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FFA" w:rsidRPr="005B3ECB" w:rsidRDefault="00E52FFA">
      <w:pPr>
        <w:rPr>
          <w:rFonts w:ascii="Times New Roman" w:hAnsi="Times New Roman"/>
          <w:b/>
          <w:lang w:val="vi-VN"/>
        </w:rPr>
      </w:pPr>
      <w:r w:rsidRPr="005B3ECB">
        <w:rPr>
          <w:rFonts w:ascii="Times New Roman" w:hAnsi="Times New Roman"/>
          <w:b/>
          <w:lang w:val="vi-VN"/>
        </w:rPr>
        <w:t>Tuần 02:</w:t>
      </w:r>
    </w:p>
    <w:p w:rsidR="00E20CEF" w:rsidRPr="005B3ECB" w:rsidRDefault="003A7C6D">
      <w:pPr>
        <w:rPr>
          <w:rFonts w:ascii="Times New Roman" w:hAnsi="Times New Roman"/>
          <w:lang w:val="vi-VN"/>
        </w:rPr>
      </w:pPr>
      <w:r w:rsidRPr="005B3ECB">
        <w:rPr>
          <w:rFonts w:ascii="Times New Roman" w:hAnsi="Times New Roman"/>
          <w:lang w:val="nl-NL"/>
        </w:rPr>
        <w:t>Ngày s</w:t>
      </w:r>
      <w:r w:rsidR="00AC5382" w:rsidRPr="005B3ECB">
        <w:rPr>
          <w:rFonts w:ascii="Times New Roman" w:hAnsi="Times New Roman"/>
          <w:lang w:val="nl-NL"/>
        </w:rPr>
        <w:t>o</w:t>
      </w:r>
      <w:r w:rsidR="006E6890" w:rsidRPr="005B3ECB">
        <w:rPr>
          <w:rFonts w:ascii="Times New Roman" w:hAnsi="Times New Roman"/>
          <w:lang w:val="nl-NL"/>
        </w:rPr>
        <w:t>ạ</w:t>
      </w:r>
      <w:r w:rsidRPr="005B3ECB">
        <w:rPr>
          <w:rFonts w:ascii="Times New Roman" w:hAnsi="Times New Roman"/>
          <w:lang w:val="nl-NL"/>
        </w:rPr>
        <w:t>n:</w:t>
      </w:r>
      <w:r w:rsidR="00C10336" w:rsidRPr="005B3ECB">
        <w:rPr>
          <w:rFonts w:ascii="Times New Roman" w:hAnsi="Times New Roman"/>
          <w:lang w:val="nl-NL"/>
        </w:rPr>
        <w:t xml:space="preserve">   </w:t>
      </w:r>
      <w:r w:rsidR="00E20CEF" w:rsidRPr="005B3ECB">
        <w:rPr>
          <w:rFonts w:ascii="Times New Roman" w:hAnsi="Times New Roman"/>
          <w:lang w:val="vi-VN"/>
        </w:rPr>
        <w:t>10/9/2019</w:t>
      </w:r>
      <w:r w:rsidR="00C10336" w:rsidRPr="005B3ECB">
        <w:rPr>
          <w:rFonts w:ascii="Times New Roman" w:hAnsi="Times New Roman"/>
          <w:lang w:val="nl-NL"/>
        </w:rPr>
        <w:t xml:space="preserve">       </w:t>
      </w:r>
      <w:r w:rsidR="00AC5382" w:rsidRPr="005B3ECB">
        <w:rPr>
          <w:rFonts w:ascii="Times New Roman" w:hAnsi="Times New Roman"/>
          <w:lang w:val="nl-NL"/>
        </w:rPr>
        <w:t xml:space="preserve">            </w:t>
      </w:r>
      <w:r w:rsidR="006E6890" w:rsidRPr="005B3ECB">
        <w:rPr>
          <w:rFonts w:ascii="Times New Roman" w:hAnsi="Times New Roman"/>
          <w:lang w:val="nl-NL"/>
        </w:rPr>
        <w:tab/>
      </w:r>
      <w:r w:rsidRPr="005B3ECB">
        <w:rPr>
          <w:rFonts w:ascii="Times New Roman" w:hAnsi="Times New Roman"/>
          <w:lang w:val="nl-NL"/>
        </w:rPr>
        <w:t xml:space="preserve">                   </w:t>
      </w:r>
    </w:p>
    <w:p w:rsidR="00E20CEF" w:rsidRPr="005B3ECB" w:rsidRDefault="00E20CEF">
      <w:pPr>
        <w:rPr>
          <w:rFonts w:ascii="Times New Roman" w:hAnsi="Times New Roman"/>
          <w:lang w:val="vi-VN"/>
        </w:rPr>
      </w:pPr>
      <w:r w:rsidRPr="005B3ECB">
        <w:rPr>
          <w:rFonts w:ascii="Times New Roman" w:hAnsi="Times New Roman"/>
          <w:lang w:val="nl-NL"/>
        </w:rPr>
        <w:t xml:space="preserve">Ngày dạy: </w:t>
      </w:r>
      <w:r w:rsidRPr="005B3ECB">
        <w:rPr>
          <w:rFonts w:ascii="Times New Roman" w:hAnsi="Times New Roman"/>
          <w:lang w:val="vi-VN"/>
        </w:rPr>
        <w:t xml:space="preserve">   13/9/2019</w:t>
      </w:r>
    </w:p>
    <w:p w:rsidR="00C10336" w:rsidRPr="005B3ECB" w:rsidRDefault="00C10336" w:rsidP="00E52FFA">
      <w:pPr>
        <w:jc w:val="center"/>
        <w:rPr>
          <w:rFonts w:ascii="Times New Roman" w:hAnsi="Times New Roman"/>
          <w:b/>
          <w:lang w:val="nl-NL"/>
        </w:rPr>
      </w:pPr>
      <w:r w:rsidRPr="005B3ECB">
        <w:rPr>
          <w:rFonts w:ascii="Times New Roman" w:hAnsi="Times New Roman"/>
          <w:b/>
          <w:lang w:val="nl-NL"/>
        </w:rPr>
        <w:t>Ti</w:t>
      </w:r>
      <w:r w:rsidR="006E6890" w:rsidRPr="005B3ECB">
        <w:rPr>
          <w:rFonts w:ascii="Times New Roman" w:hAnsi="Times New Roman"/>
          <w:b/>
          <w:lang w:val="nl-NL"/>
        </w:rPr>
        <w:t>ế</w:t>
      </w:r>
      <w:r w:rsidR="00E656FA" w:rsidRPr="005B3ECB">
        <w:rPr>
          <w:rFonts w:ascii="Times New Roman" w:hAnsi="Times New Roman"/>
          <w:b/>
          <w:lang w:val="nl-NL"/>
        </w:rPr>
        <w:t>t</w:t>
      </w:r>
      <w:r w:rsidR="00AC5382" w:rsidRPr="005B3ECB">
        <w:rPr>
          <w:rFonts w:ascii="Times New Roman" w:hAnsi="Times New Roman"/>
          <w:b/>
          <w:lang w:val="nl-NL"/>
        </w:rPr>
        <w:t>: 1+2+3</w:t>
      </w:r>
    </w:p>
    <w:p w:rsidR="00C10336" w:rsidRPr="005B3ECB" w:rsidRDefault="00C10336">
      <w:pPr>
        <w:jc w:val="center"/>
        <w:rPr>
          <w:rFonts w:ascii="Times New Roman" w:hAnsi="Times New Roman"/>
          <w:b/>
          <w:lang w:val="nl-NL"/>
        </w:rPr>
      </w:pPr>
      <w:r w:rsidRPr="005B3ECB">
        <w:rPr>
          <w:rFonts w:ascii="Times New Roman" w:hAnsi="Times New Roman"/>
          <w:b/>
          <w:lang w:val="nl-NL"/>
        </w:rPr>
        <w:t>C</w:t>
      </w:r>
      <w:r w:rsidR="006E6890" w:rsidRPr="005B3ECB">
        <w:rPr>
          <w:rFonts w:ascii="Times New Roman" w:hAnsi="Times New Roman"/>
          <w:b/>
          <w:lang w:val="nl-NL"/>
        </w:rPr>
        <w:t>HỦ</w:t>
      </w:r>
      <w:r w:rsidRPr="005B3ECB">
        <w:rPr>
          <w:rFonts w:ascii="Times New Roman" w:hAnsi="Times New Roman"/>
          <w:b/>
          <w:lang w:val="nl-NL"/>
        </w:rPr>
        <w:t xml:space="preserve"> </w:t>
      </w:r>
      <w:r w:rsidR="006E6890" w:rsidRPr="005B3ECB">
        <w:rPr>
          <w:rFonts w:ascii="Times New Roman" w:hAnsi="Times New Roman"/>
          <w:b/>
          <w:lang w:val="nl-NL"/>
        </w:rPr>
        <w:t>ĐỀ</w:t>
      </w:r>
      <w:r w:rsidRPr="005B3ECB">
        <w:rPr>
          <w:rFonts w:ascii="Times New Roman" w:hAnsi="Times New Roman"/>
          <w:b/>
          <w:lang w:val="nl-NL"/>
        </w:rPr>
        <w:t xml:space="preserve"> </w:t>
      </w:r>
      <w:r w:rsidR="006E6890" w:rsidRPr="005B3ECB">
        <w:rPr>
          <w:rFonts w:ascii="Times New Roman" w:hAnsi="Times New Roman"/>
          <w:b/>
          <w:lang w:val="nl-NL"/>
        </w:rPr>
        <w:t>CƠ</w:t>
      </w:r>
      <w:r w:rsidRPr="005B3ECB">
        <w:rPr>
          <w:rFonts w:ascii="Times New Roman" w:hAnsi="Times New Roman"/>
          <w:b/>
          <w:lang w:val="nl-NL"/>
        </w:rPr>
        <w:t xml:space="preserve"> </w:t>
      </w:r>
      <w:r w:rsidR="006E6890" w:rsidRPr="005B3ECB">
        <w:rPr>
          <w:rFonts w:ascii="Times New Roman" w:hAnsi="Times New Roman"/>
          <w:b/>
          <w:lang w:val="nl-NL"/>
        </w:rPr>
        <w:t>HỌC</w:t>
      </w:r>
    </w:p>
    <w:p w:rsidR="00C10336" w:rsidRPr="005B3ECB" w:rsidRDefault="00C10336">
      <w:pPr>
        <w:jc w:val="center"/>
        <w:rPr>
          <w:rFonts w:ascii="Times New Roman" w:hAnsi="Times New Roman"/>
          <w:b/>
          <w:lang w:val="nl-NL"/>
        </w:rPr>
      </w:pPr>
      <w:r w:rsidRPr="005B3ECB">
        <w:rPr>
          <w:rFonts w:ascii="Times New Roman" w:hAnsi="Times New Roman"/>
          <w:b/>
          <w:lang w:val="nl-NL"/>
        </w:rPr>
        <w:t>P</w:t>
      </w:r>
      <w:r w:rsidR="006E6890" w:rsidRPr="005B3ECB">
        <w:rPr>
          <w:rFonts w:ascii="Times New Roman" w:hAnsi="Times New Roman"/>
          <w:b/>
          <w:lang w:val="nl-NL"/>
        </w:rPr>
        <w:t>HẦN</w:t>
      </w:r>
      <w:r w:rsidRPr="005B3ECB">
        <w:rPr>
          <w:rFonts w:ascii="Times New Roman" w:hAnsi="Times New Roman"/>
          <w:b/>
          <w:lang w:val="nl-NL"/>
        </w:rPr>
        <w:t xml:space="preserve"> I: C</w:t>
      </w:r>
      <w:r w:rsidR="006E6890" w:rsidRPr="005B3ECB">
        <w:rPr>
          <w:rFonts w:ascii="Times New Roman" w:hAnsi="Times New Roman"/>
          <w:b/>
          <w:lang w:val="nl-NL"/>
        </w:rPr>
        <w:t>HUYỂN</w:t>
      </w:r>
      <w:r w:rsidRPr="005B3ECB">
        <w:rPr>
          <w:rFonts w:ascii="Times New Roman" w:hAnsi="Times New Roman"/>
          <w:b/>
          <w:lang w:val="nl-NL"/>
        </w:rPr>
        <w:t xml:space="preserve"> </w:t>
      </w:r>
      <w:r w:rsidR="006E6890" w:rsidRPr="005B3ECB">
        <w:rPr>
          <w:rFonts w:ascii="Times New Roman" w:hAnsi="Times New Roman"/>
          <w:b/>
          <w:lang w:val="nl-NL"/>
        </w:rPr>
        <w:t>ĐỘNG</w:t>
      </w:r>
      <w:r w:rsidRPr="005B3ECB">
        <w:rPr>
          <w:rFonts w:ascii="Times New Roman" w:hAnsi="Times New Roman"/>
          <w:b/>
          <w:lang w:val="nl-NL"/>
        </w:rPr>
        <w:t xml:space="preserve"> </w:t>
      </w:r>
      <w:r w:rsidR="006E6890" w:rsidRPr="005B3ECB">
        <w:rPr>
          <w:rFonts w:ascii="Times New Roman" w:hAnsi="Times New Roman"/>
          <w:b/>
          <w:lang w:val="nl-NL"/>
        </w:rPr>
        <w:t>CƠ</w:t>
      </w:r>
      <w:r w:rsidRPr="005B3ECB">
        <w:rPr>
          <w:rFonts w:ascii="Times New Roman" w:hAnsi="Times New Roman"/>
          <w:b/>
          <w:lang w:val="nl-NL"/>
        </w:rPr>
        <w:t xml:space="preserve"> </w:t>
      </w:r>
      <w:r w:rsidR="006E6890" w:rsidRPr="005B3ECB">
        <w:rPr>
          <w:rFonts w:ascii="Times New Roman" w:hAnsi="Times New Roman"/>
          <w:b/>
          <w:lang w:val="nl-NL"/>
        </w:rPr>
        <w:t>HỌC</w:t>
      </w:r>
    </w:p>
    <w:p w:rsidR="00C10336" w:rsidRPr="005B3ECB" w:rsidRDefault="00C10336">
      <w:pPr>
        <w:rPr>
          <w:rFonts w:ascii="Times New Roman" w:hAnsi="Times New Roman"/>
          <w:b/>
          <w:lang w:val="nl-NL"/>
        </w:rPr>
      </w:pP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t>I. MỤC TIÊU:</w:t>
      </w:r>
    </w:p>
    <w:p w:rsidR="00450BBB"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nắm chắc được các kiến thức cơ bản về:</w:t>
      </w:r>
    </w:p>
    <w:p w:rsidR="005A2FAD" w:rsidRPr="005B3ECB" w:rsidRDefault="00450BBB" w:rsidP="005A2FAD">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Chuyển động cơ học</w:t>
      </w:r>
      <w:r w:rsidR="005A2FAD" w:rsidRPr="005B3ECB">
        <w:rPr>
          <w:rFonts w:ascii="Times New Roman" w:hAnsi="Times New Roman"/>
          <w:lang w:val="vi-VN"/>
        </w:rPr>
        <w:t xml:space="preserve">; CĐ trên cạn (cùng chiều, ngược chiều), CĐ trên sông nước; </w:t>
      </w:r>
    </w:p>
    <w:p w:rsidR="005A2FAD" w:rsidRPr="005B3ECB" w:rsidRDefault="005A2FAD" w:rsidP="005A2FAD">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0043489A" w:rsidRPr="005B3ECB">
        <w:rPr>
          <w:rFonts w:ascii="Times New Roman" w:hAnsi="Times New Roman"/>
          <w:b/>
          <w:lang w:val="vi-VN"/>
        </w:rPr>
        <w:t xml:space="preserve"> </w:t>
      </w:r>
    </w:p>
    <w:p w:rsidR="00450BBB" w:rsidRPr="005B3ECB" w:rsidRDefault="0043489A" w:rsidP="0043489A">
      <w:pPr>
        <w:ind w:firstLine="720"/>
        <w:jc w:val="both"/>
        <w:rPr>
          <w:rFonts w:ascii="Times New Roman" w:hAnsi="Times New Roman"/>
          <w:lang w:val="vi-VN"/>
        </w:rPr>
      </w:pPr>
      <w:r w:rsidRPr="005B3ECB">
        <w:rPr>
          <w:rFonts w:ascii="Times New Roman" w:hAnsi="Times New Roman"/>
          <w:lang w:val="vi-VN"/>
        </w:rPr>
        <w:t>- Bước đầu làm quen với các bài tập về chuyển động</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50BBB" w:rsidRPr="005B3ECB" w:rsidRDefault="00450BBB"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0043489A" w:rsidRPr="005B3ECB">
        <w:rPr>
          <w:rFonts w:ascii="Times New Roman" w:hAnsi="Times New Roman"/>
          <w:lang w:val="vi-VN"/>
        </w:rPr>
        <w:t xml:space="preserve"> </w:t>
      </w:r>
      <w:r w:rsidRPr="005B3ECB">
        <w:rPr>
          <w:rFonts w:ascii="Times New Roman" w:hAnsi="Times New Roman"/>
          <w:lang w:val="vi-VN"/>
        </w:rPr>
        <w:t xml:space="preserve">Rèn tính độc lập, tính tập thể, tinh thần </w:t>
      </w:r>
      <w:r w:rsidR="0043489A" w:rsidRPr="005B3ECB">
        <w:rPr>
          <w:rFonts w:ascii="Times New Roman" w:hAnsi="Times New Roman"/>
          <w:lang w:val="vi-VN"/>
        </w:rPr>
        <w:t>tự giác</w:t>
      </w:r>
      <w:r w:rsidRPr="005B3ECB">
        <w:rPr>
          <w:rFonts w:ascii="Times New Roman" w:hAnsi="Times New Roman"/>
          <w:lang w:val="vi-VN"/>
        </w:rPr>
        <w:t xml:space="preserve"> trong học tập.</w:t>
      </w:r>
    </w:p>
    <w:p w:rsidR="00450BBB"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50BBB" w:rsidRPr="005B3ECB" w:rsidRDefault="00450BBB" w:rsidP="00450BBB">
      <w:pPr>
        <w:jc w:val="both"/>
        <w:rPr>
          <w:rFonts w:ascii="Times New Roman" w:hAnsi="Times New Roman"/>
          <w:lang w:val="vi-VN"/>
        </w:rPr>
      </w:pPr>
      <w:r w:rsidRPr="005B3ECB">
        <w:rPr>
          <w:rFonts w:ascii="Times New Roman" w:hAnsi="Times New Roman"/>
          <w:lang w:val="vi-VN"/>
        </w:rPr>
        <w:tab/>
        <w:t xml:space="preserve">- Phát triển năng lực tự học , tự </w:t>
      </w:r>
      <w:r w:rsidR="0043489A" w:rsidRPr="005B3ECB">
        <w:rPr>
          <w:rFonts w:ascii="Times New Roman" w:hAnsi="Times New Roman"/>
          <w:lang w:val="vi-VN"/>
        </w:rPr>
        <w:t>t</w:t>
      </w:r>
      <w:r w:rsidRPr="005B3ECB">
        <w:rPr>
          <w:rFonts w:ascii="Times New Roman" w:hAnsi="Times New Roman"/>
          <w:lang w:val="vi-VN"/>
        </w:rPr>
        <w:t>ìm hiểu.</w:t>
      </w:r>
    </w:p>
    <w:p w:rsidR="00450BBB" w:rsidRPr="005B3ECB" w:rsidRDefault="00450BBB" w:rsidP="00450BBB">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50BBB" w:rsidRPr="005B3ECB" w:rsidRDefault="00450BBB"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50BBB" w:rsidRPr="005B3ECB" w:rsidRDefault="00450BBB" w:rsidP="00450BBB">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50BBB" w:rsidP="0043489A">
      <w:pPr>
        <w:ind w:firstLine="720"/>
        <w:jc w:val="both"/>
        <w:rPr>
          <w:rFonts w:ascii="Times New Roman" w:hAnsi="Times New Roman"/>
          <w:lang w:val="vi-VN"/>
        </w:rPr>
      </w:pPr>
      <w:r w:rsidRPr="005B3ECB">
        <w:rPr>
          <w:rFonts w:ascii="Times New Roman" w:hAnsi="Times New Roman"/>
          <w:lang w:val="vi-VN"/>
        </w:rPr>
        <w:t>- Giáo án, SGK</w:t>
      </w:r>
      <w:r w:rsidR="0043489A" w:rsidRPr="005B3ECB">
        <w:rPr>
          <w:rFonts w:ascii="Times New Roman" w:hAnsi="Times New Roman"/>
          <w:lang w:val="vi-VN"/>
        </w:rPr>
        <w:t>, thước.</w:t>
      </w:r>
    </w:p>
    <w:p w:rsidR="00450BBB" w:rsidRPr="005B3ECB" w:rsidRDefault="00450BBB" w:rsidP="0043489A">
      <w:pPr>
        <w:ind w:firstLine="720"/>
        <w:jc w:val="both"/>
        <w:rPr>
          <w:rFonts w:ascii="Times New Roman" w:hAnsi="Times New Roman"/>
          <w:lang w:val="vi-VN"/>
        </w:rPr>
      </w:pPr>
      <w:r w:rsidRPr="005B3ECB">
        <w:rPr>
          <w:rFonts w:ascii="Times New Roman" w:hAnsi="Times New Roman"/>
          <w:b/>
          <w:lang w:val="vi-VN"/>
        </w:rPr>
        <w:t>2. Học sinh:</w:t>
      </w:r>
    </w:p>
    <w:p w:rsidR="00450BBB" w:rsidRPr="005B3ECB" w:rsidRDefault="0043489A" w:rsidP="00450BBB">
      <w:pPr>
        <w:ind w:firstLine="720"/>
        <w:jc w:val="both"/>
        <w:rPr>
          <w:rFonts w:ascii="Times New Roman" w:hAnsi="Times New Roman"/>
          <w:spacing w:val="-8"/>
          <w:lang w:val="vi-VN"/>
        </w:rPr>
      </w:pPr>
      <w:r w:rsidRPr="005B3ECB">
        <w:rPr>
          <w:rFonts w:ascii="Times New Roman" w:hAnsi="Times New Roman"/>
          <w:spacing w:val="-8"/>
          <w:lang w:val="vi-VN"/>
        </w:rPr>
        <w:t>- Đọc lại bài Vật lí đã học trong chương trình Lí 8</w:t>
      </w:r>
      <w:r w:rsidR="00450BBB" w:rsidRPr="005B3ECB">
        <w:rPr>
          <w:rFonts w:ascii="Times New Roman" w:hAnsi="Times New Roman"/>
          <w:spacing w:val="-8"/>
          <w:lang w:val="vi-VN"/>
        </w:rPr>
        <w:t>.</w:t>
      </w:r>
      <w:r w:rsidRPr="005B3ECB">
        <w:rPr>
          <w:rFonts w:ascii="Times New Roman" w:hAnsi="Times New Roman"/>
          <w:spacing w:val="-8"/>
          <w:lang w:val="vi-VN"/>
        </w:rPr>
        <w:t xml:space="preserve"> Ôn lại các công thức đã học.</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10336" w:rsidRPr="005B3ECB" w:rsidRDefault="00AC5382">
      <w:pPr>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T</w:t>
      </w:r>
      <w:r w:rsidR="006E6890" w:rsidRPr="005B3ECB">
        <w:rPr>
          <w:rFonts w:ascii="Times New Roman" w:hAnsi="Times New Roman"/>
          <w:b/>
          <w:lang w:val="vi-VN"/>
        </w:rPr>
        <w:t>ÓM</w:t>
      </w:r>
      <w:r w:rsidR="00C10336" w:rsidRPr="005B3ECB">
        <w:rPr>
          <w:rFonts w:ascii="Times New Roman" w:hAnsi="Times New Roman"/>
          <w:b/>
          <w:lang w:val="vi-VN"/>
        </w:rPr>
        <w:t xml:space="preserve"> </w:t>
      </w:r>
      <w:r w:rsidR="006E6890" w:rsidRPr="005B3ECB">
        <w:rPr>
          <w:rFonts w:ascii="Times New Roman" w:hAnsi="Times New Roman"/>
          <w:b/>
          <w:lang w:val="vi-VN"/>
        </w:rPr>
        <w:t>TẮT</w:t>
      </w:r>
      <w:r w:rsidR="00C10336" w:rsidRPr="005B3ECB">
        <w:rPr>
          <w:rFonts w:ascii="Times New Roman" w:hAnsi="Times New Roman"/>
          <w:b/>
          <w:lang w:val="vi-VN"/>
        </w:rPr>
        <w:t xml:space="preserve"> </w:t>
      </w:r>
      <w:r w:rsidR="006E6890" w:rsidRPr="005B3ECB">
        <w:rPr>
          <w:rFonts w:ascii="Times New Roman" w:hAnsi="Times New Roman"/>
          <w:b/>
          <w:lang w:val="vi-VN"/>
        </w:rPr>
        <w:t>KIẾN</w:t>
      </w:r>
      <w:r w:rsidR="00C10336" w:rsidRPr="005B3ECB">
        <w:rPr>
          <w:rFonts w:ascii="Times New Roman" w:hAnsi="Times New Roman"/>
          <w:b/>
          <w:lang w:val="vi-VN"/>
        </w:rPr>
        <w:t xml:space="preserve"> </w:t>
      </w:r>
      <w:r w:rsidR="006E6890" w:rsidRPr="005B3ECB">
        <w:rPr>
          <w:rFonts w:ascii="Times New Roman" w:hAnsi="Times New Roman"/>
          <w:b/>
          <w:lang w:val="vi-VN"/>
        </w:rPr>
        <w:t>THỨC</w:t>
      </w:r>
      <w:r w:rsidR="00C10336" w:rsidRPr="005B3ECB">
        <w:rPr>
          <w:rFonts w:ascii="Times New Roman" w:hAnsi="Times New Roman"/>
          <w:b/>
          <w:lang w:val="vi-VN"/>
        </w:rPr>
        <w:t xml:space="preserve"> </w:t>
      </w:r>
      <w:r w:rsidR="006E6890" w:rsidRPr="005B3ECB">
        <w:rPr>
          <w:rFonts w:ascii="Times New Roman" w:hAnsi="Times New Roman"/>
          <w:b/>
          <w:lang w:val="vi-VN"/>
        </w:rPr>
        <w:t>CƠ</w:t>
      </w:r>
      <w:r w:rsidR="00C10336" w:rsidRPr="005B3ECB">
        <w:rPr>
          <w:rFonts w:ascii="Times New Roman" w:hAnsi="Times New Roman"/>
          <w:b/>
          <w:lang w:val="vi-VN"/>
        </w:rPr>
        <w:t xml:space="preserve"> </w:t>
      </w:r>
      <w:r w:rsidR="006E6890" w:rsidRPr="005B3ECB">
        <w:rPr>
          <w:rFonts w:ascii="Times New Roman" w:hAnsi="Times New Roman"/>
          <w:b/>
          <w:lang w:val="vi-VN"/>
        </w:rPr>
        <w:t>BẢN</w:t>
      </w:r>
      <w:r w:rsidR="00C10336" w:rsidRPr="005B3ECB">
        <w:rPr>
          <w:rFonts w:ascii="Times New Roman" w:hAnsi="Times New Roman"/>
          <w:b/>
          <w:lang w:val="vi-VN"/>
        </w:rPr>
        <w:t xml:space="preserve"> </w:t>
      </w:r>
    </w:p>
    <w:p w:rsidR="00C10336" w:rsidRPr="005B3ECB" w:rsidRDefault="00C10336">
      <w:pPr>
        <w:rPr>
          <w:rFonts w:ascii="Times New Roman" w:hAnsi="Times New Roman"/>
          <w:b/>
          <w:lang w:val="nl-NL"/>
        </w:rPr>
      </w:pPr>
      <w:r w:rsidRPr="005B3ECB">
        <w:rPr>
          <w:rFonts w:ascii="Times New Roman" w:hAnsi="Times New Roman"/>
          <w:b/>
          <w:lang w:val="nl-NL"/>
        </w:rPr>
        <w:t>I.</w:t>
      </w:r>
      <w:r w:rsidR="00740D63" w:rsidRPr="005B3ECB">
        <w:rPr>
          <w:rFonts w:ascii="Times New Roman" w:hAnsi="Times New Roman"/>
          <w:b/>
          <w:lang w:val="vi-VN"/>
        </w:rPr>
        <w:t xml:space="preserve"> </w:t>
      </w:r>
      <w:r w:rsidR="006E6890" w:rsidRPr="005B3ECB">
        <w:rPr>
          <w:rFonts w:ascii="Times New Roman" w:hAnsi="Times New Roman"/>
          <w:b/>
          <w:lang w:val="nl-NL"/>
        </w:rPr>
        <w:t>Đị</w:t>
      </w:r>
      <w:r w:rsidRPr="005B3ECB">
        <w:rPr>
          <w:rFonts w:ascii="Times New Roman" w:hAnsi="Times New Roman"/>
          <w:b/>
          <w:lang w:val="nl-NL"/>
        </w:rPr>
        <w:t>nh ngh</w:t>
      </w:r>
      <w:r w:rsidR="006E6890" w:rsidRPr="005B3ECB">
        <w:rPr>
          <w:rFonts w:ascii="Times New Roman" w:hAnsi="Times New Roman"/>
          <w:b/>
          <w:lang w:val="nl-NL"/>
        </w:rPr>
        <w:t>ĩ</w:t>
      </w:r>
      <w:r w:rsidRPr="005B3ECB">
        <w:rPr>
          <w:rFonts w:ascii="Times New Roman" w:hAnsi="Times New Roman"/>
          <w:b/>
          <w:lang w:val="nl-NL"/>
        </w:rPr>
        <w:t>a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ơ</w:t>
      </w:r>
      <w:r w:rsidRPr="005B3ECB">
        <w:rPr>
          <w:rFonts w:ascii="Times New Roman" w:hAnsi="Times New Roman"/>
          <w:b/>
          <w:lang w:val="nl-NL"/>
        </w:rPr>
        <w:t xml:space="preserve"> h</w:t>
      </w:r>
      <w:r w:rsidR="006E6890" w:rsidRPr="005B3ECB">
        <w:rPr>
          <w:rFonts w:ascii="Times New Roman" w:hAnsi="Times New Roman"/>
          <w:b/>
          <w:lang w:val="nl-NL"/>
        </w:rPr>
        <w:t>ọ</w:t>
      </w:r>
      <w:r w:rsidRPr="005B3ECB">
        <w:rPr>
          <w:rFonts w:ascii="Times New Roman" w:hAnsi="Times New Roman"/>
          <w:b/>
          <w:lang w:val="nl-NL"/>
        </w:rPr>
        <w:t>c</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S</w:t>
      </w:r>
      <w:r w:rsidR="006E6890" w:rsidRPr="005B3ECB">
        <w:rPr>
          <w:rFonts w:ascii="Times New Roman" w:hAnsi="Times New Roman"/>
          <w:lang w:val="vi-VN"/>
        </w:rPr>
        <w:t>ự</w:t>
      </w:r>
      <w:r w:rsidRPr="005B3ECB">
        <w:rPr>
          <w:rFonts w:ascii="Times New Roman" w:hAnsi="Times New Roman"/>
          <w:lang w:val="vi-VN"/>
        </w:rPr>
        <w:t xml:space="preserve"> thay </w:t>
      </w:r>
      <w:r w:rsidR="006E6890" w:rsidRPr="005B3ECB">
        <w:rPr>
          <w:rFonts w:ascii="Times New Roman" w:hAnsi="Times New Roman"/>
          <w:lang w:val="vi-VN"/>
        </w:rPr>
        <w:t>đổ</w:t>
      </w:r>
      <w:r w:rsidRPr="005B3ECB">
        <w:rPr>
          <w:rFonts w:ascii="Times New Roman" w:hAnsi="Times New Roman"/>
          <w:lang w:val="vi-VN"/>
        </w:rPr>
        <w:t>i v</w:t>
      </w:r>
      <w:r w:rsidR="006E6890" w:rsidRPr="005B3ECB">
        <w:rPr>
          <w:rFonts w:ascii="Times New Roman" w:hAnsi="Times New Roman"/>
          <w:lang w:val="vi-VN"/>
        </w:rPr>
        <w:t>ị</w:t>
      </w:r>
      <w:r w:rsidRPr="005B3ECB">
        <w:rPr>
          <w:rFonts w:ascii="Times New Roman" w:hAnsi="Times New Roman"/>
          <w:lang w:val="vi-VN"/>
        </w:rPr>
        <w:t xml:space="preserve"> tr</w:t>
      </w:r>
      <w:r w:rsidR="006E6890" w:rsidRPr="005B3ECB">
        <w:rPr>
          <w:rFonts w:ascii="Times New Roman" w:hAnsi="Times New Roman"/>
          <w:lang w:val="vi-VN"/>
        </w:rPr>
        <w:t>í</w:t>
      </w:r>
      <w:r w:rsidRPr="005B3ECB">
        <w:rPr>
          <w:rFonts w:ascii="Times New Roman" w:hAnsi="Times New Roman"/>
          <w:lang w:val="vi-VN"/>
        </w:rPr>
        <w:t xml:space="preserve"> c</w:t>
      </w:r>
      <w:r w:rsidR="006E6890" w:rsidRPr="005B3ECB">
        <w:rPr>
          <w:rFonts w:ascii="Times New Roman" w:hAnsi="Times New Roman"/>
          <w:lang w:val="vi-VN"/>
        </w:rPr>
        <w:t>ủ</w:t>
      </w:r>
      <w:r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kh</w:t>
      </w:r>
      <w:r w:rsidR="006E6890" w:rsidRPr="005B3ECB">
        <w:rPr>
          <w:rFonts w:ascii="Times New Roman" w:hAnsi="Times New Roman"/>
          <w:lang w:val="vi-VN"/>
        </w:rPr>
        <w:t>á</w:t>
      </w:r>
      <w:r w:rsidRPr="005B3ECB">
        <w:rPr>
          <w:rFonts w:ascii="Times New Roman" w:hAnsi="Times New Roman"/>
          <w:lang w:val="vi-VN"/>
        </w:rPr>
        <w:t>c theo th</w:t>
      </w:r>
      <w:r w:rsidR="006E6890" w:rsidRPr="005B3ECB">
        <w:rPr>
          <w:rFonts w:ascii="Times New Roman" w:hAnsi="Times New Roman"/>
          <w:lang w:val="vi-VN"/>
        </w:rPr>
        <w:t>ờ</w:t>
      </w:r>
      <w:r w:rsidRPr="005B3ECB">
        <w:rPr>
          <w:rFonts w:ascii="Times New Roman" w:hAnsi="Times New Roman"/>
          <w:lang w:val="vi-VN"/>
        </w:rPr>
        <w:t>i gian g</w:t>
      </w:r>
      <w:r w:rsidR="006E6890" w:rsidRPr="005B3ECB">
        <w:rPr>
          <w:rFonts w:ascii="Times New Roman" w:hAnsi="Times New Roman"/>
          <w:lang w:val="vi-VN"/>
        </w:rPr>
        <w:t>ọ</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 c</w:t>
      </w:r>
      <w:r w:rsidR="006E6890" w:rsidRPr="005B3ECB">
        <w:rPr>
          <w:rFonts w:ascii="Times New Roman" w:hAnsi="Times New Roman"/>
          <w:lang w:val="vi-VN"/>
        </w:rPr>
        <w:t>ơ</w:t>
      </w:r>
      <w:r w:rsidRPr="005B3ECB">
        <w:rPr>
          <w:rFonts w:ascii="Times New Roman" w:hAnsi="Times New Roman"/>
          <w:lang w:val="vi-VN"/>
        </w:rPr>
        <w:t xml:space="preserve"> h</w:t>
      </w:r>
      <w:r w:rsidR="006E6890" w:rsidRPr="005B3ECB">
        <w:rPr>
          <w:rFonts w:ascii="Times New Roman" w:hAnsi="Times New Roman"/>
          <w:lang w:val="vi-VN"/>
        </w:rPr>
        <w:t>ọ</w:t>
      </w:r>
      <w:r w:rsidRPr="005B3ECB">
        <w:rPr>
          <w:rFonts w:ascii="Times New Roman" w:hAnsi="Times New Roman"/>
          <w:lang w:val="vi-VN"/>
        </w:rPr>
        <w:t>c</w:t>
      </w:r>
    </w:p>
    <w:p w:rsidR="00C10336" w:rsidRPr="005B3ECB" w:rsidRDefault="00C10336" w:rsidP="00E656FA">
      <w:pPr>
        <w:ind w:firstLine="720"/>
        <w:jc w:val="both"/>
        <w:rPr>
          <w:rFonts w:ascii="Times New Roman" w:hAnsi="Times New Roman"/>
          <w:lang w:val="nl-NL"/>
        </w:rPr>
      </w:pPr>
      <w:r w:rsidRPr="005B3ECB">
        <w:rPr>
          <w:rFonts w:ascii="Times New Roman" w:hAnsi="Times New Roman"/>
          <w:lang w:val="vi-VN"/>
        </w:rPr>
        <w:t>- M</w:t>
      </w:r>
      <w:r w:rsidR="006E6890" w:rsidRPr="005B3ECB">
        <w:rPr>
          <w:rFonts w:ascii="Times New Roman" w:hAnsi="Times New Roman"/>
          <w:lang w:val="vi-VN"/>
        </w:rPr>
        <w:t>ộ</w:t>
      </w:r>
      <w:r w:rsidRPr="005B3ECB">
        <w:rPr>
          <w:rFonts w:ascii="Times New Roman" w:hAnsi="Times New Roman"/>
          <w:lang w:val="vi-VN"/>
        </w:rPr>
        <w:t>t v</w:t>
      </w:r>
      <w:r w:rsidR="006E6890" w:rsidRPr="005B3ECB">
        <w:rPr>
          <w:rFonts w:ascii="Times New Roman" w:hAnsi="Times New Roman"/>
          <w:lang w:val="vi-VN"/>
        </w:rPr>
        <w:t>ậ</w:t>
      </w:r>
      <w:r w:rsidRPr="005B3ECB">
        <w:rPr>
          <w:rFonts w:ascii="Times New Roman" w:hAnsi="Times New Roman"/>
          <w:lang w:val="vi-VN"/>
        </w:rPr>
        <w:t xml:space="preserve">t </w:t>
      </w:r>
      <w:r w:rsidR="006E6890" w:rsidRPr="005B3ECB">
        <w:rPr>
          <w:rFonts w:ascii="Times New Roman" w:hAnsi="Times New Roman"/>
          <w:lang w:val="vi-VN"/>
        </w:rPr>
        <w:t>đượ</w:t>
      </w:r>
      <w:r w:rsidRPr="005B3ECB">
        <w:rPr>
          <w:rFonts w:ascii="Times New Roman" w:hAnsi="Times New Roman"/>
          <w:lang w:val="vi-VN"/>
        </w:rPr>
        <w:t>c g</w:t>
      </w:r>
      <w:r w:rsidR="006E6890" w:rsidRPr="005B3ECB">
        <w:rPr>
          <w:rFonts w:ascii="Times New Roman" w:hAnsi="Times New Roman"/>
          <w:lang w:val="vi-VN"/>
        </w:rPr>
        <w:t>ọ</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w:t>
      </w:r>
      <w:r w:rsidR="006E6890" w:rsidRPr="005B3ECB">
        <w:rPr>
          <w:rFonts w:ascii="Times New Roman" w:hAnsi="Times New Roman"/>
          <w:lang w:val="vi-VN"/>
        </w:rPr>
        <w:t>đứ</w:t>
      </w:r>
      <w:r w:rsidRPr="005B3ECB">
        <w:rPr>
          <w:rFonts w:ascii="Times New Roman" w:hAnsi="Times New Roman"/>
          <w:lang w:val="vi-VN"/>
        </w:rPr>
        <w:t>ng y</w:t>
      </w:r>
      <w:r w:rsidR="006E6890" w:rsidRPr="005B3ECB">
        <w:rPr>
          <w:rFonts w:ascii="Times New Roman" w:hAnsi="Times New Roman"/>
          <w:lang w:val="vi-VN"/>
        </w:rPr>
        <w:t>ê</w:t>
      </w:r>
      <w:r w:rsidRPr="005B3ECB">
        <w:rPr>
          <w:rFonts w:ascii="Times New Roman" w:hAnsi="Times New Roman"/>
          <w:lang w:val="vi-VN"/>
        </w:rPr>
        <w:t>n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n</w:t>
      </w:r>
      <w:r w:rsidR="006E6890" w:rsidRPr="005B3ECB">
        <w:rPr>
          <w:rFonts w:ascii="Times New Roman" w:hAnsi="Times New Roman"/>
          <w:lang w:val="vi-VN"/>
        </w:rPr>
        <w:t>à</w:t>
      </w:r>
      <w:r w:rsidRPr="005B3ECB">
        <w:rPr>
          <w:rFonts w:ascii="Times New Roman" w:hAnsi="Times New Roman"/>
          <w:lang w:val="vi-VN"/>
        </w:rPr>
        <w:t>y, nh</w:t>
      </w:r>
      <w:r w:rsidR="006E6890" w:rsidRPr="005B3ECB">
        <w:rPr>
          <w:rFonts w:ascii="Times New Roman" w:hAnsi="Times New Roman"/>
          <w:lang w:val="vi-VN"/>
        </w:rPr>
        <w:t>ư</w:t>
      </w:r>
      <w:r w:rsidRPr="005B3ECB">
        <w:rPr>
          <w:rFonts w:ascii="Times New Roman" w:hAnsi="Times New Roman"/>
          <w:lang w:val="vi-VN"/>
        </w:rPr>
        <w:t>ng l</w:t>
      </w:r>
      <w:r w:rsidR="006E6890" w:rsidRPr="005B3ECB">
        <w:rPr>
          <w:rFonts w:ascii="Times New Roman" w:hAnsi="Times New Roman"/>
          <w:lang w:val="vi-VN"/>
        </w:rPr>
        <w:t>ạ</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kh</w:t>
      </w:r>
      <w:r w:rsidR="006E6890" w:rsidRPr="005B3ECB">
        <w:rPr>
          <w:rFonts w:ascii="Times New Roman" w:hAnsi="Times New Roman"/>
          <w:lang w:val="vi-VN"/>
        </w:rPr>
        <w:t>á</w:t>
      </w:r>
      <w:r w:rsidRPr="005B3ECB">
        <w:rPr>
          <w:rFonts w:ascii="Times New Roman" w:hAnsi="Times New Roman"/>
          <w:lang w:val="vi-VN"/>
        </w:rPr>
        <w:t xml:space="preserve">c. </w:t>
      </w:r>
      <w:r w:rsidR="006E6890" w:rsidRPr="005B3ECB">
        <w:rPr>
          <w:rFonts w:ascii="Times New Roman" w:hAnsi="Times New Roman"/>
          <w:lang w:val="nl-NL"/>
        </w:rPr>
        <w:t>Đố</w:t>
      </w:r>
      <w:r w:rsidRPr="005B3ECB">
        <w:rPr>
          <w:rFonts w:ascii="Times New Roman" w:hAnsi="Times New Roman"/>
          <w:lang w:val="nl-NL"/>
        </w:rPr>
        <w:t>i v</w:t>
      </w:r>
      <w:r w:rsidR="006E6890" w:rsidRPr="005B3ECB">
        <w:rPr>
          <w:rFonts w:ascii="Times New Roman" w:hAnsi="Times New Roman"/>
          <w:lang w:val="nl-NL"/>
        </w:rPr>
        <w:t>ớ</w:t>
      </w:r>
      <w:r w:rsidRPr="005B3ECB">
        <w:rPr>
          <w:rFonts w:ascii="Times New Roman" w:hAnsi="Times New Roman"/>
          <w:lang w:val="nl-NL"/>
        </w:rPr>
        <w:t>i v</w:t>
      </w:r>
      <w:r w:rsidR="006E6890" w:rsidRPr="005B3ECB">
        <w:rPr>
          <w:rFonts w:ascii="Times New Roman" w:hAnsi="Times New Roman"/>
          <w:lang w:val="nl-NL"/>
        </w:rPr>
        <w:t>ậ</w:t>
      </w:r>
      <w:r w:rsidRPr="005B3ECB">
        <w:rPr>
          <w:rFonts w:ascii="Times New Roman" w:hAnsi="Times New Roman"/>
          <w:lang w:val="nl-NL"/>
        </w:rPr>
        <w:t>t n</w:t>
      </w:r>
      <w:r w:rsidR="006E6890" w:rsidRPr="005B3ECB">
        <w:rPr>
          <w:rFonts w:ascii="Times New Roman" w:hAnsi="Times New Roman"/>
          <w:lang w:val="nl-NL"/>
        </w:rPr>
        <w:t>à</w:t>
      </w:r>
      <w:r w:rsidRPr="005B3ECB">
        <w:rPr>
          <w:rFonts w:ascii="Times New Roman" w:hAnsi="Times New Roman"/>
          <w:lang w:val="nl-NL"/>
        </w:rPr>
        <w:t>y th</w:t>
      </w:r>
      <w:r w:rsidR="006E6890" w:rsidRPr="005B3ECB">
        <w:rPr>
          <w:rFonts w:ascii="Times New Roman" w:hAnsi="Times New Roman"/>
          <w:lang w:val="nl-NL"/>
        </w:rPr>
        <w:t>ì</w:t>
      </w:r>
      <w:r w:rsidRPr="005B3ECB">
        <w:rPr>
          <w:rFonts w:ascii="Times New Roman" w:hAnsi="Times New Roman"/>
          <w:lang w:val="nl-NL"/>
        </w:rPr>
        <w:t xml:space="preserve">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nhanh, nh</w:t>
      </w:r>
      <w:r w:rsidR="006E6890" w:rsidRPr="005B3ECB">
        <w:rPr>
          <w:rFonts w:ascii="Times New Roman" w:hAnsi="Times New Roman"/>
          <w:lang w:val="nl-NL"/>
        </w:rPr>
        <w:t>ư</w:t>
      </w:r>
      <w:r w:rsidRPr="005B3ECB">
        <w:rPr>
          <w:rFonts w:ascii="Times New Roman" w:hAnsi="Times New Roman"/>
          <w:lang w:val="nl-NL"/>
        </w:rPr>
        <w:t xml:space="preserve">ng </w:t>
      </w:r>
      <w:r w:rsidR="006E6890" w:rsidRPr="005B3ECB">
        <w:rPr>
          <w:rFonts w:ascii="Times New Roman" w:hAnsi="Times New Roman"/>
          <w:lang w:val="nl-NL"/>
        </w:rPr>
        <w:t>đố</w:t>
      </w:r>
      <w:r w:rsidRPr="005B3ECB">
        <w:rPr>
          <w:rFonts w:ascii="Times New Roman" w:hAnsi="Times New Roman"/>
          <w:lang w:val="nl-NL"/>
        </w:rPr>
        <w:t>i  v</w:t>
      </w:r>
      <w:r w:rsidR="006E6890" w:rsidRPr="005B3ECB">
        <w:rPr>
          <w:rFonts w:ascii="Times New Roman" w:hAnsi="Times New Roman"/>
          <w:lang w:val="nl-NL"/>
        </w:rPr>
        <w:t>ớ</w:t>
      </w:r>
      <w:r w:rsidRPr="005B3ECB">
        <w:rPr>
          <w:rFonts w:ascii="Times New Roman" w:hAnsi="Times New Roman"/>
          <w:lang w:val="nl-NL"/>
        </w:rPr>
        <w:t>i v</w:t>
      </w:r>
      <w:r w:rsidR="006E6890" w:rsidRPr="005B3ECB">
        <w:rPr>
          <w:rFonts w:ascii="Times New Roman" w:hAnsi="Times New Roman"/>
          <w:lang w:val="nl-NL"/>
        </w:rPr>
        <w:t>ậ</w:t>
      </w:r>
      <w:r w:rsidRPr="005B3ECB">
        <w:rPr>
          <w:rFonts w:ascii="Times New Roman" w:hAnsi="Times New Roman"/>
          <w:lang w:val="nl-NL"/>
        </w:rPr>
        <w:t>t kia th</w:t>
      </w:r>
      <w:r w:rsidR="006E6890" w:rsidRPr="005B3ECB">
        <w:rPr>
          <w:rFonts w:ascii="Times New Roman" w:hAnsi="Times New Roman"/>
          <w:lang w:val="nl-NL"/>
        </w:rPr>
        <w:t>ì</w:t>
      </w:r>
      <w:r w:rsidRPr="005B3ECB">
        <w:rPr>
          <w:rFonts w:ascii="Times New Roman" w:hAnsi="Times New Roman"/>
          <w:lang w:val="nl-NL"/>
        </w:rPr>
        <w:t xml:space="preserve">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ch</w:t>
      </w:r>
      <w:r w:rsidR="006E6890" w:rsidRPr="005B3ECB">
        <w:rPr>
          <w:rFonts w:ascii="Times New Roman" w:hAnsi="Times New Roman"/>
          <w:lang w:val="nl-NL"/>
        </w:rPr>
        <w:t>ậ</w:t>
      </w:r>
      <w:r w:rsidRPr="005B3ECB">
        <w:rPr>
          <w:rFonts w:ascii="Times New Roman" w:hAnsi="Times New Roman"/>
          <w:lang w:val="nl-NL"/>
        </w:rPr>
        <w:t>m.</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X</w:t>
      </w:r>
      <w:r w:rsidR="006E6890" w:rsidRPr="005B3ECB">
        <w:rPr>
          <w:rFonts w:ascii="Times New Roman" w:hAnsi="Times New Roman"/>
          <w:lang w:val="vi-VN"/>
        </w:rPr>
        <w:t>é</w:t>
      </w:r>
      <w:r w:rsidRPr="005B3ECB">
        <w:rPr>
          <w:rFonts w:ascii="Times New Roman" w:hAnsi="Times New Roman"/>
          <w:lang w:val="vi-VN"/>
        </w:rPr>
        <w:t>t hai v</w:t>
      </w:r>
      <w:r w:rsidR="006E6890" w:rsidRPr="005B3ECB">
        <w:rPr>
          <w:rFonts w:ascii="Times New Roman" w:hAnsi="Times New Roman"/>
          <w:lang w:val="vi-VN"/>
        </w:rPr>
        <w:t>ậ</w:t>
      </w:r>
      <w:r w:rsidRPr="005B3ECB">
        <w:rPr>
          <w:rFonts w:ascii="Times New Roman" w:hAnsi="Times New Roman"/>
          <w:lang w:val="vi-VN"/>
        </w:rPr>
        <w:t>t A v</w:t>
      </w:r>
      <w:r w:rsidR="006E6890" w:rsidRPr="005B3ECB">
        <w:rPr>
          <w:rFonts w:ascii="Times New Roman" w:hAnsi="Times New Roman"/>
          <w:lang w:val="vi-VN"/>
        </w:rPr>
        <w:t>à</w:t>
      </w:r>
      <w:r w:rsidRPr="005B3ECB">
        <w:rPr>
          <w:rFonts w:ascii="Times New Roman" w:hAnsi="Times New Roman"/>
          <w:lang w:val="vi-VN"/>
        </w:rPr>
        <w:t xml:space="preserve"> B c</w:t>
      </w:r>
      <w:r w:rsidR="006E6890" w:rsidRPr="005B3ECB">
        <w:rPr>
          <w:rFonts w:ascii="Times New Roman" w:hAnsi="Times New Roman"/>
          <w:lang w:val="vi-VN"/>
        </w:rPr>
        <w:t>ù</w:t>
      </w:r>
      <w:r w:rsidRPr="005B3ECB">
        <w:rPr>
          <w:rFonts w:ascii="Times New Roman" w:hAnsi="Times New Roman"/>
          <w:lang w:val="vi-VN"/>
        </w:rPr>
        <w:t>ng tham gia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w:t>
      </w:r>
    </w:p>
    <w:p w:rsidR="00C10336" w:rsidRPr="005B3ECB" w:rsidRDefault="00C10336" w:rsidP="00E656FA">
      <w:pPr>
        <w:jc w:val="both"/>
        <w:rPr>
          <w:rFonts w:ascii="Times New Roman" w:hAnsi="Times New Roman"/>
          <w:b/>
          <w:lang w:val="nl-NL"/>
        </w:rPr>
      </w:pPr>
      <w:r w:rsidRPr="005B3ECB">
        <w:rPr>
          <w:rFonts w:ascii="Times New Roman" w:hAnsi="Times New Roman"/>
          <w:b/>
          <w:lang w:val="nl-NL"/>
        </w:rPr>
        <w:t>1.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ủ</w:t>
      </w:r>
      <w:r w:rsidRPr="005B3ECB">
        <w:rPr>
          <w:rFonts w:ascii="Times New Roman" w:hAnsi="Times New Roman"/>
          <w:b/>
          <w:lang w:val="nl-NL"/>
        </w:rPr>
        <w:t>a v</w:t>
      </w:r>
      <w:r w:rsidR="006E6890" w:rsidRPr="005B3ECB">
        <w:rPr>
          <w:rFonts w:ascii="Times New Roman" w:hAnsi="Times New Roman"/>
          <w:b/>
          <w:lang w:val="nl-NL"/>
        </w:rPr>
        <w:t>ậ</w:t>
      </w:r>
      <w:r w:rsidRPr="005B3ECB">
        <w:rPr>
          <w:rFonts w:ascii="Times New Roman" w:hAnsi="Times New Roman"/>
          <w:b/>
          <w:lang w:val="nl-NL"/>
        </w:rPr>
        <w:t>t A v</w:t>
      </w:r>
      <w:r w:rsidR="006E6890" w:rsidRPr="005B3ECB">
        <w:rPr>
          <w:rFonts w:ascii="Times New Roman" w:hAnsi="Times New Roman"/>
          <w:b/>
          <w:lang w:val="nl-NL"/>
        </w:rPr>
        <w:t>à</w:t>
      </w:r>
      <w:r w:rsidRPr="005B3ECB">
        <w:rPr>
          <w:rFonts w:ascii="Times New Roman" w:hAnsi="Times New Roman"/>
          <w:b/>
          <w:lang w:val="nl-NL"/>
        </w:rPr>
        <w:t xml:space="preserve"> B khi </w:t>
      </w:r>
      <w:r w:rsidR="006E6890" w:rsidRPr="005B3ECB">
        <w:rPr>
          <w:rFonts w:ascii="Times New Roman" w:hAnsi="Times New Roman"/>
          <w:b/>
          <w:lang w:val="nl-NL"/>
        </w:rPr>
        <w:t>ở</w:t>
      </w:r>
      <w:r w:rsidRPr="005B3ECB">
        <w:rPr>
          <w:rFonts w:ascii="Times New Roman" w:hAnsi="Times New Roman"/>
          <w:b/>
          <w:lang w:val="nl-NL"/>
        </w:rPr>
        <w:t xml:space="preserve"> tr</w:t>
      </w:r>
      <w:r w:rsidR="006E6890" w:rsidRPr="005B3ECB">
        <w:rPr>
          <w:rFonts w:ascii="Times New Roman" w:hAnsi="Times New Roman"/>
          <w:b/>
          <w:lang w:val="nl-NL"/>
        </w:rPr>
        <w:t>ê</w:t>
      </w:r>
      <w:r w:rsidRPr="005B3ECB">
        <w:rPr>
          <w:rFonts w:ascii="Times New Roman" w:hAnsi="Times New Roman"/>
          <w:b/>
          <w:lang w:val="nl-NL"/>
        </w:rPr>
        <w:t>n c</w:t>
      </w:r>
      <w:r w:rsidR="006E6890" w:rsidRPr="005B3ECB">
        <w:rPr>
          <w:rFonts w:ascii="Times New Roman" w:hAnsi="Times New Roman"/>
          <w:b/>
          <w:lang w:val="nl-NL"/>
        </w:rPr>
        <w:t>ạ</w:t>
      </w:r>
      <w:r w:rsidRPr="005B3ECB">
        <w:rPr>
          <w:rFonts w:ascii="Times New Roman" w:hAnsi="Times New Roman"/>
          <w:b/>
          <w:lang w:val="nl-NL"/>
        </w:rPr>
        <w:t>n</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00740D63"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A v</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t B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l</w:t>
      </w:r>
      <w:r w:rsidR="006E6890" w:rsidRPr="005B3ECB">
        <w:rPr>
          <w:rFonts w:ascii="Times New Roman" w:hAnsi="Times New Roman"/>
          <w:lang w:val="vi-VN"/>
        </w:rPr>
        <w:t>à</w:t>
      </w:r>
      <w:r w:rsidRPr="005B3ECB">
        <w:rPr>
          <w:rFonts w:ascii="Times New Roman" w:hAnsi="Times New Roman"/>
          <w:lang w:val="vi-VN"/>
        </w:rPr>
        <w:t>m m</w:t>
      </w:r>
      <w:r w:rsidR="006E6890" w:rsidRPr="005B3ECB">
        <w:rPr>
          <w:rFonts w:ascii="Times New Roman" w:hAnsi="Times New Roman"/>
          <w:lang w:val="vi-VN"/>
        </w:rPr>
        <w:t>ố</w:t>
      </w:r>
      <w:r w:rsidRPr="005B3ECB">
        <w:rPr>
          <w:rFonts w:ascii="Times New Roman" w:hAnsi="Times New Roman"/>
          <w:lang w:val="vi-VN"/>
        </w:rPr>
        <w:t>c g</w:t>
      </w:r>
      <w:r w:rsidR="006E6890" w:rsidRPr="005B3ECB">
        <w:rPr>
          <w:rFonts w:ascii="Times New Roman" w:hAnsi="Times New Roman"/>
          <w:lang w:val="vi-VN"/>
        </w:rPr>
        <w:t>ắ</w:t>
      </w:r>
      <w:r w:rsidRPr="005B3ECB">
        <w:rPr>
          <w:rFonts w:ascii="Times New Roman" w:hAnsi="Times New Roman"/>
          <w:lang w:val="vi-VN"/>
        </w:rPr>
        <w:t>n v</w:t>
      </w:r>
      <w:r w:rsidR="006E6890" w:rsidRPr="005B3ECB">
        <w:rPr>
          <w:rFonts w:ascii="Times New Roman" w:hAnsi="Times New Roman"/>
          <w:lang w:val="vi-VN"/>
        </w:rPr>
        <w:t>ớ</w:t>
      </w:r>
      <w:r w:rsidRPr="005B3ECB">
        <w:rPr>
          <w:rFonts w:ascii="Times New Roman" w:hAnsi="Times New Roman"/>
          <w:lang w:val="vi-VN"/>
        </w:rPr>
        <w:t>i tr</w:t>
      </w:r>
      <w:r w:rsidR="006E6890" w:rsidRPr="005B3ECB">
        <w:rPr>
          <w:rFonts w:ascii="Times New Roman" w:hAnsi="Times New Roman"/>
          <w:lang w:val="vi-VN"/>
        </w:rPr>
        <w:t>á</w:t>
      </w:r>
      <w:r w:rsidRPr="005B3ECB">
        <w:rPr>
          <w:rFonts w:ascii="Times New Roman" w:hAnsi="Times New Roman"/>
          <w:lang w:val="vi-VN"/>
        </w:rPr>
        <w:t xml:space="preserve">i </w:t>
      </w:r>
      <w:r w:rsidR="006E6890" w:rsidRPr="005B3ECB">
        <w:rPr>
          <w:rFonts w:ascii="Times New Roman" w:hAnsi="Times New Roman"/>
          <w:lang w:val="vi-VN"/>
        </w:rPr>
        <w:t>đấ</w:t>
      </w:r>
      <w:r w:rsidRPr="005B3ECB">
        <w:rPr>
          <w:rFonts w:ascii="Times New Roman" w:hAnsi="Times New Roman"/>
          <w:lang w:val="vi-VN"/>
        </w:rPr>
        <w:t>t l</w:t>
      </w:r>
      <w:r w:rsidR="006E6890" w:rsidRPr="005B3ECB">
        <w:rPr>
          <w:rFonts w:ascii="Times New Roman" w:hAnsi="Times New Roman"/>
          <w:lang w:val="vi-VN"/>
        </w:rPr>
        <w:t>ầ</w:t>
      </w:r>
      <w:r w:rsidRPr="005B3ECB">
        <w:rPr>
          <w:rFonts w:ascii="Times New Roman" w:hAnsi="Times New Roman"/>
          <w:lang w:val="vi-VN"/>
        </w:rPr>
        <w:t>n l</w:t>
      </w:r>
      <w:r w:rsidR="006E6890" w:rsidRPr="005B3ECB">
        <w:rPr>
          <w:rFonts w:ascii="Times New Roman" w:hAnsi="Times New Roman"/>
          <w:lang w:val="vi-VN"/>
        </w:rPr>
        <w:t>ượ</w:t>
      </w:r>
      <w:r w:rsidRPr="005B3ECB">
        <w:rPr>
          <w:rFonts w:ascii="Times New Roman" w:hAnsi="Times New Roman"/>
          <w:lang w:val="vi-VN"/>
        </w:rPr>
        <w:t>t  l</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1</w:t>
      </w:r>
      <w:r w:rsidRPr="005B3ECB">
        <w:rPr>
          <w:rFonts w:ascii="Times New Roman" w:hAnsi="Times New Roman"/>
          <w:lang w:val="vi-VN"/>
        </w:rPr>
        <w:t xml:space="preserve"> v</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2</w:t>
      </w:r>
      <w:r w:rsidRPr="005B3ECB">
        <w:rPr>
          <w:rFonts w:ascii="Times New Roman" w:hAnsi="Times New Roman"/>
          <w:lang w:val="vi-VN"/>
        </w:rPr>
        <w:t xml:space="preserve"> v</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12</w:t>
      </w:r>
      <w:r w:rsidRPr="005B3ECB">
        <w:rPr>
          <w:rFonts w:ascii="Times New Roman" w:hAnsi="Times New Roman"/>
          <w:lang w:val="vi-VN"/>
        </w:rPr>
        <w:t xml:space="preserve"> l</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A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B v</w:t>
      </w:r>
      <w:r w:rsidR="006E6890" w:rsidRPr="005B3ECB">
        <w:rPr>
          <w:rFonts w:ascii="Times New Roman" w:hAnsi="Times New Roman"/>
          <w:lang w:val="vi-VN"/>
        </w:rPr>
        <w:t>à</w:t>
      </w:r>
      <w:r w:rsidRPr="005B3ECB">
        <w:rPr>
          <w:rFonts w:ascii="Times New Roman" w:hAnsi="Times New Roman"/>
          <w:lang w:val="vi-VN"/>
        </w:rPr>
        <w:t xml:space="preserve"> ng</w:t>
      </w:r>
      <w:r w:rsidR="006E6890" w:rsidRPr="005B3ECB">
        <w:rPr>
          <w:rFonts w:ascii="Times New Roman" w:hAnsi="Times New Roman"/>
          <w:lang w:val="vi-VN"/>
        </w:rPr>
        <w:t>ượ</w:t>
      </w:r>
      <w:r w:rsidRPr="005B3ECB">
        <w:rPr>
          <w:rFonts w:ascii="Times New Roman" w:hAnsi="Times New Roman"/>
          <w:lang w:val="vi-VN"/>
        </w:rPr>
        <w:t>c l</w:t>
      </w:r>
      <w:r w:rsidR="006E6890" w:rsidRPr="005B3ECB">
        <w:rPr>
          <w:rFonts w:ascii="Times New Roman" w:hAnsi="Times New Roman"/>
          <w:lang w:val="vi-VN"/>
        </w:rPr>
        <w:t>ạ</w:t>
      </w:r>
      <w:r w:rsidRPr="005B3ECB">
        <w:rPr>
          <w:rFonts w:ascii="Times New Roman" w:hAnsi="Times New Roman"/>
          <w:lang w:val="vi-VN"/>
        </w:rPr>
        <w:t>i.</w:t>
      </w:r>
    </w:p>
    <w:p w:rsidR="00C10336" w:rsidRPr="005B3ECB" w:rsidRDefault="00C10336" w:rsidP="00E656FA">
      <w:pPr>
        <w:jc w:val="both"/>
        <w:rPr>
          <w:rFonts w:ascii="Times New Roman" w:hAnsi="Times New Roman"/>
          <w:b/>
          <w:lang w:val="nl-NL"/>
        </w:rPr>
      </w:pPr>
      <w:r w:rsidRPr="005B3ECB">
        <w:rPr>
          <w:rFonts w:ascii="Times New Roman" w:hAnsi="Times New Roman"/>
          <w:b/>
          <w:lang w:val="nl-NL"/>
        </w:rPr>
        <w:t>a)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ù</w:t>
      </w:r>
      <w:r w:rsidRPr="005B3ECB">
        <w:rPr>
          <w:rFonts w:ascii="Times New Roman" w:hAnsi="Times New Roman"/>
          <w:b/>
          <w:lang w:val="nl-NL"/>
        </w:rPr>
        <w:t>ng chi</w:t>
      </w:r>
      <w:r w:rsidR="006E6890" w:rsidRPr="005B3ECB">
        <w:rPr>
          <w:rFonts w:ascii="Times New Roman" w:hAnsi="Times New Roman"/>
          <w:b/>
          <w:lang w:val="nl-NL"/>
        </w:rPr>
        <w:t>ề</w:t>
      </w:r>
      <w:r w:rsidRPr="005B3ECB">
        <w:rPr>
          <w:rFonts w:ascii="Times New Roman" w:hAnsi="Times New Roman"/>
          <w:b/>
          <w:lang w:val="nl-NL"/>
        </w:rPr>
        <w:t>u</w:t>
      </w:r>
    </w:p>
    <w:p w:rsidR="00C10336" w:rsidRPr="005B3ECB" w:rsidRDefault="00C10336" w:rsidP="00E656FA">
      <w:pPr>
        <w:ind w:firstLine="720"/>
        <w:jc w:val="both"/>
        <w:rPr>
          <w:rFonts w:ascii="Times New Roman" w:hAnsi="Times New Roman"/>
          <w:b/>
          <w:lang w:val="nl-NL"/>
        </w:rPr>
      </w:pPr>
      <w:r w:rsidRPr="005B3ECB">
        <w:rPr>
          <w:rFonts w:ascii="Times New Roman" w:hAnsi="Times New Roman"/>
          <w:b/>
          <w:noProof/>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64.7pt;margin-top:23.7pt;width:304pt;height:108.95pt;z-index:251526656">
            <v:imagedata r:id="rId8" o:title=""/>
          </v:shape>
          <o:OLEObject Type="Embed" ProgID="FXDraw3.Document" ShapeID="_x0000_s1028" DrawAspect="Content" ObjectID="_1717417196" r:id="rId9"/>
        </w:pict>
      </w:r>
      <w:r w:rsidRPr="005B3ECB">
        <w:rPr>
          <w:rFonts w:ascii="Times New Roman" w:hAnsi="Times New Roman"/>
          <w:lang w:val="nl-NL"/>
        </w:rPr>
        <w:t>N</w:t>
      </w:r>
      <w:r w:rsidR="006E6890" w:rsidRPr="005B3ECB">
        <w:rPr>
          <w:rFonts w:ascii="Times New Roman" w:hAnsi="Times New Roman"/>
          <w:lang w:val="nl-NL"/>
        </w:rPr>
        <w:t>ế</w:t>
      </w:r>
      <w:r w:rsidRPr="005B3ECB">
        <w:rPr>
          <w:rFonts w:ascii="Times New Roman" w:hAnsi="Times New Roman"/>
          <w:lang w:val="nl-NL"/>
        </w:rPr>
        <w:t>u hai v</w:t>
      </w:r>
      <w:r w:rsidR="006E6890" w:rsidRPr="005B3ECB">
        <w:rPr>
          <w:rFonts w:ascii="Times New Roman" w:hAnsi="Times New Roman"/>
          <w:lang w:val="nl-NL"/>
        </w:rPr>
        <w:t>ậ</w:t>
      </w:r>
      <w:r w:rsidRPr="005B3ECB">
        <w:rPr>
          <w:rFonts w:ascii="Times New Roman" w:hAnsi="Times New Roman"/>
          <w:lang w:val="nl-NL"/>
        </w:rPr>
        <w:t>t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c</w:t>
      </w:r>
      <w:r w:rsidR="006E6890" w:rsidRPr="005B3ECB">
        <w:rPr>
          <w:rFonts w:ascii="Times New Roman" w:hAnsi="Times New Roman"/>
          <w:lang w:val="nl-NL"/>
        </w:rPr>
        <w:t>ù</w:t>
      </w:r>
      <w:r w:rsidRPr="005B3ECB">
        <w:rPr>
          <w:rFonts w:ascii="Times New Roman" w:hAnsi="Times New Roman"/>
          <w:lang w:val="nl-NL"/>
        </w:rPr>
        <w:t>ng chi</w:t>
      </w:r>
      <w:r w:rsidR="006E6890" w:rsidRPr="005B3ECB">
        <w:rPr>
          <w:rFonts w:ascii="Times New Roman" w:hAnsi="Times New Roman"/>
          <w:lang w:val="nl-NL"/>
        </w:rPr>
        <w:t>ề</w:t>
      </w:r>
      <w:r w:rsidR="00740D63" w:rsidRPr="005B3ECB">
        <w:rPr>
          <w:rFonts w:ascii="Times New Roman" w:hAnsi="Times New Roman"/>
          <w:lang w:val="nl-NL"/>
        </w:rPr>
        <w:t>u</w:t>
      </w:r>
      <w:r w:rsidRPr="005B3ECB">
        <w:rPr>
          <w:rFonts w:ascii="Times New Roman" w:hAnsi="Times New Roman"/>
          <w:lang w:val="nl-NL"/>
        </w:rPr>
        <w:t xml:space="preserve"> th</w:t>
      </w:r>
      <w:r w:rsidR="006E6890" w:rsidRPr="005B3ECB">
        <w:rPr>
          <w:rFonts w:ascii="Times New Roman" w:hAnsi="Times New Roman"/>
          <w:lang w:val="nl-NL"/>
        </w:rPr>
        <w:t>ì</w:t>
      </w:r>
      <w:r w:rsidRPr="005B3ECB">
        <w:rPr>
          <w:rFonts w:ascii="Times New Roman" w:hAnsi="Times New Roman"/>
          <w:lang w:val="nl-NL"/>
        </w:rPr>
        <w:t xml:space="preserve"> khi g</w:t>
      </w:r>
      <w:r w:rsidR="006E6890" w:rsidRPr="005B3ECB">
        <w:rPr>
          <w:rFonts w:ascii="Times New Roman" w:hAnsi="Times New Roman"/>
          <w:lang w:val="nl-NL"/>
        </w:rPr>
        <w:t>ặ</w:t>
      </w:r>
      <w:r w:rsidRPr="005B3ECB">
        <w:rPr>
          <w:rFonts w:ascii="Times New Roman" w:hAnsi="Times New Roman"/>
          <w:lang w:val="nl-NL"/>
        </w:rPr>
        <w:t>p nhau th</w:t>
      </w:r>
      <w:r w:rsidR="006E6890" w:rsidRPr="005B3ECB">
        <w:rPr>
          <w:rFonts w:ascii="Times New Roman" w:hAnsi="Times New Roman"/>
          <w:lang w:val="nl-NL"/>
        </w:rPr>
        <w:t>ì</w:t>
      </w:r>
      <w:r w:rsidRPr="005B3ECB">
        <w:rPr>
          <w:rFonts w:ascii="Times New Roman" w:hAnsi="Times New Roman"/>
          <w:lang w:val="nl-NL"/>
        </w:rPr>
        <w:t xml:space="preserve"> hi</w:t>
      </w:r>
      <w:r w:rsidR="006E6890" w:rsidRPr="005B3ECB">
        <w:rPr>
          <w:rFonts w:ascii="Times New Roman" w:hAnsi="Times New Roman"/>
          <w:lang w:val="nl-NL"/>
        </w:rPr>
        <w:t>ệ</w:t>
      </w:r>
      <w:r w:rsidRPr="005B3ECB">
        <w:rPr>
          <w:rFonts w:ascii="Times New Roman" w:hAnsi="Times New Roman"/>
          <w:lang w:val="nl-NL"/>
        </w:rPr>
        <w:t>u qu</w:t>
      </w:r>
      <w:r w:rsidR="006E6890" w:rsidRPr="005B3ECB">
        <w:rPr>
          <w:rFonts w:ascii="Times New Roman" w:hAnsi="Times New Roman"/>
          <w:lang w:val="nl-NL"/>
        </w:rPr>
        <w:t>ã</w:t>
      </w:r>
      <w:r w:rsidRPr="005B3ECB">
        <w:rPr>
          <w:rFonts w:ascii="Times New Roman" w:hAnsi="Times New Roman"/>
          <w:lang w:val="nl-NL"/>
        </w:rPr>
        <w:t xml:space="preserve">ng </w:t>
      </w:r>
      <w:r w:rsidR="006E6890" w:rsidRPr="005B3ECB">
        <w:rPr>
          <w:rFonts w:ascii="Times New Roman" w:hAnsi="Times New Roman"/>
          <w:lang w:val="nl-NL"/>
        </w:rPr>
        <w:t>đườ</w:t>
      </w:r>
      <w:r w:rsidRPr="005B3ECB">
        <w:rPr>
          <w:rFonts w:ascii="Times New Roman" w:hAnsi="Times New Roman"/>
          <w:lang w:val="nl-NL"/>
        </w:rPr>
        <w:t>ng hai v</w:t>
      </w:r>
      <w:r w:rsidR="006E6890" w:rsidRPr="005B3ECB">
        <w:rPr>
          <w:rFonts w:ascii="Times New Roman" w:hAnsi="Times New Roman"/>
          <w:lang w:val="nl-NL"/>
        </w:rPr>
        <w:t>ậ</w:t>
      </w:r>
      <w:r w:rsidRPr="005B3ECB">
        <w:rPr>
          <w:rFonts w:ascii="Times New Roman" w:hAnsi="Times New Roman"/>
          <w:lang w:val="nl-NL"/>
        </w:rPr>
        <w:t xml:space="preserve">t </w:t>
      </w:r>
      <w:r w:rsidR="006E6890" w:rsidRPr="005B3ECB">
        <w:rPr>
          <w:rFonts w:ascii="Times New Roman" w:hAnsi="Times New Roman"/>
          <w:lang w:val="nl-NL"/>
        </w:rPr>
        <w:t>đã</w:t>
      </w:r>
      <w:r w:rsidRPr="005B3ECB">
        <w:rPr>
          <w:rFonts w:ascii="Times New Roman" w:hAnsi="Times New Roman"/>
          <w:lang w:val="nl-NL"/>
        </w:rPr>
        <w:t xml:space="preserve"> </w:t>
      </w:r>
      <w:r w:rsidR="006E6890" w:rsidRPr="005B3ECB">
        <w:rPr>
          <w:rFonts w:ascii="Times New Roman" w:hAnsi="Times New Roman"/>
          <w:lang w:val="nl-NL"/>
        </w:rPr>
        <w:t>đ</w:t>
      </w:r>
      <w:r w:rsidRPr="005B3ECB">
        <w:rPr>
          <w:rFonts w:ascii="Times New Roman" w:hAnsi="Times New Roman"/>
          <w:lang w:val="nl-NL"/>
        </w:rPr>
        <w:t>i b</w:t>
      </w:r>
      <w:r w:rsidR="006E6890" w:rsidRPr="005B3ECB">
        <w:rPr>
          <w:rFonts w:ascii="Times New Roman" w:hAnsi="Times New Roman"/>
          <w:lang w:val="nl-NL"/>
        </w:rPr>
        <w:t>ằ</w:t>
      </w:r>
      <w:r w:rsidRPr="005B3ECB">
        <w:rPr>
          <w:rFonts w:ascii="Times New Roman" w:hAnsi="Times New Roman"/>
          <w:lang w:val="nl-NL"/>
        </w:rPr>
        <w:t>ng kho</w:t>
      </w:r>
      <w:r w:rsidR="006E6890" w:rsidRPr="005B3ECB">
        <w:rPr>
          <w:rFonts w:ascii="Times New Roman" w:hAnsi="Times New Roman"/>
          <w:lang w:val="nl-NL"/>
        </w:rPr>
        <w:t>ả</w:t>
      </w:r>
      <w:r w:rsidRPr="005B3ECB">
        <w:rPr>
          <w:rFonts w:ascii="Times New Roman" w:hAnsi="Times New Roman"/>
          <w:lang w:val="nl-NL"/>
        </w:rPr>
        <w:t>ng c</w:t>
      </w:r>
      <w:r w:rsidR="006E6890" w:rsidRPr="005B3ECB">
        <w:rPr>
          <w:rFonts w:ascii="Times New Roman" w:hAnsi="Times New Roman"/>
          <w:lang w:val="nl-NL"/>
        </w:rPr>
        <w:t>á</w:t>
      </w:r>
      <w:r w:rsidRPr="005B3ECB">
        <w:rPr>
          <w:rFonts w:ascii="Times New Roman" w:hAnsi="Times New Roman"/>
          <w:lang w:val="nl-NL"/>
        </w:rPr>
        <w:t xml:space="preserve">ch ban </w:t>
      </w:r>
      <w:r w:rsidR="006E6890" w:rsidRPr="005B3ECB">
        <w:rPr>
          <w:rFonts w:ascii="Times New Roman" w:hAnsi="Times New Roman"/>
          <w:lang w:val="nl-NL"/>
        </w:rPr>
        <w:t>đầ</w:t>
      </w:r>
      <w:r w:rsidRPr="005B3ECB">
        <w:rPr>
          <w:rFonts w:ascii="Times New Roman" w:hAnsi="Times New Roman"/>
          <w:lang w:val="nl-NL"/>
        </w:rPr>
        <w:t>u gi</w:t>
      </w:r>
      <w:r w:rsidR="006E6890" w:rsidRPr="005B3ECB">
        <w:rPr>
          <w:rFonts w:ascii="Times New Roman" w:hAnsi="Times New Roman"/>
          <w:lang w:val="nl-NL"/>
        </w:rPr>
        <w:t>ữ</w:t>
      </w:r>
      <w:r w:rsidRPr="005B3ECB">
        <w:rPr>
          <w:rFonts w:ascii="Times New Roman" w:hAnsi="Times New Roman"/>
          <w:lang w:val="nl-NL"/>
        </w:rPr>
        <w:t>a hai v</w:t>
      </w:r>
      <w:r w:rsidR="006E6890" w:rsidRPr="005B3ECB">
        <w:rPr>
          <w:rFonts w:ascii="Times New Roman" w:hAnsi="Times New Roman"/>
          <w:lang w:val="nl-NL"/>
        </w:rPr>
        <w:t>ậ</w:t>
      </w:r>
      <w:r w:rsidRPr="005B3ECB">
        <w:rPr>
          <w:rFonts w:ascii="Times New Roman" w:hAnsi="Times New Roman"/>
          <w:lang w:val="nl-NL"/>
        </w:rPr>
        <w:t>t</w:t>
      </w:r>
    </w:p>
    <w:p w:rsidR="00C10336" w:rsidRPr="005B3ECB" w:rsidRDefault="00C10336">
      <w:pPr>
        <w:rPr>
          <w:rFonts w:ascii="Times New Roman" w:hAnsi="Times New Roman"/>
          <w:lang w:val="nl-NL"/>
        </w:rPr>
      </w:pPr>
    </w:p>
    <w:p w:rsidR="00C10336" w:rsidRPr="005B3ECB" w:rsidRDefault="00C10336">
      <w:pPr>
        <w:rPr>
          <w:rFonts w:ascii="Times New Roman" w:hAnsi="Times New Roman"/>
        </w:rPr>
      </w:pPr>
      <w:r w:rsidRPr="005B3ECB">
        <w:rPr>
          <w:rFonts w:ascii="Times New Roman" w:hAnsi="Times New Roman"/>
          <w:lang w:val="nl-NL"/>
        </w:rPr>
        <w:t xml:space="preserve">      </w:t>
      </w:r>
      <w:r w:rsidRPr="005B3ECB">
        <w:rPr>
          <w:rFonts w:ascii="Times New Roman" w:hAnsi="Times New Roman"/>
        </w:rPr>
        <w:t>s</w:t>
      </w:r>
      <w:r w:rsidRPr="005B3ECB">
        <w:rPr>
          <w:rFonts w:ascii="Times New Roman" w:hAnsi="Times New Roman"/>
          <w:vertAlign w:val="subscript"/>
        </w:rPr>
        <w:t xml:space="preserve">AB </w:t>
      </w:r>
      <w:r w:rsidRPr="005B3ECB">
        <w:rPr>
          <w:rFonts w:ascii="Times New Roman" w:hAnsi="Times New Roman"/>
        </w:rPr>
        <w:t xml:space="preserve">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v</w:t>
      </w:r>
      <w:r w:rsidRPr="005B3ECB">
        <w:rPr>
          <w:rFonts w:ascii="Times New Roman" w:hAnsi="Times New Roman"/>
          <w:vertAlign w:val="subscript"/>
        </w:rPr>
        <w:t>12</w:t>
      </w:r>
      <w:r w:rsidRPr="005B3ECB">
        <w:rPr>
          <w:rFonts w:ascii="Times New Roman" w:hAnsi="Times New Roman"/>
        </w:rPr>
        <w:t xml:space="preserve"> = </w:t>
      </w:r>
      <w:r w:rsidRPr="005B3ECB">
        <w:rPr>
          <w:rFonts w:ascii="Times New Roman" w:hAnsi="Times New Roman"/>
          <w:position w:val="-14"/>
          <w:lang w:val="nl-NL"/>
        </w:rPr>
        <w:object w:dxaOrig="740" w:dyaOrig="400">
          <v:shape id="_x0000_i1025" type="#_x0000_t75" style="width:37pt;height:20pt" o:ole="">
            <v:imagedata r:id="rId10" o:title=""/>
          </v:shape>
          <o:OLEObject Type="Embed" ProgID="Equation.DSMT4" ShapeID="_x0000_i1025" DrawAspect="Content" ObjectID="_1717416274" r:id="rId11"/>
        </w:object>
      </w:r>
    </w:p>
    <w:p w:rsidR="00C10336" w:rsidRPr="005B3ECB" w:rsidRDefault="00C10336">
      <w:pPr>
        <w:ind w:firstLine="61"/>
        <w:rPr>
          <w:rFonts w:ascii="Times New Roman" w:hAnsi="Times New Roman"/>
          <w:b/>
          <w:bCs/>
          <w:lang w:val="vi-VN"/>
        </w:rPr>
      </w:pPr>
      <w:r w:rsidRPr="005B3ECB">
        <w:rPr>
          <w:rFonts w:ascii="Times New Roman" w:hAnsi="Times New Roman"/>
          <w:b/>
          <w:bCs/>
          <w:lang w:val="vi-VN"/>
        </w:rPr>
        <w:t>b) Chuy</w:t>
      </w:r>
      <w:r w:rsidR="006E6890" w:rsidRPr="005B3ECB">
        <w:rPr>
          <w:rFonts w:ascii="Times New Roman" w:hAnsi="Times New Roman"/>
          <w:b/>
          <w:bCs/>
          <w:lang w:val="vi-VN"/>
        </w:rPr>
        <w:t>ể</w:t>
      </w:r>
      <w:r w:rsidRPr="005B3ECB">
        <w:rPr>
          <w:rFonts w:ascii="Times New Roman" w:hAnsi="Times New Roman"/>
          <w:b/>
          <w:bCs/>
          <w:lang w:val="vi-VN"/>
        </w:rPr>
        <w:t xml:space="preserve">n </w:t>
      </w:r>
      <w:r w:rsidR="006E6890" w:rsidRPr="005B3ECB">
        <w:rPr>
          <w:rFonts w:ascii="Times New Roman" w:hAnsi="Times New Roman"/>
          <w:b/>
          <w:bCs/>
          <w:lang w:val="vi-VN"/>
        </w:rPr>
        <w:t>độ</w:t>
      </w:r>
      <w:r w:rsidRPr="005B3ECB">
        <w:rPr>
          <w:rFonts w:ascii="Times New Roman" w:hAnsi="Times New Roman"/>
          <w:b/>
          <w:bCs/>
          <w:lang w:val="vi-VN"/>
        </w:rPr>
        <w:t>ng ng</w:t>
      </w:r>
      <w:r w:rsidR="006E6890" w:rsidRPr="005B3ECB">
        <w:rPr>
          <w:rFonts w:ascii="Times New Roman" w:hAnsi="Times New Roman"/>
          <w:b/>
          <w:bCs/>
          <w:lang w:val="vi-VN"/>
        </w:rPr>
        <w:t>ượ</w:t>
      </w:r>
      <w:r w:rsidRPr="005B3ECB">
        <w:rPr>
          <w:rFonts w:ascii="Times New Roman" w:hAnsi="Times New Roman"/>
          <w:b/>
          <w:bCs/>
          <w:lang w:val="vi-VN"/>
        </w:rPr>
        <w:t>c chi</w:t>
      </w:r>
      <w:r w:rsidR="006E6890" w:rsidRPr="005B3ECB">
        <w:rPr>
          <w:rFonts w:ascii="Times New Roman" w:hAnsi="Times New Roman"/>
          <w:b/>
          <w:bCs/>
          <w:lang w:val="vi-VN"/>
        </w:rPr>
        <w:t>ề</w:t>
      </w:r>
      <w:r w:rsidRPr="005B3ECB">
        <w:rPr>
          <w:rFonts w:ascii="Times New Roman" w:hAnsi="Times New Roman"/>
          <w:b/>
          <w:bCs/>
          <w:lang w:val="vi-VN"/>
        </w:rPr>
        <w:t>u</w:t>
      </w:r>
    </w:p>
    <w:p w:rsidR="00C10336" w:rsidRPr="005B3ECB" w:rsidRDefault="0043489A" w:rsidP="00740D63">
      <w:pPr>
        <w:ind w:firstLine="61"/>
        <w:jc w:val="both"/>
        <w:rPr>
          <w:rFonts w:ascii="Times New Roman" w:hAnsi="Times New Roman"/>
          <w:bCs/>
        </w:rPr>
      </w:pPr>
      <w:r w:rsidRPr="005B3ECB">
        <w:rPr>
          <w:rFonts w:ascii="Times New Roman" w:hAnsi="Times New Roman"/>
          <w:bCs/>
          <w:noProof/>
          <w:lang w:val="nl-NL"/>
        </w:rPr>
        <w:lastRenderedPageBreak/>
        <w:pict>
          <v:shape id="_x0000_s1029" type="#_x0000_t75" style="position:absolute;left:0;text-align:left;margin-left:183pt;margin-top:18pt;width:275.5pt;height:100.1pt;z-index:251527680">
            <v:imagedata r:id="rId12" o:title=""/>
          </v:shape>
          <o:OLEObject Type="Embed" ProgID="FXDraw3.Document" ShapeID="_x0000_s1029" DrawAspect="Content" ObjectID="_1717417197" r:id="rId13"/>
        </w:pict>
      </w:r>
      <w:r w:rsidR="00C10336" w:rsidRPr="005B3ECB">
        <w:rPr>
          <w:rFonts w:ascii="Times New Roman" w:hAnsi="Times New Roman"/>
          <w:bCs/>
        </w:rPr>
        <w:t>N</w:t>
      </w:r>
      <w:r w:rsidR="006E6890" w:rsidRPr="005B3ECB">
        <w:rPr>
          <w:rFonts w:ascii="Times New Roman" w:hAnsi="Times New Roman"/>
          <w:bCs/>
        </w:rPr>
        <w:t>ế</w:t>
      </w:r>
      <w:r w:rsidR="00C10336" w:rsidRPr="005B3ECB">
        <w:rPr>
          <w:rFonts w:ascii="Times New Roman" w:hAnsi="Times New Roman"/>
          <w:bCs/>
        </w:rPr>
        <w:t>u hai v</w:t>
      </w:r>
      <w:r w:rsidR="006E6890" w:rsidRPr="005B3ECB">
        <w:rPr>
          <w:rFonts w:ascii="Times New Roman" w:hAnsi="Times New Roman"/>
          <w:bCs/>
        </w:rPr>
        <w:t>ậ</w:t>
      </w:r>
      <w:r w:rsidR="00C10336" w:rsidRPr="005B3ECB">
        <w:rPr>
          <w:rFonts w:ascii="Times New Roman" w:hAnsi="Times New Roman"/>
          <w:bCs/>
        </w:rPr>
        <w:t>t chuy</w:t>
      </w:r>
      <w:r w:rsidR="006E6890" w:rsidRPr="005B3ECB">
        <w:rPr>
          <w:rFonts w:ascii="Times New Roman" w:hAnsi="Times New Roman"/>
          <w:bCs/>
        </w:rPr>
        <w:t>ể</w:t>
      </w:r>
      <w:r w:rsidR="00C10336" w:rsidRPr="005B3ECB">
        <w:rPr>
          <w:rFonts w:ascii="Times New Roman" w:hAnsi="Times New Roman"/>
          <w:bCs/>
        </w:rPr>
        <w:t xml:space="preserve">n </w:t>
      </w:r>
      <w:r w:rsidR="006E6890" w:rsidRPr="005B3ECB">
        <w:rPr>
          <w:rFonts w:ascii="Times New Roman" w:hAnsi="Times New Roman"/>
          <w:bCs/>
        </w:rPr>
        <w:t>độ</w:t>
      </w:r>
      <w:r w:rsidR="00C10336" w:rsidRPr="005B3ECB">
        <w:rPr>
          <w:rFonts w:ascii="Times New Roman" w:hAnsi="Times New Roman"/>
          <w:bCs/>
        </w:rPr>
        <w:t>ng ng</w:t>
      </w:r>
      <w:r w:rsidR="006E6890" w:rsidRPr="005B3ECB">
        <w:rPr>
          <w:rFonts w:ascii="Times New Roman" w:hAnsi="Times New Roman"/>
          <w:bCs/>
        </w:rPr>
        <w:t>ượ</w:t>
      </w:r>
      <w:r w:rsidR="00C10336" w:rsidRPr="005B3ECB">
        <w:rPr>
          <w:rFonts w:ascii="Times New Roman" w:hAnsi="Times New Roman"/>
          <w:bCs/>
        </w:rPr>
        <w:t>c chi</w:t>
      </w:r>
      <w:r w:rsidR="006E6890" w:rsidRPr="005B3ECB">
        <w:rPr>
          <w:rFonts w:ascii="Times New Roman" w:hAnsi="Times New Roman"/>
          <w:bCs/>
        </w:rPr>
        <w:t>ề</w:t>
      </w:r>
      <w:r w:rsidR="00C10336" w:rsidRPr="005B3ECB">
        <w:rPr>
          <w:rFonts w:ascii="Times New Roman" w:hAnsi="Times New Roman"/>
          <w:bCs/>
        </w:rPr>
        <w:t>u th</w:t>
      </w:r>
      <w:r w:rsidR="006E6890" w:rsidRPr="005B3ECB">
        <w:rPr>
          <w:rFonts w:ascii="Times New Roman" w:hAnsi="Times New Roman"/>
          <w:bCs/>
        </w:rPr>
        <w:t>ì</w:t>
      </w:r>
      <w:r w:rsidR="00C10336" w:rsidRPr="005B3ECB">
        <w:rPr>
          <w:rFonts w:ascii="Times New Roman" w:hAnsi="Times New Roman"/>
          <w:bCs/>
        </w:rPr>
        <w:t xml:space="preserve"> khi g</w:t>
      </w:r>
      <w:r w:rsidR="006E6890" w:rsidRPr="005B3ECB">
        <w:rPr>
          <w:rFonts w:ascii="Times New Roman" w:hAnsi="Times New Roman"/>
          <w:bCs/>
        </w:rPr>
        <w:t>ặ</w:t>
      </w:r>
      <w:r w:rsidR="00C10336" w:rsidRPr="005B3ECB">
        <w:rPr>
          <w:rFonts w:ascii="Times New Roman" w:hAnsi="Times New Roman"/>
          <w:bCs/>
        </w:rPr>
        <w:t>p nhau</w:t>
      </w:r>
      <w:r w:rsidR="00740D63" w:rsidRPr="005B3ECB">
        <w:rPr>
          <w:rFonts w:ascii="Times New Roman" w:hAnsi="Times New Roman"/>
          <w:bCs/>
          <w:lang w:val="vi-VN"/>
        </w:rPr>
        <w:t xml:space="preserve"> </w:t>
      </w:r>
      <w:r w:rsidR="00C10336" w:rsidRPr="005B3ECB">
        <w:rPr>
          <w:rFonts w:ascii="Times New Roman" w:hAnsi="Times New Roman"/>
          <w:bCs/>
        </w:rPr>
        <w:t>t</w:t>
      </w:r>
      <w:r w:rsidR="006E6890" w:rsidRPr="005B3ECB">
        <w:rPr>
          <w:rFonts w:ascii="Times New Roman" w:hAnsi="Times New Roman"/>
          <w:bCs/>
        </w:rPr>
        <w:t>ổ</w:t>
      </w:r>
      <w:r w:rsidR="00C10336" w:rsidRPr="005B3ECB">
        <w:rPr>
          <w:rFonts w:ascii="Times New Roman" w:hAnsi="Times New Roman"/>
          <w:bCs/>
        </w:rPr>
        <w:t>ng qu</w:t>
      </w:r>
      <w:r w:rsidR="006E6890" w:rsidRPr="005B3ECB">
        <w:rPr>
          <w:rFonts w:ascii="Times New Roman" w:hAnsi="Times New Roman"/>
          <w:bCs/>
        </w:rPr>
        <w:t>ã</w:t>
      </w:r>
      <w:r w:rsidR="00C10336" w:rsidRPr="005B3ECB">
        <w:rPr>
          <w:rFonts w:ascii="Times New Roman" w:hAnsi="Times New Roman"/>
          <w:bCs/>
        </w:rPr>
        <w:t xml:space="preserve">ng </w:t>
      </w:r>
      <w:r w:rsidR="006E6890" w:rsidRPr="005B3ECB">
        <w:rPr>
          <w:rFonts w:ascii="Times New Roman" w:hAnsi="Times New Roman"/>
          <w:bCs/>
        </w:rPr>
        <w:t>đườ</w:t>
      </w:r>
      <w:r w:rsidR="00C10336" w:rsidRPr="005B3ECB">
        <w:rPr>
          <w:rFonts w:ascii="Times New Roman" w:hAnsi="Times New Roman"/>
          <w:bCs/>
        </w:rPr>
        <w:t>ng hai v</w:t>
      </w:r>
      <w:r w:rsidR="006E6890" w:rsidRPr="005B3ECB">
        <w:rPr>
          <w:rFonts w:ascii="Times New Roman" w:hAnsi="Times New Roman"/>
          <w:bCs/>
        </w:rPr>
        <w:t>ậ</w:t>
      </w:r>
      <w:r w:rsidR="00C10336" w:rsidRPr="005B3ECB">
        <w:rPr>
          <w:rFonts w:ascii="Times New Roman" w:hAnsi="Times New Roman"/>
          <w:bCs/>
        </w:rPr>
        <w:t xml:space="preserve">t </w:t>
      </w:r>
      <w:r w:rsidR="006E6890" w:rsidRPr="005B3ECB">
        <w:rPr>
          <w:rFonts w:ascii="Times New Roman" w:hAnsi="Times New Roman"/>
          <w:bCs/>
        </w:rPr>
        <w:t>đã</w:t>
      </w:r>
      <w:r w:rsidR="00C10336" w:rsidRPr="005B3ECB">
        <w:rPr>
          <w:rFonts w:ascii="Times New Roman" w:hAnsi="Times New Roman"/>
          <w:bCs/>
        </w:rPr>
        <w:t xml:space="preserve"> </w:t>
      </w:r>
      <w:r w:rsidR="006E6890" w:rsidRPr="005B3ECB">
        <w:rPr>
          <w:rFonts w:ascii="Times New Roman" w:hAnsi="Times New Roman"/>
          <w:bCs/>
        </w:rPr>
        <w:t>đ</w:t>
      </w:r>
      <w:r w:rsidR="00C10336" w:rsidRPr="005B3ECB">
        <w:rPr>
          <w:rFonts w:ascii="Times New Roman" w:hAnsi="Times New Roman"/>
          <w:bCs/>
        </w:rPr>
        <w:t>i b</w:t>
      </w:r>
      <w:r w:rsidR="006E6890" w:rsidRPr="005B3ECB">
        <w:rPr>
          <w:rFonts w:ascii="Times New Roman" w:hAnsi="Times New Roman"/>
          <w:bCs/>
        </w:rPr>
        <w:t>ằ</w:t>
      </w:r>
      <w:r w:rsidR="00C10336" w:rsidRPr="005B3ECB">
        <w:rPr>
          <w:rFonts w:ascii="Times New Roman" w:hAnsi="Times New Roman"/>
          <w:bCs/>
        </w:rPr>
        <w:t>ng kho</w:t>
      </w:r>
      <w:r w:rsidR="006E6890" w:rsidRPr="005B3ECB">
        <w:rPr>
          <w:rFonts w:ascii="Times New Roman" w:hAnsi="Times New Roman"/>
          <w:bCs/>
        </w:rPr>
        <w:t>ả</w:t>
      </w:r>
      <w:r w:rsidR="00C10336" w:rsidRPr="005B3ECB">
        <w:rPr>
          <w:rFonts w:ascii="Times New Roman" w:hAnsi="Times New Roman"/>
          <w:bCs/>
        </w:rPr>
        <w:t>ng c</w:t>
      </w:r>
      <w:r w:rsidR="006E6890" w:rsidRPr="005B3ECB">
        <w:rPr>
          <w:rFonts w:ascii="Times New Roman" w:hAnsi="Times New Roman"/>
          <w:bCs/>
        </w:rPr>
        <w:t>á</w:t>
      </w:r>
      <w:r w:rsidR="00C10336" w:rsidRPr="005B3ECB">
        <w:rPr>
          <w:rFonts w:ascii="Times New Roman" w:hAnsi="Times New Roman"/>
          <w:bCs/>
        </w:rPr>
        <w:t xml:space="preserve">ch ban </w:t>
      </w:r>
      <w:r w:rsidR="006E6890" w:rsidRPr="005B3ECB">
        <w:rPr>
          <w:rFonts w:ascii="Times New Roman" w:hAnsi="Times New Roman"/>
          <w:bCs/>
        </w:rPr>
        <w:t>đầ</w:t>
      </w:r>
      <w:r w:rsidR="00C10336" w:rsidRPr="005B3ECB">
        <w:rPr>
          <w:rFonts w:ascii="Times New Roman" w:hAnsi="Times New Roman"/>
          <w:bCs/>
        </w:rPr>
        <w:t>u gi</w:t>
      </w:r>
      <w:r w:rsidR="006E6890" w:rsidRPr="005B3ECB">
        <w:rPr>
          <w:rFonts w:ascii="Times New Roman" w:hAnsi="Times New Roman"/>
          <w:bCs/>
        </w:rPr>
        <w:t>ữ</w:t>
      </w:r>
      <w:r w:rsidR="00C10336" w:rsidRPr="005B3ECB">
        <w:rPr>
          <w:rFonts w:ascii="Times New Roman" w:hAnsi="Times New Roman"/>
          <w:bCs/>
        </w:rPr>
        <w:t>a hai v</w:t>
      </w:r>
      <w:r w:rsidR="006E6890" w:rsidRPr="005B3ECB">
        <w:rPr>
          <w:rFonts w:ascii="Times New Roman" w:hAnsi="Times New Roman"/>
          <w:bCs/>
        </w:rPr>
        <w:t>ậ</w:t>
      </w:r>
      <w:r w:rsidR="00C10336" w:rsidRPr="005B3ECB">
        <w:rPr>
          <w:rFonts w:ascii="Times New Roman" w:hAnsi="Times New Roman"/>
          <w:bCs/>
        </w:rPr>
        <w:t>t</w:t>
      </w:r>
    </w:p>
    <w:p w:rsidR="00C10336" w:rsidRPr="005B3ECB" w:rsidRDefault="00C10336">
      <w:pPr>
        <w:ind w:firstLine="61"/>
        <w:rPr>
          <w:rFonts w:ascii="Times New Roman" w:hAnsi="Times New Roman"/>
          <w:bCs/>
        </w:rPr>
      </w:pPr>
    </w:p>
    <w:p w:rsidR="00C10336" w:rsidRPr="005B3ECB" w:rsidRDefault="00C10336">
      <w:pPr>
        <w:rPr>
          <w:rFonts w:ascii="Times New Roman" w:hAnsi="Times New Roman"/>
        </w:rPr>
      </w:pPr>
      <w:r w:rsidRPr="005B3ECB">
        <w:rPr>
          <w:rFonts w:ascii="Times New Roman" w:hAnsi="Times New Roman"/>
        </w:rPr>
        <w:t>s</w:t>
      </w:r>
      <w:r w:rsidRPr="005B3ECB">
        <w:rPr>
          <w:rFonts w:ascii="Times New Roman" w:hAnsi="Times New Roman"/>
          <w:vertAlign w:val="subscript"/>
        </w:rPr>
        <w:t xml:space="preserve">AB </w:t>
      </w:r>
      <w:r w:rsidRPr="005B3ECB">
        <w:rPr>
          <w:rFonts w:ascii="Times New Roman" w:hAnsi="Times New Roman"/>
        </w:rPr>
        <w:t xml:space="preserve"> = s</w:t>
      </w:r>
      <w:r w:rsidRPr="005B3ECB">
        <w:rPr>
          <w:rFonts w:ascii="Times New Roman" w:hAnsi="Times New Roman"/>
          <w:vertAlign w:val="subscript"/>
        </w:rPr>
        <w:t>1</w:t>
      </w:r>
      <w:r w:rsidRPr="005B3ECB">
        <w:rPr>
          <w:rFonts w:ascii="Times New Roman" w:hAnsi="Times New Roman"/>
        </w:rPr>
        <w:t>+ s</w:t>
      </w:r>
      <w:r w:rsidRPr="005B3ECB">
        <w:rPr>
          <w:rFonts w:ascii="Times New Roman" w:hAnsi="Times New Roman"/>
          <w:vertAlign w:val="subscript"/>
        </w:rPr>
        <w:t>2</w:t>
      </w: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w:t>
      </w:r>
    </w:p>
    <w:p w:rsidR="00C10336" w:rsidRPr="005B3ECB" w:rsidRDefault="00C10336">
      <w:pPr>
        <w:ind w:firstLine="61"/>
        <w:rPr>
          <w:rFonts w:ascii="Times New Roman" w:hAnsi="Times New Roman"/>
          <w:bCs/>
        </w:rPr>
      </w:pPr>
      <w:r w:rsidRPr="005B3ECB">
        <w:rPr>
          <w:rFonts w:ascii="Times New Roman" w:hAnsi="Times New Roman"/>
        </w:rPr>
        <w:t>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p>
    <w:p w:rsidR="0043489A" w:rsidRPr="005B3ECB" w:rsidRDefault="0043489A" w:rsidP="00740D63">
      <w:pPr>
        <w:rPr>
          <w:rFonts w:ascii="Times New Roman" w:hAnsi="Times New Roman"/>
          <w:bCs/>
          <w:lang w:val="vi-VN"/>
        </w:rPr>
      </w:pPr>
    </w:p>
    <w:p w:rsidR="00C10336" w:rsidRPr="005B3ECB" w:rsidRDefault="00C10336">
      <w:pPr>
        <w:ind w:firstLine="61"/>
        <w:rPr>
          <w:rFonts w:ascii="Times New Roman" w:hAnsi="Times New Roman"/>
          <w:b/>
          <w:bCs/>
          <w:lang w:val="vi-VN"/>
        </w:rPr>
      </w:pPr>
      <w:r w:rsidRPr="005B3ECB">
        <w:rPr>
          <w:rFonts w:ascii="Times New Roman" w:hAnsi="Times New Roman"/>
          <w:b/>
          <w:bCs/>
          <w:lang w:val="vi-VN"/>
        </w:rPr>
        <w:t>2.</w:t>
      </w:r>
      <w:r w:rsidR="005A2FAD" w:rsidRPr="005B3ECB">
        <w:rPr>
          <w:rFonts w:ascii="Times New Roman" w:hAnsi="Times New Roman"/>
          <w:b/>
          <w:bCs/>
          <w:lang w:val="vi-VN"/>
        </w:rPr>
        <w:t xml:space="preserve"> </w:t>
      </w:r>
      <w:r w:rsidRPr="005B3ECB">
        <w:rPr>
          <w:rFonts w:ascii="Times New Roman" w:hAnsi="Times New Roman"/>
          <w:b/>
          <w:bCs/>
          <w:lang w:val="vi-VN"/>
        </w:rPr>
        <w:t>Chuy</w:t>
      </w:r>
      <w:r w:rsidR="006E6890" w:rsidRPr="005B3ECB">
        <w:rPr>
          <w:rFonts w:ascii="Times New Roman" w:hAnsi="Times New Roman"/>
          <w:b/>
          <w:bCs/>
          <w:lang w:val="vi-VN"/>
        </w:rPr>
        <w:t>ể</w:t>
      </w:r>
      <w:r w:rsidRPr="005B3ECB">
        <w:rPr>
          <w:rFonts w:ascii="Times New Roman" w:hAnsi="Times New Roman"/>
          <w:b/>
          <w:bCs/>
          <w:lang w:val="vi-VN"/>
        </w:rPr>
        <w:t xml:space="preserve">n </w:t>
      </w:r>
      <w:r w:rsidR="006E6890" w:rsidRPr="005B3ECB">
        <w:rPr>
          <w:rFonts w:ascii="Times New Roman" w:hAnsi="Times New Roman"/>
          <w:b/>
          <w:bCs/>
          <w:lang w:val="vi-VN"/>
        </w:rPr>
        <w:t>độ</w:t>
      </w:r>
      <w:r w:rsidRPr="005B3ECB">
        <w:rPr>
          <w:rFonts w:ascii="Times New Roman" w:hAnsi="Times New Roman"/>
          <w:b/>
          <w:bCs/>
          <w:lang w:val="vi-VN"/>
        </w:rPr>
        <w:t>ng c</w:t>
      </w:r>
      <w:r w:rsidR="006E6890" w:rsidRPr="005B3ECB">
        <w:rPr>
          <w:rFonts w:ascii="Times New Roman" w:hAnsi="Times New Roman"/>
          <w:b/>
          <w:bCs/>
          <w:lang w:val="vi-VN"/>
        </w:rPr>
        <w:t>ủ</w:t>
      </w:r>
      <w:r w:rsidRPr="005B3ECB">
        <w:rPr>
          <w:rFonts w:ascii="Times New Roman" w:hAnsi="Times New Roman"/>
          <w:b/>
          <w:bCs/>
          <w:lang w:val="vi-VN"/>
        </w:rPr>
        <w:t>a v</w:t>
      </w:r>
      <w:r w:rsidR="006E6890" w:rsidRPr="005B3ECB">
        <w:rPr>
          <w:rFonts w:ascii="Times New Roman" w:hAnsi="Times New Roman"/>
          <w:b/>
          <w:bCs/>
          <w:lang w:val="vi-VN"/>
        </w:rPr>
        <w:t>ậ</w:t>
      </w:r>
      <w:r w:rsidRPr="005B3ECB">
        <w:rPr>
          <w:rFonts w:ascii="Times New Roman" w:hAnsi="Times New Roman"/>
          <w:b/>
          <w:bCs/>
          <w:lang w:val="vi-VN"/>
        </w:rPr>
        <w:t>t A v</w:t>
      </w:r>
      <w:r w:rsidR="006E6890" w:rsidRPr="005B3ECB">
        <w:rPr>
          <w:rFonts w:ascii="Times New Roman" w:hAnsi="Times New Roman"/>
          <w:b/>
          <w:bCs/>
          <w:lang w:val="vi-VN"/>
        </w:rPr>
        <w:t>à</w:t>
      </w:r>
      <w:r w:rsidRPr="005B3ECB">
        <w:rPr>
          <w:rFonts w:ascii="Times New Roman" w:hAnsi="Times New Roman"/>
          <w:b/>
          <w:bCs/>
          <w:lang w:val="vi-VN"/>
        </w:rPr>
        <w:t xml:space="preserve"> v</w:t>
      </w:r>
      <w:r w:rsidR="006E6890" w:rsidRPr="005B3ECB">
        <w:rPr>
          <w:rFonts w:ascii="Times New Roman" w:hAnsi="Times New Roman"/>
          <w:b/>
          <w:bCs/>
          <w:lang w:val="vi-VN"/>
        </w:rPr>
        <w:t>ậ</w:t>
      </w:r>
      <w:r w:rsidRPr="005B3ECB">
        <w:rPr>
          <w:rFonts w:ascii="Times New Roman" w:hAnsi="Times New Roman"/>
          <w:b/>
          <w:bCs/>
          <w:lang w:val="vi-VN"/>
        </w:rPr>
        <w:t>t B tr</w:t>
      </w:r>
      <w:r w:rsidR="006E6890" w:rsidRPr="005B3ECB">
        <w:rPr>
          <w:rFonts w:ascii="Times New Roman" w:hAnsi="Times New Roman"/>
          <w:b/>
          <w:bCs/>
          <w:lang w:val="vi-VN"/>
        </w:rPr>
        <w:t>ê</w:t>
      </w:r>
      <w:r w:rsidRPr="005B3ECB">
        <w:rPr>
          <w:rFonts w:ascii="Times New Roman" w:hAnsi="Times New Roman"/>
          <w:b/>
          <w:bCs/>
          <w:lang w:val="vi-VN"/>
        </w:rPr>
        <w:t>n s</w:t>
      </w:r>
      <w:r w:rsidR="006E6890" w:rsidRPr="005B3ECB">
        <w:rPr>
          <w:rFonts w:ascii="Times New Roman" w:hAnsi="Times New Roman"/>
          <w:b/>
          <w:bCs/>
          <w:lang w:val="vi-VN"/>
        </w:rPr>
        <w:t>ô</w:t>
      </w:r>
      <w:r w:rsidRPr="005B3ECB">
        <w:rPr>
          <w:rFonts w:ascii="Times New Roman" w:hAnsi="Times New Roman"/>
          <w:b/>
          <w:bCs/>
          <w:lang w:val="vi-VN"/>
        </w:rPr>
        <w:t>ng</w:t>
      </w:r>
    </w:p>
    <w:p w:rsidR="00C10336" w:rsidRPr="005B3ECB" w:rsidRDefault="00C10336" w:rsidP="00740D63">
      <w:pPr>
        <w:ind w:firstLine="61"/>
        <w:jc w:val="both"/>
        <w:rPr>
          <w:rFonts w:ascii="Times New Roman" w:hAnsi="Times New Roman"/>
          <w:lang w:val="vi-VN"/>
        </w:rPr>
      </w:pPr>
      <w:r w:rsidRPr="005B3ECB">
        <w:rPr>
          <w:rFonts w:ascii="Times New Roman" w:hAnsi="Times New Roman"/>
          <w:bCs/>
          <w:lang w:val="vi-VN"/>
        </w:rPr>
        <w:t>- V</w:t>
      </w:r>
      <w:r w:rsidR="006E6890" w:rsidRPr="005B3ECB">
        <w:rPr>
          <w:rFonts w:ascii="Times New Roman" w:hAnsi="Times New Roman"/>
          <w:bCs/>
          <w:lang w:val="vi-VN"/>
        </w:rPr>
        <w:t>ậ</w:t>
      </w:r>
      <w:r w:rsidRPr="005B3ECB">
        <w:rPr>
          <w:rFonts w:ascii="Times New Roman" w:hAnsi="Times New Roman"/>
          <w:bCs/>
          <w:lang w:val="vi-VN"/>
        </w:rPr>
        <w:t>n t</w:t>
      </w:r>
      <w:r w:rsidR="006E6890" w:rsidRPr="005B3ECB">
        <w:rPr>
          <w:rFonts w:ascii="Times New Roman" w:hAnsi="Times New Roman"/>
          <w:bCs/>
          <w:lang w:val="vi-VN"/>
        </w:rPr>
        <w:t>ố</w:t>
      </w:r>
      <w:r w:rsidRPr="005B3ECB">
        <w:rPr>
          <w:rFonts w:ascii="Times New Roman" w:hAnsi="Times New Roman"/>
          <w:bCs/>
          <w:lang w:val="vi-VN"/>
        </w:rPr>
        <w:t>c c</w:t>
      </w:r>
      <w:r w:rsidR="006E6890" w:rsidRPr="005B3ECB">
        <w:rPr>
          <w:rFonts w:ascii="Times New Roman" w:hAnsi="Times New Roman"/>
          <w:bCs/>
          <w:lang w:val="vi-VN"/>
        </w:rPr>
        <w:t>ủ</w:t>
      </w:r>
      <w:r w:rsidRPr="005B3ECB">
        <w:rPr>
          <w:rFonts w:ascii="Times New Roman" w:hAnsi="Times New Roman"/>
          <w:bCs/>
          <w:lang w:val="vi-VN"/>
        </w:rPr>
        <w:t>a ca n</w:t>
      </w:r>
      <w:r w:rsidR="006E6890" w:rsidRPr="005B3ECB">
        <w:rPr>
          <w:rFonts w:ascii="Times New Roman" w:hAnsi="Times New Roman"/>
          <w:bCs/>
          <w:lang w:val="vi-VN"/>
        </w:rPr>
        <w:t>ô</w:t>
      </w:r>
      <w:r w:rsidRPr="005B3ECB">
        <w:rPr>
          <w:rFonts w:ascii="Times New Roman" w:hAnsi="Times New Roman"/>
          <w:bCs/>
          <w:lang w:val="vi-VN"/>
        </w:rPr>
        <w:t xml:space="preserve"> l</w:t>
      </w:r>
      <w:r w:rsidR="006E6890" w:rsidRPr="005B3ECB">
        <w:rPr>
          <w:rFonts w:ascii="Times New Roman" w:hAnsi="Times New Roman"/>
          <w:bCs/>
          <w:lang w:val="vi-VN"/>
        </w:rPr>
        <w:t>à</w:t>
      </w:r>
      <w:r w:rsidRPr="005B3ECB">
        <w:rPr>
          <w:rFonts w:ascii="Times New Roman" w:hAnsi="Times New Roman"/>
          <w:bCs/>
          <w:lang w:val="vi-VN"/>
        </w:rPr>
        <w:t xml:space="preserve"> v</w:t>
      </w:r>
      <w:r w:rsidRPr="005B3ECB">
        <w:rPr>
          <w:rFonts w:ascii="Times New Roman" w:hAnsi="Times New Roman"/>
          <w:bCs/>
          <w:vertAlign w:val="subscript"/>
          <w:lang w:val="vi-VN"/>
        </w:rPr>
        <w:t>1</w:t>
      </w:r>
      <w:r w:rsidRPr="005B3ECB">
        <w:rPr>
          <w:rFonts w:ascii="Times New Roman" w:hAnsi="Times New Roman"/>
          <w:bCs/>
          <w:lang w:val="vi-VN"/>
        </w:rPr>
        <w:t>, d</w:t>
      </w:r>
      <w:r w:rsidR="006E6890" w:rsidRPr="005B3ECB">
        <w:rPr>
          <w:rFonts w:ascii="Times New Roman" w:hAnsi="Times New Roman"/>
          <w:bCs/>
          <w:lang w:val="vi-VN"/>
        </w:rPr>
        <w:t>ò</w:t>
      </w:r>
      <w:r w:rsidRPr="005B3ECB">
        <w:rPr>
          <w:rFonts w:ascii="Times New Roman" w:hAnsi="Times New Roman"/>
          <w:bCs/>
          <w:lang w:val="vi-VN"/>
        </w:rPr>
        <w:t>ng n</w:t>
      </w:r>
      <w:r w:rsidR="006E6890" w:rsidRPr="005B3ECB">
        <w:rPr>
          <w:rFonts w:ascii="Times New Roman" w:hAnsi="Times New Roman"/>
          <w:bCs/>
          <w:lang w:val="vi-VN"/>
        </w:rPr>
        <w:t>ướ</w:t>
      </w:r>
      <w:r w:rsidRPr="005B3ECB">
        <w:rPr>
          <w:rFonts w:ascii="Times New Roman" w:hAnsi="Times New Roman"/>
          <w:bCs/>
          <w:lang w:val="vi-VN"/>
        </w:rPr>
        <w:t>c l</w:t>
      </w:r>
      <w:r w:rsidR="006E6890" w:rsidRPr="005B3ECB">
        <w:rPr>
          <w:rFonts w:ascii="Times New Roman" w:hAnsi="Times New Roman"/>
          <w:bCs/>
          <w:lang w:val="vi-VN"/>
        </w:rPr>
        <w:t>à</w:t>
      </w:r>
      <w:r w:rsidRPr="005B3ECB">
        <w:rPr>
          <w:rFonts w:ascii="Times New Roman" w:hAnsi="Times New Roman"/>
          <w:bCs/>
          <w:lang w:val="vi-VN"/>
        </w:rPr>
        <w:t xml:space="preserve"> v</w:t>
      </w:r>
      <w:r w:rsidRPr="005B3ECB">
        <w:rPr>
          <w:rFonts w:ascii="Times New Roman" w:hAnsi="Times New Roman"/>
          <w:bCs/>
          <w:vertAlign w:val="subscript"/>
          <w:lang w:val="vi-VN"/>
        </w:rPr>
        <w:t>2</w:t>
      </w:r>
      <w:r w:rsidRPr="005B3ECB">
        <w:rPr>
          <w:rFonts w:ascii="Times New Roman" w:hAnsi="Times New Roman"/>
          <w:bCs/>
          <w:lang w:val="vi-VN"/>
        </w:rPr>
        <w:t xml:space="preserve"> th</w:t>
      </w:r>
      <w:r w:rsidR="006E6890" w:rsidRPr="005B3ECB">
        <w:rPr>
          <w:rFonts w:ascii="Times New Roman" w:hAnsi="Times New Roman"/>
          <w:bCs/>
          <w:lang w:val="vi-VN"/>
        </w:rPr>
        <w:t>ì</w:t>
      </w:r>
      <w:r w:rsidRPr="005B3ECB">
        <w:rPr>
          <w:rFonts w:ascii="Times New Roman" w:hAnsi="Times New Roman"/>
          <w:bCs/>
          <w:lang w:val="vi-VN"/>
        </w:rPr>
        <w:t xml:space="preserve"> </w:t>
      </w:r>
      <w:r w:rsidRPr="005B3ECB">
        <w:rPr>
          <w:rFonts w:ascii="Times New Roman" w:hAnsi="Times New Roman"/>
          <w:lang w:val="vi-VN"/>
        </w:rPr>
        <w:t>v</w:t>
      </w:r>
      <w:r w:rsidRPr="005B3ECB">
        <w:rPr>
          <w:rFonts w:ascii="Times New Roman" w:hAnsi="Times New Roman"/>
          <w:vertAlign w:val="subscript"/>
          <w:lang w:val="vi-VN"/>
        </w:rPr>
        <w:t>12</w:t>
      </w:r>
      <w:r w:rsidRPr="005B3ECB">
        <w:rPr>
          <w:rFonts w:ascii="Times New Roman" w:hAnsi="Times New Roman"/>
          <w:lang w:val="vi-VN"/>
        </w:rPr>
        <w:t xml:space="preserve"> l</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Pr="005B3ECB">
        <w:rPr>
          <w:rFonts w:ascii="Times New Roman" w:hAnsi="Times New Roman"/>
          <w:lang w:val="vi-VN"/>
        </w:rPr>
        <w:t>a ca n</w:t>
      </w:r>
      <w:r w:rsidR="006E6890" w:rsidRPr="005B3ECB">
        <w:rPr>
          <w:rFonts w:ascii="Times New Roman" w:hAnsi="Times New Roman"/>
          <w:lang w:val="vi-VN"/>
        </w:rPr>
        <w:t>ô</w:t>
      </w:r>
      <w:r w:rsidRPr="005B3ECB">
        <w:rPr>
          <w:rFonts w:ascii="Times New Roman" w:hAnsi="Times New Roman"/>
          <w:lang w:val="vi-VN"/>
        </w:rPr>
        <w:t xml:space="preserve"> so v</w:t>
      </w:r>
      <w:r w:rsidR="006E6890" w:rsidRPr="005B3ECB">
        <w:rPr>
          <w:rFonts w:ascii="Times New Roman" w:hAnsi="Times New Roman"/>
          <w:lang w:val="vi-VN"/>
        </w:rPr>
        <w:t>ớ</w:t>
      </w:r>
      <w:r w:rsidRPr="005B3ECB">
        <w:rPr>
          <w:rFonts w:ascii="Times New Roman" w:hAnsi="Times New Roman"/>
          <w:lang w:val="vi-VN"/>
        </w:rPr>
        <w:t>i b</w:t>
      </w:r>
      <w:r w:rsidR="006E6890" w:rsidRPr="005B3ECB">
        <w:rPr>
          <w:rFonts w:ascii="Times New Roman" w:hAnsi="Times New Roman"/>
          <w:lang w:val="vi-VN"/>
        </w:rPr>
        <w:t>ờ</w:t>
      </w:r>
      <w:r w:rsidR="0043489A" w:rsidRPr="005B3ECB">
        <w:rPr>
          <w:rFonts w:ascii="Times New Roman" w:hAnsi="Times New Roman"/>
          <w:lang w:val="vi-VN"/>
        </w:rPr>
        <w:t xml:space="preserve"> (</w:t>
      </w:r>
      <w:r w:rsidRPr="005B3ECB">
        <w:rPr>
          <w:rFonts w:ascii="Times New Roman" w:hAnsi="Times New Roman"/>
          <w:lang w:val="vi-VN"/>
        </w:rPr>
        <w:t>B</w:t>
      </w:r>
      <w:r w:rsidR="006E6890" w:rsidRPr="005B3ECB">
        <w:rPr>
          <w:rFonts w:ascii="Times New Roman" w:hAnsi="Times New Roman"/>
          <w:lang w:val="vi-VN"/>
        </w:rPr>
        <w:t>ờ</w:t>
      </w:r>
      <w:r w:rsidRPr="005B3ECB">
        <w:rPr>
          <w:rFonts w:ascii="Times New Roman" w:hAnsi="Times New Roman"/>
          <w:lang w:val="vi-VN"/>
        </w:rPr>
        <w:t xml:space="preserve"> g</w:t>
      </w:r>
      <w:r w:rsidR="006E6890" w:rsidRPr="005B3ECB">
        <w:rPr>
          <w:rFonts w:ascii="Times New Roman" w:hAnsi="Times New Roman"/>
          <w:lang w:val="vi-VN"/>
        </w:rPr>
        <w:t>ắ</w:t>
      </w:r>
      <w:r w:rsidRPr="005B3ECB">
        <w:rPr>
          <w:rFonts w:ascii="Times New Roman" w:hAnsi="Times New Roman"/>
          <w:lang w:val="vi-VN"/>
        </w:rPr>
        <w:t>n v</w:t>
      </w:r>
      <w:r w:rsidR="006E6890" w:rsidRPr="005B3ECB">
        <w:rPr>
          <w:rFonts w:ascii="Times New Roman" w:hAnsi="Times New Roman"/>
          <w:lang w:val="vi-VN"/>
        </w:rPr>
        <w:t>ớ</w:t>
      </w:r>
      <w:r w:rsidRPr="005B3ECB">
        <w:rPr>
          <w:rFonts w:ascii="Times New Roman" w:hAnsi="Times New Roman"/>
          <w:lang w:val="vi-VN"/>
        </w:rPr>
        <w:t>i tr</w:t>
      </w:r>
      <w:r w:rsidR="006E6890" w:rsidRPr="005B3ECB">
        <w:rPr>
          <w:rFonts w:ascii="Times New Roman" w:hAnsi="Times New Roman"/>
          <w:lang w:val="vi-VN"/>
        </w:rPr>
        <w:t>á</w:t>
      </w:r>
      <w:r w:rsidRPr="005B3ECB">
        <w:rPr>
          <w:rFonts w:ascii="Times New Roman" w:hAnsi="Times New Roman"/>
          <w:lang w:val="vi-VN"/>
        </w:rPr>
        <w:t xml:space="preserve">i </w:t>
      </w:r>
      <w:r w:rsidR="006E6890" w:rsidRPr="005B3ECB">
        <w:rPr>
          <w:rFonts w:ascii="Times New Roman" w:hAnsi="Times New Roman"/>
          <w:lang w:val="vi-VN"/>
        </w:rPr>
        <w:t>đấ</w:t>
      </w:r>
      <w:r w:rsidRPr="005B3ECB">
        <w:rPr>
          <w:rFonts w:ascii="Times New Roman" w:hAnsi="Times New Roman"/>
          <w:lang w:val="vi-VN"/>
        </w:rPr>
        <w:t>t)</w:t>
      </w:r>
    </w:p>
    <w:p w:rsidR="00C10336" w:rsidRPr="005B3ECB" w:rsidRDefault="00C10336" w:rsidP="00740D63">
      <w:pPr>
        <w:ind w:firstLine="61"/>
        <w:jc w:val="both"/>
        <w:rPr>
          <w:rFonts w:ascii="Times New Roman" w:hAnsi="Times New Roman"/>
        </w:rPr>
      </w:pPr>
      <w:r w:rsidRPr="005B3ECB">
        <w:rPr>
          <w:rFonts w:ascii="Times New Roman" w:hAnsi="Times New Roman"/>
        </w:rPr>
        <w:t>a) Chuy</w:t>
      </w:r>
      <w:r w:rsidR="006E6890" w:rsidRPr="005B3ECB">
        <w:rPr>
          <w:rFonts w:ascii="Times New Roman" w:hAnsi="Times New Roman"/>
        </w:rPr>
        <w:t>ể</w:t>
      </w:r>
      <w:r w:rsidRPr="005B3ECB">
        <w:rPr>
          <w:rFonts w:ascii="Times New Roman" w:hAnsi="Times New Roman"/>
        </w:rPr>
        <w:t xml:space="preserve">n </w:t>
      </w:r>
      <w:r w:rsidR="006E6890" w:rsidRPr="005B3ECB">
        <w:rPr>
          <w:rFonts w:ascii="Times New Roman" w:hAnsi="Times New Roman"/>
        </w:rPr>
        <w:t>độ</w:t>
      </w:r>
      <w:r w:rsidRPr="005B3ECB">
        <w:rPr>
          <w:rFonts w:ascii="Times New Roman" w:hAnsi="Times New Roman"/>
        </w:rPr>
        <w:t>ng c</w:t>
      </w:r>
      <w:r w:rsidR="006E6890" w:rsidRPr="005B3ECB">
        <w:rPr>
          <w:rFonts w:ascii="Times New Roman" w:hAnsi="Times New Roman"/>
        </w:rPr>
        <w:t>ù</w:t>
      </w:r>
      <w:r w:rsidRPr="005B3ECB">
        <w:rPr>
          <w:rFonts w:ascii="Times New Roman" w:hAnsi="Times New Roman"/>
        </w:rPr>
        <w:t>ng chi</w:t>
      </w:r>
      <w:r w:rsidR="006E6890" w:rsidRPr="005B3ECB">
        <w:rPr>
          <w:rFonts w:ascii="Times New Roman" w:hAnsi="Times New Roman"/>
        </w:rPr>
        <w:t>ề</w:t>
      </w:r>
      <w:r w:rsidRPr="005B3ECB">
        <w:rPr>
          <w:rFonts w:ascii="Times New Roman" w:hAnsi="Times New Roman"/>
        </w:rPr>
        <w:t>u ( Xu</w:t>
      </w:r>
      <w:r w:rsidR="006E6890" w:rsidRPr="005B3ECB">
        <w:rPr>
          <w:rFonts w:ascii="Times New Roman" w:hAnsi="Times New Roman"/>
        </w:rPr>
        <w:t>ô</w:t>
      </w:r>
      <w:r w:rsidRPr="005B3ECB">
        <w:rPr>
          <w:rFonts w:ascii="Times New Roman" w:hAnsi="Times New Roman"/>
        </w:rPr>
        <w:t>i theo d</w:t>
      </w:r>
      <w:r w:rsidR="006E6890" w:rsidRPr="005B3ECB">
        <w:rPr>
          <w:rFonts w:ascii="Times New Roman" w:hAnsi="Times New Roman"/>
        </w:rPr>
        <w:t>ò</w:t>
      </w:r>
      <w:r w:rsidRPr="005B3ECB">
        <w:rPr>
          <w:rFonts w:ascii="Times New Roman" w:hAnsi="Times New Roman"/>
        </w:rPr>
        <w:t>ng n</w:t>
      </w:r>
      <w:r w:rsidR="006E6890" w:rsidRPr="005B3ECB">
        <w:rPr>
          <w:rFonts w:ascii="Times New Roman" w:hAnsi="Times New Roman"/>
        </w:rPr>
        <w:t>ướ</w:t>
      </w:r>
      <w:r w:rsidRPr="005B3ECB">
        <w:rPr>
          <w:rFonts w:ascii="Times New Roman" w:hAnsi="Times New Roman"/>
        </w:rPr>
        <w:t xml:space="preserve">c) </w:t>
      </w:r>
    </w:p>
    <w:p w:rsidR="00C10336" w:rsidRPr="005B3ECB" w:rsidRDefault="00C10336" w:rsidP="00740D63">
      <w:pPr>
        <w:ind w:firstLine="61"/>
        <w:jc w:val="both"/>
        <w:rPr>
          <w:rFonts w:ascii="Times New Roman" w:hAnsi="Times New Roman"/>
          <w:bCs/>
        </w:rPr>
      </w:pPr>
      <w:r w:rsidRPr="005B3ECB">
        <w:rPr>
          <w:rFonts w:ascii="Times New Roman" w:hAnsi="Times New Roman"/>
        </w:rPr>
        <w:t xml:space="preserve">                            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 Ho</w:t>
      </w:r>
      <w:r w:rsidR="006E6890" w:rsidRPr="005B3ECB">
        <w:rPr>
          <w:rFonts w:ascii="Times New Roman" w:hAnsi="Times New Roman"/>
        </w:rPr>
        <w:t>ặ</w:t>
      </w:r>
      <w:r w:rsidRPr="005B3ECB">
        <w:rPr>
          <w:rFonts w:ascii="Times New Roman" w:hAnsi="Times New Roman"/>
        </w:rPr>
        <w:t>c v = v</w:t>
      </w:r>
      <w:r w:rsidRPr="005B3ECB">
        <w:rPr>
          <w:rFonts w:ascii="Times New Roman" w:hAnsi="Times New Roman"/>
          <w:vertAlign w:val="subscript"/>
        </w:rPr>
        <w:t>v</w:t>
      </w:r>
      <w:r w:rsidR="006E6890" w:rsidRPr="005B3ECB">
        <w:rPr>
          <w:rFonts w:ascii="Times New Roman" w:hAnsi="Times New Roman"/>
          <w:vertAlign w:val="subscript"/>
        </w:rPr>
        <w:t>ậ</w:t>
      </w:r>
      <w:r w:rsidRPr="005B3ECB">
        <w:rPr>
          <w:rFonts w:ascii="Times New Roman" w:hAnsi="Times New Roman"/>
          <w:vertAlign w:val="subscript"/>
        </w:rPr>
        <w:t>t</w:t>
      </w:r>
      <w:r w:rsidRPr="005B3ECB">
        <w:rPr>
          <w:rFonts w:ascii="Times New Roman" w:hAnsi="Times New Roman"/>
        </w:rPr>
        <w:t xml:space="preserve"> + v</w:t>
      </w:r>
      <w:r w:rsidRPr="005B3ECB">
        <w:rPr>
          <w:rFonts w:ascii="Times New Roman" w:hAnsi="Times New Roman"/>
          <w:vertAlign w:val="subscript"/>
        </w:rPr>
        <w:t>n</w:t>
      </w:r>
      <w:r w:rsidR="006E6890" w:rsidRPr="005B3ECB">
        <w:rPr>
          <w:rFonts w:ascii="Times New Roman" w:hAnsi="Times New Roman"/>
          <w:vertAlign w:val="subscript"/>
        </w:rPr>
        <w:t>ướ</w:t>
      </w:r>
      <w:r w:rsidRPr="005B3ECB">
        <w:rPr>
          <w:rFonts w:ascii="Times New Roman" w:hAnsi="Times New Roman"/>
          <w:vertAlign w:val="subscript"/>
        </w:rPr>
        <w:t>c</w:t>
      </w:r>
      <w:r w:rsidRPr="005B3ECB">
        <w:rPr>
          <w:rFonts w:ascii="Times New Roman" w:hAnsi="Times New Roman"/>
        </w:rPr>
        <w:t>)</w:t>
      </w:r>
    </w:p>
    <w:p w:rsidR="00C10336" w:rsidRPr="005B3ECB" w:rsidRDefault="00C10336" w:rsidP="00740D63">
      <w:pPr>
        <w:ind w:firstLine="61"/>
        <w:jc w:val="both"/>
        <w:rPr>
          <w:rFonts w:ascii="Times New Roman" w:hAnsi="Times New Roman"/>
          <w:bCs/>
        </w:rPr>
      </w:pPr>
      <w:r w:rsidRPr="005B3ECB">
        <w:rPr>
          <w:rFonts w:ascii="Times New Roman" w:hAnsi="Times New Roman"/>
          <w:bCs/>
        </w:rPr>
        <w:t>b)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ng</w:t>
      </w:r>
      <w:r w:rsidR="006E6890" w:rsidRPr="005B3ECB">
        <w:rPr>
          <w:rFonts w:ascii="Times New Roman" w:hAnsi="Times New Roman"/>
          <w:bCs/>
        </w:rPr>
        <w:t>ượ</w:t>
      </w:r>
      <w:r w:rsidRPr="005B3ECB">
        <w:rPr>
          <w:rFonts w:ascii="Times New Roman" w:hAnsi="Times New Roman"/>
          <w:bCs/>
        </w:rPr>
        <w:t>c chi</w:t>
      </w:r>
      <w:r w:rsidR="006E6890" w:rsidRPr="005B3ECB">
        <w:rPr>
          <w:rFonts w:ascii="Times New Roman" w:hAnsi="Times New Roman"/>
          <w:bCs/>
        </w:rPr>
        <w:t>ề</w:t>
      </w:r>
      <w:r w:rsidRPr="005B3ECB">
        <w:rPr>
          <w:rFonts w:ascii="Times New Roman" w:hAnsi="Times New Roman"/>
          <w:bCs/>
        </w:rPr>
        <w:t>u( V</w:t>
      </w:r>
      <w:r w:rsidR="006E6890" w:rsidRPr="005B3ECB">
        <w:rPr>
          <w:rFonts w:ascii="Times New Roman" w:hAnsi="Times New Roman"/>
          <w:bCs/>
        </w:rPr>
        <w:t>ậ</w:t>
      </w:r>
      <w:r w:rsidRPr="005B3ECB">
        <w:rPr>
          <w:rFonts w:ascii="Times New Roman" w:hAnsi="Times New Roman"/>
          <w:bCs/>
        </w:rPr>
        <w:t>t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ng</w:t>
      </w:r>
      <w:r w:rsidR="006E6890" w:rsidRPr="005B3ECB">
        <w:rPr>
          <w:rFonts w:ascii="Times New Roman" w:hAnsi="Times New Roman"/>
          <w:bCs/>
        </w:rPr>
        <w:t>ượ</w:t>
      </w:r>
      <w:r w:rsidRPr="005B3ECB">
        <w:rPr>
          <w:rFonts w:ascii="Times New Roman" w:hAnsi="Times New Roman"/>
          <w:bCs/>
        </w:rPr>
        <w:t>c d</w:t>
      </w:r>
      <w:r w:rsidR="006E6890" w:rsidRPr="005B3ECB">
        <w:rPr>
          <w:rFonts w:ascii="Times New Roman" w:hAnsi="Times New Roman"/>
          <w:bCs/>
        </w:rPr>
        <w:t>ò</w:t>
      </w:r>
      <w:r w:rsidRPr="005B3ECB">
        <w:rPr>
          <w:rFonts w:ascii="Times New Roman" w:hAnsi="Times New Roman"/>
          <w:bCs/>
        </w:rPr>
        <w:t>ng n</w:t>
      </w:r>
      <w:r w:rsidR="006E6890" w:rsidRPr="005B3ECB">
        <w:rPr>
          <w:rFonts w:ascii="Times New Roman" w:hAnsi="Times New Roman"/>
          <w:bCs/>
        </w:rPr>
        <w:t>ướ</w:t>
      </w:r>
      <w:r w:rsidRPr="005B3ECB">
        <w:rPr>
          <w:rFonts w:ascii="Times New Roman" w:hAnsi="Times New Roman"/>
          <w:bCs/>
        </w:rPr>
        <w:t xml:space="preserve">c) </w:t>
      </w:r>
    </w:p>
    <w:p w:rsidR="00C10336" w:rsidRPr="005B3ECB" w:rsidRDefault="00C10336" w:rsidP="00740D63">
      <w:pPr>
        <w:tabs>
          <w:tab w:val="left" w:pos="3900"/>
        </w:tabs>
        <w:ind w:firstLine="61"/>
        <w:jc w:val="both"/>
        <w:rPr>
          <w:rFonts w:ascii="Times New Roman" w:hAnsi="Times New Roman"/>
          <w:bCs/>
        </w:rPr>
      </w:pPr>
      <w:r w:rsidRPr="005B3ECB">
        <w:rPr>
          <w:rFonts w:ascii="Times New Roman" w:hAnsi="Times New Roman"/>
          <w:bCs/>
        </w:rPr>
        <w:t xml:space="preserve">                           </w:t>
      </w:r>
      <w:r w:rsidRPr="005B3ECB">
        <w:rPr>
          <w:rFonts w:ascii="Times New Roman" w:hAnsi="Times New Roman"/>
        </w:rPr>
        <w:t>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 xml:space="preserve">2 </w:t>
      </w:r>
      <w:r w:rsidRPr="005B3ECB">
        <w:rPr>
          <w:rFonts w:ascii="Times New Roman" w:hAnsi="Times New Roman"/>
        </w:rPr>
        <w:t xml:space="preserve">     ( Ho</w:t>
      </w:r>
      <w:r w:rsidR="006E6890" w:rsidRPr="005B3ECB">
        <w:rPr>
          <w:rFonts w:ascii="Times New Roman" w:hAnsi="Times New Roman"/>
        </w:rPr>
        <w:t>ặ</w:t>
      </w:r>
      <w:r w:rsidRPr="005B3ECB">
        <w:rPr>
          <w:rFonts w:ascii="Times New Roman" w:hAnsi="Times New Roman"/>
        </w:rPr>
        <w:t>c v = v</w:t>
      </w:r>
      <w:r w:rsidRPr="005B3ECB">
        <w:rPr>
          <w:rFonts w:ascii="Times New Roman" w:hAnsi="Times New Roman"/>
          <w:vertAlign w:val="subscript"/>
        </w:rPr>
        <w:t>v</w:t>
      </w:r>
      <w:r w:rsidR="006E6890" w:rsidRPr="005B3ECB">
        <w:rPr>
          <w:rFonts w:ascii="Times New Roman" w:hAnsi="Times New Roman"/>
          <w:vertAlign w:val="subscript"/>
        </w:rPr>
        <w:t>ậ</w:t>
      </w:r>
      <w:r w:rsidRPr="005B3ECB">
        <w:rPr>
          <w:rFonts w:ascii="Times New Roman" w:hAnsi="Times New Roman"/>
          <w:vertAlign w:val="subscript"/>
        </w:rPr>
        <w:t>t</w:t>
      </w:r>
      <w:r w:rsidRPr="005B3ECB">
        <w:rPr>
          <w:rFonts w:ascii="Times New Roman" w:hAnsi="Times New Roman"/>
        </w:rPr>
        <w:t xml:space="preserve"> -  v</w:t>
      </w:r>
      <w:r w:rsidRPr="005B3ECB">
        <w:rPr>
          <w:rFonts w:ascii="Times New Roman" w:hAnsi="Times New Roman"/>
          <w:vertAlign w:val="subscript"/>
        </w:rPr>
        <w:t>n</w:t>
      </w:r>
      <w:r w:rsidR="006E6890" w:rsidRPr="005B3ECB">
        <w:rPr>
          <w:rFonts w:ascii="Times New Roman" w:hAnsi="Times New Roman"/>
          <w:vertAlign w:val="subscript"/>
        </w:rPr>
        <w:t>ướ</w:t>
      </w:r>
      <w:r w:rsidRPr="005B3ECB">
        <w:rPr>
          <w:rFonts w:ascii="Times New Roman" w:hAnsi="Times New Roman"/>
          <w:vertAlign w:val="subscript"/>
        </w:rPr>
        <w:t>c</w:t>
      </w:r>
      <w:r w:rsidRPr="005B3ECB">
        <w:rPr>
          <w:rFonts w:ascii="Times New Roman" w:hAnsi="Times New Roman"/>
        </w:rPr>
        <w:t>)</w:t>
      </w:r>
    </w:p>
    <w:p w:rsidR="00C10336" w:rsidRPr="005B3ECB" w:rsidRDefault="00C10336" w:rsidP="00740D63">
      <w:pPr>
        <w:ind w:firstLine="61"/>
        <w:jc w:val="both"/>
        <w:rPr>
          <w:rFonts w:ascii="Times New Roman" w:hAnsi="Times New Roman"/>
          <w:bCs/>
        </w:rPr>
      </w:pPr>
      <w:r w:rsidRPr="005B3ECB">
        <w:rPr>
          <w:rFonts w:ascii="Times New Roman" w:hAnsi="Times New Roman"/>
          <w:bCs/>
        </w:rPr>
        <w:t>* Ch</w:t>
      </w:r>
      <w:r w:rsidR="006E6890" w:rsidRPr="005B3ECB">
        <w:rPr>
          <w:rFonts w:ascii="Times New Roman" w:hAnsi="Times New Roman"/>
          <w:bCs/>
        </w:rPr>
        <w:t>ú</w:t>
      </w:r>
      <w:r w:rsidRPr="005B3ECB">
        <w:rPr>
          <w:rFonts w:ascii="Times New Roman" w:hAnsi="Times New Roman"/>
          <w:bCs/>
        </w:rPr>
        <w:t xml:space="preserve"> </w:t>
      </w:r>
      <w:r w:rsidR="006E6890" w:rsidRPr="005B3ECB">
        <w:rPr>
          <w:rFonts w:ascii="Times New Roman" w:hAnsi="Times New Roman"/>
          <w:bCs/>
        </w:rPr>
        <w:t>ý</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tr</w:t>
      </w:r>
      <w:r w:rsidR="006E6890" w:rsidRPr="005B3ECB">
        <w:rPr>
          <w:rFonts w:ascii="Times New Roman" w:hAnsi="Times New Roman"/>
          <w:bCs/>
        </w:rPr>
        <w:t>ê</w:t>
      </w:r>
      <w:r w:rsidRPr="005B3ECB">
        <w:rPr>
          <w:rFonts w:ascii="Times New Roman" w:hAnsi="Times New Roman"/>
          <w:bCs/>
        </w:rPr>
        <w:t>n c</w:t>
      </w:r>
      <w:r w:rsidR="006E6890" w:rsidRPr="005B3ECB">
        <w:rPr>
          <w:rFonts w:ascii="Times New Roman" w:hAnsi="Times New Roman"/>
          <w:bCs/>
        </w:rPr>
        <w:t>ạ</w:t>
      </w:r>
      <w:r w:rsidRPr="005B3ECB">
        <w:rPr>
          <w:rFonts w:ascii="Times New Roman" w:hAnsi="Times New Roman"/>
          <w:bCs/>
        </w:rPr>
        <w:t>n n</w:t>
      </w:r>
      <w:r w:rsidR="006E6890" w:rsidRPr="005B3ECB">
        <w:rPr>
          <w:rFonts w:ascii="Times New Roman" w:hAnsi="Times New Roman"/>
          <w:bCs/>
        </w:rPr>
        <w:t>ế</w:t>
      </w:r>
      <w:r w:rsidRPr="005B3ECB">
        <w:rPr>
          <w:rFonts w:ascii="Times New Roman" w:hAnsi="Times New Roman"/>
          <w:bCs/>
        </w:rPr>
        <w:t>u m</w:t>
      </w:r>
      <w:r w:rsidR="006E6890" w:rsidRPr="005B3ECB">
        <w:rPr>
          <w:rFonts w:ascii="Times New Roman" w:hAnsi="Times New Roman"/>
          <w:bCs/>
        </w:rPr>
        <w:t>ộ</w:t>
      </w:r>
      <w:r w:rsidRPr="005B3ECB">
        <w:rPr>
          <w:rFonts w:ascii="Times New Roman" w:hAnsi="Times New Roman"/>
          <w:bCs/>
        </w:rPr>
        <w:t>t v</w:t>
      </w:r>
      <w:r w:rsidR="006E6890" w:rsidRPr="005B3ECB">
        <w:rPr>
          <w:rFonts w:ascii="Times New Roman" w:hAnsi="Times New Roman"/>
          <w:bCs/>
        </w:rPr>
        <w:t>ậ</w:t>
      </w:r>
      <w:r w:rsidRPr="005B3ECB">
        <w:rPr>
          <w:rFonts w:ascii="Times New Roman" w:hAnsi="Times New Roman"/>
          <w:bCs/>
        </w:rPr>
        <w:t>t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l</w:t>
      </w:r>
      <w:r w:rsidR="006E6890" w:rsidRPr="005B3ECB">
        <w:rPr>
          <w:rFonts w:ascii="Times New Roman" w:hAnsi="Times New Roman"/>
          <w:bCs/>
        </w:rPr>
        <w:t>à</w:t>
      </w:r>
      <w:r w:rsidRPr="005B3ECB">
        <w:rPr>
          <w:rFonts w:ascii="Times New Roman" w:hAnsi="Times New Roman"/>
          <w:bCs/>
        </w:rPr>
        <w:t xml:space="preserve"> gi</w:t>
      </w:r>
      <w:r w:rsidR="006E6890" w:rsidRPr="005B3ECB">
        <w:rPr>
          <w:rFonts w:ascii="Times New Roman" w:hAnsi="Times New Roman"/>
          <w:bCs/>
        </w:rPr>
        <w:t>ó</w:t>
      </w:r>
      <w:r w:rsidRPr="005B3ECB">
        <w:rPr>
          <w:rFonts w:ascii="Times New Roman" w:hAnsi="Times New Roman"/>
          <w:bCs/>
        </w:rPr>
        <w:t xml:space="preserve"> th</w:t>
      </w:r>
      <w:r w:rsidR="006E6890" w:rsidRPr="005B3ECB">
        <w:rPr>
          <w:rFonts w:ascii="Times New Roman" w:hAnsi="Times New Roman"/>
          <w:bCs/>
        </w:rPr>
        <w:t>ì</w:t>
      </w:r>
      <w:r w:rsidRPr="005B3ECB">
        <w:rPr>
          <w:rFonts w:ascii="Times New Roman" w:hAnsi="Times New Roman"/>
          <w:bCs/>
        </w:rPr>
        <w:t xml:space="preserve"> ta c</w:t>
      </w:r>
      <w:r w:rsidR="006E6890" w:rsidRPr="005B3ECB">
        <w:rPr>
          <w:rFonts w:ascii="Times New Roman" w:hAnsi="Times New Roman"/>
          <w:bCs/>
        </w:rPr>
        <w:t>ũ</w:t>
      </w:r>
      <w:r w:rsidRPr="005B3ECB">
        <w:rPr>
          <w:rFonts w:ascii="Times New Roman" w:hAnsi="Times New Roman"/>
          <w:bCs/>
        </w:rPr>
        <w:t>ng v</w:t>
      </w:r>
      <w:r w:rsidR="006E6890" w:rsidRPr="005B3ECB">
        <w:rPr>
          <w:rFonts w:ascii="Times New Roman" w:hAnsi="Times New Roman"/>
          <w:bCs/>
        </w:rPr>
        <w:t>ậ</w:t>
      </w:r>
      <w:r w:rsidRPr="005B3ECB">
        <w:rPr>
          <w:rFonts w:ascii="Times New Roman" w:hAnsi="Times New Roman"/>
          <w:bCs/>
        </w:rPr>
        <w:t>n d</w:t>
      </w:r>
      <w:r w:rsidR="006E6890" w:rsidRPr="005B3ECB">
        <w:rPr>
          <w:rFonts w:ascii="Times New Roman" w:hAnsi="Times New Roman"/>
          <w:bCs/>
        </w:rPr>
        <w:t>ụ</w:t>
      </w:r>
      <w:r w:rsidRPr="005B3ECB">
        <w:rPr>
          <w:rFonts w:ascii="Times New Roman" w:hAnsi="Times New Roman"/>
          <w:bCs/>
        </w:rPr>
        <w:t>ng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nh</w:t>
      </w:r>
      <w:r w:rsidR="006E6890" w:rsidRPr="005B3ECB">
        <w:rPr>
          <w:rFonts w:ascii="Times New Roman" w:hAnsi="Times New Roman"/>
          <w:bCs/>
        </w:rPr>
        <w:t>ư</w:t>
      </w:r>
      <w:r w:rsidRPr="005B3ECB">
        <w:rPr>
          <w:rFonts w:ascii="Times New Roman" w:hAnsi="Times New Roman"/>
          <w:bCs/>
        </w:rPr>
        <w:t xml:space="preserve"> tr</w:t>
      </w:r>
      <w:r w:rsidR="006E6890" w:rsidRPr="005B3ECB">
        <w:rPr>
          <w:rFonts w:ascii="Times New Roman" w:hAnsi="Times New Roman"/>
          <w:bCs/>
        </w:rPr>
        <w:t>ê</w:t>
      </w:r>
      <w:r w:rsidRPr="005B3ECB">
        <w:rPr>
          <w:rFonts w:ascii="Times New Roman" w:hAnsi="Times New Roman"/>
          <w:bCs/>
        </w:rPr>
        <w:t>n s</w:t>
      </w:r>
      <w:r w:rsidR="006E6890" w:rsidRPr="005B3ECB">
        <w:rPr>
          <w:rFonts w:ascii="Times New Roman" w:hAnsi="Times New Roman"/>
          <w:bCs/>
        </w:rPr>
        <w:t>ô</w:t>
      </w:r>
      <w:r w:rsidRPr="005B3ECB">
        <w:rPr>
          <w:rFonts w:ascii="Times New Roman" w:hAnsi="Times New Roman"/>
          <w:bCs/>
        </w:rPr>
        <w:t>ng.</w:t>
      </w:r>
    </w:p>
    <w:p w:rsidR="00C10336" w:rsidRPr="005B3ECB" w:rsidRDefault="00C10336">
      <w:pPr>
        <w:jc w:val="both"/>
        <w:rPr>
          <w:rFonts w:ascii="Times New Roman" w:hAnsi="Times New Roman"/>
          <w:b/>
          <w:bCs/>
        </w:rPr>
      </w:pPr>
      <w:r w:rsidRPr="005B3ECB">
        <w:rPr>
          <w:rFonts w:ascii="Times New Roman" w:hAnsi="Times New Roman"/>
          <w:b/>
          <w:bCs/>
        </w:rPr>
        <w:t>II. Chuyển động đều</w:t>
      </w:r>
    </w:p>
    <w:p w:rsidR="00C10336" w:rsidRPr="005B3ECB" w:rsidRDefault="00C10336">
      <w:pPr>
        <w:ind w:firstLine="720"/>
        <w:jc w:val="both"/>
        <w:rPr>
          <w:rFonts w:ascii="Times New Roman" w:hAnsi="Times New Roman"/>
        </w:rPr>
      </w:pPr>
      <w:r w:rsidRPr="005B3ECB">
        <w:rPr>
          <w:rFonts w:ascii="Times New Roman" w:hAnsi="Times New Roman"/>
        </w:rPr>
        <w:t xml:space="preserve">- Vận tốc của một chuyển động đều được xác định bằng quãng đường đi được trong một đơn vị thời gian và không đổi trên mọi quãng đường đi </w:t>
      </w:r>
    </w:p>
    <w:p w:rsidR="00C10336" w:rsidRPr="005B3ECB" w:rsidRDefault="00670F51">
      <w:pPr>
        <w:ind w:firstLine="720"/>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525632" behindDoc="0" locked="0" layoutInCell="1" allowOverlap="1" wp14:anchorId="7F7356B1" wp14:editId="06D1CC86">
                <wp:simplePos x="0" y="0"/>
                <wp:positionH relativeFrom="column">
                  <wp:posOffset>1676400</wp:posOffset>
                </wp:positionH>
                <wp:positionV relativeFrom="paragraph">
                  <wp:posOffset>162560</wp:posOffset>
                </wp:positionV>
                <wp:extent cx="114300" cy="457200"/>
                <wp:effectExtent l="5715" t="13970" r="13335" b="5080"/>
                <wp:wrapNone/>
                <wp:docPr id="400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6" type="#_x0000_t87" style="position:absolute;left:0;text-align:left;margin-left:132pt;margin-top:12.8pt;width:9pt;height:36p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RjxdiQIAAEIFAAAOAAAAZHJzL2Uyb0RvYy54bWysVFFv0zAQfkfiP1h+75K06dZGS6fRtAhp wKTBD3BtpzE4trHdpgPx3zk7aWnZC0L4IbFzl+/uu/vOt3eHVqI9t05oVeLsKsWIK6qZUNsSf/60 Hs0wcp4oRqRWvMTP3OG7xetXt50p+Fg3WjJuEYAoV3SmxI33pkgSRxveEnelDVdgrLVtiYej3SbM kg7QW5mM0/Q66bRlxmrKnYOvVW/Ei4hf15z6j3XtuEeyxJCbj08bn5vwTBa3pNhaYhpBhzTIP2TR EqEg6AmqIp6gnRUvoFpBrXa69ldUt4mua0F55ABssvQPNk8NMTxygeI4cyqT+3+w9MP+0SLBSpyn aYaRIi106X7ndQyOJqFCnXEFOD6ZRxs4OvOg6VcHhuTCEg4OfNCme68ZwBCAiVU51LYNfwJfdIjF fz4Vnx88ovAxy/JJCi2iYMqnN9DcEDohxfFnY51/y3WLwqbEktf+jSU0FIgUZP/gfGwAGzgQ9gX4 1K2Efu6JRJOwhn6f+YzPfaYprCHsgAgJHAMHeKXXQsqoGqlQV+L5dDyNGTgtBQvG4ObsdrOUFkFg IBrXAHvhZvVOsQjWcMJWw94TIfs9BJcq4EGRBn6hXFFYP+bpfDVbzfJRPr5ejfK0qkb362U+ul5n N9NqUi2XVfYzpJblRSMY4ypkdxR5lv+diIZx6+V5kvkFiwuy67hekk0u04idBS7Hd2QX5RQU1EvO HzaHKM3ZSYUbzZ5BYFb3gwwXD2wabb9j1MEQl9h92xHLMZLvFEzJPMvzMPXxEEWFkT23bM4tRFGA KrHHqN8ufX9T7IwV2wYiZbHTSof5qIU/TkCf1TAOMKiR1HCphJvg/By9fl99i18AAAD//wMAUEsD BBQABgAIAAAAIQDwQAFd4QAAAAkBAAAPAAAAZHJzL2Rvd25yZXYueG1sTI/BTsNADETvSPzDykhc ULtJBKGEbCqEVAl6KGoLnN3EJFGz3pDdtoGvx5zgZntG4zf5fLSdOtLgW8cG4mkEirh0Vcu1gdft YjID5QNyhZ1jMvBFHubF+VmOWeVOvKbjJtRKQthnaKAJoc+09mVDFv3U9cSifbjBYpB1qHU14EnC baeTKEq1xZblQ4M9PTZU7jcHayC8xaty/HafuHh+j57iq+X6Zb805vJifLgHFWgMf2b4xRd0KIRp 5w5cedUZSNJr6RJkuElBiSGZJXLYGbi7TUEXuf7foPgBAAD//wMAUEsBAi0AFAAGAAgAAAAhALaD OJL+AAAA4QEAABMAAAAAAAAAAAAAAAAAAAAAAFtDb250ZW50X1R5cGVzXS54bWxQSwECLQAUAAYA CAAAACEAOP0h/9YAAACUAQAACwAAAAAAAAAAAAAAAAAvAQAAX3JlbHMvLnJlbHNQSwECLQAUAAYA CAAAACEATEY8XYkCAABCBQAADgAAAAAAAAAAAAAAAAAuAgAAZHJzL2Uyb0RvYy54bWxQSwECLQAU AAYACAAAACEA8EABXeEAAAAJAQAADwAAAAAAAAAAAAAAAADjBAAAZHJzL2Rvd25yZXYueG1sUEsF BgAAAAAEAAQA8wAAAPEFAAAAAA== ">
                <v:textbox>
                  <w:txbxContent>
                    <w:p w:rsidR="00667A46" w:rsidRPr="006E6890" w:rsidRDefault="00667A46">
                      <w:pPr>
                        <w:rPr>
                          <w:rFonts w:ascii="Times New Roman" w:hAnsi="Times New Roman"/>
                          <w:lang w:val="nl-NL"/>
                        </w:rPr>
                      </w:pPr>
                    </w:p>
                  </w:txbxContent>
                </v:textbox>
              </v:shape>
            </w:pict>
          </mc:Fallback>
        </mc:AlternateContent>
      </w:r>
      <w:r w:rsidRPr="005B3ECB">
        <w:rPr>
          <w:rFonts w:ascii="Times New Roman" w:hAnsi="Times New Roman"/>
          <w:noProof/>
          <w:position w:val="-24"/>
        </w:rPr>
        <w:drawing>
          <wp:inline distT="0" distB="0" distL="0" distR="0" wp14:anchorId="399FECD9" wp14:editId="474E1533">
            <wp:extent cx="4095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00C10336" w:rsidRPr="005B3ECB">
        <w:rPr>
          <w:rFonts w:ascii="Times New Roman" w:hAnsi="Times New Roman"/>
        </w:rPr>
        <w:tab/>
        <w:t xml:space="preserve">  với</w:t>
      </w:r>
      <w:r w:rsidR="00C10336" w:rsidRPr="005B3ECB">
        <w:rPr>
          <w:rFonts w:ascii="Times New Roman" w:hAnsi="Times New Roman"/>
        </w:rPr>
        <w:tab/>
        <w:t xml:space="preserve"> </w:t>
      </w:r>
      <w:r w:rsidR="00C10336" w:rsidRPr="005B3ECB">
        <w:rPr>
          <w:rFonts w:ascii="Times New Roman" w:hAnsi="Times New Roman"/>
        </w:rPr>
        <w:tab/>
        <w:t xml:space="preserve">s: Quãng đường đi </w:t>
      </w:r>
    </w:p>
    <w:p w:rsidR="00C10336" w:rsidRPr="005B3ECB" w:rsidRDefault="00C10336">
      <w:pPr>
        <w:ind w:left="2160" w:firstLine="720"/>
        <w:jc w:val="both"/>
        <w:rPr>
          <w:rFonts w:ascii="Times New Roman" w:hAnsi="Times New Roman"/>
        </w:rPr>
      </w:pPr>
      <w:r w:rsidRPr="005B3ECB">
        <w:rPr>
          <w:rFonts w:ascii="Times New Roman" w:hAnsi="Times New Roman"/>
        </w:rPr>
        <w:t>t: Thời gian vật đi quãng đường s</w:t>
      </w:r>
    </w:p>
    <w:p w:rsidR="00C10336" w:rsidRPr="005B3ECB" w:rsidRDefault="00C10336">
      <w:pPr>
        <w:ind w:left="2160" w:firstLine="720"/>
        <w:jc w:val="both"/>
        <w:rPr>
          <w:rFonts w:ascii="Times New Roman" w:hAnsi="Times New Roman"/>
        </w:rPr>
      </w:pPr>
      <w:r w:rsidRPr="005B3ECB">
        <w:rPr>
          <w:rFonts w:ascii="Times New Roman" w:hAnsi="Times New Roman"/>
        </w:rPr>
        <w:t xml:space="preserve">v: Vận tốc </w:t>
      </w:r>
      <w:r w:rsidRPr="005B3ECB">
        <w:rPr>
          <w:rFonts w:ascii="Times New Roman" w:hAnsi="Times New Roman"/>
        </w:rPr>
        <w:tab/>
      </w:r>
    </w:p>
    <w:p w:rsidR="00C10336" w:rsidRPr="005B3ECB" w:rsidRDefault="00C10336" w:rsidP="00BC4BD2">
      <w:pPr>
        <w:tabs>
          <w:tab w:val="left" w:pos="2077"/>
        </w:tabs>
        <w:ind w:firstLine="61"/>
        <w:jc w:val="both"/>
        <w:rPr>
          <w:rFonts w:ascii="Times New Roman" w:hAnsi="Times New Roman"/>
          <w:b/>
          <w:bCs/>
        </w:rPr>
      </w:pPr>
      <w:r w:rsidRPr="005B3ECB">
        <w:rPr>
          <w:rFonts w:ascii="Times New Roman" w:hAnsi="Times New Roman"/>
          <w:b/>
          <w:bCs/>
        </w:rPr>
        <w:t>III. Chuyển động không đều</w:t>
      </w:r>
    </w:p>
    <w:p w:rsidR="00C10336" w:rsidRPr="005B3ECB" w:rsidRDefault="00C10336" w:rsidP="006E6890">
      <w:pPr>
        <w:ind w:left="670" w:firstLine="50"/>
        <w:jc w:val="both"/>
        <w:rPr>
          <w:rFonts w:ascii="Times New Roman" w:hAnsi="Times New Roman"/>
        </w:rPr>
      </w:pPr>
      <w:r w:rsidRPr="005B3ECB">
        <w:rPr>
          <w:rFonts w:ascii="Times New Roman" w:hAnsi="Times New Roman"/>
        </w:rPr>
        <w:t>- Vận tốc trung bình của chuyển động không đều trên một quãng đường nào đó (tương ứng với thời gian chuyển động trên quãng đường đó) được tính bằng công thức:</w:t>
      </w:r>
    </w:p>
    <w:p w:rsidR="00C10336" w:rsidRPr="005B3ECB" w:rsidRDefault="00670F51" w:rsidP="00BC4BD2">
      <w:pPr>
        <w:ind w:left="804" w:hanging="84"/>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524608" behindDoc="0" locked="0" layoutInCell="1" allowOverlap="1" wp14:anchorId="1990339A" wp14:editId="4C1847E7">
                <wp:simplePos x="0" y="0"/>
                <wp:positionH relativeFrom="column">
                  <wp:posOffset>1689100</wp:posOffset>
                </wp:positionH>
                <wp:positionV relativeFrom="paragraph">
                  <wp:posOffset>114300</wp:posOffset>
                </wp:positionV>
                <wp:extent cx="114300" cy="457200"/>
                <wp:effectExtent l="8890" t="5080" r="10160" b="13970"/>
                <wp:wrapNone/>
                <wp:docPr id="400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27" type="#_x0000_t87" style="position:absolute;left:0;text-align:left;margin-left:133pt;margin-top:9pt;width:9pt;height:36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XuVigIAAEIFAAAOAAAAZHJzL2Uyb0RvYy54bWysVFFv2yAQfp+0/4B4T22nTptYdaouTqZJ 3Vap2w8ggGM2DAxInHbaf9+BnTRZX6ZpfsDgO39339133NzuW4l23DqhVYmzixQjrqhmQm1K/PXL ajTFyHmiGJFa8RI/cYdv52/f3HSm4GPdaMm4RQCiXNGZEjfemyJJHG14S9yFNlyBsda2JR6OdpMw SzpAb2UyTtOrpNOWGaspdw6+Vr0RzyN+XXPqP9e14x7JEkNuPq42ruuwJvMbUmwsMY2gQxrkH7Jo iVAQ9AhVEU/Q1opXUK2gVjtd+wuq20TXtaA8cgA2WfoHm8eGGB65QHGcOZbJ/T9Y+mn3YJFgJc7T FAqkSAtdutt6HYOjcahQZ1wBjo/mwQaOztxr+t2BITmzhIMDH7TuPmoGMARgYlX2tW3Dn8AX7WPx n47F53uPKHzMsvwyZEDBlE+uobkhdEKKw8/GOv+e6xaFTYklr/07S2goECnI7t752AA2cCDsW4ZR 3Uro545IdBmeod8nPuNTnwnU4BB2QIQEDoEDvNIrIWVUjVSoK/FsMp7EDJyWggVjcHN2s15IiyAw EI3PwObMzeqtYhGs4YQth70nQvZ7CC5VwIMiDfxCuaKwfs7S2XK6nOajfHy1HOVpVY3uVot8dLXK rifVZbVYVNmvkFqWF41gjKuQ3UHkWf53IhrGrZfnUeZnLM7IruLzmmxynkbsLHA5vCO7KKegoF5y fr/eR2lO84AX5LXW7AkEZnU/yHDxwKbR9hmjDoa4xO7HlliOkfygYEpmWZ6HqY+HKCqM7KllfWoh igJUiT1G/Xbh+5tia6zYNBApi51WOsxHLXzQ50tWwwEGNZIaLpVwE5yeo9fL1Tf/DQAA//8DAFBL AwQUAAYACAAAACEAoq5VDuAAAAAJAQAADwAAAGRycy9kb3ducmV2LnhtbEyPT0vDQBDF74LfYRnB i7S7CRLSmE0RoaA9KK1/ztPsmoRmZ2N220Y/vdOTnmaG93jze+Vycr042jF0njQkcwXCUu1NR42G t9fVLAcRIpLB3pPV8G0DLKvLixIL40+0scdtbASHUChQQxvjUEgZ6tY6DHM/WGLt048OI59jI82I Jw53vUyVyqTDjvhDi4N9aG293x6chviePNfTj//C1dOHekxu1puX/Vrr66vp/g5EtFP8M8MZn9Gh YqadP5AJoteQZhl3iSzkPNmQ5re87DQslAJZlfJ/g+oXAAD//wMAUEsBAi0AFAAGAAgAAAAhALaD OJL+AAAA4QEAABMAAAAAAAAAAAAAAAAAAAAAAFtDb250ZW50X1R5cGVzXS54bWxQSwECLQAUAAYA CAAAACEAOP0h/9YAAACUAQAACwAAAAAAAAAAAAAAAAAvAQAAX3JlbHMvLnJlbHNQSwECLQAUAAYA CAAAACEAHol7lYoCAABCBQAADgAAAAAAAAAAAAAAAAAuAgAAZHJzL2Uyb0RvYy54bWxQSwECLQAU AAYACAAAACEAoq5VDuAAAAAJAQAADwAAAAAAAAAAAAAAAADkBAAAZHJzL2Rvd25yZXYueG1sUEsF BgAAAAAEAAQA8wAAAPEFAAAAAA== ">
                <v:textbox>
                  <w:txbxContent>
                    <w:p w:rsidR="00667A46" w:rsidRPr="006E6890" w:rsidRDefault="00667A46">
                      <w:pPr>
                        <w:rPr>
                          <w:rFonts w:ascii="Times New Roman" w:hAnsi="Times New Roman"/>
                          <w:lang w:val="nl-NL"/>
                        </w:rPr>
                      </w:pPr>
                    </w:p>
                  </w:txbxContent>
                </v:textbox>
              </v:shape>
            </w:pict>
          </mc:Fallback>
        </mc:AlternateContent>
      </w:r>
      <w:r w:rsidRPr="005B3ECB">
        <w:rPr>
          <w:rFonts w:ascii="Times New Roman" w:hAnsi="Times New Roman"/>
          <w:noProof/>
          <w:position w:val="-24"/>
        </w:rPr>
        <w:drawing>
          <wp:inline distT="0" distB="0" distL="0" distR="0" wp14:anchorId="5A8B4228" wp14:editId="2B75DF2F">
            <wp:extent cx="5238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00C10336" w:rsidRPr="005B3ECB">
        <w:rPr>
          <w:rFonts w:ascii="Times New Roman" w:hAnsi="Times New Roman"/>
        </w:rPr>
        <w:t xml:space="preserve">   với </w:t>
      </w:r>
      <w:r w:rsidR="00C10336" w:rsidRPr="005B3ECB">
        <w:rPr>
          <w:rFonts w:ascii="Times New Roman" w:hAnsi="Times New Roman"/>
        </w:rPr>
        <w:tab/>
      </w:r>
      <w:r w:rsidR="006E6890" w:rsidRPr="005B3ECB">
        <w:rPr>
          <w:rFonts w:ascii="Times New Roman" w:hAnsi="Times New Roman"/>
        </w:rPr>
        <w:t xml:space="preserve">           </w:t>
      </w:r>
      <w:r w:rsidR="00C10336" w:rsidRPr="005B3ECB">
        <w:rPr>
          <w:rFonts w:ascii="Times New Roman" w:hAnsi="Times New Roman"/>
        </w:rPr>
        <w:t>s: Quãng đường đi</w:t>
      </w:r>
    </w:p>
    <w:p w:rsidR="00C10336" w:rsidRPr="005B3ECB" w:rsidRDefault="00C10336">
      <w:pPr>
        <w:ind w:left="2160" w:firstLine="720"/>
        <w:jc w:val="both"/>
        <w:rPr>
          <w:rFonts w:ascii="Times New Roman" w:hAnsi="Times New Roman"/>
        </w:rPr>
      </w:pPr>
      <w:r w:rsidRPr="005B3ECB">
        <w:rPr>
          <w:rFonts w:ascii="Times New Roman" w:hAnsi="Times New Roman"/>
        </w:rPr>
        <w:t>t: Thời gian đi hết quãng đường S</w:t>
      </w:r>
    </w:p>
    <w:p w:rsidR="00C10336" w:rsidRPr="005B3ECB" w:rsidRDefault="00C10336">
      <w:pPr>
        <w:ind w:firstLine="720"/>
        <w:jc w:val="both"/>
        <w:rPr>
          <w:rFonts w:ascii="Times New Roman" w:hAnsi="Times New Roman"/>
        </w:rPr>
      </w:pPr>
      <w:r w:rsidRPr="005B3ECB">
        <w:rPr>
          <w:rFonts w:ascii="Times New Roman" w:hAnsi="Times New Roman"/>
        </w:rPr>
        <w:t>- Vận tốc trung bình của chuyển động không đều có thể thay đổi theo quãng đường đi.</w:t>
      </w:r>
    </w:p>
    <w:p w:rsidR="00C10336" w:rsidRPr="005B3ECB" w:rsidRDefault="00C10336">
      <w:pPr>
        <w:jc w:val="both"/>
        <w:rPr>
          <w:rFonts w:ascii="Times New Roman" w:hAnsi="Times New Roman"/>
        </w:rPr>
      </w:pPr>
      <w:r w:rsidRPr="005B3ECB">
        <w:rPr>
          <w:rFonts w:ascii="Times New Roman" w:hAnsi="Times New Roman"/>
        </w:rPr>
        <w:t>* Ch</w:t>
      </w:r>
      <w:r w:rsidR="006E6890" w:rsidRPr="005B3ECB">
        <w:rPr>
          <w:rFonts w:ascii="Times New Roman" w:hAnsi="Times New Roman"/>
        </w:rPr>
        <w:t>ú</w:t>
      </w:r>
      <w:r w:rsidRPr="005B3ECB">
        <w:rPr>
          <w:rFonts w:ascii="Times New Roman" w:hAnsi="Times New Roman"/>
        </w:rPr>
        <w:t xml:space="preserve"> </w:t>
      </w:r>
      <w:r w:rsidR="006E6890" w:rsidRPr="005B3ECB">
        <w:rPr>
          <w:rFonts w:ascii="Times New Roman" w:hAnsi="Times New Roman"/>
        </w:rPr>
        <w:t>ý</w:t>
      </w:r>
      <w:r w:rsidRPr="005B3ECB">
        <w:rPr>
          <w:rFonts w:ascii="Times New Roman" w:hAnsi="Times New Roman"/>
        </w:rPr>
        <w:t>: Khi gi</w:t>
      </w:r>
      <w:r w:rsidR="006E6890" w:rsidRPr="005B3ECB">
        <w:rPr>
          <w:rFonts w:ascii="Times New Roman" w:hAnsi="Times New Roman"/>
        </w:rPr>
        <w:t>ả</w:t>
      </w:r>
      <w:r w:rsidRPr="005B3ECB">
        <w:rPr>
          <w:rFonts w:ascii="Times New Roman" w:hAnsi="Times New Roman"/>
        </w:rPr>
        <w:t>i b</w:t>
      </w:r>
      <w:r w:rsidR="006E6890" w:rsidRPr="005B3ECB">
        <w:rPr>
          <w:rFonts w:ascii="Times New Roman" w:hAnsi="Times New Roman"/>
        </w:rPr>
        <w:t>à</w:t>
      </w:r>
      <w:r w:rsidRPr="005B3ECB">
        <w:rPr>
          <w:rFonts w:ascii="Times New Roman" w:hAnsi="Times New Roman"/>
        </w:rPr>
        <w:t>i t</w:t>
      </w:r>
      <w:r w:rsidR="006E6890" w:rsidRPr="005B3ECB">
        <w:rPr>
          <w:rFonts w:ascii="Times New Roman" w:hAnsi="Times New Roman"/>
        </w:rPr>
        <w:t>ậ</w:t>
      </w:r>
      <w:r w:rsidRPr="005B3ECB">
        <w:rPr>
          <w:rFonts w:ascii="Times New Roman" w:hAnsi="Times New Roman"/>
        </w:rPr>
        <w:t>p chuy</w:t>
      </w:r>
      <w:r w:rsidR="006E6890" w:rsidRPr="005B3ECB">
        <w:rPr>
          <w:rFonts w:ascii="Times New Roman" w:hAnsi="Times New Roman"/>
        </w:rPr>
        <w:t>ể</w:t>
      </w:r>
      <w:r w:rsidRPr="005B3ECB">
        <w:rPr>
          <w:rFonts w:ascii="Times New Roman" w:hAnsi="Times New Roman"/>
        </w:rPr>
        <w:t xml:space="preserve">n </w:t>
      </w:r>
      <w:r w:rsidR="006E6890" w:rsidRPr="005B3ECB">
        <w:rPr>
          <w:rFonts w:ascii="Times New Roman" w:hAnsi="Times New Roman"/>
        </w:rPr>
        <w:t>độ</w:t>
      </w:r>
      <w:r w:rsidRPr="005B3ECB">
        <w:rPr>
          <w:rFonts w:ascii="Times New Roman" w:hAnsi="Times New Roman"/>
        </w:rPr>
        <w:t>ng n</w:t>
      </w:r>
      <w:r w:rsidR="006E6890" w:rsidRPr="005B3ECB">
        <w:rPr>
          <w:rFonts w:ascii="Times New Roman" w:hAnsi="Times New Roman"/>
        </w:rPr>
        <w:t>ê</w:t>
      </w:r>
      <w:r w:rsidRPr="005B3ECB">
        <w:rPr>
          <w:rFonts w:ascii="Times New Roman" w:hAnsi="Times New Roman"/>
        </w:rPr>
        <w:t>n s</w:t>
      </w:r>
      <w:r w:rsidR="006E6890" w:rsidRPr="005B3ECB">
        <w:rPr>
          <w:rFonts w:ascii="Times New Roman" w:hAnsi="Times New Roman"/>
        </w:rPr>
        <w:t>ử</w:t>
      </w:r>
      <w:r w:rsidRPr="005B3ECB">
        <w:rPr>
          <w:rFonts w:ascii="Times New Roman" w:hAnsi="Times New Roman"/>
        </w:rPr>
        <w:t xml:space="preserve"> d</w:t>
      </w:r>
      <w:r w:rsidR="006E6890" w:rsidRPr="005B3ECB">
        <w:rPr>
          <w:rFonts w:ascii="Times New Roman" w:hAnsi="Times New Roman"/>
        </w:rPr>
        <w:t>ụ</w:t>
      </w:r>
      <w:r w:rsidRPr="005B3ECB">
        <w:rPr>
          <w:rFonts w:ascii="Times New Roman" w:hAnsi="Times New Roman"/>
        </w:rPr>
        <w:t xml:space="preserve">ng </w:t>
      </w:r>
      <w:r w:rsidR="006E6890" w:rsidRPr="005B3ECB">
        <w:rPr>
          <w:rFonts w:ascii="Times New Roman" w:hAnsi="Times New Roman"/>
        </w:rPr>
        <w:t>đơ</w:t>
      </w:r>
      <w:r w:rsidRPr="005B3ECB">
        <w:rPr>
          <w:rFonts w:ascii="Times New Roman" w:hAnsi="Times New Roman"/>
        </w:rPr>
        <w:t>n v</w:t>
      </w:r>
      <w:r w:rsidR="006E6890" w:rsidRPr="005B3ECB">
        <w:rPr>
          <w:rFonts w:ascii="Times New Roman" w:hAnsi="Times New Roman"/>
        </w:rPr>
        <w:t>ị</w:t>
      </w:r>
      <w:r w:rsidRPr="005B3ECB">
        <w:rPr>
          <w:rFonts w:ascii="Times New Roman" w:hAnsi="Times New Roman"/>
        </w:rPr>
        <w:t xml:space="preserve"> h</w:t>
      </w:r>
      <w:r w:rsidR="006E6890" w:rsidRPr="005B3ECB">
        <w:rPr>
          <w:rFonts w:ascii="Times New Roman" w:hAnsi="Times New Roman"/>
        </w:rPr>
        <w:t>ợ</w:t>
      </w:r>
      <w:r w:rsidRPr="005B3ECB">
        <w:rPr>
          <w:rFonts w:ascii="Times New Roman" w:hAnsi="Times New Roman"/>
        </w:rPr>
        <w:t>p ph</w:t>
      </w:r>
      <w:r w:rsidR="006E6890" w:rsidRPr="005B3ECB">
        <w:rPr>
          <w:rFonts w:ascii="Times New Roman" w:hAnsi="Times New Roman"/>
        </w:rPr>
        <w:t>á</w:t>
      </w:r>
      <w:r w:rsidRPr="005B3ECB">
        <w:rPr>
          <w:rFonts w:ascii="Times New Roman" w:hAnsi="Times New Roman"/>
        </w:rPr>
        <w:t>p</w:t>
      </w:r>
    </w:p>
    <w:p w:rsidR="00C10336" w:rsidRPr="005B3ECB" w:rsidRDefault="00C10336">
      <w:pPr>
        <w:jc w:val="both"/>
        <w:rPr>
          <w:rFonts w:ascii="Times New Roman" w:hAnsi="Times New Roman"/>
        </w:rPr>
      </w:pPr>
      <w:r w:rsidRPr="005B3ECB">
        <w:rPr>
          <w:rFonts w:ascii="Times New Roman" w:hAnsi="Times New Roman"/>
        </w:rPr>
        <w:t>+ Qu</w:t>
      </w:r>
      <w:r w:rsidR="006E6890" w:rsidRPr="005B3ECB">
        <w:rPr>
          <w:rFonts w:ascii="Times New Roman" w:hAnsi="Times New Roman"/>
        </w:rPr>
        <w:t>ã</w:t>
      </w:r>
      <w:r w:rsidRPr="005B3ECB">
        <w:rPr>
          <w:rFonts w:ascii="Times New Roman" w:hAnsi="Times New Roman"/>
        </w:rPr>
        <w:t xml:space="preserve">ng </w:t>
      </w:r>
      <w:r w:rsidR="006E6890" w:rsidRPr="005B3ECB">
        <w:rPr>
          <w:rFonts w:ascii="Times New Roman" w:hAnsi="Times New Roman"/>
        </w:rPr>
        <w:t>đườ</w:t>
      </w:r>
      <w:r w:rsidRPr="005B3ECB">
        <w:rPr>
          <w:rFonts w:ascii="Times New Roman" w:hAnsi="Times New Roman"/>
        </w:rPr>
        <w:t>ng (m); Th</w:t>
      </w:r>
      <w:r w:rsidR="006E6890" w:rsidRPr="005B3ECB">
        <w:rPr>
          <w:rFonts w:ascii="Times New Roman" w:hAnsi="Times New Roman"/>
        </w:rPr>
        <w:t>ờ</w:t>
      </w:r>
      <w:r w:rsidRPr="005B3ECB">
        <w:rPr>
          <w:rFonts w:ascii="Times New Roman" w:hAnsi="Times New Roman"/>
        </w:rPr>
        <w:t>i gian   (s)  th</w:t>
      </w:r>
      <w:r w:rsidR="006E6890" w:rsidRPr="005B3ECB">
        <w:rPr>
          <w:rFonts w:ascii="Times New Roman" w:hAnsi="Times New Roman"/>
        </w:rPr>
        <w:t>ì</w:t>
      </w:r>
      <w:r w:rsidRPr="005B3ECB">
        <w:rPr>
          <w:rFonts w:ascii="Times New Roman" w:hAnsi="Times New Roman"/>
        </w:rPr>
        <w:t xml:space="preserve"> v</w:t>
      </w:r>
      <w:r w:rsidR="006E6890" w:rsidRPr="005B3ECB">
        <w:rPr>
          <w:rFonts w:ascii="Times New Roman" w:hAnsi="Times New Roman"/>
        </w:rPr>
        <w:t>ậ</w:t>
      </w:r>
      <w:r w:rsidRPr="005B3ECB">
        <w:rPr>
          <w:rFonts w:ascii="Times New Roman" w:hAnsi="Times New Roman"/>
        </w:rPr>
        <w:t>n t</w:t>
      </w:r>
      <w:r w:rsidR="006E6890" w:rsidRPr="005B3ECB">
        <w:rPr>
          <w:rFonts w:ascii="Times New Roman" w:hAnsi="Times New Roman"/>
        </w:rPr>
        <w:t>ố</w:t>
      </w:r>
      <w:r w:rsidRPr="005B3ECB">
        <w:rPr>
          <w:rFonts w:ascii="Times New Roman" w:hAnsi="Times New Roman"/>
        </w:rPr>
        <w:t>c ( m/s)</w:t>
      </w:r>
    </w:p>
    <w:p w:rsidR="00C10336" w:rsidRPr="005B3ECB" w:rsidRDefault="00C10336">
      <w:pPr>
        <w:jc w:val="both"/>
        <w:rPr>
          <w:rFonts w:ascii="Times New Roman" w:hAnsi="Times New Roman"/>
        </w:rPr>
      </w:pPr>
      <w:r w:rsidRPr="005B3ECB">
        <w:rPr>
          <w:rFonts w:ascii="Times New Roman" w:hAnsi="Times New Roman"/>
        </w:rPr>
        <w:t>+ Qu</w:t>
      </w:r>
      <w:r w:rsidR="006E6890" w:rsidRPr="005B3ECB">
        <w:rPr>
          <w:rFonts w:ascii="Times New Roman" w:hAnsi="Times New Roman"/>
        </w:rPr>
        <w:t>ã</w:t>
      </w:r>
      <w:r w:rsidRPr="005B3ECB">
        <w:rPr>
          <w:rFonts w:ascii="Times New Roman" w:hAnsi="Times New Roman"/>
        </w:rPr>
        <w:t xml:space="preserve">ng </w:t>
      </w:r>
      <w:r w:rsidR="006E6890" w:rsidRPr="005B3ECB">
        <w:rPr>
          <w:rFonts w:ascii="Times New Roman" w:hAnsi="Times New Roman"/>
        </w:rPr>
        <w:t>đườ</w:t>
      </w:r>
      <w:r w:rsidRPr="005B3ECB">
        <w:rPr>
          <w:rFonts w:ascii="Times New Roman" w:hAnsi="Times New Roman"/>
        </w:rPr>
        <w:t>ng (km); Th</w:t>
      </w:r>
      <w:r w:rsidR="006E6890" w:rsidRPr="005B3ECB">
        <w:rPr>
          <w:rFonts w:ascii="Times New Roman" w:hAnsi="Times New Roman"/>
        </w:rPr>
        <w:t>ờ</w:t>
      </w:r>
      <w:r w:rsidRPr="005B3ECB">
        <w:rPr>
          <w:rFonts w:ascii="Times New Roman" w:hAnsi="Times New Roman"/>
        </w:rPr>
        <w:t>i gian (h)  th</w:t>
      </w:r>
      <w:r w:rsidR="006E6890" w:rsidRPr="005B3ECB">
        <w:rPr>
          <w:rFonts w:ascii="Times New Roman" w:hAnsi="Times New Roman"/>
        </w:rPr>
        <w:t>ì</w:t>
      </w:r>
      <w:r w:rsidRPr="005B3ECB">
        <w:rPr>
          <w:rFonts w:ascii="Times New Roman" w:hAnsi="Times New Roman"/>
        </w:rPr>
        <w:t xml:space="preserve"> v</w:t>
      </w:r>
      <w:r w:rsidR="006E6890" w:rsidRPr="005B3ECB">
        <w:rPr>
          <w:rFonts w:ascii="Times New Roman" w:hAnsi="Times New Roman"/>
        </w:rPr>
        <w:t>ậ</w:t>
      </w:r>
      <w:r w:rsidRPr="005B3ECB">
        <w:rPr>
          <w:rFonts w:ascii="Times New Roman" w:hAnsi="Times New Roman"/>
        </w:rPr>
        <w:t>n t</w:t>
      </w:r>
      <w:r w:rsidR="006E6890" w:rsidRPr="005B3ECB">
        <w:rPr>
          <w:rFonts w:ascii="Times New Roman" w:hAnsi="Times New Roman"/>
        </w:rPr>
        <w:t>ố</w:t>
      </w:r>
      <w:r w:rsidRPr="005B3ECB">
        <w:rPr>
          <w:rFonts w:ascii="Times New Roman" w:hAnsi="Times New Roman"/>
        </w:rPr>
        <w:t>c ( km/h)</w:t>
      </w:r>
    </w:p>
    <w:p w:rsidR="00C10336" w:rsidRPr="005B3ECB" w:rsidRDefault="00C10336">
      <w:pPr>
        <w:jc w:val="both"/>
        <w:rPr>
          <w:rFonts w:ascii="Times New Roman" w:hAnsi="Times New Roman"/>
          <w:b/>
          <w:bCs/>
        </w:rPr>
      </w:pPr>
      <w:r w:rsidRPr="005B3ECB">
        <w:rPr>
          <w:rFonts w:ascii="Times New Roman" w:hAnsi="Times New Roman"/>
          <w:b/>
          <w:bCs/>
        </w:rPr>
        <w:t>B. Bài tập</w:t>
      </w:r>
    </w:p>
    <w:p w:rsidR="00C10336" w:rsidRPr="005B3ECB" w:rsidRDefault="00C10336">
      <w:pPr>
        <w:jc w:val="both"/>
        <w:rPr>
          <w:rFonts w:ascii="Times New Roman" w:hAnsi="Times New Roman"/>
          <w:bCs/>
        </w:rPr>
      </w:pPr>
      <w:r w:rsidRPr="005B3ECB">
        <w:rPr>
          <w:rFonts w:ascii="Times New Roman" w:hAnsi="Times New Roman"/>
          <w:b/>
          <w:bCs/>
        </w:rPr>
        <w:t>*B</w:t>
      </w:r>
      <w:r w:rsidR="006E6890" w:rsidRPr="005B3ECB">
        <w:rPr>
          <w:rFonts w:ascii="Times New Roman" w:hAnsi="Times New Roman"/>
          <w:b/>
          <w:bCs/>
        </w:rPr>
        <w:t>à</w:t>
      </w:r>
      <w:r w:rsidRPr="005B3ECB">
        <w:rPr>
          <w:rFonts w:ascii="Times New Roman" w:hAnsi="Times New Roman"/>
          <w:b/>
          <w:bCs/>
        </w:rPr>
        <w:t>i t</w:t>
      </w:r>
      <w:r w:rsidR="006E6890" w:rsidRPr="005B3ECB">
        <w:rPr>
          <w:rFonts w:ascii="Times New Roman" w:hAnsi="Times New Roman"/>
          <w:b/>
          <w:bCs/>
        </w:rPr>
        <w:t>ậ</w:t>
      </w:r>
      <w:r w:rsidRPr="005B3ECB">
        <w:rPr>
          <w:rFonts w:ascii="Times New Roman" w:hAnsi="Times New Roman"/>
          <w:b/>
          <w:bCs/>
        </w:rPr>
        <w:t xml:space="preserve">p1: </w:t>
      </w:r>
      <w:r w:rsidRPr="005B3ECB">
        <w:rPr>
          <w:rFonts w:ascii="Times New Roman" w:hAnsi="Times New Roman"/>
          <w:bCs/>
        </w:rPr>
        <w:t>M</w:t>
      </w:r>
      <w:r w:rsidR="006E6890" w:rsidRPr="005B3ECB">
        <w:rPr>
          <w:rFonts w:ascii="Times New Roman" w:hAnsi="Times New Roman"/>
          <w:bCs/>
        </w:rPr>
        <w:t>ộ</w:t>
      </w:r>
      <w:r w:rsidRPr="005B3ECB">
        <w:rPr>
          <w:rFonts w:ascii="Times New Roman" w:hAnsi="Times New Roman"/>
          <w:bCs/>
        </w:rPr>
        <w:t xml:space="preserve">t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
          <w:bCs/>
        </w:rPr>
        <w:t xml:space="preserve"> </w:t>
      </w:r>
      <w:r w:rsidR="006E6890" w:rsidRPr="005B3ECB">
        <w:rPr>
          <w:rFonts w:ascii="Times New Roman" w:hAnsi="Times New Roman"/>
          <w:bCs/>
        </w:rPr>
        <w:t>đ</w:t>
      </w:r>
      <w:r w:rsidRPr="005B3ECB">
        <w:rPr>
          <w:rFonts w:ascii="Times New Roman" w:hAnsi="Times New Roman"/>
          <w:bCs/>
        </w:rPr>
        <w:t>i 5 ph</w:t>
      </w:r>
      <w:r w:rsidR="006E6890" w:rsidRPr="005B3ECB">
        <w:rPr>
          <w:rFonts w:ascii="Times New Roman" w:hAnsi="Times New Roman"/>
          <w:bCs/>
        </w:rPr>
        <w:t>ú</w:t>
      </w:r>
      <w:r w:rsidRPr="005B3ECB">
        <w:rPr>
          <w:rFonts w:ascii="Times New Roman" w:hAnsi="Times New Roman"/>
          <w:bCs/>
        </w:rPr>
        <w:t>t tr</w:t>
      </w:r>
      <w:r w:rsidR="006E6890" w:rsidRPr="005B3ECB">
        <w:rPr>
          <w:rFonts w:ascii="Times New Roman" w:hAnsi="Times New Roman"/>
          <w:bCs/>
        </w:rPr>
        <w:t>ê</w:t>
      </w:r>
      <w:r w:rsidRPr="005B3ECB">
        <w:rPr>
          <w:rFonts w:ascii="Times New Roman" w:hAnsi="Times New Roman"/>
          <w:bCs/>
        </w:rPr>
        <w:t xml:space="preserve">n con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 xml:space="preserve">ng v </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 xml:space="preserve">c 60km/h, sau </w:t>
      </w:r>
      <w:r w:rsidR="006E6890" w:rsidRPr="005B3ECB">
        <w:rPr>
          <w:rFonts w:ascii="Times New Roman" w:hAnsi="Times New Roman"/>
          <w:bCs/>
        </w:rPr>
        <w:t>đó</w:t>
      </w:r>
      <w:r w:rsidRPr="005B3ECB">
        <w:rPr>
          <w:rFonts w:ascii="Times New Roman" w:hAnsi="Times New Roman"/>
          <w:bCs/>
        </w:rPr>
        <w:t xml:space="preserve"> l</w:t>
      </w:r>
      <w:r w:rsidR="006E6890" w:rsidRPr="005B3ECB">
        <w:rPr>
          <w:rFonts w:ascii="Times New Roman" w:hAnsi="Times New Roman"/>
          <w:bCs/>
        </w:rPr>
        <w:t>ê</w:t>
      </w:r>
      <w:r w:rsidRPr="005B3ECB">
        <w:rPr>
          <w:rFonts w:ascii="Times New Roman" w:hAnsi="Times New Roman"/>
          <w:bCs/>
        </w:rPr>
        <w:t>n d</w:t>
      </w:r>
      <w:r w:rsidR="006E6890" w:rsidRPr="005B3ECB">
        <w:rPr>
          <w:rFonts w:ascii="Times New Roman" w:hAnsi="Times New Roman"/>
          <w:bCs/>
        </w:rPr>
        <w:t>ố</w:t>
      </w:r>
      <w:r w:rsidRPr="005B3ECB">
        <w:rPr>
          <w:rFonts w:ascii="Times New Roman" w:hAnsi="Times New Roman"/>
          <w:bCs/>
        </w:rPr>
        <w:t>c 3 ph</w:t>
      </w:r>
      <w:r w:rsidR="006E6890" w:rsidRPr="005B3ECB">
        <w:rPr>
          <w:rFonts w:ascii="Times New Roman" w:hAnsi="Times New Roman"/>
          <w:bCs/>
        </w:rPr>
        <w:t>ú</w:t>
      </w:r>
      <w:r w:rsidRPr="005B3ECB">
        <w:rPr>
          <w:rFonts w:ascii="Times New Roman" w:hAnsi="Times New Roman"/>
          <w:bCs/>
        </w:rPr>
        <w:t>t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 xml:space="preserve">c 40km/h. Coi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T</w:t>
      </w:r>
      <w:r w:rsidR="006E6890" w:rsidRPr="005B3ECB">
        <w:rPr>
          <w:rFonts w:ascii="Times New Roman" w:hAnsi="Times New Roman"/>
          <w:bCs/>
        </w:rPr>
        <w:t>í</w:t>
      </w:r>
      <w:r w:rsidRPr="005B3ECB">
        <w:rPr>
          <w:rFonts w:ascii="Times New Roman" w:hAnsi="Times New Roman"/>
          <w:bCs/>
        </w:rPr>
        <w:t>nh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 xml:space="preserve">ng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rong c</w:t>
      </w:r>
      <w:r w:rsidR="006E6890" w:rsidRPr="005B3ECB">
        <w:rPr>
          <w:rFonts w:ascii="Times New Roman" w:hAnsi="Times New Roman"/>
          <w:bCs/>
        </w:rPr>
        <w:t>ả</w:t>
      </w:r>
      <w:r w:rsidRPr="005B3ECB">
        <w:rPr>
          <w:rFonts w:ascii="Times New Roman" w:hAnsi="Times New Roman"/>
          <w:bCs/>
        </w:rPr>
        <w:t xml:space="preserve"> hai giai </w:t>
      </w:r>
      <w:r w:rsidR="006E6890" w:rsidRPr="005B3ECB">
        <w:rPr>
          <w:rFonts w:ascii="Times New Roman" w:hAnsi="Times New Roman"/>
          <w:bCs/>
        </w:rPr>
        <w:t>đ</w:t>
      </w:r>
      <w:r w:rsidRPr="005B3ECB">
        <w:rPr>
          <w:rFonts w:ascii="Times New Roman" w:hAnsi="Times New Roman"/>
          <w:bCs/>
        </w:rPr>
        <w:t>o</w:t>
      </w:r>
      <w:r w:rsidR="006E6890" w:rsidRPr="005B3ECB">
        <w:rPr>
          <w:rFonts w:ascii="Times New Roman" w:hAnsi="Times New Roman"/>
          <w:bCs/>
        </w:rPr>
        <w:t>ạ</w:t>
      </w:r>
      <w:r w:rsidRPr="005B3ECB">
        <w:rPr>
          <w:rFonts w:ascii="Times New Roman" w:hAnsi="Times New Roman"/>
          <w:bCs/>
        </w:rPr>
        <w:t>n.</w:t>
      </w:r>
    </w:p>
    <w:p w:rsidR="00C10336" w:rsidRPr="005B3ECB" w:rsidRDefault="00670F51">
      <w:pPr>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29728" behindDoc="0" locked="0" layoutInCell="1" allowOverlap="1" wp14:anchorId="63FFE211" wp14:editId="6A9097C4">
                <wp:simplePos x="0" y="0"/>
                <wp:positionH relativeFrom="column">
                  <wp:posOffset>116205</wp:posOffset>
                </wp:positionH>
                <wp:positionV relativeFrom="paragraph">
                  <wp:posOffset>-8255</wp:posOffset>
                </wp:positionV>
                <wp:extent cx="1471930" cy="1828800"/>
                <wp:effectExtent l="0" t="0" r="0" b="3175"/>
                <wp:wrapNone/>
                <wp:docPr id="399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828800"/>
                          <a:chOff x="1034" y="9518"/>
                          <a:chExt cx="2318" cy="2880"/>
                        </a:xfrm>
                      </wpg:grpSpPr>
                      <wps:wsp>
                        <wps:cNvPr id="3998" name="Text Box 10"/>
                        <wps:cNvSpPr txBox="1">
                          <a:spLocks noChangeArrowheads="1"/>
                        </wps:cNvSpPr>
                        <wps:spPr bwMode="auto">
                          <a:xfrm>
                            <a:off x="1034" y="9518"/>
                            <a:ext cx="2318"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jc w:val="both"/>
                                <w:rPr>
                                  <w:rFonts w:ascii="Times New Roman" w:hAnsi="Times New Roman"/>
                                  <w:bCs/>
                                  <w:lang w:val="nl-NL"/>
                                </w:rPr>
                              </w:pPr>
                              <w:r w:rsidRPr="006E6890">
                                <w:rPr>
                                  <w:rFonts w:ascii="Times New Roman" w:hAnsi="Times New Roman"/>
                                  <w:bCs/>
                                  <w:lang w:val="nl-NL"/>
                                </w:rPr>
                                <w:t xml:space="preserve">    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2042" type="#_x0000_t75" style="width:16pt;height:31pt" o:ole="">
                                    <v:imagedata r:id="rId16" o:title=""/>
                                  </v:shape>
                                  <o:OLEObject Type="Embed" ProgID="Equation.DSMT4" ShapeID="_x0000_i2042" DrawAspect="Content" ObjectID="_1717417279" r:id="rId17"/>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2043" type="#_x0000_t75" style="width:18pt;height:31pt" o:ole="">
                                    <v:imagedata r:id="rId18" o:title=""/>
                                  </v:shape>
                                  <o:OLEObject Type="Embed" ProgID="Equation.DSMT4" ShapeID="_x0000_i2043" DrawAspect="Content" ObjectID="_1717417280" r:id="rId19"/>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999" name="Line 11"/>
                        <wps:cNvCnPr/>
                        <wps:spPr bwMode="auto">
                          <a:xfrm>
                            <a:off x="1156" y="1178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28" style="position:absolute;left:0;text-align:left;margin-left:9.15pt;margin-top:-.65pt;width:115.9pt;height:2in;z-index:251529728" coordorigin="1034,9518" coordsize="2318,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41a5hQMAAJQJAAAOAAAAZHJzL2Uyb0RvYy54bWzMVttu2zgQfV+g/0DwXZEoy7YkRCkSX4IC 2d0AaT+AlqgLKpEqSUfOFv33HZLyJU4vQQMsVg8CxSGHM2fmHOry/a5r0SOTqhE8w+QiwIjxXBQN rzL86ePaizFSmvKCtoKzDD8xhd9fvfvjcuhTFopatAWTCJxwlQ59hmut+9T3VV6zjqoL0TMOxlLI jmr4lJVfSDqA9671wyCY+YOQRS9FzpSC2aUz4ivrvyxZrv8uS8U0ajMMsWn7lva9MW//6pKmlaR9 3eRjGPQ3ouhow+HQg6sl1RRtZfPCVdfkUihR6otcdL4oyyZnNgfIhgRn2dxKse1tLlU6VP0BJoD2 DKffdpv/9XgvUVNkeJIkc4w47aBK9mCUGHSGvkph0a3sH/p76VKE4Z3IPysw++d28125xWgz/CkK cEe3Wlh0dqXsjAvIG+1sEZ4ORWA7jXKYJNGcJBOoVQ42EodxHIxlymuopdlHgkmEEZiTKYldCfN6 Ne4PJzBnN5utxurT1B1sgx2DM5lBy6kjquptqD7UtGe2WMoAdkQVonGofjQp3ogdIjYscz4sNLAi vYN5SMyipBy6iItFTXnFrqUUQ81oARESm9DJVpeHMk5+Bfd3YNuD/hPQaNpLpW+Z6JAZZFgCqWyc 9PFOaYfvfokpLhfrpm1hnqYtfzYBhXAzcCxsNTYTgOXJ1yRIVvEqjrwonK28KFguvev1IvJmazKf LifLxWJJvplzSZTWTVEwbo7Zc5ZEr6veqB6ObQfWKtE2hXFnQlKy2ixaiR4paMbaPmMXnSzzn4dh mwxyOUuJhFFwEybeehbPvWgdTb1kHsReQJKbZBZESbRcP0/pruHs7SmhwVAjnLpu+mFugX1e5kbT rtGgym3TZRjYB49ZRFPTgyte2LGmTevGJ1CY8I9QQLn3hQbmqdQ0qWtXvdvsrOjEU+PZGDeieIIe lgI6DMgPVwoMaiH/wWgAec6w+rKlkmHUfuDAg4REkdFz+xFN5yF8yFPL5tRCeQ6uMqwxcsOFdnfA tpdNVcNJjnlcXINUlY3t6mNUVuasWPx3qpHsVcO2BLG8H2m/4PdyRO11vCfTmZVLQubxxJXS8M6q bbyX2udS+YL1LZT21ax/cwPCxTf22Y967n+qJAfxO2GFExbHhj07rPydscJRACpr5+FqsiN79dtt 42+K+bc4/barjj9TV/8CAAD//wMAUEsDBBQABgAIAAAAIQACNTDC3wAAAAkBAAAPAAAAZHJzL2Rv d25yZXYueG1sTI9Ba8MwDIXvg/0Ho8FureOWdiGLU0rZdiqDtYOxmxurSWgsh9hN0n8/7bSdpMd7 PH3KN5NrxYB9aDxpUPMEBFLpbUOVhs/j6ywFEaIha1pPqOGGATbF/V1uMutH+sDhECvBJRQyo6GO scukDGWNzoS575DYO/vemciyr6TtzcjlrpWLJFlLZxriC7XpcFdjeTlcnYa30YzbpXoZ9pfz7vZ9 XL1/7RVq/fgwbZ9BRJziXxh+8RkdCmY6+SvZIFrW6ZKTGmaKJ/uLVaJAnHhJ108gi1z+/6D4AQAA //8DAFBLAQItABQABgAIAAAAIQC2gziS/gAAAOEBAAATAAAAAAAAAAAAAAAAAAAAAABbQ29udGVu dF9UeXBlc10ueG1sUEsBAi0AFAAGAAgAAAAhADj9If/WAAAAlAEAAAsAAAAAAAAAAAAAAAAALwEA AF9yZWxzLy5yZWxzUEsBAi0AFAAGAAgAAAAhANjjVrmFAwAAlAkAAA4AAAAAAAAAAAAAAAAALgIA AGRycy9lMm9Eb2MueG1sUEsBAi0AFAAGAAgAAAAhAAI1MMLfAAAACQEAAA8AAAAAAAAAAAAAAAAA 3wUAAGRycy9kb3ducmV2LnhtbFBLBQYAAAAABAAEAPMAAADrBgAAAAA= ">
                <v:shapetype id="_x0000_t202" coordsize="21600,21600" o:spt="202" path="m,l,21600r21600,l21600,xe">
                  <v:stroke joinstyle="miter"/>
                  <v:path gradientshapeok="t" o:connecttype="rect"/>
                </v:shapetype>
                <v:shape id="Text Box 10" o:spid="_x0000_s1029" type="#_x0000_t202" style="position:absolute;left:1034;top:9518;width:2318;height:2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surMEA AADdAAAADwAAAGRycy9kb3ducmV2LnhtbERPy4rCMBTdD/gP4Qqz08Txga1GkZGBWTn4BHeX5toW m5vSZGz9e7MYmOXhvJfrzlbiQY0vHWsYDRUI4syZknMNp+PXYA7CB2SDlWPS8CQP61XvbYmpcS3v 6XEIuYgh7FPUUIRQp1L6rCCLfuhq4sjdXGMxRNjk0jTYxnBbyQ+lZtJiybGhwJo+C8ruh1+r4by7 XS8T9ZNv7bRuXack20Rq/d7vNgsQgbrwL/5zfxsN4ySJc+Ob+ATk6gUAAP//AwBQSwECLQAUAAYA CAAAACEA8PeKu/0AAADiAQAAEwAAAAAAAAAAAAAAAAAAAAAAW0NvbnRlbnRfVHlwZXNdLnhtbFBL AQItABQABgAIAAAAIQAx3V9h0gAAAI8BAAALAAAAAAAAAAAAAAAAAC4BAABfcmVscy8ucmVsc1BL AQItABQABgAIAAAAIQAzLwWeQQAAADkAAAAQAAAAAAAAAAAAAAAAACkCAABkcnMvc2hhcGV4bWwu eG1sUEsBAi0AFAAGAAgAAAAhAHcbLqzBAAAA3QAAAA8AAAAAAAAAAAAAAAAAmAIAAGRycy9kb3du cmV2LnhtbFBLBQYAAAAABAAEAPUAAACGAwAAAAA= " filled="f" stroked="f">
                  <v:textbox>
                    <w:txbxContent>
                      <w:p w:rsidR="00667A46" w:rsidRPr="006E6890" w:rsidRDefault="00667A46">
                        <w:pPr>
                          <w:jc w:val="both"/>
                          <w:rPr>
                            <w:rFonts w:ascii="Times New Roman" w:hAnsi="Times New Roman"/>
                            <w:bCs/>
                            <w:lang w:val="nl-NL"/>
                          </w:rPr>
                        </w:pPr>
                        <w:r w:rsidRPr="006E6890">
                          <w:rPr>
                            <w:rFonts w:ascii="Times New Roman" w:hAnsi="Times New Roman"/>
                            <w:bCs/>
                            <w:lang w:val="nl-NL"/>
                          </w:rPr>
                          <w:t xml:space="preserve">    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2042" type="#_x0000_t75" style="width:16pt;height:31pt" o:ole="">
                              <v:imagedata r:id="rId16" o:title=""/>
                            </v:shape>
                            <o:OLEObject Type="Embed" ProgID="Equation.DSMT4" ShapeID="_x0000_i2042" DrawAspect="Content" ObjectID="_1717417279" r:id="rId20"/>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2043" type="#_x0000_t75" style="width:18pt;height:31pt" o:ole="">
                              <v:imagedata r:id="rId18" o:title=""/>
                            </v:shape>
                            <o:OLEObject Type="Embed" ProgID="Equation.DSMT4" ShapeID="_x0000_i2043" DrawAspect="Content" ObjectID="_1717417280" r:id="rId21"/>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v:textbox>
                </v:shape>
                <v:line id="Line 11" o:spid="_x0000_s1030" style="position:absolute;visibility:visible;mso-wrap-style:square" from="1156,11783" to="2986,11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Blh8gAAADdAAAADwAAAGRycy9kb3ducmV2LnhtbESPQWvCQBSE74X+h+UVvNWNFUITXUVa BPVQqi3o8Zl9JrHZt2F3TdJ/3y0Uehxm5htmvhxMIzpyvrasYDJOQBAXVtdcKvj8WD8+g/ABWWNj mRR8k4fl4v5ujrm2Pe+pO4RSRAj7HBVUIbS5lL6oyKAf25Y4ehfrDIYoXSm1wz7CTSOfkiSVBmuO CxW29FJR8XW4GQVv0/e0W213m+G4Tc/F6/58uvZOqdHDsJqBCDSE//Bfe6MVTLMsg9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9Blh8gAAADdAAAADwAAAAAA AAAAAAAAAAChAgAAZHJzL2Rvd25yZXYueG1sUEsFBgAAAAAEAAQA+QAAAJYDAAAAAA== "/>
              </v:group>
            </w:pict>
          </mc:Fallback>
        </mc:AlternateContent>
      </w:r>
      <w:r w:rsidR="00C10336" w:rsidRPr="005B3ECB">
        <w:rPr>
          <w:rFonts w:ascii="Times New Roman" w:hAnsi="Times New Roman"/>
          <w:bCs/>
        </w:rPr>
        <w:t xml:space="preserve">                                                   </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w:t>
      </w:r>
      <w:r w:rsidRPr="005B3ECB">
        <w:rPr>
          <w:rFonts w:ascii="Times New Roman" w:hAnsi="Times New Roman"/>
          <w:bCs/>
        </w:rPr>
        <w:tab/>
        <w:t xml:space="preserve"> B</w:t>
      </w:r>
      <w:r w:rsidR="006E6890" w:rsidRPr="005B3ECB">
        <w:rPr>
          <w:rFonts w:ascii="Times New Roman" w:hAnsi="Times New Roman"/>
          <w:bCs/>
        </w:rPr>
        <w:t>à</w:t>
      </w:r>
      <w:r w:rsidRPr="005B3ECB">
        <w:rPr>
          <w:rFonts w:ascii="Times New Roman" w:hAnsi="Times New Roman"/>
          <w:bCs/>
        </w:rPr>
        <w:t>i gi</w:t>
      </w:r>
      <w:r w:rsidR="006E6890" w:rsidRPr="005B3ECB">
        <w:rPr>
          <w:rFonts w:ascii="Times New Roman" w:hAnsi="Times New Roman"/>
          <w:bCs/>
        </w:rPr>
        <w:t>ả</w:t>
      </w:r>
      <w:r w:rsidRPr="005B3ECB">
        <w:rPr>
          <w:rFonts w:ascii="Times New Roman" w:hAnsi="Times New Roman"/>
          <w:bCs/>
        </w:rPr>
        <w:t xml:space="preserve">i </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ng c</w:t>
      </w:r>
      <w:r w:rsidR="006E6890" w:rsidRPr="005B3ECB">
        <w:rPr>
          <w:rFonts w:ascii="Times New Roman" w:hAnsi="Times New Roman"/>
          <w:bCs/>
        </w:rPr>
        <w:t>ó</w:t>
      </w:r>
      <w:r w:rsidRPr="005B3ECB">
        <w:rPr>
          <w:rFonts w:ascii="Times New Roman" w:hAnsi="Times New Roman"/>
          <w:bCs/>
        </w:rPr>
        <w:t xml:space="preserve"> </w:t>
      </w:r>
      <w:r w:rsidR="006E6890" w:rsidRPr="005B3ECB">
        <w:rPr>
          <w:rFonts w:ascii="Times New Roman" w:hAnsi="Times New Roman"/>
          <w:bCs/>
        </w:rPr>
        <w:t>độ</w:t>
      </w:r>
      <w:r w:rsidRPr="005B3ECB">
        <w:rPr>
          <w:rFonts w:ascii="Times New Roman" w:hAnsi="Times New Roman"/>
          <w:bCs/>
        </w:rPr>
        <w:t xml:space="preserve"> d</w:t>
      </w:r>
      <w:r w:rsidR="006E6890" w:rsidRPr="005B3ECB">
        <w:rPr>
          <w:rFonts w:ascii="Times New Roman" w:hAnsi="Times New Roman"/>
          <w:bCs/>
        </w:rPr>
        <w:t>à</w:t>
      </w:r>
      <w:r w:rsidRPr="005B3ECB">
        <w:rPr>
          <w:rFonts w:ascii="Times New Roman" w:hAnsi="Times New Roman"/>
          <w:bCs/>
        </w:rPr>
        <w:t>i l</w:t>
      </w:r>
      <w:r w:rsidR="006E6890" w:rsidRPr="005B3ECB">
        <w:rPr>
          <w:rFonts w:ascii="Times New Roman" w:hAnsi="Times New Roman"/>
          <w:bCs/>
        </w:rPr>
        <w:t>à</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T</w:t>
      </w:r>
      <w:r w:rsidR="006E6890" w:rsidRPr="005B3ECB">
        <w:rPr>
          <w:rFonts w:ascii="Times New Roman" w:hAnsi="Times New Roman"/>
          <w:bCs/>
        </w:rPr>
        <w:t>ừ</w:t>
      </w:r>
      <w:r w:rsidRPr="005B3ECB">
        <w:rPr>
          <w:rFonts w:ascii="Times New Roman" w:hAnsi="Times New Roman"/>
          <w:bCs/>
        </w:rPr>
        <w:t xml:space="preserve">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v</w:t>
      </w:r>
      <w:r w:rsidRPr="005B3ECB">
        <w:rPr>
          <w:rFonts w:ascii="Times New Roman" w:hAnsi="Times New Roman"/>
          <w:bCs/>
          <w:vertAlign w:val="subscript"/>
        </w:rPr>
        <w:t>1</w:t>
      </w:r>
      <w:r w:rsidRPr="005B3ECB">
        <w:rPr>
          <w:rFonts w:ascii="Times New Roman" w:hAnsi="Times New Roman"/>
          <w:bCs/>
        </w:rPr>
        <w:t xml:space="preserve"> = </w:t>
      </w:r>
      <w:r w:rsidRPr="005B3ECB">
        <w:rPr>
          <w:rFonts w:ascii="Times New Roman" w:hAnsi="Times New Roman"/>
          <w:bCs/>
          <w:position w:val="-30"/>
          <w:lang w:val="nl-NL"/>
        </w:rPr>
        <w:object w:dxaOrig="320" w:dyaOrig="680">
          <v:shape id="_x0000_i1026" type="#_x0000_t75" style="width:16pt;height:34pt" o:ole="">
            <v:imagedata r:id="rId22" o:title=""/>
          </v:shape>
          <o:OLEObject Type="Embed" ProgID="Equation.DSMT4" ShapeID="_x0000_i1026" DrawAspect="Content" ObjectID="_1717416275" r:id="rId23"/>
        </w:object>
      </w:r>
      <w:r w:rsidRPr="005B3ECB">
        <w:rPr>
          <w:rFonts w:ascii="Times New Roman" w:hAnsi="Times New Roman"/>
          <w:bCs/>
        </w:rPr>
        <w:t xml:space="preserve"> </w:t>
      </w:r>
      <w:r w:rsidRPr="005B3ECB">
        <w:rPr>
          <w:rFonts w:ascii="Times New Roman" w:hAnsi="Times New Roman"/>
          <w:bCs/>
          <w:position w:val="-6"/>
          <w:lang w:val="nl-NL"/>
        </w:rPr>
        <w:object w:dxaOrig="300" w:dyaOrig="240">
          <v:shape id="_x0000_i1027" type="#_x0000_t75" style="width:15pt;height:12pt" o:ole="">
            <v:imagedata r:id="rId24" o:title=""/>
          </v:shape>
          <o:OLEObject Type="Embed" ProgID="Equation.DSMT4" ShapeID="_x0000_i1027" DrawAspect="Content" ObjectID="_1717416276" r:id="rId25"/>
        </w:object>
      </w:r>
      <w:r w:rsidRPr="005B3ECB">
        <w:rPr>
          <w:rFonts w:ascii="Times New Roman" w:hAnsi="Times New Roman"/>
          <w:bCs/>
        </w:rPr>
        <w:t xml:space="preserve"> S</w:t>
      </w:r>
      <w:r w:rsidRPr="005B3ECB">
        <w:rPr>
          <w:rFonts w:ascii="Times New Roman" w:hAnsi="Times New Roman"/>
          <w:bCs/>
          <w:vertAlign w:val="subscript"/>
        </w:rPr>
        <w:t>1</w:t>
      </w:r>
      <w:r w:rsidRPr="005B3ECB">
        <w:rPr>
          <w:rFonts w:ascii="Times New Roman" w:hAnsi="Times New Roman"/>
          <w:bCs/>
        </w:rPr>
        <w:t xml:space="preserve"> = v</w:t>
      </w:r>
      <w:r w:rsidRPr="005B3ECB">
        <w:rPr>
          <w:rFonts w:ascii="Times New Roman" w:hAnsi="Times New Roman"/>
          <w:bCs/>
          <w:vertAlign w:val="subscript"/>
        </w:rPr>
        <w:t>1</w:t>
      </w:r>
      <w:r w:rsidRPr="005B3ECB">
        <w:rPr>
          <w:rFonts w:ascii="Times New Roman" w:hAnsi="Times New Roman"/>
          <w:bCs/>
        </w:rPr>
        <w:t>.t</w:t>
      </w:r>
      <w:r w:rsidRPr="005B3ECB">
        <w:rPr>
          <w:rFonts w:ascii="Times New Roman" w:hAnsi="Times New Roman"/>
          <w:bCs/>
          <w:vertAlign w:val="subscript"/>
        </w:rPr>
        <w:t>1</w:t>
      </w:r>
      <w:r w:rsidRPr="005B3ECB">
        <w:rPr>
          <w:rFonts w:ascii="Times New Roman" w:hAnsi="Times New Roman"/>
          <w:bCs/>
        </w:rPr>
        <w:t xml:space="preserve"> = 60.</w:t>
      </w:r>
      <w:r w:rsidRPr="005B3ECB">
        <w:rPr>
          <w:rFonts w:ascii="Times New Roman" w:hAnsi="Times New Roman"/>
          <w:bCs/>
          <w:position w:val="-24"/>
          <w:lang w:val="nl-NL"/>
        </w:rPr>
        <w:object w:dxaOrig="320" w:dyaOrig="620">
          <v:shape id="_x0000_i1028" type="#_x0000_t75" style="width:16pt;height:31pt" o:ole="">
            <v:imagedata r:id="rId16" o:title=""/>
          </v:shape>
          <o:OLEObject Type="Embed" ProgID="Equation.DSMT4" ShapeID="_x0000_i1028" DrawAspect="Content" ObjectID="_1717416277" r:id="rId26"/>
        </w:object>
      </w:r>
      <w:r w:rsidRPr="005B3ECB">
        <w:rPr>
          <w:rFonts w:ascii="Times New Roman" w:hAnsi="Times New Roman"/>
          <w:bCs/>
        </w:rPr>
        <w:t xml:space="preserve"> = 5(km)</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ng c</w:t>
      </w:r>
      <w:r w:rsidR="006E6890" w:rsidRPr="005B3ECB">
        <w:rPr>
          <w:rFonts w:ascii="Times New Roman" w:hAnsi="Times New Roman"/>
          <w:bCs/>
        </w:rPr>
        <w:t>ó</w:t>
      </w:r>
      <w:r w:rsidRPr="005B3ECB">
        <w:rPr>
          <w:rFonts w:ascii="Times New Roman" w:hAnsi="Times New Roman"/>
          <w:bCs/>
        </w:rPr>
        <w:t xml:space="preserve"> </w:t>
      </w:r>
      <w:r w:rsidR="006E6890" w:rsidRPr="005B3ECB">
        <w:rPr>
          <w:rFonts w:ascii="Times New Roman" w:hAnsi="Times New Roman"/>
          <w:bCs/>
        </w:rPr>
        <w:t>độ</w:t>
      </w:r>
      <w:r w:rsidRPr="005B3ECB">
        <w:rPr>
          <w:rFonts w:ascii="Times New Roman" w:hAnsi="Times New Roman"/>
          <w:bCs/>
        </w:rPr>
        <w:t xml:space="preserve"> d</w:t>
      </w:r>
      <w:r w:rsidR="006E6890" w:rsidRPr="005B3ECB">
        <w:rPr>
          <w:rFonts w:ascii="Times New Roman" w:hAnsi="Times New Roman"/>
          <w:bCs/>
        </w:rPr>
        <w:t>à</w:t>
      </w:r>
      <w:r w:rsidRPr="005B3ECB">
        <w:rPr>
          <w:rFonts w:ascii="Times New Roman" w:hAnsi="Times New Roman"/>
          <w:bCs/>
        </w:rPr>
        <w:t>i l</w:t>
      </w:r>
      <w:r w:rsidR="006E6890" w:rsidRPr="005B3ECB">
        <w:rPr>
          <w:rFonts w:ascii="Times New Roman" w:hAnsi="Times New Roman"/>
          <w:bCs/>
        </w:rPr>
        <w:t>à</w:t>
      </w:r>
    </w:p>
    <w:p w:rsidR="00C10336" w:rsidRPr="005B3ECB" w:rsidRDefault="00C10336">
      <w:pPr>
        <w:tabs>
          <w:tab w:val="left" w:pos="4050"/>
        </w:tabs>
        <w:jc w:val="both"/>
        <w:rPr>
          <w:rFonts w:ascii="Times New Roman" w:hAnsi="Times New Roman"/>
          <w:bCs/>
        </w:rPr>
      </w:pPr>
      <w:r w:rsidRPr="005B3ECB">
        <w:rPr>
          <w:rFonts w:ascii="Times New Roman" w:hAnsi="Times New Roman"/>
          <w:bCs/>
        </w:rPr>
        <w:lastRenderedPageBreak/>
        <w:t xml:space="preserve">                                       T</w:t>
      </w:r>
      <w:r w:rsidR="006E6890" w:rsidRPr="005B3ECB">
        <w:rPr>
          <w:rFonts w:ascii="Times New Roman" w:hAnsi="Times New Roman"/>
          <w:bCs/>
        </w:rPr>
        <w:t>ừ</w:t>
      </w:r>
      <w:r w:rsidRPr="005B3ECB">
        <w:rPr>
          <w:rFonts w:ascii="Times New Roman" w:hAnsi="Times New Roman"/>
          <w:bCs/>
        </w:rPr>
        <w:t xml:space="preserve">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v</w:t>
      </w:r>
      <w:r w:rsidRPr="005B3ECB">
        <w:rPr>
          <w:rFonts w:ascii="Times New Roman" w:hAnsi="Times New Roman"/>
          <w:bCs/>
          <w:vertAlign w:val="subscript"/>
        </w:rPr>
        <w:t>2</w:t>
      </w:r>
      <w:r w:rsidRPr="005B3ECB">
        <w:rPr>
          <w:rFonts w:ascii="Times New Roman" w:hAnsi="Times New Roman"/>
          <w:bCs/>
        </w:rPr>
        <w:t xml:space="preserve"> = </w:t>
      </w:r>
      <w:r w:rsidRPr="005B3ECB">
        <w:rPr>
          <w:rFonts w:ascii="Times New Roman" w:hAnsi="Times New Roman"/>
          <w:bCs/>
          <w:position w:val="-30"/>
          <w:lang w:val="nl-NL"/>
        </w:rPr>
        <w:object w:dxaOrig="340" w:dyaOrig="680">
          <v:shape id="_x0000_i1029" type="#_x0000_t75" style="width:17pt;height:34pt" o:ole="">
            <v:imagedata r:id="rId27" o:title=""/>
          </v:shape>
          <o:OLEObject Type="Embed" ProgID="Equation.DSMT4" ShapeID="_x0000_i1029" DrawAspect="Content" ObjectID="_1717416278" r:id="rId28"/>
        </w:object>
      </w:r>
      <w:r w:rsidRPr="005B3ECB">
        <w:rPr>
          <w:rFonts w:ascii="Times New Roman" w:hAnsi="Times New Roman"/>
          <w:bCs/>
        </w:rPr>
        <w:t xml:space="preserve"> </w:t>
      </w:r>
      <w:r w:rsidRPr="005B3ECB">
        <w:rPr>
          <w:rFonts w:ascii="Times New Roman" w:hAnsi="Times New Roman"/>
          <w:bCs/>
          <w:position w:val="-6"/>
          <w:lang w:val="nl-NL"/>
        </w:rPr>
        <w:object w:dxaOrig="300" w:dyaOrig="240">
          <v:shape id="_x0000_i1030" type="#_x0000_t75" style="width:15pt;height:12pt" o:ole="">
            <v:imagedata r:id="rId24" o:title=""/>
          </v:shape>
          <o:OLEObject Type="Embed" ProgID="Equation.DSMT4" ShapeID="_x0000_i1030" DrawAspect="Content" ObjectID="_1717416279" r:id="rId29"/>
        </w:object>
      </w:r>
      <w:r w:rsidRPr="005B3ECB">
        <w:rPr>
          <w:rFonts w:ascii="Times New Roman" w:hAnsi="Times New Roman"/>
          <w:bCs/>
        </w:rPr>
        <w:t xml:space="preserve"> S</w:t>
      </w:r>
      <w:r w:rsidRPr="005B3ECB">
        <w:rPr>
          <w:rFonts w:ascii="Times New Roman" w:hAnsi="Times New Roman"/>
          <w:bCs/>
          <w:vertAlign w:val="subscript"/>
        </w:rPr>
        <w:t>2</w:t>
      </w:r>
      <w:r w:rsidRPr="005B3ECB">
        <w:rPr>
          <w:rFonts w:ascii="Times New Roman" w:hAnsi="Times New Roman"/>
          <w:bCs/>
        </w:rPr>
        <w:t xml:space="preserve"> = v</w:t>
      </w:r>
      <w:r w:rsidRPr="005B3ECB">
        <w:rPr>
          <w:rFonts w:ascii="Times New Roman" w:hAnsi="Times New Roman"/>
          <w:bCs/>
          <w:vertAlign w:val="subscript"/>
        </w:rPr>
        <w:t>2</w:t>
      </w:r>
      <w:r w:rsidRPr="005B3ECB">
        <w:rPr>
          <w:rFonts w:ascii="Times New Roman" w:hAnsi="Times New Roman"/>
          <w:bCs/>
        </w:rPr>
        <w:t>.t</w:t>
      </w:r>
      <w:r w:rsidRPr="005B3ECB">
        <w:rPr>
          <w:rFonts w:ascii="Times New Roman" w:hAnsi="Times New Roman"/>
          <w:bCs/>
          <w:vertAlign w:val="subscript"/>
        </w:rPr>
        <w:t>2</w:t>
      </w:r>
      <w:r w:rsidRPr="005B3ECB">
        <w:rPr>
          <w:rFonts w:ascii="Times New Roman" w:hAnsi="Times New Roman"/>
          <w:bCs/>
        </w:rPr>
        <w:t xml:space="preserve"> = 40.</w:t>
      </w:r>
      <w:r w:rsidRPr="005B3ECB">
        <w:rPr>
          <w:rFonts w:ascii="Times New Roman" w:hAnsi="Times New Roman"/>
          <w:bCs/>
          <w:position w:val="-24"/>
          <w:lang w:val="nl-NL"/>
        </w:rPr>
        <w:object w:dxaOrig="360" w:dyaOrig="620">
          <v:shape id="_x0000_i1031" type="#_x0000_t75" style="width:18pt;height:31pt" o:ole="">
            <v:imagedata r:id="rId30" o:title=""/>
          </v:shape>
          <o:OLEObject Type="Embed" ProgID="Equation.DSMT4" ShapeID="_x0000_i1031" DrawAspect="Content" ObjectID="_1717416280" r:id="rId31"/>
        </w:object>
      </w:r>
      <w:r w:rsidRPr="005B3ECB">
        <w:rPr>
          <w:rFonts w:ascii="Times New Roman" w:hAnsi="Times New Roman"/>
          <w:bCs/>
        </w:rPr>
        <w:t xml:space="preserve"> = 2(km)</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 xml:space="preserve">ng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 xml:space="preserve">i trong 2 giai </w:t>
      </w:r>
      <w:r w:rsidR="006E6890" w:rsidRPr="005B3ECB">
        <w:rPr>
          <w:rFonts w:ascii="Times New Roman" w:hAnsi="Times New Roman"/>
          <w:bCs/>
        </w:rPr>
        <w:t>đ</w:t>
      </w:r>
      <w:r w:rsidRPr="005B3ECB">
        <w:rPr>
          <w:rFonts w:ascii="Times New Roman" w:hAnsi="Times New Roman"/>
          <w:bCs/>
        </w:rPr>
        <w:t>o</w:t>
      </w:r>
      <w:r w:rsidR="006E6890" w:rsidRPr="005B3ECB">
        <w:rPr>
          <w:rFonts w:ascii="Times New Roman" w:hAnsi="Times New Roman"/>
          <w:bCs/>
        </w:rPr>
        <w:t>ạ</w:t>
      </w:r>
      <w:r w:rsidRPr="005B3ECB">
        <w:rPr>
          <w:rFonts w:ascii="Times New Roman" w:hAnsi="Times New Roman"/>
          <w:bCs/>
        </w:rPr>
        <w:t>n l</w:t>
      </w:r>
      <w:r w:rsidR="006E6890" w:rsidRPr="005B3ECB">
        <w:rPr>
          <w:rFonts w:ascii="Times New Roman" w:hAnsi="Times New Roman"/>
          <w:bCs/>
        </w:rPr>
        <w:t>à</w:t>
      </w:r>
      <w:r w:rsidRPr="005B3ECB">
        <w:rPr>
          <w:rFonts w:ascii="Times New Roman" w:hAnsi="Times New Roman"/>
          <w:bCs/>
        </w:rPr>
        <w:t xml:space="preserve"> </w:t>
      </w:r>
    </w:p>
    <w:p w:rsidR="00C10336" w:rsidRPr="005B3ECB" w:rsidRDefault="00C10336">
      <w:pPr>
        <w:rPr>
          <w:rFonts w:ascii="Times New Roman" w:hAnsi="Times New Roman"/>
        </w:rPr>
      </w:pPr>
      <w:r w:rsidRPr="005B3ECB">
        <w:rPr>
          <w:rFonts w:ascii="Times New Roman" w:hAnsi="Times New Roman"/>
          <w:bCs/>
        </w:rPr>
        <w:t xml:space="preserve">                                           </w:t>
      </w:r>
      <w:r w:rsidRPr="005B3ECB">
        <w:rPr>
          <w:rFonts w:ascii="Times New Roman" w:hAnsi="Times New Roman"/>
          <w:bCs/>
        </w:rPr>
        <w:tab/>
      </w:r>
      <w:r w:rsidRPr="005B3ECB">
        <w:rPr>
          <w:rFonts w:ascii="Times New Roman" w:hAnsi="Times New Roman"/>
        </w:rPr>
        <w:t>S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 xml:space="preserve">2 </w:t>
      </w:r>
      <w:r w:rsidRPr="005B3ECB">
        <w:rPr>
          <w:rFonts w:ascii="Times New Roman" w:hAnsi="Times New Roman"/>
        </w:rPr>
        <w:t xml:space="preserve"> = 5 + 2 = 7(km)</w:t>
      </w:r>
    </w:p>
    <w:p w:rsidR="00C10336" w:rsidRPr="005B3ECB" w:rsidRDefault="00C10336">
      <w:pPr>
        <w:tabs>
          <w:tab w:val="left" w:pos="6510"/>
        </w:tabs>
        <w:jc w:val="both"/>
        <w:rPr>
          <w:rFonts w:ascii="Times New Roman" w:hAnsi="Times New Roman"/>
          <w:bCs/>
        </w:rPr>
      </w:pPr>
      <w:r w:rsidRPr="005B3ECB">
        <w:rPr>
          <w:rFonts w:ascii="Times New Roman" w:hAnsi="Times New Roman"/>
          <w:bCs/>
        </w:rPr>
        <w:tab/>
      </w:r>
      <w:r w:rsidR="006E6890" w:rsidRPr="005B3ECB">
        <w:rPr>
          <w:rFonts w:ascii="Times New Roman" w:hAnsi="Times New Roman"/>
          <w:bCs/>
        </w:rPr>
        <w:t>Đá</w:t>
      </w:r>
      <w:r w:rsidRPr="005B3ECB">
        <w:rPr>
          <w:rFonts w:ascii="Times New Roman" w:hAnsi="Times New Roman"/>
          <w:bCs/>
        </w:rPr>
        <w:t>p s</w:t>
      </w:r>
      <w:r w:rsidR="006E6890" w:rsidRPr="005B3ECB">
        <w:rPr>
          <w:rFonts w:ascii="Times New Roman" w:hAnsi="Times New Roman"/>
          <w:bCs/>
        </w:rPr>
        <w:t>ố</w:t>
      </w:r>
      <w:r w:rsidRPr="005B3ECB">
        <w:rPr>
          <w:rFonts w:ascii="Times New Roman" w:hAnsi="Times New Roman"/>
          <w:bCs/>
        </w:rPr>
        <w:t xml:space="preserve"> S = </w:t>
      </w:r>
      <w:r w:rsidRPr="005B3ECB">
        <w:rPr>
          <w:rFonts w:ascii="Times New Roman" w:hAnsi="Times New Roman"/>
        </w:rPr>
        <w:t>7(km)</w:t>
      </w:r>
    </w:p>
    <w:p w:rsidR="00C10336" w:rsidRPr="005B3ECB" w:rsidRDefault="00C10336">
      <w:pPr>
        <w:jc w:val="both"/>
        <w:rPr>
          <w:rFonts w:ascii="Times New Roman" w:hAnsi="Times New Roman"/>
          <w:b/>
          <w:bCs/>
        </w:rPr>
      </w:pPr>
    </w:p>
    <w:p w:rsidR="00286D91" w:rsidRPr="005B3ECB" w:rsidRDefault="00C10336">
      <w:pPr>
        <w:jc w:val="both"/>
        <w:rPr>
          <w:rFonts w:ascii="Times New Roman" w:hAnsi="Times New Roman"/>
          <w:bCs/>
        </w:rPr>
      </w:pPr>
      <w:r w:rsidRPr="005B3ECB">
        <w:rPr>
          <w:rFonts w:ascii="Times New Roman" w:hAnsi="Times New Roman"/>
          <w:b/>
          <w:bCs/>
        </w:rPr>
        <w:t>*B</w:t>
      </w:r>
      <w:r w:rsidR="006E6890" w:rsidRPr="005B3ECB">
        <w:rPr>
          <w:rFonts w:ascii="Times New Roman" w:hAnsi="Times New Roman"/>
          <w:b/>
          <w:bCs/>
        </w:rPr>
        <w:t>à</w:t>
      </w:r>
      <w:r w:rsidRPr="005B3ECB">
        <w:rPr>
          <w:rFonts w:ascii="Times New Roman" w:hAnsi="Times New Roman"/>
          <w:b/>
          <w:bCs/>
        </w:rPr>
        <w:t>i t</w:t>
      </w:r>
      <w:r w:rsidR="006E6890" w:rsidRPr="005B3ECB">
        <w:rPr>
          <w:rFonts w:ascii="Times New Roman" w:hAnsi="Times New Roman"/>
          <w:b/>
          <w:bCs/>
        </w:rPr>
        <w:t>ậ</w:t>
      </w:r>
      <w:r w:rsidRPr="005B3ECB">
        <w:rPr>
          <w:rFonts w:ascii="Times New Roman" w:hAnsi="Times New Roman"/>
          <w:b/>
          <w:bCs/>
        </w:rPr>
        <w:t xml:space="preserve">p 2: </w:t>
      </w:r>
      <w:r w:rsidRPr="005B3ECB">
        <w:rPr>
          <w:rFonts w:ascii="Times New Roman" w:hAnsi="Times New Roman"/>
          <w:bCs/>
        </w:rPr>
        <w:t>T</w:t>
      </w:r>
      <w:r w:rsidR="006E6890" w:rsidRPr="005B3ECB">
        <w:rPr>
          <w:rFonts w:ascii="Times New Roman" w:hAnsi="Times New Roman"/>
          <w:bCs/>
        </w:rPr>
        <w:t>ừ</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w:t>
      </w:r>
      <w:r w:rsidR="006E6890" w:rsidRPr="005B3ECB">
        <w:rPr>
          <w:rFonts w:ascii="Times New Roman" w:hAnsi="Times New Roman"/>
          <w:bCs/>
        </w:rPr>
        <w:t>ể</w:t>
      </w:r>
      <w:r w:rsidRPr="005B3ECB">
        <w:rPr>
          <w:rFonts w:ascii="Times New Roman" w:hAnsi="Times New Roman"/>
          <w:bCs/>
        </w:rPr>
        <w:t xml:space="preserve">m A </w:t>
      </w:r>
      <w:r w:rsidR="006E6890" w:rsidRPr="005B3ECB">
        <w:rPr>
          <w:rFonts w:ascii="Times New Roman" w:hAnsi="Times New Roman"/>
          <w:bCs/>
        </w:rPr>
        <w:t>đế</w:t>
      </w:r>
      <w:r w:rsidRPr="005B3ECB">
        <w:rPr>
          <w:rFonts w:ascii="Times New Roman" w:hAnsi="Times New Roman"/>
          <w:bCs/>
        </w:rPr>
        <w:t xml:space="preserve">n </w:t>
      </w:r>
      <w:r w:rsidR="006E6890" w:rsidRPr="005B3ECB">
        <w:rPr>
          <w:rFonts w:ascii="Times New Roman" w:hAnsi="Times New Roman"/>
          <w:bCs/>
        </w:rPr>
        <w:t>đ</w:t>
      </w:r>
      <w:r w:rsidRPr="005B3ECB">
        <w:rPr>
          <w:rFonts w:ascii="Times New Roman" w:hAnsi="Times New Roman"/>
          <w:bCs/>
        </w:rPr>
        <w:t>i</w:t>
      </w:r>
      <w:r w:rsidR="006E6890" w:rsidRPr="005B3ECB">
        <w:rPr>
          <w:rFonts w:ascii="Times New Roman" w:hAnsi="Times New Roman"/>
          <w:bCs/>
        </w:rPr>
        <w:t>ể</w:t>
      </w:r>
      <w:r w:rsidRPr="005B3ECB">
        <w:rPr>
          <w:rFonts w:ascii="Times New Roman" w:hAnsi="Times New Roman"/>
          <w:bCs/>
        </w:rPr>
        <w:t>m B m</w:t>
      </w:r>
      <w:r w:rsidR="006E6890" w:rsidRPr="005B3ECB">
        <w:rPr>
          <w:rFonts w:ascii="Times New Roman" w:hAnsi="Times New Roman"/>
          <w:bCs/>
        </w:rPr>
        <w:t>ộ</w:t>
      </w:r>
      <w:r w:rsidRPr="005B3ECB">
        <w:rPr>
          <w:rFonts w:ascii="Times New Roman" w:hAnsi="Times New Roman"/>
          <w:bCs/>
        </w:rPr>
        <w:t xml:space="preserve">t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 v</w:t>
      </w:r>
      <w:r w:rsidRPr="005B3ECB">
        <w:rPr>
          <w:rFonts w:ascii="Times New Roman" w:hAnsi="Times New Roman"/>
          <w:bCs/>
          <w:vertAlign w:val="subscript"/>
        </w:rPr>
        <w:t>1</w:t>
      </w:r>
      <w:r w:rsidRPr="005B3ECB">
        <w:rPr>
          <w:rFonts w:ascii="Times New Roman" w:hAnsi="Times New Roman"/>
          <w:bCs/>
        </w:rPr>
        <w:t xml:space="preserve"> = 30km/h. </w:t>
      </w:r>
      <w:r w:rsidR="006E6890" w:rsidRPr="005B3ECB">
        <w:rPr>
          <w:rFonts w:ascii="Times New Roman" w:hAnsi="Times New Roman"/>
          <w:bCs/>
        </w:rPr>
        <w:t>Đế</w:t>
      </w:r>
      <w:r w:rsidRPr="005B3ECB">
        <w:rPr>
          <w:rFonts w:ascii="Times New Roman" w:hAnsi="Times New Roman"/>
          <w:bCs/>
        </w:rPr>
        <w:t xml:space="preserve">n B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quay ngay v</w:t>
      </w:r>
      <w:r w:rsidR="006E6890" w:rsidRPr="005B3ECB">
        <w:rPr>
          <w:rFonts w:ascii="Times New Roman" w:hAnsi="Times New Roman"/>
          <w:bCs/>
        </w:rPr>
        <w:t>ề</w:t>
      </w:r>
      <w:r w:rsidRPr="005B3ECB">
        <w:rPr>
          <w:rFonts w:ascii="Times New Roman" w:hAnsi="Times New Roman"/>
          <w:bCs/>
        </w:rPr>
        <w:t xml:space="preserve"> A,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w:t>
      </w:r>
      <w:r w:rsidR="006E6890" w:rsidRPr="005B3ECB">
        <w:rPr>
          <w:rFonts w:ascii="Times New Roman" w:hAnsi="Times New Roman"/>
          <w:bCs/>
        </w:rPr>
        <w:t>ũ</w:t>
      </w:r>
      <w:r w:rsidRPr="005B3ECB">
        <w:rPr>
          <w:rFonts w:ascii="Times New Roman" w:hAnsi="Times New Roman"/>
          <w:bCs/>
        </w:rPr>
        <w:t>ng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nh</w:t>
      </w:r>
      <w:r w:rsidR="006E6890" w:rsidRPr="005B3ECB">
        <w:rPr>
          <w:rFonts w:ascii="Times New Roman" w:hAnsi="Times New Roman"/>
          <w:bCs/>
        </w:rPr>
        <w:t>ư</w:t>
      </w:r>
      <w:r w:rsidRPr="005B3ECB">
        <w:rPr>
          <w:rFonts w:ascii="Times New Roman" w:hAnsi="Times New Roman"/>
          <w:bCs/>
        </w:rPr>
        <w:t>ng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w:t>
      </w:r>
    </w:p>
    <w:p w:rsidR="00C10336" w:rsidRPr="005B3ECB" w:rsidRDefault="00C10336">
      <w:pPr>
        <w:jc w:val="both"/>
        <w:rPr>
          <w:rFonts w:ascii="Times New Roman" w:hAnsi="Times New Roman"/>
          <w:bCs/>
        </w:rPr>
      </w:pPr>
      <w:r w:rsidRPr="005B3ECB">
        <w:rPr>
          <w:rFonts w:ascii="Times New Roman" w:hAnsi="Times New Roman"/>
          <w:bCs/>
        </w:rPr>
        <w:t xml:space="preserve"> v</w:t>
      </w:r>
      <w:r w:rsidRPr="005B3ECB">
        <w:rPr>
          <w:rFonts w:ascii="Times New Roman" w:hAnsi="Times New Roman"/>
          <w:bCs/>
          <w:vertAlign w:val="subscript"/>
        </w:rPr>
        <w:t>2</w:t>
      </w:r>
      <w:r w:rsidRPr="005B3ECB">
        <w:rPr>
          <w:rFonts w:ascii="Times New Roman" w:hAnsi="Times New Roman"/>
          <w:bCs/>
        </w:rPr>
        <w:t xml:space="preserve"> = 40km/h. T</w:t>
      </w:r>
      <w:r w:rsidR="006E6890" w:rsidRPr="005B3ECB">
        <w:rPr>
          <w:rFonts w:ascii="Times New Roman" w:hAnsi="Times New Roman"/>
          <w:bCs/>
        </w:rPr>
        <w:t>í</w:t>
      </w:r>
      <w:r w:rsidRPr="005B3ECB">
        <w:rPr>
          <w:rFonts w:ascii="Times New Roman" w:hAnsi="Times New Roman"/>
          <w:bCs/>
        </w:rPr>
        <w:t>nh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  trung b</w:t>
      </w:r>
      <w:r w:rsidR="006E6890" w:rsidRPr="005B3ECB">
        <w:rPr>
          <w:rFonts w:ascii="Times New Roman" w:hAnsi="Times New Roman"/>
          <w:bCs/>
        </w:rPr>
        <w:t>ì</w:t>
      </w:r>
      <w:r w:rsidRPr="005B3ECB">
        <w:rPr>
          <w:rFonts w:ascii="Times New Roman" w:hAnsi="Times New Roman"/>
          <w:bCs/>
        </w:rPr>
        <w:t>nh c</w:t>
      </w:r>
      <w:r w:rsidR="006E6890" w:rsidRPr="005B3ECB">
        <w:rPr>
          <w:rFonts w:ascii="Times New Roman" w:hAnsi="Times New Roman"/>
          <w:bCs/>
        </w:rPr>
        <w:t>ủ</w:t>
      </w:r>
      <w:r w:rsidRPr="005B3ECB">
        <w:rPr>
          <w:rFonts w:ascii="Times New Roman" w:hAnsi="Times New Roman"/>
          <w:bCs/>
        </w:rPr>
        <w:t>a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c</w:t>
      </w:r>
      <w:r w:rsidR="006E6890" w:rsidRPr="005B3ECB">
        <w:rPr>
          <w:rFonts w:ascii="Times New Roman" w:hAnsi="Times New Roman"/>
          <w:bCs/>
        </w:rPr>
        <w:t>ả</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l</w:t>
      </w:r>
      <w:r w:rsidR="006E6890" w:rsidRPr="005B3ECB">
        <w:rPr>
          <w:rFonts w:ascii="Times New Roman" w:hAnsi="Times New Roman"/>
          <w:bCs/>
        </w:rPr>
        <w:t>ẫ</w:t>
      </w:r>
      <w:r w:rsidRPr="005B3ECB">
        <w:rPr>
          <w:rFonts w:ascii="Times New Roman" w:hAnsi="Times New Roman"/>
          <w:bCs/>
        </w:rPr>
        <w:t>n v</w:t>
      </w:r>
      <w:r w:rsidR="006E6890" w:rsidRPr="005B3ECB">
        <w:rPr>
          <w:rFonts w:ascii="Times New Roman" w:hAnsi="Times New Roman"/>
          <w:bCs/>
        </w:rPr>
        <w:t>ề</w:t>
      </w:r>
      <w:r w:rsidRPr="005B3ECB">
        <w:rPr>
          <w:rFonts w:ascii="Times New Roman" w:hAnsi="Times New Roman"/>
          <w:bCs/>
        </w:rPr>
        <w:t xml:space="preserve"> </w:t>
      </w:r>
    </w:p>
    <w:p w:rsidR="00C10336" w:rsidRPr="005B3ECB" w:rsidRDefault="00670F51">
      <w:pPr>
        <w:tabs>
          <w:tab w:val="left" w:pos="3720"/>
        </w:tabs>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28704" behindDoc="0" locked="0" layoutInCell="1" allowOverlap="1" wp14:anchorId="481B2221" wp14:editId="53F9235B">
                <wp:simplePos x="0" y="0"/>
                <wp:positionH relativeFrom="column">
                  <wp:posOffset>74930</wp:posOffset>
                </wp:positionH>
                <wp:positionV relativeFrom="paragraph">
                  <wp:posOffset>38100</wp:posOffset>
                </wp:positionV>
                <wp:extent cx="2169160" cy="685800"/>
                <wp:effectExtent l="2540" t="0" r="0" b="3175"/>
                <wp:wrapNone/>
                <wp:docPr id="399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685800"/>
                          <a:chOff x="908" y="14198"/>
                          <a:chExt cx="3416" cy="1080"/>
                        </a:xfrm>
                      </wpg:grpSpPr>
                      <wps:wsp>
                        <wps:cNvPr id="3995" name="Text Box 7"/>
                        <wps:cNvSpPr txBox="1">
                          <a:spLocks noChangeArrowheads="1"/>
                        </wps:cNvSpPr>
                        <wps:spPr bwMode="auto">
                          <a:xfrm>
                            <a:off x="908" y="14198"/>
                            <a:ext cx="34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96" name="Line 8"/>
                        <wps:cNvCnPr/>
                        <wps:spPr bwMode="auto">
                          <a:xfrm>
                            <a:off x="1034" y="14918"/>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31" style="position:absolute;left:0;text-align:left;margin-left:5.9pt;margin-top:3pt;width:170.8pt;height:54pt;z-index:251528704" coordorigin="908,14198" coordsize="3416,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om1BjAMAAJEJAAAOAAAAZHJzL2Uyb0RvYy54bWzMVttu2zgQfS+w/0DwXZFoy7IkRCkSX4IC 6W6Adj+AlqgLViJVko6cFv33HZLyJU67GyRAUT0IJIcczpyZc6TL97uuRQ9MqkbwDJOLACPGc1E0 vMrw35/XXoyR0pQXtBWcZfiRKfz+6o93l0OfsomoRVswicAJV+nQZ7jWuk99X+U166i6ED3jYCyF 7KiGqaz8QtIBvHetPwmCyB+ELHopcqYUrC6dEV9Z/2XJcv1XWSqmUZthiE3bt7TvjXn7V5c0rSTt 6yYfw6CviKKjDYdLD66WVFO0lc0zV12TS6FEqS9y0fmiLJuc2RwgGxKcZXMrxba3uVTpUPUHmADa M5xe7Tb/8+FeoqbI8DRJQow47aBK9mIUGXSGvkph063sP/X30qUIwzuR/6PA7J/bzbxym9Fm+CgK cEe3Wlh0dqXsjAvIG+1sER4PRWA7jXJYnJAoIRHUKgdbFM/iYKxSXkMpzbEkgKYCIwlJErsK5vVq PD4NSeTOkiC2J32aunttrGNsJjHoOHUEVb0N1E817ZmtlTJ4HUGd7UH9bDK8ETs0d7jafQZUpHew DPlYjJTDFnGxqCmv2LWUYqgZLSBAYk5CGoejLg1lnPwf2D9AbQ/5f2BG014qfctEh8wgwxIoZeOk D3dKm3COW0xpuVg3bQvrNG35kwXY6FbgWjhqbCYAy5JvSZCs4lUceuEkWnlhsFx61+tF6EVrMp8t p8vFYkm+m3tJmNZNUTBurtkzloQvK96oHY5rB84q0TaFcWdCUrLaLFqJHigoxto+FnSwHLf5T8Ow IEAuZymRSRjcTBJvHcVzL1yHMy+ZB7EXkOQmiYIwCZfrpyndNZy9PSU0AEVmk5nrpmPQZ7kF9nme G027RoMmt02XYSAfPGYTTU0Prnhhx5o2rRufQGHCP0IB5d4X2nasaVLXrnq32VnJiUeFUelGFI/Q w1JAhwH14YMCg1rIrxgNIM4ZVl+2VDKM2g8ceJCQMDRqbifhbD6BiTy1bE4tlOfgKsMaIzdcaPcF 2PayqWq4yTGPi2sQqrKxXW1I5qIaGQda8etEAyTMKbFtCStyI+sX/F5CCczsRbQnwRRk3aplQka1 NLQzUjslhDitfCqUR0aPpG+hsi8m/Zv7D756Y5v9rOV+UyE5aN8JKZyuODLsyWHV74wUrtegsnbd NhuM7HffHhv/UcyPxenc7j/+SV39CwAA//8DAFBLAwQUAAYACAAAACEAf9Pdot0AAAAIAQAADwAA AGRycy9kb3ducmV2LnhtbEyPQUvDQBCF74L/YRnBm93EtEViNqUU9VQEW0G8TZNpEpqdDdltkv57 pyd7fPMeb76XrSbbqoF63zg2EM8iUMSFKxuuDHzv359eQPmAXGLrmAxcyMMqv7/LMC3dyF807EKl pIR9igbqELpUa1/UZNHPXEcs3tH1FoPIvtJlj6OU21Y/R9FSW2xYPtTY0aam4rQ7WwMfI47rJH4b tqfj5vK7X3z+bGMy5vFhWr+CCjSF/zBc8QUdcmE6uDOXXrWiYyEPBpaySOxkkcxBHa73eQQ6z/Tt gPwPAAD//wMAUEsBAi0AFAAGAAgAAAAhALaDOJL+AAAA4QEAABMAAAAAAAAAAAAAAAAAAAAAAFtD b250ZW50X1R5cGVzXS54bWxQSwECLQAUAAYACAAAACEAOP0h/9YAAACUAQAACwAAAAAAAAAAAAAA AAAvAQAAX3JlbHMvLnJlbHNQSwECLQAUAAYACAAAACEAbKJtQYwDAACRCQAADgAAAAAAAAAAAAAA AAAuAgAAZHJzL2Uyb0RvYy54bWxQSwECLQAUAAYACAAAACEAf9Pdot0AAAAIAQAADwAAAAAAAAAA AAAAAADmBQAAZHJzL2Rvd25yZXYueG1sUEsFBgAAAAAEAAQA8wAAAPAGAAAAAA== ">
                <v:shape id="Text Box 7" o:spid="_x0000_s1032" type="#_x0000_t202" style="position:absolute;left:908;top:14198;width:3416;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qBMsUA AADdAAAADwAAAGRycy9kb3ducmV2LnhtbESPW2vCQBSE3wv+h+UIfau73oqJriJKoU+WegPfDtlj EsyeDdmtif/eLRT6OMzMN8xi1dlK3KnxpWMNw4ECQZw5U3Ku4Xj4eJuB8AHZYOWYNDzIw2rZe1lg alzL33Tfh1xECPsUNRQh1KmUPivIoh+4mjh6V9dYDFE2uTQNthFuKzlS6l1aLDkuFFjTpqDstv+x Gk676+U8UV/51k7r1nVKsk2k1q/9bj0HEagL/+G/9qfRME6SKfy+iU9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GoEy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p>
                    </w:txbxContent>
                  </v:textbox>
                </v:shape>
                <v:line id="Line 8" o:spid="_x0000_s1033" style="position:absolute;visibility:visible;mso-wrap-style:square" from="1034,14918" to="4145,14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x9cgAAADdAAAADwAAAGRycy9kb3ducmV2LnhtbESPT2vCQBTE7wW/w/KE3uqmCqGmriKV gnoo9Q+0x2f2NUmbfRt21yT99q4geBxm5jfMbNGbWrTkfGVZwfMoAUGcW11xoeB4eH96AeEDssba Min4Jw+L+eBhhpm2He+o3YdCRAj7DBWUITSZlD4vyaAf2YY4ej/WGQxRukJqh12Em1qOkySVBiuO CyU29FZS/rc/GwUfk8+0XW626/5rk57y1e70/ds5pR6H/fIVRKA+3MO39lormEynKV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k/x9cgAAADdAAAADwAAAAAA AAAAAAAAAAChAgAAZHJzL2Rvd25yZXYueG1sUEsFBgAAAAAEAAQA+QAAAJYDAAAAAA== "/>
              </v:group>
            </w:pict>
          </mc:Fallback>
        </mc:AlternateContent>
      </w:r>
      <w:r w:rsidR="00C10336" w:rsidRPr="005B3ECB">
        <w:rPr>
          <w:rFonts w:ascii="Times New Roman" w:hAnsi="Times New Roman"/>
          <w:bCs/>
        </w:rPr>
        <w:t xml:space="preserve"> </w:t>
      </w:r>
      <w:r w:rsidR="00C10336" w:rsidRPr="005B3ECB">
        <w:rPr>
          <w:rFonts w:ascii="Times New Roman" w:hAnsi="Times New Roman"/>
          <w:bCs/>
        </w:rPr>
        <w:tab/>
        <w:t xml:space="preserve">        </w:t>
      </w: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u w:val="single"/>
        </w:rPr>
      </w:pPr>
      <w:r w:rsidRPr="005B3ECB">
        <w:rPr>
          <w:rFonts w:ascii="Times New Roman" w:hAnsi="Times New Roman"/>
          <w:bCs/>
        </w:rPr>
        <w:t xml:space="preserve">                                                </w:t>
      </w:r>
      <w:r w:rsidRPr="005B3ECB">
        <w:rPr>
          <w:rFonts w:ascii="Times New Roman" w:hAnsi="Times New Roman"/>
          <w:bCs/>
          <w:u w:val="single"/>
        </w:rPr>
        <w:t>B</w:t>
      </w:r>
      <w:r w:rsidR="006E6890" w:rsidRPr="005B3ECB">
        <w:rPr>
          <w:rFonts w:ascii="Times New Roman" w:hAnsi="Times New Roman"/>
          <w:bCs/>
          <w:u w:val="single"/>
        </w:rPr>
        <w:t>à</w:t>
      </w:r>
      <w:r w:rsidRPr="005B3ECB">
        <w:rPr>
          <w:rFonts w:ascii="Times New Roman" w:hAnsi="Times New Roman"/>
          <w:bCs/>
          <w:u w:val="single"/>
        </w:rPr>
        <w:t>i gi</w:t>
      </w:r>
      <w:r w:rsidR="006E6890" w:rsidRPr="005B3ECB">
        <w:rPr>
          <w:rFonts w:ascii="Times New Roman" w:hAnsi="Times New Roman"/>
          <w:bCs/>
          <w:u w:val="single"/>
        </w:rPr>
        <w:t>ả</w:t>
      </w:r>
      <w:r w:rsidRPr="005B3ECB">
        <w:rPr>
          <w:rFonts w:ascii="Times New Roman" w:hAnsi="Times New Roman"/>
          <w:bCs/>
          <w:u w:val="single"/>
        </w:rPr>
        <w:t xml:space="preserve">i </w:t>
      </w:r>
    </w:p>
    <w:p w:rsidR="00C10336" w:rsidRPr="005B3ECB" w:rsidRDefault="00C10336">
      <w:pPr>
        <w:jc w:val="both"/>
        <w:rPr>
          <w:rFonts w:ascii="Times New Roman" w:hAnsi="Times New Roman"/>
          <w:bCs/>
        </w:rPr>
      </w:pPr>
      <w:r w:rsidRPr="005B3ECB">
        <w:rPr>
          <w:rFonts w:ascii="Times New Roman" w:hAnsi="Times New Roman"/>
          <w:bCs/>
        </w:rPr>
        <w:t>Th</w:t>
      </w:r>
      <w:r w:rsidR="006E6890" w:rsidRPr="005B3ECB">
        <w:rPr>
          <w:rFonts w:ascii="Times New Roman" w:hAnsi="Times New Roman"/>
          <w:bCs/>
        </w:rPr>
        <w:t>ờ</w:t>
      </w:r>
      <w:r w:rsidRPr="005B3ECB">
        <w:rPr>
          <w:rFonts w:ascii="Times New Roman" w:hAnsi="Times New Roman"/>
          <w:bCs/>
        </w:rPr>
        <w:t xml:space="preserve">i gian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w:t>
      </w:r>
      <w:r w:rsidR="006E6890" w:rsidRPr="005B3ECB">
        <w:rPr>
          <w:rFonts w:ascii="Times New Roman" w:hAnsi="Times New Roman"/>
          <w:bCs/>
        </w:rPr>
        <w:t>ừ</w:t>
      </w:r>
      <w:r w:rsidRPr="005B3ECB">
        <w:rPr>
          <w:rFonts w:ascii="Times New Roman" w:hAnsi="Times New Roman"/>
          <w:bCs/>
        </w:rPr>
        <w:t xml:space="preserve"> A </w:t>
      </w:r>
      <w:r w:rsidR="006E6890" w:rsidRPr="005B3ECB">
        <w:rPr>
          <w:rFonts w:ascii="Times New Roman" w:hAnsi="Times New Roman"/>
          <w:bCs/>
        </w:rPr>
        <w:t>đế</w:t>
      </w:r>
      <w:r w:rsidRPr="005B3ECB">
        <w:rPr>
          <w:rFonts w:ascii="Times New Roman" w:hAnsi="Times New Roman"/>
          <w:bCs/>
        </w:rPr>
        <w:t>n B l</w:t>
      </w:r>
      <w:r w:rsidR="006E6890" w:rsidRPr="005B3ECB">
        <w:rPr>
          <w:rFonts w:ascii="Times New Roman" w:hAnsi="Times New Roman"/>
          <w:bCs/>
        </w:rPr>
        <w:t>à</w:t>
      </w:r>
      <w:r w:rsidRPr="005B3ECB">
        <w:rPr>
          <w:rFonts w:ascii="Times New Roman" w:hAnsi="Times New Roman"/>
          <w:bCs/>
        </w:rPr>
        <w:t xml:space="preserve"> t</w:t>
      </w:r>
      <w:r w:rsidRPr="005B3ECB">
        <w:rPr>
          <w:rFonts w:ascii="Times New Roman" w:hAnsi="Times New Roman"/>
          <w:bCs/>
          <w:vertAlign w:val="subscript"/>
        </w:rPr>
        <w:t>1</w:t>
      </w:r>
      <w:r w:rsidRPr="005B3ECB">
        <w:rPr>
          <w:rFonts w:ascii="Times New Roman" w:hAnsi="Times New Roman"/>
          <w:bCs/>
        </w:rPr>
        <w:t xml:space="preserve"> = </w:t>
      </w:r>
      <w:r w:rsidRPr="005B3ECB">
        <w:rPr>
          <w:rFonts w:ascii="Times New Roman" w:hAnsi="Times New Roman"/>
          <w:bCs/>
          <w:position w:val="-30"/>
          <w:lang w:val="nl-NL"/>
        </w:rPr>
        <w:object w:dxaOrig="279" w:dyaOrig="680">
          <v:shape id="_x0000_i1032" type="#_x0000_t75" style="width:13.95pt;height:34pt" o:ole="">
            <v:imagedata r:id="rId32" o:title=""/>
          </v:shape>
          <o:OLEObject Type="Embed" ProgID="Equation.DSMT4" ShapeID="_x0000_i1032" DrawAspect="Content" ObjectID="_1717416281" r:id="rId33"/>
        </w:object>
      </w:r>
      <w:r w:rsidRPr="005B3ECB">
        <w:rPr>
          <w:rFonts w:ascii="Times New Roman" w:hAnsi="Times New Roman"/>
          <w:bCs/>
        </w:rPr>
        <w:t>; Th</w:t>
      </w:r>
      <w:r w:rsidR="006E6890" w:rsidRPr="005B3ECB">
        <w:rPr>
          <w:rFonts w:ascii="Times New Roman" w:hAnsi="Times New Roman"/>
          <w:bCs/>
        </w:rPr>
        <w:t>ờ</w:t>
      </w:r>
      <w:r w:rsidRPr="005B3ECB">
        <w:rPr>
          <w:rFonts w:ascii="Times New Roman" w:hAnsi="Times New Roman"/>
          <w:bCs/>
        </w:rPr>
        <w:t xml:space="preserve">i gian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w:t>
      </w:r>
      <w:r w:rsidR="006E6890" w:rsidRPr="005B3ECB">
        <w:rPr>
          <w:rFonts w:ascii="Times New Roman" w:hAnsi="Times New Roman"/>
          <w:bCs/>
        </w:rPr>
        <w:t>ừ</w:t>
      </w:r>
      <w:r w:rsidRPr="005B3ECB">
        <w:rPr>
          <w:rFonts w:ascii="Times New Roman" w:hAnsi="Times New Roman"/>
          <w:bCs/>
        </w:rPr>
        <w:t xml:space="preserve"> A </w:t>
      </w:r>
      <w:r w:rsidR="006E6890" w:rsidRPr="005B3ECB">
        <w:rPr>
          <w:rFonts w:ascii="Times New Roman" w:hAnsi="Times New Roman"/>
          <w:bCs/>
        </w:rPr>
        <w:t>đế</w:t>
      </w:r>
      <w:r w:rsidRPr="005B3ECB">
        <w:rPr>
          <w:rFonts w:ascii="Times New Roman" w:hAnsi="Times New Roman"/>
          <w:bCs/>
        </w:rPr>
        <w:t>n B l</w:t>
      </w:r>
      <w:r w:rsidR="006E6890" w:rsidRPr="005B3ECB">
        <w:rPr>
          <w:rFonts w:ascii="Times New Roman" w:hAnsi="Times New Roman"/>
          <w:bCs/>
        </w:rPr>
        <w:t>à</w:t>
      </w:r>
      <w:r w:rsidRPr="005B3ECB">
        <w:rPr>
          <w:rFonts w:ascii="Times New Roman" w:hAnsi="Times New Roman"/>
          <w:bCs/>
        </w:rPr>
        <w:t xml:space="preserve"> t</w:t>
      </w:r>
      <w:r w:rsidRPr="005B3ECB">
        <w:rPr>
          <w:rFonts w:ascii="Times New Roman" w:hAnsi="Times New Roman"/>
          <w:bCs/>
          <w:vertAlign w:val="subscript"/>
        </w:rPr>
        <w:t>2</w:t>
      </w:r>
      <w:r w:rsidRPr="005B3ECB">
        <w:rPr>
          <w:rFonts w:ascii="Times New Roman" w:hAnsi="Times New Roman"/>
          <w:bCs/>
        </w:rPr>
        <w:t xml:space="preserve"> = </w:t>
      </w:r>
      <w:r w:rsidRPr="005B3ECB">
        <w:rPr>
          <w:rFonts w:ascii="Times New Roman" w:hAnsi="Times New Roman"/>
          <w:bCs/>
          <w:position w:val="-30"/>
          <w:lang w:val="nl-NL"/>
        </w:rPr>
        <w:object w:dxaOrig="300" w:dyaOrig="680">
          <v:shape id="_x0000_i1033" type="#_x0000_t75" style="width:15pt;height:34pt" o:ole="">
            <v:imagedata r:id="rId34" o:title=""/>
          </v:shape>
          <o:OLEObject Type="Embed" ProgID="Equation.DSMT4" ShapeID="_x0000_i1033" DrawAspect="Content" ObjectID="_1717416282" r:id="rId35"/>
        </w:object>
      </w:r>
    </w:p>
    <w:p w:rsidR="00C10336" w:rsidRPr="005B3ECB" w:rsidRDefault="00C10336">
      <w:pPr>
        <w:rPr>
          <w:rFonts w:ascii="Times New Roman" w:hAnsi="Times New Roman"/>
          <w:bCs/>
          <w:lang w:val="fr-FR"/>
        </w:rPr>
      </w:pPr>
      <w:r w:rsidRPr="005B3ECB">
        <w:rPr>
          <w:rFonts w:ascii="Times New Roman" w:hAnsi="Times New Roman"/>
          <w:bCs/>
          <w:lang w:val="fr-FR"/>
        </w:rPr>
        <w:t>Th</w:t>
      </w:r>
      <w:r w:rsidR="006E6890" w:rsidRPr="005B3ECB">
        <w:rPr>
          <w:rFonts w:ascii="Times New Roman" w:hAnsi="Times New Roman"/>
          <w:bCs/>
          <w:lang w:val="fr-FR"/>
        </w:rPr>
        <w:t>ờ</w:t>
      </w:r>
      <w:r w:rsidRPr="005B3ECB">
        <w:rPr>
          <w:rFonts w:ascii="Times New Roman" w:hAnsi="Times New Roman"/>
          <w:bCs/>
          <w:lang w:val="fr-FR"/>
        </w:rPr>
        <w:t>i gian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i l</w:t>
      </w:r>
      <w:r w:rsidR="006E6890" w:rsidRPr="005B3ECB">
        <w:rPr>
          <w:rFonts w:ascii="Times New Roman" w:hAnsi="Times New Roman"/>
          <w:bCs/>
          <w:lang w:val="fr-FR"/>
        </w:rPr>
        <w:t>ẫ</w:t>
      </w:r>
      <w:r w:rsidRPr="005B3ECB">
        <w:rPr>
          <w:rFonts w:ascii="Times New Roman" w:hAnsi="Times New Roman"/>
          <w:bCs/>
          <w:lang w:val="fr-FR"/>
        </w:rPr>
        <w:t>n v</w:t>
      </w:r>
      <w:r w:rsidR="006E6890" w:rsidRPr="005B3ECB">
        <w:rPr>
          <w:rFonts w:ascii="Times New Roman" w:hAnsi="Times New Roman"/>
          <w:bCs/>
          <w:lang w:val="fr-FR"/>
        </w:rPr>
        <w:t>ề</w:t>
      </w:r>
      <w:r w:rsidRPr="005B3ECB">
        <w:rPr>
          <w:rFonts w:ascii="Times New Roman" w:hAnsi="Times New Roman"/>
          <w:bCs/>
          <w:lang w:val="fr-FR"/>
        </w:rPr>
        <w:t xml:space="preserve"> c</w:t>
      </w:r>
      <w:r w:rsidR="006E6890" w:rsidRPr="005B3ECB">
        <w:rPr>
          <w:rFonts w:ascii="Times New Roman" w:hAnsi="Times New Roman"/>
          <w:bCs/>
          <w:lang w:val="fr-FR"/>
        </w:rPr>
        <w:t>ủ</w:t>
      </w:r>
      <w:r w:rsidRPr="005B3ECB">
        <w:rPr>
          <w:rFonts w:ascii="Times New Roman" w:hAnsi="Times New Roman"/>
          <w:bCs/>
          <w:lang w:val="fr-FR"/>
        </w:rPr>
        <w:t xml:space="preserve">a </w:t>
      </w:r>
      <w:r w:rsidR="006E6890" w:rsidRPr="005B3ECB">
        <w:rPr>
          <w:rFonts w:ascii="Times New Roman" w:hAnsi="Times New Roman"/>
          <w:bCs/>
          <w:lang w:val="fr-FR"/>
        </w:rPr>
        <w:t>ô</w:t>
      </w:r>
      <w:r w:rsidRPr="005B3ECB">
        <w:rPr>
          <w:rFonts w:ascii="Times New Roman" w:hAnsi="Times New Roman"/>
          <w:bCs/>
          <w:lang w:val="fr-FR"/>
        </w:rPr>
        <w:t xml:space="preserve"> t</w:t>
      </w:r>
      <w:r w:rsidR="006E6890" w:rsidRPr="005B3ECB">
        <w:rPr>
          <w:rFonts w:ascii="Times New Roman" w:hAnsi="Times New Roman"/>
          <w:bCs/>
          <w:lang w:val="fr-FR"/>
        </w:rPr>
        <w:t>ô</w:t>
      </w:r>
      <w:r w:rsidRPr="005B3ECB">
        <w:rPr>
          <w:rFonts w:ascii="Times New Roman" w:hAnsi="Times New Roman"/>
          <w:bCs/>
          <w:lang w:val="fr-FR"/>
        </w:rPr>
        <w:t xml:space="preserve"> l</w:t>
      </w:r>
      <w:r w:rsidR="006E6890" w:rsidRPr="005B3ECB">
        <w:rPr>
          <w:rFonts w:ascii="Times New Roman" w:hAnsi="Times New Roman"/>
          <w:bCs/>
          <w:lang w:val="fr-FR"/>
        </w:rPr>
        <w:t>à</w:t>
      </w:r>
      <w:r w:rsidRPr="005B3ECB">
        <w:rPr>
          <w:rFonts w:ascii="Times New Roman" w:hAnsi="Times New Roman"/>
          <w:bCs/>
          <w:lang w:val="fr-FR"/>
        </w:rPr>
        <w:t xml:space="preserve"> t =    t</w:t>
      </w:r>
      <w:r w:rsidRPr="005B3ECB">
        <w:rPr>
          <w:rFonts w:ascii="Times New Roman" w:hAnsi="Times New Roman"/>
          <w:bCs/>
          <w:vertAlign w:val="subscript"/>
          <w:lang w:val="fr-FR"/>
        </w:rPr>
        <w:t>1</w:t>
      </w:r>
      <w:r w:rsidRPr="005B3ECB">
        <w:rPr>
          <w:rFonts w:ascii="Times New Roman" w:hAnsi="Times New Roman"/>
          <w:bCs/>
          <w:lang w:val="fr-FR"/>
        </w:rPr>
        <w:t xml:space="preserve">  + t</w:t>
      </w:r>
      <w:r w:rsidRPr="005B3ECB">
        <w:rPr>
          <w:rFonts w:ascii="Times New Roman" w:hAnsi="Times New Roman"/>
          <w:bCs/>
          <w:vertAlign w:val="subscript"/>
          <w:lang w:val="fr-FR"/>
        </w:rPr>
        <w:t>2</w:t>
      </w:r>
      <w:r w:rsidRPr="005B3ECB">
        <w:rPr>
          <w:rFonts w:ascii="Times New Roman" w:hAnsi="Times New Roman"/>
          <w:bCs/>
          <w:lang w:val="fr-FR"/>
        </w:rPr>
        <w:t xml:space="preserve">  =   </w:t>
      </w:r>
      <w:r w:rsidRPr="005B3ECB">
        <w:rPr>
          <w:rFonts w:ascii="Times New Roman" w:hAnsi="Times New Roman"/>
          <w:bCs/>
          <w:position w:val="-30"/>
          <w:lang w:val="nl-NL"/>
        </w:rPr>
        <w:object w:dxaOrig="279" w:dyaOrig="680">
          <v:shape id="_x0000_i1034" type="#_x0000_t75" style="width:13.95pt;height:34pt" o:ole="">
            <v:imagedata r:id="rId32" o:title=""/>
          </v:shape>
          <o:OLEObject Type="Embed" ProgID="Equation.DSMT4" ShapeID="_x0000_i1034" DrawAspect="Content" ObjectID="_1717416283" r:id="rId36"/>
        </w:object>
      </w:r>
      <w:r w:rsidRPr="005B3ECB">
        <w:rPr>
          <w:rFonts w:ascii="Times New Roman" w:hAnsi="Times New Roman"/>
          <w:bCs/>
          <w:lang w:val="fr-FR"/>
        </w:rPr>
        <w:t xml:space="preserve">+   </w:t>
      </w:r>
      <w:r w:rsidRPr="005B3ECB">
        <w:rPr>
          <w:rFonts w:ascii="Times New Roman" w:hAnsi="Times New Roman"/>
          <w:bCs/>
          <w:position w:val="-30"/>
          <w:lang w:val="nl-NL"/>
        </w:rPr>
        <w:object w:dxaOrig="300" w:dyaOrig="680">
          <v:shape id="_x0000_i1035" type="#_x0000_t75" style="width:15pt;height:34pt" o:ole="">
            <v:imagedata r:id="rId34" o:title=""/>
          </v:shape>
          <o:OLEObject Type="Embed" ProgID="Equation.DSMT4" ShapeID="_x0000_i1035" DrawAspect="Content" ObjectID="_1717416284" r:id="rId37"/>
        </w:object>
      </w:r>
    </w:p>
    <w:p w:rsidR="00C10336" w:rsidRPr="005B3ECB" w:rsidRDefault="00C10336">
      <w:pPr>
        <w:jc w:val="both"/>
        <w:rPr>
          <w:rFonts w:ascii="Times New Roman" w:hAnsi="Times New Roman"/>
          <w:bCs/>
          <w:lang w:val="fr-FR"/>
        </w:rPr>
      </w:pPr>
      <w:r w:rsidRPr="005B3ECB">
        <w:rPr>
          <w:rFonts w:ascii="Times New Roman" w:hAnsi="Times New Roman"/>
          <w:bCs/>
          <w:lang w:val="fr-FR"/>
        </w:rPr>
        <w:t>V</w:t>
      </w:r>
      <w:r w:rsidR="006E6890" w:rsidRPr="005B3ECB">
        <w:rPr>
          <w:rFonts w:ascii="Times New Roman" w:hAnsi="Times New Roman"/>
          <w:bCs/>
          <w:lang w:val="fr-FR"/>
        </w:rPr>
        <w:t>ậ</w:t>
      </w:r>
      <w:r w:rsidRPr="005B3ECB">
        <w:rPr>
          <w:rFonts w:ascii="Times New Roman" w:hAnsi="Times New Roman"/>
          <w:bCs/>
          <w:lang w:val="fr-FR"/>
        </w:rPr>
        <w:t>n t</w:t>
      </w:r>
      <w:r w:rsidR="006E6890" w:rsidRPr="005B3ECB">
        <w:rPr>
          <w:rFonts w:ascii="Times New Roman" w:hAnsi="Times New Roman"/>
          <w:bCs/>
          <w:lang w:val="fr-FR"/>
        </w:rPr>
        <w:t>ố</w:t>
      </w:r>
      <w:r w:rsidRPr="005B3ECB">
        <w:rPr>
          <w:rFonts w:ascii="Times New Roman" w:hAnsi="Times New Roman"/>
          <w:bCs/>
          <w:lang w:val="fr-FR"/>
        </w:rPr>
        <w:t>c trung b</w:t>
      </w:r>
      <w:r w:rsidR="006E6890" w:rsidRPr="005B3ECB">
        <w:rPr>
          <w:rFonts w:ascii="Times New Roman" w:hAnsi="Times New Roman"/>
          <w:bCs/>
          <w:lang w:val="fr-FR"/>
        </w:rPr>
        <w:t>ì</w:t>
      </w:r>
      <w:r w:rsidRPr="005B3ECB">
        <w:rPr>
          <w:rFonts w:ascii="Times New Roman" w:hAnsi="Times New Roman"/>
          <w:bCs/>
          <w:lang w:val="fr-FR"/>
        </w:rPr>
        <w:t>nh tr</w:t>
      </w:r>
      <w:r w:rsidR="006E6890" w:rsidRPr="005B3ECB">
        <w:rPr>
          <w:rFonts w:ascii="Times New Roman" w:hAnsi="Times New Roman"/>
          <w:bCs/>
          <w:lang w:val="fr-FR"/>
        </w:rPr>
        <w:t>ê</w:t>
      </w:r>
      <w:r w:rsidRPr="005B3ECB">
        <w:rPr>
          <w:rFonts w:ascii="Times New Roman" w:hAnsi="Times New Roman"/>
          <w:bCs/>
          <w:lang w:val="fr-FR"/>
        </w:rPr>
        <w:t>n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o</w:t>
      </w:r>
      <w:r w:rsidR="006E6890" w:rsidRPr="005B3ECB">
        <w:rPr>
          <w:rFonts w:ascii="Times New Roman" w:hAnsi="Times New Roman"/>
          <w:bCs/>
          <w:lang w:val="fr-FR"/>
        </w:rPr>
        <w:t>ạ</w:t>
      </w:r>
      <w:r w:rsidRPr="005B3ECB">
        <w:rPr>
          <w:rFonts w:ascii="Times New Roman" w:hAnsi="Times New Roman"/>
          <w:bCs/>
          <w:lang w:val="fr-FR"/>
        </w:rPr>
        <w:t xml:space="preserve">n </w:t>
      </w:r>
      <w:r w:rsidR="006E6890" w:rsidRPr="005B3ECB">
        <w:rPr>
          <w:rFonts w:ascii="Times New Roman" w:hAnsi="Times New Roman"/>
          <w:bCs/>
          <w:lang w:val="fr-FR"/>
        </w:rPr>
        <w:t>đườ</w:t>
      </w:r>
      <w:r w:rsidRPr="005B3ECB">
        <w:rPr>
          <w:rFonts w:ascii="Times New Roman" w:hAnsi="Times New Roman"/>
          <w:bCs/>
          <w:lang w:val="fr-FR"/>
        </w:rPr>
        <w:t>ng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i l</w:t>
      </w:r>
      <w:r w:rsidR="006E6890" w:rsidRPr="005B3ECB">
        <w:rPr>
          <w:rFonts w:ascii="Times New Roman" w:hAnsi="Times New Roman"/>
          <w:bCs/>
          <w:lang w:val="fr-FR"/>
        </w:rPr>
        <w:t>ẫ</w:t>
      </w:r>
      <w:r w:rsidRPr="005B3ECB">
        <w:rPr>
          <w:rFonts w:ascii="Times New Roman" w:hAnsi="Times New Roman"/>
          <w:bCs/>
          <w:lang w:val="fr-FR"/>
        </w:rPr>
        <w:t>n v</w:t>
      </w:r>
      <w:r w:rsidR="006E6890" w:rsidRPr="005B3ECB">
        <w:rPr>
          <w:rFonts w:ascii="Times New Roman" w:hAnsi="Times New Roman"/>
          <w:bCs/>
          <w:lang w:val="fr-FR"/>
        </w:rPr>
        <w:t>ề</w:t>
      </w:r>
      <w:r w:rsidRPr="005B3ECB">
        <w:rPr>
          <w:rFonts w:ascii="Times New Roman" w:hAnsi="Times New Roman"/>
          <w:bCs/>
          <w:lang w:val="fr-FR"/>
        </w:rPr>
        <w:t xml:space="preserve"> l</w:t>
      </w:r>
      <w:r w:rsidR="006E6890" w:rsidRPr="005B3ECB">
        <w:rPr>
          <w:rFonts w:ascii="Times New Roman" w:hAnsi="Times New Roman"/>
          <w:bCs/>
          <w:lang w:val="fr-FR"/>
        </w:rPr>
        <w:t>à</w:t>
      </w:r>
      <w:r w:rsidRPr="005B3ECB">
        <w:rPr>
          <w:rFonts w:ascii="Times New Roman" w:hAnsi="Times New Roman"/>
          <w:bCs/>
          <w:lang w:val="fr-FR"/>
        </w:rPr>
        <w:t xml:space="preserve"> </w:t>
      </w:r>
    </w:p>
    <w:p w:rsidR="00C10336" w:rsidRPr="005B3ECB" w:rsidRDefault="00C10336">
      <w:pPr>
        <w:jc w:val="both"/>
        <w:rPr>
          <w:rFonts w:ascii="Times New Roman" w:hAnsi="Times New Roman"/>
          <w:bCs/>
          <w:lang w:val="fr-FR"/>
        </w:rPr>
      </w:pPr>
      <w:r w:rsidRPr="005B3ECB">
        <w:rPr>
          <w:rFonts w:ascii="Times New Roman" w:hAnsi="Times New Roman"/>
          <w:bCs/>
          <w:lang w:val="fr-FR"/>
        </w:rPr>
        <w:t xml:space="preserve">              v</w:t>
      </w:r>
      <w:r w:rsidRPr="005B3ECB">
        <w:rPr>
          <w:rFonts w:ascii="Times New Roman" w:hAnsi="Times New Roman"/>
          <w:bCs/>
          <w:vertAlign w:val="subscript"/>
          <w:lang w:val="fr-FR"/>
        </w:rPr>
        <w:t>tb</w:t>
      </w:r>
      <w:r w:rsidRPr="005B3ECB">
        <w:rPr>
          <w:rFonts w:ascii="Times New Roman" w:hAnsi="Times New Roman"/>
          <w:bCs/>
          <w:vertAlign w:val="subscript"/>
          <w:lang w:val="fr-FR"/>
        </w:rPr>
        <w:softHyphen/>
        <w:t xml:space="preserve"> </w:t>
      </w:r>
      <w:r w:rsidRPr="005B3ECB">
        <w:rPr>
          <w:rFonts w:ascii="Times New Roman" w:hAnsi="Times New Roman"/>
          <w:bCs/>
          <w:lang w:val="fr-FR"/>
        </w:rPr>
        <w:t xml:space="preserve">=   </w:t>
      </w:r>
      <w:r w:rsidRPr="005B3ECB">
        <w:rPr>
          <w:rFonts w:ascii="Times New Roman" w:hAnsi="Times New Roman"/>
          <w:bCs/>
          <w:position w:val="-24"/>
          <w:lang w:val="nl-NL"/>
        </w:rPr>
        <w:object w:dxaOrig="260" w:dyaOrig="620">
          <v:shape id="_x0000_i1036" type="#_x0000_t75" style="width:13pt;height:31pt" o:ole="">
            <v:imagedata r:id="rId38" o:title=""/>
          </v:shape>
          <o:OLEObject Type="Embed" ProgID="Equation.DSMT4" ShapeID="_x0000_i1036" DrawAspect="Content" ObjectID="_1717416285" r:id="rId39"/>
        </w:object>
      </w:r>
      <w:r w:rsidRPr="005B3ECB">
        <w:rPr>
          <w:rFonts w:ascii="Times New Roman" w:hAnsi="Times New Roman"/>
          <w:bCs/>
          <w:lang w:val="fr-FR"/>
        </w:rPr>
        <w:t xml:space="preserve"> =  </w:t>
      </w:r>
      <w:r w:rsidRPr="005B3ECB">
        <w:rPr>
          <w:rFonts w:ascii="Times New Roman" w:hAnsi="Times New Roman"/>
          <w:bCs/>
          <w:position w:val="-60"/>
          <w:lang w:val="nl-NL"/>
        </w:rPr>
        <w:object w:dxaOrig="3960" w:dyaOrig="980">
          <v:shape id="_x0000_i1037" type="#_x0000_t75" style="width:198pt;height:49pt" o:ole="">
            <v:imagedata r:id="rId40" o:title=""/>
          </v:shape>
          <o:OLEObject Type="Embed" ProgID="Equation.DSMT4" ShapeID="_x0000_i1037" DrawAspect="Content" ObjectID="_1717416286" r:id="rId41"/>
        </w:object>
      </w:r>
      <w:r w:rsidRPr="005B3ECB">
        <w:rPr>
          <w:rFonts w:ascii="Times New Roman" w:hAnsi="Times New Roman"/>
          <w:bCs/>
          <w:lang w:val="fr-FR"/>
        </w:rPr>
        <w:t xml:space="preserve"> </w:t>
      </w:r>
    </w:p>
    <w:p w:rsidR="00C10336" w:rsidRPr="005B3ECB" w:rsidRDefault="00C10336">
      <w:pPr>
        <w:jc w:val="both"/>
        <w:rPr>
          <w:rFonts w:ascii="Times New Roman" w:hAnsi="Times New Roman"/>
          <w:bCs/>
          <w:lang w:val="fr-FR"/>
        </w:rPr>
      </w:pPr>
      <w:r w:rsidRPr="005B3ECB">
        <w:rPr>
          <w:rFonts w:ascii="Times New Roman" w:hAnsi="Times New Roman"/>
          <w:bCs/>
          <w:lang w:val="fr-FR"/>
        </w:rPr>
        <w:t>Thay s</w:t>
      </w:r>
      <w:r w:rsidR="006E6890" w:rsidRPr="005B3ECB">
        <w:rPr>
          <w:rFonts w:ascii="Times New Roman" w:hAnsi="Times New Roman"/>
          <w:bCs/>
          <w:lang w:val="fr-FR"/>
        </w:rPr>
        <w:t>ố</w:t>
      </w:r>
      <w:r w:rsidRPr="005B3ECB">
        <w:rPr>
          <w:rFonts w:ascii="Times New Roman" w:hAnsi="Times New Roman"/>
          <w:bCs/>
          <w:lang w:val="fr-FR"/>
        </w:rPr>
        <w:t xml:space="preserve"> ta </w:t>
      </w:r>
      <w:r w:rsidR="006E6890" w:rsidRPr="005B3ECB">
        <w:rPr>
          <w:rFonts w:ascii="Times New Roman" w:hAnsi="Times New Roman"/>
          <w:bCs/>
          <w:lang w:val="fr-FR"/>
        </w:rPr>
        <w:t>đượ</w:t>
      </w:r>
      <w:r w:rsidRPr="005B3ECB">
        <w:rPr>
          <w:rFonts w:ascii="Times New Roman" w:hAnsi="Times New Roman"/>
          <w:bCs/>
          <w:lang w:val="fr-FR"/>
        </w:rPr>
        <w:t>c v</w:t>
      </w:r>
      <w:r w:rsidRPr="005B3ECB">
        <w:rPr>
          <w:rFonts w:ascii="Times New Roman" w:hAnsi="Times New Roman"/>
          <w:bCs/>
          <w:vertAlign w:val="subscript"/>
          <w:lang w:val="fr-FR"/>
        </w:rPr>
        <w:t>tb</w:t>
      </w:r>
      <w:r w:rsidRPr="005B3ECB">
        <w:rPr>
          <w:rFonts w:ascii="Times New Roman" w:hAnsi="Times New Roman"/>
          <w:bCs/>
          <w:lang w:val="fr-FR"/>
        </w:rPr>
        <w:t xml:space="preserve"> = </w:t>
      </w:r>
      <w:r w:rsidRPr="005B3ECB">
        <w:rPr>
          <w:rFonts w:ascii="Times New Roman" w:hAnsi="Times New Roman"/>
          <w:bCs/>
          <w:position w:val="-24"/>
          <w:lang w:val="nl-NL"/>
        </w:rPr>
        <w:object w:dxaOrig="1020" w:dyaOrig="620">
          <v:shape id="_x0000_i1038" type="#_x0000_t75" style="width:51pt;height:31pt" o:ole="">
            <v:imagedata r:id="rId42" o:title=""/>
          </v:shape>
          <o:OLEObject Type="Embed" ProgID="Equation.DSMT4" ShapeID="_x0000_i1038" DrawAspect="Content" ObjectID="_1717416287" r:id="rId43"/>
        </w:object>
      </w:r>
      <w:r w:rsidRPr="005B3ECB">
        <w:rPr>
          <w:rFonts w:ascii="Times New Roman" w:hAnsi="Times New Roman"/>
          <w:bCs/>
          <w:lang w:val="fr-FR"/>
        </w:rPr>
        <w:t xml:space="preserve"> 34,3 ( km/h)</w:t>
      </w:r>
    </w:p>
    <w:p w:rsidR="00C10336" w:rsidRPr="005B3ECB" w:rsidRDefault="00C10336">
      <w:pPr>
        <w:jc w:val="both"/>
        <w:rPr>
          <w:rFonts w:ascii="Times New Roman" w:hAnsi="Times New Roman"/>
          <w:bCs/>
          <w:lang w:val="pt-BR"/>
        </w:rPr>
      </w:pPr>
      <w:r w:rsidRPr="005B3ECB">
        <w:rPr>
          <w:rFonts w:ascii="Times New Roman" w:hAnsi="Times New Roman"/>
          <w:bCs/>
          <w:lang w:val="fr-FR"/>
        </w:rPr>
        <w:t xml:space="preserve">                                                               </w:t>
      </w:r>
      <w:r w:rsidR="006E6890" w:rsidRPr="005B3ECB">
        <w:rPr>
          <w:rFonts w:ascii="Times New Roman" w:hAnsi="Times New Roman"/>
          <w:bCs/>
          <w:lang w:val="pt-BR"/>
        </w:rPr>
        <w:t>Đá</w:t>
      </w:r>
      <w:r w:rsidRPr="005B3ECB">
        <w:rPr>
          <w:rFonts w:ascii="Times New Roman" w:hAnsi="Times New Roman"/>
          <w:bCs/>
          <w:lang w:val="pt-BR"/>
        </w:rPr>
        <w:t>p s</w:t>
      </w:r>
      <w:r w:rsidR="006E6890" w:rsidRPr="005B3ECB">
        <w:rPr>
          <w:rFonts w:ascii="Times New Roman" w:hAnsi="Times New Roman"/>
          <w:bCs/>
          <w:lang w:val="pt-BR"/>
        </w:rPr>
        <w:t>ố</w:t>
      </w:r>
      <w:r w:rsidRPr="005B3ECB">
        <w:rPr>
          <w:rFonts w:ascii="Times New Roman" w:hAnsi="Times New Roman"/>
          <w:bCs/>
          <w:lang w:val="pt-BR"/>
        </w:rPr>
        <w:t xml:space="preserve"> v</w:t>
      </w:r>
      <w:r w:rsidRPr="005B3ECB">
        <w:rPr>
          <w:rFonts w:ascii="Times New Roman" w:hAnsi="Times New Roman"/>
          <w:bCs/>
          <w:vertAlign w:val="subscript"/>
          <w:lang w:val="pt-BR"/>
        </w:rPr>
        <w:t>tb</w:t>
      </w:r>
      <w:r w:rsidRPr="005B3ECB">
        <w:rPr>
          <w:rFonts w:ascii="Times New Roman" w:hAnsi="Times New Roman"/>
          <w:bCs/>
          <w:lang w:val="pt-BR"/>
        </w:rPr>
        <w:t xml:space="preserve"> </w:t>
      </w:r>
      <w:r w:rsidRPr="005B3ECB">
        <w:rPr>
          <w:rFonts w:ascii="Times New Roman" w:hAnsi="Times New Roman"/>
          <w:bCs/>
          <w:position w:val="-4"/>
          <w:lang w:val="nl-NL"/>
        </w:rPr>
        <w:object w:dxaOrig="200" w:dyaOrig="200">
          <v:shape id="_x0000_i1039" type="#_x0000_t75" style="width:10pt;height:10pt" o:ole="">
            <v:imagedata r:id="rId44" o:title=""/>
          </v:shape>
          <o:OLEObject Type="Embed" ProgID="Equation.DSMT4" ShapeID="_x0000_i1039" DrawAspect="Content" ObjectID="_1717416288" r:id="rId45"/>
        </w:object>
      </w:r>
      <w:r w:rsidRPr="005B3ECB">
        <w:rPr>
          <w:rFonts w:ascii="Times New Roman" w:hAnsi="Times New Roman"/>
          <w:bCs/>
          <w:lang w:val="pt-BR"/>
        </w:rPr>
        <w:t xml:space="preserve"> 34,3 ( km/h)</w:t>
      </w:r>
    </w:p>
    <w:p w:rsidR="00C10336" w:rsidRPr="005B3ECB" w:rsidRDefault="00C10336">
      <w:pPr>
        <w:tabs>
          <w:tab w:val="left" w:pos="3855"/>
        </w:tabs>
        <w:jc w:val="both"/>
        <w:rPr>
          <w:rFonts w:ascii="Times New Roman" w:hAnsi="Times New Roman"/>
          <w:b/>
          <w:bCs/>
          <w:lang w:val="pt-BR"/>
        </w:rPr>
      </w:pP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 xml:space="preserve">p 3: </w:t>
      </w:r>
      <w:r w:rsidRPr="005B3ECB">
        <w:rPr>
          <w:rFonts w:ascii="Times New Roman" w:hAnsi="Times New Roman"/>
          <w:bCs/>
          <w:lang w:val="pt-BR"/>
        </w:rPr>
        <w:t xml:space="preserve"> M</w:t>
      </w:r>
      <w:r w:rsidR="006E6890" w:rsidRPr="005B3ECB">
        <w:rPr>
          <w:rFonts w:ascii="Times New Roman" w:hAnsi="Times New Roman"/>
          <w:bCs/>
          <w:lang w:val="pt-BR"/>
        </w:rPr>
        <w:t>ộ</w:t>
      </w:r>
      <w:r w:rsidRPr="005B3ECB">
        <w:rPr>
          <w:rFonts w:ascii="Times New Roman" w:hAnsi="Times New Roman"/>
          <w:bCs/>
          <w:lang w:val="pt-BR"/>
        </w:rPr>
        <w:t xml:space="preserve">t </w:t>
      </w:r>
      <w:r w:rsidR="006E6890" w:rsidRPr="005B3ECB">
        <w:rPr>
          <w:rFonts w:ascii="Times New Roman" w:hAnsi="Times New Roman"/>
          <w:bCs/>
          <w:lang w:val="pt-BR"/>
        </w:rPr>
        <w:t>ô</w:t>
      </w:r>
      <w:r w:rsidRPr="005B3ECB">
        <w:rPr>
          <w:rFonts w:ascii="Times New Roman" w:hAnsi="Times New Roman"/>
          <w:bCs/>
          <w:lang w:val="pt-BR"/>
        </w:rPr>
        <w:t xml:space="preserve"> t</w:t>
      </w:r>
      <w:r w:rsidR="006E6890" w:rsidRPr="005B3ECB">
        <w:rPr>
          <w:rFonts w:ascii="Times New Roman" w:hAnsi="Times New Roman"/>
          <w:bCs/>
          <w:lang w:val="pt-BR"/>
        </w:rPr>
        <w:t>ô</w:t>
      </w:r>
      <w:r w:rsidRPr="005B3ECB">
        <w:rPr>
          <w:rFonts w:ascii="Times New Roman" w:hAnsi="Times New Roman"/>
          <w:bCs/>
          <w:lang w:val="pt-BR"/>
        </w:rPr>
        <w:t xml:space="preserve">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t</w:t>
      </w:r>
      <w:r w:rsidR="006E6890" w:rsidRPr="005B3ECB">
        <w:rPr>
          <w:rFonts w:ascii="Times New Roman" w:hAnsi="Times New Roman"/>
          <w:bCs/>
          <w:lang w:val="pt-BR"/>
        </w:rPr>
        <w:t>ừ</w:t>
      </w:r>
      <w:r w:rsidRPr="005B3ECB">
        <w:rPr>
          <w:rFonts w:ascii="Times New Roman" w:hAnsi="Times New Roman"/>
          <w:bCs/>
          <w:lang w:val="pt-BR"/>
        </w:rPr>
        <w:t xml:space="preserve">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 xml:space="preserve">m A </w:t>
      </w:r>
      <w:r w:rsidR="006E6890" w:rsidRPr="005B3ECB">
        <w:rPr>
          <w:rFonts w:ascii="Times New Roman" w:hAnsi="Times New Roman"/>
          <w:bCs/>
          <w:lang w:val="pt-BR"/>
        </w:rPr>
        <w:t>đế</w:t>
      </w:r>
      <w:r w:rsidRPr="005B3ECB">
        <w:rPr>
          <w:rFonts w:ascii="Times New Roman" w:hAnsi="Times New Roman"/>
          <w:bCs/>
          <w:lang w:val="pt-BR"/>
        </w:rPr>
        <w:t xml:space="preserve">n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B c</w:t>
      </w:r>
      <w:r w:rsidR="006E6890" w:rsidRPr="005B3ECB">
        <w:rPr>
          <w:rFonts w:ascii="Times New Roman" w:hAnsi="Times New Roman"/>
          <w:bCs/>
          <w:lang w:val="pt-BR"/>
        </w:rPr>
        <w:t>á</w:t>
      </w:r>
      <w:r w:rsidRPr="005B3ECB">
        <w:rPr>
          <w:rFonts w:ascii="Times New Roman" w:hAnsi="Times New Roman"/>
          <w:bCs/>
          <w:lang w:val="pt-BR"/>
        </w:rPr>
        <w:t>ch nhau 180 km. Trong n</w:t>
      </w:r>
      <w:r w:rsidR="006E6890" w:rsidRPr="005B3ECB">
        <w:rPr>
          <w:rFonts w:ascii="Times New Roman" w:hAnsi="Times New Roman"/>
          <w:bCs/>
          <w:lang w:val="pt-BR"/>
        </w:rPr>
        <w:t>ử</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 xml:space="preserve">ng </w:t>
      </w:r>
      <w:r w:rsidR="006E6890" w:rsidRPr="005B3ECB">
        <w:rPr>
          <w:rFonts w:ascii="Times New Roman" w:hAnsi="Times New Roman"/>
          <w:bCs/>
          <w:lang w:val="pt-BR"/>
        </w:rPr>
        <w:t>đầ</w:t>
      </w:r>
      <w:r w:rsidRPr="005B3ECB">
        <w:rPr>
          <w:rFonts w:ascii="Times New Roman" w:hAnsi="Times New Roman"/>
          <w:bCs/>
          <w:lang w:val="pt-BR"/>
        </w:rPr>
        <w:t xml:space="preserve">u xe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1</w:t>
      </w:r>
      <w:r w:rsidRPr="005B3ECB">
        <w:rPr>
          <w:rFonts w:ascii="Times New Roman" w:hAnsi="Times New Roman"/>
          <w:bCs/>
          <w:lang w:val="pt-BR"/>
        </w:rPr>
        <w:t xml:space="preserve"> = 45km/h, n</w:t>
      </w:r>
      <w:r w:rsidR="006E6890" w:rsidRPr="005B3ECB">
        <w:rPr>
          <w:rFonts w:ascii="Times New Roman" w:hAnsi="Times New Roman"/>
          <w:bCs/>
          <w:lang w:val="pt-BR"/>
        </w:rPr>
        <w:t>ử</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ng c</w:t>
      </w:r>
      <w:r w:rsidR="006E6890" w:rsidRPr="005B3ECB">
        <w:rPr>
          <w:rFonts w:ascii="Times New Roman" w:hAnsi="Times New Roman"/>
          <w:bCs/>
          <w:lang w:val="pt-BR"/>
        </w:rPr>
        <w:t>ò</w:t>
      </w:r>
      <w:r w:rsidRPr="005B3ECB">
        <w:rPr>
          <w:rFonts w:ascii="Times New Roman" w:hAnsi="Times New Roman"/>
          <w:bCs/>
          <w:lang w:val="pt-BR"/>
        </w:rPr>
        <w:t>n l</w:t>
      </w:r>
      <w:r w:rsidR="006E6890" w:rsidRPr="005B3ECB">
        <w:rPr>
          <w:rFonts w:ascii="Times New Roman" w:hAnsi="Times New Roman"/>
          <w:bCs/>
          <w:lang w:val="pt-BR"/>
        </w:rPr>
        <w:t>ạ</w:t>
      </w:r>
      <w:r w:rsidRPr="005B3ECB">
        <w:rPr>
          <w:rFonts w:ascii="Times New Roman" w:hAnsi="Times New Roman"/>
          <w:bCs/>
          <w:lang w:val="pt-BR"/>
        </w:rPr>
        <w:t xml:space="preserve">i xe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  30 km/h.</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a) Sau bao l</w:t>
      </w:r>
      <w:r w:rsidR="006E6890" w:rsidRPr="005B3ECB">
        <w:rPr>
          <w:rFonts w:ascii="Times New Roman" w:hAnsi="Times New Roman"/>
          <w:bCs/>
          <w:lang w:val="pt-BR"/>
        </w:rPr>
        <w:t>â</w:t>
      </w:r>
      <w:r w:rsidRPr="005B3ECB">
        <w:rPr>
          <w:rFonts w:ascii="Times New Roman" w:hAnsi="Times New Roman"/>
          <w:bCs/>
          <w:lang w:val="pt-BR"/>
        </w:rPr>
        <w:t xml:space="preserve">u xe </w:t>
      </w:r>
      <w:r w:rsidR="006E6890" w:rsidRPr="005B3ECB">
        <w:rPr>
          <w:rFonts w:ascii="Times New Roman" w:hAnsi="Times New Roman"/>
          <w:bCs/>
          <w:lang w:val="pt-BR"/>
        </w:rPr>
        <w:t>đế</w:t>
      </w:r>
      <w:r w:rsidRPr="005B3ECB">
        <w:rPr>
          <w:rFonts w:ascii="Times New Roman" w:hAnsi="Times New Roman"/>
          <w:bCs/>
          <w:lang w:val="pt-BR"/>
        </w:rPr>
        <w:t>n B</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b) t</w:t>
      </w:r>
      <w:r w:rsidR="006E6890" w:rsidRPr="005B3ECB">
        <w:rPr>
          <w:rFonts w:ascii="Times New Roman" w:hAnsi="Times New Roman"/>
          <w:bCs/>
          <w:lang w:val="pt-BR"/>
        </w:rPr>
        <w:t>í</w:t>
      </w:r>
      <w:r w:rsidRPr="005B3ECB">
        <w:rPr>
          <w:rFonts w:ascii="Times New Roman" w:hAnsi="Times New Roman"/>
          <w:bCs/>
          <w:lang w:val="pt-BR"/>
        </w:rPr>
        <w:t>nh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trung b</w:t>
      </w:r>
      <w:r w:rsidR="006E6890" w:rsidRPr="005B3ECB">
        <w:rPr>
          <w:rFonts w:ascii="Times New Roman" w:hAnsi="Times New Roman"/>
          <w:bCs/>
          <w:lang w:val="pt-BR"/>
        </w:rPr>
        <w:t>ì</w:t>
      </w:r>
      <w:r w:rsidRPr="005B3ECB">
        <w:rPr>
          <w:rFonts w:ascii="Times New Roman" w:hAnsi="Times New Roman"/>
          <w:bCs/>
          <w:lang w:val="pt-BR"/>
        </w:rPr>
        <w:t>nh c</w:t>
      </w:r>
      <w:r w:rsidR="006E6890" w:rsidRPr="005B3ECB">
        <w:rPr>
          <w:rFonts w:ascii="Times New Roman" w:hAnsi="Times New Roman"/>
          <w:bCs/>
          <w:lang w:val="pt-BR"/>
        </w:rPr>
        <w:t>ủ</w:t>
      </w:r>
      <w:r w:rsidRPr="005B3ECB">
        <w:rPr>
          <w:rFonts w:ascii="Times New Roman" w:hAnsi="Times New Roman"/>
          <w:bCs/>
          <w:lang w:val="pt-BR"/>
        </w:rPr>
        <w:t>a xe tr</w:t>
      </w:r>
      <w:r w:rsidR="006E6890" w:rsidRPr="005B3ECB">
        <w:rPr>
          <w:rFonts w:ascii="Times New Roman" w:hAnsi="Times New Roman"/>
          <w:bCs/>
          <w:lang w:val="pt-BR"/>
        </w:rPr>
        <w:t>ê</w:t>
      </w:r>
      <w:r w:rsidRPr="005B3ECB">
        <w:rPr>
          <w:rFonts w:ascii="Times New Roman" w:hAnsi="Times New Roman"/>
          <w:bCs/>
          <w:lang w:val="pt-BR"/>
        </w:rPr>
        <w:t>n c</w:t>
      </w:r>
      <w:r w:rsidR="006E6890" w:rsidRPr="005B3ECB">
        <w:rPr>
          <w:rFonts w:ascii="Times New Roman" w:hAnsi="Times New Roman"/>
          <w:bCs/>
          <w:lang w:val="pt-BR"/>
        </w:rPr>
        <w:t>ả</w:t>
      </w:r>
      <w:r w:rsidRPr="005B3ECB">
        <w:rPr>
          <w:rFonts w:ascii="Times New Roman" w:hAnsi="Times New Roman"/>
          <w:bCs/>
          <w:lang w:val="pt-BR"/>
        </w:rPr>
        <w:t xml:space="preserve">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ng AB</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 xml:space="preserve">c) </w:t>
      </w:r>
      <w:r w:rsidR="006E6890" w:rsidRPr="005B3ECB">
        <w:rPr>
          <w:rFonts w:ascii="Times New Roman" w:hAnsi="Times New Roman"/>
          <w:bCs/>
          <w:lang w:val="pt-BR"/>
        </w:rPr>
        <w:t>Á</w:t>
      </w:r>
      <w:r w:rsidRPr="005B3ECB">
        <w:rPr>
          <w:rFonts w:ascii="Times New Roman" w:hAnsi="Times New Roman"/>
          <w:bCs/>
          <w:lang w:val="pt-BR"/>
        </w:rPr>
        <w:t>p d</w:t>
      </w:r>
      <w:r w:rsidR="006E6890" w:rsidRPr="005B3ECB">
        <w:rPr>
          <w:rFonts w:ascii="Times New Roman" w:hAnsi="Times New Roman"/>
          <w:bCs/>
          <w:lang w:val="pt-BR"/>
        </w:rPr>
        <w:t>ụ</w:t>
      </w:r>
      <w:r w:rsidRPr="005B3ECB">
        <w:rPr>
          <w:rFonts w:ascii="Times New Roman" w:hAnsi="Times New Roman"/>
          <w:bCs/>
          <w:lang w:val="pt-BR"/>
        </w:rPr>
        <w:t>ng c</w:t>
      </w:r>
      <w:r w:rsidR="006E6890" w:rsidRPr="005B3ECB">
        <w:rPr>
          <w:rFonts w:ascii="Times New Roman" w:hAnsi="Times New Roman"/>
          <w:bCs/>
          <w:lang w:val="pt-BR"/>
        </w:rPr>
        <w:t>ô</w:t>
      </w:r>
      <w:r w:rsidRPr="005B3ECB">
        <w:rPr>
          <w:rFonts w:ascii="Times New Roman" w:hAnsi="Times New Roman"/>
          <w:bCs/>
          <w:lang w:val="pt-BR"/>
        </w:rPr>
        <w:t>ng th</w:t>
      </w:r>
      <w:r w:rsidR="006E6890" w:rsidRPr="005B3ECB">
        <w:rPr>
          <w:rFonts w:ascii="Times New Roman" w:hAnsi="Times New Roman"/>
          <w:bCs/>
          <w:lang w:val="pt-BR"/>
        </w:rPr>
        <w:t>ứ</w:t>
      </w:r>
      <w:r w:rsidRPr="005B3ECB">
        <w:rPr>
          <w:rFonts w:ascii="Times New Roman" w:hAnsi="Times New Roman"/>
          <w:bCs/>
          <w:lang w:val="pt-BR"/>
        </w:rPr>
        <w:t xml:space="preserve">c </w:t>
      </w:r>
      <w:r w:rsidRPr="005B3ECB">
        <w:rPr>
          <w:rFonts w:ascii="Times New Roman" w:hAnsi="Times New Roman"/>
          <w:bCs/>
          <w:position w:val="-24"/>
          <w:lang w:val="nl-NL"/>
        </w:rPr>
        <w:object w:dxaOrig="1040" w:dyaOrig="620">
          <v:shape id="_x0000_i1040" type="#_x0000_t75" style="width:52pt;height:31pt" o:ole="">
            <v:imagedata r:id="rId46" o:title=""/>
          </v:shape>
          <o:OLEObject Type="Embed" ProgID="Equation.DSMT4" ShapeID="_x0000_i1040" DrawAspect="Content" ObjectID="_1717416289" r:id="rId47"/>
        </w:object>
      </w:r>
      <w:r w:rsidRPr="005B3ECB">
        <w:rPr>
          <w:rFonts w:ascii="Times New Roman" w:hAnsi="Times New Roman"/>
          <w:bCs/>
          <w:lang w:val="pt-BR"/>
        </w:rPr>
        <w:t xml:space="preserve"> t</w:t>
      </w:r>
      <w:r w:rsidR="006E6890" w:rsidRPr="005B3ECB">
        <w:rPr>
          <w:rFonts w:ascii="Times New Roman" w:hAnsi="Times New Roman"/>
          <w:bCs/>
          <w:lang w:val="pt-BR"/>
        </w:rPr>
        <w:t>ì</w:t>
      </w:r>
      <w:r w:rsidRPr="005B3ECB">
        <w:rPr>
          <w:rFonts w:ascii="Times New Roman" w:hAnsi="Times New Roman"/>
          <w:bCs/>
          <w:lang w:val="pt-BR"/>
        </w:rPr>
        <w:t>m k</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ả</w:t>
      </w:r>
      <w:r w:rsidRPr="005B3ECB">
        <w:rPr>
          <w:rFonts w:ascii="Times New Roman" w:hAnsi="Times New Roman"/>
          <w:bCs/>
          <w:lang w:val="pt-BR"/>
        </w:rPr>
        <w:t xml:space="preserve"> v</w:t>
      </w:r>
      <w:r w:rsidR="006E6890" w:rsidRPr="005B3ECB">
        <w:rPr>
          <w:rFonts w:ascii="Times New Roman" w:hAnsi="Times New Roman"/>
          <w:bCs/>
          <w:lang w:val="pt-BR"/>
        </w:rPr>
        <w:t>à</w:t>
      </w:r>
      <w:r w:rsidRPr="005B3ECB">
        <w:rPr>
          <w:rFonts w:ascii="Times New Roman" w:hAnsi="Times New Roman"/>
          <w:bCs/>
          <w:lang w:val="pt-BR"/>
        </w:rPr>
        <w:t xml:space="preserve"> so s</w:t>
      </w:r>
      <w:r w:rsidR="006E6890" w:rsidRPr="005B3ECB">
        <w:rPr>
          <w:rFonts w:ascii="Times New Roman" w:hAnsi="Times New Roman"/>
          <w:bCs/>
          <w:lang w:val="pt-BR"/>
        </w:rPr>
        <w:t>á</w:t>
      </w:r>
      <w:r w:rsidRPr="005B3ECB">
        <w:rPr>
          <w:rFonts w:ascii="Times New Roman" w:hAnsi="Times New Roman"/>
          <w:bCs/>
          <w:lang w:val="pt-BR"/>
        </w:rPr>
        <w:t>nh k</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ả</w:t>
      </w:r>
      <w:r w:rsidRPr="005B3ECB">
        <w:rPr>
          <w:rFonts w:ascii="Times New Roman" w:hAnsi="Times New Roman"/>
          <w:bCs/>
          <w:lang w:val="pt-BR"/>
        </w:rPr>
        <w:t xml:space="preserve"> c</w:t>
      </w:r>
      <w:r w:rsidR="006E6890" w:rsidRPr="005B3ECB">
        <w:rPr>
          <w:rFonts w:ascii="Times New Roman" w:hAnsi="Times New Roman"/>
          <w:bCs/>
          <w:lang w:val="pt-BR"/>
        </w:rPr>
        <w:t>ủ</w:t>
      </w:r>
      <w:r w:rsidRPr="005B3ECB">
        <w:rPr>
          <w:rFonts w:ascii="Times New Roman" w:hAnsi="Times New Roman"/>
          <w:bCs/>
          <w:lang w:val="pt-BR"/>
        </w:rPr>
        <w:t>a c</w:t>
      </w:r>
      <w:r w:rsidR="006E6890" w:rsidRPr="005B3ECB">
        <w:rPr>
          <w:rFonts w:ascii="Times New Roman" w:hAnsi="Times New Roman"/>
          <w:bCs/>
          <w:lang w:val="pt-BR"/>
        </w:rPr>
        <w:t>â</w:t>
      </w:r>
      <w:r w:rsidRPr="005B3ECB">
        <w:rPr>
          <w:rFonts w:ascii="Times New Roman" w:hAnsi="Times New Roman"/>
          <w:bCs/>
          <w:lang w:val="pt-BR"/>
        </w:rPr>
        <w:t>ub. t</w:t>
      </w:r>
      <w:r w:rsidR="006E6890" w:rsidRPr="005B3ECB">
        <w:rPr>
          <w:rFonts w:ascii="Times New Roman" w:hAnsi="Times New Roman"/>
          <w:bCs/>
          <w:lang w:val="pt-BR"/>
        </w:rPr>
        <w:t>ừ</w:t>
      </w:r>
      <w:r w:rsidRPr="005B3ECB">
        <w:rPr>
          <w:rFonts w:ascii="Times New Roman" w:hAnsi="Times New Roman"/>
          <w:bCs/>
          <w:lang w:val="pt-BR"/>
        </w:rPr>
        <w:t xml:space="preserve"> </w:t>
      </w:r>
      <w:r w:rsidR="006E6890" w:rsidRPr="005B3ECB">
        <w:rPr>
          <w:rFonts w:ascii="Times New Roman" w:hAnsi="Times New Roman"/>
          <w:bCs/>
          <w:lang w:val="pt-BR"/>
        </w:rPr>
        <w:t>đó</w:t>
      </w:r>
      <w:r w:rsidRPr="005B3ECB">
        <w:rPr>
          <w:rFonts w:ascii="Times New Roman" w:hAnsi="Times New Roman"/>
          <w:bCs/>
          <w:lang w:val="pt-BR"/>
        </w:rPr>
        <w:t xml:space="preserve"> r</w:t>
      </w:r>
      <w:r w:rsidR="006E6890" w:rsidRPr="005B3ECB">
        <w:rPr>
          <w:rFonts w:ascii="Times New Roman" w:hAnsi="Times New Roman"/>
          <w:bCs/>
          <w:lang w:val="pt-BR"/>
        </w:rPr>
        <w:t>ú</w:t>
      </w:r>
      <w:r w:rsidRPr="005B3ECB">
        <w:rPr>
          <w:rFonts w:ascii="Times New Roman" w:hAnsi="Times New Roman"/>
          <w:bCs/>
          <w:lang w:val="pt-BR"/>
        </w:rPr>
        <w:t>t ra nh</w:t>
      </w:r>
      <w:r w:rsidR="006E6890" w:rsidRPr="005B3ECB">
        <w:rPr>
          <w:rFonts w:ascii="Times New Roman" w:hAnsi="Times New Roman"/>
          <w:bCs/>
          <w:lang w:val="pt-BR"/>
        </w:rPr>
        <w:t>ậ</w:t>
      </w:r>
      <w:r w:rsidRPr="005B3ECB">
        <w:rPr>
          <w:rFonts w:ascii="Times New Roman" w:hAnsi="Times New Roman"/>
          <w:bCs/>
          <w:lang w:val="pt-BR"/>
        </w:rPr>
        <w:t>n x</w:t>
      </w:r>
      <w:r w:rsidR="006E6890" w:rsidRPr="005B3ECB">
        <w:rPr>
          <w:rFonts w:ascii="Times New Roman" w:hAnsi="Times New Roman"/>
          <w:bCs/>
          <w:lang w:val="pt-BR"/>
        </w:rPr>
        <w:t>é</w:t>
      </w:r>
      <w:r w:rsidRPr="005B3ECB">
        <w:rPr>
          <w:rFonts w:ascii="Times New Roman" w:hAnsi="Times New Roman"/>
          <w:bCs/>
          <w:lang w:val="pt-BR"/>
        </w:rPr>
        <w:t>t.</w:t>
      </w:r>
    </w:p>
    <w:p w:rsidR="00C10336" w:rsidRPr="005B3ECB" w:rsidRDefault="00670F51">
      <w:pPr>
        <w:tabs>
          <w:tab w:val="center" w:pos="4677"/>
        </w:tabs>
        <w:jc w:val="both"/>
        <w:rPr>
          <w:rFonts w:ascii="Times New Roman" w:hAnsi="Times New Roman"/>
          <w:bCs/>
          <w:u w:val="single"/>
          <w:lang w:val="pt-BR"/>
        </w:rPr>
      </w:pPr>
      <w:r w:rsidRPr="005B3ECB">
        <w:rPr>
          <w:rFonts w:ascii="Times New Roman" w:hAnsi="Times New Roman"/>
          <w:bCs/>
          <w:noProof/>
        </w:rPr>
        <mc:AlternateContent>
          <mc:Choice Requires="wpg">
            <w:drawing>
              <wp:anchor distT="0" distB="0" distL="114300" distR="114300" simplePos="0" relativeHeight="251530752" behindDoc="0" locked="0" layoutInCell="1" allowOverlap="1" wp14:anchorId="17CE2BF5" wp14:editId="5B791DEF">
                <wp:simplePos x="0" y="0"/>
                <wp:positionH relativeFrom="column">
                  <wp:posOffset>38735</wp:posOffset>
                </wp:positionH>
                <wp:positionV relativeFrom="paragraph">
                  <wp:posOffset>82550</wp:posOffset>
                </wp:positionV>
                <wp:extent cx="2285365" cy="2057400"/>
                <wp:effectExtent l="4445" t="4445" r="0" b="0"/>
                <wp:wrapNone/>
                <wp:docPr id="399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5365" cy="2057400"/>
                          <a:chOff x="1762" y="8258"/>
                          <a:chExt cx="3599" cy="3240"/>
                        </a:xfrm>
                      </wpg:grpSpPr>
                      <wps:wsp>
                        <wps:cNvPr id="3992" name="Text Box 13"/>
                        <wps:cNvSpPr txBox="1">
                          <a:spLocks noChangeArrowheads="1"/>
                        </wps:cNvSpPr>
                        <wps:spPr bwMode="auto">
                          <a:xfrm>
                            <a:off x="1762" y="8258"/>
                            <a:ext cx="3599"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18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2044" type="#_x0000_t75" style="width:13pt;height:31pt" o:ole="">
                                    <v:imagedata r:id="rId48" o:title=""/>
                                  </v:shape>
                                  <o:OLEObject Type="Embed" ProgID="Equation.DSMT4" ShapeID="_x0000_i2044" DrawAspect="Content" ObjectID="_1717417281" r:id="rId49"/>
                                </w:objec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667A46" w:rsidRPr="006E6890" w:rsidRDefault="00667A46">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667A46" w:rsidRPr="006E6890" w:rsidRDefault="00667A46">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2045" type="#_x0000_t75" style="width:52pt;height:31pt" o:ole="">
                                    <v:imagedata r:id="rId46" o:title=""/>
                                  </v:shape>
                                  <o:OLEObject Type="Embed" ProgID="Equation.DSMT4" ShapeID="_x0000_i2045" DrawAspect="Content" ObjectID="_1717417282" r:id="rId50"/>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wps:txbx>
                        <wps:bodyPr rot="0" vert="horz" wrap="square" lIns="91440" tIns="45720" rIns="91440" bIns="45720" anchor="t" anchorCtr="0" upright="1">
                          <a:noAutofit/>
                        </wps:bodyPr>
                      </wps:wsp>
                      <wps:wsp>
                        <wps:cNvPr id="3993" name="Line 14"/>
                        <wps:cNvCnPr/>
                        <wps:spPr bwMode="auto">
                          <a:xfrm>
                            <a:off x="1884" y="10193"/>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 o:spid="_x0000_s1034" style="position:absolute;left:0;text-align:left;margin-left:3.05pt;margin-top:6.5pt;width:179.95pt;height:162pt;z-index:251530752" coordorigin="1762,8258" coordsize="3599,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ruN0jwMAAJUJAAAOAAAAZHJzL2Uyb0RvYy54bWzMVttu3DYQfS/QfyD4LkvUSruSYDmw92IU cFoDST+AK1EXVCJVkmutG+TfOyS1F2+S1oiBIHoQKA45nDkz51DX7/Z9h56YVK3gOSZXAUaMF6Js eZ3jPz9uvAQjpSkvaSc4y/EzU/jdza+/XI9DxkLRiK5kEoETrrJxyHGj9ZD5vioa1lN1JQbGwVgJ 2VMNn7L2S0lH8N53fhgEc38UshykKJhSMLtyRnxj/VcVK/QfVaWYRl2OITZt39K+t+bt31zTrJZ0 aNpiCoN+RxQ9bTkcenS1opqinWy/cNW3hRRKVPqqEL0vqqotmM0BsiHBRTb3UuwGm0udjfVwhAmg vcDpu90Wvz89StSWOZ6lKcGI0x6qZA9GJDTwjEOdwap7OXwYHqXLEYYPovhLgdm/tJvv2i1G2/G9 KMEf3Wlh4dlXsjcuIHG0t1V4PlaB7TUqYDIMk3g2jzEqwBYG8SIKpjoVDRTT7COLeYgRmJMwTlwN i2Y97Z/Faeo2z8LI7vRp5g62wU7Bmcyg59QJVvU2WD80dGC2WsoAdoIVQnWwfjQp3ok9IjOHrF1o YEV6D/OQmEVJOXQRF8uG8prdSinGhtESIiRmJ+Rx3OryUMbJ/8H9FdgOoP8HaDQbpNL3TPTIDHIs gVU2Tvr0oLQJ57TEFJeLTdt1ME+zjr+YgIVuBo6FrcZmArBE+ZQG6TpZJ5EXhfO1FwWrlXe7WUbe fEMW8Wq2Wi5X5LM5l0RZ05Yl4+aYA2lJ9LrqTfLh6HakrRJdWxp3JiQl6+2yk+iJgmhs7GNBB8tp mf8yDAsC5HKREoEOvAtTbzNPFl60iWIvXQSJF5D0Lp0HURqtNi9Temg5e3tKaMxxGoex66ZT0Be5 Bfb5Mjea9a0GWe7aHih2XEQz04NrXtrSatp2bnwGhQn/BAWU+1Bo27GmSV276v12b1UnWRyYsBXl M/SwFNBhoNRwp8CgEfIfjEbQ5xyrv3dUMoy63zjwICURkBtp+xHFixA+5Llle26hvABXOdYYueFS u0tgN8i2buAkxzwubkGqqtZ2tSGZi2piHIjFj1ON2UE1bEuQ6IATSMuSP0qogYnvdbxPksjKJYHG s9LjeGfUdkYIyL6R2pdSeaL0xPoOSvtq1r+5AeHmm/rsWz33kyrJUfzOWOGExbHhwA4rfxescM1m BHW6muzI3v122/SfYn4uzr/tqtPf1M2/AAAA//8DAFBLAwQUAAYACAAAACEA2tFZC9wAAAAIAQAA DwAAAGRycy9kb3ducmV2LnhtbExP0UrDQBB8F/yHYwXf7CUGY4m5lFLUpyLYCtK3bbJNQnN7IXdN 0r93fdK3mZ1hdiZfzbZTIw2+dWwgXkSgiEtXtVwb+Nq/PSxB+YBcYeeYDFzJw6q4vckxq9zEnzTu Qq0khH2GBpoQ+kxrXzZk0S9cTyzayQ0Wg9Ch1tWAk4TbTj9GUaottiwfGuxp01B53l2sgfcJp3US v47b82lzPeyfPr63MRlzfzevX0AFmsOfGX7rS3UopNPRXbjyqjOQxmKUcyKLRE7SVMBRQPIcgS5y /X9A8QMAAP//AwBQSwECLQAUAAYACAAAACEAtoM4kv4AAADhAQAAEwAAAAAAAAAAAAAAAAAAAAAA W0NvbnRlbnRfVHlwZXNdLnhtbFBLAQItABQABgAIAAAAIQA4/SH/1gAAAJQBAAALAAAAAAAAAAAA AAAAAC8BAABfcmVscy8ucmVsc1BLAQItABQABgAIAAAAIQCNruN0jwMAAJUJAAAOAAAAAAAAAAAA AAAAAC4CAABkcnMvZTJvRG9jLnhtbFBLAQItABQABgAIAAAAIQDa0VkL3AAAAAgBAAAPAAAAAAAA AAAAAAAAAOkFAABkcnMvZG93bnJldi54bWxQSwUGAAAAAAQABADzAAAA8gYAAAAA ">
                <v:shape id="Text Box 13" o:spid="_x0000_s1035" type="#_x0000_t202" style="position:absolute;left:1762;top:8258;width:3599;height:3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MZRsUA AADdAAAADwAAAGRycy9kb3ducmV2LnhtbESPT2vCQBTE74LfYXmF3nS3thWTuoooQk8W/xV6e2Sf SWj2bciuJn57VxA8DjPzG2Y672wlLtT40rGGt6ECQZw5U3Ku4bBfDyYgfEA2WDkmDVfyMJ/1e1NM jWt5S5ddyEWEsE9RQxFCnUrps4Is+qGriaN3co3FEGWTS9NgG+G2kiOlxtJiyXGhwJqWBWX/u7PV cNyc/n4/1E++sp916zol2SZS69eXbvEFIlAXnuFH+9toeE+SEdzfxCcgZ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W8xlG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18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2044" type="#_x0000_t75" style="width:13pt;height:31pt" o:ole="">
                              <v:imagedata r:id="rId48" o:title=""/>
                            </v:shape>
                            <o:OLEObject Type="Embed" ProgID="Equation.DSMT4" ShapeID="_x0000_i2044" DrawAspect="Content" ObjectID="_1717417281" r:id="rId51"/>
                          </w:objec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667A46" w:rsidRPr="006E6890" w:rsidRDefault="00667A46">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667A46" w:rsidRPr="006E6890" w:rsidRDefault="00667A46">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2045" type="#_x0000_t75" style="width:52pt;height:31pt" o:ole="">
                              <v:imagedata r:id="rId46" o:title=""/>
                            </v:shape>
                            <o:OLEObject Type="Embed" ProgID="Equation.DSMT4" ShapeID="_x0000_i2045" DrawAspect="Content" ObjectID="_1717417282" r:id="rId52"/>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v:textbox>
                </v:shape>
                <v:line id="Line 14" o:spid="_x0000_s1036" style="position:absolute;visibility:visible;mso-wrap-style:square" from="1884,10193" to="4995,10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hSbcgAAADdAAAADwAAAGRycy9kb3ducmV2LnhtbESPQWvCQBSE74X+h+UVvNWNDYQaXUVa BPVQqi3o8Zl9JrHZt2F3TdJ/3y0Uehxm5htmvhxMIzpyvrasYDJOQBAXVtdcKvj8WD8+g/ABWWNj mRR8k4fl4v5ujrm2Pe+pO4RSRAj7HBVUIbS5lL6oyKAf25Y4ehfrDIYoXSm1wz7CTSOfkiSTBmuO CxW29FJR8XW4GQVv6XvWrba7zXDcZufidX8+XXun1OhhWM1ABBrCf/ivvdEK0uk0hd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jhSbcgAAADdAAAADwAAAAAA AAAAAAAAAAChAgAAZHJzL2Rvd25yZXYueG1sUEsFBgAAAAAEAAQA+QAAAJYDAAAAAA== "/>
              </v:group>
            </w:pict>
          </mc:Fallback>
        </mc:AlternateContent>
      </w:r>
      <w:r w:rsidR="00C10336" w:rsidRPr="005B3ECB">
        <w:rPr>
          <w:rFonts w:ascii="Times New Roman" w:hAnsi="Times New Roman"/>
          <w:bCs/>
          <w:lang w:val="pt-BR"/>
        </w:rPr>
        <w:tab/>
        <w:t xml:space="preserve">                       </w:t>
      </w:r>
      <w:r w:rsidR="00C10336" w:rsidRPr="005B3ECB">
        <w:rPr>
          <w:rFonts w:ascii="Times New Roman" w:hAnsi="Times New Roman"/>
          <w:bCs/>
          <w:u w:val="single"/>
          <w:lang w:val="pt-BR"/>
        </w:rPr>
        <w:t>B</w:t>
      </w:r>
      <w:r w:rsidR="006E6890" w:rsidRPr="005B3ECB">
        <w:rPr>
          <w:rFonts w:ascii="Times New Roman" w:hAnsi="Times New Roman"/>
          <w:bCs/>
          <w:u w:val="single"/>
          <w:lang w:val="pt-BR"/>
        </w:rPr>
        <w:t>à</w:t>
      </w:r>
      <w:r w:rsidR="00C10336" w:rsidRPr="005B3ECB">
        <w:rPr>
          <w:rFonts w:ascii="Times New Roman" w:hAnsi="Times New Roman"/>
          <w:bCs/>
          <w:u w:val="single"/>
          <w:lang w:val="pt-BR"/>
        </w:rPr>
        <w:t>i gi</w:t>
      </w:r>
      <w:r w:rsidR="006E6890" w:rsidRPr="005B3ECB">
        <w:rPr>
          <w:rFonts w:ascii="Times New Roman" w:hAnsi="Times New Roman"/>
          <w:bCs/>
          <w:u w:val="single"/>
          <w:lang w:val="pt-BR"/>
        </w:rPr>
        <w:t>ả</w:t>
      </w:r>
      <w:r w:rsidR="00C10336" w:rsidRPr="005B3ECB">
        <w:rPr>
          <w:rFonts w:ascii="Times New Roman" w:hAnsi="Times New Roman"/>
          <w:bCs/>
          <w:u w:val="single"/>
          <w:lang w:val="pt-BR"/>
        </w:rPr>
        <w:t xml:space="preserve">i </w:t>
      </w:r>
    </w:p>
    <w:p w:rsidR="00C10336" w:rsidRPr="005B3ECB" w:rsidRDefault="00C10336">
      <w:pPr>
        <w:jc w:val="both"/>
        <w:rPr>
          <w:rFonts w:ascii="Times New Roman" w:hAnsi="Times New Roman"/>
          <w:b/>
          <w:bCs/>
          <w:lang w:val="pt-BR"/>
        </w:rPr>
      </w:pP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a) 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n</w:t>
      </w:r>
      <w:r w:rsidR="006E6890" w:rsidRPr="005B3ECB">
        <w:rPr>
          <w:rFonts w:ascii="Times New Roman" w:hAnsi="Times New Roman"/>
          <w:bCs/>
          <w:lang w:val="pt-BR"/>
        </w:rPr>
        <w:t>ử</w:t>
      </w:r>
      <w:r w:rsidRPr="005B3ECB">
        <w:rPr>
          <w:rFonts w:ascii="Times New Roman" w:hAnsi="Times New Roman"/>
          <w:bCs/>
          <w:lang w:val="pt-BR"/>
        </w:rPr>
        <w:t>a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 xml:space="preserve">ng </w:t>
      </w:r>
      <w:r w:rsidR="006E6890" w:rsidRPr="005B3ECB">
        <w:rPr>
          <w:rFonts w:ascii="Times New Roman" w:hAnsi="Times New Roman"/>
          <w:bCs/>
          <w:lang w:val="pt-BR"/>
        </w:rPr>
        <w:t>đầ</w:t>
      </w:r>
      <w:r w:rsidRPr="005B3ECB">
        <w:rPr>
          <w:rFonts w:ascii="Times New Roman" w:hAnsi="Times New Roman"/>
          <w:bCs/>
          <w:lang w:val="pt-BR"/>
        </w:rPr>
        <w:t>u l</w:t>
      </w:r>
      <w:r w:rsidR="006E6890" w:rsidRPr="005B3ECB">
        <w:rPr>
          <w:rFonts w:ascii="Times New Roman" w:hAnsi="Times New Roman"/>
          <w:bCs/>
          <w:lang w:val="pt-BR"/>
        </w:rPr>
        <w:t>à</w:t>
      </w: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Cs/>
          <w:lang w:val="pt-BR"/>
        </w:rPr>
        <w:t xml:space="preserve">                                                         </w:t>
      </w:r>
      <w:r w:rsidRPr="005B3ECB">
        <w:rPr>
          <w:rFonts w:ascii="Times New Roman" w:hAnsi="Times New Roman"/>
          <w:bCs/>
          <w:lang w:val="pt-BR"/>
        </w:rPr>
        <w:tab/>
        <w:t>t</w:t>
      </w:r>
      <w:r w:rsidRPr="005B3ECB">
        <w:rPr>
          <w:rFonts w:ascii="Times New Roman" w:hAnsi="Times New Roman"/>
          <w:bCs/>
          <w:vertAlign w:val="subscript"/>
          <w:lang w:val="pt-BR"/>
        </w:rPr>
        <w:t>1</w:t>
      </w:r>
      <w:r w:rsidRPr="005B3ECB">
        <w:rPr>
          <w:rFonts w:ascii="Times New Roman" w:hAnsi="Times New Roman"/>
          <w:bCs/>
          <w:lang w:val="pt-BR"/>
        </w:rPr>
        <w:t xml:space="preserve"> = </w:t>
      </w:r>
      <w:r w:rsidRPr="005B3ECB">
        <w:rPr>
          <w:rFonts w:ascii="Times New Roman" w:hAnsi="Times New Roman"/>
          <w:bCs/>
          <w:position w:val="-30"/>
          <w:lang w:val="nl-NL"/>
        </w:rPr>
        <w:object w:dxaOrig="279" w:dyaOrig="680">
          <v:shape id="_x0000_i1041" type="#_x0000_t75" style="width:13.95pt;height:34pt" o:ole="">
            <v:imagedata r:id="rId32" o:title=""/>
          </v:shape>
          <o:OLEObject Type="Embed" ProgID="Equation.DSMT4" ShapeID="_x0000_i1041" DrawAspect="Content" ObjectID="_1717416290" r:id="rId53"/>
        </w:object>
      </w:r>
      <w:r w:rsidRPr="005B3ECB">
        <w:rPr>
          <w:rFonts w:ascii="Times New Roman" w:hAnsi="Times New Roman"/>
          <w:bCs/>
          <w:lang w:val="pt-BR"/>
        </w:rPr>
        <w:t xml:space="preserve"> = </w:t>
      </w:r>
      <w:r w:rsidRPr="005B3ECB">
        <w:rPr>
          <w:rFonts w:ascii="Times New Roman" w:hAnsi="Times New Roman"/>
          <w:bCs/>
          <w:position w:val="-30"/>
          <w:lang w:val="nl-NL"/>
        </w:rPr>
        <w:object w:dxaOrig="1560" w:dyaOrig="960">
          <v:shape id="_x0000_i1042" type="#_x0000_t75" style="width:78pt;height:48pt" o:ole="">
            <v:imagedata r:id="rId54" o:title=""/>
          </v:shape>
          <o:OLEObject Type="Embed" ProgID="Equation.DSMT4" ShapeID="_x0000_i1042" DrawAspect="Content" ObjectID="_1717416291" r:id="rId55"/>
        </w:object>
      </w:r>
      <w:r w:rsidRPr="005B3ECB">
        <w:rPr>
          <w:rFonts w:ascii="Times New Roman" w:hAnsi="Times New Roman"/>
          <w:bCs/>
          <w:lang w:val="pt-BR"/>
        </w:rPr>
        <w:t xml:space="preserve"> = 2(h)</w:t>
      </w: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n</w:t>
      </w:r>
      <w:r w:rsidR="006E6890" w:rsidRPr="005B3ECB">
        <w:rPr>
          <w:rFonts w:ascii="Times New Roman" w:hAnsi="Times New Roman"/>
          <w:bCs/>
          <w:lang w:val="pt-BR"/>
        </w:rPr>
        <w:t>ử</w:t>
      </w:r>
      <w:r w:rsidRPr="005B3ECB">
        <w:rPr>
          <w:rFonts w:ascii="Times New Roman" w:hAnsi="Times New Roman"/>
          <w:bCs/>
          <w:lang w:val="pt-BR"/>
        </w:rPr>
        <w:t>a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ng c</w:t>
      </w:r>
      <w:r w:rsidR="006E6890" w:rsidRPr="005B3ECB">
        <w:rPr>
          <w:rFonts w:ascii="Times New Roman" w:hAnsi="Times New Roman"/>
          <w:bCs/>
          <w:lang w:val="pt-BR"/>
        </w:rPr>
        <w:t>ò</w:t>
      </w:r>
      <w:r w:rsidRPr="005B3ECB">
        <w:rPr>
          <w:rFonts w:ascii="Times New Roman" w:hAnsi="Times New Roman"/>
          <w:bCs/>
          <w:lang w:val="pt-BR"/>
        </w:rPr>
        <w:t>n l</w:t>
      </w:r>
      <w:r w:rsidR="006E6890" w:rsidRPr="005B3ECB">
        <w:rPr>
          <w:rFonts w:ascii="Times New Roman" w:hAnsi="Times New Roman"/>
          <w:bCs/>
          <w:lang w:val="pt-BR"/>
        </w:rPr>
        <w:t>ạ</w:t>
      </w:r>
      <w:r w:rsidRPr="005B3ECB">
        <w:rPr>
          <w:rFonts w:ascii="Times New Roman" w:hAnsi="Times New Roman"/>
          <w:bCs/>
          <w:lang w:val="pt-BR"/>
        </w:rPr>
        <w:t>i l</w:t>
      </w:r>
      <w:r w:rsidR="006E6890" w:rsidRPr="005B3ECB">
        <w:rPr>
          <w:rFonts w:ascii="Times New Roman" w:hAnsi="Times New Roman"/>
          <w:bCs/>
          <w:lang w:val="pt-BR"/>
        </w:rPr>
        <w:t>à</w:t>
      </w:r>
    </w:p>
    <w:p w:rsidR="00C10336" w:rsidRPr="005B3ECB" w:rsidRDefault="00C10336">
      <w:pPr>
        <w:tabs>
          <w:tab w:val="left" w:pos="3750"/>
        </w:tabs>
        <w:jc w:val="center"/>
        <w:rPr>
          <w:rFonts w:ascii="Times New Roman" w:hAnsi="Times New Roman"/>
          <w:b/>
          <w:bCs/>
          <w:lang w:val="pt-BR"/>
        </w:rPr>
      </w:pPr>
      <w:r w:rsidRPr="005B3ECB">
        <w:rPr>
          <w:rFonts w:ascii="Times New Roman" w:hAnsi="Times New Roman"/>
          <w:bCs/>
          <w:lang w:val="pt-BR"/>
        </w:rPr>
        <w:t xml:space="preserve">                             t</w:t>
      </w:r>
      <w:r w:rsidRPr="005B3ECB">
        <w:rPr>
          <w:rFonts w:ascii="Times New Roman" w:hAnsi="Times New Roman"/>
          <w:bCs/>
          <w:vertAlign w:val="subscript"/>
          <w:lang w:val="pt-BR"/>
        </w:rPr>
        <w:t>2</w:t>
      </w:r>
      <w:r w:rsidRPr="005B3ECB">
        <w:rPr>
          <w:rFonts w:ascii="Times New Roman" w:hAnsi="Times New Roman"/>
          <w:bCs/>
          <w:lang w:val="pt-BR"/>
        </w:rPr>
        <w:t xml:space="preserve"> = </w:t>
      </w:r>
      <w:r w:rsidRPr="005B3ECB">
        <w:rPr>
          <w:rFonts w:ascii="Times New Roman" w:hAnsi="Times New Roman"/>
          <w:bCs/>
          <w:position w:val="-30"/>
          <w:lang w:val="nl-NL"/>
        </w:rPr>
        <w:object w:dxaOrig="300" w:dyaOrig="680">
          <v:shape id="_x0000_i1043" type="#_x0000_t75" style="width:15pt;height:34pt" o:ole="">
            <v:imagedata r:id="rId56" o:title=""/>
          </v:shape>
          <o:OLEObject Type="Embed" ProgID="Equation.DSMT4" ShapeID="_x0000_i1043" DrawAspect="Content" ObjectID="_1717416292" r:id="rId57"/>
        </w:object>
      </w:r>
      <w:r w:rsidRPr="005B3ECB">
        <w:rPr>
          <w:rFonts w:ascii="Times New Roman" w:hAnsi="Times New Roman"/>
          <w:bCs/>
          <w:lang w:val="pt-BR"/>
        </w:rPr>
        <w:t xml:space="preserve"> = </w:t>
      </w:r>
      <w:r w:rsidRPr="005B3ECB">
        <w:rPr>
          <w:rFonts w:ascii="Times New Roman" w:hAnsi="Times New Roman"/>
          <w:bCs/>
          <w:position w:val="-30"/>
          <w:lang w:val="nl-NL"/>
        </w:rPr>
        <w:object w:dxaOrig="1600" w:dyaOrig="960">
          <v:shape id="_x0000_i1044" type="#_x0000_t75" style="width:80pt;height:48pt" o:ole="">
            <v:imagedata r:id="rId58" o:title=""/>
          </v:shape>
          <o:OLEObject Type="Embed" ProgID="Equation.DSMT4" ShapeID="_x0000_i1044" DrawAspect="Content" ObjectID="_1717416293" r:id="rId59"/>
        </w:object>
      </w:r>
      <w:r w:rsidRPr="005B3ECB">
        <w:rPr>
          <w:rFonts w:ascii="Times New Roman" w:hAnsi="Times New Roman"/>
          <w:bCs/>
          <w:lang w:val="pt-BR"/>
        </w:rPr>
        <w:t xml:space="preserve"> = 3(h)</w:t>
      </w:r>
    </w:p>
    <w:p w:rsidR="00C10336" w:rsidRPr="005B3ECB" w:rsidRDefault="00C10336">
      <w:pPr>
        <w:jc w:val="both"/>
        <w:rPr>
          <w:rFonts w:ascii="Times New Roman" w:hAnsi="Times New Roman"/>
          <w:bCs/>
          <w:lang w:val="pt-BR"/>
        </w:rPr>
      </w:pPr>
      <w:r w:rsidRPr="005B3ECB">
        <w:rPr>
          <w:rFonts w:ascii="Times New Roman" w:hAnsi="Times New Roman"/>
          <w:b/>
          <w:bCs/>
          <w:lang w:val="pt-BR"/>
        </w:rPr>
        <w:lastRenderedPageBreak/>
        <w:t xml:space="preserve">                                                    </w:t>
      </w:r>
      <w:r w:rsidRPr="005B3ECB">
        <w:rPr>
          <w:rFonts w:ascii="Times New Roman" w:hAnsi="Times New Roman"/>
          <w:bCs/>
          <w:lang w:val="pt-BR"/>
        </w:rPr>
        <w:t>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h</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ng AB l</w:t>
      </w:r>
      <w:r w:rsidR="006E6890" w:rsidRPr="005B3ECB">
        <w:rPr>
          <w:rFonts w:ascii="Times New Roman" w:hAnsi="Times New Roman"/>
          <w:bCs/>
          <w:lang w:val="pt-BR"/>
        </w:rPr>
        <w:t>à</w:t>
      </w:r>
      <w:r w:rsidRPr="005B3ECB">
        <w:rPr>
          <w:rFonts w:ascii="Times New Roman" w:hAnsi="Times New Roman"/>
          <w:bCs/>
          <w:lang w:val="pt-BR"/>
        </w:rPr>
        <w:t xml:space="preserve"> </w:t>
      </w:r>
    </w:p>
    <w:p w:rsidR="00C10336" w:rsidRPr="005B3ECB" w:rsidRDefault="00C10336">
      <w:pPr>
        <w:jc w:val="both"/>
        <w:rPr>
          <w:rFonts w:ascii="Times New Roman" w:hAnsi="Times New Roman"/>
          <w:lang w:val="pt-BR"/>
        </w:rPr>
      </w:pPr>
      <w:r w:rsidRPr="005B3ECB">
        <w:rPr>
          <w:rFonts w:ascii="Times New Roman" w:hAnsi="Times New Roman"/>
          <w:bCs/>
          <w:lang w:val="pt-BR"/>
        </w:rPr>
        <w:t xml:space="preserve">                                                              </w:t>
      </w:r>
      <w:r w:rsidRPr="005B3ECB">
        <w:rPr>
          <w:rFonts w:ascii="Times New Roman" w:hAnsi="Times New Roman"/>
          <w:lang w:val="pt-BR"/>
        </w:rPr>
        <w:t>t = t</w:t>
      </w:r>
      <w:r w:rsidRPr="005B3ECB">
        <w:rPr>
          <w:rFonts w:ascii="Times New Roman" w:hAnsi="Times New Roman"/>
          <w:vertAlign w:val="subscript"/>
          <w:lang w:val="pt-BR"/>
        </w:rPr>
        <w:t>1</w:t>
      </w:r>
      <w:r w:rsidRPr="005B3ECB">
        <w:rPr>
          <w:rFonts w:ascii="Times New Roman" w:hAnsi="Times New Roman"/>
          <w:lang w:val="pt-BR"/>
        </w:rPr>
        <w:t xml:space="preserve"> + t</w:t>
      </w:r>
      <w:r w:rsidRPr="005B3ECB">
        <w:rPr>
          <w:rFonts w:ascii="Times New Roman" w:hAnsi="Times New Roman"/>
          <w:vertAlign w:val="subscript"/>
          <w:lang w:val="pt-BR"/>
        </w:rPr>
        <w:t>2</w:t>
      </w:r>
      <w:r w:rsidRPr="005B3ECB">
        <w:rPr>
          <w:rFonts w:ascii="Times New Roman" w:hAnsi="Times New Roman"/>
          <w:lang w:val="pt-BR"/>
        </w:rPr>
        <w:t>= 2+3 = 5(h)</w:t>
      </w:r>
    </w:p>
    <w:p w:rsidR="00C10336" w:rsidRPr="005B3ECB" w:rsidRDefault="00C10336">
      <w:pPr>
        <w:jc w:val="both"/>
        <w:rPr>
          <w:rFonts w:ascii="Times New Roman" w:hAnsi="Times New Roman"/>
          <w:lang w:val="pt-BR"/>
        </w:rPr>
      </w:pPr>
      <w:r w:rsidRPr="005B3ECB">
        <w:rPr>
          <w:rFonts w:ascii="Times New Roman" w:hAnsi="Times New Roman"/>
          <w:lang w:val="pt-BR"/>
        </w:rPr>
        <w:t>V</w:t>
      </w:r>
      <w:r w:rsidR="006E6890" w:rsidRPr="005B3ECB">
        <w:rPr>
          <w:rFonts w:ascii="Times New Roman" w:hAnsi="Times New Roman"/>
          <w:lang w:val="pt-BR"/>
        </w:rPr>
        <w:t>ậ</w:t>
      </w:r>
      <w:r w:rsidRPr="005B3ECB">
        <w:rPr>
          <w:rFonts w:ascii="Times New Roman" w:hAnsi="Times New Roman"/>
          <w:lang w:val="pt-BR"/>
        </w:rPr>
        <w:t>y t</w:t>
      </w:r>
      <w:r w:rsidR="006E6890" w:rsidRPr="005B3ECB">
        <w:rPr>
          <w:rFonts w:ascii="Times New Roman" w:hAnsi="Times New Roman"/>
          <w:lang w:val="pt-BR"/>
        </w:rPr>
        <w:t>ừ</w:t>
      </w:r>
      <w:r w:rsidRPr="005B3ECB">
        <w:rPr>
          <w:rFonts w:ascii="Times New Roman" w:hAnsi="Times New Roman"/>
          <w:lang w:val="pt-BR"/>
        </w:rPr>
        <w:t xml:space="preserve"> khi xu</w:t>
      </w:r>
      <w:r w:rsidR="006E6890" w:rsidRPr="005B3ECB">
        <w:rPr>
          <w:rFonts w:ascii="Times New Roman" w:hAnsi="Times New Roman"/>
          <w:lang w:val="pt-BR"/>
        </w:rPr>
        <w:t>ấ</w:t>
      </w:r>
      <w:r w:rsidRPr="005B3ECB">
        <w:rPr>
          <w:rFonts w:ascii="Times New Roman" w:hAnsi="Times New Roman"/>
          <w:lang w:val="pt-BR"/>
        </w:rPr>
        <w:t>t ph</w:t>
      </w:r>
      <w:r w:rsidR="006E6890" w:rsidRPr="005B3ECB">
        <w:rPr>
          <w:rFonts w:ascii="Times New Roman" w:hAnsi="Times New Roman"/>
          <w:lang w:val="pt-BR"/>
        </w:rPr>
        <w:t>á</w:t>
      </w:r>
      <w:r w:rsidRPr="005B3ECB">
        <w:rPr>
          <w:rFonts w:ascii="Times New Roman" w:hAnsi="Times New Roman"/>
          <w:lang w:val="pt-BR"/>
        </w:rPr>
        <w:t>t th</w:t>
      </w:r>
      <w:r w:rsidR="006E6890" w:rsidRPr="005B3ECB">
        <w:rPr>
          <w:rFonts w:ascii="Times New Roman" w:hAnsi="Times New Roman"/>
          <w:lang w:val="pt-BR"/>
        </w:rPr>
        <w:t>ì</w:t>
      </w:r>
      <w:r w:rsidRPr="005B3ECB">
        <w:rPr>
          <w:rFonts w:ascii="Times New Roman" w:hAnsi="Times New Roman"/>
          <w:lang w:val="pt-BR"/>
        </w:rPr>
        <w:t xml:space="preserve"> sau 5 gi</w:t>
      </w:r>
      <w:r w:rsidR="006E6890" w:rsidRPr="005B3ECB">
        <w:rPr>
          <w:rFonts w:ascii="Times New Roman" w:hAnsi="Times New Roman"/>
          <w:lang w:val="pt-BR"/>
        </w:rPr>
        <w:t>ờ</w:t>
      </w:r>
      <w:r w:rsidRPr="005B3ECB">
        <w:rPr>
          <w:rFonts w:ascii="Times New Roman" w:hAnsi="Times New Roman"/>
          <w:lang w:val="pt-BR"/>
        </w:rPr>
        <w:t xml:space="preserve"> xe m</w:t>
      </w:r>
      <w:r w:rsidR="006E6890" w:rsidRPr="005B3ECB">
        <w:rPr>
          <w:rFonts w:ascii="Times New Roman" w:hAnsi="Times New Roman"/>
          <w:lang w:val="pt-BR"/>
        </w:rPr>
        <w:t>ớ</w:t>
      </w:r>
      <w:r w:rsidRPr="005B3ECB">
        <w:rPr>
          <w:rFonts w:ascii="Times New Roman" w:hAnsi="Times New Roman"/>
          <w:lang w:val="pt-BR"/>
        </w:rPr>
        <w:t xml:space="preserve">i </w:t>
      </w:r>
      <w:r w:rsidR="006E6890" w:rsidRPr="005B3ECB">
        <w:rPr>
          <w:rFonts w:ascii="Times New Roman" w:hAnsi="Times New Roman"/>
          <w:lang w:val="pt-BR"/>
        </w:rPr>
        <w:t>đế</w:t>
      </w:r>
      <w:r w:rsidRPr="005B3ECB">
        <w:rPr>
          <w:rFonts w:ascii="Times New Roman" w:hAnsi="Times New Roman"/>
          <w:lang w:val="pt-BR"/>
        </w:rPr>
        <w:t>n B</w:t>
      </w:r>
    </w:p>
    <w:p w:rsidR="00C10336" w:rsidRPr="005B3ECB" w:rsidRDefault="00C10336">
      <w:pPr>
        <w:jc w:val="both"/>
        <w:rPr>
          <w:rFonts w:ascii="Times New Roman" w:hAnsi="Times New Roman"/>
          <w:b/>
          <w:bCs/>
          <w:lang w:val="pt-BR"/>
        </w:rPr>
      </w:pPr>
      <w:r w:rsidRPr="005B3ECB">
        <w:rPr>
          <w:rFonts w:ascii="Times New Roman" w:hAnsi="Times New Roman"/>
          <w:lang w:val="pt-BR"/>
        </w:rPr>
        <w:t>b) V</w:t>
      </w:r>
      <w:r w:rsidR="006E6890" w:rsidRPr="005B3ECB">
        <w:rPr>
          <w:rFonts w:ascii="Times New Roman" w:hAnsi="Times New Roman"/>
          <w:lang w:val="pt-BR"/>
        </w:rPr>
        <w:t>ậ</w:t>
      </w:r>
      <w:r w:rsidRPr="005B3ECB">
        <w:rPr>
          <w:rFonts w:ascii="Times New Roman" w:hAnsi="Times New Roman"/>
          <w:lang w:val="pt-BR"/>
        </w:rPr>
        <w:t>n t</w:t>
      </w:r>
      <w:r w:rsidR="006E6890" w:rsidRPr="005B3ECB">
        <w:rPr>
          <w:rFonts w:ascii="Times New Roman" w:hAnsi="Times New Roman"/>
          <w:lang w:val="pt-BR"/>
        </w:rPr>
        <w:t>ố</w:t>
      </w:r>
      <w:r w:rsidRPr="005B3ECB">
        <w:rPr>
          <w:rFonts w:ascii="Times New Roman" w:hAnsi="Times New Roman"/>
          <w:lang w:val="pt-BR"/>
        </w:rPr>
        <w:t>c trung b</w:t>
      </w:r>
      <w:r w:rsidR="006E6890" w:rsidRPr="005B3ECB">
        <w:rPr>
          <w:rFonts w:ascii="Times New Roman" w:hAnsi="Times New Roman"/>
          <w:lang w:val="pt-BR"/>
        </w:rPr>
        <w:t>ì</w:t>
      </w:r>
      <w:r w:rsidRPr="005B3ECB">
        <w:rPr>
          <w:rFonts w:ascii="Times New Roman" w:hAnsi="Times New Roman"/>
          <w:lang w:val="pt-BR"/>
        </w:rPr>
        <w:t>nh c</w:t>
      </w:r>
      <w:r w:rsidR="006E6890" w:rsidRPr="005B3ECB">
        <w:rPr>
          <w:rFonts w:ascii="Times New Roman" w:hAnsi="Times New Roman"/>
          <w:lang w:val="pt-BR"/>
        </w:rPr>
        <w:t>ủ</w:t>
      </w:r>
      <w:r w:rsidRPr="005B3ECB">
        <w:rPr>
          <w:rFonts w:ascii="Times New Roman" w:hAnsi="Times New Roman"/>
          <w:lang w:val="pt-BR"/>
        </w:rPr>
        <w:t>a xe l</w:t>
      </w:r>
      <w:r w:rsidR="006E6890" w:rsidRPr="005B3ECB">
        <w:rPr>
          <w:rFonts w:ascii="Times New Roman" w:hAnsi="Times New Roman"/>
          <w:lang w:val="pt-BR"/>
        </w:rPr>
        <w:t>à</w:t>
      </w:r>
      <w:r w:rsidRPr="005B3ECB">
        <w:rPr>
          <w:rFonts w:ascii="Times New Roman" w:hAnsi="Times New Roman"/>
          <w:lang w:val="pt-BR"/>
        </w:rPr>
        <w:t xml:space="preserve"> </w:t>
      </w:r>
    </w:p>
    <w:p w:rsidR="00C10336" w:rsidRPr="005B3ECB" w:rsidRDefault="00C10336">
      <w:pPr>
        <w:jc w:val="both"/>
        <w:rPr>
          <w:rFonts w:ascii="Times New Roman" w:hAnsi="Times New Roman"/>
          <w:bCs/>
          <w:lang w:val="pt-BR"/>
        </w:rPr>
      </w:pPr>
      <w:r w:rsidRPr="005B3ECB">
        <w:rPr>
          <w:rFonts w:ascii="Times New Roman" w:hAnsi="Times New Roman"/>
          <w:bCs/>
          <w:lang w:val="pt-BR"/>
        </w:rPr>
        <w:t xml:space="preserve">          v</w:t>
      </w:r>
      <w:r w:rsidRPr="005B3ECB">
        <w:rPr>
          <w:rFonts w:ascii="Times New Roman" w:hAnsi="Times New Roman"/>
          <w:bCs/>
          <w:vertAlign w:val="subscript"/>
          <w:lang w:val="pt-BR"/>
        </w:rPr>
        <w:t>tb</w:t>
      </w:r>
      <w:r w:rsidRPr="005B3ECB">
        <w:rPr>
          <w:rFonts w:ascii="Times New Roman" w:hAnsi="Times New Roman"/>
          <w:bCs/>
          <w:vertAlign w:val="subscript"/>
          <w:lang w:val="pt-BR"/>
        </w:rPr>
        <w:softHyphen/>
        <w:t xml:space="preserve"> </w:t>
      </w:r>
      <w:r w:rsidRPr="005B3ECB">
        <w:rPr>
          <w:rFonts w:ascii="Times New Roman" w:hAnsi="Times New Roman"/>
          <w:bCs/>
          <w:lang w:val="pt-BR"/>
        </w:rPr>
        <w:t xml:space="preserve">=   </w:t>
      </w:r>
      <w:r w:rsidRPr="005B3ECB">
        <w:rPr>
          <w:rFonts w:ascii="Times New Roman" w:hAnsi="Times New Roman"/>
          <w:bCs/>
          <w:position w:val="-24"/>
          <w:lang w:val="nl-NL"/>
        </w:rPr>
        <w:object w:dxaOrig="260" w:dyaOrig="620">
          <v:shape id="_x0000_i1045" type="#_x0000_t75" style="width:13pt;height:31pt" o:ole="">
            <v:imagedata r:id="rId38" o:title=""/>
          </v:shape>
          <o:OLEObject Type="Embed" ProgID="Equation.DSMT4" ShapeID="_x0000_i1045" DrawAspect="Content" ObjectID="_1717416294" r:id="rId60"/>
        </w:object>
      </w:r>
      <w:r w:rsidRPr="005B3ECB">
        <w:rPr>
          <w:rFonts w:ascii="Times New Roman" w:hAnsi="Times New Roman"/>
          <w:bCs/>
          <w:lang w:val="pt-BR"/>
        </w:rPr>
        <w:t xml:space="preserve">= </w:t>
      </w:r>
      <w:r w:rsidRPr="005B3ECB">
        <w:rPr>
          <w:rFonts w:ascii="Times New Roman" w:hAnsi="Times New Roman"/>
          <w:bCs/>
          <w:position w:val="-24"/>
          <w:lang w:val="nl-NL"/>
        </w:rPr>
        <w:object w:dxaOrig="440" w:dyaOrig="620">
          <v:shape id="_x0000_i1046" type="#_x0000_t75" style="width:22pt;height:31pt" o:ole="">
            <v:imagedata r:id="rId61" o:title=""/>
          </v:shape>
          <o:OLEObject Type="Embed" ProgID="Equation.DSMT4" ShapeID="_x0000_i1046" DrawAspect="Content" ObjectID="_1717416295" r:id="rId62"/>
        </w:object>
      </w:r>
      <w:r w:rsidRPr="005B3ECB">
        <w:rPr>
          <w:rFonts w:ascii="Times New Roman" w:hAnsi="Times New Roman"/>
          <w:bCs/>
          <w:lang w:val="pt-BR"/>
        </w:rPr>
        <w:t xml:space="preserve"> = 36(km/h)</w:t>
      </w:r>
    </w:p>
    <w:p w:rsidR="00C10336" w:rsidRPr="005B3ECB" w:rsidRDefault="00C10336">
      <w:pPr>
        <w:jc w:val="both"/>
        <w:rPr>
          <w:rFonts w:ascii="Times New Roman" w:hAnsi="Times New Roman"/>
          <w:bCs/>
          <w:lang w:val="pt-BR"/>
        </w:rPr>
      </w:pPr>
      <w:r w:rsidRPr="005B3ECB">
        <w:rPr>
          <w:rFonts w:ascii="Times New Roman" w:hAnsi="Times New Roman"/>
          <w:bCs/>
          <w:lang w:val="pt-BR"/>
        </w:rPr>
        <w:t>c) Ta c</w:t>
      </w:r>
      <w:r w:rsidR="006E6890" w:rsidRPr="005B3ECB">
        <w:rPr>
          <w:rFonts w:ascii="Times New Roman" w:hAnsi="Times New Roman"/>
          <w:bCs/>
          <w:lang w:val="pt-BR"/>
        </w:rPr>
        <w:t>ó</w:t>
      </w:r>
      <w:r w:rsidRPr="005B3ECB">
        <w:rPr>
          <w:rFonts w:ascii="Times New Roman" w:hAnsi="Times New Roman"/>
          <w:bCs/>
          <w:lang w:val="pt-BR"/>
        </w:rPr>
        <w:t xml:space="preserve">  </w:t>
      </w:r>
      <w:r w:rsidRPr="005B3ECB">
        <w:rPr>
          <w:rFonts w:ascii="Times New Roman" w:hAnsi="Times New Roman"/>
          <w:bCs/>
          <w:position w:val="-24"/>
          <w:lang w:val="nl-NL"/>
        </w:rPr>
        <w:object w:dxaOrig="2000" w:dyaOrig="620">
          <v:shape id="_x0000_i1047" type="#_x0000_t75" style="width:100pt;height:31pt" o:ole="">
            <v:imagedata r:id="rId63" o:title=""/>
          </v:shape>
          <o:OLEObject Type="Embed" ProgID="Equation.DSMT4" ShapeID="_x0000_i1047" DrawAspect="Content" ObjectID="_1717416296" r:id="rId64"/>
        </w:object>
      </w:r>
      <w:r w:rsidRPr="005B3ECB">
        <w:rPr>
          <w:rFonts w:ascii="Times New Roman" w:hAnsi="Times New Roman"/>
          <w:bCs/>
          <w:lang w:val="pt-BR"/>
        </w:rPr>
        <w:t xml:space="preserve"> = 37,5(km/h)</w:t>
      </w:r>
    </w:p>
    <w:p w:rsidR="00C10336" w:rsidRPr="005B3ECB" w:rsidRDefault="00C10336">
      <w:pPr>
        <w:jc w:val="both"/>
        <w:rPr>
          <w:rFonts w:ascii="Times New Roman" w:hAnsi="Times New Roman"/>
          <w:bCs/>
          <w:lang w:val="pt-BR"/>
        </w:rPr>
      </w:pPr>
      <w:r w:rsidRPr="005B3ECB">
        <w:rPr>
          <w:rFonts w:ascii="Times New Roman" w:hAnsi="Times New Roman"/>
          <w:bCs/>
          <w:lang w:val="pt-BR"/>
        </w:rPr>
        <w:t xml:space="preserve">                        Ta th</w:t>
      </w:r>
      <w:r w:rsidR="006E6890" w:rsidRPr="005B3ECB">
        <w:rPr>
          <w:rFonts w:ascii="Times New Roman" w:hAnsi="Times New Roman"/>
          <w:bCs/>
          <w:lang w:val="pt-BR"/>
        </w:rPr>
        <w:t>ấ</w:t>
      </w:r>
      <w:r w:rsidRPr="005B3ECB">
        <w:rPr>
          <w:rFonts w:ascii="Times New Roman" w:hAnsi="Times New Roman"/>
          <w:bCs/>
          <w:lang w:val="pt-BR"/>
        </w:rPr>
        <w:t xml:space="preserve">y v </w:t>
      </w:r>
      <w:r w:rsidRPr="005B3ECB">
        <w:rPr>
          <w:rFonts w:ascii="Times New Roman" w:hAnsi="Times New Roman"/>
          <w:bCs/>
          <w:position w:val="-4"/>
          <w:lang w:val="nl-NL"/>
        </w:rPr>
        <w:object w:dxaOrig="220" w:dyaOrig="220">
          <v:shape id="_x0000_i1048" type="#_x0000_t75" style="width:11pt;height:11pt" o:ole="">
            <v:imagedata r:id="rId65" o:title=""/>
          </v:shape>
          <o:OLEObject Type="Embed" ProgID="Equation.DSMT4" ShapeID="_x0000_i1048" DrawAspect="Content" ObjectID="_1717416297" r:id="rId66"/>
        </w:object>
      </w:r>
      <w:r w:rsidRPr="005B3ECB">
        <w:rPr>
          <w:rFonts w:ascii="Times New Roman" w:hAnsi="Times New Roman"/>
          <w:bCs/>
          <w:lang w:val="pt-BR"/>
        </w:rPr>
        <w:t>v</w:t>
      </w:r>
      <w:r w:rsidRPr="005B3ECB">
        <w:rPr>
          <w:rFonts w:ascii="Times New Roman" w:hAnsi="Times New Roman"/>
          <w:bCs/>
          <w:vertAlign w:val="subscript"/>
          <w:lang w:val="pt-BR"/>
        </w:rPr>
        <w:t>tb</w:t>
      </w:r>
      <w:r w:rsidRPr="005B3ECB">
        <w:rPr>
          <w:rFonts w:ascii="Times New Roman" w:hAnsi="Times New Roman"/>
          <w:bCs/>
          <w:vertAlign w:val="subscript"/>
          <w:lang w:val="pt-BR"/>
        </w:rPr>
        <w:softHyphen/>
      </w:r>
      <w:r w:rsidRPr="005B3ECB">
        <w:rPr>
          <w:rFonts w:ascii="Times New Roman" w:hAnsi="Times New Roman"/>
          <w:bCs/>
          <w:lang w:val="pt-BR"/>
        </w:rPr>
        <w:t xml:space="preserve"> ( 36 </w:t>
      </w:r>
      <w:r w:rsidRPr="005B3ECB">
        <w:rPr>
          <w:rFonts w:ascii="Times New Roman" w:hAnsi="Times New Roman"/>
          <w:bCs/>
          <w:position w:val="-4"/>
          <w:lang w:val="nl-NL"/>
        </w:rPr>
        <w:object w:dxaOrig="220" w:dyaOrig="220">
          <v:shape id="_x0000_i1049" type="#_x0000_t75" style="width:11pt;height:11pt" o:ole="">
            <v:imagedata r:id="rId65" o:title=""/>
          </v:shape>
          <o:OLEObject Type="Embed" ProgID="Equation.DSMT4" ShapeID="_x0000_i1049" DrawAspect="Content" ObjectID="_1717416298" r:id="rId67"/>
        </w:object>
      </w:r>
      <w:r w:rsidRPr="005B3ECB">
        <w:rPr>
          <w:rFonts w:ascii="Times New Roman" w:hAnsi="Times New Roman"/>
          <w:bCs/>
          <w:lang w:val="pt-BR"/>
        </w:rPr>
        <w:t xml:space="preserve"> 37,5 ) </w:t>
      </w:r>
    </w:p>
    <w:p w:rsidR="00C10336" w:rsidRPr="005B3ECB" w:rsidRDefault="00C10336">
      <w:pPr>
        <w:jc w:val="both"/>
        <w:rPr>
          <w:rFonts w:ascii="Times New Roman" w:hAnsi="Times New Roman"/>
          <w:b/>
          <w:bCs/>
          <w:lang w:val="pt-BR"/>
        </w:rPr>
      </w:pPr>
      <w:r w:rsidRPr="005B3ECB">
        <w:rPr>
          <w:rFonts w:ascii="Times New Roman" w:hAnsi="Times New Roman"/>
          <w:bCs/>
          <w:lang w:val="pt-BR"/>
        </w:rPr>
        <w:t>V</w:t>
      </w:r>
      <w:r w:rsidR="006E6890" w:rsidRPr="005B3ECB">
        <w:rPr>
          <w:rFonts w:ascii="Times New Roman" w:hAnsi="Times New Roman"/>
          <w:bCs/>
          <w:lang w:val="pt-BR"/>
        </w:rPr>
        <w:t>ậ</w:t>
      </w:r>
      <w:r w:rsidRPr="005B3ECB">
        <w:rPr>
          <w:rFonts w:ascii="Times New Roman" w:hAnsi="Times New Roman"/>
          <w:bCs/>
          <w:lang w:val="pt-BR"/>
        </w:rPr>
        <w:t>y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trung b</w:t>
      </w:r>
      <w:r w:rsidR="006E6890" w:rsidRPr="005B3ECB">
        <w:rPr>
          <w:rFonts w:ascii="Times New Roman" w:hAnsi="Times New Roman"/>
          <w:bCs/>
          <w:lang w:val="pt-BR"/>
        </w:rPr>
        <w:t>ì</w:t>
      </w:r>
      <w:r w:rsidRPr="005B3ECB">
        <w:rPr>
          <w:rFonts w:ascii="Times New Roman" w:hAnsi="Times New Roman"/>
          <w:bCs/>
          <w:lang w:val="pt-BR"/>
        </w:rPr>
        <w:t>nh ho</w:t>
      </w:r>
      <w:r w:rsidR="006E6890" w:rsidRPr="005B3ECB">
        <w:rPr>
          <w:rFonts w:ascii="Times New Roman" w:hAnsi="Times New Roman"/>
          <w:bCs/>
          <w:lang w:val="pt-BR"/>
        </w:rPr>
        <w:t>à</w:t>
      </w:r>
      <w:r w:rsidRPr="005B3ECB">
        <w:rPr>
          <w:rFonts w:ascii="Times New Roman" w:hAnsi="Times New Roman"/>
          <w:bCs/>
          <w:lang w:val="pt-BR"/>
        </w:rPr>
        <w:t>n to</w:t>
      </w:r>
      <w:r w:rsidR="006E6890" w:rsidRPr="005B3ECB">
        <w:rPr>
          <w:rFonts w:ascii="Times New Roman" w:hAnsi="Times New Roman"/>
          <w:bCs/>
          <w:lang w:val="pt-BR"/>
        </w:rPr>
        <w:t>à</w:t>
      </w:r>
      <w:r w:rsidRPr="005B3ECB">
        <w:rPr>
          <w:rFonts w:ascii="Times New Roman" w:hAnsi="Times New Roman"/>
          <w:bCs/>
          <w:lang w:val="pt-BR"/>
        </w:rPr>
        <w:t>n kh</w:t>
      </w:r>
      <w:r w:rsidR="006E6890" w:rsidRPr="005B3ECB">
        <w:rPr>
          <w:rFonts w:ascii="Times New Roman" w:hAnsi="Times New Roman"/>
          <w:bCs/>
          <w:lang w:val="pt-BR"/>
        </w:rPr>
        <w:t>á</w:t>
      </w:r>
      <w:r w:rsidRPr="005B3ECB">
        <w:rPr>
          <w:rFonts w:ascii="Times New Roman" w:hAnsi="Times New Roman"/>
          <w:bCs/>
          <w:lang w:val="pt-BR"/>
        </w:rPr>
        <w:t>c v</w:t>
      </w:r>
      <w:r w:rsidR="006E6890" w:rsidRPr="005B3ECB">
        <w:rPr>
          <w:rFonts w:ascii="Times New Roman" w:hAnsi="Times New Roman"/>
          <w:bCs/>
          <w:lang w:val="pt-BR"/>
        </w:rPr>
        <w:t>ớ</w:t>
      </w:r>
      <w:r w:rsidRPr="005B3ECB">
        <w:rPr>
          <w:rFonts w:ascii="Times New Roman" w:hAnsi="Times New Roman"/>
          <w:bCs/>
          <w:lang w:val="pt-BR"/>
        </w:rPr>
        <w:t>i trung b</w:t>
      </w:r>
      <w:r w:rsidR="006E6890" w:rsidRPr="005B3ECB">
        <w:rPr>
          <w:rFonts w:ascii="Times New Roman" w:hAnsi="Times New Roman"/>
          <w:bCs/>
          <w:lang w:val="pt-BR"/>
        </w:rPr>
        <w:t>ì</w:t>
      </w:r>
      <w:r w:rsidRPr="005B3ECB">
        <w:rPr>
          <w:rFonts w:ascii="Times New Roman" w:hAnsi="Times New Roman"/>
          <w:bCs/>
          <w:lang w:val="pt-BR"/>
        </w:rPr>
        <w:t>nh c</w:t>
      </w:r>
      <w:r w:rsidR="006E6890" w:rsidRPr="005B3ECB">
        <w:rPr>
          <w:rFonts w:ascii="Times New Roman" w:hAnsi="Times New Roman"/>
          <w:bCs/>
          <w:lang w:val="pt-BR"/>
        </w:rPr>
        <w:t>ộ</w:t>
      </w:r>
      <w:r w:rsidRPr="005B3ECB">
        <w:rPr>
          <w:rFonts w:ascii="Times New Roman" w:hAnsi="Times New Roman"/>
          <w:bCs/>
          <w:lang w:val="pt-BR"/>
        </w:rPr>
        <w:t>ng c</w:t>
      </w:r>
      <w:r w:rsidR="006E6890" w:rsidRPr="005B3ECB">
        <w:rPr>
          <w:rFonts w:ascii="Times New Roman" w:hAnsi="Times New Roman"/>
          <w:bCs/>
          <w:lang w:val="pt-BR"/>
        </w:rPr>
        <w:t>á</w:t>
      </w:r>
      <w:r w:rsidRPr="005B3ECB">
        <w:rPr>
          <w:rFonts w:ascii="Times New Roman" w:hAnsi="Times New Roman"/>
          <w:bCs/>
          <w:lang w:val="pt-BR"/>
        </w:rPr>
        <w:t>c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w:t>
      </w:r>
    </w:p>
    <w:p w:rsidR="00C10336" w:rsidRPr="005B3ECB" w:rsidRDefault="00C10336">
      <w:pPr>
        <w:jc w:val="both"/>
        <w:rPr>
          <w:rFonts w:ascii="Times New Roman" w:hAnsi="Times New Roman"/>
          <w:b/>
          <w:bCs/>
          <w:lang w:val="pt-BR"/>
        </w:rPr>
      </w:pPr>
      <w:r w:rsidRPr="005B3ECB">
        <w:rPr>
          <w:rFonts w:ascii="Times New Roman" w:hAnsi="Times New Roman"/>
          <w:b/>
          <w:bCs/>
          <w:lang w:val="pt-BR"/>
        </w:rPr>
        <w:t>C. 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p v</w:t>
      </w:r>
      <w:r w:rsidR="006E6890" w:rsidRPr="005B3ECB">
        <w:rPr>
          <w:rFonts w:ascii="Times New Roman" w:hAnsi="Times New Roman"/>
          <w:b/>
          <w:bCs/>
          <w:lang w:val="pt-BR"/>
        </w:rPr>
        <w:t>ề</w:t>
      </w:r>
      <w:r w:rsidRPr="005B3ECB">
        <w:rPr>
          <w:rFonts w:ascii="Times New Roman" w:hAnsi="Times New Roman"/>
          <w:b/>
          <w:bCs/>
          <w:lang w:val="pt-BR"/>
        </w:rPr>
        <w:t xml:space="preserve">  nh</w:t>
      </w:r>
      <w:r w:rsidR="006E6890" w:rsidRPr="005B3ECB">
        <w:rPr>
          <w:rFonts w:ascii="Times New Roman" w:hAnsi="Times New Roman"/>
          <w:b/>
          <w:bCs/>
          <w:lang w:val="pt-BR"/>
        </w:rPr>
        <w:t>à</w:t>
      </w:r>
      <w:r w:rsidRPr="005B3ECB">
        <w:rPr>
          <w:rFonts w:ascii="Times New Roman" w:hAnsi="Times New Roman"/>
          <w:b/>
          <w:bCs/>
          <w:lang w:val="pt-BR"/>
        </w:rPr>
        <w:t xml:space="preserve"> </w:t>
      </w:r>
    </w:p>
    <w:p w:rsidR="00C10336" w:rsidRPr="005B3ECB" w:rsidRDefault="00C10336">
      <w:pPr>
        <w:jc w:val="both"/>
        <w:rPr>
          <w:rFonts w:ascii="Times New Roman" w:hAnsi="Times New Roman"/>
          <w:bCs/>
          <w:lang w:val="pt-BR"/>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 xml:space="preserve">p 1: </w:t>
      </w:r>
      <w:r w:rsidRPr="005B3ECB">
        <w:rPr>
          <w:rFonts w:ascii="Times New Roman" w:hAnsi="Times New Roman"/>
          <w:bCs/>
          <w:lang w:val="pt-BR"/>
        </w:rPr>
        <w:t xml:space="preserve"> Hai ng</w:t>
      </w:r>
      <w:r w:rsidR="006E6890" w:rsidRPr="005B3ECB">
        <w:rPr>
          <w:rFonts w:ascii="Times New Roman" w:hAnsi="Times New Roman"/>
          <w:bCs/>
          <w:lang w:val="pt-BR"/>
        </w:rPr>
        <w:t>ườ</w:t>
      </w:r>
      <w:r w:rsidRPr="005B3ECB">
        <w:rPr>
          <w:rFonts w:ascii="Times New Roman" w:hAnsi="Times New Roman"/>
          <w:bCs/>
          <w:lang w:val="pt-BR"/>
        </w:rPr>
        <w:t>i c</w:t>
      </w:r>
      <w:r w:rsidR="006E6890" w:rsidRPr="005B3ECB">
        <w:rPr>
          <w:rFonts w:ascii="Times New Roman" w:hAnsi="Times New Roman"/>
          <w:bCs/>
          <w:lang w:val="pt-BR"/>
        </w:rPr>
        <w:t>ù</w:t>
      </w:r>
      <w:r w:rsidRPr="005B3ECB">
        <w:rPr>
          <w:rFonts w:ascii="Times New Roman" w:hAnsi="Times New Roman"/>
          <w:bCs/>
          <w:lang w:val="pt-BR"/>
        </w:rPr>
        <w:t>ng xu</w:t>
      </w:r>
      <w:r w:rsidR="006E6890" w:rsidRPr="005B3ECB">
        <w:rPr>
          <w:rFonts w:ascii="Times New Roman" w:hAnsi="Times New Roman"/>
          <w:bCs/>
          <w:lang w:val="pt-BR"/>
        </w:rPr>
        <w:t>ấ</w:t>
      </w:r>
      <w:r w:rsidRPr="005B3ECB">
        <w:rPr>
          <w:rFonts w:ascii="Times New Roman" w:hAnsi="Times New Roman"/>
          <w:bCs/>
          <w:lang w:val="pt-BR"/>
        </w:rPr>
        <w:t>t ph</w:t>
      </w:r>
      <w:r w:rsidR="006E6890" w:rsidRPr="005B3ECB">
        <w:rPr>
          <w:rFonts w:ascii="Times New Roman" w:hAnsi="Times New Roman"/>
          <w:bCs/>
          <w:lang w:val="pt-BR"/>
        </w:rPr>
        <w:t>á</w:t>
      </w:r>
      <w:r w:rsidRPr="005B3ECB">
        <w:rPr>
          <w:rFonts w:ascii="Times New Roman" w:hAnsi="Times New Roman"/>
          <w:bCs/>
          <w:lang w:val="pt-BR"/>
        </w:rPr>
        <w:t>t 1 l</w:t>
      </w:r>
      <w:r w:rsidR="006E6890" w:rsidRPr="005B3ECB">
        <w:rPr>
          <w:rFonts w:ascii="Times New Roman" w:hAnsi="Times New Roman"/>
          <w:bCs/>
          <w:lang w:val="pt-BR"/>
        </w:rPr>
        <w:t>ú</w:t>
      </w:r>
      <w:r w:rsidRPr="005B3ECB">
        <w:rPr>
          <w:rFonts w:ascii="Times New Roman" w:hAnsi="Times New Roman"/>
          <w:bCs/>
          <w:lang w:val="pt-BR"/>
        </w:rPr>
        <w:t>c t</w:t>
      </w:r>
      <w:r w:rsidR="006E6890" w:rsidRPr="005B3ECB">
        <w:rPr>
          <w:rFonts w:ascii="Times New Roman" w:hAnsi="Times New Roman"/>
          <w:bCs/>
          <w:lang w:val="pt-BR"/>
        </w:rPr>
        <w:t>ừ</w:t>
      </w:r>
      <w:r w:rsidRPr="005B3ECB">
        <w:rPr>
          <w:rFonts w:ascii="Times New Roman" w:hAnsi="Times New Roman"/>
          <w:bCs/>
          <w:lang w:val="pt-BR"/>
        </w:rPr>
        <w:t xml:space="preserve"> hai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A v</w:t>
      </w:r>
      <w:r w:rsidR="006E6890" w:rsidRPr="005B3ECB">
        <w:rPr>
          <w:rFonts w:ascii="Times New Roman" w:hAnsi="Times New Roman"/>
          <w:bCs/>
          <w:lang w:val="pt-BR"/>
        </w:rPr>
        <w:t>à</w:t>
      </w:r>
      <w:r w:rsidRPr="005B3ECB">
        <w:rPr>
          <w:rFonts w:ascii="Times New Roman" w:hAnsi="Times New Roman"/>
          <w:bCs/>
          <w:lang w:val="pt-BR"/>
        </w:rPr>
        <w:t xml:space="preserve"> B c</w:t>
      </w:r>
      <w:r w:rsidR="006E6890" w:rsidRPr="005B3ECB">
        <w:rPr>
          <w:rFonts w:ascii="Times New Roman" w:hAnsi="Times New Roman"/>
          <w:bCs/>
          <w:lang w:val="pt-BR"/>
        </w:rPr>
        <w:t>á</w:t>
      </w:r>
      <w:r w:rsidRPr="005B3ECB">
        <w:rPr>
          <w:rFonts w:ascii="Times New Roman" w:hAnsi="Times New Roman"/>
          <w:bCs/>
          <w:lang w:val="pt-BR"/>
        </w:rPr>
        <w:t>ch nhau 60km. Ng</w:t>
      </w:r>
      <w:r w:rsidR="006E6890" w:rsidRPr="005B3ECB">
        <w:rPr>
          <w:rFonts w:ascii="Times New Roman" w:hAnsi="Times New Roman"/>
          <w:bCs/>
          <w:lang w:val="pt-BR"/>
        </w:rPr>
        <w:t>ườ</w:t>
      </w:r>
      <w:r w:rsidRPr="005B3ECB">
        <w:rPr>
          <w:rFonts w:ascii="Times New Roman" w:hAnsi="Times New Roman"/>
          <w:bCs/>
          <w:lang w:val="pt-BR"/>
        </w:rPr>
        <w:t>i th</w:t>
      </w:r>
      <w:r w:rsidR="006E6890" w:rsidRPr="005B3ECB">
        <w:rPr>
          <w:rFonts w:ascii="Times New Roman" w:hAnsi="Times New Roman"/>
          <w:bCs/>
          <w:lang w:val="pt-BR"/>
        </w:rPr>
        <w:t>ứ</w:t>
      </w:r>
      <w:r w:rsidRPr="005B3ECB">
        <w:rPr>
          <w:rFonts w:ascii="Times New Roman" w:hAnsi="Times New Roman"/>
          <w:bCs/>
          <w:lang w:val="pt-BR"/>
        </w:rPr>
        <w:t xml:space="preserve"> nh</w:t>
      </w:r>
      <w:r w:rsidR="006E6890" w:rsidRPr="005B3ECB">
        <w:rPr>
          <w:rFonts w:ascii="Times New Roman" w:hAnsi="Times New Roman"/>
          <w:bCs/>
          <w:lang w:val="pt-BR"/>
        </w:rPr>
        <w:t>ấ</w:t>
      </w:r>
      <w:r w:rsidRPr="005B3ECB">
        <w:rPr>
          <w:rFonts w:ascii="Times New Roman" w:hAnsi="Times New Roman"/>
          <w:bCs/>
          <w:lang w:val="pt-BR"/>
        </w:rPr>
        <w:t xml:space="preserve">t </w:t>
      </w:r>
      <w:r w:rsidR="006E6890" w:rsidRPr="005B3ECB">
        <w:rPr>
          <w:rFonts w:ascii="Times New Roman" w:hAnsi="Times New Roman"/>
          <w:bCs/>
          <w:lang w:val="pt-BR"/>
        </w:rPr>
        <w:t>đ</w:t>
      </w:r>
      <w:r w:rsidRPr="005B3ECB">
        <w:rPr>
          <w:rFonts w:ascii="Times New Roman" w:hAnsi="Times New Roman"/>
          <w:bCs/>
          <w:lang w:val="pt-BR"/>
        </w:rPr>
        <w:t>i xe m</w:t>
      </w:r>
      <w:r w:rsidR="006E6890" w:rsidRPr="005B3ECB">
        <w:rPr>
          <w:rFonts w:ascii="Times New Roman" w:hAnsi="Times New Roman"/>
          <w:bCs/>
          <w:lang w:val="pt-BR"/>
        </w:rPr>
        <w:t>á</w:t>
      </w:r>
      <w:r w:rsidRPr="005B3ECB">
        <w:rPr>
          <w:rFonts w:ascii="Times New Roman" w:hAnsi="Times New Roman"/>
          <w:bCs/>
          <w:lang w:val="pt-BR"/>
        </w:rPr>
        <w:t>y t</w:t>
      </w:r>
      <w:r w:rsidR="006E6890" w:rsidRPr="005B3ECB">
        <w:rPr>
          <w:rFonts w:ascii="Times New Roman" w:hAnsi="Times New Roman"/>
          <w:bCs/>
          <w:lang w:val="pt-BR"/>
        </w:rPr>
        <w:t>ừ</w:t>
      </w:r>
      <w:r w:rsidRPr="005B3ECB">
        <w:rPr>
          <w:rFonts w:ascii="Times New Roman" w:hAnsi="Times New Roman"/>
          <w:bCs/>
          <w:lang w:val="pt-BR"/>
        </w:rPr>
        <w:t xml:space="preserve"> A </w:t>
      </w:r>
      <w:r w:rsidR="006E6890" w:rsidRPr="005B3ECB">
        <w:rPr>
          <w:rFonts w:ascii="Times New Roman" w:hAnsi="Times New Roman"/>
          <w:bCs/>
          <w:lang w:val="pt-BR"/>
        </w:rPr>
        <w:t>đế</w:t>
      </w:r>
      <w:r w:rsidRPr="005B3ECB">
        <w:rPr>
          <w:rFonts w:ascii="Times New Roman" w:hAnsi="Times New Roman"/>
          <w:bCs/>
          <w:lang w:val="pt-BR"/>
        </w:rPr>
        <w:t>n B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1</w:t>
      </w:r>
      <w:r w:rsidRPr="005B3ECB">
        <w:rPr>
          <w:rFonts w:ascii="Times New Roman" w:hAnsi="Times New Roman"/>
          <w:bCs/>
          <w:lang w:val="pt-BR"/>
        </w:rPr>
        <w:t xml:space="preserve"> = 30km/h, ng</w:t>
      </w:r>
      <w:r w:rsidR="006E6890" w:rsidRPr="005B3ECB">
        <w:rPr>
          <w:rFonts w:ascii="Times New Roman" w:hAnsi="Times New Roman"/>
          <w:bCs/>
          <w:lang w:val="pt-BR"/>
        </w:rPr>
        <w:t>ườ</w:t>
      </w:r>
      <w:r w:rsidRPr="005B3ECB">
        <w:rPr>
          <w:rFonts w:ascii="Times New Roman" w:hAnsi="Times New Roman"/>
          <w:bCs/>
          <w:lang w:val="pt-BR"/>
        </w:rPr>
        <w:t>i th</w:t>
      </w:r>
      <w:r w:rsidR="006E6890" w:rsidRPr="005B3ECB">
        <w:rPr>
          <w:rFonts w:ascii="Times New Roman" w:hAnsi="Times New Roman"/>
          <w:bCs/>
          <w:lang w:val="pt-BR"/>
        </w:rPr>
        <w:t>ứ</w:t>
      </w:r>
      <w:r w:rsidRPr="005B3ECB">
        <w:rPr>
          <w:rFonts w:ascii="Times New Roman" w:hAnsi="Times New Roman"/>
          <w:bCs/>
          <w:lang w:val="pt-BR"/>
        </w:rPr>
        <w:t xml:space="preserve"> 2 </w:t>
      </w:r>
      <w:r w:rsidR="006E6890" w:rsidRPr="005B3ECB">
        <w:rPr>
          <w:rFonts w:ascii="Times New Roman" w:hAnsi="Times New Roman"/>
          <w:bCs/>
          <w:lang w:val="pt-BR"/>
        </w:rPr>
        <w:t>đ</w:t>
      </w:r>
      <w:r w:rsidRPr="005B3ECB">
        <w:rPr>
          <w:rFonts w:ascii="Times New Roman" w:hAnsi="Times New Roman"/>
          <w:bCs/>
          <w:lang w:val="pt-BR"/>
        </w:rPr>
        <w:t xml:space="preserve">i xe </w:t>
      </w:r>
      <w:r w:rsidR="006E6890" w:rsidRPr="005B3ECB">
        <w:rPr>
          <w:rFonts w:ascii="Times New Roman" w:hAnsi="Times New Roman"/>
          <w:bCs/>
          <w:lang w:val="pt-BR"/>
        </w:rPr>
        <w:t>đạ</w:t>
      </w:r>
      <w:r w:rsidRPr="005B3ECB">
        <w:rPr>
          <w:rFonts w:ascii="Times New Roman" w:hAnsi="Times New Roman"/>
          <w:bCs/>
          <w:lang w:val="pt-BR"/>
        </w:rPr>
        <w:t>p t</w:t>
      </w:r>
      <w:r w:rsidR="006E6890" w:rsidRPr="005B3ECB">
        <w:rPr>
          <w:rFonts w:ascii="Times New Roman" w:hAnsi="Times New Roman"/>
          <w:bCs/>
          <w:lang w:val="pt-BR"/>
        </w:rPr>
        <w:t>ừ</w:t>
      </w:r>
      <w:r w:rsidRPr="005B3ECB">
        <w:rPr>
          <w:rFonts w:ascii="Times New Roman" w:hAnsi="Times New Roman"/>
          <w:bCs/>
          <w:lang w:val="pt-BR"/>
        </w:rPr>
        <w:t xml:space="preserve"> B v</w:t>
      </w:r>
      <w:r w:rsidR="006E6890" w:rsidRPr="005B3ECB">
        <w:rPr>
          <w:rFonts w:ascii="Times New Roman" w:hAnsi="Times New Roman"/>
          <w:bCs/>
          <w:lang w:val="pt-BR"/>
        </w:rPr>
        <w:t>ề</w:t>
      </w:r>
      <w:r w:rsidRPr="005B3ECB">
        <w:rPr>
          <w:rFonts w:ascii="Times New Roman" w:hAnsi="Times New Roman"/>
          <w:bCs/>
          <w:lang w:val="pt-BR"/>
        </w:rPr>
        <w:t xml:space="preserve"> A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 10km/h. H</w:t>
      </w:r>
      <w:r w:rsidR="006E6890" w:rsidRPr="005B3ECB">
        <w:rPr>
          <w:rFonts w:ascii="Times New Roman" w:hAnsi="Times New Roman"/>
          <w:bCs/>
          <w:lang w:val="pt-BR"/>
        </w:rPr>
        <w:t>ỏ</w:t>
      </w:r>
      <w:r w:rsidRPr="005B3ECB">
        <w:rPr>
          <w:rFonts w:ascii="Times New Roman" w:hAnsi="Times New Roman"/>
          <w:bCs/>
          <w:lang w:val="pt-BR"/>
        </w:rPr>
        <w:t>i sau bao l</w:t>
      </w:r>
      <w:r w:rsidR="006E6890" w:rsidRPr="005B3ECB">
        <w:rPr>
          <w:rFonts w:ascii="Times New Roman" w:hAnsi="Times New Roman"/>
          <w:bCs/>
          <w:lang w:val="pt-BR"/>
        </w:rPr>
        <w:t>â</w:t>
      </w:r>
      <w:r w:rsidRPr="005B3ECB">
        <w:rPr>
          <w:rFonts w:ascii="Times New Roman" w:hAnsi="Times New Roman"/>
          <w:bCs/>
          <w:lang w:val="pt-BR"/>
        </w:rPr>
        <w:t>u hai ng</w:t>
      </w:r>
      <w:r w:rsidR="006E6890" w:rsidRPr="005B3ECB">
        <w:rPr>
          <w:rFonts w:ascii="Times New Roman" w:hAnsi="Times New Roman"/>
          <w:bCs/>
          <w:lang w:val="pt-BR"/>
        </w:rPr>
        <w:t>ườ</w:t>
      </w:r>
      <w:r w:rsidRPr="005B3ECB">
        <w:rPr>
          <w:rFonts w:ascii="Times New Roman" w:hAnsi="Times New Roman"/>
          <w:bCs/>
          <w:lang w:val="pt-BR"/>
        </w:rPr>
        <w:t>i g</w:t>
      </w:r>
      <w:r w:rsidR="006E6890" w:rsidRPr="005B3ECB">
        <w:rPr>
          <w:rFonts w:ascii="Times New Roman" w:hAnsi="Times New Roman"/>
          <w:bCs/>
          <w:lang w:val="pt-BR"/>
        </w:rPr>
        <w:t>ặ</w:t>
      </w:r>
      <w:r w:rsidRPr="005B3ECB">
        <w:rPr>
          <w:rFonts w:ascii="Times New Roman" w:hAnsi="Times New Roman"/>
          <w:bCs/>
          <w:lang w:val="pt-BR"/>
        </w:rPr>
        <w:t>p nhau v</w:t>
      </w:r>
      <w:r w:rsidR="006E6890" w:rsidRPr="005B3ECB">
        <w:rPr>
          <w:rFonts w:ascii="Times New Roman" w:hAnsi="Times New Roman"/>
          <w:bCs/>
          <w:lang w:val="pt-BR"/>
        </w:rPr>
        <w:t>à</w:t>
      </w:r>
      <w:r w:rsidRPr="005B3ECB">
        <w:rPr>
          <w:rFonts w:ascii="Times New Roman" w:hAnsi="Times New Roman"/>
          <w:bCs/>
          <w:lang w:val="pt-BR"/>
        </w:rPr>
        <w:t xml:space="preserve"> x</w:t>
      </w:r>
      <w:r w:rsidR="006E6890" w:rsidRPr="005B3ECB">
        <w:rPr>
          <w:rFonts w:ascii="Times New Roman" w:hAnsi="Times New Roman"/>
          <w:bCs/>
          <w:lang w:val="pt-BR"/>
        </w:rPr>
        <w:t>á</w:t>
      </w:r>
      <w:r w:rsidRPr="005B3ECB">
        <w:rPr>
          <w:rFonts w:ascii="Times New Roman" w:hAnsi="Times New Roman"/>
          <w:bCs/>
          <w:lang w:val="pt-BR"/>
        </w:rPr>
        <w:t xml:space="preserve">c </w:t>
      </w:r>
      <w:r w:rsidR="006E6890" w:rsidRPr="005B3ECB">
        <w:rPr>
          <w:rFonts w:ascii="Times New Roman" w:hAnsi="Times New Roman"/>
          <w:bCs/>
          <w:lang w:val="pt-BR"/>
        </w:rPr>
        <w:t>đị</w:t>
      </w:r>
      <w:r w:rsidRPr="005B3ECB">
        <w:rPr>
          <w:rFonts w:ascii="Times New Roman" w:hAnsi="Times New Roman"/>
          <w:bCs/>
          <w:lang w:val="pt-BR"/>
        </w:rPr>
        <w:t>nh v</w:t>
      </w:r>
      <w:r w:rsidR="006E6890" w:rsidRPr="005B3ECB">
        <w:rPr>
          <w:rFonts w:ascii="Times New Roman" w:hAnsi="Times New Roman"/>
          <w:bCs/>
          <w:lang w:val="pt-BR"/>
        </w:rPr>
        <w:t>ị</w:t>
      </w:r>
      <w:r w:rsidRPr="005B3ECB">
        <w:rPr>
          <w:rFonts w:ascii="Times New Roman" w:hAnsi="Times New Roman"/>
          <w:bCs/>
          <w:lang w:val="pt-BR"/>
        </w:rPr>
        <w:t xml:space="preserve"> tr</w:t>
      </w:r>
      <w:r w:rsidR="006E6890" w:rsidRPr="005B3ECB">
        <w:rPr>
          <w:rFonts w:ascii="Times New Roman" w:hAnsi="Times New Roman"/>
          <w:bCs/>
          <w:lang w:val="pt-BR"/>
        </w:rPr>
        <w:t>í</w:t>
      </w:r>
      <w:r w:rsidRPr="005B3ECB">
        <w:rPr>
          <w:rFonts w:ascii="Times New Roman" w:hAnsi="Times New Roman"/>
          <w:bCs/>
          <w:lang w:val="pt-BR"/>
        </w:rPr>
        <w:t xml:space="preserve"> g</w:t>
      </w:r>
      <w:r w:rsidR="006E6890" w:rsidRPr="005B3ECB">
        <w:rPr>
          <w:rFonts w:ascii="Times New Roman" w:hAnsi="Times New Roman"/>
          <w:bCs/>
          <w:lang w:val="pt-BR"/>
        </w:rPr>
        <w:t>ặ</w:t>
      </w:r>
      <w:r w:rsidRPr="005B3ECB">
        <w:rPr>
          <w:rFonts w:ascii="Times New Roman" w:hAnsi="Times New Roman"/>
          <w:bCs/>
          <w:lang w:val="pt-BR"/>
        </w:rPr>
        <w:t xml:space="preserve">p nhau </w:t>
      </w:r>
      <w:r w:rsidR="006E6890" w:rsidRPr="005B3ECB">
        <w:rPr>
          <w:rFonts w:ascii="Times New Roman" w:hAnsi="Times New Roman"/>
          <w:bCs/>
          <w:lang w:val="pt-BR"/>
        </w:rPr>
        <w:t>đó</w:t>
      </w:r>
      <w:r w:rsidRPr="005B3ECB">
        <w:rPr>
          <w:rFonts w:ascii="Times New Roman" w:hAnsi="Times New Roman"/>
          <w:bCs/>
          <w:lang w:val="pt-BR"/>
        </w:rPr>
        <w:t>. Coi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c</w:t>
      </w:r>
      <w:r w:rsidR="006E6890" w:rsidRPr="005B3ECB">
        <w:rPr>
          <w:rFonts w:ascii="Times New Roman" w:hAnsi="Times New Roman"/>
          <w:bCs/>
          <w:lang w:val="pt-BR"/>
        </w:rPr>
        <w:t>ủ</w:t>
      </w:r>
      <w:r w:rsidRPr="005B3ECB">
        <w:rPr>
          <w:rFonts w:ascii="Times New Roman" w:hAnsi="Times New Roman"/>
          <w:bCs/>
          <w:lang w:val="pt-BR"/>
        </w:rPr>
        <w:t>a hai xe l</w:t>
      </w:r>
      <w:r w:rsidR="006E6890" w:rsidRPr="005B3ECB">
        <w:rPr>
          <w:rFonts w:ascii="Times New Roman" w:hAnsi="Times New Roman"/>
          <w:bCs/>
          <w:lang w:val="pt-BR"/>
        </w:rPr>
        <w:t>à</w:t>
      </w:r>
      <w:r w:rsidRPr="005B3ECB">
        <w:rPr>
          <w:rFonts w:ascii="Times New Roman" w:hAnsi="Times New Roman"/>
          <w:bCs/>
          <w:lang w:val="pt-BR"/>
        </w:rPr>
        <w:t xml:space="preserve"> </w:t>
      </w:r>
      <w:r w:rsidR="006E6890" w:rsidRPr="005B3ECB">
        <w:rPr>
          <w:rFonts w:ascii="Times New Roman" w:hAnsi="Times New Roman"/>
          <w:bCs/>
          <w:lang w:val="pt-BR"/>
        </w:rPr>
        <w:t>đề</w:t>
      </w:r>
      <w:r w:rsidRPr="005B3ECB">
        <w:rPr>
          <w:rFonts w:ascii="Times New Roman" w:hAnsi="Times New Roman"/>
          <w:bCs/>
          <w:lang w:val="pt-BR"/>
        </w:rPr>
        <w:t>u.</w:t>
      </w:r>
    </w:p>
    <w:p w:rsidR="00EF3F6C" w:rsidRPr="005B3ECB" w:rsidRDefault="00C10336">
      <w:pPr>
        <w:jc w:val="both"/>
        <w:rPr>
          <w:rFonts w:ascii="Times New Roman" w:hAnsi="Times New Roman"/>
          <w:b/>
          <w:bCs/>
          <w:lang w:val="vi-VN"/>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p 2:</w:t>
      </w:r>
      <w:r w:rsidRPr="005B3ECB">
        <w:rPr>
          <w:rFonts w:ascii="Times New Roman" w:hAnsi="Times New Roman"/>
          <w:bCs/>
          <w:lang w:val="pt-BR"/>
        </w:rPr>
        <w:t xml:space="preserve"> Hai xe </w:t>
      </w:r>
      <w:r w:rsidR="006E6890" w:rsidRPr="005B3ECB">
        <w:rPr>
          <w:rFonts w:ascii="Times New Roman" w:hAnsi="Times New Roman"/>
          <w:bCs/>
          <w:lang w:val="pt-BR"/>
        </w:rPr>
        <w:t>ô</w:t>
      </w:r>
      <w:r w:rsidRPr="005B3ECB">
        <w:rPr>
          <w:rFonts w:ascii="Times New Roman" w:hAnsi="Times New Roman"/>
          <w:bCs/>
          <w:lang w:val="pt-BR"/>
        </w:rPr>
        <w:t xml:space="preserve"> t</w:t>
      </w:r>
      <w:r w:rsidR="006E6890" w:rsidRPr="005B3ECB">
        <w:rPr>
          <w:rFonts w:ascii="Times New Roman" w:hAnsi="Times New Roman"/>
          <w:bCs/>
          <w:lang w:val="pt-BR"/>
        </w:rPr>
        <w:t>ô</w:t>
      </w:r>
      <w:r w:rsidRPr="005B3ECB">
        <w:rPr>
          <w:rFonts w:ascii="Times New Roman" w:hAnsi="Times New Roman"/>
          <w:bCs/>
          <w:lang w:val="pt-BR"/>
        </w:rPr>
        <w:t xml:space="preserv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c</w:t>
      </w:r>
      <w:r w:rsidR="006E6890" w:rsidRPr="005B3ECB">
        <w:rPr>
          <w:rFonts w:ascii="Times New Roman" w:hAnsi="Times New Roman"/>
          <w:bCs/>
          <w:lang w:val="pt-BR"/>
        </w:rPr>
        <w:t>ù</w:t>
      </w:r>
      <w:r w:rsidRPr="005B3ECB">
        <w:rPr>
          <w:rFonts w:ascii="Times New Roman" w:hAnsi="Times New Roman"/>
          <w:bCs/>
          <w:lang w:val="pt-BR"/>
        </w:rPr>
        <w:t>ng m</w:t>
      </w:r>
      <w:r w:rsidR="006E6890" w:rsidRPr="005B3ECB">
        <w:rPr>
          <w:rFonts w:ascii="Times New Roman" w:hAnsi="Times New Roman"/>
          <w:bCs/>
          <w:lang w:val="pt-BR"/>
        </w:rPr>
        <w:t>ộ</w:t>
      </w:r>
      <w:r w:rsidRPr="005B3ECB">
        <w:rPr>
          <w:rFonts w:ascii="Times New Roman" w:hAnsi="Times New Roman"/>
          <w:bCs/>
          <w:lang w:val="pt-BR"/>
        </w:rPr>
        <w:t>t l</w:t>
      </w:r>
      <w:r w:rsidR="006E6890" w:rsidRPr="005B3ECB">
        <w:rPr>
          <w:rFonts w:ascii="Times New Roman" w:hAnsi="Times New Roman"/>
          <w:bCs/>
          <w:lang w:val="pt-BR"/>
        </w:rPr>
        <w:t>ú</w:t>
      </w:r>
      <w:r w:rsidRPr="005B3ECB">
        <w:rPr>
          <w:rFonts w:ascii="Times New Roman" w:hAnsi="Times New Roman"/>
          <w:bCs/>
          <w:lang w:val="pt-BR"/>
        </w:rPr>
        <w:t>c t</w:t>
      </w:r>
      <w:r w:rsidR="006E6890" w:rsidRPr="005B3ECB">
        <w:rPr>
          <w:rFonts w:ascii="Times New Roman" w:hAnsi="Times New Roman"/>
          <w:bCs/>
          <w:lang w:val="pt-BR"/>
        </w:rPr>
        <w:t>ừ</w:t>
      </w:r>
      <w:r w:rsidRPr="005B3ECB">
        <w:rPr>
          <w:rFonts w:ascii="Times New Roman" w:hAnsi="Times New Roman"/>
          <w:bCs/>
          <w:lang w:val="pt-BR"/>
        </w:rPr>
        <w:t xml:space="preserve"> hai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A v</w:t>
      </w:r>
      <w:r w:rsidR="006E6890" w:rsidRPr="005B3ECB">
        <w:rPr>
          <w:rFonts w:ascii="Times New Roman" w:hAnsi="Times New Roman"/>
          <w:bCs/>
          <w:lang w:val="pt-BR"/>
        </w:rPr>
        <w:t>à</w:t>
      </w:r>
      <w:r w:rsidRPr="005B3ECB">
        <w:rPr>
          <w:rFonts w:ascii="Times New Roman" w:hAnsi="Times New Roman"/>
          <w:bCs/>
          <w:lang w:val="pt-BR"/>
        </w:rPr>
        <w:t xml:space="preserve"> B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v</w:t>
      </w:r>
      <w:r w:rsidR="006E6890" w:rsidRPr="005B3ECB">
        <w:rPr>
          <w:rFonts w:ascii="Times New Roman" w:hAnsi="Times New Roman"/>
          <w:bCs/>
          <w:lang w:val="pt-BR"/>
        </w:rPr>
        <w:t>ề</w:t>
      </w:r>
      <w:r w:rsidRPr="005B3ECB">
        <w:rPr>
          <w:rFonts w:ascii="Times New Roman" w:hAnsi="Times New Roman"/>
          <w:bCs/>
          <w:lang w:val="pt-BR"/>
        </w:rPr>
        <w:t xml:space="preserve"> </w:t>
      </w:r>
      <w:r w:rsidR="006E6890" w:rsidRPr="005B3ECB">
        <w:rPr>
          <w:rFonts w:ascii="Times New Roman" w:hAnsi="Times New Roman"/>
          <w:bCs/>
          <w:lang w:val="pt-BR"/>
        </w:rPr>
        <w:t>đế</w:t>
      </w:r>
      <w:r w:rsidRPr="005B3ECB">
        <w:rPr>
          <w:rFonts w:ascii="Times New Roman" w:hAnsi="Times New Roman"/>
          <w:bCs/>
          <w:lang w:val="pt-BR"/>
        </w:rPr>
        <w:t xml:space="preserve">n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C. Bi</w:t>
      </w:r>
      <w:r w:rsidR="006E6890" w:rsidRPr="005B3ECB">
        <w:rPr>
          <w:rFonts w:ascii="Times New Roman" w:hAnsi="Times New Roman"/>
          <w:bCs/>
          <w:lang w:val="pt-BR"/>
        </w:rPr>
        <w:t>ế</w:t>
      </w:r>
      <w:r w:rsidRPr="005B3ECB">
        <w:rPr>
          <w:rFonts w:ascii="Times New Roman" w:hAnsi="Times New Roman"/>
          <w:bCs/>
          <w:lang w:val="pt-BR"/>
        </w:rPr>
        <w:t>t AC = 120km; BC = 96km. X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t</w:t>
      </w:r>
      <w:r w:rsidR="006E6890" w:rsidRPr="005B3ECB">
        <w:rPr>
          <w:rFonts w:ascii="Times New Roman" w:hAnsi="Times New Roman"/>
          <w:bCs/>
          <w:lang w:val="pt-BR"/>
        </w:rPr>
        <w:t>ừ</w:t>
      </w:r>
      <w:r w:rsidRPr="005B3ECB">
        <w:rPr>
          <w:rFonts w:ascii="Times New Roman" w:hAnsi="Times New Roman"/>
          <w:bCs/>
          <w:lang w:val="pt-BR"/>
        </w:rPr>
        <w:t xml:space="preserve"> A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50km/h, Mu</w:t>
      </w:r>
      <w:r w:rsidR="006E6890" w:rsidRPr="005B3ECB">
        <w:rPr>
          <w:rFonts w:ascii="Times New Roman" w:hAnsi="Times New Roman"/>
          <w:bCs/>
          <w:lang w:val="pt-BR"/>
        </w:rPr>
        <w:t>ố</w:t>
      </w:r>
      <w:r w:rsidRPr="005B3ECB">
        <w:rPr>
          <w:rFonts w:ascii="Times New Roman" w:hAnsi="Times New Roman"/>
          <w:bCs/>
          <w:lang w:val="pt-BR"/>
        </w:rPr>
        <w:t xml:space="preserve">n hai xe </w:t>
      </w:r>
      <w:r w:rsidR="006E6890" w:rsidRPr="005B3ECB">
        <w:rPr>
          <w:rFonts w:ascii="Times New Roman" w:hAnsi="Times New Roman"/>
          <w:bCs/>
          <w:lang w:val="pt-BR"/>
        </w:rPr>
        <w:t>đế</w:t>
      </w:r>
      <w:r w:rsidRPr="005B3ECB">
        <w:rPr>
          <w:rFonts w:ascii="Times New Roman" w:hAnsi="Times New Roman"/>
          <w:bCs/>
          <w:lang w:val="pt-BR"/>
        </w:rPr>
        <w:t>n C c</w:t>
      </w:r>
      <w:r w:rsidR="006E6890" w:rsidRPr="005B3ECB">
        <w:rPr>
          <w:rFonts w:ascii="Times New Roman" w:hAnsi="Times New Roman"/>
          <w:bCs/>
          <w:lang w:val="pt-BR"/>
        </w:rPr>
        <w:t>ù</w:t>
      </w:r>
      <w:r w:rsidRPr="005B3ECB">
        <w:rPr>
          <w:rFonts w:ascii="Times New Roman" w:hAnsi="Times New Roman"/>
          <w:bCs/>
          <w:lang w:val="pt-BR"/>
        </w:rPr>
        <w:t>ng m</w:t>
      </w:r>
      <w:r w:rsidR="006E6890" w:rsidRPr="005B3ECB">
        <w:rPr>
          <w:rFonts w:ascii="Times New Roman" w:hAnsi="Times New Roman"/>
          <w:bCs/>
          <w:lang w:val="pt-BR"/>
        </w:rPr>
        <w:t>ộ</w:t>
      </w:r>
      <w:r w:rsidRPr="005B3ECB">
        <w:rPr>
          <w:rFonts w:ascii="Times New Roman" w:hAnsi="Times New Roman"/>
          <w:bCs/>
          <w:lang w:val="pt-BR"/>
        </w:rPr>
        <w:t>t l</w:t>
      </w:r>
      <w:r w:rsidR="006E6890" w:rsidRPr="005B3ECB">
        <w:rPr>
          <w:rFonts w:ascii="Times New Roman" w:hAnsi="Times New Roman"/>
          <w:bCs/>
          <w:lang w:val="pt-BR"/>
        </w:rPr>
        <w:t>ú</w:t>
      </w:r>
      <w:r w:rsidRPr="005B3ECB">
        <w:rPr>
          <w:rFonts w:ascii="Times New Roman" w:hAnsi="Times New Roman"/>
          <w:bCs/>
          <w:lang w:val="pt-BR"/>
        </w:rPr>
        <w:t>c th</w:t>
      </w:r>
      <w:r w:rsidR="006E6890" w:rsidRPr="005B3ECB">
        <w:rPr>
          <w:rFonts w:ascii="Times New Roman" w:hAnsi="Times New Roman"/>
          <w:bCs/>
          <w:lang w:val="pt-BR"/>
        </w:rPr>
        <w:t>ì</w:t>
      </w:r>
      <w:r w:rsidRPr="005B3ECB">
        <w:rPr>
          <w:rFonts w:ascii="Times New Roman" w:hAnsi="Times New Roman"/>
          <w:bCs/>
          <w:lang w:val="pt-BR"/>
        </w:rPr>
        <w:t xml:space="preserve"> x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t</w:t>
      </w:r>
      <w:r w:rsidR="006E6890" w:rsidRPr="005B3ECB">
        <w:rPr>
          <w:rFonts w:ascii="Times New Roman" w:hAnsi="Times New Roman"/>
          <w:bCs/>
          <w:lang w:val="pt-BR"/>
        </w:rPr>
        <w:t>ừ</w:t>
      </w:r>
      <w:r w:rsidRPr="005B3ECB">
        <w:rPr>
          <w:rFonts w:ascii="Times New Roman" w:hAnsi="Times New Roman"/>
          <w:bCs/>
          <w:lang w:val="pt-BR"/>
        </w:rPr>
        <w:t xml:space="preserve"> B ph</w:t>
      </w:r>
      <w:r w:rsidR="006E6890" w:rsidRPr="005B3ECB">
        <w:rPr>
          <w:rFonts w:ascii="Times New Roman" w:hAnsi="Times New Roman"/>
          <w:bCs/>
          <w:lang w:val="pt-BR"/>
        </w:rPr>
        <w:t>ả</w:t>
      </w:r>
      <w:r w:rsidRPr="005B3ECB">
        <w:rPr>
          <w:rFonts w:ascii="Times New Roman" w:hAnsi="Times New Roman"/>
          <w:bCs/>
          <w:lang w:val="pt-BR"/>
        </w:rPr>
        <w:t>i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b</w:t>
      </w:r>
      <w:r w:rsidR="006E6890" w:rsidRPr="005B3ECB">
        <w:rPr>
          <w:rFonts w:ascii="Times New Roman" w:hAnsi="Times New Roman"/>
          <w:bCs/>
          <w:lang w:val="pt-BR"/>
        </w:rPr>
        <w:t>ằ</w:t>
      </w:r>
      <w:r w:rsidRPr="005B3ECB">
        <w:rPr>
          <w:rFonts w:ascii="Times New Roman" w:hAnsi="Times New Roman"/>
          <w:bCs/>
          <w:lang w:val="pt-BR"/>
        </w:rPr>
        <w:t>ng bao nhi</w:t>
      </w:r>
      <w:r w:rsidR="006E6890" w:rsidRPr="005B3ECB">
        <w:rPr>
          <w:rFonts w:ascii="Times New Roman" w:hAnsi="Times New Roman"/>
          <w:bCs/>
          <w:lang w:val="pt-BR"/>
        </w:rPr>
        <w:t>ê</w:t>
      </w:r>
      <w:r w:rsidRPr="005B3ECB">
        <w:rPr>
          <w:rFonts w:ascii="Times New Roman" w:hAnsi="Times New Roman"/>
          <w:bCs/>
          <w:lang w:val="pt-BR"/>
        </w:rPr>
        <w:t>u?</w:t>
      </w:r>
      <w:r w:rsidRPr="005B3ECB">
        <w:rPr>
          <w:rFonts w:ascii="Times New Roman" w:hAnsi="Times New Roman"/>
          <w:b/>
          <w:bCs/>
          <w:lang w:val="pt-BR"/>
        </w:rPr>
        <w:t xml:space="preserve">   </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C10336" w:rsidRPr="005B3ECB" w:rsidRDefault="00EF3F6C" w:rsidP="00EF3F6C">
      <w:pPr>
        <w:spacing w:line="360" w:lineRule="auto"/>
        <w:jc w:val="center"/>
        <w:rPr>
          <w:rFonts w:ascii="Times New Roman" w:hAnsi="Times New Roman"/>
          <w:b/>
          <w:bCs/>
          <w:lang w:val="vi-VN"/>
        </w:rPr>
      </w:pPr>
      <w:r w:rsidRPr="005B3ECB">
        <w:rPr>
          <w:rFonts w:ascii="Times New Roman" w:hAnsi="Times New Roman"/>
          <w:lang w:val="vi-VN"/>
        </w:rPr>
        <w:t>………………………………………………………………………………………………………………………………………………………………………………………………………………………………………………………………</w:t>
      </w:r>
      <w:r w:rsidR="00C10336" w:rsidRPr="005B3ECB">
        <w:rPr>
          <w:rFonts w:ascii="Times New Roman" w:hAnsi="Times New Roman"/>
          <w:b/>
          <w:bCs/>
          <w:lang w:val="vi-VN"/>
        </w:rPr>
        <w:t>*********************************************</w:t>
      </w:r>
    </w:p>
    <w:p w:rsidR="003D53A4" w:rsidRPr="005B3ECB" w:rsidRDefault="003D53A4">
      <w:pPr>
        <w:rPr>
          <w:rFonts w:ascii="Times New Roman" w:hAnsi="Times New Roman"/>
          <w:bCs/>
          <w:lang w:val="vi-VN"/>
        </w:rPr>
      </w:pPr>
    </w:p>
    <w:p w:rsidR="003D53A4" w:rsidRPr="005B3ECB" w:rsidRDefault="003D53A4">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3D53A4" w:rsidRPr="005B3ECB" w:rsidRDefault="0043489A">
      <w:pPr>
        <w:rPr>
          <w:rFonts w:ascii="Times New Roman" w:hAnsi="Times New Roman"/>
          <w:b/>
          <w:bCs/>
          <w:u w:val="single"/>
          <w:lang w:val="vi-VN"/>
        </w:rPr>
      </w:pPr>
      <w:r w:rsidRPr="005B3ECB">
        <w:rPr>
          <w:rFonts w:ascii="Times New Roman" w:hAnsi="Times New Roman"/>
          <w:b/>
          <w:bCs/>
          <w:u w:val="single"/>
          <w:lang w:val="vi-VN"/>
        </w:rPr>
        <w:lastRenderedPageBreak/>
        <w:t>Tuần</w:t>
      </w:r>
      <w:r w:rsidR="003D53A4" w:rsidRPr="005B3ECB">
        <w:rPr>
          <w:rFonts w:ascii="Times New Roman" w:hAnsi="Times New Roman"/>
          <w:b/>
          <w:bCs/>
          <w:u w:val="single"/>
          <w:lang w:val="vi-VN"/>
        </w:rPr>
        <w:t>:</w:t>
      </w:r>
      <w:r w:rsidRPr="005B3ECB">
        <w:rPr>
          <w:rFonts w:ascii="Times New Roman" w:hAnsi="Times New Roman"/>
          <w:b/>
          <w:bCs/>
          <w:u w:val="single"/>
          <w:lang w:val="vi-VN"/>
        </w:rPr>
        <w:t xml:space="preserve"> </w:t>
      </w:r>
      <w:r w:rsidR="00E52FFA" w:rsidRPr="005B3ECB">
        <w:rPr>
          <w:rFonts w:ascii="Times New Roman" w:hAnsi="Times New Roman"/>
          <w:b/>
          <w:bCs/>
          <w:u w:val="single"/>
          <w:lang w:val="vi-VN"/>
        </w:rPr>
        <w:t>03</w:t>
      </w:r>
    </w:p>
    <w:p w:rsidR="00E52FFA" w:rsidRPr="005B3ECB" w:rsidRDefault="00E52FFA" w:rsidP="00E52FFA">
      <w:pPr>
        <w:rPr>
          <w:rFonts w:ascii="Times New Roman" w:hAnsi="Times New Roman"/>
          <w:lang w:val="vi-VN"/>
        </w:rPr>
      </w:pPr>
      <w:r w:rsidRPr="005B3ECB">
        <w:rPr>
          <w:rFonts w:ascii="Times New Roman" w:hAnsi="Times New Roman"/>
          <w:lang w:val="pt-BR"/>
        </w:rPr>
        <w:t xml:space="preserve">Ngày soạn:   </w:t>
      </w:r>
      <w:r w:rsidRPr="005B3ECB">
        <w:rPr>
          <w:rFonts w:ascii="Times New Roman" w:hAnsi="Times New Roman"/>
          <w:lang w:val="vi-VN"/>
        </w:rPr>
        <w:t>14/9/2019</w:t>
      </w:r>
      <w:r w:rsidRPr="005B3ECB">
        <w:rPr>
          <w:rFonts w:ascii="Times New Roman" w:hAnsi="Times New Roman"/>
          <w:lang w:val="pt-BR"/>
        </w:rPr>
        <w:t xml:space="preserve">                   </w:t>
      </w:r>
      <w:r w:rsidRPr="005B3ECB">
        <w:rPr>
          <w:rFonts w:ascii="Times New Roman" w:hAnsi="Times New Roman"/>
          <w:lang w:val="pt-BR"/>
        </w:rPr>
        <w:tab/>
        <w:t xml:space="preserve">                   </w:t>
      </w:r>
    </w:p>
    <w:p w:rsidR="00E52FFA" w:rsidRPr="005B3ECB" w:rsidRDefault="00E52FFA" w:rsidP="00E52FFA">
      <w:pPr>
        <w:rPr>
          <w:rFonts w:ascii="Times New Roman" w:hAnsi="Times New Roman"/>
          <w:lang w:val="vi-VN"/>
        </w:rPr>
      </w:pPr>
      <w:r w:rsidRPr="005B3ECB">
        <w:rPr>
          <w:rFonts w:ascii="Times New Roman" w:hAnsi="Times New Roman"/>
          <w:lang w:val="pt-BR"/>
        </w:rPr>
        <w:t xml:space="preserve">Ngày dạy: </w:t>
      </w:r>
      <w:r w:rsidRPr="005B3ECB">
        <w:rPr>
          <w:rFonts w:ascii="Times New Roman" w:hAnsi="Times New Roman"/>
          <w:lang w:val="vi-VN"/>
        </w:rPr>
        <w:t xml:space="preserve">   17/9/2019</w:t>
      </w:r>
    </w:p>
    <w:p w:rsidR="00E656FA" w:rsidRPr="005B3ECB" w:rsidRDefault="00AC1664">
      <w:pPr>
        <w:rPr>
          <w:rFonts w:ascii="Times New Roman" w:hAnsi="Times New Roman"/>
          <w:b/>
          <w:bCs/>
          <w:lang w:val="vi-VN"/>
        </w:rPr>
      </w:pPr>
      <w:r w:rsidRPr="005B3ECB">
        <w:rPr>
          <w:rFonts w:ascii="Times New Roman" w:hAnsi="Times New Roman"/>
          <w:bCs/>
          <w:lang w:val="pt-BR"/>
        </w:rPr>
        <w:t xml:space="preserve"> </w:t>
      </w:r>
      <w:r w:rsidRPr="005B3ECB">
        <w:rPr>
          <w:rFonts w:ascii="Times New Roman" w:hAnsi="Times New Roman"/>
          <w:bCs/>
          <w:lang w:val="pt-BR"/>
        </w:rPr>
        <w:tab/>
      </w:r>
      <w:r w:rsidR="003536D0" w:rsidRPr="005B3ECB">
        <w:rPr>
          <w:rFonts w:ascii="Times New Roman" w:hAnsi="Times New Roman"/>
          <w:bCs/>
          <w:lang w:val="pt-BR"/>
        </w:rPr>
        <w:t xml:space="preserve">                                          </w:t>
      </w:r>
      <w:r w:rsidR="00C10336" w:rsidRPr="005B3ECB">
        <w:rPr>
          <w:rFonts w:ascii="Times New Roman" w:hAnsi="Times New Roman"/>
          <w:b/>
          <w:bCs/>
          <w:lang w:val="pt-BR"/>
        </w:rPr>
        <w:t xml:space="preserve">Tiết </w:t>
      </w:r>
      <w:r w:rsidR="00AC5382" w:rsidRPr="005B3ECB">
        <w:rPr>
          <w:rFonts w:ascii="Times New Roman" w:hAnsi="Times New Roman"/>
          <w:b/>
          <w:bCs/>
          <w:lang w:val="pt-BR"/>
        </w:rPr>
        <w:t>: 4+5+6</w:t>
      </w:r>
      <w:r w:rsidR="003536D0" w:rsidRPr="005B3ECB">
        <w:rPr>
          <w:rFonts w:ascii="Times New Roman" w:hAnsi="Times New Roman"/>
          <w:b/>
          <w:bCs/>
          <w:lang w:val="pt-BR"/>
        </w:rPr>
        <w:t xml:space="preserve">                                               </w:t>
      </w:r>
    </w:p>
    <w:p w:rsidR="00C10336" w:rsidRPr="005B3ECB" w:rsidRDefault="00C10336">
      <w:pPr>
        <w:tabs>
          <w:tab w:val="left" w:pos="3675"/>
        </w:tabs>
        <w:jc w:val="both"/>
        <w:rPr>
          <w:rFonts w:ascii="Times New Roman" w:hAnsi="Times New Roman"/>
          <w:b/>
          <w:bCs/>
          <w:lang w:val="vi-VN"/>
        </w:rPr>
      </w:pPr>
      <w:r w:rsidRPr="005B3ECB">
        <w:rPr>
          <w:rFonts w:ascii="Times New Roman" w:hAnsi="Times New Roman"/>
          <w:b/>
          <w:bCs/>
          <w:lang w:val="vi-VN"/>
        </w:rPr>
        <w:t xml:space="preserve">                                 LUYỆN TẬP </w:t>
      </w:r>
      <w:r w:rsidR="00E52FFA" w:rsidRPr="005B3ECB">
        <w:rPr>
          <w:rFonts w:ascii="Times New Roman" w:hAnsi="Times New Roman"/>
          <w:b/>
          <w:bCs/>
          <w:lang w:val="vi-VN"/>
        </w:rPr>
        <w:t xml:space="preserve">BÀI </w:t>
      </w:r>
      <w:r w:rsidR="006E6890" w:rsidRPr="005B3ECB">
        <w:rPr>
          <w:rFonts w:ascii="Times New Roman" w:hAnsi="Times New Roman"/>
          <w:b/>
          <w:bCs/>
          <w:lang w:val="vi-VN"/>
        </w:rPr>
        <w:t>TOÁN</w:t>
      </w:r>
      <w:r w:rsidRPr="005B3ECB">
        <w:rPr>
          <w:rFonts w:ascii="Times New Roman" w:hAnsi="Times New Roman"/>
          <w:b/>
          <w:bCs/>
          <w:lang w:val="vi-VN"/>
        </w:rPr>
        <w:t xml:space="preserve"> </w:t>
      </w:r>
      <w:r w:rsidR="006E6890" w:rsidRPr="005B3ECB">
        <w:rPr>
          <w:rFonts w:ascii="Times New Roman" w:hAnsi="Times New Roman"/>
          <w:b/>
          <w:bCs/>
          <w:lang w:val="vi-VN"/>
        </w:rPr>
        <w:t>CHUYỂN</w:t>
      </w:r>
      <w:r w:rsidRPr="005B3ECB">
        <w:rPr>
          <w:rFonts w:ascii="Times New Roman" w:hAnsi="Times New Roman"/>
          <w:b/>
          <w:bCs/>
          <w:lang w:val="vi-VN"/>
        </w:rPr>
        <w:t xml:space="preserve"> </w:t>
      </w:r>
      <w:r w:rsidR="006E6890" w:rsidRPr="005B3ECB">
        <w:rPr>
          <w:rFonts w:ascii="Times New Roman" w:hAnsi="Times New Roman"/>
          <w:b/>
          <w:bCs/>
          <w:lang w:val="vi-VN"/>
        </w:rPr>
        <w:t>ĐỘNG</w:t>
      </w:r>
      <w:r w:rsidRPr="005B3ECB">
        <w:rPr>
          <w:rFonts w:ascii="Times New Roman" w:hAnsi="Times New Roman"/>
          <w:b/>
          <w:bCs/>
          <w:lang w:val="vi-VN"/>
        </w:rPr>
        <w:t xml:space="preserve"> </w:t>
      </w:r>
    </w:p>
    <w:p w:rsidR="00E656FA" w:rsidRPr="005B3ECB" w:rsidRDefault="00E656FA">
      <w:pPr>
        <w:tabs>
          <w:tab w:val="left" w:pos="3675"/>
        </w:tabs>
        <w:jc w:val="both"/>
        <w:rPr>
          <w:rFonts w:ascii="Times New Roman" w:hAnsi="Times New Roman"/>
          <w:b/>
          <w:bCs/>
          <w:lang w:val="vi-VN"/>
        </w:rPr>
      </w:pP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 MỤC TIÊ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được củng cố các kiến thức cơ bản về:</w:t>
      </w:r>
    </w:p>
    <w:p w:rsidR="0043489A" w:rsidRPr="005B3ECB" w:rsidRDefault="0043489A" w:rsidP="0043489A">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43489A" w:rsidRPr="005B3ECB" w:rsidRDefault="0043489A" w:rsidP="0043489A">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3489A" w:rsidRPr="005B3ECB" w:rsidRDefault="0043489A"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3489A" w:rsidRPr="005B3ECB" w:rsidRDefault="0043489A" w:rsidP="0043489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Giáo án, SGK, thước.</w:t>
      </w:r>
    </w:p>
    <w:p w:rsidR="0043489A" w:rsidRPr="005B3ECB" w:rsidRDefault="0043489A" w:rsidP="0043489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672379" w:rsidRPr="005B3ECB" w:rsidRDefault="00672379">
      <w:pPr>
        <w:tabs>
          <w:tab w:val="left" w:pos="3675"/>
        </w:tabs>
        <w:jc w:val="both"/>
        <w:rPr>
          <w:rFonts w:ascii="Times New Roman" w:hAnsi="Times New Roman"/>
          <w:b/>
          <w:bCs/>
          <w:lang w:val="vi-VN"/>
        </w:rPr>
      </w:pPr>
    </w:p>
    <w:p w:rsidR="00C10336" w:rsidRPr="005B3ECB" w:rsidRDefault="0043489A">
      <w:pPr>
        <w:tabs>
          <w:tab w:val="left" w:pos="3675"/>
        </w:tabs>
        <w:jc w:val="both"/>
        <w:rPr>
          <w:rFonts w:ascii="Times New Roman" w:hAnsi="Times New Roman"/>
          <w:b/>
          <w:bCs/>
          <w:lang w:val="vi-VN"/>
        </w:rPr>
      </w:pPr>
      <w:r w:rsidRPr="005B3ECB">
        <w:rPr>
          <w:rFonts w:ascii="Times New Roman" w:hAnsi="Times New Roman"/>
          <w:b/>
          <w:bCs/>
          <w:lang w:val="vi-VN"/>
        </w:rPr>
        <w:t>A</w:t>
      </w:r>
      <w:r w:rsidR="00C10336" w:rsidRPr="005B3ECB">
        <w:rPr>
          <w:rFonts w:ascii="Times New Roman" w:hAnsi="Times New Roman"/>
          <w:b/>
          <w:bCs/>
          <w:lang w:val="vi-VN"/>
        </w:rPr>
        <w:t xml:space="preserve">. Chữa bài tập về nhà </w:t>
      </w:r>
    </w:p>
    <w:p w:rsidR="00C10336" w:rsidRPr="005B3ECB" w:rsidRDefault="00670F51">
      <w:pPr>
        <w:tabs>
          <w:tab w:val="left" w:pos="3675"/>
        </w:tabs>
        <w:jc w:val="both"/>
        <w:rPr>
          <w:rFonts w:ascii="Times New Roman" w:hAnsi="Times New Roman"/>
          <w:b/>
          <w:bCs/>
          <w:lang w:val="pt-BR"/>
        </w:rPr>
      </w:pPr>
      <w:r w:rsidRPr="005B3ECB">
        <w:rPr>
          <w:rFonts w:ascii="Times New Roman" w:hAnsi="Times New Roman"/>
          <w:b/>
          <w:bCs/>
          <w:noProof/>
        </w:rPr>
        <mc:AlternateContent>
          <mc:Choice Requires="wpg">
            <w:drawing>
              <wp:anchor distT="0" distB="0" distL="114300" distR="114300" simplePos="0" relativeHeight="251531776" behindDoc="0" locked="0" layoutInCell="1" allowOverlap="1" wp14:anchorId="507E420C" wp14:editId="16B8B99A">
                <wp:simplePos x="0" y="0"/>
                <wp:positionH relativeFrom="column">
                  <wp:posOffset>154940</wp:posOffset>
                </wp:positionH>
                <wp:positionV relativeFrom="paragraph">
                  <wp:posOffset>187325</wp:posOffset>
                </wp:positionV>
                <wp:extent cx="1820545" cy="1600200"/>
                <wp:effectExtent l="0" t="3810" r="1905" b="0"/>
                <wp:wrapNone/>
                <wp:docPr id="398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600200"/>
                          <a:chOff x="1095" y="5198"/>
                          <a:chExt cx="2867" cy="2520"/>
                        </a:xfrm>
                      </wpg:grpSpPr>
                      <wps:wsp>
                        <wps:cNvPr id="3989" name="Text Box 15"/>
                        <wps:cNvSpPr txBox="1">
                          <a:spLocks noChangeArrowheads="1"/>
                        </wps:cNvSpPr>
                        <wps:spPr bwMode="auto">
                          <a:xfrm>
                            <a:off x="1095" y="5198"/>
                            <a:ext cx="2867"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p w:rsidR="00667A46" w:rsidRPr="006E6890" w:rsidRDefault="00667A46">
                              <w:pPr>
                                <w:rPr>
                                  <w:rFonts w:ascii="Times New Roman" w:hAnsi="Times New Roman"/>
                                  <w:lang w:val="nl-NL"/>
                                </w:rPr>
                              </w:pPr>
                              <w:r w:rsidRPr="006E6890">
                                <w:rPr>
                                  <w:rFonts w:ascii="Times New Roman" w:hAnsi="Times New Roman"/>
                                  <w:lang w:val="nl-NL"/>
                                </w:rPr>
                                <w:t>Vị trí gặp cách A? km</w:t>
                              </w:r>
                            </w:p>
                          </w:txbxContent>
                        </wps:txbx>
                        <wps:bodyPr rot="0" vert="horz" wrap="square" lIns="91440" tIns="45720" rIns="91440" bIns="45720" anchor="t" anchorCtr="0" upright="1">
                          <a:noAutofit/>
                        </wps:bodyPr>
                      </wps:wsp>
                      <wps:wsp>
                        <wps:cNvPr id="3990" name="Line 16"/>
                        <wps:cNvCnPr/>
                        <wps:spPr bwMode="auto">
                          <a:xfrm>
                            <a:off x="1217" y="6533"/>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037" style="position:absolute;left:0;text-align:left;margin-left:12.2pt;margin-top:14.75pt;width:143.35pt;height:126pt;z-index:251531776" coordorigin="1095,5198" coordsize="2867,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mSxFjAMAAJQJAAAOAAAAZHJzL2Uyb0RvYy54bWzMVm1vpDYQ/l6p/8HydwImsAso5JTsS1Qp bSPd9Qd4wbyoYFPbGzY99b93bLPLZu+ujS5SVT4g47HHM8/M85ibD4e+Q89MqlbwHJOrACPGC1G2 vM7xb5+2XoKR0pSXtBOc5fiFKfzh9scfbsYhY6FoRFcyicAJV9k45LjResh8XxUN66m6EgPjYKyE 7KmGT1n7paQjeO87PwyChT8KWQ5SFEwpmF07I761/quKFfrXqlJMoy7HEJu2b2nfO/P2b29oVks6 NG0xhUG/I4qethwOPblaU03RXrZfuOrbQgolKn1ViN4XVdUWzOYA2ZDgIpsHKfaDzaXOxno4wQTQ XuD03W6LX56fJGrLHF+nCdSK0x6qZA9GZGngGYc6g1UPcvg4PEmXIwwfRfG7ArN/aTfftVuMduPP ogR/dK+FhedQyd64gMTRwVbh5VQFdtCogEmShEEcxRgVYCOLIIA6uzoVDRTT7CNBCnYwxyRNjrbN tD9MFku3OYxDu9OnmTvYBjsFZzKDnlMzrOp9sH5s6MBstZQBbIY1PcL6yaR4Lw6IxA5Zu9DAivQB 5iExi5Jy6CIuVg3lNbuTUowNoyVESMxOyOO01eWhjJN/g/srsB1B/wfQaDZIpR+Y6JEZ5FgCq2yc 9PlRaRPOvMQUl4tt23UwT7OOv5qAhW4GjoWtxmYCsET5nAbpJtkkkReFi40XBeu1d7ddRd5iS5bx +nq9Wq3JX+ZcEmVNW5aMm2OOpCXR26o3yYej24m2SnRtadyZkJSsd6tOomcKorG1jwUdLPMy/3UY FgTI5SIlEkbBfZh620Wy9KJtFHvpMki8gKT36SKI0mi9fZ3SY8vZ+1NCY47TOIxdN81BX+QW2OfL 3GjWtxpkuWv7HCenRTQzPbjhpS2tpm3nxmdQmPBnKKDcx0LbjjVN6tpVH3YHqzqgOeDNtPNOlC/Q w1JAh4FSw50Cg0bIPzEaQZ9zrP7YU8kw6n7iwIOURJERdPsRxUtgOpLnlt25hfICXOVYY+SGK+0u gf0g27qBkxzzuLgDqapa29VzVBPjQCz+M9VIIR8nxrYlyOKIE0jLij/JCbW38T4EKTdyuYivr40f RzsjtmEcECeWr5VyZvRE+g4q+2bSv7v/4OKb2uxbLfc/FZKT9p2RwumKI8ORHFb9LkjhGADlsfO2 2WBkr367bfpNMf8W5992/fwzdfs3AAAA//8DAFBLAwQUAAYACAAAACEAvhDR2+AAAAAJAQAADwAA AGRycy9kb3ducmV2LnhtbEyPQUvDQBCF74L/YRnBm91s20iN2ZRS1FMRbAXxNs1Ok9Dsbshuk/Tf O570NMy8x5vv5evJtmKgPjTeaVCzBAS50pvGVRo+D68PKxAhojPYekcarhRgXdze5JgZP7oPGvax EhziQoYa6hi7TMpQ1mQxzHxHjrWT7y1GXvtKmh5HDretnCfJo7TYOP5QY0fbmsrz/mI1vI04bhbq ZdidT9vr9yF9/9op0vr+bto8g4g0xT8z/OIzOhTMdPQXZ4JoNcyXS3byfEpBsL5QSoE48mGlUpBF Lv83KH4AAAD//wMAUEsBAi0AFAAGAAgAAAAhALaDOJL+AAAA4QEAABMAAAAAAAAAAAAAAAAAAAAA AFtDb250ZW50X1R5cGVzXS54bWxQSwECLQAUAAYACAAAACEAOP0h/9YAAACUAQAACwAAAAAAAAAA AAAAAAAvAQAAX3JlbHMvLnJlbHNQSwECLQAUAAYACAAAACEATJksRYwDAACUCQAADgAAAAAAAAAA AAAAAAAuAgAAZHJzL2Uyb0RvYy54bWxQSwECLQAUAAYACAAAACEAvhDR2+AAAAAJAQAADwAAAAAA AAAAAAAAAADmBQAAZHJzL2Rvd25yZXYueG1sUEsFBgAAAAAEAAQA8wAAAPMGAAAAAA== ">
                <v:shape id="Text Box 15" o:spid="_x0000_s1038" type="#_x0000_t202" style="position:absolute;left:1095;top:5198;width:2867;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4d6sUA AADdAAAADwAAAGRycy9kb3ducmV2LnhtbESPW4vCMBSE3wX/QziCb5qsl8V2jSLKgk/KuhfYt0Nz bMs2J6XJ2vrvjSD4OMzMN8xy3dlKXKjxpWMNL2MFgjhzpuRcw9fn+2gBwgdkg5Vj0nAlD+tVv7fE 1LiWP+hyCrmIEPYpaihCqFMpfVaQRT92NXH0zq6xGKJscmkabCPcVnKi1Ku0WHJcKLCmbUHZ3+nf avg+nH9/ZuqY7+y8bl2nJNtEaj0cdJs3EIG68Aw/2nujYZosEri/iU9Arm4AAAD//wMAUEsBAi0A FAAGAAgAAAAhAPD3irv9AAAA4gEAABMAAAAAAAAAAAAAAAAAAAAAAFtDb250ZW50X1R5cGVzXS54 bWxQSwECLQAUAAYACAAAACEAMd1fYdIAAACPAQAACwAAAAAAAAAAAAAAAAAuAQAAX3JlbHMvLnJl bHNQSwECLQAUAAYACAAAACEAMy8FnkEAAAA5AAAAEAAAAAAAAAAAAAAAAAApAgAAZHJzL3NoYXBl eG1sLnhtbFBLAQItABQABgAIAAAAIQCdjh3q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p w:rsidR="00667A46" w:rsidRPr="006E6890" w:rsidRDefault="00667A46">
                        <w:pPr>
                          <w:rPr>
                            <w:rFonts w:ascii="Times New Roman" w:hAnsi="Times New Roman"/>
                            <w:lang w:val="nl-NL"/>
                          </w:rPr>
                        </w:pPr>
                        <w:r w:rsidRPr="006E6890">
                          <w:rPr>
                            <w:rFonts w:ascii="Times New Roman" w:hAnsi="Times New Roman"/>
                            <w:lang w:val="nl-NL"/>
                          </w:rPr>
                          <w:t>Vị trí gặp cách A? km</w:t>
                        </w:r>
                      </w:p>
                    </w:txbxContent>
                  </v:textbox>
                </v:shape>
                <v:line id="Line 16" o:spid="_x0000_s1039" style="position:absolute;visibility:visible;mso-wrap-style:square" from="1217,6533" to="3718,6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rMGsUAAADdAAAADwAAAGRycy9kb3ducmV2LnhtbERPy2rCQBTdC/7DcAvudFKFoKmjSIug XRQfhXZ5zdwmqZk7YWZM0r/vLASXh/NerntTi5acrywreJ4kIIhzqysuFHyet+M5CB+QNdaWScEf eVivhoMlZtp2fKT2FAoRQ9hnqKAMocmk9HlJBv3ENsSR+7HOYIjQFVI77GK4qeU0SVJpsOLYUGJD ryXl19PNKPiYHdJ2s3/f9V/79JK/HS/fv51TavTUb15ABOrDQ3x377SC2WIR98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urMGsUAAADdAAAADwAAAAAAAAAA AAAAAAChAgAAZHJzL2Rvd25yZXYueG1sUEsFBgAAAAAEAAQA+QAAAJMDAAAAAA== "/>
              </v:group>
            </w:pict>
          </mc:Fallback>
        </mc:AlternateContent>
      </w:r>
      <w:r w:rsidR="00C10336" w:rsidRPr="005B3ECB">
        <w:rPr>
          <w:rFonts w:ascii="Times New Roman" w:hAnsi="Times New Roman"/>
          <w:b/>
          <w:bCs/>
          <w:lang w:val="pt-BR"/>
        </w:rPr>
        <w:t>* Bài tập1</w:t>
      </w:r>
    </w:p>
    <w:p w:rsidR="00C10336" w:rsidRPr="005B3ECB" w:rsidRDefault="00C10336">
      <w:pPr>
        <w:tabs>
          <w:tab w:val="left" w:pos="5220"/>
        </w:tabs>
        <w:jc w:val="both"/>
        <w:rPr>
          <w:rFonts w:ascii="Times New Roman" w:hAnsi="Times New Roman"/>
          <w:bCs/>
          <w:u w:val="single"/>
          <w:lang w:val="pt-BR"/>
        </w:rPr>
      </w:pPr>
      <w:r w:rsidRPr="005B3ECB">
        <w:rPr>
          <w:rFonts w:ascii="Times New Roman" w:hAnsi="Times New Roman"/>
          <w:bCs/>
          <w:lang w:val="pt-BR"/>
        </w:rPr>
        <w:tab/>
      </w:r>
      <w:r w:rsidRPr="005B3ECB">
        <w:rPr>
          <w:rFonts w:ascii="Times New Roman" w:hAnsi="Times New Roman"/>
          <w:bCs/>
          <w:u w:val="single"/>
          <w:lang w:val="pt-BR"/>
        </w:rPr>
        <w:t xml:space="preserve">Bài giải </w:t>
      </w:r>
    </w:p>
    <w:p w:rsidR="00C10336" w:rsidRPr="005B3ECB" w:rsidRDefault="00C10336" w:rsidP="00712258">
      <w:pPr>
        <w:tabs>
          <w:tab w:val="left" w:pos="5220"/>
        </w:tabs>
        <w:ind w:left="3283" w:hanging="3015"/>
        <w:jc w:val="both"/>
        <w:rPr>
          <w:rFonts w:ascii="Times New Roman" w:hAnsi="Times New Roman"/>
          <w:bCs/>
          <w:lang w:val="pt-BR"/>
        </w:rPr>
      </w:pPr>
      <w:r w:rsidRPr="005B3ECB">
        <w:rPr>
          <w:rFonts w:ascii="Times New Roman" w:hAnsi="Times New Roman"/>
          <w:bCs/>
          <w:lang w:val="pt-BR"/>
        </w:rPr>
        <w:t xml:space="preserve">                                            Gọi q</w:t>
      </w:r>
      <w:r w:rsidR="00712258" w:rsidRPr="005B3ECB">
        <w:rPr>
          <w:rFonts w:ascii="Times New Roman" w:hAnsi="Times New Roman"/>
          <w:bCs/>
          <w:lang w:val="pt-BR"/>
        </w:rPr>
        <w:t xml:space="preserve">uãng đường người 1 đo từ A đến </w:t>
      </w:r>
      <w:r w:rsidR="00712258" w:rsidRPr="005B3ECB">
        <w:rPr>
          <w:rFonts w:ascii="Times New Roman" w:hAnsi="Times New Roman"/>
          <w:bCs/>
          <w:lang w:val="vi-VN"/>
        </w:rPr>
        <w:t>điểm gặp nhau C</w:t>
      </w:r>
      <w:r w:rsidRPr="005B3ECB">
        <w:rPr>
          <w:rFonts w:ascii="Times New Roman" w:hAnsi="Times New Roman"/>
          <w:bCs/>
          <w:lang w:val="pt-BR"/>
        </w:rPr>
        <w:t xml:space="preserve"> là S</w:t>
      </w:r>
      <w:r w:rsidRPr="005B3ECB">
        <w:rPr>
          <w:rFonts w:ascii="Times New Roman" w:hAnsi="Times New Roman"/>
          <w:bCs/>
          <w:vertAlign w:val="subscript"/>
          <w:lang w:val="pt-BR"/>
        </w:rPr>
        <w:t>1</w:t>
      </w:r>
      <w:r w:rsidRPr="005B3ECB">
        <w:rPr>
          <w:rFonts w:ascii="Times New Roman" w:hAnsi="Times New Roman"/>
          <w:bCs/>
          <w:lang w:val="pt-BR"/>
        </w:rPr>
        <w:t xml:space="preserve"> ( km)</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w:t>
      </w:r>
      <w:r w:rsidR="00712258" w:rsidRPr="005B3ECB">
        <w:rPr>
          <w:rFonts w:ascii="Times New Roman" w:hAnsi="Times New Roman"/>
          <w:bCs/>
          <w:lang w:val="pt-BR"/>
        </w:rPr>
        <w:t xml:space="preserve">             Quãng đường người </w:t>
      </w:r>
      <w:r w:rsidR="00712258" w:rsidRPr="005B3ECB">
        <w:rPr>
          <w:rFonts w:ascii="Times New Roman" w:hAnsi="Times New Roman"/>
          <w:bCs/>
          <w:lang w:val="vi-VN"/>
        </w:rPr>
        <w:t>2</w:t>
      </w:r>
      <w:r w:rsidR="00712258" w:rsidRPr="005B3ECB">
        <w:rPr>
          <w:rFonts w:ascii="Times New Roman" w:hAnsi="Times New Roman"/>
          <w:bCs/>
          <w:lang w:val="pt-BR"/>
        </w:rPr>
        <w:t xml:space="preserve"> đ</w:t>
      </w:r>
      <w:r w:rsidR="00712258" w:rsidRPr="005B3ECB">
        <w:rPr>
          <w:rFonts w:ascii="Times New Roman" w:hAnsi="Times New Roman"/>
          <w:bCs/>
          <w:lang w:val="vi-VN"/>
        </w:rPr>
        <w:t>i</w:t>
      </w:r>
      <w:r w:rsidR="00712258" w:rsidRPr="005B3ECB">
        <w:rPr>
          <w:rFonts w:ascii="Times New Roman" w:hAnsi="Times New Roman"/>
          <w:bCs/>
          <w:lang w:val="pt-BR"/>
        </w:rPr>
        <w:t xml:space="preserve"> từ </w:t>
      </w:r>
      <w:r w:rsidR="00712258" w:rsidRPr="005B3ECB">
        <w:rPr>
          <w:rFonts w:ascii="Times New Roman" w:hAnsi="Times New Roman"/>
          <w:bCs/>
          <w:lang w:val="vi-VN"/>
        </w:rPr>
        <w:t>B</w:t>
      </w:r>
      <w:r w:rsidR="00712258" w:rsidRPr="005B3ECB">
        <w:rPr>
          <w:rFonts w:ascii="Times New Roman" w:hAnsi="Times New Roman"/>
          <w:bCs/>
          <w:lang w:val="pt-BR"/>
        </w:rPr>
        <w:t xml:space="preserve"> đến </w:t>
      </w:r>
      <w:r w:rsidR="00712258" w:rsidRPr="005B3ECB">
        <w:rPr>
          <w:rFonts w:ascii="Times New Roman" w:hAnsi="Times New Roman"/>
          <w:bCs/>
          <w:lang w:val="vi-VN"/>
        </w:rPr>
        <w:t>C</w:t>
      </w:r>
      <w:r w:rsidRPr="005B3ECB">
        <w:rPr>
          <w:rFonts w:ascii="Times New Roman" w:hAnsi="Times New Roman"/>
          <w:bCs/>
          <w:lang w:val="pt-BR"/>
        </w:rPr>
        <w:t xml:space="preserve"> là S</w:t>
      </w:r>
      <w:r w:rsidRPr="005B3ECB">
        <w:rPr>
          <w:rFonts w:ascii="Times New Roman" w:hAnsi="Times New Roman"/>
          <w:bCs/>
          <w:vertAlign w:val="subscript"/>
          <w:lang w:val="pt-BR"/>
        </w:rPr>
        <w:t>2</w:t>
      </w:r>
      <w:r w:rsidRPr="005B3ECB">
        <w:rPr>
          <w:rFonts w:ascii="Times New Roman" w:hAnsi="Times New Roman"/>
          <w:bCs/>
          <w:lang w:val="pt-BR"/>
        </w:rPr>
        <w:t xml:space="preserve"> ( km)</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 xml:space="preserve">Ta có :Quãng đường người 1 đi được là </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S</w:t>
      </w:r>
      <w:r w:rsidRPr="005B3ECB">
        <w:rPr>
          <w:rFonts w:ascii="Times New Roman" w:hAnsi="Times New Roman"/>
          <w:bCs/>
          <w:vertAlign w:val="subscript"/>
          <w:lang w:val="pt-BR"/>
        </w:rPr>
        <w:t>1</w:t>
      </w:r>
      <w:r w:rsidRPr="005B3ECB">
        <w:rPr>
          <w:rFonts w:ascii="Times New Roman" w:hAnsi="Times New Roman"/>
          <w:bCs/>
          <w:lang w:val="pt-BR"/>
        </w:rPr>
        <w:t xml:space="preserve"> = t</w:t>
      </w:r>
      <w:r w:rsidRPr="005B3ECB">
        <w:rPr>
          <w:rFonts w:ascii="Times New Roman" w:hAnsi="Times New Roman"/>
          <w:bCs/>
          <w:vertAlign w:val="subscript"/>
          <w:lang w:val="pt-BR"/>
        </w:rPr>
        <w:t>1</w:t>
      </w:r>
      <w:r w:rsidRPr="005B3ECB">
        <w:rPr>
          <w:rFonts w:ascii="Times New Roman" w:hAnsi="Times New Roman"/>
          <w:bCs/>
          <w:lang w:val="pt-BR"/>
        </w:rPr>
        <w:t>. v</w:t>
      </w:r>
      <w:r w:rsidRPr="005B3ECB">
        <w:rPr>
          <w:rFonts w:ascii="Times New Roman" w:hAnsi="Times New Roman"/>
          <w:bCs/>
          <w:vertAlign w:val="subscript"/>
          <w:lang w:val="pt-BR"/>
        </w:rPr>
        <w:t>1</w:t>
      </w:r>
    </w:p>
    <w:p w:rsidR="00C10336" w:rsidRPr="005B3ECB" w:rsidRDefault="00C10336">
      <w:pPr>
        <w:tabs>
          <w:tab w:val="left" w:pos="3435"/>
        </w:tabs>
        <w:jc w:val="both"/>
        <w:rPr>
          <w:rFonts w:ascii="Times New Roman" w:hAnsi="Times New Roman"/>
          <w:b/>
          <w:bCs/>
          <w:lang w:val="pt-BR"/>
        </w:rPr>
      </w:pPr>
      <w:r w:rsidRPr="005B3ECB">
        <w:rPr>
          <w:rFonts w:ascii="Times New Roman" w:hAnsi="Times New Roman"/>
          <w:b/>
          <w:bCs/>
          <w:lang w:val="pt-BR"/>
        </w:rPr>
        <w:tab/>
      </w:r>
      <w:r w:rsidRPr="005B3ECB">
        <w:rPr>
          <w:rFonts w:ascii="Times New Roman" w:hAnsi="Times New Roman"/>
          <w:bCs/>
          <w:lang w:val="pt-BR"/>
        </w:rPr>
        <w:t xml:space="preserve">Quãng đường người 2 đi được là </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S</w:t>
      </w:r>
      <w:r w:rsidRPr="005B3ECB">
        <w:rPr>
          <w:rFonts w:ascii="Times New Roman" w:hAnsi="Times New Roman"/>
          <w:bCs/>
          <w:vertAlign w:val="subscript"/>
          <w:lang w:val="pt-BR"/>
        </w:rPr>
        <w:t>2</w:t>
      </w:r>
      <w:r w:rsidRPr="005B3ECB">
        <w:rPr>
          <w:rFonts w:ascii="Times New Roman" w:hAnsi="Times New Roman"/>
          <w:bCs/>
          <w:lang w:val="pt-BR"/>
        </w:rPr>
        <w:t xml:space="preserve"> = t</w:t>
      </w:r>
      <w:r w:rsidRPr="005B3ECB">
        <w:rPr>
          <w:rFonts w:ascii="Times New Roman" w:hAnsi="Times New Roman"/>
          <w:bCs/>
          <w:vertAlign w:val="subscript"/>
          <w:lang w:val="pt-BR"/>
        </w:rPr>
        <w:t>2</w:t>
      </w:r>
      <w:r w:rsidRPr="005B3ECB">
        <w:rPr>
          <w:rFonts w:ascii="Times New Roman" w:hAnsi="Times New Roman"/>
          <w:bCs/>
          <w:lang w:val="pt-BR"/>
        </w:rPr>
        <w:t>. v</w:t>
      </w:r>
      <w:r w:rsidRPr="005B3ECB">
        <w:rPr>
          <w:rFonts w:ascii="Times New Roman" w:hAnsi="Times New Roman"/>
          <w:bCs/>
          <w:vertAlign w:val="subscript"/>
          <w:lang w:val="pt-BR"/>
        </w:rPr>
        <w:t>2</w:t>
      </w:r>
    </w:p>
    <w:p w:rsidR="00C10336" w:rsidRPr="005B3ECB" w:rsidRDefault="00C10336" w:rsidP="000A1BA8">
      <w:pPr>
        <w:tabs>
          <w:tab w:val="left" w:pos="3240"/>
        </w:tabs>
        <w:jc w:val="both"/>
        <w:rPr>
          <w:rFonts w:ascii="Times New Roman" w:hAnsi="Times New Roman"/>
          <w:bCs/>
          <w:lang w:val="pt-BR"/>
        </w:rPr>
      </w:pPr>
      <w:r w:rsidRPr="005B3ECB">
        <w:rPr>
          <w:rFonts w:ascii="Times New Roman" w:hAnsi="Times New Roman"/>
          <w:b/>
          <w:bCs/>
          <w:lang w:val="pt-BR"/>
        </w:rPr>
        <w:t xml:space="preserve">                                            </w:t>
      </w:r>
      <w:r w:rsidR="00672379" w:rsidRPr="005B3ECB">
        <w:rPr>
          <w:rFonts w:ascii="Times New Roman" w:hAnsi="Times New Roman"/>
          <w:b/>
          <w:bCs/>
          <w:lang w:val="vi-VN"/>
        </w:rPr>
        <w:t xml:space="preserve">      </w:t>
      </w:r>
      <w:r w:rsidRPr="005B3ECB">
        <w:rPr>
          <w:rFonts w:ascii="Times New Roman" w:hAnsi="Times New Roman"/>
          <w:bCs/>
          <w:lang w:val="pt-BR"/>
        </w:rPr>
        <w:t>Mà thời gian hai người đi đến lúc gặp nhau là như nhau</w:t>
      </w:r>
    </w:p>
    <w:p w:rsidR="00C10336" w:rsidRPr="005B3ECB" w:rsidRDefault="00C10336">
      <w:pPr>
        <w:tabs>
          <w:tab w:val="left" w:pos="3705"/>
        </w:tabs>
        <w:jc w:val="both"/>
        <w:rPr>
          <w:rFonts w:ascii="Times New Roman" w:hAnsi="Times New Roman"/>
          <w:bCs/>
          <w:lang w:val="vi-VN"/>
        </w:rPr>
      </w:pPr>
      <w:r w:rsidRPr="005B3ECB">
        <w:rPr>
          <w:rFonts w:ascii="Times New Roman" w:hAnsi="Times New Roman"/>
          <w:b/>
          <w:bCs/>
          <w:lang w:val="pt-BR"/>
        </w:rPr>
        <w:t xml:space="preserve"> </w:t>
      </w:r>
      <w:r w:rsidRPr="005B3ECB">
        <w:rPr>
          <w:rFonts w:ascii="Times New Roman" w:hAnsi="Times New Roman"/>
          <w:bCs/>
          <w:lang w:val="pt-BR"/>
        </w:rPr>
        <w:t xml:space="preserve">        </w:t>
      </w:r>
      <w:r w:rsidRPr="005B3ECB">
        <w:rPr>
          <w:rFonts w:ascii="Times New Roman" w:hAnsi="Times New Roman"/>
          <w:bCs/>
          <w:lang w:val="fr-FR"/>
        </w:rPr>
        <w:t>Nên t</w:t>
      </w:r>
      <w:r w:rsidRPr="005B3ECB">
        <w:rPr>
          <w:rFonts w:ascii="Times New Roman" w:hAnsi="Times New Roman"/>
          <w:bCs/>
          <w:vertAlign w:val="subscript"/>
          <w:lang w:val="fr-FR"/>
        </w:rPr>
        <w:t>1</w:t>
      </w:r>
      <w:r w:rsidRPr="005B3ECB">
        <w:rPr>
          <w:rFonts w:ascii="Times New Roman" w:hAnsi="Times New Roman"/>
          <w:bCs/>
          <w:lang w:val="fr-FR"/>
        </w:rPr>
        <w:t xml:space="preserve"> = t</w:t>
      </w:r>
      <w:r w:rsidRPr="005B3ECB">
        <w:rPr>
          <w:rFonts w:ascii="Times New Roman" w:hAnsi="Times New Roman"/>
          <w:bCs/>
          <w:vertAlign w:val="subscript"/>
          <w:lang w:val="fr-FR"/>
        </w:rPr>
        <w:t>2</w:t>
      </w:r>
      <w:r w:rsidR="00FE7186" w:rsidRPr="005B3ECB">
        <w:rPr>
          <w:rFonts w:ascii="Times New Roman" w:hAnsi="Times New Roman"/>
          <w:bCs/>
          <w:lang w:val="fr-FR"/>
        </w:rPr>
        <w:t xml:space="preserve">  = t   </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Mà   S =  S</w:t>
      </w:r>
      <w:r w:rsidRPr="005B3ECB">
        <w:rPr>
          <w:rFonts w:ascii="Times New Roman" w:hAnsi="Times New Roman"/>
          <w:bCs/>
          <w:vertAlign w:val="subscript"/>
        </w:rPr>
        <w:t>1</w:t>
      </w:r>
      <w:r w:rsidRPr="005B3ECB">
        <w:rPr>
          <w:rFonts w:ascii="Times New Roman" w:hAnsi="Times New Roman"/>
          <w:bCs/>
        </w:rPr>
        <w:t xml:space="preserve"> + S</w:t>
      </w:r>
      <w:r w:rsidRPr="005B3ECB">
        <w:rPr>
          <w:rFonts w:ascii="Times New Roman" w:hAnsi="Times New Roman"/>
          <w:bCs/>
          <w:vertAlign w:val="subscript"/>
        </w:rPr>
        <w:t>2</w:t>
      </w:r>
      <w:r w:rsidRPr="005B3ECB">
        <w:rPr>
          <w:rFonts w:ascii="Times New Roman" w:hAnsi="Times New Roman"/>
          <w:bCs/>
        </w:rPr>
        <w:t xml:space="preserve"> = ( v</w:t>
      </w:r>
      <w:r w:rsidRPr="005B3ECB">
        <w:rPr>
          <w:rFonts w:ascii="Times New Roman" w:hAnsi="Times New Roman"/>
          <w:bCs/>
          <w:vertAlign w:val="subscript"/>
        </w:rPr>
        <w:t>1</w:t>
      </w:r>
      <w:r w:rsidRPr="005B3ECB">
        <w:rPr>
          <w:rFonts w:ascii="Times New Roman" w:hAnsi="Times New Roman"/>
          <w:bCs/>
        </w:rPr>
        <w:t xml:space="preserve"> + v</w:t>
      </w:r>
      <w:r w:rsidRPr="005B3ECB">
        <w:rPr>
          <w:rFonts w:ascii="Times New Roman" w:hAnsi="Times New Roman"/>
          <w:bCs/>
          <w:vertAlign w:val="subscript"/>
        </w:rPr>
        <w:t>2</w:t>
      </w:r>
      <w:r w:rsidRPr="005B3ECB">
        <w:rPr>
          <w:rFonts w:ascii="Times New Roman" w:hAnsi="Times New Roman"/>
          <w:bCs/>
        </w:rPr>
        <w:t xml:space="preserve"> ) .t  Hay  S = t . 40 </w:t>
      </w:r>
      <w:r w:rsidRPr="005B3ECB">
        <w:rPr>
          <w:rFonts w:ascii="Times New Roman" w:hAnsi="Times New Roman"/>
          <w:bCs/>
          <w:position w:val="-6"/>
          <w:lang w:val="nl-NL"/>
        </w:rPr>
        <w:object w:dxaOrig="300" w:dyaOrig="240">
          <v:shape id="_x0000_i1050" type="#_x0000_t75" style="width:15pt;height:12pt" o:ole="">
            <v:imagedata r:id="rId68" o:title=""/>
          </v:shape>
          <o:OLEObject Type="Embed" ProgID="Equation.DSMT4" ShapeID="_x0000_i1050" DrawAspect="Content" ObjectID="_1717416299" r:id="rId69"/>
        </w:object>
      </w:r>
      <w:r w:rsidRPr="005B3ECB">
        <w:rPr>
          <w:rFonts w:ascii="Times New Roman" w:hAnsi="Times New Roman"/>
          <w:bCs/>
        </w:rPr>
        <w:t xml:space="preserve">t = </w:t>
      </w:r>
      <w:r w:rsidRPr="005B3ECB">
        <w:rPr>
          <w:rFonts w:ascii="Times New Roman" w:hAnsi="Times New Roman"/>
          <w:bCs/>
          <w:position w:val="-24"/>
          <w:lang w:val="nl-NL"/>
        </w:rPr>
        <w:object w:dxaOrig="859" w:dyaOrig="620">
          <v:shape id="_x0000_i1051" type="#_x0000_t75" style="width:42.95pt;height:31pt" o:ole="">
            <v:imagedata r:id="rId70" o:title=""/>
          </v:shape>
          <o:OLEObject Type="Embed" ProgID="Equation.DSMT4" ShapeID="_x0000_i1051" DrawAspect="Content" ObjectID="_1717416300" r:id="rId71"/>
        </w:object>
      </w:r>
      <w:r w:rsidRPr="005B3ECB">
        <w:rPr>
          <w:rFonts w:ascii="Times New Roman" w:hAnsi="Times New Roman"/>
          <w:bCs/>
        </w:rPr>
        <w:t xml:space="preserve"> = 1,5</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Vậy sau 1,5 ( h) thì hai xe gặp nhau</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Chỗ gặp nhau cách A bằng quãng đường S</w:t>
      </w:r>
      <w:r w:rsidRPr="005B3ECB">
        <w:rPr>
          <w:rFonts w:ascii="Times New Roman" w:hAnsi="Times New Roman"/>
          <w:bCs/>
          <w:vertAlign w:val="subscript"/>
        </w:rPr>
        <w:t>1</w:t>
      </w:r>
      <w:r w:rsidRPr="005B3ECB">
        <w:rPr>
          <w:rFonts w:ascii="Times New Roman" w:hAnsi="Times New Roman"/>
          <w:bCs/>
        </w:rPr>
        <w:t xml:space="preserve"> = 1,5 . 30 = 45 ( km)</w:t>
      </w:r>
    </w:p>
    <w:p w:rsidR="00672379" w:rsidRPr="005B3ECB" w:rsidRDefault="00672379">
      <w:pPr>
        <w:tabs>
          <w:tab w:val="left" w:pos="3705"/>
        </w:tabs>
        <w:jc w:val="both"/>
        <w:rPr>
          <w:rFonts w:ascii="Times New Roman" w:hAnsi="Times New Roman"/>
          <w:b/>
          <w:bCs/>
          <w:lang w:val="vi-VN"/>
        </w:rPr>
      </w:pPr>
    </w:p>
    <w:p w:rsidR="00672379" w:rsidRPr="005B3ECB" w:rsidRDefault="00672379">
      <w:pPr>
        <w:tabs>
          <w:tab w:val="left" w:pos="3705"/>
        </w:tabs>
        <w:jc w:val="both"/>
        <w:rPr>
          <w:rFonts w:ascii="Times New Roman" w:hAnsi="Times New Roman"/>
          <w:b/>
          <w:bCs/>
          <w:lang w:val="vi-VN"/>
        </w:rPr>
      </w:pPr>
    </w:p>
    <w:p w:rsidR="00672379" w:rsidRPr="005B3ECB" w:rsidRDefault="00672379">
      <w:pPr>
        <w:tabs>
          <w:tab w:val="left" w:pos="3705"/>
        </w:tabs>
        <w:jc w:val="both"/>
        <w:rPr>
          <w:rFonts w:ascii="Times New Roman" w:hAnsi="Times New Roman"/>
          <w:b/>
          <w:bCs/>
          <w:lang w:val="vi-VN"/>
        </w:rPr>
      </w:pPr>
    </w:p>
    <w:p w:rsidR="00C10336" w:rsidRPr="005B3ECB" w:rsidRDefault="00C10336">
      <w:pPr>
        <w:tabs>
          <w:tab w:val="left" w:pos="3705"/>
        </w:tabs>
        <w:jc w:val="both"/>
        <w:rPr>
          <w:rFonts w:ascii="Times New Roman" w:hAnsi="Times New Roman"/>
          <w:b/>
          <w:bCs/>
        </w:rPr>
      </w:pPr>
      <w:r w:rsidRPr="005B3ECB">
        <w:rPr>
          <w:rFonts w:ascii="Times New Roman" w:hAnsi="Times New Roman"/>
          <w:b/>
          <w:bCs/>
        </w:rPr>
        <w:lastRenderedPageBreak/>
        <w:t>* Bài tập 2</w:t>
      </w:r>
    </w:p>
    <w:p w:rsidR="00C10336" w:rsidRPr="005B3ECB" w:rsidRDefault="00670F51">
      <w:pPr>
        <w:tabs>
          <w:tab w:val="left" w:pos="5715"/>
        </w:tabs>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32800" behindDoc="0" locked="0" layoutInCell="1" allowOverlap="1" wp14:anchorId="47B50A5C" wp14:editId="075B34DB">
                <wp:simplePos x="0" y="0"/>
                <wp:positionH relativeFrom="column">
                  <wp:posOffset>154940</wp:posOffset>
                </wp:positionH>
                <wp:positionV relativeFrom="paragraph">
                  <wp:posOffset>132080</wp:posOffset>
                </wp:positionV>
                <wp:extent cx="1626870" cy="1600200"/>
                <wp:effectExtent l="0" t="3175" r="0" b="0"/>
                <wp:wrapNone/>
                <wp:docPr id="398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6870" cy="1600200"/>
                          <a:chOff x="1095" y="10238"/>
                          <a:chExt cx="2562" cy="2520"/>
                        </a:xfrm>
                      </wpg:grpSpPr>
                      <wps:wsp>
                        <wps:cNvPr id="3986" name="Text Box 18"/>
                        <wps:cNvSpPr txBox="1">
                          <a:spLocks noChangeArrowheads="1"/>
                        </wps:cNvSpPr>
                        <wps:spPr bwMode="auto">
                          <a:xfrm>
                            <a:off x="1095" y="10238"/>
                            <a:ext cx="2562"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667A46" w:rsidRPr="006E6890" w:rsidRDefault="00667A46">
                              <w:pPr>
                                <w:rPr>
                                  <w:rFonts w:ascii="Times New Roman" w:hAnsi="Times New Roman"/>
                                  <w:lang w:val="nl-NL"/>
                                </w:rPr>
                              </w:pP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3987" name="Line 19"/>
                        <wps:cNvCnPr/>
                        <wps:spPr bwMode="auto">
                          <a:xfrm>
                            <a:off x="1217" y="1203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40" style="position:absolute;left:0;text-align:left;margin-left:12.2pt;margin-top:10.4pt;width:128.1pt;height:126pt;z-index:251532800" coordorigin="1095,10238" coordsize="2562,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VxGigMAAJcJAAAOAAAAZHJzL2Uyb0RvYy54bWzMVm1vpDYQ/l6p/8Hyd8JLgAUUckr2JaqU tpHu+gO8YF5UsKntDZue+t87tlnY7N210UWqygdkPPZ45pl5HnPz4dh36JkK2XKWY//Kw4iygpct q3P826edk2AkFWEl6TijOX6hEn+4/fGHm3HIaMAb3pVUIHDCZDYOOW6UGjLXlUVDeyKv+EAZGCsu eqLgU9RuKcgI3vvODTwvdkcuykHwgkoJsxtrxLfGf1XRQv1aVZIq1OUYYlPmLcx7r9/u7Q3JakGG pi2mMMh3RNGTlsGhs6sNUQQdRPuFq74tBJe8UlcF711eVW1BTQ6Qje9dZPMg+GEwudTZWA8zTADt BU7f7bb45flJoLbM8XWaRBgx0kOVzMEoMPCMQ53BqgcxfByehM0Rho+8+F0Ceu6lXX/XdjHajz/z EvyRg+IGnmMleu0CEkdHU4WXuQr0qFABk34cxMkKilWAzY89D+ps61Q0UEy9z/dSiFWbveA6ORm3 k4MgigO7O4hsDi7J7Mkm2ik63SPQdHLBVb4P148NGagpl9SILbjGJ1w/6Rzv+RH5Jmh9PizUuCJ1 hHlIyMAkLbyI8XVDWE3vhOBjQ0kJEfo6Xchj3mrzkNrJv+H9NdxOsP8DaiQbhFQPlPdID3IsgFcm UPL8KJWOZ1miy8v4ru06w62OvZqAhXYGjoWt2qYDMFT5nHrpNtkmoRMG8dYJvc3GudutQyfe+ato c71Zrzf+X/pcP8yatiwp08ecaOuHbyvfJCCWcDNxJe/aUrvTIUlR79edQM8EZGNnHoM6WJZl7usw DAiQy0VKfhB690Hq7KCnnXAXRk668hLH89P7NPbCNNzsXqf02DL6/pTQmOM0CiLbTkvQF7l55vky N5L1rQJh7to+x8m8iGS6CbesNKVVpO3s+AwKHf4CBZT7VGjTsrpLbb+q4/5odCdJ9fG6n/e8fIEm Fhw6DOgPtwoMGi7+xGgEhc6x/ONABMWo+4kBEVI/DLWkm48wWgHVkTi37M8thBXgKscKIztcK3sN HAbR1g2cZKnH+B2IVdWarl6imigHavHfycbqJBumJfwZJ5CMNXsSE2pvI37ggzctmIF3EkzNO623 QRCBTYutkdlZKxdKT6zvoLRvZv27GxDuvqnPvtVz/1MlmcXvjBVWWCwbTuww8nfBCksBqKyZN90G I3P7m23Tn4r+vTj/NuuX/6nbvwEAAP//AwBQSwMEFAAGAAgAAAAhAGCWVWrgAAAACQEAAA8AAABk cnMvZG93bnJldi54bWxMj0FLw0AQhe+C/2EZwZvdTaw1pNmUUtRTEWwF6W2bTJPQ7GzIbpP03zue 7GlmeI8338tWk23FgL1vHGmIZgoEUuHKhioN3/v3pwSED4ZK0zpCDVf0sMrv7zKTlm6kLxx2oRIc Qj41GuoQulRKX9RojZ+5Dom1k+utCXz2lSx7M3K4bWWs1EJa0xB/qE2HmxqL8+5iNXyMZlw/R2/D 9nzaXA/7l8+fbYRaPz5M6yWIgFP4N8MfPqNDzkxHd6HSi1ZDPJ+zk6fiBqzHiVqAOPLyGicg80ze Nsh/AQAA//8DAFBLAQItABQABgAIAAAAIQC2gziS/gAAAOEBAAATAAAAAAAAAAAAAAAAAAAAAABb Q29udGVudF9UeXBlc10ueG1sUEsBAi0AFAAGAAgAAAAhADj9If/WAAAAlAEAAAsAAAAAAAAAAAAA AAAALwEAAF9yZWxzLy5yZWxzUEsBAi0AFAAGAAgAAAAhAD/JXEaKAwAAlwkAAA4AAAAAAAAAAAAA AAAALgIAAGRycy9lMm9Eb2MueG1sUEsBAi0AFAAGAAgAAAAhAGCWVWrgAAAACQEAAA8AAAAAAAAA AAAAAAAA5AUAAGRycy9kb3ducmV2LnhtbFBLBQYAAAAABAAEAPMAAADxBgAAAAA= ">
                <v:shape id="Text Box 18" o:spid="_x0000_s1041" type="#_x0000_t202" style="position:absolute;left:1095;top:10238;width:2562;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GJmMUA AADdAAAADwAAAGRycy9kb3ducmV2LnhtbESPW2sCMRSE3wX/QzgF3zTpRXG3RpEWwSel2wv07bA5 e6Gbk2UT3e2/N4Lg4zAz3zCrzWAbcabO1441PM4UCOLcmZpLDV+fu+kShA/IBhvHpOGfPGzW49EK U+N6/qBzFkoRIexT1FCF0KZS+rwii37mWuLoFa6zGKLsSmk67CPcNvJJqYW0WHNcqLClt4ryv+xk NXwfit+fF3Us3+287d2gJNtEaj15GLavIAIN4R6+tfdGw3OyXMD1TXw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DsEYmY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667A46" w:rsidRPr="006E6890" w:rsidRDefault="00667A46">
                        <w:pPr>
                          <w:rPr>
                            <w:rFonts w:ascii="Times New Roman" w:hAnsi="Times New Roman"/>
                            <w:lang w:val="nl-NL"/>
                          </w:rPr>
                        </w:pP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19" o:spid="_x0000_s1042" style="position:absolute;visibility:visible;mso-wrap-style:square" from="1217,12038" to="3474,1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rCs8gAAADdAAAADwAAAGRycy9kb3ducmV2LnhtbESPT2vCQBTE74V+h+UVequbVkg1uopU BO2h+A/0+My+Jmmzb8PuNkm/fbcgeBxm5jfMdN6bWrTkfGVZwfMgAUGcW11xoeB4WD2NQPiArLG2 TAp+ycN8dn83xUzbjnfU7kMhIoR9hgrKEJpMSp+XZNAPbEMcvU/rDIYoXSG1wy7CTS1fkiSVBiuO CyU29FZS/r3/MQo+htu0XWze1/1pk17y5e5y/uqcUo8P/WICIlAfbuFre60VDMejV/h/E5+AnP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NrCs8gAAADdAAAADwAAAAAA AAAAAAAAAAChAgAAZHJzL2Rvd25yZXYueG1sUEsFBgAAAAAEAAQA+QAAAJYDAAAAAA== "/>
              </v:group>
            </w:pict>
          </mc:Fallback>
        </mc:AlternateContent>
      </w:r>
      <w:r w:rsidR="00C10336" w:rsidRPr="005B3ECB">
        <w:rPr>
          <w:rFonts w:ascii="Times New Roman" w:hAnsi="Times New Roman"/>
          <w:bCs/>
        </w:rPr>
        <w:tab/>
      </w:r>
    </w:p>
    <w:p w:rsidR="00C10336" w:rsidRPr="005B3ECB" w:rsidRDefault="00C10336">
      <w:pPr>
        <w:jc w:val="both"/>
        <w:rPr>
          <w:rFonts w:ascii="Times New Roman" w:hAnsi="Times New Roman"/>
          <w:b/>
          <w:bCs/>
        </w:rPr>
      </w:pPr>
      <w:r w:rsidRPr="005B3ECB">
        <w:rPr>
          <w:rFonts w:ascii="Times New Roman" w:hAnsi="Times New Roman"/>
          <w:bCs/>
          <w:noProof/>
          <w:lang w:val="nl-NL"/>
        </w:rPr>
        <w:pict>
          <v:shape id="_x0000_s1045" type="#_x0000_t75" style="position:absolute;left:0;text-align:left;margin-left:176.9pt;margin-top:3.3pt;width:242.75pt;height:84.25pt;z-index:251533824">
            <v:imagedata r:id="rId72" o:title=""/>
          </v:shape>
          <o:OLEObject Type="Embed" ProgID="FXDraw3.Document" ShapeID="_x0000_s1045" DrawAspect="Content" ObjectID="_1717417198" r:id="rId73"/>
        </w:pict>
      </w:r>
    </w:p>
    <w:p w:rsidR="00C10336" w:rsidRPr="005B3ECB" w:rsidRDefault="00C10336">
      <w:pPr>
        <w:jc w:val="both"/>
        <w:rPr>
          <w:rFonts w:ascii="Times New Roman" w:hAnsi="Times New Roman"/>
          <w:b/>
          <w:bCs/>
        </w:rPr>
      </w:pPr>
    </w:p>
    <w:p w:rsidR="00C10336" w:rsidRPr="005B3ECB" w:rsidRDefault="00C10336">
      <w:pPr>
        <w:rPr>
          <w:rFonts w:ascii="Times New Roman" w:hAnsi="Times New Roman"/>
        </w:rPr>
      </w:pPr>
    </w:p>
    <w:p w:rsidR="00C10336" w:rsidRPr="005B3ECB" w:rsidRDefault="00714196" w:rsidP="00714196">
      <w:pPr>
        <w:tabs>
          <w:tab w:val="left" w:pos="2835"/>
        </w:tabs>
        <w:rPr>
          <w:rFonts w:ascii="Times New Roman" w:hAnsi="Times New Roman"/>
        </w:rPr>
      </w:pPr>
      <w:r w:rsidRPr="005B3ECB">
        <w:rPr>
          <w:rFonts w:ascii="Times New Roman" w:hAnsi="Times New Roman"/>
        </w:rPr>
        <w:tab/>
      </w:r>
    </w:p>
    <w:p w:rsidR="00C10336" w:rsidRPr="005B3ECB" w:rsidRDefault="00C10336">
      <w:pPr>
        <w:rPr>
          <w:rFonts w:ascii="Times New Roman" w:hAnsi="Times New Roman"/>
        </w:rPr>
      </w:pPr>
    </w:p>
    <w:p w:rsidR="00C10336" w:rsidRPr="005B3ECB" w:rsidRDefault="00C10336">
      <w:pPr>
        <w:rPr>
          <w:rFonts w:ascii="Times New Roman" w:hAnsi="Times New Roman"/>
        </w:rPr>
      </w:pPr>
    </w:p>
    <w:p w:rsidR="00C10336" w:rsidRPr="005B3ECB" w:rsidRDefault="00C10336">
      <w:pPr>
        <w:rPr>
          <w:rFonts w:ascii="Times New Roman" w:hAnsi="Times New Roman"/>
        </w:rPr>
      </w:pPr>
    </w:p>
    <w:p w:rsidR="00C10336" w:rsidRPr="005B3ECB" w:rsidRDefault="00C10336">
      <w:pPr>
        <w:rPr>
          <w:rFonts w:ascii="Times New Roman" w:hAnsi="Times New Roman"/>
          <w:u w:val="single"/>
        </w:rPr>
      </w:pPr>
      <w:r w:rsidRPr="005B3ECB">
        <w:rPr>
          <w:rFonts w:ascii="Times New Roman" w:hAnsi="Times New Roman"/>
        </w:rPr>
        <w:t xml:space="preserve">                                                                        </w:t>
      </w:r>
      <w:r w:rsidRPr="005B3ECB">
        <w:rPr>
          <w:rFonts w:ascii="Times New Roman" w:hAnsi="Times New Roman"/>
          <w:u w:val="single"/>
        </w:rPr>
        <w:t>Bài giải</w:t>
      </w:r>
    </w:p>
    <w:p w:rsidR="00C10336" w:rsidRPr="005B3ECB" w:rsidRDefault="00C10336">
      <w:pPr>
        <w:rPr>
          <w:rFonts w:ascii="Times New Roman" w:hAnsi="Times New Roman"/>
        </w:rPr>
      </w:pPr>
      <w:r w:rsidRPr="005B3ECB">
        <w:rPr>
          <w:rFonts w:ascii="Times New Roman" w:hAnsi="Times New Roman"/>
        </w:rPr>
        <w:t>Thời gian xe thứ nhất đi từ A đến C là t</w:t>
      </w:r>
      <w:r w:rsidRPr="005B3ECB">
        <w:rPr>
          <w:rFonts w:ascii="Times New Roman" w:hAnsi="Times New Roman"/>
          <w:vertAlign w:val="subscript"/>
        </w:rPr>
        <w:t>1</w:t>
      </w:r>
      <w:r w:rsidRPr="005B3ECB">
        <w:rPr>
          <w:rFonts w:ascii="Times New Roman" w:hAnsi="Times New Roman"/>
        </w:rPr>
        <w:t xml:space="preserve"> = </w:t>
      </w:r>
      <w:r w:rsidRPr="005B3ECB">
        <w:rPr>
          <w:rFonts w:ascii="Times New Roman" w:hAnsi="Times New Roman"/>
          <w:position w:val="-30"/>
          <w:lang w:val="nl-NL"/>
        </w:rPr>
        <w:object w:dxaOrig="1080" w:dyaOrig="680">
          <v:shape id="_x0000_i1052" type="#_x0000_t75" style="width:54pt;height:34pt" o:ole="">
            <v:imagedata r:id="rId74" o:title=""/>
          </v:shape>
          <o:OLEObject Type="Embed" ProgID="Equation.DSMT4" ShapeID="_x0000_i1052" DrawAspect="Content" ObjectID="_1717416301" r:id="rId75"/>
        </w:object>
      </w:r>
      <w:r w:rsidRPr="005B3ECB">
        <w:rPr>
          <w:rFonts w:ascii="Times New Roman" w:hAnsi="Times New Roman"/>
        </w:rPr>
        <w:t xml:space="preserve"> = 2,4(h)</w:t>
      </w:r>
    </w:p>
    <w:p w:rsidR="00C10336" w:rsidRPr="005B3ECB" w:rsidRDefault="00C10336">
      <w:pPr>
        <w:rPr>
          <w:rFonts w:ascii="Times New Roman" w:hAnsi="Times New Roman"/>
        </w:rPr>
      </w:pPr>
      <w:r w:rsidRPr="005B3ECB">
        <w:rPr>
          <w:rFonts w:ascii="Times New Roman" w:hAnsi="Times New Roman"/>
        </w:rPr>
        <w:t>Muốn hai xe đến C cùng một lúc. Do hai xe xuất phát cùng một lúc, nên thời gian xe 2 đi từ B đến C bằng thời gian xe 1 đi từ A đến C</w:t>
      </w:r>
    </w:p>
    <w:p w:rsidR="00C10336" w:rsidRPr="005B3ECB" w:rsidRDefault="00C10336">
      <w:pPr>
        <w:rPr>
          <w:rFonts w:ascii="Times New Roman" w:hAnsi="Times New Roman"/>
          <w:lang w:val="fr-FR"/>
        </w:rPr>
      </w:pPr>
      <w:r w:rsidRPr="005B3ECB">
        <w:rPr>
          <w:rFonts w:ascii="Times New Roman" w:hAnsi="Times New Roman"/>
          <w:lang w:val="fr-FR"/>
        </w:rPr>
        <w:t>Do đó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2,4 ( h)</w:t>
      </w:r>
    </w:p>
    <w:p w:rsidR="00C10336" w:rsidRPr="005B3ECB" w:rsidRDefault="00C10336">
      <w:pPr>
        <w:rPr>
          <w:rFonts w:ascii="Times New Roman" w:hAnsi="Times New Roman"/>
          <w:lang w:val="fr-FR"/>
        </w:rPr>
      </w:pPr>
      <w:r w:rsidRPr="005B3ECB">
        <w:rPr>
          <w:rFonts w:ascii="Times New Roman" w:hAnsi="Times New Roman"/>
          <w:lang w:val="fr-FR"/>
        </w:rPr>
        <w:t>Vậy vận tốc của xe 2 là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8"/>
          <w:lang w:val="nl-NL"/>
        </w:rPr>
        <w:object w:dxaOrig="1060" w:dyaOrig="660">
          <v:shape id="_x0000_i1053" type="#_x0000_t75" style="width:53pt;height:33pt" o:ole="">
            <v:imagedata r:id="rId76" o:title=""/>
          </v:shape>
          <o:OLEObject Type="Embed" ProgID="Equation.DSMT4" ShapeID="_x0000_i1053" DrawAspect="Content" ObjectID="_1717416302" r:id="rId77"/>
        </w:object>
      </w:r>
      <w:r w:rsidRPr="005B3ECB">
        <w:rPr>
          <w:rFonts w:ascii="Times New Roman" w:hAnsi="Times New Roman"/>
          <w:lang w:val="fr-FR"/>
        </w:rPr>
        <w:t xml:space="preserve"> = 40(km/h)</w:t>
      </w:r>
    </w:p>
    <w:p w:rsidR="00C10336" w:rsidRPr="005B3ECB" w:rsidRDefault="0043489A">
      <w:pPr>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rsidP="00F636E5">
      <w:pPr>
        <w:jc w:val="both"/>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Đổi vận tốc v</w:t>
      </w:r>
      <w:r w:rsidRPr="005B3ECB">
        <w:rPr>
          <w:rFonts w:ascii="Times New Roman" w:hAnsi="Times New Roman"/>
          <w:vertAlign w:val="subscript"/>
          <w:lang w:val="fr-FR"/>
        </w:rPr>
        <w:t>1</w:t>
      </w:r>
      <w:r w:rsidRPr="005B3ECB">
        <w:rPr>
          <w:rFonts w:ascii="Times New Roman" w:hAnsi="Times New Roman"/>
          <w:lang w:val="fr-FR"/>
        </w:rPr>
        <w:t xml:space="preserve"> = 5m/s ra km/h và vận tốc v</w:t>
      </w:r>
      <w:r w:rsidRPr="005B3ECB">
        <w:rPr>
          <w:rFonts w:ascii="Times New Roman" w:hAnsi="Times New Roman"/>
          <w:vertAlign w:val="subscript"/>
          <w:lang w:val="fr-FR"/>
        </w:rPr>
        <w:t>2</w:t>
      </w:r>
      <w:r w:rsidRPr="005B3ECB">
        <w:rPr>
          <w:rFonts w:ascii="Times New Roman" w:hAnsi="Times New Roman"/>
          <w:lang w:val="fr-FR"/>
        </w:rPr>
        <w:t xml:space="preserve"> = 36km/h ra m/s. Từ đó so sánh độ nhanh</w:t>
      </w:r>
      <w:r w:rsidR="00A73E40" w:rsidRPr="005B3ECB">
        <w:rPr>
          <w:rFonts w:ascii="Times New Roman" w:hAnsi="Times New Roman"/>
          <w:lang w:val="fr-FR"/>
        </w:rPr>
        <w:t xml:space="preserve">, chậm của hai chuyển động có </w:t>
      </w:r>
      <w:r w:rsidRPr="005B3ECB">
        <w:rPr>
          <w:rFonts w:ascii="Times New Roman" w:hAnsi="Times New Roman"/>
          <w:lang w:val="fr-FR"/>
        </w:rPr>
        <w:t>vận tốc nói trên</w:t>
      </w:r>
    </w:p>
    <w:p w:rsidR="00C10336" w:rsidRPr="005B3ECB" w:rsidRDefault="00C10336">
      <w:pPr>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Ta biết 1m = </w:t>
      </w:r>
      <w:r w:rsidRPr="005B3ECB">
        <w:rPr>
          <w:rFonts w:ascii="Times New Roman" w:hAnsi="Times New Roman"/>
          <w:position w:val="-24"/>
          <w:lang w:val="nl-NL"/>
        </w:rPr>
        <w:object w:dxaOrig="440" w:dyaOrig="620">
          <v:shape id="_x0000_i1054" type="#_x0000_t75" style="width:22pt;height:31pt" o:ole="">
            <v:imagedata r:id="rId78" o:title=""/>
          </v:shape>
          <o:OLEObject Type="Embed" ProgID="Equation.DSMT4" ShapeID="_x0000_i1054" DrawAspect="Content" ObjectID="_1717416303" r:id="rId79"/>
        </w:object>
      </w:r>
      <w:r w:rsidRPr="005B3ECB">
        <w:rPr>
          <w:rFonts w:ascii="Times New Roman" w:hAnsi="Times New Roman"/>
          <w:lang w:val="fr-FR"/>
        </w:rPr>
        <w:t>km = 0,001km                         1km = 1000m</w:t>
      </w:r>
    </w:p>
    <w:p w:rsidR="00C10336" w:rsidRPr="005B3ECB" w:rsidRDefault="00C10336">
      <w:pPr>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 xml:space="preserve">1s = </w:t>
      </w:r>
      <w:r w:rsidRPr="005B3ECB">
        <w:rPr>
          <w:rFonts w:ascii="Times New Roman" w:hAnsi="Times New Roman"/>
          <w:position w:val="-24"/>
          <w:lang w:val="nl-NL"/>
        </w:rPr>
        <w:object w:dxaOrig="580" w:dyaOrig="620">
          <v:shape id="_x0000_i1055" type="#_x0000_t75" style="width:29pt;height:31pt" o:ole="">
            <v:imagedata r:id="rId80" o:title=""/>
          </v:shape>
          <o:OLEObject Type="Embed" ProgID="Equation.DSMT4" ShapeID="_x0000_i1055" DrawAspect="Content" ObjectID="_1717416304" r:id="rId81"/>
        </w:object>
      </w:r>
      <w:r w:rsidRPr="005B3ECB">
        <w:rPr>
          <w:rFonts w:ascii="Times New Roman" w:hAnsi="Times New Roman"/>
          <w:lang w:val="pt-BR"/>
        </w:rPr>
        <w:t xml:space="preserve"> h = 0,00028 s                           1h = 3600s    </w:t>
      </w:r>
    </w:p>
    <w:p w:rsidR="00C10336" w:rsidRPr="005B3ECB" w:rsidRDefault="00C10336">
      <w:pPr>
        <w:rPr>
          <w:rFonts w:ascii="Times New Roman" w:hAnsi="Times New Roman"/>
          <w:lang w:val="pt-BR"/>
        </w:rPr>
      </w:pPr>
      <w:r w:rsidRPr="005B3ECB">
        <w:rPr>
          <w:rFonts w:ascii="Times New Roman" w:hAnsi="Times New Roman"/>
          <w:lang w:val="pt-BR"/>
        </w:rPr>
        <w:t>Vậy: v</w:t>
      </w:r>
      <w:r w:rsidRPr="005B3ECB">
        <w:rPr>
          <w:rFonts w:ascii="Times New Roman" w:hAnsi="Times New Roman"/>
          <w:vertAlign w:val="subscript"/>
          <w:lang w:val="pt-BR"/>
        </w:rPr>
        <w:t>1</w:t>
      </w:r>
      <w:r w:rsidRPr="005B3ECB">
        <w:rPr>
          <w:rFonts w:ascii="Times New Roman" w:hAnsi="Times New Roman"/>
          <w:lang w:val="pt-BR"/>
        </w:rPr>
        <w:t xml:space="preserve"> =  5m/s = 5.</w:t>
      </w:r>
      <w:r w:rsidRPr="005B3ECB">
        <w:rPr>
          <w:rFonts w:ascii="Times New Roman" w:hAnsi="Times New Roman"/>
          <w:position w:val="-54"/>
          <w:lang w:val="nl-NL"/>
        </w:rPr>
        <w:object w:dxaOrig="3440" w:dyaOrig="1200">
          <v:shape id="_x0000_i1056" type="#_x0000_t75" style="width:172pt;height:60pt" o:ole="">
            <v:imagedata r:id="rId82" o:title=""/>
          </v:shape>
          <o:OLEObject Type="Embed" ProgID="Equation.DSMT4" ShapeID="_x0000_i1056" DrawAspect="Content" ObjectID="_1717416305" r:id="rId83"/>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36km/h = 36. </w:t>
      </w:r>
      <w:r w:rsidRPr="005B3ECB">
        <w:rPr>
          <w:rFonts w:ascii="Times New Roman" w:hAnsi="Times New Roman"/>
          <w:position w:val="-24"/>
          <w:lang w:val="nl-NL"/>
        </w:rPr>
        <w:object w:dxaOrig="1620" w:dyaOrig="620">
          <v:shape id="_x0000_i1057" type="#_x0000_t75" style="width:81pt;height:31pt" o:ole="">
            <v:imagedata r:id="rId84" o:title=""/>
          </v:shape>
          <o:OLEObject Type="Embed" ProgID="Equation.DSMT4" ShapeID="_x0000_i1057" DrawAspect="Content" ObjectID="_1717416306" r:id="rId85"/>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Ta có v</w:t>
      </w:r>
      <w:r w:rsidRPr="005B3ECB">
        <w:rPr>
          <w:rFonts w:ascii="Times New Roman" w:hAnsi="Times New Roman"/>
          <w:vertAlign w:val="subscript"/>
          <w:lang w:val="pt-BR"/>
        </w:rPr>
        <w:t>1</w:t>
      </w:r>
      <w:r w:rsidRPr="005B3ECB">
        <w:rPr>
          <w:rFonts w:ascii="Times New Roman" w:hAnsi="Times New Roman"/>
          <w:lang w:val="pt-BR"/>
        </w:rPr>
        <w:t xml:space="preserve"> =  5m/s </w:t>
      </w:r>
      <w:r w:rsidRPr="005B3ECB">
        <w:rPr>
          <w:rFonts w:ascii="Times New Roman" w:hAnsi="Times New Roman"/>
          <w:position w:val="-6"/>
          <w:lang w:val="nl-NL"/>
        </w:rPr>
        <w:object w:dxaOrig="1020" w:dyaOrig="279">
          <v:shape id="_x0000_i1058" type="#_x0000_t75" style="width:51pt;height:13.95pt" o:ole="">
            <v:imagedata r:id="rId86" o:title=""/>
          </v:shape>
          <o:OLEObject Type="Embed" ProgID="Equation.DSMT4" ShapeID="_x0000_i1058" DrawAspect="Content" ObjectID="_1717416307" r:id="rId87"/>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36km/h = 10m/s</w:t>
      </w:r>
    </w:p>
    <w:p w:rsidR="00C10336" w:rsidRPr="005B3ECB" w:rsidRDefault="00C10336">
      <w:pPr>
        <w:rPr>
          <w:rFonts w:ascii="Times New Roman" w:hAnsi="Times New Roman"/>
          <w:lang w:val="pt-BR"/>
        </w:rPr>
      </w:pPr>
      <w:r w:rsidRPr="005B3ECB">
        <w:rPr>
          <w:rFonts w:ascii="Times New Roman" w:hAnsi="Times New Roman"/>
          <w:lang w:val="pt-BR"/>
        </w:rPr>
        <w:t>Vậy v</w:t>
      </w:r>
      <w:r w:rsidRPr="005B3ECB">
        <w:rPr>
          <w:rFonts w:ascii="Times New Roman" w:hAnsi="Times New Roman"/>
          <w:vertAlign w:val="subscript"/>
          <w:lang w:val="pt-BR"/>
        </w:rPr>
        <w:t>1</w:t>
      </w:r>
      <w:r w:rsidRPr="005B3ECB">
        <w:rPr>
          <w:rFonts w:ascii="Times New Roman" w:hAnsi="Times New Roman"/>
          <w:lang w:val="pt-BR"/>
        </w:rPr>
        <w:t xml:space="preserve"> &gt; v</w:t>
      </w:r>
      <w:r w:rsidRPr="005B3ECB">
        <w:rPr>
          <w:rFonts w:ascii="Times New Roman" w:hAnsi="Times New Roman"/>
          <w:vertAlign w:val="subscript"/>
          <w:lang w:val="pt-BR"/>
        </w:rPr>
        <w:t>2</w:t>
      </w:r>
      <w:r w:rsidRPr="005B3ECB">
        <w:rPr>
          <w:rFonts w:ascii="Times New Roman" w:hAnsi="Times New Roman"/>
          <w:lang w:val="pt-BR"/>
        </w:rPr>
        <w:t xml:space="preserve"> nên chuyển động 2 nhanh hơn chuyển động</w:t>
      </w:r>
      <w:r w:rsidR="00712258" w:rsidRPr="005B3ECB">
        <w:rPr>
          <w:rFonts w:ascii="Times New Roman" w:hAnsi="Times New Roman"/>
          <w:lang w:val="vi-VN"/>
        </w:rPr>
        <w:t xml:space="preserve"> </w:t>
      </w:r>
      <w:r w:rsidRPr="005B3ECB">
        <w:rPr>
          <w:rFonts w:ascii="Times New Roman" w:hAnsi="Times New Roman"/>
          <w:lang w:val="pt-BR"/>
        </w:rPr>
        <w:t>1.</w:t>
      </w:r>
    </w:p>
    <w:p w:rsidR="00C10336" w:rsidRPr="005B3ECB" w:rsidRDefault="00C10336">
      <w:pPr>
        <w:rPr>
          <w:rFonts w:ascii="Times New Roman" w:hAnsi="Times New Roman"/>
          <w:lang w:val="pt-BR"/>
        </w:rPr>
      </w:pPr>
      <w:r w:rsidRPr="005B3ECB">
        <w:rPr>
          <w:rFonts w:ascii="Times New Roman" w:hAnsi="Times New Roman"/>
          <w:b/>
          <w:lang w:val="pt-BR"/>
        </w:rPr>
        <w:t xml:space="preserve">* Bài tập2: </w:t>
      </w:r>
      <w:r w:rsidRPr="005B3ECB">
        <w:rPr>
          <w:rFonts w:ascii="Times New Roman" w:hAnsi="Times New Roman"/>
          <w:lang w:val="pt-BR"/>
        </w:rPr>
        <w:t xml:space="preserve"> Một người công nhân đạp xe đều trong 20 phút đi được 3 km.</w:t>
      </w:r>
    </w:p>
    <w:p w:rsidR="00C10336" w:rsidRPr="005B3ECB" w:rsidRDefault="00C10336">
      <w:pPr>
        <w:rPr>
          <w:rFonts w:ascii="Times New Roman" w:hAnsi="Times New Roman"/>
          <w:lang w:val="pt-BR"/>
        </w:rPr>
      </w:pPr>
      <w:r w:rsidRPr="005B3ECB">
        <w:rPr>
          <w:rFonts w:ascii="Times New Roman" w:hAnsi="Times New Roman"/>
          <w:lang w:val="pt-BR"/>
        </w:rPr>
        <w:t>a) Tính vận tốc của người đó ra m/s và km/h</w:t>
      </w:r>
    </w:p>
    <w:p w:rsidR="00C10336" w:rsidRPr="005B3ECB" w:rsidRDefault="00C10336" w:rsidP="00712258">
      <w:pPr>
        <w:jc w:val="both"/>
        <w:rPr>
          <w:rFonts w:ascii="Times New Roman" w:hAnsi="Times New Roman"/>
          <w:lang w:val="pt-BR"/>
        </w:rPr>
      </w:pPr>
      <w:r w:rsidRPr="005B3ECB">
        <w:rPr>
          <w:rFonts w:ascii="Times New Roman" w:hAnsi="Times New Roman"/>
          <w:lang w:val="pt-BR"/>
        </w:rPr>
        <w:t>b) Biết quãng đường từ nhà đến xí nghiệp là 3600m. hỏi người đó đi từ nhà đến xí nghiệp hết bao nhiêu phút</w:t>
      </w:r>
    </w:p>
    <w:p w:rsidR="00C10336" w:rsidRPr="005B3ECB" w:rsidRDefault="00C10336">
      <w:pPr>
        <w:rPr>
          <w:rFonts w:ascii="Times New Roman" w:hAnsi="Times New Roman"/>
          <w:lang w:val="pt-BR"/>
        </w:rPr>
      </w:pPr>
      <w:r w:rsidRPr="005B3ECB">
        <w:rPr>
          <w:rFonts w:ascii="Times New Roman" w:hAnsi="Times New Roman"/>
          <w:lang w:val="pt-BR"/>
        </w:rPr>
        <w:t>c) Nếu đạp xe liền trong 2 giờ thì người này từ nhà về tới quê mình. Tính quãng đường từ nhà đến quê?</w:t>
      </w:r>
    </w:p>
    <w:p w:rsidR="00C10336" w:rsidRPr="005B3ECB" w:rsidRDefault="00670F51">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4848" behindDoc="0" locked="0" layoutInCell="1" allowOverlap="1" wp14:anchorId="51076955" wp14:editId="2460CF6D">
                <wp:simplePos x="0" y="0"/>
                <wp:positionH relativeFrom="column">
                  <wp:posOffset>309880</wp:posOffset>
                </wp:positionH>
                <wp:positionV relativeFrom="paragraph">
                  <wp:posOffset>40005</wp:posOffset>
                </wp:positionV>
                <wp:extent cx="1665605" cy="685800"/>
                <wp:effectExtent l="1270" t="0" r="0" b="1905"/>
                <wp:wrapNone/>
                <wp:docPr id="398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83" name="Text Box 22"/>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20 ph = 1200s</w:t>
                              </w:r>
                            </w:p>
                            <w:p w:rsidR="00667A46" w:rsidRPr="006E6890" w:rsidRDefault="00667A46">
                              <w:pPr>
                                <w:rPr>
                                  <w:rFonts w:ascii="Times New Roman" w:hAnsi="Times New Roman"/>
                                  <w:lang w:val="nl-NL"/>
                                </w:rPr>
                              </w:pPr>
                              <w:r w:rsidRPr="006E6890">
                                <w:rPr>
                                  <w:rFonts w:ascii="Times New Roman" w:hAnsi="Times New Roman"/>
                                  <w:lang w:val="nl-NL"/>
                                </w:rPr>
                                <w:t>S = 3km = 3000m</w:t>
                              </w:r>
                            </w:p>
                            <w:p w:rsidR="00667A46" w:rsidRPr="006E6890" w:rsidRDefault="00667A46">
                              <w:pPr>
                                <w:rPr>
                                  <w:rFonts w:ascii="Times New Roman" w:hAnsi="Times New Roman"/>
                                  <w:lang w:val="nl-NL"/>
                                </w:rPr>
                              </w:pPr>
                              <w:r w:rsidRPr="006E6890">
                                <w:rPr>
                                  <w:rFonts w:ascii="Times New Roman" w:hAnsi="Times New Roman"/>
                                  <w:lang w:val="nl-NL"/>
                                </w:rPr>
                                <w:t>V = ? m/s và ? k</w:t>
                              </w:r>
                              <w:r>
                                <w:rPr>
                                  <w:rFonts w:ascii="Times New Roman" w:hAnsi="Times New Roman"/>
                                  <w:lang w:val="vi-VN"/>
                                </w:rPr>
                                <w:t>m</w:t>
                              </w: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3984" name="Line 23"/>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43" style="position:absolute;margin-left:24.4pt;margin-top:3.15pt;width:131.15pt;height:54pt;z-index:251534848" coordorigin="2250,9158" coordsize="2623,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AFMpiwMAAJMJAAAOAAAAZHJzL2Uyb0RvYy54bWzMVttu3DYQfS/QfyD4LuuyklYSLAf2XowC Tmsg6QdwJeqCSqRKcq11g/x7h6R2td4krREDQfQgkBxyOHNmzpGu3x36Dj1RIVvOcuxfeRhRVvCy ZXWO//y4dRKMpCKsJB1nNMfPVOJ3N7/+cj0OGQ14w7uSCgROmMzGIceNUkPmurJoaE/kFR8oA2PF RU8UTEXtloKM4L3v3MDzYnfkohwEL6iUsLq2Rnxj/FcVLdQfVSWpQl2OITZl3sK8d/rt3lyTrBZk aNpiCoN8RxQ9aRlcenK1JoqgvWi/cNW3heCSV+qq4L3Lq6otqMkBsvG9i2zuBd8PJpc6G+vhBBNA e4HTd7stfn96FKgtc7xIkwAjRnqokrkYBaGGZxzqDHbdi+HD8ChsjjB84MVfEszupV3Pa7sZ7cb3 vAR/ZK+4gedQiV67gMTRwVTh+VQFelCogEU/jqPYizAqwBYnUeJNZSoaqKU+FgQR1BKsqR8ltoRF s5mOB3GwsGd9LzEnXZLZe02sU2w6MWg5OaMq34bqh4YM1BRLarxmVCEai+pHneEdP6AgsMCajRpV pA6wDqkbkKQFFzG+agir6a0QfGwoKSFCX5+EPE5HbR5SO/k/tL8C2xHz/wCNZIOQ6p7yHulBjgWQ ysRJnh6k0uHMW3RtGd+2XQfrJOvYiwXYaFfgWjiqbToAw5NPqZdukk0SOmEQb5zQW6+d2+0qdOKt v4zWi/VqtfY/63v9MGvasqRMX3PkrB++rnqTeli2nVgredeW2p0OSYp6t+oEeiKgGVvzGNDBMm9z X4ZhQIBcLlLyg9C7C1JnGydLJ9yGkZMuvcTx/PQujb0wDdfblyk9tIy+PSU0AjWiILLdNAd9kZtn ni9zI1nfKlDlru1zDOyDR28ime7BDSvNWJG2s+MzKHT4MxRQ7mOhTcfqJrXtqg67gxGd1HjW7bzj 5TP0sODQYUBu+KTAoOHiH4xGkOccy7/3RFCMut8Y8CD1w1DruZmE0TKAiTi37M4thBXgKscKIztc KfsN2A+irRu4yTKP8VtQqqo1XT1HNTEOxOLHqUZ4VA3TEiBpgPpE+xV7FNPsdbwPF6BBWi6T5SSX mnZaawN/MQntS6WcGT2RvoPKvpr0b+4/+O5NbfatlvtJheSkfWeksLpiyXAkh1G/C1JYBkBhzbpp NhiZL785Nv2l6F+L87nZP/9L3fwLAAD//wMAUEsDBBQABgAIAAAAIQDC1+qP3gAAAAgBAAAPAAAA ZHJzL2Rvd25yZXYueG1sTI9BS8NAFITvgv9heQVvdrOmlpJmU0pRT0WwFcTba/Y1Cc2+Ddltkv57 15Mehxlmvsk3k23FQL1vHGtQ8wQEcelMw5WGz+Pr4wqED8gGW8ek4UYeNsX9XY6ZcSN/0HAIlYgl 7DPUUIfQZVL6siaLfu464uidXW8xRNlX0vQ4xnLbyqckWUqLDceFGjva1VReDler4W3EcZuql2F/ Oe9u38fn96+9Iq0fZtN2DSLQFP7C8Isf0aGITCd3ZeNFq2GxiuRBwzIFEe1UKQXiFHNqkYIscvn/ QPEDAAD//wMAUEsBAi0AFAAGAAgAAAAhALaDOJL+AAAA4QEAABMAAAAAAAAAAAAAAAAAAAAAAFtD b250ZW50X1R5cGVzXS54bWxQSwECLQAUAAYACAAAACEAOP0h/9YAAACUAQAACwAAAAAAAAAAAAAA AAAvAQAAX3JlbHMvLnJlbHNQSwECLQAUAAYACAAAACEAZgBTKYsDAACTCQAADgAAAAAAAAAAAAAA AAAuAgAAZHJzL2Uyb0RvYy54bWxQSwECLQAUAAYACAAAACEAwtfqj94AAAAIAQAADwAAAAAAAAAA AAAAAADlBQAAZHJzL2Rvd25yZXYueG1sUEsFBgAAAAAEAAQA8wAAAPAGAAAAAA== ">
                <v:shape id="Text Box 22" o:spid="_x0000_s1044" type="#_x0000_t202" style="position:absolute;left:2250;top:9158;width:262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qAMUA AADdAAAADwAAAGRycy9kb3ducmV2LnhtbESPT2sCMRTE7wW/Q3iCN03UVtzVKKIUempxbQu9PTZv /+DmZdmk7vbbNwWhx2FmfsNs94NtxI06XzvWMJ8pEMS5MzWXGt4vz9M1CB+QDTaOScMPedjvRg9b TI3r+Uy3LJQiQtinqKEKoU2l9HlFFv3MtcTRK1xnMUTZldJ02Ee4beRCqZW0WHNcqLClY0X5Nfu2 Gj5ei6/PR/VWnuxT27tBSbaJ1HoyHg4bEIGG8B++t1+MhmWyXsLfm/gE5O4XAAD//wMAUEsBAi0A FAAGAAgAAAAhAPD3irv9AAAA4gEAABMAAAAAAAAAAAAAAAAAAAAAAFtDb250ZW50X1R5cGVzXS54 bWxQSwECLQAUAAYACAAAACEAMd1fYdIAAACPAQAACwAAAAAAAAAAAAAAAAAuAQAAX3JlbHMvLnJl bHNQSwECLQAUAAYACAAAACEAMy8FnkEAAAA5AAAAEAAAAAAAAAAAAAAAAAApAgAAZHJzL3NoYXBl eG1sLnhtbFBLAQItABQABgAIAAAAIQD8ZioA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20 ph = 1200s</w:t>
                        </w:r>
                      </w:p>
                      <w:p w:rsidR="00667A46" w:rsidRPr="006E6890" w:rsidRDefault="00667A46">
                        <w:pPr>
                          <w:rPr>
                            <w:rFonts w:ascii="Times New Roman" w:hAnsi="Times New Roman"/>
                            <w:lang w:val="nl-NL"/>
                          </w:rPr>
                        </w:pPr>
                        <w:r w:rsidRPr="006E6890">
                          <w:rPr>
                            <w:rFonts w:ascii="Times New Roman" w:hAnsi="Times New Roman"/>
                            <w:lang w:val="nl-NL"/>
                          </w:rPr>
                          <w:t>S = 3km = 3000m</w:t>
                        </w:r>
                      </w:p>
                      <w:p w:rsidR="00667A46" w:rsidRPr="006E6890" w:rsidRDefault="00667A46">
                        <w:pPr>
                          <w:rPr>
                            <w:rFonts w:ascii="Times New Roman" w:hAnsi="Times New Roman"/>
                            <w:lang w:val="nl-NL"/>
                          </w:rPr>
                        </w:pPr>
                        <w:r w:rsidRPr="006E6890">
                          <w:rPr>
                            <w:rFonts w:ascii="Times New Roman" w:hAnsi="Times New Roman"/>
                            <w:lang w:val="nl-NL"/>
                          </w:rPr>
                          <w:t>V = ? m/s và ? k</w:t>
                        </w:r>
                        <w:r>
                          <w:rPr>
                            <w:rFonts w:ascii="Times New Roman" w:hAnsi="Times New Roman"/>
                            <w:lang w:val="vi-VN"/>
                          </w:rPr>
                          <w:t>m</w:t>
                        </w:r>
                        <w:r w:rsidRPr="006E6890">
                          <w:rPr>
                            <w:rFonts w:ascii="Times New Roman" w:hAnsi="Times New Roman"/>
                            <w:lang w:val="nl-NL"/>
                          </w:rPr>
                          <w:t>/h</w:t>
                        </w:r>
                      </w:p>
                    </w:txbxContent>
                  </v:textbox>
                </v:shape>
                <v:line id="Line 23" o:spid="_x0000_s1045" style="position:absolute;visibility:visible;mso-wrap-style:square" from="2433,9878" to="4568,9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xMgAAADdAAAADwAAAGRycy9kb3ducmV2LnhtbESPQWvCQBSE7wX/w/KE3urGWoJNXUVa CtqDqBXs8Zl9JtHs27C7TdJ/7xYKPQ4z8w0zW/SmFi05X1lWMB4lIIhzqysuFBw+3x+mIHxA1lhb JgU/5GExH9zNMNO24x21+1CICGGfoYIyhCaT0uclGfQj2xBH72ydwRClK6R22EW4qeVjkqTSYMVx ocSGXkvKr/tvo2Az2abtcv2x6o/r9JS/7U5fl84pdT/sly8gAvXhP/zXXmkFk+fpE/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hcxMgAAADdAAAADwAAAAAA AAAAAAAAAAChAgAAZHJzL2Rvd25yZXYueG1sUEsFBgAAAAAEAAQA+QAAAJYDAAAAAA== "/>
              </v:group>
            </w:pict>
          </mc:Fallback>
        </mc:AlternateContent>
      </w:r>
      <w:r w:rsidR="00C10336"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a)                                                             </w:t>
      </w:r>
      <w:r w:rsidRPr="005B3ECB">
        <w:rPr>
          <w:rFonts w:ascii="Times New Roman" w:hAnsi="Times New Roman"/>
          <w:u w:val="single"/>
          <w:lang w:val="pt-BR"/>
        </w:rPr>
        <w:t>Bài giải</w:t>
      </w:r>
      <w:r w:rsidRPr="005B3ECB">
        <w:rPr>
          <w:rFonts w:ascii="Times New Roman" w:hAnsi="Times New Roman"/>
          <w:lang w:val="pt-BR"/>
        </w:rPr>
        <w:t xml:space="preserve"> </w:t>
      </w:r>
    </w:p>
    <w:p w:rsidR="00C10336" w:rsidRPr="005B3ECB" w:rsidRDefault="00C10336" w:rsidP="00712258">
      <w:pPr>
        <w:ind w:firstLine="268"/>
        <w:rPr>
          <w:rFonts w:ascii="Times New Roman" w:hAnsi="Times New Roman"/>
          <w:lang w:val="pt-BR"/>
        </w:rPr>
      </w:pPr>
      <w:r w:rsidRPr="005B3ECB">
        <w:rPr>
          <w:rFonts w:ascii="Times New Roman" w:hAnsi="Times New Roman"/>
          <w:lang w:val="pt-BR"/>
        </w:rPr>
        <w:t xml:space="preserve">                                             Vận tốc của người công nhân là v = </w:t>
      </w:r>
      <w:r w:rsidRPr="005B3ECB">
        <w:rPr>
          <w:rFonts w:ascii="Times New Roman" w:hAnsi="Times New Roman"/>
          <w:position w:val="-24"/>
          <w:lang w:val="nl-NL"/>
        </w:rPr>
        <w:object w:dxaOrig="999" w:dyaOrig="620">
          <v:shape id="_x0000_i1059" type="#_x0000_t75" style="width:49.95pt;height:31pt" o:ole="">
            <v:imagedata r:id="rId88" o:title=""/>
          </v:shape>
          <o:OLEObject Type="Embed" ProgID="Equation.DSMT4" ShapeID="_x0000_i1059" DrawAspect="Content" ObjectID="_1717416308" r:id="rId89"/>
        </w:object>
      </w:r>
      <w:r w:rsidRPr="005B3ECB">
        <w:rPr>
          <w:rFonts w:ascii="Times New Roman" w:hAnsi="Times New Roman"/>
          <w:lang w:val="pt-BR"/>
        </w:rPr>
        <w:t xml:space="preserve"> </w:t>
      </w:r>
    </w:p>
    <w:p w:rsidR="00672379" w:rsidRPr="005B3ECB" w:rsidRDefault="00670F51" w:rsidP="00672379">
      <w:pPr>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535872" behindDoc="0" locked="0" layoutInCell="1" allowOverlap="1" wp14:anchorId="31025181" wp14:editId="40FD9196">
                <wp:simplePos x="0" y="0"/>
                <wp:positionH relativeFrom="column">
                  <wp:posOffset>193675</wp:posOffset>
                </wp:positionH>
                <wp:positionV relativeFrom="paragraph">
                  <wp:posOffset>93345</wp:posOffset>
                </wp:positionV>
                <wp:extent cx="1665605" cy="685800"/>
                <wp:effectExtent l="0" t="0" r="1905" b="3175"/>
                <wp:wrapNone/>
                <wp:docPr id="3979"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80" name="Text Box 26"/>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3600m</w:t>
                              </w:r>
                            </w:p>
                            <w:p w:rsidR="00667A46" w:rsidRPr="006E6890" w:rsidRDefault="00667A46">
                              <w:pPr>
                                <w:rPr>
                                  <w:rFonts w:ascii="Times New Roman" w:hAnsi="Times New Roman"/>
                                  <w:lang w:val="nl-NL"/>
                                </w:rPr>
                              </w:pPr>
                              <w:r w:rsidRPr="006E6890">
                                <w:rPr>
                                  <w:rFonts w:ascii="Times New Roman" w:hAnsi="Times New Roman"/>
                                  <w:lang w:val="nl-NL"/>
                                </w:rPr>
                                <w:t xml:space="preserve">V = 2,5 m/s </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txbxContent>
                        </wps:txbx>
                        <wps:bodyPr rot="0" vert="horz" wrap="square" lIns="91440" tIns="45720" rIns="91440" bIns="45720" anchor="t" anchorCtr="0" upright="1">
                          <a:noAutofit/>
                        </wps:bodyPr>
                      </wps:wsp>
                      <wps:wsp>
                        <wps:cNvPr id="3981" name="Line 27"/>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46" style="position:absolute;margin-left:15.25pt;margin-top:7.35pt;width:131.15pt;height:54pt;z-index:251535872" coordorigin="2250,9158" coordsize="2623,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zyMQjAMAAJMJAAAOAAAAZHJzL2Uyb0RvYy54bWzMVttu3DYQfQ/QfyD4LuuyklYSLAf2XowA Tmsg6QdwJeqCSqRCcq11gvx7h6T24nXSGjYQRA8CySGHM2fmHOny/a7v0AMVsuUsx/6FhxFlBS9b Vuf4789rJ8FIKsJK0nFGc/xIJX5/9ce7y3HIaMAb3pVUIHDCZDYOOW6UGjLXlUVDeyIv+EAZGCsu eqJgKmq3FGQE733nBp4XuyMX5SB4QaWE1aU14ivjv6poof6qKkkV6nIMsSnzFua90W/36pJktSBD 0xZTGOQVUfSkZXDpwdWSKIK2on3mqm8LwSWv1EXBe5dXVVtQkwNk43tn2dwKvh1MLnU21sMBJoD2 DKdXuy3+fLgXqC1zPEvnKUaM9FAlczEKIg3PONQZ7LoVw6fhXtgcYXjHi38kmN1zu57XdjPajB95 Cf7IVnEDz64SvXYBiaOdqcLjoQp0p1ABi34cR7EXYVSALU6ixJvKVDRQS30sCCKoJVhTP0psCYtm NR0P4mBmz/peYk66JLP3mlin2HRi0HLyiKp8G6qfGjJQUyyp8TqgCjFMqH7WGd7wHQpiC6zZqFFF agfrkLoBSVpwEeOLhrCaXgvBx4aSEiL09UnI43DU5iG1k/9D+wew7TH/D9BINgipbinvkR7kWACp TJzk4U4qHc5xi64t4+u262CdZB17sgAb7QpcC0e1TQdgePIt9dJVskpCJwzilRN6y6VzvV6ETrz2 59Fytlwslv53fa8fZk1blpTpa/ac9cOXVW9SD8u2A2sl79pSu9MhSVFvFp1ADwQ0Y20eAzpYjtvc p2EYECCXs5T8IPRugtRZx8ncCddh5KRzL3E8P71JYy9Mw+X6aUp3LaNvTwmNQI0I6GvSOQZ9lptn nue5kaxvFahy1/Y5BvbBozeRTPfgipVmrEjb2fEJFDr8IxRQ7n2hTcfqJrXtqnabnRGd1PSzbucN Lx+hhwWHDgPGwCcFBg0XXzEaQZ5zLL9siaAYdR8Y8CD1w1DruZmE0TyAiTi1bE4thBXgKscKIztc KPsN2A6irRu4yTKP8WtQqqo1XX2MamIciMWvUw1/rxqmJYK5rsBE+wW7F9PsZbwPZ6CIWi6T+SSX mnZaawN/NgntU6U8MnoifQeVfTHp39x/8N2b2uxnLfebCslB+05IYXXFkmFPDqN+Z6SwDIDCmnXT bDAyX35zbPpL0b8Wp3Oz//gvdfUvAAAA//8DAFBLAwQUAAYACAAAACEAGPPq4d8AAAAJAQAADwAA AGRycy9kb3ducmV2LnhtbEyPwU7DMBBE70j8g7VI3KgTl1IIcaqqAk4VEi0S4raNt0nU2I5iN0n/ nuUEx50Zzb7JV5NtxUB9aLzTkM4SEORKbxpXafjcv949gggRncHWO9JwoQCr4voqx8z40X3QsIuV 4BIXMtRQx9hlUoayJoth5jty7B19bzHy2VfS9DhyuW2lSpIHabFx/KHGjjY1lafd2Wp4G3Fcz9OX YXs6bi7f+8X71zYlrW9vpvUziEhT/AvDLz6jQ8FMB392JohWwzxZcJL1+yUI9tWT4ikHFpRagixy +X9B8QMAAP//AwBQSwECLQAUAAYACAAAACEAtoM4kv4AAADhAQAAEwAAAAAAAAAAAAAAAAAAAAAA W0NvbnRlbnRfVHlwZXNdLnhtbFBLAQItABQABgAIAAAAIQA4/SH/1gAAAJQBAAALAAAAAAAAAAAA AAAAAC8BAABfcmVscy8ucmVsc1BLAQItABQABgAIAAAAIQDmzyMQjAMAAJMJAAAOAAAAAAAAAAAA AAAAAC4CAABkcnMvZTJvRG9jLnhtbFBLAQItABQABgAIAAAAIQAY8+rh3wAAAAkBAAAPAAAAAAAA AAAAAAAAAOYFAABkcnMvZG93bnJldi54bWxQSwUGAAAAAAQABADzAAAA8gYAAAAA ">
                <v:shape id="Text Box 26" o:spid="_x0000_s1047" type="#_x0000_t202" style="position:absolute;left:2250;top:9158;width:262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S0d8EA AADdAAAADwAAAGRycy9kb3ducmV2LnhtbERPy4rCMBTdC/5DuII7TRxH0WoUGRFczeAT3F2aa1ts bkoTbefvJ4sBl4fzXq5bW4oX1b5wrGE0VCCIU2cKzjScT7vBDIQPyAZLx6ThlzysV93OEhPjGj7Q 6xgyEUPYJ6ghD6FKpPRpThb90FXEkbu72mKIsM6kqbGJ4baUH0pNpcWCY0OOFX3llD6OT6vh8n2/ XT/VT7a1k6pxrZJs51Lrfq/dLEAEasNb/O/eGw3j+Szuj2/iE5CrPwAAAP//AwBQSwECLQAUAAYA CAAAACEA8PeKu/0AAADiAQAAEwAAAAAAAAAAAAAAAAAAAAAAW0NvbnRlbnRfVHlwZXNdLnhtbFBL AQItABQABgAIAAAAIQAx3V9h0gAAAI8BAAALAAAAAAAAAAAAAAAAAC4BAABfcmVscy8ucmVsc1BL AQItABQABgAIAAAAIQAzLwWeQQAAADkAAAAQAAAAAAAAAAAAAAAAACkCAABkcnMvc2hhcGV4bWwu eG1sUEsBAi0AFAAGAAgAAAAhAAy0tHfBAAAA3QAAAA8AAAAAAAAAAAAAAAAAmAIAAGRycy9kb3du cmV2LnhtbFBLBQYAAAAABAAEAPUAAACGAw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3600m</w:t>
                        </w:r>
                      </w:p>
                      <w:p w:rsidR="00667A46" w:rsidRPr="006E6890" w:rsidRDefault="00667A46">
                        <w:pPr>
                          <w:rPr>
                            <w:rFonts w:ascii="Times New Roman" w:hAnsi="Times New Roman"/>
                            <w:lang w:val="nl-NL"/>
                          </w:rPr>
                        </w:pPr>
                        <w:r w:rsidRPr="006E6890">
                          <w:rPr>
                            <w:rFonts w:ascii="Times New Roman" w:hAnsi="Times New Roman"/>
                            <w:lang w:val="nl-NL"/>
                          </w:rPr>
                          <w:t xml:space="preserve">V = 2,5 m/s </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txbxContent>
                  </v:textbox>
                </v:shape>
                <v:line id="Line 27" o:spid="_x0000_s1048" style="position:absolute;visibility:visible;mso-wrap-style:square" from="2433,9878" to="4568,9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XMgAAADdAAAADwAAAGRycy9kb3ducmV2LnhtbESPT2vCQBTE74V+h+UJ3urGCsFGV5GW gvZQ6h/Q4zP7TGKzb8PumqTfvlsQehxm5jfMfNmbWrTkfGVZwXiUgCDOra64UHDYvz9NQfiArLG2 TAp+yMNy8fgwx0zbjrfU7kIhIoR9hgrKEJpMSp+XZNCPbEMcvYt1BkOUrpDaYRfhppbPSZJKgxXH hRIbei0p/97djILPyVfarjYf6/64Sc/52/Z8unZOqeGgX81ABOrDf/jeXmsFk5fpG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H//XMgAAADdAAAADwAAAAAA AAAAAAAAAAChAgAAZHJzL2Rvd25yZXYueG1sUEsFBgAAAAAEAAQA+QAAAJYDAAAAAA== "/>
              </v:group>
            </w:pict>
          </mc:Fallback>
        </mc:AlternateContent>
      </w:r>
      <w:r w:rsidR="00C10336" w:rsidRPr="005B3ECB">
        <w:rPr>
          <w:rFonts w:ascii="Times New Roman" w:hAnsi="Times New Roman"/>
          <w:lang w:val="pt-BR"/>
        </w:rPr>
        <w:t xml:space="preserve">                                                                                                 = 2,5m/s = 9km/h</w:t>
      </w:r>
    </w:p>
    <w:p w:rsidR="00C10336" w:rsidRPr="005B3ECB" w:rsidRDefault="00672379" w:rsidP="00672379">
      <w:pPr>
        <w:rPr>
          <w:rFonts w:ascii="Times New Roman" w:hAnsi="Times New Roman"/>
          <w:lang w:val="pt-BR"/>
        </w:rPr>
      </w:pPr>
      <w:r w:rsidRPr="005B3ECB">
        <w:rPr>
          <w:rFonts w:ascii="Times New Roman" w:hAnsi="Times New Roman"/>
          <w:lang w:val="vi-VN"/>
        </w:rPr>
        <w:t>b)</w:t>
      </w:r>
      <w:r w:rsidR="00C10336" w:rsidRPr="005B3ECB">
        <w:rPr>
          <w:rFonts w:ascii="Times New Roman" w:hAnsi="Times New Roman"/>
          <w:lang w:val="pt-BR"/>
        </w:rPr>
        <w:tab/>
        <w:t xml:space="preserve">       </w:t>
      </w:r>
      <w:r w:rsidRPr="005B3ECB">
        <w:rPr>
          <w:rFonts w:ascii="Times New Roman" w:hAnsi="Times New Roman"/>
          <w:lang w:val="vi-VN"/>
        </w:rPr>
        <w:t xml:space="preserve">                     </w:t>
      </w:r>
      <w:r w:rsidR="00C10336" w:rsidRPr="005B3ECB">
        <w:rPr>
          <w:rFonts w:ascii="Times New Roman" w:hAnsi="Times New Roman"/>
          <w:lang w:val="pt-BR"/>
        </w:rPr>
        <w:t xml:space="preserve"> </w:t>
      </w:r>
      <w:r w:rsidRPr="005B3ECB">
        <w:rPr>
          <w:rFonts w:ascii="Times New Roman" w:hAnsi="Times New Roman"/>
          <w:lang w:val="vi-VN"/>
        </w:rPr>
        <w:t xml:space="preserve">                           </w:t>
      </w:r>
      <w:r w:rsidR="00C10336" w:rsidRPr="005B3ECB">
        <w:rPr>
          <w:rFonts w:ascii="Times New Roman" w:hAnsi="Times New Roman"/>
          <w:lang w:val="pt-BR"/>
        </w:rPr>
        <w:t>Bài giải</w:t>
      </w:r>
    </w:p>
    <w:p w:rsidR="00C10336" w:rsidRPr="005B3ECB" w:rsidRDefault="00672379" w:rsidP="00712258">
      <w:pPr>
        <w:tabs>
          <w:tab w:val="center" w:pos="4677"/>
        </w:tabs>
        <w:ind w:firstLine="201"/>
        <w:rPr>
          <w:rFonts w:ascii="Times New Roman" w:hAnsi="Times New Roman"/>
          <w:lang w:val="pt-BR"/>
        </w:rPr>
      </w:pPr>
      <w:r w:rsidRPr="005B3ECB">
        <w:rPr>
          <w:rFonts w:ascii="Times New Roman" w:hAnsi="Times New Roman"/>
          <w:lang w:val="vi-VN"/>
        </w:rPr>
        <w:lastRenderedPageBreak/>
        <w:t xml:space="preserve">  </w:t>
      </w:r>
      <w:r w:rsidR="00C10336" w:rsidRPr="005B3ECB">
        <w:rPr>
          <w:rFonts w:ascii="Times New Roman" w:hAnsi="Times New Roman"/>
          <w:lang w:val="pt-BR"/>
        </w:rPr>
        <w:t xml:space="preserve">                                      Thời gian người công nhân đi từ nhà đến xí nghiệp là </w:t>
      </w:r>
    </w:p>
    <w:p w:rsidR="00C10336" w:rsidRPr="005B3ECB" w:rsidRDefault="00670F51">
      <w:pPr>
        <w:tabs>
          <w:tab w:val="left" w:pos="358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6896" behindDoc="0" locked="0" layoutInCell="1" allowOverlap="1" wp14:anchorId="5AC70B85" wp14:editId="2111D9F7">
                <wp:simplePos x="0" y="0"/>
                <wp:positionH relativeFrom="column">
                  <wp:posOffset>154940</wp:posOffset>
                </wp:positionH>
                <wp:positionV relativeFrom="paragraph">
                  <wp:posOffset>408305</wp:posOffset>
                </wp:positionV>
                <wp:extent cx="1665605" cy="685800"/>
                <wp:effectExtent l="0" t="4445" r="4445" b="0"/>
                <wp:wrapNone/>
                <wp:docPr id="3976"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77" name="Text Box 29"/>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2h</w:t>
                              </w:r>
                            </w:p>
                            <w:p w:rsidR="00667A46" w:rsidRPr="006E6890" w:rsidRDefault="00667A46">
                              <w:pPr>
                                <w:rPr>
                                  <w:rFonts w:ascii="Times New Roman" w:hAnsi="Times New Roman"/>
                                  <w:lang w:val="nl-NL"/>
                                </w:rPr>
                              </w:pPr>
                              <w:r>
                                <w:rPr>
                                  <w:rFonts w:ascii="Times New Roman" w:hAnsi="Times New Roman"/>
                                  <w:lang w:val="nl-NL"/>
                                </w:rPr>
                                <w:t>V = 9km/</w:t>
                              </w:r>
                              <w:r>
                                <w:rPr>
                                  <w:rFonts w:ascii="Times New Roman" w:hAnsi="Times New Roman"/>
                                  <w:lang w:val="vi-VN"/>
                                </w:rPr>
                                <w:t>h</w:t>
                              </w:r>
                              <w:r w:rsidRPr="006E6890">
                                <w:rPr>
                                  <w:rFonts w:ascii="Times New Roman" w:hAnsi="Times New Roman"/>
                                  <w:lang w:val="nl-NL"/>
                                </w:rPr>
                                <w:t xml:space="preserve"> </w:t>
                              </w:r>
                            </w:p>
                            <w:p w:rsidR="00667A46" w:rsidRPr="006E6890" w:rsidRDefault="00667A46">
                              <w:pPr>
                                <w:rPr>
                                  <w:rFonts w:ascii="Times New Roman" w:hAnsi="Times New Roman"/>
                                  <w:lang w:val="nl-NL"/>
                                </w:rPr>
                              </w:pPr>
                              <w:r w:rsidRPr="006E6890">
                                <w:rPr>
                                  <w:rFonts w:ascii="Times New Roman" w:hAnsi="Times New Roman"/>
                                  <w:lang w:val="nl-NL"/>
                                </w:rPr>
                                <w:t xml:space="preserve">  S = ?</w:t>
                              </w:r>
                            </w:p>
                          </w:txbxContent>
                        </wps:txbx>
                        <wps:bodyPr rot="0" vert="horz" wrap="square" lIns="91440" tIns="45720" rIns="91440" bIns="45720" anchor="t" anchorCtr="0" upright="1">
                          <a:noAutofit/>
                        </wps:bodyPr>
                      </wps:wsp>
                      <wps:wsp>
                        <wps:cNvPr id="3978" name="Line 30"/>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 o:spid="_x0000_s1049" style="position:absolute;margin-left:12.2pt;margin-top:32.15pt;width:131.15pt;height:54pt;z-index:251536896" coordorigin="2250,9158" coordsize="2623,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KgTQjQMAAJMJAAAOAAAAZHJzL2Uyb0RvYy54bWzMVttu3DYQfS/QfyD4LuuyklYSLAf2XowC Tmsg6QdwJeqCSqRKcq11g/x7h6R2td4krREDQfQgUBxyOHNmzqGu3x36Dj1RIVvOcuxfeRhRVvCy ZXWO//y4dRKMpCKsJB1nNMfPVOJ3N7/+cj0OGQ14w7uSCgROmMzGIceNUkPmurJoaE/kFR8oA2PF RU8UfIraLQUZwXvfuYHnxe7IRTkIXlApYXZtjfjG+K8qWqg/qkpShbocQ2zKvIV57/TbvbkmWS3I 0LTFFAb5jih60jI49ORqTRRBe9F+4apvC8Elr9RVwXuXV1VbUJMDZON7F9ncC74fTC51NtbDCSaA 9gKn73Zb/P70KFBb5niRLmOMGOmhSuZgFCQannGoM1h1L4YPw6OwOcLwgRd/STC7l3b9XdvFaDe+ 5yX4I3vFDTyHSvTaBSSODqYKz6cq0INCBUz6cRzFXoRRAbY4iRJvKlPRQC31tiCIoJZgTf3IxEiy otlM24M4WNi9vpeYnS7J7Lkm1ik2nRi0nJxRlW9D9UNDBmqKJTVeM6rLI6ofdYZ3/ICC1AJrFmpU kTrAPKRuQJIWXMT4qiGsprdC8LGhpIQIfb0T8jhttXlI7eT/0P4KbEfM/wM0kg1CqnvKe6QHORZA KhMneXqQSoczL9G1ZXzbdh3Mk6xjLyZgoZ2BY2GrtukADE8+pV66STZJ6IRBvHFCb712brer0Im3 /jJaL9ar1dr/rM/1w6xpy5IyfcyRs374uupN6mHZdmKt5F1banc6JCnq3aoT6ImAZmzNY0AHy7zM fRmGAQFyuUjJD0LvLkidbZwsnXAbRk669BLH89O7NPbCNFxvX6b00DL69pTQCNSIgsh20xz0RW6e eb7MjWR9q0CVu7bPMbAPHr2IZLoHN6w0Y0Xazo7PoNDhz1BAuY+FNh2rm9S2qzrsDkZ00kB71u28 4+Uz9LDg0GFAbrhSYNBw8Q9GI8hzjuXfeyIoRt1vDHiQ+mGo9dx8hNEygA9xbtmdWwgrwFWOFUZ2 uFL2DtgPoq0bOMkyj/FbUKqqNV09RzUxDsTix6kG3JtWi01LLEwFJtqv2KOYUHsd78MFKKKWy2Q5 yaWmndbawF9MQvtSKWdGT6TvoLKvJv2b+w/uvanNvtVyP6mQnLTvjBRWVywZjuQw6ndBCssAKKyZ N80GI3Pzm23TX4r+tTj/Nuvnf6mbfwEAAP//AwBQSwMEFAAGAAgAAAAhADjKLFXgAAAACQEAAA8A AABkcnMvZG93bnJldi54bWxMj01Lw0AQhu+C/2EZwZvdfJmWmE0pRT0VwVYQb9tkmoRmZ0N2m6T/ 3vFkj8P78L7P5OvZdGLEwbWWFISLAARSaauWagVfh7enFQjnNVW6s4QKruhgXdzf5Tqr7ESfOO59 LbiEXKYVNN73mZSubNBot7A9EmcnOxjt+RxqWQ164nLTySgIUml0S7zQ6B63DZbn/cUoeJ/0tInD 13F3Pm2vP4fnj+9diEo9PsybFxAeZ/8Pw58+q0PBTkd7ocqJTkGUJEwqSJMYBOfRKl2CODK4jGKQ RS5vPyh+AQAA//8DAFBLAQItABQABgAIAAAAIQC2gziS/gAAAOEBAAATAAAAAAAAAAAAAAAAAAAA AABbQ29udGVudF9UeXBlc10ueG1sUEsBAi0AFAAGAAgAAAAhADj9If/WAAAAlAEAAAsAAAAAAAAA AAAAAAAALwEAAF9yZWxzLy5yZWxzUEsBAi0AFAAGAAgAAAAhAB4qBNCNAwAAkwkAAA4AAAAAAAAA AAAAAAAALgIAAGRycy9lMm9Eb2MueG1sUEsBAi0AFAAGAAgAAAAhADjKLFXgAAAACQEAAA8AAAAA AAAAAAAAAAAA5wUAAGRycy9kb3ducmV2LnhtbFBLBQYAAAAABAAEAPMAAAD0BgAAAAA= ">
                <v:shape id="Text Box 29" o:spid="_x0000_s1050" type="#_x0000_t202" style="position:absolute;left:2250;top:9158;width:2623;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hcJMYA AADdAAAADwAAAGRycy9kb3ducmV2LnhtbESPW2sCMRSE3wX/QzhC3zSp9VK3G6W0CH2qaFvBt8Pm 7AU3J8smdbf/vhEEH4eZ+YZJN72txYVaXznW8DhRIIgzZyouNHx/bcfPIHxANlg7Jg1/5GGzHg5S TIzreE+XQyhEhLBPUEMZQpNI6bOSLPqJa4ijl7vWYoiyLaRpsYtwW8upUgtpseK4UGJDbyVl58Ov 1fDzmZ+OM7Ur3u286VyvJNuV1Pph1L++gAjUh3v41v4wGp5WyyVc38QnINf/AAAA//8DAFBLAQIt ABQABgAIAAAAIQDw94q7/QAAAOIBAAATAAAAAAAAAAAAAAAAAAAAAABbQ29udGVudF9UeXBlc10u eG1sUEsBAi0AFAAGAAgAAAAhADHdX2HSAAAAjwEAAAsAAAAAAAAAAAAAAAAALgEAAF9yZWxzLy5y ZWxzUEsBAi0AFAAGAAgAAAAhADMvBZ5BAAAAOQAAABAAAAAAAAAAAAAAAAAAKQIAAGRycy9zaGFw ZXhtbC54bWxQSwECLQAUAAYACAAAACEAtohcJMYAAADdAAAADwAAAAAAAAAAAAAAAACYAgAAZHJz L2Rvd25yZXYueG1sUEsFBgAAAAAEAAQA9QAAAIsDA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2h</w:t>
                        </w:r>
                      </w:p>
                      <w:p w:rsidR="00667A46" w:rsidRPr="006E6890" w:rsidRDefault="00667A46">
                        <w:pPr>
                          <w:rPr>
                            <w:rFonts w:ascii="Times New Roman" w:hAnsi="Times New Roman"/>
                            <w:lang w:val="nl-NL"/>
                          </w:rPr>
                        </w:pPr>
                        <w:r>
                          <w:rPr>
                            <w:rFonts w:ascii="Times New Roman" w:hAnsi="Times New Roman"/>
                            <w:lang w:val="nl-NL"/>
                          </w:rPr>
                          <w:t>V = 9km/</w:t>
                        </w:r>
                        <w:r>
                          <w:rPr>
                            <w:rFonts w:ascii="Times New Roman" w:hAnsi="Times New Roman"/>
                            <w:lang w:val="vi-VN"/>
                          </w:rPr>
                          <w:t>h</w:t>
                        </w:r>
                        <w:r w:rsidRPr="006E6890">
                          <w:rPr>
                            <w:rFonts w:ascii="Times New Roman" w:hAnsi="Times New Roman"/>
                            <w:lang w:val="nl-NL"/>
                          </w:rPr>
                          <w:t xml:space="preserve"> </w:t>
                        </w:r>
                      </w:p>
                      <w:p w:rsidR="00667A46" w:rsidRPr="006E6890" w:rsidRDefault="00667A46">
                        <w:pPr>
                          <w:rPr>
                            <w:rFonts w:ascii="Times New Roman" w:hAnsi="Times New Roman"/>
                            <w:lang w:val="nl-NL"/>
                          </w:rPr>
                        </w:pPr>
                        <w:r w:rsidRPr="006E6890">
                          <w:rPr>
                            <w:rFonts w:ascii="Times New Roman" w:hAnsi="Times New Roman"/>
                            <w:lang w:val="nl-NL"/>
                          </w:rPr>
                          <w:t xml:space="preserve">  S = ?</w:t>
                        </w:r>
                      </w:p>
                    </w:txbxContent>
                  </v:textbox>
                </v:shape>
                <v:line id="Line 30" o:spid="_x0000_s1051" style="position:absolute;visibility:visible;mso-wrap-style:square" from="2433,9878" to="4568,9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Am5sUAAADdAAAADwAAAGRycy9kb3ducmV2LnhtbERPy2rCQBTdF/yH4Qrd1UkV0po6ilgK 2oX4Aru8Zm6TaOZOmJkm6d87i0KXh/OeLXpTi5acrywreB4lIIhzqysuFJyOH0+vIHxA1lhbJgW/ 5GExHzzMMNO24z21h1CIGMI+QwVlCE0mpc9LMuhHtiGO3Ld1BkOErpDaYRfDTS3HSZJKgxXHhhIb WpWU3w4/RsF2skvb5eZz3Z836SV/31++rp1T6nHYL99ABOrDv/jPvdYKJtOXODe+iU9Az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JAm5sUAAADdAAAADwAAAAAAAAAA AAAAAAChAgAAZHJzL2Rvd25yZXYueG1sUEsFBgAAAAAEAAQA+QAAAJMDAAAAAA== "/>
              </v:group>
            </w:pict>
          </mc:Fallback>
        </mc:AlternateContent>
      </w:r>
      <w:r w:rsidR="00C10336" w:rsidRPr="005B3ECB">
        <w:rPr>
          <w:rFonts w:ascii="Times New Roman" w:hAnsi="Times New Roman"/>
          <w:lang w:val="pt-BR"/>
        </w:rPr>
        <w:t xml:space="preserve">                                              Từ  v = </w:t>
      </w:r>
      <w:r w:rsidR="00C10336" w:rsidRPr="005B3ECB">
        <w:rPr>
          <w:rFonts w:ascii="Times New Roman" w:hAnsi="Times New Roman"/>
          <w:position w:val="-28"/>
          <w:lang w:val="nl-NL"/>
        </w:rPr>
        <w:object w:dxaOrig="1800" w:dyaOrig="660">
          <v:shape id="_x0000_i1060" type="#_x0000_t75" style="width:90pt;height:33pt" o:ole="">
            <v:imagedata r:id="rId90" o:title=""/>
          </v:shape>
          <o:OLEObject Type="Embed" ProgID="Equation.DSMT4" ShapeID="_x0000_i1060" DrawAspect="Content" ObjectID="_1717416309" r:id="rId91"/>
        </w:object>
      </w:r>
      <w:r w:rsidR="00C10336" w:rsidRPr="005B3ECB">
        <w:rPr>
          <w:rFonts w:ascii="Times New Roman" w:hAnsi="Times New Roman"/>
          <w:lang w:val="pt-BR"/>
        </w:rPr>
        <w:t xml:space="preserve">  = 1440(s) = 24( phút)</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c)                                                              Bài giải</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 xml:space="preserve">                                          Quãng đường từ nhà về quê dài là </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 xml:space="preserve">                                            Từ  v = </w:t>
      </w:r>
      <w:r w:rsidRPr="005B3ECB">
        <w:rPr>
          <w:rFonts w:ascii="Times New Roman" w:hAnsi="Times New Roman"/>
          <w:position w:val="-24"/>
          <w:lang w:val="nl-NL"/>
        </w:rPr>
        <w:object w:dxaOrig="1200" w:dyaOrig="620">
          <v:shape id="_x0000_i1061" type="#_x0000_t75" style="width:60pt;height:31pt" o:ole="">
            <v:imagedata r:id="rId92" o:title=""/>
          </v:shape>
          <o:OLEObject Type="Embed" ProgID="Equation.DSMT4" ShapeID="_x0000_i1061" DrawAspect="Content" ObjectID="_1717416310" r:id="rId93"/>
        </w:object>
      </w:r>
      <w:r w:rsidRPr="005B3ECB">
        <w:rPr>
          <w:rFonts w:ascii="Times New Roman" w:hAnsi="Times New Roman"/>
          <w:lang w:val="pt-BR"/>
        </w:rPr>
        <w:t xml:space="preserve">  = 9.2 = 18(km)</w:t>
      </w:r>
    </w:p>
    <w:p w:rsidR="00C10336" w:rsidRPr="005B3ECB" w:rsidRDefault="00C10336" w:rsidP="00712258">
      <w:pPr>
        <w:tabs>
          <w:tab w:val="left" w:pos="3585"/>
        </w:tabs>
        <w:jc w:val="both"/>
        <w:rPr>
          <w:rFonts w:ascii="Times New Roman" w:hAnsi="Times New Roman"/>
          <w:lang w:val="pt-BR"/>
        </w:rPr>
      </w:pPr>
      <w:r w:rsidRPr="005B3ECB">
        <w:rPr>
          <w:rFonts w:ascii="Times New Roman" w:hAnsi="Times New Roman"/>
          <w:b/>
          <w:lang w:val="pt-BR"/>
        </w:rPr>
        <w:t>* Bài tập 3:</w:t>
      </w:r>
      <w:r w:rsidR="002B5626" w:rsidRPr="005B3ECB">
        <w:rPr>
          <w:rFonts w:ascii="Times New Roman" w:hAnsi="Times New Roman"/>
          <w:b/>
          <w:lang w:val="pt-BR"/>
        </w:rPr>
        <w:t xml:space="preserve"> </w:t>
      </w:r>
      <w:r w:rsidRPr="005B3ECB">
        <w:rPr>
          <w:rFonts w:ascii="Times New Roman" w:hAnsi="Times New Roman"/>
          <w:lang w:val="pt-BR"/>
        </w:rPr>
        <w:t>Một người đi xe đạp xuống dốc dài</w:t>
      </w:r>
      <w:r w:rsidRPr="005B3ECB">
        <w:rPr>
          <w:rFonts w:ascii="Times New Roman" w:hAnsi="Times New Roman"/>
          <w:b/>
          <w:lang w:val="pt-BR"/>
        </w:rPr>
        <w:t xml:space="preserve"> </w:t>
      </w:r>
      <w:r w:rsidR="00B21133" w:rsidRPr="005B3ECB">
        <w:rPr>
          <w:rFonts w:ascii="Times New Roman" w:hAnsi="Times New Roman"/>
          <w:lang w:val="pt-BR"/>
        </w:rPr>
        <w:t xml:space="preserve"> 120m. Trong 12</w:t>
      </w:r>
      <w:r w:rsidRPr="005B3ECB">
        <w:rPr>
          <w:rFonts w:ascii="Times New Roman" w:hAnsi="Times New Roman"/>
          <w:lang w:val="pt-BR"/>
        </w:rPr>
        <w:t xml:space="preserve"> giây đầu  đi được 30m, đoạn dốc còn lại đi hết 18 giây. Tính vận tốc trung bình:</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a) Trên mỗi đoạn dốc            b) Trên cả đoạn dốc</w:t>
      </w:r>
    </w:p>
    <w:p w:rsidR="00C10336" w:rsidRPr="005B3ECB" w:rsidRDefault="00670F51">
      <w:pPr>
        <w:tabs>
          <w:tab w:val="left" w:pos="3585"/>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37920" behindDoc="0" locked="0" layoutInCell="1" allowOverlap="1" wp14:anchorId="44E39ABE" wp14:editId="6AB445D6">
                <wp:simplePos x="0" y="0"/>
                <wp:positionH relativeFrom="column">
                  <wp:posOffset>77470</wp:posOffset>
                </wp:positionH>
                <wp:positionV relativeFrom="paragraph">
                  <wp:posOffset>10795</wp:posOffset>
                </wp:positionV>
                <wp:extent cx="1820545" cy="1371600"/>
                <wp:effectExtent l="0" t="3810" r="3175" b="0"/>
                <wp:wrapNone/>
                <wp:docPr id="397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371600"/>
                          <a:chOff x="1034" y="1598"/>
                          <a:chExt cx="2623" cy="2700"/>
                        </a:xfrm>
                      </wpg:grpSpPr>
                      <wps:wsp>
                        <wps:cNvPr id="3974" name="Text Box 32"/>
                        <wps:cNvSpPr txBox="1">
                          <a:spLocks noChangeArrowheads="1"/>
                        </wps:cNvSpPr>
                        <wps:spPr bwMode="auto">
                          <a:xfrm>
                            <a:off x="1034" y="1598"/>
                            <a:ext cx="2623"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667A46" w:rsidRPr="006E6890" w:rsidRDefault="00667A46">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667A46" w:rsidRPr="006E6890" w:rsidRDefault="00667A46">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75" name="Line 33"/>
                        <wps:cNvCnPr/>
                        <wps:spPr bwMode="auto">
                          <a:xfrm>
                            <a:off x="1217" y="3263"/>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052" style="position:absolute;margin-left:6.1pt;margin-top:.85pt;width:143.35pt;height:108pt;z-index:251537920" coordorigin="1034,1598" coordsize="2623,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1PajgMAAJQJAAAOAAAAZHJzL2Uyb0RvYy54bWzMVttu2zgQfS+w/0DwXdHdtoQoReJLUCDd DdDuB9ASdcFKpErSkdOi/75DUpYdp90NEqCoHgSKQw5nzsw51OX7fdeiBypkw1mG/QsPI8pyXjSs yvDfnzfOAiOpCCtIyxnN8COV+P3VH+8uhz6lAa95W1CBwAmT6dBnuFaqT11X5jXtiLzgPWVgLLno iIJPUbmFIAN471o38LyZO3BR9ILnVEqYXVkjvjL+y5Lm6q+ylFShNsMQmzJvYd5b/XavLklaCdLX TT6GQV4RRUcaBodOrlZEEbQTzTNXXZMLLnmpLnLeubwsm5yaHCAb3zvL5lbwXW9yqdKh6ieYANoz nF7tNv/z4V6gpshwmMxDjBjpoErmYBTGGp6hr1JYdSv6T/29sDnC8I7n/0gwu+d2/V3ZxWg7fOQF +CM7xQ08+1J02gUkjvamCo9TFeheoRwm/UXgxVGMUQ42P5z7M2+sU15DMfU+3wsjjLQ5Tha2hnm9 HvcHswAS0ZuDud3pktQebIIdg9OZQc/JI6zybbB+qklPTbWkBuwIK4RqYf2sU7zhexQGFlmzUMOK 1B7mIR+DkrToIsaXNWEVvRaCDzUlBUTo652Qx7TV5iG1k/+D+wewHUD/D9BI2gupbinvkB5kWACr TJzk4U4qHc5xiS4u45umbWGepC17MgEL7QwcC1u1TQdgiPIt8ZL1Yr2InCiYrZ3IW62c680ycmYb fx6vwtVyufK/63P9KK2boqBMH3MgrR+9rHqjfFi6TbSVvG0K7U6HJEW1XbYCPRAQjY15DOhgOS5z n4ZhQIBczlLyg8i7CRJnM1vMnWgTxU4y9xaO5yc3ycyLkmi1eZrSXcPo21NCQ4aTOIhtNx2DPsvN M8/z3EjaNQpkuW26DC+mRSTVPbhmhSmtIk1rxydQ6PCPUEC5D4U2Haub1Lar2m/3RnWS8MCELS8e oYcFhw4DpYY7BQY1F18xGkCfMyy/7IigGLUfGPAg8aNIC7r5iOJ5AB/i1LI9tRCWg6sMK4zscKns JbDrRVPVcJJlHuPXIFVlY7pak8xGNTIOxOLXqQYIoFUN0xLhhBNIy5LdC6iBju9lvA/8uZHLMJgZ P5Z2WmwDH1TeiKXR2Ekpj4weSd9CZV9M+jf3H1x8Y5v9rOV+UyGZtO+EFFZXLBkO5DDqd0YK22ta T8ebyYzM1W+2jb8p+t/i9NusOv5MXf0LAAD//wMAUEsDBBQABgAIAAAAIQDy0vh73wAAAAgBAAAP AAAAZHJzL2Rvd25yZXYueG1sTI9BS8NAEIXvgv9hmYI3u0lE06bZlFLUUxFsBfG2zU6T0OxsyG6T 9N87nuxp5vEeb77J15NtxYC9bxwpiOcRCKTSmYYqBV+Ht8cFCB80Gd06QgVX9LAu7u9ynRk30icO +1AJLiGfaQV1CF0mpS9rtNrPXYfE3sn1VgeWfSVNr0cut61MouhFWt0QX6h1h9say/P+YhW8j3rc PMWvw+582l5/Ds8f37sYlXqYTZsViIBT+A/DHz6jQ8FMR3ch40XLOkk4yTMFwXayXCxBHHmJ0xRk kcvbB4pfAAAA//8DAFBLAQItABQABgAIAAAAIQC2gziS/gAAAOEBAAATAAAAAAAAAAAAAAAAAAAA AABbQ29udGVudF9UeXBlc10ueG1sUEsBAi0AFAAGAAgAAAAhADj9If/WAAAAlAEAAAsAAAAAAAAA AAAAAAAALwEAAF9yZWxzLy5yZWxzUEsBAi0AFAAGAAgAAAAhAAunU9qOAwAAlAkAAA4AAAAAAAAA AAAAAAAALgIAAGRycy9lMm9Eb2MueG1sUEsBAi0AFAAGAAgAAAAhAPLS+HvfAAAACAEAAA8AAAAA AAAAAAAAAAAA6AUAAGRycy9kb3ducmV2LnhtbFBLBQYAAAAABAAEAPMAAAD0BgAAAAA= ">
                <v:shape id="Text Box 32" o:spid="_x0000_s1053" type="#_x0000_t202" style="position:absolute;left:1034;top:1598;width:2623;height:2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rCU8UA AADdAAAADwAAAGRycy9kb3ducmV2LnhtbESPW2sCMRSE3wv+h3CEvmmitV5Wo0hLwaeKV/DtsDnu Lm5Olk3qrv++KQh9HGbmG2axam0p7lT7wrGGQV+BIE6dKTjTcDx89aYgfEA2WDomDQ/ysFp2XhaY GNfwju77kIkIYZ+ghjyEKpHSpzlZ9H1XEUfv6mqLIco6k6bGJsJtKYdKjaXFguNCjhV95JTe9j9W w+n7ejmP1Db7tO9V41ol2c6k1q/ddj0HEagN/+Fne2M0vM0mI/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GWsJT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667A46" w:rsidRPr="006E6890" w:rsidRDefault="00667A46">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667A46" w:rsidRPr="006E6890" w:rsidRDefault="00667A46">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3" o:spid="_x0000_s1054" style="position:absolute;visibility:visible;mso-wrap-style:square" from="1217,3263" to="3352,3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GJeMkAAADdAAAADwAAAGRycy9kb3ducmV2LnhtbESPT0vDQBTE74LfYXlCb3ajpbGN3ZZi EVoPxf6BenzNPpNo9m3Y3Sbx27uC0OMwM79hZove1KIl5yvLCh6GCQji3OqKCwXHw+v9BIQPyBpr y6Tghzws5rc3M8y07XhH7T4UIkLYZ6igDKHJpPR5SQb90DbE0fu0zmCI0hVSO+wi3NTyMUlSabDi uFBiQy8l5d/7i1GwHb2n7XLztu5Pm/Scr3bnj6/OKTW465fPIAL14Rr+b6+1gtH0aQx/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KRiXjJAAAA3QAAAA8AAAAA AAAAAAAAAAAAoQIAAGRycy9kb3ducmV2LnhtbFBLBQYAAAAABAAEAPkAAACXAwAAAAA= "/>
              </v:group>
            </w:pict>
          </mc:Fallback>
        </mc:AlternateContent>
      </w:r>
      <w:r w:rsidR="00C10336" w:rsidRPr="005B3ECB">
        <w:rPr>
          <w:rFonts w:ascii="Times New Roman" w:hAnsi="Times New Roman"/>
          <w:lang w:val="pt-BR"/>
        </w:rPr>
        <w:t xml:space="preserve">                                                             </w:t>
      </w:r>
      <w:r w:rsidR="00C10336" w:rsidRPr="005B3ECB">
        <w:rPr>
          <w:rFonts w:ascii="Times New Roman" w:hAnsi="Times New Roman"/>
          <w:lang w:val="pt-BR"/>
        </w:rPr>
        <w:tab/>
      </w:r>
      <w:r w:rsidR="00C10336" w:rsidRPr="005B3ECB">
        <w:rPr>
          <w:rFonts w:ascii="Times New Roman" w:hAnsi="Times New Roman"/>
          <w:u w:val="single"/>
          <w:lang w:val="pt-BR"/>
        </w:rPr>
        <w:t>Bài giải</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a) Vận tốc trung bình trên đoạn dốc thứ nhất là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062" type="#_x0000_t75" style="width:41pt;height:34pt" o:ole="">
            <v:imagedata r:id="rId94" o:title=""/>
          </v:shape>
          <o:OLEObject Type="Embed" ProgID="Equation.DSMT4" ShapeID="_x0000_i1062" DrawAspect="Content" ObjectID="_1717416311" r:id="rId95"/>
        </w:object>
      </w:r>
      <w:r w:rsidRPr="005B3ECB">
        <w:rPr>
          <w:rFonts w:ascii="Times New Roman" w:hAnsi="Times New Roman"/>
          <w:lang w:val="pt-BR"/>
        </w:rPr>
        <w:t xml:space="preserve"> = 2,5( m/s)</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pt-BR"/>
        </w:rPr>
        <w:tab/>
        <w:t xml:space="preserve">Vận tốc trung bình trên đoạn dốc còn lại là </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pt-BR"/>
        </w:rPr>
        <w:tab/>
      </w:r>
      <w:r w:rsidR="00B2113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840" w:dyaOrig="680">
          <v:shape id="_x0000_i1063" type="#_x0000_t75" style="width:42pt;height:34pt" o:ole="">
            <v:imagedata r:id="rId96" o:title=""/>
          </v:shape>
          <o:OLEObject Type="Embed" ProgID="Equation.DSMT4" ShapeID="_x0000_i1063" DrawAspect="Content" ObjectID="_1717416312" r:id="rId97"/>
        </w:object>
      </w:r>
      <w:r w:rsidRPr="005B3ECB">
        <w:rPr>
          <w:rFonts w:ascii="Times New Roman" w:hAnsi="Times New Roman"/>
          <w:lang w:val="pt-BR"/>
        </w:rPr>
        <w:t xml:space="preserve">  = 5(m/s)</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b) Vận tốc trung bình trên cả đoạn dốc là </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tb</w:t>
      </w:r>
      <w:r w:rsidRPr="005B3ECB">
        <w:rPr>
          <w:rFonts w:ascii="Times New Roman" w:hAnsi="Times New Roman"/>
          <w:lang w:val="pt-BR"/>
        </w:rPr>
        <w:t xml:space="preserve"> =  </w:t>
      </w:r>
      <w:r w:rsidRPr="005B3ECB">
        <w:rPr>
          <w:rFonts w:ascii="Times New Roman" w:hAnsi="Times New Roman"/>
          <w:position w:val="-30"/>
          <w:lang w:val="nl-NL"/>
        </w:rPr>
        <w:object w:dxaOrig="1800" w:dyaOrig="680">
          <v:shape id="_x0000_i1064" type="#_x0000_t75" style="width:90pt;height:34pt" o:ole="">
            <v:imagedata r:id="rId98" o:title=""/>
          </v:shape>
          <o:OLEObject Type="Embed" ProgID="Equation.DSMT4" ShapeID="_x0000_i1064" DrawAspect="Content" ObjectID="_1717416313" r:id="rId99"/>
        </w:object>
      </w:r>
      <w:r w:rsidRPr="005B3ECB">
        <w:rPr>
          <w:rFonts w:ascii="Times New Roman" w:hAnsi="Times New Roman"/>
          <w:lang w:val="pt-BR"/>
        </w:rPr>
        <w:t xml:space="preserve"> = 4( m/s)</w:t>
      </w:r>
    </w:p>
    <w:p w:rsidR="00C10336" w:rsidRPr="005B3ECB" w:rsidRDefault="00C10336">
      <w:pPr>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Một ô tô lên dốc có vận tốc 40km/h, khi xuống dốc xe có vận tốc 60km/h. Tính vận tốc trung bình của ô tô trong suốt quá trình chuyển động</w:t>
      </w:r>
    </w:p>
    <w:p w:rsidR="00C10336" w:rsidRPr="005B3ECB" w:rsidRDefault="00670F51">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8944" behindDoc="0" locked="0" layoutInCell="1" allowOverlap="1" wp14:anchorId="20E80247" wp14:editId="7FAC27F8">
                <wp:simplePos x="0" y="0"/>
                <wp:positionH relativeFrom="column">
                  <wp:posOffset>116205</wp:posOffset>
                </wp:positionH>
                <wp:positionV relativeFrom="paragraph">
                  <wp:posOffset>130810</wp:posOffset>
                </wp:positionV>
                <wp:extent cx="1355725" cy="800100"/>
                <wp:effectExtent l="0" t="0" r="635" b="1905"/>
                <wp:wrapNone/>
                <wp:docPr id="3970"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725" cy="800100"/>
                          <a:chOff x="1034" y="5918"/>
                          <a:chExt cx="2135" cy="1260"/>
                        </a:xfrm>
                      </wpg:grpSpPr>
                      <wps:wsp>
                        <wps:cNvPr id="3971" name="Text Box 34"/>
                        <wps:cNvSpPr txBox="1">
                          <a:spLocks noChangeArrowheads="1"/>
                        </wps:cNvSpPr>
                        <wps:spPr bwMode="auto">
                          <a:xfrm>
                            <a:off x="1034" y="5918"/>
                            <a:ext cx="213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72" name="Line 36"/>
                        <wps:cNvCnPr/>
                        <wps:spPr bwMode="auto">
                          <a:xfrm>
                            <a:off x="1095" y="663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055" style="position:absolute;margin-left:9.15pt;margin-top:10.3pt;width:106.75pt;height:63pt;z-index:251538944" coordorigin="1034,5918" coordsize="2135,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2nNwiQMAAJMJAAAOAAAAZHJzL2Uyb0RvYy54bWzMVttu3DYQfS/QfyD4Luuy2osEy4G9F6OA 0xpI+gFcibqgEqmSXGvdIP/e4VB78SZpjRgIogeB5JDDmTNzjnT9bt+15Ikr3UiR0fAqoISLXBaN qDL658eNt6BEGyYK1krBM/rMNX138+sv10Of8kjWsi24IuBE6HToM1ob06e+r/Oad0xfyZ4LMJZS dczAVFV+odgA3rvWj4Jg5g9SFb2SOdcaVlfOSG/Qf1ny3PxRlpob0mYUYjP4Vvje2rd/c83SSrG+ bvIxDPYdUXSsEXDp0dWKGUZ2qvnCVdfkSmpZmqtcdr4syybnmANkEwYX2dwruesxlyodqv4IE0B7 gdN3u81/f3pUpCkyOknmAJBgHVQJLyaTuYVn6KsUdt2r/kP/qFyOMHyQ+V8azP6l3c4rt5lsh/ey AH9sZyTCsy9VZ11A4mSPVXg+VoHvDclhMZxMp/NoSkkOtkUAsIxlymuopT0WBpOYErBOk3DhSpjX 6/F4BOfd2TCa4Umfpe5ejHWMzSYGLadPqOq3ofqhZj3HYmmL1wnV8IDqR5vhndwTiB6BxY0WVWL2 sA6JIUjagUuEXNZMVPxWKTnUnBUQYWhPQh7Hoy4PbZ38H9pfge2A+X+AxtJeaXPPZUfsIKMKSIVx sqcHbWw4py22tkJumraFdZa24sUCbHQrcC0ctTYbAPLkUxIk68V6EXtxNFt7cbBaebebZezNNuF8 upqslstV+NneG8Zp3RQFF/aaA2fD+HXVG9XDse3IWi3bprDubEhaVdtlq8gTA83Y4IOgg+W0zX8Z BoIAuVykFEZxcBcl3ma2mHvxJp56QLKFF4TJXTIL4iRebV6m9NAI/vaUyJDRZAoUwnROQV/kFuDz ZW4s7RoDqtw2HRIQttlNLLU9uBYFjg1rWjc+g8KGf4ICyn0oNHasbVLXrma/3aPoJEcmbGXxDD2s JHQY6BB8UmBQS/UPJQPIc0b13zumOCXtbwJ4kIRxbPUcJzHoBUzUuWV7bmEiB1cZNZS44dK4b8Cu V01Vw02OeULeglKVDXa1JZmLamQciMWPU43ooBrYEpOZrcBI+6V4VOPslbxPQBFBLmezySiXlnao tYsJAGeF9qVSnhg9kr6Fyr6a9G/uP/jujW32rZb7SYXkqH1npHC64shwIAeq3wUpXK9BYXEdmw1G +OXHY+Nfiv21OJ/j/tO/1M2/AAAA//8DAFBLAwQUAAYACAAAACEA9+N2ht4AAAAJAQAADwAAAGRy cy9kb3ducmV2LnhtbEyPS0vDQBSF94L/YbgFd3by0FDSTEop6qoItoK4m2Zuk9DMnZCZJum/97rS 5eE7nEexmW0nRhx860hBvIxAIFXOtFQr+Dy+Pq5A+KDJ6M4RKrihh015f1fo3LiJPnA8hFpwCPlc K2hC6HMpfdWg1X7peiRmZzdYHVgOtTSDnjjcdjKJokxa3RI3NLrHXYPV5XC1Ct4mPW3T+GXcX867 2/fx+f1rH6NSD4t5uwYRcA5/Zvidz9Oh5E0ndyXjRcd6lbJTQRJlIJgnacxXTgyesgxkWcj/D8of AAAA//8DAFBLAQItABQABgAIAAAAIQC2gziS/gAAAOEBAAATAAAAAAAAAAAAAAAAAAAAAABbQ29u dGVudF9UeXBlc10ueG1sUEsBAi0AFAAGAAgAAAAhADj9If/WAAAAlAEAAAsAAAAAAAAAAAAAAAAA LwEAAF9yZWxzLy5yZWxzUEsBAi0AFAAGAAgAAAAhAAHac3CJAwAAkwkAAA4AAAAAAAAAAAAAAAAA LgIAAGRycy9lMm9Eb2MueG1sUEsBAi0AFAAGAAgAAAAhAPfjdobeAAAACQEAAA8AAAAAAAAAAAAA AAAA4wUAAGRycy9kb3ducmV2LnhtbFBLBQYAAAAABAAEAPMAAADuBgAAAAA= ">
                <v:shape id="Text Box 34" o:spid="_x0000_s1056" type="#_x0000_t202" style="position:absolute;left:1034;top:5918;width:2135;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1hy8YA AADdAAAADwAAAGRycy9kb3ducmV2LnhtbESPT2vCQBTE70K/w/IKvelurLY1ZhWxCD0ptX/A2yP7 TILZtyG7Nem3dwXB4zAzv2GyZW9rcabWV441JCMFgjh3puJCw/fXZvgGwgdkg7Vj0vBPHpaLh0GG qXEdf9J5HwoRIexT1FCG0KRS+rwki37kGuLoHV1rMUTZFtK02EW4reVYqRdpseK4UGJD65Ly0/7P avjZHg+/E7Ur3u206VyvJNuZ1PrpsV/NQQTqwz18a38YDc+z1wSub+ITkIsLAAAA//8DAFBLAQIt ABQABgAIAAAAIQDw94q7/QAAAOIBAAATAAAAAAAAAAAAAAAAAAAAAABbQ29udGVudF9UeXBlc10u eG1sUEsBAi0AFAAGAAgAAAAhADHdX2HSAAAAjwEAAAsAAAAAAAAAAAAAAAAALgEAAF9yZWxzLy5y ZWxzUEsBAi0AFAAGAAgAAAAhADMvBZ5BAAAAOQAAABAAAAAAAAAAAAAAAAAAKQIAAGRycy9zaGFw ZXhtbC54bWxQSwECLQAUAAYACAAAACEAVi1hy8YAAADdAAAADwAAAAAAAAAAAAAAAACYAgAAZHJz L2Rvd25yZXYueG1sUEsFBgAAAAAEAAQA9QAAAIsDA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6" o:spid="_x0000_s1057" style="position:absolute;visibility:visible;mso-wrap-style:square" from="1095,6638" to="2925,6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gRDMgAAADdAAAADwAAAGRycy9kb3ducmV2LnhtbESPT2vCQBTE70K/w/IK3nRThbRGV5EW QXso/gM9PrOvSdrs27C7TdJv3y0Uehxm5jfMYtWbWrTkfGVZwcM4AUGcW11xoeB82oyeQPiArLG2 TAq+ycNqeTdYYKZtxwdqj6EQEcI+QwVlCE0mpc9LMujHtiGO3rt1BkOUrpDaYRfhppaTJEmlwYrj QokNPZeUfx6/jIK36T5t17vXbX/Zpbf85XC7fnROqeF9v56DCNSH//Bfe6sVTGePE/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XgRDMgAAADdAAAADwAAAAAA AAAAAAAAAAChAgAAZHJzL2Rvd25yZXYueG1sUEsFBgAAAAAEAAQA+QAAAJYDAAAAAA== "/>
              </v:group>
            </w:pict>
          </mc:Fallback>
        </mc:AlternateContent>
      </w:r>
      <w:r w:rsidR="00C10336" w:rsidRPr="005B3ECB">
        <w:rPr>
          <w:rFonts w:ascii="Times New Roman" w:hAnsi="Times New Roman"/>
          <w:lang w:val="pt-BR"/>
        </w:rPr>
        <w:t xml:space="preserve">                                                              </w:t>
      </w:r>
    </w:p>
    <w:p w:rsidR="00C10336" w:rsidRPr="005B3ECB" w:rsidRDefault="00C10336">
      <w:pP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C10336" w:rsidRPr="005B3ECB" w:rsidRDefault="00C10336">
      <w:pPr>
        <w:rPr>
          <w:rFonts w:ascii="Times New Roman" w:hAnsi="Times New Roman"/>
          <w:lang w:val="pt-BR"/>
        </w:rPr>
      </w:pPr>
      <w:r w:rsidRPr="005B3ECB">
        <w:rPr>
          <w:rFonts w:ascii="Times New Roman" w:hAnsi="Times New Roman"/>
          <w:lang w:val="pt-BR"/>
        </w:rPr>
        <w:t xml:space="preserve">                                     Thời gian ô tô đi lên dốc là t</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780" w:dyaOrig="680">
          <v:shape id="_x0000_i1065" type="#_x0000_t75" style="width:39pt;height:34pt" o:ole="">
            <v:imagedata r:id="rId100" o:title=""/>
          </v:shape>
          <o:OLEObject Type="Embed" ProgID="Equation.DSMT4" ShapeID="_x0000_i1065" DrawAspect="Content" ObjectID="_1717416314" r:id="rId101"/>
        </w:object>
      </w:r>
    </w:p>
    <w:p w:rsidR="00C10336" w:rsidRPr="005B3ECB" w:rsidRDefault="00C10336">
      <w:pPr>
        <w:tabs>
          <w:tab w:val="left" w:pos="2625"/>
        </w:tabs>
        <w:rPr>
          <w:rFonts w:ascii="Times New Roman" w:hAnsi="Times New Roman"/>
          <w:lang w:val="fr-FR"/>
        </w:rPr>
      </w:pPr>
      <w:r w:rsidRPr="005B3ECB">
        <w:rPr>
          <w:rFonts w:ascii="Times New Roman" w:hAnsi="Times New Roman"/>
          <w:lang w:val="pt-BR"/>
        </w:rPr>
        <w:tab/>
      </w:r>
      <w:r w:rsidRPr="005B3ECB">
        <w:rPr>
          <w:rFonts w:ascii="Times New Roman" w:hAnsi="Times New Roman"/>
          <w:lang w:val="fr-FR"/>
        </w:rPr>
        <w:t>Thời gian ô tô đi lên dốc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780" w:dyaOrig="680">
          <v:shape id="_x0000_i1066" type="#_x0000_t75" style="width:39pt;height:34pt" o:ole="">
            <v:imagedata r:id="rId102" o:title=""/>
          </v:shape>
          <o:OLEObject Type="Embed" ProgID="Equation.DSMT4" ShapeID="_x0000_i1066" DrawAspect="Content" ObjectID="_1717416315" r:id="rId103"/>
        </w:object>
      </w:r>
    </w:p>
    <w:p w:rsidR="00C10336" w:rsidRPr="005B3ECB" w:rsidRDefault="00C10336">
      <w:pPr>
        <w:tabs>
          <w:tab w:val="left" w:pos="2625"/>
        </w:tabs>
        <w:rPr>
          <w:rFonts w:ascii="Times New Roman" w:hAnsi="Times New Roman"/>
          <w:lang w:val="fr-FR"/>
        </w:rPr>
      </w:pPr>
      <w:r w:rsidRPr="005B3ECB">
        <w:rPr>
          <w:rFonts w:ascii="Times New Roman" w:hAnsi="Times New Roman"/>
          <w:lang w:val="fr-FR"/>
        </w:rPr>
        <w:t xml:space="preserve">Vận tốc trung bình trên suốt quá trình lên dốc v à xuống dốc là </w:t>
      </w:r>
    </w:p>
    <w:p w:rsidR="00C10336" w:rsidRPr="005B3ECB" w:rsidRDefault="00C10336">
      <w:pPr>
        <w:tabs>
          <w:tab w:val="left" w:pos="262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60"/>
          <w:lang w:val="nl-NL"/>
        </w:rPr>
        <w:object w:dxaOrig="2659" w:dyaOrig="980">
          <v:shape id="_x0000_i1067" type="#_x0000_t75" style="width:132.95pt;height:49pt" o:ole="">
            <v:imagedata r:id="rId104" o:title=""/>
          </v:shape>
          <o:OLEObject Type="Embed" ProgID="Equation.DSMT4" ShapeID="_x0000_i1067" DrawAspect="Content" ObjectID="_1717416316" r:id="rId105"/>
        </w:object>
      </w:r>
      <w:r w:rsidRPr="005B3ECB">
        <w:rPr>
          <w:rFonts w:ascii="Times New Roman" w:hAnsi="Times New Roman"/>
          <w:lang w:val="fr-FR"/>
        </w:rPr>
        <w:t xml:space="preserve"> = 48(km/h)</w:t>
      </w:r>
    </w:p>
    <w:p w:rsidR="00C10336" w:rsidRPr="005B3ECB" w:rsidRDefault="00C10336" w:rsidP="00712258">
      <w:pPr>
        <w:jc w:val="both"/>
        <w:rPr>
          <w:rFonts w:ascii="Times New Roman" w:hAnsi="Times New Roman"/>
          <w:lang w:val="fr-FR"/>
        </w:rPr>
      </w:pPr>
      <w:r w:rsidRPr="005B3ECB">
        <w:rPr>
          <w:rFonts w:ascii="Times New Roman" w:hAnsi="Times New Roman"/>
          <w:b/>
          <w:lang w:val="fr-FR"/>
        </w:rPr>
        <w:t>* Bài tập:</w:t>
      </w:r>
      <w:r w:rsidRPr="005B3ECB">
        <w:rPr>
          <w:rFonts w:ascii="Times New Roman" w:hAnsi="Times New Roman"/>
          <w:lang w:val="fr-FR"/>
        </w:rPr>
        <w:t xml:space="preserve"> M</w:t>
      </w:r>
      <w:r w:rsidR="00712258" w:rsidRPr="005B3ECB">
        <w:rPr>
          <w:rFonts w:ascii="Times New Roman" w:hAnsi="Times New Roman"/>
          <w:lang w:val="fr-FR"/>
        </w:rPr>
        <w:t xml:space="preserve">ột đầu tầu </w:t>
      </w:r>
      <w:r w:rsidR="00712258" w:rsidRPr="005B3ECB">
        <w:rPr>
          <w:rFonts w:ascii="Times New Roman" w:hAnsi="Times New Roman"/>
          <w:lang w:val="vi-VN"/>
        </w:rPr>
        <w:t xml:space="preserve">di </w:t>
      </w:r>
      <w:r w:rsidR="00712258" w:rsidRPr="005B3ECB">
        <w:rPr>
          <w:rFonts w:ascii="Times New Roman" w:hAnsi="Times New Roman"/>
          <w:lang w:val="fr-FR"/>
        </w:rPr>
        <w:t>ch</w:t>
      </w:r>
      <w:r w:rsidR="00712258" w:rsidRPr="005B3ECB">
        <w:rPr>
          <w:rFonts w:ascii="Times New Roman" w:hAnsi="Times New Roman"/>
          <w:lang w:val="vi-VN"/>
        </w:rPr>
        <w:t>u</w:t>
      </w:r>
      <w:r w:rsidRPr="005B3ECB">
        <w:rPr>
          <w:rFonts w:ascii="Times New Roman" w:hAnsi="Times New Roman"/>
          <w:lang w:val="fr-FR"/>
        </w:rPr>
        <w:t>y</w:t>
      </w:r>
      <w:r w:rsidR="00712258" w:rsidRPr="005B3ECB">
        <w:rPr>
          <w:rFonts w:ascii="Times New Roman" w:hAnsi="Times New Roman"/>
          <w:lang w:val="vi-VN"/>
        </w:rPr>
        <w:t>ển</w:t>
      </w:r>
      <w:r w:rsidRPr="005B3ECB">
        <w:rPr>
          <w:rFonts w:ascii="Times New Roman" w:hAnsi="Times New Roman"/>
          <w:lang w:val="fr-FR"/>
        </w:rPr>
        <w:t xml:space="preserve"> trong 10 giờ. Trong 4 giờ đầu tầu chạy với vận tốc trung bình 60km/h; trong 6 giờ sau tầu chạy với vận tốc trung bình 50km/h. Tính vận tốc trung bình của đoàn tầu trong suốt thời gian chuyển động.</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39968" behindDoc="0" locked="0" layoutInCell="1" allowOverlap="1" wp14:anchorId="0A864E8E" wp14:editId="5D8061FE">
                <wp:simplePos x="0" y="0"/>
                <wp:positionH relativeFrom="column">
                  <wp:posOffset>38735</wp:posOffset>
                </wp:positionH>
                <wp:positionV relativeFrom="paragraph">
                  <wp:posOffset>93345</wp:posOffset>
                </wp:positionV>
                <wp:extent cx="1936750" cy="1028700"/>
                <wp:effectExtent l="13970" t="0" r="1905" b="3175"/>
                <wp:wrapNone/>
                <wp:docPr id="3967"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028700"/>
                          <a:chOff x="912" y="10775"/>
                          <a:chExt cx="3050" cy="1620"/>
                        </a:xfrm>
                      </wpg:grpSpPr>
                      <wps:wsp>
                        <wps:cNvPr id="3968" name="Text Box 38"/>
                        <wps:cNvSpPr txBox="1">
                          <a:spLocks noChangeArrowheads="1"/>
                        </wps:cNvSpPr>
                        <wps:spPr bwMode="auto">
                          <a:xfrm>
                            <a:off x="912" y="10775"/>
                            <a:ext cx="305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10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69" name="Line 39"/>
                        <wps:cNvCnPr/>
                        <wps:spPr bwMode="auto">
                          <a:xfrm>
                            <a:off x="912" y="11858"/>
                            <a:ext cx="29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058" style="position:absolute;margin-left:3.05pt;margin-top:7.35pt;width:152.5pt;height:81pt;z-index:251539968" coordorigin="912,10775" coordsize="305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lyhwMAAJQJAAAOAAAAZHJzL2Uyb0RvYy54bWzMVttu4zYQfS/QfyD4ruhi2bogyiLxJSiQ tgF2+wG0RElEJVIl6chp0X/vkJQtx9vLdgMU1YNAccjhzJk5h7r9cOw79EKlYoIXOLwJMKK8FBXj TYF/+rTzUoyUJrwineC0wK9U4Q93335zOw45jUQruopKBE64ysehwK3WQ+77qmxpT9SNGCgHYy1k TzR8ysavJBnBe9/5URCs/FHIapCipErB7MYZ8Z31X9e01D/WtaIadQWG2LR9S/vem7d/d0vyRpKh ZeUUBvmKKHrCOBx6drUhmqCDZJ+56lkphRK1vilF74u6ZiW1OUA2YXCVzaMUh8Hm0uRjM5xhAmiv cPpqt+UPL88SsarAi2yVYMRJD1WyB6PYwjMOTQ6rHuXwcXiWLkcYPonyZwXo+dd28924xWg/fi8q 8EcOWlh4jrXsjQtIHB1tFV7PVaBHjUqYDLPFKllCsUqwhUGUJsFUp7KFYpp9WRhhZK1JsnQ1LNvt tH8RnDevIrvTJ7k72AY7BWdaBHpOzbCq98H6sSUDtdVSBrAZVqCAg/WTSfFBHNEiNUGb82GhgRXp I8xDuhYl5dBFXKxbwht6L6UYW0oqiDA0OyGP81bnRxkn/wT3n8B2Av1vQCP5IJV+pKJHZlBgCayy cZKXJ6VNOPMSU1wudqzrYJ7kHX8zAQvdDBwLW43NBGCJ8lsWZNt0m8ZeHK22XhxsNt79bh17q12Y LDeLzXq9CX8354Zx3rKqotwccyJtGH9Z9Sb5cHQ701aJjlXGnQlJyWa/7iR6ISAaO/tY0MEyL/Pf hmFBgFyuUgqjOHiIMm+3ShMv3sVLL0uC1AvC7CFbBXEWb3ZvU3pinL4/JTQCR5bR0nXTHPRVboF9 Ps+N5D3TIMsd6wucnheR3PTglle2tJqwzo0voDDhz1BAuU+Fth1rmtS1qz7uj1Z1Mktf0857Ub1C D0sBHQbkhzsFBq2Qv2I0gj4XWP1yIJJi1H3HgQdZGIM+IW0/4mUCTEfy0rK/tBBegqsCa4zccK3d JXAYJGtaOMkxj4t7kKqa2a6eo5oYB2Lx36lGdlIN2xKL7EIx1vxZQg1MfP+O92G6tMrjaGfENsoi kCejtG+Vcmb0RPoOKvvFpH93/8HFN7XZX7Xc/1RIztp3QQqnK44MJ3JY9bsihWOA0VNTWdtsMLJX v902/aaYf4vLb7t+/pm6+wMAAP//AwBQSwMEFAAGAAgAAAAhAIdlMnzeAAAACAEAAA8AAABkcnMv ZG93bnJldi54bWxMj8FOwzAQRO9I/IO1SNyoYwoJCnGqqgJOFRItEuK2jbdJ1NiOYjdJ/57lBMd9 M5qdKVaz7cRIQ2i906AWCQhylTetqzV87l/vnkCEiM5g5x1puFCAVXl9VWBu/OQ+aNzFWnCICzlq aGLscylD1ZDFsPA9OdaOfrAY+RxqaQacONx28j5JUmmxdfyhwZ42DVWn3dlqeJtwWi/Vy7g9HTeX 7/3j+9dWkda3N/P6GUSkOf6Z4bc+V4eSOx382ZkgOg2pYiPjhwwEy0ulGBwYZGkGsizk/wHlDwAA AP//AwBQSwECLQAUAAYACAAAACEAtoM4kv4AAADhAQAAEwAAAAAAAAAAAAAAAAAAAAAAW0NvbnRl bnRfVHlwZXNdLnhtbFBLAQItABQABgAIAAAAIQA4/SH/1gAAAJQBAAALAAAAAAAAAAAAAAAAAC8B AABfcmVscy8ucmVsc1BLAQItABQABgAIAAAAIQBt+glyhwMAAJQJAAAOAAAAAAAAAAAAAAAAAC4C AABkcnMvZTJvRG9jLnhtbFBLAQItABQABgAIAAAAIQCHZTJ83gAAAAgBAAAPAAAAAAAAAAAAAAAA AOEFAABkcnMvZG93bnJldi54bWxQSwUGAAAAAAQABADzAAAA7AYAAAAA ">
                <v:shape id="Text Box 38" o:spid="_x0000_s1059" type="#_x0000_t202" style="position:absolute;left:912;top:10775;width:305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5ei8MA AADdAAAADwAAAGRycy9kb3ducmV2LnhtbERPz2vCMBS+D/wfwhO8rYlzE63GMpTBThvrVPD2aJ5t sXkpTdZ2//1yGHj8+H5vs9E2oqfO1441zBMFgrhwpuZSw/H77XEFwgdkg41j0vBLHrLd5GGLqXED f1Gfh1LEEPYpaqhCaFMpfVGRRZ+4ljhyV9dZDBF2pTQdDjHcNvJJqaW0WHNsqLClfUXFLf+xGk4f 18v5WX2WB/vSDm5Uku1aaj2bjq8bEIHGcBf/u9+NhsV6GefGN/EJyN0fAAAA//8DAFBLAQItABQA BgAIAAAAIQDw94q7/QAAAOIBAAATAAAAAAAAAAAAAAAAAAAAAABbQ29udGVudF9UeXBlc10ueG1s UEsBAi0AFAAGAAgAAAAhADHdX2HSAAAAjwEAAAsAAAAAAAAAAAAAAAAALgEAAF9yZWxzLy5yZWxz UEsBAi0AFAAGAAgAAAAhADMvBZ5BAAAAOQAAABAAAAAAAAAAAAAAAAAAKQIAAGRycy9zaGFwZXht bC54bWxQSwECLQAUAAYACAAAACEAQs5ei8MAAADdAAAADwAAAAAAAAAAAAAAAACYAgAAZHJzL2Rv d25yZXYueG1sUEsFBgAAAAAEAAQA9QAAAIgDA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10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9" o:spid="_x0000_s1060" style="position:absolute;visibility:visible;mso-wrap-style:square" from="912,11858" to="3840,11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UVoMgAAADdAAAADwAAAGRycy9kb3ducmV2LnhtbESPT2vCQBTE7wW/w/KE3uqmCqGmriKV gnoo9Q+0x2f2NUmbfRt21yT99q4geBxm5jfMbNGbWrTkfGVZwfMoAUGcW11xoeB4eH96AeEDssba Min4Jw+L+eBhhpm2He+o3YdCRAj7DBWUITSZlD4vyaAf2YY4ej/WGQxRukJqh12Em1qOkySVBiuO CyU29FZS/rc/GwUfk8+0XW626/5rk57y1e70/ds5pR6H/fIVRKA+3MO39lormEzTKV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gUVoMgAAADdAAAADwAAAAAA AAAAAAAAAAChAgAAZHJzL2Rvd25yZXYueG1sUEsFBgAAAAAEAAQA+QAAAJYDAAAAAA== "/>
              </v:group>
            </w:pict>
          </mc:Fallback>
        </mc:AlternateContent>
      </w:r>
      <w:r w:rsidR="00C10336" w:rsidRPr="005B3ECB">
        <w:rPr>
          <w:rFonts w:ascii="Times New Roman" w:hAnsi="Times New Roman"/>
          <w:lang w:val="fr-FR"/>
        </w:rPr>
        <w:t xml:space="preserve"> </w:t>
      </w:r>
      <w:r w:rsidR="00C10336" w:rsidRPr="005B3ECB">
        <w:rPr>
          <w:rFonts w:ascii="Times New Roman" w:hAnsi="Times New Roman"/>
          <w:lang w:val="fr-FR"/>
        </w:rPr>
        <w:tab/>
        <w:t xml:space="preserve"> </w:t>
      </w:r>
      <w:r w:rsidR="00C10336" w:rsidRPr="005B3ECB">
        <w:rPr>
          <w:rFonts w:ascii="Times New Roman" w:hAnsi="Times New Roman"/>
          <w:u w:val="single"/>
          <w:lang w:val="fr-FR"/>
        </w:rPr>
        <w:t xml:space="preserve">Bài giải </w:t>
      </w:r>
    </w:p>
    <w:p w:rsidR="00C10336" w:rsidRPr="005B3ECB" w:rsidRDefault="00C10336" w:rsidP="00712258">
      <w:pPr>
        <w:tabs>
          <w:tab w:val="center" w:pos="4677"/>
        </w:tabs>
        <w:ind w:firstLine="268"/>
        <w:rPr>
          <w:rFonts w:ascii="Times New Roman" w:hAnsi="Times New Roman"/>
          <w:lang w:val="fr-FR"/>
        </w:rPr>
      </w:pPr>
      <w:r w:rsidRPr="005B3ECB">
        <w:rPr>
          <w:rFonts w:ascii="Times New Roman" w:hAnsi="Times New Roman"/>
          <w:lang w:val="fr-FR"/>
        </w:rPr>
        <w:t xml:space="preserve">                                            Quãng đường tầu đi trong 4 giờ đầu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60.4 = 240(km)</w:t>
      </w:r>
    </w:p>
    <w:p w:rsidR="00C10336" w:rsidRPr="005B3ECB" w:rsidRDefault="00C10336">
      <w:pPr>
        <w:tabs>
          <w:tab w:val="left" w:pos="3360"/>
        </w:tabs>
        <w:rPr>
          <w:rFonts w:ascii="Times New Roman" w:hAnsi="Times New Roman"/>
          <w:lang w:val="fr-FR"/>
        </w:rPr>
      </w:pPr>
      <w:r w:rsidRPr="005B3ECB">
        <w:rPr>
          <w:rFonts w:ascii="Times New Roman" w:hAnsi="Times New Roman"/>
          <w:lang w:val="fr-FR"/>
        </w:rPr>
        <w:t xml:space="preserve">                                               Quãng đường tầu đi trong 6giờ sau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6 = 300(km)</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Vận tốc trung bình của đoàn tầu trong suất thời gian chuyển động là </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30"/>
          <w:lang w:val="nl-NL"/>
        </w:rPr>
        <w:object w:dxaOrig="2980" w:dyaOrig="680">
          <v:shape id="_x0000_i1068" type="#_x0000_t75" style="width:149pt;height:34pt" o:ole="">
            <v:imagedata r:id="rId106" o:title=""/>
          </v:shape>
          <o:OLEObject Type="Embed" ProgID="Equation.DSMT4" ShapeID="_x0000_i1068" DrawAspect="Content" ObjectID="_1717416317" r:id="rId107"/>
        </w:object>
      </w:r>
      <w:r w:rsidRPr="005B3ECB">
        <w:rPr>
          <w:rFonts w:ascii="Times New Roman" w:hAnsi="Times New Roman"/>
          <w:lang w:val="fr-FR"/>
        </w:rPr>
        <w:t xml:space="preserve"> = 54( km/h)</w:t>
      </w:r>
    </w:p>
    <w:p w:rsidR="00C10336" w:rsidRPr="005B3ECB" w:rsidRDefault="00EF3F6C">
      <w:pPr>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rsidP="00F636E5">
      <w:pPr>
        <w:jc w:val="both"/>
        <w:rPr>
          <w:rFonts w:ascii="Times New Roman" w:hAnsi="Times New Roman"/>
          <w:lang w:val="fr-FR"/>
        </w:rPr>
      </w:pPr>
      <w:r w:rsidRPr="005B3ECB">
        <w:rPr>
          <w:rFonts w:ascii="Times New Roman" w:hAnsi="Times New Roman"/>
          <w:b/>
          <w:lang w:val="fr-FR"/>
        </w:rPr>
        <w:lastRenderedPageBreak/>
        <w:t>Bài tập1</w:t>
      </w:r>
      <w:r w:rsidRPr="005B3ECB">
        <w:rPr>
          <w:rFonts w:ascii="Times New Roman" w:hAnsi="Times New Roman"/>
          <w:lang w:val="fr-FR"/>
        </w:rPr>
        <w:t>: Hai thành phố A và B cách nhau 300km. Cùng một lúc ô tô xuất phát từ A đến B với vận tốc 55 km/h, xe máy chuyển động từ B về A với vận tốc 45 km/h</w:t>
      </w:r>
    </w:p>
    <w:p w:rsidR="00C10336" w:rsidRPr="005B3ECB" w:rsidRDefault="00C10336">
      <w:pPr>
        <w:rPr>
          <w:rFonts w:ascii="Times New Roman" w:hAnsi="Times New Roman"/>
          <w:lang w:val="fr-FR"/>
        </w:rPr>
      </w:pPr>
      <w:r w:rsidRPr="005B3ECB">
        <w:rPr>
          <w:rFonts w:ascii="Times New Roman" w:hAnsi="Times New Roman"/>
          <w:lang w:val="fr-FR"/>
        </w:rPr>
        <w:t>a) Sau bao lâu hai xe gặp nhau</w:t>
      </w:r>
    </w:p>
    <w:p w:rsidR="00C10336" w:rsidRPr="005B3ECB" w:rsidRDefault="00C10336">
      <w:pPr>
        <w:rPr>
          <w:rFonts w:ascii="Times New Roman" w:hAnsi="Times New Roman"/>
          <w:lang w:val="fr-FR"/>
        </w:rPr>
      </w:pPr>
      <w:r w:rsidRPr="005B3ECB">
        <w:rPr>
          <w:rFonts w:ascii="Times New Roman" w:hAnsi="Times New Roman"/>
          <w:lang w:val="fr-FR"/>
        </w:rPr>
        <w:t>b) Nơi gặp nhau cách A bao nhiêu km</w:t>
      </w:r>
    </w:p>
    <w:p w:rsidR="00C10336" w:rsidRPr="005B3ECB" w:rsidRDefault="00C10336" w:rsidP="00F636E5">
      <w:pPr>
        <w:jc w:val="both"/>
        <w:rPr>
          <w:rFonts w:ascii="Times New Roman" w:hAnsi="Times New Roman"/>
          <w:lang w:val="vi-VN"/>
        </w:rPr>
      </w:pPr>
      <w:r w:rsidRPr="005B3ECB">
        <w:rPr>
          <w:rFonts w:ascii="Times New Roman" w:hAnsi="Times New Roman"/>
          <w:b/>
          <w:lang w:val="fr-FR"/>
        </w:rPr>
        <w:t>Bài tập2</w:t>
      </w:r>
      <w:r w:rsidRPr="005B3ECB">
        <w:rPr>
          <w:rFonts w:ascii="Times New Roman" w:hAnsi="Times New Roman"/>
          <w:lang w:val="fr-FR"/>
        </w:rPr>
        <w:t>: Một HS chạy từ nh</w:t>
      </w:r>
      <w:r w:rsidR="00B21133" w:rsidRPr="005B3ECB">
        <w:rPr>
          <w:rFonts w:ascii="Times New Roman" w:hAnsi="Times New Roman"/>
          <w:lang w:val="fr-FR"/>
        </w:rPr>
        <w:t>à ga tới một trường học với vận</w:t>
      </w:r>
      <w:r w:rsidRPr="005B3ECB">
        <w:rPr>
          <w:rFonts w:ascii="Times New Roman" w:hAnsi="Times New Roman"/>
          <w:lang w:val="fr-FR"/>
        </w:rPr>
        <w:t xml:space="preserve"> tốc 12 km/h. Một HS khác cũng chạy trên quãng đường đó với vận tốc 5km/h. Hai bạn cùng khởi hành một lúc nhưng một bạn đến trường lúc 7h54 ph còn bạn kia đến trường lúc 8h06ph</w:t>
      </w:r>
      <w:r w:rsidR="00F636E5" w:rsidRPr="005B3ECB">
        <w:rPr>
          <w:rFonts w:ascii="Times New Roman" w:hAnsi="Times New Roman"/>
          <w:lang w:val="vi-VN"/>
        </w:rPr>
        <w:t xml:space="preserve"> </w:t>
      </w:r>
      <w:r w:rsidR="00DB24F6" w:rsidRPr="005B3ECB">
        <w:rPr>
          <w:rFonts w:ascii="Times New Roman" w:hAnsi="Times New Roman"/>
          <w:lang w:val="fr-FR"/>
        </w:rPr>
        <w:t>(và bị muộn)</w:t>
      </w:r>
      <w:r w:rsidRPr="005B3ECB">
        <w:rPr>
          <w:rFonts w:ascii="Times New Roman" w:hAnsi="Times New Roman"/>
          <w:lang w:val="fr-FR"/>
        </w:rPr>
        <w:t>. Tính q</w:t>
      </w:r>
      <w:r w:rsidR="00EF3F6C" w:rsidRPr="005B3ECB">
        <w:rPr>
          <w:rFonts w:ascii="Times New Roman" w:hAnsi="Times New Roman"/>
          <w:lang w:val="fr-FR"/>
        </w:rPr>
        <w:t>uãng đường từ nhà ga đến trường</w:t>
      </w:r>
      <w:r w:rsidRPr="005B3ECB">
        <w:rPr>
          <w:rFonts w:ascii="Times New Roman" w:hAnsi="Times New Roman"/>
          <w:lang w:val="fr-FR"/>
        </w:rPr>
        <w:t>.</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EF3F6C" w:rsidRPr="005B3ECB" w:rsidRDefault="00EF3F6C" w:rsidP="00EF3F6C">
      <w:pPr>
        <w:spacing w:line="360" w:lineRule="auto"/>
        <w:jc w:val="center"/>
        <w:rPr>
          <w:rFonts w:ascii="Times New Roman" w:hAnsi="Times New Roman"/>
          <w:b/>
          <w:bCs/>
          <w:lang w:val="vi-VN"/>
        </w:rPr>
      </w:pPr>
      <w:r w:rsidRPr="005B3ECB">
        <w:rPr>
          <w:rFonts w:ascii="Times New Roman" w:hAnsi="Times New Roman"/>
          <w:lang w:val="vi-VN"/>
        </w:rPr>
        <w:t>………………………………………………………………………………………………………………………………………………………………………………………………………………………………………………………………</w:t>
      </w:r>
      <w:r w:rsidRPr="005B3ECB">
        <w:rPr>
          <w:rFonts w:ascii="Times New Roman" w:hAnsi="Times New Roman"/>
          <w:b/>
          <w:bCs/>
          <w:lang w:val="vi-VN"/>
        </w:rPr>
        <w:t>*********************************************</w:t>
      </w:r>
    </w:p>
    <w:p w:rsidR="00EF3F6C" w:rsidRPr="005B3ECB" w:rsidRDefault="00EF3F6C" w:rsidP="00F636E5">
      <w:pPr>
        <w:jc w:val="both"/>
        <w:rPr>
          <w:rFonts w:ascii="Times New Roman" w:hAnsi="Times New Roman"/>
          <w:lang w:val="vi-VN"/>
        </w:rPr>
      </w:pPr>
    </w:p>
    <w:p w:rsidR="00C444BB" w:rsidRPr="005B3ECB" w:rsidRDefault="00C444BB">
      <w:pPr>
        <w:rPr>
          <w:rFonts w:ascii="Times New Roman" w:hAnsi="Times New Roman"/>
          <w:lang w:val="fr-FR"/>
        </w:rPr>
      </w:pPr>
    </w:p>
    <w:p w:rsidR="00C444BB" w:rsidRPr="005B3ECB" w:rsidRDefault="00C444BB">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C444BB" w:rsidRPr="005B3ECB" w:rsidRDefault="00C444BB">
      <w:pPr>
        <w:rPr>
          <w:rFonts w:ascii="Times New Roman" w:hAnsi="Times New Roman"/>
          <w:lang w:val="fr-FR"/>
        </w:rPr>
      </w:pPr>
    </w:p>
    <w:p w:rsidR="00C444BB" w:rsidRPr="005B3ECB" w:rsidRDefault="00C444BB">
      <w:pPr>
        <w:rPr>
          <w:rFonts w:ascii="Times New Roman" w:hAnsi="Times New Roman"/>
          <w:lang w:val="fr-FR"/>
        </w:rPr>
      </w:pPr>
    </w:p>
    <w:p w:rsidR="004D7AF4" w:rsidRPr="005B3ECB" w:rsidRDefault="004D7AF4" w:rsidP="004D7AF4">
      <w:pPr>
        <w:rPr>
          <w:rFonts w:ascii="Times New Roman" w:hAnsi="Times New Roman"/>
          <w:b/>
          <w:bCs/>
          <w:u w:val="single"/>
          <w:lang w:val="vi-VN"/>
        </w:rPr>
      </w:pPr>
      <w:r w:rsidRPr="005B3ECB">
        <w:rPr>
          <w:rFonts w:ascii="Times New Roman" w:hAnsi="Times New Roman"/>
          <w:b/>
          <w:bCs/>
          <w:u w:val="single"/>
          <w:lang w:val="fr-FR"/>
        </w:rPr>
        <w:lastRenderedPageBreak/>
        <w:t>Tuần :0</w:t>
      </w:r>
      <w:r w:rsidRPr="005B3ECB">
        <w:rPr>
          <w:rFonts w:ascii="Times New Roman" w:hAnsi="Times New Roman"/>
          <w:b/>
          <w:bCs/>
          <w:u w:val="single"/>
          <w:lang w:val="vi-VN"/>
        </w:rPr>
        <w:t>4</w:t>
      </w:r>
    </w:p>
    <w:p w:rsidR="004D7AF4" w:rsidRPr="005B3ECB" w:rsidRDefault="004D7AF4" w:rsidP="004D7AF4">
      <w:pPr>
        <w:rPr>
          <w:rFonts w:ascii="Times New Roman" w:hAnsi="Times New Roman"/>
          <w:lang w:val="vi-VN"/>
        </w:rPr>
      </w:pPr>
      <w:r w:rsidRPr="005B3ECB">
        <w:rPr>
          <w:rFonts w:ascii="Times New Roman" w:hAnsi="Times New Roman"/>
          <w:lang w:val="vi-VN"/>
        </w:rPr>
        <w:t xml:space="preserve">Ngày soạn:   20/9/2019                   </w:t>
      </w:r>
      <w:r w:rsidRPr="005B3ECB">
        <w:rPr>
          <w:rFonts w:ascii="Times New Roman" w:hAnsi="Times New Roman"/>
          <w:lang w:val="vi-VN"/>
        </w:rPr>
        <w:tab/>
        <w:t xml:space="preserve">                   </w:t>
      </w:r>
    </w:p>
    <w:p w:rsidR="004D7AF4" w:rsidRPr="005B3ECB" w:rsidRDefault="004D7AF4" w:rsidP="004D7AF4">
      <w:pPr>
        <w:rPr>
          <w:rFonts w:ascii="Times New Roman" w:hAnsi="Times New Roman"/>
          <w:lang w:val="vi-VN"/>
        </w:rPr>
      </w:pPr>
      <w:r w:rsidRPr="005B3ECB">
        <w:rPr>
          <w:rFonts w:ascii="Times New Roman" w:hAnsi="Times New Roman"/>
          <w:lang w:val="vi-VN"/>
        </w:rPr>
        <w:t>Ngày dạy:    24/9/2019</w:t>
      </w:r>
    </w:p>
    <w:p w:rsidR="004D7AF4" w:rsidRPr="005B3ECB" w:rsidRDefault="004D7AF4" w:rsidP="004D7AF4">
      <w:pPr>
        <w:rPr>
          <w:rFonts w:ascii="Times New Roman" w:hAnsi="Times New Roman"/>
          <w:b/>
          <w:bCs/>
          <w:lang w:val="vi-VN"/>
        </w:rPr>
      </w:pPr>
      <w:r w:rsidRPr="005B3ECB">
        <w:rPr>
          <w:rFonts w:ascii="Times New Roman" w:hAnsi="Times New Roman"/>
          <w:bCs/>
          <w:lang w:val="vi-VN"/>
        </w:rPr>
        <w:t xml:space="preserve"> </w:t>
      </w:r>
      <w:r w:rsidRPr="005B3ECB">
        <w:rPr>
          <w:rFonts w:ascii="Times New Roman" w:hAnsi="Times New Roman"/>
          <w:bCs/>
          <w:lang w:val="vi-VN"/>
        </w:rPr>
        <w:tab/>
        <w:t xml:space="preserve">                                          </w:t>
      </w:r>
      <w:r w:rsidRPr="005B3ECB">
        <w:rPr>
          <w:rFonts w:ascii="Times New Roman" w:hAnsi="Times New Roman"/>
          <w:b/>
          <w:bCs/>
          <w:lang w:val="vi-VN"/>
        </w:rPr>
        <w:t xml:space="preserve">Tiết: 7+8+9                                               </w:t>
      </w:r>
    </w:p>
    <w:p w:rsidR="00C10336" w:rsidRPr="005B3ECB" w:rsidRDefault="00A168F7">
      <w:pPr>
        <w:tabs>
          <w:tab w:val="left" w:pos="4050"/>
        </w:tabs>
        <w:rPr>
          <w:rFonts w:ascii="Times New Roman" w:hAnsi="Times New Roman"/>
          <w:lang w:val="vi-VN"/>
        </w:rPr>
      </w:pPr>
      <w:r w:rsidRPr="005B3ECB">
        <w:rPr>
          <w:rFonts w:ascii="Times New Roman" w:hAnsi="Times New Roman"/>
          <w:lang w:val="vi-VN"/>
        </w:rPr>
        <w:t xml:space="preserve">                              </w:t>
      </w:r>
      <w:r w:rsidR="00C10336" w:rsidRPr="005B3ECB">
        <w:rPr>
          <w:rFonts w:ascii="Times New Roman" w:hAnsi="Times New Roman"/>
          <w:lang w:val="vi-VN"/>
        </w:rPr>
        <w:t xml:space="preserve">        </w:t>
      </w:r>
      <w:r w:rsidR="00C10336" w:rsidRPr="005B3ECB">
        <w:rPr>
          <w:rFonts w:ascii="Times New Roman" w:hAnsi="Times New Roman"/>
          <w:b/>
          <w:bCs/>
          <w:lang w:val="vi-VN"/>
        </w:rPr>
        <w:t xml:space="preserve">LUYỆN TẬP </w:t>
      </w:r>
      <w:r w:rsidR="006E6890" w:rsidRPr="005B3ECB">
        <w:rPr>
          <w:rFonts w:ascii="Times New Roman" w:hAnsi="Times New Roman"/>
          <w:b/>
          <w:bCs/>
          <w:lang w:val="vi-VN"/>
        </w:rPr>
        <w:t>TOÁN</w:t>
      </w:r>
      <w:r w:rsidR="00C10336" w:rsidRPr="005B3ECB">
        <w:rPr>
          <w:rFonts w:ascii="Times New Roman" w:hAnsi="Times New Roman"/>
          <w:b/>
          <w:bCs/>
          <w:lang w:val="vi-VN"/>
        </w:rPr>
        <w:t xml:space="preserve"> </w:t>
      </w:r>
      <w:r w:rsidR="006E6890" w:rsidRPr="005B3ECB">
        <w:rPr>
          <w:rFonts w:ascii="Times New Roman" w:hAnsi="Times New Roman"/>
          <w:b/>
          <w:bCs/>
          <w:lang w:val="vi-VN"/>
        </w:rPr>
        <w:t>CHUYỂN</w:t>
      </w:r>
      <w:r w:rsidR="00C10336" w:rsidRPr="005B3ECB">
        <w:rPr>
          <w:rFonts w:ascii="Times New Roman" w:hAnsi="Times New Roman"/>
          <w:b/>
          <w:bCs/>
          <w:lang w:val="vi-VN"/>
        </w:rPr>
        <w:t xml:space="preserve"> </w:t>
      </w:r>
      <w:r w:rsidR="006E6890" w:rsidRPr="005B3ECB">
        <w:rPr>
          <w:rFonts w:ascii="Times New Roman" w:hAnsi="Times New Roman"/>
          <w:b/>
          <w:bCs/>
          <w:lang w:val="vi-VN"/>
        </w:rPr>
        <w:t>ĐỘNG</w:t>
      </w:r>
      <w:r w:rsidR="00C10336" w:rsidRPr="005B3ECB">
        <w:rPr>
          <w:rFonts w:ascii="Times New Roman" w:hAnsi="Times New Roman"/>
          <w:b/>
          <w:bCs/>
          <w:lang w:val="vi-VN"/>
        </w:rPr>
        <w:t xml:space="preserve"> </w:t>
      </w:r>
      <w:r w:rsidR="004D7AF4" w:rsidRPr="005B3ECB">
        <w:rPr>
          <w:rFonts w:ascii="Times New Roman" w:hAnsi="Times New Roman"/>
          <w:b/>
          <w:bCs/>
          <w:lang w:val="vi-VN"/>
        </w:rPr>
        <w:t xml:space="preserve"> (tiếp)</w:t>
      </w:r>
    </w:p>
    <w:p w:rsidR="00C10336" w:rsidRPr="005B3ECB" w:rsidRDefault="00C10336">
      <w:pPr>
        <w:rPr>
          <w:rFonts w:ascii="Times New Roman" w:hAnsi="Times New Roman"/>
          <w:lang w:val="vi-VN"/>
        </w:rPr>
      </w:pP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 MỤC TIÊ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p>
    <w:p w:rsidR="0043489A" w:rsidRPr="005B3ECB" w:rsidRDefault="0043489A" w:rsidP="0043489A">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43489A" w:rsidRPr="005B3ECB" w:rsidRDefault="0043489A" w:rsidP="0043489A">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3489A" w:rsidRPr="005B3ECB" w:rsidRDefault="0043489A"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3489A" w:rsidRPr="005B3ECB" w:rsidRDefault="0043489A" w:rsidP="0043489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Giáo án, SGK, thước.</w:t>
      </w:r>
    </w:p>
    <w:p w:rsidR="0043489A" w:rsidRPr="005B3ECB" w:rsidRDefault="0043489A" w:rsidP="0043489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10336" w:rsidRPr="005B3ECB" w:rsidRDefault="0043489A">
      <w:pPr>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Chữa bài tập về nhà </w:t>
      </w:r>
    </w:p>
    <w:p w:rsidR="00C10336" w:rsidRPr="005B3ECB" w:rsidRDefault="00C10336">
      <w:pPr>
        <w:rPr>
          <w:rFonts w:ascii="Times New Roman" w:hAnsi="Times New Roman"/>
          <w:lang w:val="fr-FR"/>
        </w:rPr>
      </w:pPr>
      <w:r w:rsidRPr="005B3ECB">
        <w:rPr>
          <w:rFonts w:ascii="Times New Roman" w:hAnsi="Times New Roman"/>
          <w:b/>
          <w:lang w:val="fr-FR"/>
        </w:rPr>
        <w:t>* Bài tập 1</w:t>
      </w:r>
    </w:p>
    <w:p w:rsidR="00C10336" w:rsidRPr="005B3ECB" w:rsidRDefault="00670F51">
      <w:pPr>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0992" behindDoc="0" locked="0" layoutInCell="1" allowOverlap="1" wp14:anchorId="213C4742" wp14:editId="20867DBA">
                <wp:simplePos x="0" y="0"/>
                <wp:positionH relativeFrom="column">
                  <wp:posOffset>-22860</wp:posOffset>
                </wp:positionH>
                <wp:positionV relativeFrom="paragraph">
                  <wp:posOffset>90805</wp:posOffset>
                </wp:positionV>
                <wp:extent cx="2362835" cy="1369695"/>
                <wp:effectExtent l="0" t="0" r="0" b="4445"/>
                <wp:wrapNone/>
                <wp:docPr id="396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835" cy="1369695"/>
                          <a:chOff x="1884" y="3221"/>
                          <a:chExt cx="3721" cy="2157"/>
                        </a:xfrm>
                      </wpg:grpSpPr>
                      <wps:wsp>
                        <wps:cNvPr id="3965" name="Text Box 41"/>
                        <wps:cNvSpPr txBox="1">
                          <a:spLocks noChangeArrowheads="1"/>
                        </wps:cNvSpPr>
                        <wps:spPr bwMode="auto">
                          <a:xfrm>
                            <a:off x="1884" y="3221"/>
                            <a:ext cx="3721" cy="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30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667A46" w:rsidRPr="006E6890" w:rsidRDefault="00667A46">
                              <w:pPr>
                                <w:rPr>
                                  <w:rFonts w:ascii="Times New Roman" w:hAnsi="Times New Roman"/>
                                  <w:lang w:val="nl-NL"/>
                                </w:rPr>
                              </w:pPr>
                              <w:r w:rsidRPr="006E6890">
                                <w:rPr>
                                  <w:rFonts w:ascii="Times New Roman" w:hAnsi="Times New Roman"/>
                                  <w:lang w:val="nl-NL"/>
                                </w:rPr>
                                <w:t>a) t = ?</w:t>
                              </w:r>
                            </w:p>
                            <w:p w:rsidR="00667A46" w:rsidRPr="006E6890" w:rsidRDefault="00667A46">
                              <w:pPr>
                                <w:rPr>
                                  <w:rFonts w:ascii="Times New Roman" w:hAnsi="Times New Roman"/>
                                  <w:lang w:val="nl-NL"/>
                                </w:rPr>
                              </w:pPr>
                              <w:r w:rsidRPr="006E6890">
                                <w:rPr>
                                  <w:rFonts w:ascii="Times New Roman" w:hAnsi="Times New Roman"/>
                                  <w:lang w:val="nl-NL"/>
                                </w:rPr>
                                <w:t>b)Vị trí gặp nhau cách A? km</w:t>
                              </w:r>
                            </w:p>
                          </w:txbxContent>
                        </wps:txbx>
                        <wps:bodyPr rot="0" vert="horz" wrap="square" lIns="91440" tIns="45720" rIns="91440" bIns="45720" anchor="t" anchorCtr="0" upright="1">
                          <a:noAutofit/>
                        </wps:bodyPr>
                      </wps:wsp>
                      <wps:wsp>
                        <wps:cNvPr id="3966" name="Line 42"/>
                        <wps:cNvCnPr/>
                        <wps:spPr bwMode="auto">
                          <a:xfrm>
                            <a:off x="2006" y="4298"/>
                            <a:ext cx="16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61" style="position:absolute;margin-left:-1.8pt;margin-top:7.15pt;width:186.05pt;height:107.85pt;z-index:251540992" coordorigin="1884,3221" coordsize="3721,21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uY+AiQMAAJQJAAAOAAAAZHJzL2Uyb0RvYy54bWzMVttu2zgQfV+g/0DwXdHFtCwJUYrEl6BA djdA2g+gJeqCSqRK0pGzRf99h6RvcXoJGmCxehAoDjmcc2bmUJfvt32HHplUreA5Di8CjBgvRNny OsefPq68BCOlKS9pJzjL8RNT+P3Vuz8uxyFjkWhEVzKJwAlX2TjkuNF6yHxfFQ3rqboQA+NgrITs qYZPWfulpCN47zs/CoLYH4UsBykKphTMLpwRX1n/VcUK/XdVKaZRl2OITdu3tO+1eftXlzSrJR2a ttiFQX8jip62HA49uFpQTdFGti9c9W0hhRKVvihE74uqagtmMQCaMDhDcyvFZrBY6myshwNNQO0Z T7/ttvjr8V6itszxJI0JRpz2kCV7MCLE0DMOdQarbuXwMNxLhxGGd6L4rMDsn9vNd+0Wo/X4pyjB H91oYenZVrI3LgA42tosPB2ywLYaFTAZTeIomUwxKsAWTuI0TqcuT0UDyTT7wiSBWME8iaJwb1vu 9k9mMGc3R+F0Zqw+zdzBNthdcAYZ1Jw60qreRutDQwdms6UMYUdaAYqj9aOBeCO2iNigzfmw0NCK 9BbmAZhlSTl2ERfzhvKaXUspxobREiK0OwHHYavDoYyTX9H9Hdr2pP+ENJoNUulbJnpkBjmW0FU2 Tvp4p7Tjd7/EJJeLVdt1ME+zjj+bgES4GTgWthqbCcA2ytc0SJfJMiEeieKlR4LFwrtezYkXr8LZ dDFZzOeL8Js5NyRZ05Yl4+aYfdOG5HXZ28mHa7dD2yrRtaVxZ0JSsl7PO4keKYjGyj67KjpZ5j8P wxYZYDmDFEYkuIlSbxUnM4+syNRLZ0HiBWF6k8YBScli9RzSXcvZ2yGhMcfpNJq6avohtsA+L7HR rG81yHLX9jlODotoZmpwyUubWk3bzo1PqDDhH6mAdO8TbSvWFKkrV71db63qpLE53pTzWpRPUMNS QIWBUsOdAoNGyH8wGkGfc6y+bKhkGHUfOPRBGhJiBN1+kOksgg95almfWigvwFWONUZuONfuEtgM sq0bOMl1HhfXIFVVa6v6GJWVOSsW/51qxHvVsCVBoj1PoBhzfi93rL2q781FaeWSRGli/Li2M2Ib xmTmxNLehQelfNH0HWT21U3/5vqDi29XZj8quf+pkBy076QpnK64Ztg3h1W/s6ZwHQDpsfNwM9mR vfrttt1vivm3OP22q44/U1f/AgAA//8DAFBLAwQUAAYACAAAACEAva6/h+AAAAAJAQAADwAAAGRy cy9kb3ducmV2LnhtbEyPwWrDMBBE74X+g9hAb4nkqDHBsRxCaHsKhSaF0ptibWwTa2UsxXb+vuqp Pc7OMPM23062ZQP2vnGkIFkIYEilMw1VCj5Pr/M1MB80Gd06QgV39LAtHh9ynRk30gcOx1CxWEI+ 0wrqELqMc1/WaLVfuA4pehfXWx2i7Ctuej3GctvypRApt7qhuFDrDvc1ltfjzSp4G/W4k8nLcLhe 9vfv0+r965CgUk+zabcBFnAKf2H4xY/oUESms7uR8axVMJdpTMb7swQWfZmuV8DOCpZSCOBFzv9/ UPwAAAD//wMAUEsBAi0AFAAGAAgAAAAhALaDOJL+AAAA4QEAABMAAAAAAAAAAAAAAAAAAAAAAFtD b250ZW50X1R5cGVzXS54bWxQSwECLQAUAAYACAAAACEAOP0h/9YAAACUAQAACwAAAAAAAAAAAAAA AAAvAQAAX3JlbHMvLnJlbHNQSwECLQAUAAYACAAAACEArrmPgIkDAACUCQAADgAAAAAAAAAAAAAA AAAuAgAAZHJzL2Uyb0RvYy54bWxQSwECLQAUAAYACAAAACEAva6/h+AAAAAJAQAADwAAAAAAAAAA AAAAAADjBQAAZHJzL2Rvd25yZXYueG1sUEsFBgAAAAAEAAQA8wAAAPAGAAAAAA== ">
                <v:shape id="Text Box 41" o:spid="_x0000_s1062" type="#_x0000_t202" style="position:absolute;left:1884;top:3221;width:3721;height:2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xFcUA AADdAAAADwAAAGRycy9kb3ducmV2LnhtbESPW4vCMBSE3wX/QziCb5p4RbtGkV0WfFK87MK+HZpj W2xOSpO13X+/EQQfh5n5hlltWluKO9W+cKxhNFQgiFNnCs40XM6fgwUIH5ANlo5Jwx952Ky7nRUm xjV8pPspZCJC2CeoIQ+hSqT0aU4W/dBVxNG7utpiiLLOpKmxiXBbyrFSc2mx4LiQY0XvOaW306/V 8LW//nxP1SH7sLOqca2SbJdS636v3b6BCNSGV/jZ3hkNk+V8Bo8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z/EV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30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667A46" w:rsidRPr="006E6890" w:rsidRDefault="00667A46">
                        <w:pPr>
                          <w:rPr>
                            <w:rFonts w:ascii="Times New Roman" w:hAnsi="Times New Roman"/>
                            <w:lang w:val="nl-NL"/>
                          </w:rPr>
                        </w:pPr>
                        <w:r w:rsidRPr="006E6890">
                          <w:rPr>
                            <w:rFonts w:ascii="Times New Roman" w:hAnsi="Times New Roman"/>
                            <w:lang w:val="nl-NL"/>
                          </w:rPr>
                          <w:t>a) t = ?</w:t>
                        </w:r>
                      </w:p>
                      <w:p w:rsidR="00667A46" w:rsidRPr="006E6890" w:rsidRDefault="00667A46">
                        <w:pPr>
                          <w:rPr>
                            <w:rFonts w:ascii="Times New Roman" w:hAnsi="Times New Roman"/>
                            <w:lang w:val="nl-NL"/>
                          </w:rPr>
                        </w:pPr>
                        <w:r w:rsidRPr="006E6890">
                          <w:rPr>
                            <w:rFonts w:ascii="Times New Roman" w:hAnsi="Times New Roman"/>
                            <w:lang w:val="nl-NL"/>
                          </w:rPr>
                          <w:t>b)Vị trí gặp nhau cách A? km</w:t>
                        </w:r>
                      </w:p>
                    </w:txbxContent>
                  </v:textbox>
                </v:shape>
                <v:line id="Line 42" o:spid="_x0000_s1063" style="position:absolute;visibility:visible;mso-wrap-style:square" from="2006,4298" to="3653,4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5qB0sgAAADdAAAADwAAAGRycy9kb3ducmV2LnhtbESPQUsDMRSE74L/ITzBm83aQqhr01Is QuuhtFXQ4+vmubu6eVmSuLv9902h4HGYmW+Y2WKwjejIh9qxhsdRBoK4cKbmUsPH++vDFESIyAYb x6ThRAEW89ubGebG9byn7hBLkSAcctRQxdjmUoaiIoth5Fri5H07bzEm6UtpPPYJbhs5zjIlLdac Fips6aWi4vfwZzVsJzvVLTdv6+Fzo47Fan/8+um91vd3w/IZRKQh/oev7bXRMHlS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5qB0sgAAADdAAAADwAAAAAA AAAAAAAAAAChAgAAZHJzL2Rvd25yZXYueG1sUEsFBgAAAAAEAAQA+QAAAJYDAAAAAA== "/>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                                                          Quãng đường mà ô tô đi đến khi gặp nhau là                                      </w:t>
      </w:r>
    </w:p>
    <w:p w:rsidR="00C10336" w:rsidRPr="005B3ECB" w:rsidRDefault="00C10336">
      <w:pPr>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55 .t</w:t>
      </w:r>
      <w:r w:rsidRPr="005B3ECB">
        <w:rPr>
          <w:rFonts w:ascii="Times New Roman" w:hAnsi="Times New Roman"/>
          <w:vertAlign w:val="subscript"/>
          <w:lang w:val="fr-FR"/>
        </w:rPr>
        <w:t>1</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Quãng đường mà xe máy đi đến khi gặp nhau là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5 .t</w:t>
      </w:r>
      <w:r w:rsidRPr="005B3ECB">
        <w:rPr>
          <w:rFonts w:ascii="Times New Roman" w:hAnsi="Times New Roman"/>
          <w:vertAlign w:val="subscript"/>
          <w:lang w:val="fr-FR"/>
        </w:rPr>
        <w:t>2</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Do hai xe chuyển động ngược chiều gặp nhau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nên ta có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                                                                               Hay 300 = 55 .t</w:t>
      </w:r>
      <w:r w:rsidRPr="005B3ECB">
        <w:rPr>
          <w:rFonts w:ascii="Times New Roman" w:hAnsi="Times New Roman"/>
          <w:vertAlign w:val="subscript"/>
          <w:lang w:val="fr-FR"/>
        </w:rPr>
        <w:t>1</w:t>
      </w:r>
      <w:r w:rsidRPr="005B3ECB">
        <w:rPr>
          <w:rFonts w:ascii="Times New Roman" w:hAnsi="Times New Roman"/>
          <w:lang w:val="fr-FR"/>
        </w:rPr>
        <w:t xml:space="preserve"> + 45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       </w:t>
      </w:r>
      <w:r w:rsidR="00672379" w:rsidRPr="005B3ECB">
        <w:rPr>
          <w:rFonts w:ascii="Times New Roman" w:hAnsi="Times New Roman"/>
          <w:lang w:val="fr-FR"/>
        </w:rPr>
        <w:t xml:space="preserve">                             </w:t>
      </w:r>
      <w:r w:rsidRPr="005B3ECB">
        <w:rPr>
          <w:rFonts w:ascii="Times New Roman" w:hAnsi="Times New Roman"/>
          <w:lang w:val="fr-FR"/>
        </w:rPr>
        <w:t xml:space="preserve"> Mà thời gian hai xe đi đến khi gặp nhau là bằng nhau nên</w:t>
      </w:r>
    </w:p>
    <w:p w:rsidR="00C10336" w:rsidRPr="005B3ECB" w:rsidRDefault="00C10336">
      <w:pPr>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Suy ra    300 = 55 .t + 45t = 100t </w:t>
      </w:r>
      <w:r w:rsidRPr="005B3ECB">
        <w:rPr>
          <w:rFonts w:ascii="Times New Roman" w:hAnsi="Times New Roman"/>
          <w:position w:val="-6"/>
          <w:lang w:val="nl-NL"/>
        </w:rPr>
        <w:object w:dxaOrig="300" w:dyaOrig="240">
          <v:shape id="_x0000_i1069" type="#_x0000_t75" style="width:15pt;height:12pt" o:ole="">
            <v:imagedata r:id="rId108" o:title=""/>
          </v:shape>
          <o:OLEObject Type="Embed" ProgID="Equation.DSMT4" ShapeID="_x0000_i1069" DrawAspect="Content" ObjectID="_1717416318" r:id="rId109"/>
        </w:object>
      </w:r>
      <w:r w:rsidRPr="005B3ECB">
        <w:rPr>
          <w:rFonts w:ascii="Times New Roman" w:hAnsi="Times New Roman"/>
          <w:lang w:val="fr-FR"/>
        </w:rPr>
        <w:t xml:space="preserve"> t = 3(h) </w:t>
      </w:r>
    </w:p>
    <w:p w:rsidR="00C10336" w:rsidRPr="005B3ECB" w:rsidRDefault="00C10336">
      <w:pPr>
        <w:rPr>
          <w:rFonts w:ascii="Times New Roman" w:hAnsi="Times New Roman"/>
          <w:lang w:val="fr-FR"/>
        </w:rPr>
      </w:pPr>
      <w:r w:rsidRPr="005B3ECB">
        <w:rPr>
          <w:rFonts w:ascii="Times New Roman" w:hAnsi="Times New Roman"/>
          <w:lang w:val="fr-FR"/>
        </w:rPr>
        <w:t xml:space="preserve">                                                             Vậy sau 3 giờ thì hai xe gặp nhau</w:t>
      </w:r>
    </w:p>
    <w:p w:rsidR="00C10336" w:rsidRPr="005B3ECB" w:rsidRDefault="00C10336">
      <w:pPr>
        <w:rPr>
          <w:rFonts w:ascii="Times New Roman" w:hAnsi="Times New Roman"/>
          <w:lang w:val="fr-FR"/>
        </w:rPr>
      </w:pPr>
      <w:r w:rsidRPr="005B3ECB">
        <w:rPr>
          <w:rFonts w:ascii="Times New Roman" w:hAnsi="Times New Roman"/>
          <w:lang w:val="fr-FR"/>
        </w:rPr>
        <w:t xml:space="preserve">b) Vị trí gặp nhau cách A một khoảng bằng quãng đường mà ô tô đi cho đến khi gặp nhau nên ta có </w:t>
      </w:r>
      <w:r w:rsidR="00845C00" w:rsidRPr="005B3ECB">
        <w:rPr>
          <w:rFonts w:ascii="Times New Roman" w:hAnsi="Times New Roman"/>
          <w:lang w:val="fr-FR"/>
        </w:rPr>
        <w:t xml:space="preserve">    </w:t>
      </w: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55 .t</w:t>
      </w:r>
      <w:r w:rsidRPr="005B3ECB">
        <w:rPr>
          <w:rFonts w:ascii="Times New Roman" w:hAnsi="Times New Roman"/>
          <w:vertAlign w:val="subscript"/>
          <w:lang w:val="fr-FR"/>
        </w:rPr>
        <w:t>1</w:t>
      </w:r>
      <w:r w:rsidRPr="005B3ECB">
        <w:rPr>
          <w:rFonts w:ascii="Times New Roman" w:hAnsi="Times New Roman"/>
          <w:lang w:val="fr-FR"/>
        </w:rPr>
        <w:t xml:space="preserve"> = 55 . 3 = 165(km)</w:t>
      </w:r>
    </w:p>
    <w:p w:rsidR="00C10336" w:rsidRPr="005B3ECB" w:rsidRDefault="00C10336">
      <w:pPr>
        <w:rPr>
          <w:rFonts w:ascii="Times New Roman" w:hAnsi="Times New Roman"/>
          <w:b/>
          <w:lang w:val="fr-FR"/>
        </w:rPr>
      </w:pPr>
      <w:r w:rsidRPr="005B3ECB">
        <w:rPr>
          <w:rFonts w:ascii="Times New Roman" w:hAnsi="Times New Roman"/>
          <w:b/>
          <w:lang w:val="fr-FR"/>
        </w:rPr>
        <w:t>* Bài tập2</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2016" behindDoc="0" locked="0" layoutInCell="1" allowOverlap="1" wp14:anchorId="62921EBC" wp14:editId="1AB20E28">
                <wp:simplePos x="0" y="0"/>
                <wp:positionH relativeFrom="column">
                  <wp:posOffset>116205</wp:posOffset>
                </wp:positionH>
                <wp:positionV relativeFrom="paragraph">
                  <wp:posOffset>80645</wp:posOffset>
                </wp:positionV>
                <wp:extent cx="1162050" cy="1112520"/>
                <wp:effectExtent l="0" t="1905" r="3810" b="0"/>
                <wp:wrapNone/>
                <wp:docPr id="3961"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12520"/>
                          <a:chOff x="1884" y="8306"/>
                          <a:chExt cx="1830" cy="1752"/>
                        </a:xfrm>
                      </wpg:grpSpPr>
                      <wps:wsp>
                        <wps:cNvPr id="3962" name="Text Box 43"/>
                        <wps:cNvSpPr txBox="1">
                          <a:spLocks noChangeArrowheads="1"/>
                        </wps:cNvSpPr>
                        <wps:spPr bwMode="auto">
                          <a:xfrm>
                            <a:off x="1884" y="8306"/>
                            <a:ext cx="1830"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667A46" w:rsidRPr="006E6890" w:rsidRDefault="00667A46">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3963" name="Line 45"/>
                        <wps:cNvCnPr/>
                        <wps:spPr bwMode="auto">
                          <a:xfrm>
                            <a:off x="2006" y="963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64" style="position:absolute;margin-left:9.15pt;margin-top:6.35pt;width:91.5pt;height:87.6pt;z-index:251542016" coordorigin="1884,8306" coordsize="1830,1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vxm2iwMAAJQJAAAOAAAAZHJzL2Uyb0RvYy54bWzMVttu4zYQfS/QfyD4ruhiSpaEKIvEl6BA 2gbY7QfQEnVBJVIl6chp0X/vkLQcx2mwiw1QVA8CxSGHM2fmHOr602Ho0ROTqhO8wOFVgBHjpag6 3hT4ty9bL8VIacor2gvOCvzMFP508+MP19OYs0i0oq+YROCEq3waC9xqPea+r8qWDVRdiZFxMNZC DlTDp2z8StIJvA+9HwVB4k9CVqMUJVMKZtfOiG+s/7pmpf61rhXTqC8wxKbtW9r3zrz9m2uaN5KO bVcew6DfEcVAOw6HnlytqaZoL7s3roaulEKJWl+VYvBFXXclszlANmFwkc29FPvR5tLkUzOeYAJo L3D6brflL0+PEnVVgRdZEmLE6QBVsgcjkhh4prHJYdW9HD+Pj9LlCMMHUf6uwOxf2s134xaj3fSz qMAf3Wth4TnUcjAuIHF0sFV4PlWBHTQqYTIMkyiIoVgl2MIwjOLoWKeyhWKafWGaEozAnC4CGyTN y3Yz74fJ4+ZlHJkUfJq7g22wx+BMZtBz6gVW9TFYP7d0ZLZaygD2Ams0w/rFpHgnDogsHLJ2oYEV 6QPMQ2IWJeXQRVysWsobdiulmFpGK4gwtAmZ0OEMVxHzoYyTr8H9L7CdQH8fNJqPUul7JgZkBgWW wCobJ316UNrhOy8xxeVi2/U9zNO8568moBBuBo6FrcZmArBE+SsLsk26SYlHomTjkWC99m63K+Il 23AZrxfr1Wod/m3ODUnedlXFuDlmJm1Ivq16R/lwdDvRVom+q4w7E5KSzW7VS/REQTS29jl20dky /3UYtskgl4uUwogEd1HmbZN06ZEtib1sGaReEGZ3WRKQjKy3r1N66Dj7eEpoKnAWR7HrpndzC+zz NjeaD50GWe67ASh2WkRz04MbXtnSatr1bnwGhQn/BQoo91xoYJ5rUkc7fdgdrOpky5kJO1E9Qw9L AR0G/IU7BQatkH9iNIE+F1j9saeSYdT/xIEHWUiIEXT7QeIlaASS55bduYXyElwVWGPkhivtLoH9 KLumhZMc87i4BamqO9vVJmQXlZU5Kxb/nWosZtWwLUHiGSeg/Yo/SqjBDOlXeW8uSiuXWbJIjR9H Oyu2pkus0lqNPSnlG9L3UNlvJv2H+w8uvmObvddy/1MhOWnfGSmcrjgyzOSw6ndBCtdrUB47DzeT Hdmr3247/qaYf4vzb7vq5Wfq5h8AAAD//wMAUEsDBBQABgAIAAAAIQAEf15P3gAAAAkBAAAPAAAA ZHJzL2Rvd25yZXYueG1sTI9BS8NAEIXvgv9hGcGb3SRFW2M2pRT1VARbQbxNk2kSmp0N2W2S/nun Jz0Nb77HmzfZarKtGqj3jWMD8SwCRVy4suHKwNf+7WEJygfkElvHZOBCHlb57U2GaelG/qRhFyol IexTNFCH0KVa+6Imi37mOmJhR9dbDCL7Spc9jhJuW51E0ZO22LBcqLGjTU3FaXe2Bt5HHNfz+HXY no6by8/+8eN7G5Mx93fT+gVUoCn8meFaX6pDLp0O7sylV63o5VycMpMFKOFJFMvicAWLZ9B5pv9/ kP8CAAD//wMAUEsBAi0AFAAGAAgAAAAhALaDOJL+AAAA4QEAABMAAAAAAAAAAAAAAAAAAAAAAFtD b250ZW50X1R5cGVzXS54bWxQSwECLQAUAAYACAAAACEAOP0h/9YAAACUAQAACwAAAAAAAAAAAAAA AAAvAQAAX3JlbHMvLnJlbHNQSwECLQAUAAYACAAAACEA9r8ZtosDAACUCQAADgAAAAAAAAAAAAAA AAAuAgAAZHJzL2Uyb0RvYy54bWxQSwECLQAUAAYACAAAACEABH9eT94AAAAJAQAADwAAAAAAAAAA AAAAAADlBQAAZHJzL2Rvd25yZXYueG1sUEsFBgAAAAAEAAQA8wAAAPAGAAAAAA== ">
                <v:shape id="Text Box 43" o:spid="_x0000_s1065" type="#_x0000_t202" style="position:absolute;left:1884;top:8306;width:1830;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ZpYcUA AADdAAAADwAAAGRycy9kb3ducmV2LnhtbESPW4vCMBSE3xf8D+EI+7YmXla0GkWUhX1y8Qq+HZpj W2xOSpO19d+bhQUfh5n5hpkvW1uKO9W+cKyh31MgiFNnCs40HA9fHxMQPiAbLB2Thgd5WC46b3NM jGt4R/d9yESEsE9QQx5ClUjp05ws+p6riKN3dbXFEGWdSVNjE+G2lAOlxtJiwXEhx4rWOaW3/a/V cNpeL+eR+sk29rNqXKsk26nU+r3brmYgArXhFf5vfxsNw+l4AH9v4hOQiycAAAD//wMAUEsBAi0A FAAGAAgAAAAhAPD3irv9AAAA4gEAABMAAAAAAAAAAAAAAAAAAAAAAFtDb250ZW50X1R5cGVzXS54 bWxQSwECLQAUAAYACAAAACEAMd1fYdIAAACPAQAACwAAAAAAAAAAAAAAAAAuAQAAX3JlbHMvLnJl bHNQSwECLQAUAAYACAAAACEAMy8FnkEAAAA5AAAAEAAAAAAAAAAAAAAAAAApAgAAZHJzL3NoYXBl eG1sLnhtbFBLAQItABQABgAIAAAAIQAjJmlh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667A46" w:rsidRPr="006E6890" w:rsidRDefault="00667A46">
                        <w:pPr>
                          <w:rPr>
                            <w:rFonts w:ascii="Times New Roman" w:hAnsi="Times New Roman"/>
                            <w:lang w:val="nl-NL"/>
                          </w:rPr>
                        </w:pPr>
                        <w:r w:rsidRPr="006E6890">
                          <w:rPr>
                            <w:rFonts w:ascii="Times New Roman" w:hAnsi="Times New Roman"/>
                            <w:lang w:val="nl-NL"/>
                          </w:rPr>
                          <w:t>S = ?</w:t>
                        </w:r>
                      </w:p>
                    </w:txbxContent>
                  </v:textbox>
                </v:shape>
                <v:line id="Line 45" o:spid="_x0000_s1066" style="position:absolute;visibility:visible;mso-wrap-style:square" from="2006,9638" to="3531,9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iSscAAADdAAAADwAAAGRycy9kb3ducmV2LnhtbESPQUvDQBSE74L/YXmCN7uxgaCxm1As QtuD2Cq0x9fsM4lm34bdbRL/vSsUPA4z8w2zKCfTiYGcby0ruJ8lIIgrq1uuFXy8v9w9gPABWWNn mRT8kIeyuL5aYK7tyDsa9qEWEcI+RwVNCH0upa8aMuhntieO3qd1BkOUrpba4RjhppPzJMmkwZbj QoM9PTdUfe/PRsFr+pYNy812PR022ala7U7Hr9EpdXszLZ9ABJrCf/jSXmsF6WOW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7SJKxwAAAN0AAAAPAAAAAAAA AAAAAAAAAKECAABkcnMvZG93bnJldi54bWxQSwUGAAAAAAQABAD5AAAAlQMAAAAA "/>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 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Gọi thời gian HS1 đi đến trường là t</w:t>
      </w:r>
      <w:r w:rsidRPr="005B3ECB">
        <w:rPr>
          <w:rFonts w:ascii="Times New Roman" w:hAnsi="Times New Roman"/>
          <w:vertAlign w:val="subscript"/>
          <w:lang w:val="fr-FR"/>
        </w:rPr>
        <w:t>a</w:t>
      </w:r>
      <w:r w:rsidRPr="005B3ECB">
        <w:rPr>
          <w:rFonts w:ascii="Times New Roman" w:hAnsi="Times New Roman"/>
          <w:lang w:val="fr-FR"/>
        </w:rPr>
        <w:t xml:space="preserve"> ( h)  của HS2 là t</w:t>
      </w:r>
      <w:r w:rsidRPr="005B3ECB">
        <w:rPr>
          <w:rFonts w:ascii="Times New Roman" w:hAnsi="Times New Roman"/>
          <w:vertAlign w:val="subscript"/>
          <w:lang w:val="fr-FR"/>
        </w:rPr>
        <w:t>b</w:t>
      </w:r>
      <w:r w:rsidRPr="005B3ECB">
        <w:rPr>
          <w:rFonts w:ascii="Times New Roman" w:hAnsi="Times New Roman"/>
          <w:lang w:val="fr-FR"/>
        </w:rPr>
        <w:t xml:space="preserve"> ( h)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a</w:t>
      </w:r>
      <w:r w:rsidRPr="005B3ECB">
        <w:rPr>
          <w:rFonts w:ascii="Times New Roman" w:hAnsi="Times New Roman"/>
          <w:lang w:val="fr-FR"/>
        </w:rPr>
        <w:t xml:space="preserve"> &gt; t</w:t>
      </w:r>
      <w:r w:rsidRPr="005B3ECB">
        <w:rPr>
          <w:rFonts w:ascii="Times New Roman" w:hAnsi="Times New Roman"/>
          <w:vertAlign w:val="subscript"/>
          <w:lang w:val="fr-FR"/>
        </w:rPr>
        <w:t>b</w:t>
      </w:r>
      <w:r w:rsidRPr="005B3ECB">
        <w:rPr>
          <w:rFonts w:ascii="Times New Roman" w:hAnsi="Times New Roman"/>
          <w:lang w:val="fr-FR"/>
        </w:rPr>
        <w:t xml:space="preserve">  và t</w:t>
      </w:r>
      <w:r w:rsidRPr="005B3ECB">
        <w:rPr>
          <w:rFonts w:ascii="Times New Roman" w:hAnsi="Times New Roman"/>
          <w:vertAlign w:val="subscript"/>
          <w:lang w:val="fr-FR"/>
        </w:rPr>
        <w:t>a</w:t>
      </w:r>
      <w:r w:rsidRPr="005B3ECB">
        <w:rPr>
          <w:rFonts w:ascii="Times New Roman" w:hAnsi="Times New Roman"/>
          <w:lang w:val="fr-FR"/>
        </w:rPr>
        <w:t xml:space="preserve"> &gt;0 ;  t</w:t>
      </w:r>
      <w:r w:rsidRPr="005B3ECB">
        <w:rPr>
          <w:rFonts w:ascii="Times New Roman" w:hAnsi="Times New Roman"/>
          <w:vertAlign w:val="subscript"/>
          <w:lang w:val="fr-FR"/>
        </w:rPr>
        <w:t>b</w:t>
      </w:r>
      <w:r w:rsidRPr="005B3ECB">
        <w:rPr>
          <w:rFonts w:ascii="Times New Roman" w:hAnsi="Times New Roman"/>
          <w:lang w:val="fr-FR"/>
        </w:rPr>
        <w:t xml:space="preserve">  &gt;0</w:t>
      </w:r>
    </w:p>
    <w:p w:rsidR="00C10336" w:rsidRPr="005B3ECB" w:rsidRDefault="00C10336">
      <w:pPr>
        <w:tabs>
          <w:tab w:val="left" w:pos="2040"/>
        </w:tabs>
        <w:rPr>
          <w:rFonts w:ascii="Times New Roman" w:hAnsi="Times New Roman"/>
          <w:lang w:val="fr-FR"/>
        </w:rPr>
      </w:pPr>
      <w:r w:rsidRPr="005B3ECB">
        <w:rPr>
          <w:rFonts w:ascii="Times New Roman" w:hAnsi="Times New Roman"/>
          <w:lang w:val="fr-FR"/>
        </w:rPr>
        <w:tab/>
        <w:t>Thời gian HS1 đi từ nhà ga đến trường là         t</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279" w:dyaOrig="680">
          <v:shape id="_x0000_i1070" type="#_x0000_t75" style="width:13.95pt;height:34pt" o:ole="">
            <v:imagedata r:id="rId110" o:title=""/>
          </v:shape>
          <o:OLEObject Type="Embed" ProgID="Equation.DSMT4" ShapeID="_x0000_i1070" DrawAspect="Content" ObjectID="_1717416319" r:id="rId111"/>
        </w:object>
      </w:r>
    </w:p>
    <w:p w:rsidR="00C10336" w:rsidRPr="005B3ECB" w:rsidRDefault="00C10336">
      <w:pPr>
        <w:tabs>
          <w:tab w:val="left" w:pos="2040"/>
        </w:tabs>
        <w:rPr>
          <w:rFonts w:ascii="Times New Roman" w:hAnsi="Times New Roman"/>
          <w:lang w:val="fr-FR"/>
        </w:rPr>
      </w:pPr>
      <w:r w:rsidRPr="005B3ECB">
        <w:rPr>
          <w:rFonts w:ascii="Times New Roman" w:hAnsi="Times New Roman"/>
          <w:lang w:val="fr-FR"/>
        </w:rPr>
        <w:lastRenderedPageBreak/>
        <w:tab/>
        <w:t>Thời gian HS2 đi từ nhà ga đến trường là         t</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300" w:dyaOrig="680">
          <v:shape id="_x0000_i1071" type="#_x0000_t75" style="width:15pt;height:34pt" o:ole="">
            <v:imagedata r:id="rId112" o:title=""/>
          </v:shape>
          <o:OLEObject Type="Embed" ProgID="Equation.DSMT4" ShapeID="_x0000_i1071" DrawAspect="Content" ObjectID="_1717416320" r:id="rId113"/>
        </w:object>
      </w:r>
    </w:p>
    <w:p w:rsidR="00C10336" w:rsidRPr="005B3ECB" w:rsidRDefault="00C10336" w:rsidP="00F74C39">
      <w:pPr>
        <w:jc w:val="both"/>
        <w:rPr>
          <w:rFonts w:ascii="Times New Roman" w:hAnsi="Times New Roman"/>
          <w:lang w:val="fr-FR"/>
        </w:rPr>
      </w:pPr>
      <w:r w:rsidRPr="005B3ECB">
        <w:rPr>
          <w:rFonts w:ascii="Times New Roman" w:hAnsi="Times New Roman"/>
          <w:lang w:val="fr-FR"/>
        </w:rPr>
        <w:t>Do HS1 đến trường lúc t</w:t>
      </w:r>
      <w:r w:rsidRPr="005B3ECB">
        <w:rPr>
          <w:rFonts w:ascii="Times New Roman" w:hAnsi="Times New Roman"/>
          <w:vertAlign w:val="subscript"/>
          <w:lang w:val="fr-FR"/>
        </w:rPr>
        <w:t>1</w:t>
      </w:r>
      <w:r w:rsidRPr="005B3ECB">
        <w:rPr>
          <w:rFonts w:ascii="Times New Roman" w:hAnsi="Times New Roman"/>
          <w:lang w:val="fr-FR"/>
        </w:rPr>
        <w:t xml:space="preserve"> = 7h 54ph; HS 2 đến trường lúc t</w:t>
      </w:r>
      <w:r w:rsidRPr="005B3ECB">
        <w:rPr>
          <w:rFonts w:ascii="Times New Roman" w:hAnsi="Times New Roman"/>
          <w:vertAlign w:val="subscript"/>
          <w:lang w:val="fr-FR"/>
        </w:rPr>
        <w:t>2</w:t>
      </w:r>
      <w:r w:rsidRPr="005B3ECB">
        <w:rPr>
          <w:rFonts w:ascii="Times New Roman" w:hAnsi="Times New Roman"/>
          <w:lang w:val="fr-FR"/>
        </w:rPr>
        <w:t xml:space="preserve"> = 8h06ph</w:t>
      </w:r>
      <w:r w:rsidR="00F74C39" w:rsidRPr="005B3ECB">
        <w:rPr>
          <w:rFonts w:ascii="Times New Roman" w:hAnsi="Times New Roman"/>
          <w:lang w:val="vi-VN"/>
        </w:rPr>
        <w:t>,</w:t>
      </w:r>
      <w:r w:rsidR="00F74C39" w:rsidRPr="005B3ECB">
        <w:rPr>
          <w:rFonts w:ascii="Times New Roman" w:hAnsi="Times New Roman"/>
          <w:lang w:val="fr-FR"/>
        </w:rPr>
        <w:t xml:space="preserve"> </w:t>
      </w:r>
      <w:r w:rsidR="00F74C39" w:rsidRPr="005B3ECB">
        <w:rPr>
          <w:rFonts w:ascii="Times New Roman" w:hAnsi="Times New Roman"/>
          <w:lang w:val="vi-VN"/>
        </w:rPr>
        <w:t>n</w:t>
      </w:r>
      <w:r w:rsidRPr="005B3ECB">
        <w:rPr>
          <w:rFonts w:ascii="Times New Roman" w:hAnsi="Times New Roman"/>
          <w:lang w:val="fr-FR"/>
        </w:rPr>
        <w:t xml:space="preserve">ên thời gian HS1 đến trường sớm hơn HS 2 là 12 phút = </w:t>
      </w:r>
      <w:r w:rsidRPr="005B3ECB">
        <w:rPr>
          <w:rFonts w:ascii="Times New Roman" w:hAnsi="Times New Roman"/>
          <w:position w:val="-24"/>
          <w:lang w:val="nl-NL"/>
        </w:rPr>
        <w:object w:dxaOrig="220" w:dyaOrig="620">
          <v:shape id="_x0000_i1072" type="#_x0000_t75" style="width:11pt;height:31pt" o:ole="">
            <v:imagedata r:id="rId114" o:title=""/>
          </v:shape>
          <o:OLEObject Type="Embed" ProgID="Equation.DSMT4" ShapeID="_x0000_i1072" DrawAspect="Content" ObjectID="_1717416321" r:id="rId115"/>
        </w:object>
      </w:r>
      <w:r w:rsidRPr="005B3ECB">
        <w:rPr>
          <w:rFonts w:ascii="Times New Roman" w:hAnsi="Times New Roman"/>
          <w:lang w:val="fr-FR"/>
        </w:rPr>
        <w:t xml:space="preserve">(h) </w:t>
      </w:r>
    </w:p>
    <w:p w:rsidR="00C10336" w:rsidRPr="005B3ECB" w:rsidRDefault="00C10336">
      <w:pPr>
        <w:rPr>
          <w:rFonts w:ascii="Times New Roman" w:hAnsi="Times New Roman"/>
          <w:lang w:val="pt-BR"/>
        </w:rPr>
      </w:pPr>
      <w:r w:rsidRPr="005B3ECB">
        <w:rPr>
          <w:rFonts w:ascii="Times New Roman" w:hAnsi="Times New Roman"/>
          <w:lang w:val="pt-BR"/>
        </w:rPr>
        <w:t>Do đó  t</w:t>
      </w:r>
      <w:r w:rsidRPr="005B3ECB">
        <w:rPr>
          <w:rFonts w:ascii="Times New Roman" w:hAnsi="Times New Roman"/>
          <w:vertAlign w:val="subscript"/>
          <w:lang w:val="pt-BR"/>
        </w:rPr>
        <w:t>a</w:t>
      </w:r>
      <w:r w:rsidRPr="005B3ECB">
        <w:rPr>
          <w:rFonts w:ascii="Times New Roman" w:hAnsi="Times New Roman"/>
          <w:lang w:val="pt-BR"/>
        </w:rPr>
        <w:t xml:space="preserve"> + </w:t>
      </w:r>
      <w:r w:rsidRPr="005B3ECB">
        <w:rPr>
          <w:rFonts w:ascii="Times New Roman" w:hAnsi="Times New Roman"/>
          <w:position w:val="-24"/>
          <w:lang w:val="nl-NL"/>
        </w:rPr>
        <w:object w:dxaOrig="220" w:dyaOrig="620">
          <v:shape id="_x0000_i1073" type="#_x0000_t75" style="width:11pt;height:31pt" o:ole="">
            <v:imagedata r:id="rId114" o:title=""/>
          </v:shape>
          <o:OLEObject Type="Embed" ProgID="Equation.DSMT4" ShapeID="_x0000_i1073" DrawAspect="Content" ObjectID="_1717416322" r:id="rId116"/>
        </w:object>
      </w:r>
      <w:r w:rsidRPr="005B3ECB">
        <w:rPr>
          <w:rFonts w:ascii="Times New Roman" w:hAnsi="Times New Roman"/>
          <w:lang w:val="pt-BR"/>
        </w:rPr>
        <w:t xml:space="preserve"> = t</w:t>
      </w:r>
      <w:r w:rsidRPr="005B3ECB">
        <w:rPr>
          <w:rFonts w:ascii="Times New Roman" w:hAnsi="Times New Roman"/>
          <w:vertAlign w:val="subscript"/>
          <w:lang w:val="pt-BR"/>
        </w:rPr>
        <w:t>b</w:t>
      </w:r>
      <w:r w:rsidRPr="005B3ECB">
        <w:rPr>
          <w:rFonts w:ascii="Times New Roman" w:hAnsi="Times New Roman"/>
          <w:lang w:val="pt-BR"/>
        </w:rPr>
        <w:t xml:space="preserve">  Hay </w:t>
      </w:r>
      <w:r w:rsidRPr="005B3ECB">
        <w:rPr>
          <w:rFonts w:ascii="Times New Roman" w:hAnsi="Times New Roman"/>
          <w:position w:val="-30"/>
          <w:lang w:val="nl-NL"/>
        </w:rPr>
        <w:object w:dxaOrig="279" w:dyaOrig="680">
          <v:shape id="_x0000_i1074" type="#_x0000_t75" style="width:13.95pt;height:34pt" o:ole="">
            <v:imagedata r:id="rId110" o:title=""/>
          </v:shape>
          <o:OLEObject Type="Embed" ProgID="Equation.DSMT4" ShapeID="_x0000_i1074" DrawAspect="Content" ObjectID="_1717416323" r:id="rId117"/>
        </w:object>
      </w:r>
      <w:r w:rsidRPr="005B3ECB">
        <w:rPr>
          <w:rFonts w:ascii="Times New Roman" w:hAnsi="Times New Roman"/>
          <w:lang w:val="pt-BR"/>
        </w:rPr>
        <w:t xml:space="preserve"> +</w:t>
      </w:r>
      <w:r w:rsidRPr="005B3ECB">
        <w:rPr>
          <w:rFonts w:ascii="Times New Roman" w:hAnsi="Times New Roman"/>
          <w:position w:val="-24"/>
          <w:lang w:val="nl-NL"/>
        </w:rPr>
        <w:object w:dxaOrig="220" w:dyaOrig="620">
          <v:shape id="_x0000_i1075" type="#_x0000_t75" style="width:11pt;height:31pt" o:ole="">
            <v:imagedata r:id="rId114" o:title=""/>
          </v:shape>
          <o:OLEObject Type="Embed" ProgID="Equation.DSMT4" ShapeID="_x0000_i1075" DrawAspect="Content" ObjectID="_1717416324" r:id="rId118"/>
        </w:object>
      </w:r>
      <w:r w:rsidRPr="005B3ECB">
        <w:rPr>
          <w:rFonts w:ascii="Times New Roman" w:hAnsi="Times New Roman"/>
          <w:lang w:val="pt-BR"/>
        </w:rPr>
        <w:t xml:space="preserve"> = </w:t>
      </w:r>
      <w:r w:rsidRPr="005B3ECB">
        <w:rPr>
          <w:rFonts w:ascii="Times New Roman" w:hAnsi="Times New Roman"/>
          <w:position w:val="-30"/>
          <w:lang w:val="nl-NL"/>
        </w:rPr>
        <w:object w:dxaOrig="300" w:dyaOrig="680">
          <v:shape id="_x0000_i1076" type="#_x0000_t75" style="width:15pt;height:34pt" o:ole="">
            <v:imagedata r:id="rId112" o:title=""/>
          </v:shape>
          <o:OLEObject Type="Embed" ProgID="Equation.DSMT4" ShapeID="_x0000_i1076" DrawAspect="Content" ObjectID="_1717416325" r:id="rId119"/>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77" type="#_x0000_t75" style="width:15pt;height:12pt" o:ole="">
            <v:imagedata r:id="rId108" o:title=""/>
          </v:shape>
          <o:OLEObject Type="Embed" ProgID="Equation.DSMT4" ShapeID="_x0000_i1077" DrawAspect="Content" ObjectID="_1717416326" r:id="rId120"/>
        </w:object>
      </w:r>
      <w:r w:rsidRPr="005B3ECB">
        <w:rPr>
          <w:rFonts w:ascii="Times New Roman" w:hAnsi="Times New Roman"/>
          <w:position w:val="-24"/>
          <w:lang w:val="nl-NL"/>
        </w:rPr>
        <w:object w:dxaOrig="320" w:dyaOrig="620">
          <v:shape id="_x0000_i1078" type="#_x0000_t75" style="width:16pt;height:31pt" o:ole="">
            <v:imagedata r:id="rId121" o:title=""/>
          </v:shape>
          <o:OLEObject Type="Embed" ProgID="Equation.DSMT4" ShapeID="_x0000_i1078" DrawAspect="Content" ObjectID="_1717416327" r:id="rId122"/>
        </w:object>
      </w:r>
      <w:r w:rsidRPr="005B3ECB">
        <w:rPr>
          <w:rFonts w:ascii="Times New Roman" w:hAnsi="Times New Roman"/>
          <w:lang w:val="pt-BR"/>
        </w:rPr>
        <w:t xml:space="preserve"> +</w:t>
      </w:r>
      <w:r w:rsidRPr="005B3ECB">
        <w:rPr>
          <w:rFonts w:ascii="Times New Roman" w:hAnsi="Times New Roman"/>
          <w:position w:val="-24"/>
          <w:lang w:val="nl-NL"/>
        </w:rPr>
        <w:object w:dxaOrig="220" w:dyaOrig="620">
          <v:shape id="_x0000_i1079" type="#_x0000_t75" style="width:11pt;height:31pt" o:ole="">
            <v:imagedata r:id="rId114" o:title=""/>
          </v:shape>
          <o:OLEObject Type="Embed" ProgID="Equation.DSMT4" ShapeID="_x0000_i1079" DrawAspect="Content" ObjectID="_1717416328" r:id="rId123"/>
        </w:object>
      </w:r>
      <w:r w:rsidRPr="005B3ECB">
        <w:rPr>
          <w:rFonts w:ascii="Times New Roman" w:hAnsi="Times New Roman"/>
          <w:lang w:val="pt-BR"/>
        </w:rPr>
        <w:t xml:space="preserve"> = </w:t>
      </w:r>
      <w:r w:rsidRPr="005B3ECB">
        <w:rPr>
          <w:rFonts w:ascii="Times New Roman" w:hAnsi="Times New Roman"/>
          <w:position w:val="-24"/>
          <w:lang w:val="nl-NL"/>
        </w:rPr>
        <w:object w:dxaOrig="260" w:dyaOrig="620">
          <v:shape id="_x0000_i1080" type="#_x0000_t75" style="width:13pt;height:31pt" o:ole="">
            <v:imagedata r:id="rId124" o:title=""/>
          </v:shape>
          <o:OLEObject Type="Embed" ProgID="Equation.DSMT4" ShapeID="_x0000_i1080" DrawAspect="Content" ObjectID="_1717416329" r:id="rId125"/>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81" type="#_x0000_t75" style="width:15pt;height:12pt" o:ole="">
            <v:imagedata r:id="rId108" o:title=""/>
          </v:shape>
          <o:OLEObject Type="Embed" ProgID="Equation.DSMT4" ShapeID="_x0000_i1081" DrawAspect="Content" ObjectID="_1717416330" r:id="rId126"/>
        </w:object>
      </w:r>
      <w:r w:rsidRPr="005B3ECB">
        <w:rPr>
          <w:rFonts w:ascii="Times New Roman" w:hAnsi="Times New Roman"/>
          <w:lang w:val="pt-BR"/>
        </w:rPr>
        <w:t xml:space="preserve"> </w:t>
      </w:r>
      <w:r w:rsidRPr="005B3ECB">
        <w:rPr>
          <w:rFonts w:ascii="Times New Roman" w:hAnsi="Times New Roman"/>
          <w:position w:val="-24"/>
          <w:lang w:val="nl-NL"/>
        </w:rPr>
        <w:object w:dxaOrig="780" w:dyaOrig="620">
          <v:shape id="_x0000_i1082" type="#_x0000_t75" style="width:39pt;height:31pt" o:ole="">
            <v:imagedata r:id="rId127" o:title=""/>
          </v:shape>
          <o:OLEObject Type="Embed" ProgID="Equation.DSMT4" ShapeID="_x0000_i1082" DrawAspect="Content" ObjectID="_1717416331" r:id="rId128"/>
        </w:object>
      </w:r>
      <w:r w:rsidRPr="005B3ECB">
        <w:rPr>
          <w:rFonts w:ascii="Times New Roman" w:hAnsi="Times New Roman"/>
          <w:lang w:val="pt-BR"/>
        </w:rPr>
        <w:t xml:space="preserve">= </w:t>
      </w:r>
      <w:r w:rsidRPr="005B3ECB">
        <w:rPr>
          <w:rFonts w:ascii="Times New Roman" w:hAnsi="Times New Roman"/>
          <w:position w:val="-24"/>
          <w:lang w:val="nl-NL"/>
        </w:rPr>
        <w:object w:dxaOrig="480" w:dyaOrig="620">
          <v:shape id="_x0000_i1083" type="#_x0000_t75" style="width:24pt;height:31pt" o:ole="">
            <v:imagedata r:id="rId129" o:title=""/>
          </v:shape>
          <o:OLEObject Type="Embed" ProgID="Equation.DSMT4" ShapeID="_x0000_i1083" DrawAspect="Content" ObjectID="_1717416332" r:id="rId130"/>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84" type="#_x0000_t75" style="width:15pt;height:12pt" o:ole="">
            <v:imagedata r:id="rId108" o:title=""/>
          </v:shape>
          <o:OLEObject Type="Embed" ProgID="Equation.DSMT4" ShapeID="_x0000_i1084" DrawAspect="Content" ObjectID="_1717416333" r:id="rId131"/>
        </w:object>
      </w:r>
      <w:r w:rsidRPr="005B3ECB">
        <w:rPr>
          <w:rFonts w:ascii="Times New Roman" w:hAnsi="Times New Roman"/>
          <w:lang w:val="pt-BR"/>
        </w:rPr>
        <w:t xml:space="preserve">12 = 7S </w:t>
      </w:r>
      <w:r w:rsidRPr="005B3ECB">
        <w:rPr>
          <w:rFonts w:ascii="Times New Roman" w:hAnsi="Times New Roman"/>
          <w:position w:val="-6"/>
          <w:lang w:val="nl-NL"/>
        </w:rPr>
        <w:object w:dxaOrig="300" w:dyaOrig="240">
          <v:shape id="_x0000_i1085" type="#_x0000_t75" style="width:15pt;height:12pt" o:ole="">
            <v:imagedata r:id="rId108" o:title=""/>
          </v:shape>
          <o:OLEObject Type="Embed" ProgID="Equation.DSMT4" ShapeID="_x0000_i1085" DrawAspect="Content" ObjectID="_1717416334" r:id="rId132"/>
        </w:object>
      </w:r>
      <w:r w:rsidRPr="005B3ECB">
        <w:rPr>
          <w:rFonts w:ascii="Times New Roman" w:hAnsi="Times New Roman"/>
          <w:lang w:val="pt-BR"/>
        </w:rPr>
        <w:t xml:space="preserve"> S = 1,7(km)</w:t>
      </w:r>
    </w:p>
    <w:p w:rsidR="00C10336" w:rsidRPr="005B3ECB" w:rsidRDefault="00C10336">
      <w:pPr>
        <w:rPr>
          <w:rFonts w:ascii="Times New Roman" w:hAnsi="Times New Roman"/>
          <w:lang w:val="pt-BR"/>
        </w:rPr>
      </w:pPr>
      <w:r w:rsidRPr="005B3ECB">
        <w:rPr>
          <w:rFonts w:ascii="Times New Roman" w:hAnsi="Times New Roman"/>
          <w:lang w:val="pt-BR"/>
        </w:rPr>
        <w:t>Vậy quãng đường từ nhà ga đến trường dài 1,7 (km)</w:t>
      </w:r>
    </w:p>
    <w:p w:rsidR="00C10336" w:rsidRPr="005B3ECB" w:rsidRDefault="00C10336">
      <w:pPr>
        <w:rPr>
          <w:rFonts w:ascii="Times New Roman" w:hAnsi="Times New Roman"/>
          <w:b/>
          <w:lang w:val="pt-BR"/>
        </w:rPr>
      </w:pPr>
      <w:r w:rsidRPr="005B3ECB">
        <w:rPr>
          <w:rFonts w:ascii="Times New Roman" w:hAnsi="Times New Roman"/>
          <w:b/>
          <w:lang w:val="pt-BR"/>
        </w:rPr>
        <w:t>II. Bài tập luyện tập</w:t>
      </w:r>
    </w:p>
    <w:p w:rsidR="00C10336" w:rsidRPr="005B3ECB" w:rsidRDefault="00C10336" w:rsidP="00F74C39">
      <w:pPr>
        <w:jc w:val="both"/>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w:t>
      </w:r>
      <w:r w:rsidR="00714196" w:rsidRPr="005B3ECB">
        <w:rPr>
          <w:rFonts w:ascii="Times New Roman" w:hAnsi="Times New Roman"/>
          <w:lang w:val="vi-VN"/>
        </w:rPr>
        <w:t xml:space="preserve"> </w:t>
      </w:r>
      <w:r w:rsidRPr="005B3ECB">
        <w:rPr>
          <w:rFonts w:ascii="Times New Roman" w:hAnsi="Times New Roman"/>
          <w:lang w:val="pt-BR"/>
        </w:rPr>
        <w:t>Một vật xuất phát từ A chu</w:t>
      </w:r>
      <w:r w:rsidR="00F74C39" w:rsidRPr="005B3ECB">
        <w:rPr>
          <w:rFonts w:ascii="Times New Roman" w:hAnsi="Times New Roman"/>
          <w:lang w:val="pt-BR"/>
        </w:rPr>
        <w:t>yển động đều về B cách A là 240</w:t>
      </w:r>
      <w:r w:rsidRPr="005B3ECB">
        <w:rPr>
          <w:rFonts w:ascii="Times New Roman" w:hAnsi="Times New Roman"/>
          <w:lang w:val="pt-BR"/>
        </w:rPr>
        <w:t>m với vận tốc 10m/s. Cùng lúc đó một vật khác chuyển động đều từ B về A, sau 15 giây 2 vật gặp nhau. Tìm vận tốc của người thứ 2 và vị ytí gặp nhau?</w:t>
      </w:r>
    </w:p>
    <w:p w:rsidR="00C10336" w:rsidRPr="005B3ECB" w:rsidRDefault="00670F51">
      <w:pPr>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43040" behindDoc="0" locked="0" layoutInCell="1" allowOverlap="1" wp14:anchorId="3BD5D1AC" wp14:editId="14D995B8">
                <wp:simplePos x="0" y="0"/>
                <wp:positionH relativeFrom="column">
                  <wp:posOffset>42545</wp:posOffset>
                </wp:positionH>
                <wp:positionV relativeFrom="paragraph">
                  <wp:posOffset>73025</wp:posOffset>
                </wp:positionV>
                <wp:extent cx="1433195" cy="914400"/>
                <wp:effectExtent l="635" t="3810" r="4445" b="0"/>
                <wp:wrapNone/>
                <wp:docPr id="3958" name="Group 2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914400"/>
                          <a:chOff x="1768" y="14084"/>
                          <a:chExt cx="2257" cy="1440"/>
                        </a:xfrm>
                      </wpg:grpSpPr>
                      <wps:wsp>
                        <wps:cNvPr id="3959" name="Text Box 47"/>
                        <wps:cNvSpPr txBox="1">
                          <a:spLocks noChangeArrowheads="1"/>
                        </wps:cNvSpPr>
                        <wps:spPr bwMode="auto">
                          <a:xfrm>
                            <a:off x="1768" y="14084"/>
                            <a:ext cx="2257"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Pr>
                                  <w:rFonts w:ascii="Times New Roman" w:hAnsi="Times New Roman"/>
                                  <w:lang w:val="nl-NL"/>
                                </w:rPr>
                                <w:t>S = 240</w:t>
                              </w:r>
                              <w:r w:rsidRPr="006E6890">
                                <w:rPr>
                                  <w:rFonts w:ascii="Times New Roman" w:hAnsi="Times New Roman"/>
                                  <w:lang w:val="nl-NL"/>
                                </w:rPr>
                                <w:t xml:space="preserve">m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60" name="Line 48"/>
                        <wps:cNvCnPr/>
                        <wps:spPr bwMode="auto">
                          <a:xfrm>
                            <a:off x="1887" y="15104"/>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42" o:spid="_x0000_s1067" style="position:absolute;margin-left:3.35pt;margin-top:5.75pt;width:112.85pt;height:1in;z-index:251543040" coordorigin="1768,14084" coordsize="2257,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cXLziwMAAJgJAAAOAAAAZHJzL2Uyb0RvYy54bWzMVttu2zgQfV+g/0DwXdEllC0JUYrEl2CB dBug7QfQEnVBJVJL0pGzRf99h6TsOE7TFA2wWD0IFIcczpyZc6iL97u+Q/dMqlbwHIdnAUaMF6Js eZ3jL5/XXoKR0pSXtBOc5fiBKfz+8t0fF+OQsUg0oiuZROCEq2wcctxoPWS+r4qG9VSdiYFxMFZC 9lTDp6z9UtIRvPedHwXBzB+FLAcpCqYUzC6dEV9a/1XFCv2xqhTTqMsxxKbtW9r3xrz9ywua1ZIO TVtMYdDfiKKnLYdDD66WVFO0le0zV31bSKFEpc8K0fuiqtqC2RwgmzA4yeZGiu1gc6mzsR4OMAG0 Jzj9ttvir/s7idoyx+dpDLXitIcq2YNRFJDIADQOdQbrbuTwabiTLksY3oriqwKzf2o337VbjDbj B1GCR7rVwgK0q2RvXEDqaGfr8HCoA9tpVMBkSM7PwzTGqABbGhISTIUqGqim2RbOZxAsWEMSJMRV sWhW0/4oiudus9lrrD7N3ME22Ck4kxl0nXoEVr0N2E8NHZitlzKAPQKb7oH9bFK8FjtE5g5Zu9DA ivQO5iEhi5Jy6CIuFg3lNbuSUowNoyVEGNqETOhwhquI+VDGyWtw/wi3Peo/QY1mg1T6hokemUGO JRDLBkrvb5V2AO+XmOpysW67DuZp1vEnE1AJNwPHwlZjMwFYrnxLg3SVrBLikWi28kiwXHpX6wXx ZutwHi/Pl4vFMvxuzg1J1rRlybg5Zs/bkPxa+SYFcYw7MFeJri2NOxOSkvVm0Ul0T0E31vaZ2uho mf80DNtlkMtJSmFEguso9dazZO6RNYm9dB4kXhCm1+ksIClZrp+mdNty9vaU0AjUiaPYtdOLuQX2 eZ4bzfpWgzJ3bZ/j5LCIZqYJV7y0pdW07dz4CAoT/iMUUO59oYF6rksd7/Rus7PCkyZ7KmxE+QBN LAV0GIg1XCswaIT8B6MRJDrH6u8tlQyj7k8ORLDKAJpuP0g8j2CPPLZsji2UF+AqxxojN1xodw9s B9nWDZzkqMfFFWhV1dquNiG7qKzOWbX4z2RjBvk4PbYtQQ44Ae8X/E5CDfaQvk78JAFJNIIZh8Ek mIZ3Vm6hT5xcPtXKZ6zvoLS/zPo3NyBcflOfvdRz/1MlOYjfESucsDg27Nlh5e+EFa7ZjKCa0sLd ZEf2+rfbpl8V839x/G1XPf5QXf4LAAD//wMAUEsDBBQABgAIAAAAIQD5tpjk3wAAAAgBAAAPAAAA ZHJzL2Rvd25yZXYueG1sTI9BS8NAEIXvgv9hGcGb3SQ1tcRsSinqqQi2gvS2zU6T0OxsyG6T9N87 nuxx3nu8+V6+mmwrBux940hBPItAIJXONFQp+N6/Py1B+KDJ6NYRKriih1Vxf5frzLiRvnDYhUpw CflMK6hD6DIpfVmj1X7mOiT2Tq63OvDZV9L0euRy28okihbS6ob4Q6073NRYnncXq+Bj1ON6Hr8N 2/Npcz3s08+fbYxKPT5M61cQAafwH4Y/fEaHgpmO7kLGi1bB4oWDLMcpCLaTefIM4shCmqYgi1ze Dih+AQAA//8DAFBLAQItABQABgAIAAAAIQC2gziS/gAAAOEBAAATAAAAAAAAAAAAAAAAAAAAAABb Q29udGVudF9UeXBlc10ueG1sUEsBAi0AFAAGAAgAAAAhADj9If/WAAAAlAEAAAsAAAAAAAAAAAAA AAAALwEAAF9yZWxzLy5yZWxzUEsBAi0AFAAGAAgAAAAhAItxcvOLAwAAmAkAAA4AAAAAAAAAAAAA AAAALgIAAGRycy9lMm9Eb2MueG1sUEsBAi0AFAAGAAgAAAAhAPm2mOTfAAAACAEAAA8AAAAAAAAA AAAAAAAA5QUAAGRycy9kb3ducmV2LnhtbFBLBQYAAAAABAAEAPMAAADxBgAAAAA= ">
                <v:shape id="Text Box 47" o:spid="_x0000_s1068" type="#_x0000_t202" style="position:absolute;left:1768;top:14084;width:2257;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4xrcUA AADdAAAADwAAAGRycy9kb3ducmV2LnhtbESPW2vCQBSE3wv+h+UIfau73oqJriJKoU+WegPfDtlj EsyeDdmtif/eLRT6OMzMN8xi1dlK3KnxpWMNw4ECQZw5U3Ku4Xj4eJuB8AHZYOWYNDzIw2rZe1lg alzL33Tfh1xECPsUNRQh1KmUPivIoh+4mjh6V9dYDFE2uTQNthFuKzlS6l1aLDkuFFjTpqDstv+x Gk676+U8UV/51k7r1nVKsk2k1q/9bj0HEagL/+G/9qfRME6mCfy+iU9ALp8AAAD//wMAUEsBAi0A FAAGAAgAAAAhAPD3irv9AAAA4gEAABMAAAAAAAAAAAAAAAAAAAAAAFtDb250ZW50X1R5cGVzXS54 bWxQSwECLQAUAAYACAAAACEAMd1fYdIAAACPAQAACwAAAAAAAAAAAAAAAAAuAQAAX3JlbHMvLnJl bHNQSwECLQAUAAYACAAAACEAMy8FnkEAAAA5AAAAEAAAAAAAAAAAAAAAAAApAgAAZHJzL3NoYXBl eG1sLnhtbFBLAQItABQABgAIAAAAIQDj7jGtxQAAAN0AAAAPAAAAAAAAAAAAAAAAAJgCAABkcnMv ZG93bnJldi54bWxQSwUGAAAAAAQABAD1AAAAigMAAAAA " filled="f" stroked="f">
                  <v:textbox>
                    <w:txbxContent>
                      <w:p w:rsidR="00667A46" w:rsidRPr="006E6890" w:rsidRDefault="00667A46">
                        <w:pPr>
                          <w:rPr>
                            <w:rFonts w:ascii="Times New Roman" w:hAnsi="Times New Roman"/>
                            <w:lang w:val="nl-NL"/>
                          </w:rPr>
                        </w:pPr>
                        <w:r>
                          <w:rPr>
                            <w:rFonts w:ascii="Times New Roman" w:hAnsi="Times New Roman"/>
                            <w:lang w:val="nl-NL"/>
                          </w:rPr>
                          <w:t>S = 240</w:t>
                        </w:r>
                        <w:r w:rsidRPr="006E6890">
                          <w:rPr>
                            <w:rFonts w:ascii="Times New Roman" w:hAnsi="Times New Roman"/>
                            <w:lang w:val="nl-NL"/>
                          </w:rPr>
                          <w:t xml:space="preserve">m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48" o:spid="_x0000_s1069" style="position:absolute;visibility:visible;mso-wrap-style:square" from="1887,15104" to="3839,15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8PcQAAADdAAAADwAAAGRycy9kb3ducmV2LnhtbERPy2rCQBTdF/yH4Qru6sQKoY2OIhZB uyj1Abq8Zq5JNHMnzEyT9O87i0KXh/OeL3tTi5acrywrmIwTEMS51RUXCk7HzfMrCB+QNdaWScEP eVguBk9zzLTteE/tIRQihrDPUEEZQpNJ6fOSDPqxbYgjd7POYIjQFVI77GK4qeVLkqTSYMWxocSG 1iXlj8O3UfA5/Urb1e5j25936TV/318v984pNRr2qxmIQH34F/+5t1rB9C2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P7w9xAAAAN0AAAAPAAAAAAAAAAAA AAAAAKECAABkcnMvZG93bnJldi54bWxQSwUGAAAAAAQABAD5AAAAkgMAAAAA "/>
              </v:group>
            </w:pict>
          </mc:Fallback>
        </mc:AlternateContent>
      </w:r>
      <w:r w:rsidR="00845C00" w:rsidRPr="005B3ECB">
        <w:rPr>
          <w:rFonts w:ascii="Times New Roman" w:hAnsi="Times New Roman"/>
          <w:lang w:val="pt-BR"/>
        </w:rPr>
        <w:t xml:space="preserve">  </w:t>
      </w:r>
      <w:r w:rsidR="00C10336" w:rsidRPr="005B3ECB">
        <w:rPr>
          <w:rFonts w:ascii="Times New Roman" w:hAnsi="Times New Roman"/>
          <w:lang w:val="pt-BR"/>
        </w:rPr>
        <w:t xml:space="preserve">                                                                </w:t>
      </w:r>
      <w:r w:rsidR="00C10336" w:rsidRPr="005B3ECB">
        <w:rPr>
          <w:rFonts w:ascii="Times New Roman" w:hAnsi="Times New Roman"/>
          <w:u w:val="single"/>
          <w:lang w:val="pt-BR"/>
        </w:rPr>
        <w:t>Bài giải</w:t>
      </w:r>
    </w:p>
    <w:p w:rsidR="00C10336" w:rsidRPr="005B3ECB" w:rsidRDefault="00C10336">
      <w:pPr>
        <w:tabs>
          <w:tab w:val="left" w:pos="3030"/>
        </w:tabs>
        <w:rPr>
          <w:rFonts w:ascii="Times New Roman" w:hAnsi="Times New Roman"/>
          <w:lang w:val="pt-BR"/>
        </w:rPr>
      </w:pPr>
      <w:r w:rsidRPr="005B3ECB">
        <w:rPr>
          <w:rFonts w:ascii="Times New Roman" w:hAnsi="Times New Roman"/>
          <w:lang w:val="pt-BR"/>
        </w:rPr>
        <w:t xml:space="preserve">                                            Quãng đường vật 1 đi đến lúc gặp nhau là</w:t>
      </w:r>
    </w:p>
    <w:p w:rsidR="00C10336" w:rsidRPr="005B3ECB" w:rsidRDefault="00C10336">
      <w:pPr>
        <w:tabs>
          <w:tab w:val="left" w:pos="3030"/>
        </w:tabs>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t</w:t>
      </w:r>
      <w:r w:rsidRPr="005B3ECB">
        <w:rPr>
          <w:rFonts w:ascii="Times New Roman" w:hAnsi="Times New Roman"/>
          <w:vertAlign w:val="subscript"/>
          <w:lang w:val="pt-BR"/>
        </w:rPr>
        <w:t>1</w:t>
      </w:r>
      <w:r w:rsidRPr="005B3ECB">
        <w:rPr>
          <w:rFonts w:ascii="Times New Roman" w:hAnsi="Times New Roman"/>
          <w:lang w:val="pt-BR"/>
        </w:rPr>
        <w:t>= 10.15 = 150(m)</w:t>
      </w:r>
    </w:p>
    <w:p w:rsidR="00C10336" w:rsidRPr="005B3ECB" w:rsidRDefault="00C10336">
      <w:pPr>
        <w:rPr>
          <w:rFonts w:ascii="Times New Roman" w:hAnsi="Times New Roman"/>
          <w:lang w:val="pt-BR"/>
        </w:rPr>
      </w:pPr>
      <w:r w:rsidRPr="005B3ECB">
        <w:rPr>
          <w:rFonts w:ascii="Times New Roman" w:hAnsi="Times New Roman"/>
          <w:lang w:val="pt-BR"/>
        </w:rPr>
        <w:t xml:space="preserve">                                        Quãng đường vật 2 đi đến lúc gặp nhau là</w:t>
      </w:r>
    </w:p>
    <w:p w:rsidR="00C10336" w:rsidRPr="005B3ECB" w:rsidRDefault="00C10336">
      <w:pPr>
        <w:tabs>
          <w:tab w:val="left" w:pos="2040"/>
        </w:tabs>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t</w:t>
      </w:r>
      <w:r w:rsidRPr="005B3ECB">
        <w:rPr>
          <w:rFonts w:ascii="Times New Roman" w:hAnsi="Times New Roman"/>
          <w:vertAlign w:val="subscript"/>
          <w:lang w:val="pt-BR"/>
        </w:rPr>
        <w:t xml:space="preserve">2 </w:t>
      </w:r>
      <w:r w:rsidRPr="005B3ECB">
        <w:rPr>
          <w:rFonts w:ascii="Times New Roman" w:hAnsi="Times New Roman"/>
          <w:lang w:val="pt-BR"/>
        </w:rPr>
        <w:t>= v</w:t>
      </w:r>
      <w:r w:rsidRPr="005B3ECB">
        <w:rPr>
          <w:rFonts w:ascii="Times New Roman" w:hAnsi="Times New Roman"/>
          <w:vertAlign w:val="subscript"/>
          <w:lang w:val="pt-BR"/>
        </w:rPr>
        <w:t>2</w:t>
      </w:r>
      <w:r w:rsidRPr="005B3ECB">
        <w:rPr>
          <w:rFonts w:ascii="Times New Roman" w:hAnsi="Times New Roman"/>
          <w:lang w:val="pt-BR"/>
        </w:rPr>
        <w:t xml:space="preserve"> .15 = 15v</w:t>
      </w:r>
      <w:r w:rsidRPr="005B3ECB">
        <w:rPr>
          <w:rFonts w:ascii="Times New Roman" w:hAnsi="Times New Roman"/>
          <w:vertAlign w:val="subscript"/>
          <w:lang w:val="pt-BR"/>
        </w:rPr>
        <w:t>2</w:t>
      </w:r>
      <w:r w:rsidRPr="005B3ECB">
        <w:rPr>
          <w:rFonts w:ascii="Times New Roman" w:hAnsi="Times New Roman"/>
          <w:lang w:val="pt-BR"/>
        </w:rPr>
        <w:t xml:space="preserve"> (m)</w:t>
      </w:r>
    </w:p>
    <w:p w:rsidR="00C10336" w:rsidRPr="005B3ECB" w:rsidRDefault="00C10336">
      <w:pPr>
        <w:tabs>
          <w:tab w:val="left" w:pos="2040"/>
        </w:tabs>
        <w:rPr>
          <w:rFonts w:ascii="Times New Roman" w:hAnsi="Times New Roman"/>
          <w:lang w:val="pt-BR"/>
        </w:rPr>
      </w:pPr>
      <w:r w:rsidRPr="005B3ECB">
        <w:rPr>
          <w:rFonts w:ascii="Times New Roman" w:hAnsi="Times New Roman"/>
          <w:lang w:val="pt-BR"/>
        </w:rPr>
        <w:t xml:space="preserve">                            Do hai vật chuyển động ngược chiều để gặp nhau nên ta có</w:t>
      </w:r>
    </w:p>
    <w:p w:rsidR="00C10336" w:rsidRPr="005B3ECB" w:rsidRDefault="00C10336">
      <w:pPr>
        <w:tabs>
          <w:tab w:val="left" w:pos="2040"/>
        </w:tabs>
        <w:rPr>
          <w:rFonts w:ascii="Times New Roman" w:hAnsi="Times New Roman"/>
          <w:vertAlign w:val="subscript"/>
        </w:rPr>
      </w:pPr>
      <w:r w:rsidRPr="005B3ECB">
        <w:rPr>
          <w:rFonts w:ascii="Times New Roman" w:hAnsi="Times New Roman"/>
          <w:lang w:val="pt-BR"/>
        </w:rPr>
        <w:t xml:space="preserve">                                                    </w:t>
      </w:r>
      <w:r w:rsidRPr="005B3ECB">
        <w:rPr>
          <w:rFonts w:ascii="Times New Roman" w:hAnsi="Times New Roman"/>
        </w:rPr>
        <w:t>S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p>
    <w:p w:rsidR="00C10336" w:rsidRPr="005B3ECB" w:rsidRDefault="00C10336">
      <w:pPr>
        <w:tabs>
          <w:tab w:val="left" w:pos="2040"/>
        </w:tabs>
        <w:rPr>
          <w:rFonts w:ascii="Times New Roman" w:hAnsi="Times New Roman"/>
        </w:rPr>
      </w:pPr>
      <w:r w:rsidRPr="005B3ECB">
        <w:rPr>
          <w:rFonts w:ascii="Times New Roman" w:hAnsi="Times New Roman"/>
        </w:rPr>
        <w:tab/>
        <w:t>Hay 240 = 150 + 15v</w:t>
      </w:r>
      <w:r w:rsidRPr="005B3ECB">
        <w:rPr>
          <w:rFonts w:ascii="Times New Roman" w:hAnsi="Times New Roman"/>
          <w:vertAlign w:val="subscript"/>
        </w:rPr>
        <w:t>2</w:t>
      </w:r>
      <w:r w:rsidRPr="005B3ECB">
        <w:rPr>
          <w:rFonts w:ascii="Times New Roman" w:hAnsi="Times New Roman"/>
        </w:rPr>
        <w:t xml:space="preserve"> </w:t>
      </w:r>
      <w:r w:rsidRPr="005B3ECB">
        <w:rPr>
          <w:rFonts w:ascii="Times New Roman" w:hAnsi="Times New Roman"/>
          <w:position w:val="-6"/>
          <w:lang w:val="nl-NL"/>
        </w:rPr>
        <w:object w:dxaOrig="300" w:dyaOrig="240">
          <v:shape id="_x0000_i1086" type="#_x0000_t75" style="width:15pt;height:12pt" o:ole="">
            <v:imagedata r:id="rId133" o:title=""/>
          </v:shape>
          <o:OLEObject Type="Embed" ProgID="Equation.DSMT4" ShapeID="_x0000_i1086" DrawAspect="Content" ObjectID="_1717416335" r:id="rId134"/>
        </w:object>
      </w:r>
      <w:r w:rsidRPr="005B3ECB">
        <w:rPr>
          <w:rFonts w:ascii="Times New Roman" w:hAnsi="Times New Roman"/>
        </w:rPr>
        <w:t>v</w:t>
      </w:r>
      <w:r w:rsidRPr="005B3ECB">
        <w:rPr>
          <w:rFonts w:ascii="Times New Roman" w:hAnsi="Times New Roman"/>
          <w:vertAlign w:val="subscript"/>
        </w:rPr>
        <w:t xml:space="preserve">2 </w:t>
      </w:r>
      <w:r w:rsidRPr="005B3ECB">
        <w:rPr>
          <w:rFonts w:ascii="Times New Roman" w:hAnsi="Times New Roman"/>
        </w:rPr>
        <w:t>= 6(m/s)</w:t>
      </w:r>
    </w:p>
    <w:p w:rsidR="00C10336" w:rsidRPr="005B3ECB" w:rsidRDefault="00C10336">
      <w:pPr>
        <w:tabs>
          <w:tab w:val="left" w:pos="2040"/>
        </w:tabs>
        <w:rPr>
          <w:rFonts w:ascii="Times New Roman" w:hAnsi="Times New Roman"/>
        </w:rPr>
      </w:pPr>
      <w:r w:rsidRPr="005B3ECB">
        <w:rPr>
          <w:rFonts w:ascii="Times New Roman" w:hAnsi="Times New Roman"/>
        </w:rPr>
        <w:tab/>
        <w:t xml:space="preserve">Vậy vận tốc của người 2 là 6(m/s) </w:t>
      </w:r>
    </w:p>
    <w:p w:rsidR="00C10336" w:rsidRPr="005B3ECB" w:rsidRDefault="00F74C39">
      <w:pPr>
        <w:tabs>
          <w:tab w:val="left" w:pos="2040"/>
        </w:tabs>
        <w:rPr>
          <w:rFonts w:ascii="Times New Roman" w:hAnsi="Times New Roman"/>
          <w:lang w:val="fr-FR"/>
        </w:rPr>
      </w:pPr>
      <w:r w:rsidRPr="005B3ECB">
        <w:rPr>
          <w:rFonts w:ascii="Times New Roman" w:hAnsi="Times New Roman"/>
        </w:rPr>
        <w:tab/>
      </w:r>
      <w:r w:rsidRPr="005B3ECB">
        <w:rPr>
          <w:rFonts w:ascii="Times New Roman" w:hAnsi="Times New Roman"/>
          <w:lang w:val="fr-FR"/>
        </w:rPr>
        <w:t>Vị trí gặp nhau cách A là 150(</w:t>
      </w:r>
      <w:r w:rsidR="00C10336" w:rsidRPr="005B3ECB">
        <w:rPr>
          <w:rFonts w:ascii="Times New Roman" w:hAnsi="Times New Roman"/>
          <w:lang w:val="fr-FR"/>
        </w:rPr>
        <w:t>m)</w:t>
      </w:r>
    </w:p>
    <w:p w:rsidR="00C10336" w:rsidRPr="005B3ECB" w:rsidRDefault="00C10336">
      <w:pPr>
        <w:tabs>
          <w:tab w:val="left" w:pos="2040"/>
        </w:tabs>
        <w:rPr>
          <w:rFonts w:ascii="Times New Roman" w:hAnsi="Times New Roman"/>
        </w:rPr>
      </w:pPr>
      <w:r w:rsidRPr="005B3ECB">
        <w:rPr>
          <w:rFonts w:ascii="Times New Roman" w:hAnsi="Times New Roman"/>
          <w:b/>
        </w:rPr>
        <w:t>* Bài tập 2</w:t>
      </w:r>
      <w:r w:rsidRPr="005B3ECB">
        <w:rPr>
          <w:rFonts w:ascii="Times New Roman" w:hAnsi="Times New Roman"/>
        </w:rPr>
        <w:t>: Hai xe cùng khởi hành lúc 8h từ 2 địa điể</w:t>
      </w:r>
      <w:r w:rsidR="00F74C39" w:rsidRPr="005B3ECB">
        <w:rPr>
          <w:rFonts w:ascii="Times New Roman" w:hAnsi="Times New Roman"/>
        </w:rPr>
        <w:t xml:space="preserve">m A và B cách nhau 100km. Xe 1 </w:t>
      </w:r>
      <w:r w:rsidR="00F74C39" w:rsidRPr="005B3ECB">
        <w:rPr>
          <w:rFonts w:ascii="Times New Roman" w:hAnsi="Times New Roman"/>
          <w:lang w:val="vi-VN"/>
        </w:rPr>
        <w:t>đ</w:t>
      </w:r>
      <w:r w:rsidRPr="005B3ECB">
        <w:rPr>
          <w:rFonts w:ascii="Times New Roman" w:hAnsi="Times New Roman"/>
        </w:rPr>
        <w:t>i từ A về B với vận tốc 60km/h</w:t>
      </w:r>
      <w:r w:rsidR="00E33B57" w:rsidRPr="005B3ECB">
        <w:rPr>
          <w:rFonts w:ascii="Times New Roman" w:hAnsi="Times New Roman"/>
        </w:rPr>
        <w:t>. Xe thứ 2 đi từ B về A với vận</w:t>
      </w:r>
      <w:r w:rsidRPr="005B3ECB">
        <w:rPr>
          <w:rFonts w:ascii="Times New Roman" w:hAnsi="Times New Roman"/>
        </w:rPr>
        <w:t xml:space="preserve"> tốc 40km/h. Xác định thời điểm và vị trí 2 xe gặp nhau.</w:t>
      </w:r>
    </w:p>
    <w:p w:rsidR="00C10336" w:rsidRPr="005B3ECB" w:rsidRDefault="00670F51">
      <w:pPr>
        <w:tabs>
          <w:tab w:val="left" w:pos="2040"/>
        </w:tabs>
        <w:rPr>
          <w:rFonts w:ascii="Times New Roman" w:hAnsi="Times New Roman"/>
          <w:u w:val="single"/>
        </w:rPr>
      </w:pPr>
      <w:r w:rsidRPr="005B3ECB">
        <w:rPr>
          <w:rFonts w:ascii="Times New Roman" w:hAnsi="Times New Roman"/>
          <w:noProof/>
        </w:rPr>
        <mc:AlternateContent>
          <mc:Choice Requires="wpg">
            <w:drawing>
              <wp:anchor distT="0" distB="0" distL="114300" distR="114300" simplePos="0" relativeHeight="251544064" behindDoc="0" locked="0" layoutInCell="1" allowOverlap="1" wp14:anchorId="7A516C56" wp14:editId="20B61DCC">
                <wp:simplePos x="0" y="0"/>
                <wp:positionH relativeFrom="column">
                  <wp:posOffset>38735</wp:posOffset>
                </wp:positionH>
                <wp:positionV relativeFrom="paragraph">
                  <wp:posOffset>85090</wp:posOffset>
                </wp:positionV>
                <wp:extent cx="1278255" cy="1371600"/>
                <wp:effectExtent l="0" t="0" r="1270" b="3175"/>
                <wp:wrapNone/>
                <wp:docPr id="3955"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1371600"/>
                          <a:chOff x="912" y="5738"/>
                          <a:chExt cx="2013" cy="2160"/>
                        </a:xfrm>
                      </wpg:grpSpPr>
                      <wps:wsp>
                        <wps:cNvPr id="3956" name="Text Box 50"/>
                        <wps:cNvSpPr txBox="1">
                          <a:spLocks noChangeArrowheads="1"/>
                        </wps:cNvSpPr>
                        <wps:spPr bwMode="auto">
                          <a:xfrm>
                            <a:off x="912" y="5738"/>
                            <a:ext cx="2013"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100km</w:t>
                              </w:r>
                            </w:p>
                            <w:p w:rsidR="00667A46" w:rsidRPr="006E6890" w:rsidRDefault="00667A46">
                              <w:pPr>
                                <w:rPr>
                                  <w:rFonts w:ascii="Times New Roman" w:hAnsi="Times New Roman"/>
                                  <w:lang w:val="nl-NL"/>
                                </w:rPr>
                              </w:pPr>
                              <w:r w:rsidRPr="006E6890">
                                <w:rPr>
                                  <w:rFonts w:ascii="Times New Roman" w:hAnsi="Times New Roman"/>
                                  <w:lang w:val="nl-NL"/>
                                </w:rPr>
                                <w:t>2xe đi lúc 8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 = ?</w:t>
                              </w:r>
                            </w:p>
                            <w:p w:rsidR="00667A46" w:rsidRPr="006E6890" w:rsidRDefault="00667A46">
                              <w:pPr>
                                <w:rPr>
                                  <w:rFonts w:ascii="Times New Roman" w:hAnsi="Times New Roman"/>
                                  <w:lang w:val="nl-NL"/>
                                </w:rPr>
                              </w:pPr>
                              <w:r w:rsidRPr="006E6890">
                                <w:rPr>
                                  <w:rFonts w:ascii="Times New Roman" w:hAnsi="Times New Roman"/>
                                  <w:lang w:val="nl-NL"/>
                                </w:rPr>
                                <w:t xml:space="preserve">Vị trí gặp nhau </w:t>
                              </w:r>
                            </w:p>
                          </w:txbxContent>
                        </wps:txbx>
                        <wps:bodyPr rot="0" vert="horz" wrap="square" lIns="91440" tIns="45720" rIns="91440" bIns="45720" anchor="t" anchorCtr="0" upright="1">
                          <a:noAutofit/>
                        </wps:bodyPr>
                      </wps:wsp>
                      <wps:wsp>
                        <wps:cNvPr id="3957" name="Line 51"/>
                        <wps:cNvCnPr/>
                        <wps:spPr bwMode="auto">
                          <a:xfrm>
                            <a:off x="1034" y="707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 o:spid="_x0000_s1070" style="position:absolute;margin-left:3.05pt;margin-top:6.7pt;width:100.65pt;height:108pt;z-index:251544064" coordorigin="912,5738" coordsize="2013,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zCXohQMAAJIJAAAOAAAAZHJzL2Uyb0RvYy54bWzMVttu3DYQfS/QfyD4Luuy0molWA7svRgF nNZA0g/gSpREVCJVkmutG+TfOyS1F6+R1oiBIHoQKA45nDkz51DXH/Z9h56oVEzwAodXAUaUl6Ji vCnwn5833gIjpQmvSCc4LfAzVfjDza+/XI9DTiPRiq6iEoETrvJxKHCr9ZD7vipb2hN1JQbKwVgL 2RMNn7LxK0lG8N53fhQEc38UshqkKKlSMLtyRnxj/dc1LfUfda2oRl2BITZt39K+t+bt31yTvJFk aFk5hUG+I4qeMA6HHl2tiCZoJ9krVz0rpVCi1lel6H1R16ykNgfIJgwusrmXYjfYXJp8bIYjTADt BU7f7bb8/elRIlYVeJYlCUac9FAlezBKIgPPODQ5rLqXw6fhUbocYfggyr8UmP1Lu/lu3GK0HT+K CvyRnRYWnn0te+MCEkd7W4XnYxXoXqMSJsMoXUQmlhJs4SwN58FUp7KFYpp9WRhhBNYknS1cCct2 PW0HHGdubwQ7jdUnuTvXxjrFZhKDllMnVNX7UP3UkoHaYimD1wnV+QHVzybDO7FHiQ3LnA8LDapI 72EesrUgKQcu4mLZEt7QWynF2FJSQYShTehsq8tDGSf/h/Zr1A6Q/wdmJB+k0vdU9MgMCiyBUzZM 8vSgtIP3sMSUlosN6zqYJ3nHX0xAHdwMHAtbjc0EYGnyJQuy9WK9iL04mq+9OFitvNvNMvbmmzBN VrPVcrkKv5pzwzhvWVVRbo45UDaM31a8STwc2Y6kVaJjlXFnQlKy2S47iZ4ISMbGPlMTnS3zX4Zh ewxyuUgpjOLgLsq8zXyRevEmTrwsDRZeEGZ32TyIs3i1eZnSA+P0/SmhERiSRIlrpm/mFtjndW4k 75kGUe5YX+DFcRHJTQuueWVLqwnr3PgMChP+CQoo96HQQDyVmx513ar3273VnCwzxxvjVlTP0MJS QIeBTsONAoNWyH8wGkGdC6z+3hFJMep+40CDLIxjI+f2I07SCD7kuWV7biG8BFcF1hi54VK7K2A3 SNa0cJIjHhe3IFQ1s119isqKnNWKHyca6UE0bEsklvYT65f8UU6ovYn2YTCLrVqmQTozeDvaWalN 55nTypdC+Yr0HVT2zaR/d//BtTe12bda7icVkqP2nZHC6Yojw4EcVv0uSOEYAOWx83Ax2ZG9+O22 6SfF/Fmcf9tVp1+pm38BAAD//wMAUEsDBBQABgAIAAAAIQAPqR3/3gAAAAgBAAAPAAAAZHJzL2Rv d25yZXYueG1sTI9BS8NAEIXvgv9hGcGb3SStVWM2pRT1VARbQbxNk2kSmp0N2W2S/nvHk97ezHu8 +SZbTbZVA/W+cWwgnkWgiAtXNlwZ+Ny/3j2C8gG5xNYxGbiQh1V+fZVhWrqRP2jYhUpJCfsUDdQh dKnWvqjJop+5jli8o+stBhn7Spc9jlJuW51E0VJbbFgu1NjRpqbitDtbA28jjut5/DJsT8fN5Xt/ //61jcmY25tp/Qwq0BT+wvCLL+iQC9PBnbn0qjWwjCUo6/kClNhJ9CDiICJ5WoDOM/3/gfwHAAD/ /wMAUEsBAi0AFAAGAAgAAAAhALaDOJL+AAAA4QEAABMAAAAAAAAAAAAAAAAAAAAAAFtDb250ZW50 X1R5cGVzXS54bWxQSwECLQAUAAYACAAAACEAOP0h/9YAAACUAQAACwAAAAAAAAAAAAAAAAAvAQAA X3JlbHMvLnJlbHNQSwECLQAUAAYACAAAACEAocwl6IUDAACSCQAADgAAAAAAAAAAAAAAAAAuAgAA ZHJzL2Uyb0RvYy54bWxQSwECLQAUAAYACAAAACEAD6kd/94AAAAIAQAADwAAAAAAAAAAAAAAAADf BQAAZHJzL2Rvd25yZXYueG1sUEsFBgAAAAAEAAQA8wAAAOoGAAAAAA== ">
                <v:shape id="Text Box 50" o:spid="_x0000_s1071" type="#_x0000_t202" style="position:absolute;left:912;top:5738;width:2013;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Gl38UA AADdAAAADwAAAGRycy9kb3ducmV2LnhtbESPW4vCMBSE3wX/QziCb5p4RbtGkV0WfFK87MK+HZpj W2xOSpO13X+/EQQfh5n5hlltWluKO9W+cKxhNFQgiFNnCs40XM6fgwUIH5ANlo5Jwx952Ky7nRUm xjV8pPspZCJC2CeoIQ+hSqT0aU4W/dBVxNG7utpiiLLOpKmxiXBbyrFSc2mx4LiQY0XvOaW306/V 8LW//nxP1SH7sLOqca2SbJdS636v3b6BCNSGV/jZ3hkNk+VsDo8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caXf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100km</w:t>
                        </w:r>
                      </w:p>
                      <w:p w:rsidR="00667A46" w:rsidRPr="006E6890" w:rsidRDefault="00667A46">
                        <w:pPr>
                          <w:rPr>
                            <w:rFonts w:ascii="Times New Roman" w:hAnsi="Times New Roman"/>
                            <w:lang w:val="nl-NL"/>
                          </w:rPr>
                        </w:pPr>
                        <w:r w:rsidRPr="006E6890">
                          <w:rPr>
                            <w:rFonts w:ascii="Times New Roman" w:hAnsi="Times New Roman"/>
                            <w:lang w:val="nl-NL"/>
                          </w:rPr>
                          <w:t>2xe đi lúc 8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 = ?</w:t>
                        </w:r>
                      </w:p>
                      <w:p w:rsidR="00667A46" w:rsidRPr="006E6890" w:rsidRDefault="00667A46">
                        <w:pPr>
                          <w:rPr>
                            <w:rFonts w:ascii="Times New Roman" w:hAnsi="Times New Roman"/>
                            <w:lang w:val="nl-NL"/>
                          </w:rPr>
                        </w:pPr>
                        <w:r w:rsidRPr="006E6890">
                          <w:rPr>
                            <w:rFonts w:ascii="Times New Roman" w:hAnsi="Times New Roman"/>
                            <w:lang w:val="nl-NL"/>
                          </w:rPr>
                          <w:t xml:space="preserve">Vị trí gặp nhau </w:t>
                        </w:r>
                      </w:p>
                    </w:txbxContent>
                  </v:textbox>
                </v:shape>
                <v:line id="Line 51" o:spid="_x0000_s1072" style="position:absolute;visibility:visible;mso-wrap-style:square" from="1034,7073" to="2803,7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ru9MkAAADdAAAADwAAAGRycy9kb3ducmV2LnhtbESPT0vDQBTE74LfYXlCb3ajpbGN3ZZi EVoPxf6BenzNPpNo9m3Y3Sbx27uC0OMwM79hZove1KIl5yvLCh6GCQji3OqKCwXHw+v9BIQPyBpr y6Tghzws5rc3M8y07XhH7T4UIkLYZ6igDKHJpPR5SQb90DbE0fu0zmCI0hVSO+wi3NTyMUlSabDi uFBiQy8l5d/7i1GwHb2n7XLztu5Pm/Scr3bnj6/OKTW465fPIAL14Rr+b6+1gtF0/AR/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a67vTJAAAA3QAAAA8AAAAA AAAAAAAAAAAAoQIAAGRycy9kb3ducmV2LnhtbFBLBQYAAAAABAAEAPkAAACXAwAAAAA= "/>
              </v:group>
            </w:pict>
          </mc:Fallback>
        </mc:AlternateContent>
      </w:r>
      <w:r w:rsidR="00C10336" w:rsidRPr="005B3ECB">
        <w:rPr>
          <w:rFonts w:ascii="Times New Roman" w:hAnsi="Times New Roman"/>
        </w:rPr>
        <w:t xml:space="preserve">                                                                        </w:t>
      </w:r>
      <w:r w:rsidR="00C10336" w:rsidRPr="005B3ECB">
        <w:rPr>
          <w:rFonts w:ascii="Times New Roman" w:hAnsi="Times New Roman"/>
          <w:u w:val="single"/>
        </w:rPr>
        <w:t>Bài giải</w:t>
      </w:r>
    </w:p>
    <w:p w:rsidR="00C10336" w:rsidRPr="005B3ECB" w:rsidRDefault="00C10336">
      <w:pPr>
        <w:tabs>
          <w:tab w:val="left" w:pos="2040"/>
        </w:tabs>
        <w:rPr>
          <w:rFonts w:ascii="Times New Roman" w:hAnsi="Times New Roman"/>
        </w:rPr>
      </w:pPr>
      <w:r w:rsidRPr="005B3ECB">
        <w:rPr>
          <w:rFonts w:ascii="Times New Roman" w:hAnsi="Times New Roman"/>
        </w:rPr>
        <w:t xml:space="preserve">                             Quãng đường xe 1 đi từ A đến lúc gặp xe 2 là</w:t>
      </w:r>
    </w:p>
    <w:p w:rsidR="00C10336" w:rsidRPr="005B3ECB" w:rsidRDefault="00C10336">
      <w:pPr>
        <w:tabs>
          <w:tab w:val="left" w:pos="3585"/>
        </w:tabs>
        <w:rPr>
          <w:rFonts w:ascii="Times New Roman" w:hAnsi="Times New Roman"/>
        </w:rPr>
      </w:pPr>
      <w:r w:rsidRPr="005B3ECB">
        <w:rPr>
          <w:rFonts w:ascii="Times New Roman" w:hAnsi="Times New Roman"/>
        </w:rPr>
        <w:tab/>
        <w:t>S</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t</w:t>
      </w:r>
      <w:r w:rsidRPr="005B3ECB">
        <w:rPr>
          <w:rFonts w:ascii="Times New Roman" w:hAnsi="Times New Roman"/>
          <w:vertAlign w:val="subscript"/>
        </w:rPr>
        <w:t>1</w:t>
      </w:r>
      <w:r w:rsidRPr="005B3ECB">
        <w:rPr>
          <w:rFonts w:ascii="Times New Roman" w:hAnsi="Times New Roman"/>
        </w:rPr>
        <w:t>= 60.t</w:t>
      </w:r>
      <w:r w:rsidRPr="005B3ECB">
        <w:rPr>
          <w:rFonts w:ascii="Times New Roman" w:hAnsi="Times New Roman"/>
          <w:vertAlign w:val="subscript"/>
        </w:rPr>
        <w:t>1</w:t>
      </w:r>
    </w:p>
    <w:p w:rsidR="00C10336" w:rsidRPr="005B3ECB" w:rsidRDefault="00C10336">
      <w:pPr>
        <w:tabs>
          <w:tab w:val="left" w:pos="2040"/>
        </w:tabs>
        <w:rPr>
          <w:rFonts w:ascii="Times New Roman" w:hAnsi="Times New Roman"/>
        </w:rPr>
      </w:pPr>
      <w:r w:rsidRPr="005B3ECB">
        <w:rPr>
          <w:rFonts w:ascii="Times New Roman" w:hAnsi="Times New Roman"/>
        </w:rPr>
        <w:tab/>
        <w:t>Quãng đường xe 2 đi từ A đến lúc gặp xe 1 là</w:t>
      </w:r>
    </w:p>
    <w:p w:rsidR="00C10336" w:rsidRPr="005B3ECB" w:rsidRDefault="00C10336">
      <w:pPr>
        <w:tabs>
          <w:tab w:val="left" w:pos="3675"/>
        </w:tabs>
        <w:rPr>
          <w:rFonts w:ascii="Times New Roman" w:hAnsi="Times New Roman"/>
          <w:vertAlign w:val="subscript"/>
        </w:rPr>
      </w:pPr>
      <w:r w:rsidRPr="005B3ECB">
        <w:rPr>
          <w:rFonts w:ascii="Times New Roman" w:hAnsi="Times New Roman"/>
        </w:rPr>
        <w:tab/>
        <w:t>S</w:t>
      </w:r>
      <w:r w:rsidRPr="005B3ECB">
        <w:rPr>
          <w:rFonts w:ascii="Times New Roman" w:hAnsi="Times New Roman"/>
          <w:vertAlign w:val="subscript"/>
        </w:rPr>
        <w:t>2</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t</w:t>
      </w:r>
      <w:r w:rsidRPr="005B3ECB">
        <w:rPr>
          <w:rFonts w:ascii="Times New Roman" w:hAnsi="Times New Roman"/>
          <w:vertAlign w:val="subscript"/>
        </w:rPr>
        <w:t xml:space="preserve">2 = </w:t>
      </w:r>
      <w:r w:rsidRPr="005B3ECB">
        <w:rPr>
          <w:rFonts w:ascii="Times New Roman" w:hAnsi="Times New Roman"/>
        </w:rPr>
        <w:t>40 .t</w:t>
      </w:r>
      <w:r w:rsidRPr="005B3ECB">
        <w:rPr>
          <w:rFonts w:ascii="Times New Roman" w:hAnsi="Times New Roman"/>
          <w:vertAlign w:val="subscript"/>
        </w:rPr>
        <w:t xml:space="preserve">2 </w:t>
      </w:r>
    </w:p>
    <w:p w:rsidR="00C10336" w:rsidRPr="005B3ECB" w:rsidRDefault="00C10336">
      <w:pPr>
        <w:tabs>
          <w:tab w:val="left" w:pos="3675"/>
        </w:tabs>
        <w:rPr>
          <w:rFonts w:ascii="Times New Roman" w:hAnsi="Times New Roman"/>
        </w:rPr>
      </w:pPr>
      <w:r w:rsidRPr="005B3ECB">
        <w:rPr>
          <w:rFonts w:ascii="Times New Roman" w:hAnsi="Times New Roman"/>
        </w:rPr>
        <w:t xml:space="preserve">                               Do hai xe chuyển động ngược chiều gặp nhau nên ta có </w:t>
      </w:r>
    </w:p>
    <w:p w:rsidR="00C10336" w:rsidRPr="005B3ECB" w:rsidRDefault="00C10336">
      <w:pPr>
        <w:tabs>
          <w:tab w:val="left" w:pos="3675"/>
        </w:tabs>
        <w:rPr>
          <w:rFonts w:ascii="Times New Roman" w:hAnsi="Times New Roman"/>
          <w:lang w:val="fr-FR"/>
        </w:rPr>
      </w:pPr>
      <w:r w:rsidRPr="005B3ECB">
        <w:rPr>
          <w:rFonts w:ascii="Times New Roman" w:hAnsi="Times New Roman"/>
        </w:rPr>
        <w:t xml:space="preserve">                                              </w:t>
      </w:r>
      <w:r w:rsidRPr="005B3ECB">
        <w:rPr>
          <w:rFonts w:ascii="Times New Roman" w:hAnsi="Times New Roman"/>
          <w:lang w:val="fr-FR"/>
        </w:rPr>
        <w:t>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Hay 60.t</w:t>
      </w:r>
      <w:r w:rsidRPr="005B3ECB">
        <w:rPr>
          <w:rFonts w:ascii="Times New Roman" w:hAnsi="Times New Roman"/>
          <w:vertAlign w:val="subscript"/>
          <w:lang w:val="fr-FR"/>
        </w:rPr>
        <w:t>1</w:t>
      </w:r>
      <w:r w:rsidRPr="005B3ECB">
        <w:rPr>
          <w:rFonts w:ascii="Times New Roman" w:hAnsi="Times New Roman"/>
          <w:lang w:val="fr-FR"/>
        </w:rPr>
        <w:t xml:space="preserve"> +40 .t</w:t>
      </w:r>
      <w:r w:rsidRPr="005B3ECB">
        <w:rPr>
          <w:rFonts w:ascii="Times New Roman" w:hAnsi="Times New Roman"/>
          <w:vertAlign w:val="subscript"/>
          <w:lang w:val="fr-FR"/>
        </w:rPr>
        <w:t xml:space="preserve">2 </w:t>
      </w:r>
      <w:r w:rsidRPr="005B3ECB">
        <w:rPr>
          <w:rFonts w:ascii="Times New Roman" w:hAnsi="Times New Roman"/>
          <w:lang w:val="fr-FR"/>
        </w:rPr>
        <w:t xml:space="preserve"> = 100 M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Nên 60t + 40t = 100</w:t>
      </w:r>
      <w:r w:rsidRPr="005B3ECB">
        <w:rPr>
          <w:rFonts w:ascii="Times New Roman" w:hAnsi="Times New Roman"/>
          <w:position w:val="-6"/>
          <w:lang w:val="nl-NL"/>
        </w:rPr>
        <w:object w:dxaOrig="300" w:dyaOrig="240">
          <v:shape id="_x0000_i1087" type="#_x0000_t75" style="width:15pt;height:12pt" o:ole="">
            <v:imagedata r:id="rId133" o:title=""/>
          </v:shape>
          <o:OLEObject Type="Embed" ProgID="Equation.DSMT4" ShapeID="_x0000_i1087" DrawAspect="Content" ObjectID="_1717416336" r:id="rId135"/>
        </w:object>
      </w:r>
      <w:r w:rsidRPr="005B3ECB">
        <w:rPr>
          <w:rFonts w:ascii="Times New Roman" w:hAnsi="Times New Roman"/>
          <w:lang w:val="fr-FR"/>
        </w:rPr>
        <w:t xml:space="preserve"> t = 1(h)</w:t>
      </w:r>
    </w:p>
    <w:p w:rsidR="00A168F7" w:rsidRPr="005B3ECB" w:rsidRDefault="00C10336">
      <w:pPr>
        <w:tabs>
          <w:tab w:val="left" w:pos="3675"/>
        </w:tabs>
        <w:spacing w:before="240"/>
        <w:rPr>
          <w:rFonts w:ascii="Times New Roman" w:hAnsi="Times New Roman"/>
          <w:lang w:val="fr-FR"/>
        </w:rPr>
      </w:pPr>
      <w:r w:rsidRPr="005B3ECB">
        <w:rPr>
          <w:rFonts w:ascii="Times New Roman" w:hAnsi="Times New Roman"/>
          <w:lang w:val="fr-FR"/>
        </w:rPr>
        <w:t xml:space="preserve">Vậy sau 1(h) hai xe gặp nhau và lúc gặp nhau là 8 (h) khi đó vị trí 2 xe gặp nhaucách A một khoảng </w:t>
      </w:r>
    </w:p>
    <w:p w:rsidR="00A168F7" w:rsidRPr="005B3ECB" w:rsidRDefault="00C10336">
      <w:pPr>
        <w:tabs>
          <w:tab w:val="left" w:pos="3675"/>
        </w:tabs>
        <w:spacing w:before="240"/>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60. 1 = 60( km)</w:t>
      </w:r>
    </w:p>
    <w:p w:rsidR="00C10336" w:rsidRPr="005B3ECB" w:rsidRDefault="00CE66BC">
      <w:pPr>
        <w:tabs>
          <w:tab w:val="left" w:pos="3675"/>
        </w:tabs>
        <w:spacing w:before="240"/>
        <w:rPr>
          <w:rFonts w:ascii="Times New Roman" w:hAnsi="Times New Roman"/>
          <w:lang w:val="fr-FR"/>
        </w:rPr>
      </w:pPr>
      <w:r w:rsidRPr="005B3ECB">
        <w:rPr>
          <w:rFonts w:ascii="Times New Roman" w:hAnsi="Times New Roman"/>
          <w:b/>
          <w:lang w:val="fr-FR"/>
        </w:rPr>
        <w:t>* Bài tập</w:t>
      </w:r>
      <w:r w:rsidR="00F74C39" w:rsidRPr="005B3ECB">
        <w:rPr>
          <w:rFonts w:ascii="Times New Roman" w:hAnsi="Times New Roman"/>
          <w:b/>
          <w:lang w:val="vi-VN"/>
        </w:rPr>
        <w:t xml:space="preserve"> </w:t>
      </w:r>
      <w:r w:rsidRPr="005B3ECB">
        <w:rPr>
          <w:rFonts w:ascii="Times New Roman" w:hAnsi="Times New Roman"/>
          <w:b/>
          <w:lang w:val="fr-FR"/>
        </w:rPr>
        <w:t>3</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Lúc 10 giờ hai xe máy cùng khởi hành từ hai địa điểm A và B</w:t>
      </w:r>
      <w:r w:rsidR="00F74C39" w:rsidRPr="005B3ECB">
        <w:rPr>
          <w:rFonts w:ascii="Times New Roman" w:hAnsi="Times New Roman"/>
          <w:lang w:val="vi-VN"/>
        </w:rPr>
        <w:t xml:space="preserve"> </w:t>
      </w:r>
      <w:r w:rsidRPr="005B3ECB">
        <w:rPr>
          <w:rFonts w:ascii="Times New Roman" w:hAnsi="Times New Roman"/>
          <w:lang w:val="fr-FR"/>
        </w:rPr>
        <w:t>cách nhau 96 km và đi ngược chiều nhau. Vận tốc xe đi từ A là 36km/h của xe đi từ B là 28km/h</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a) Xác định vị trí và thời điểm hai xe gặp nhau</w:t>
      </w:r>
    </w:p>
    <w:p w:rsidR="00C10336" w:rsidRPr="005B3ECB" w:rsidRDefault="00C10336" w:rsidP="00845C00">
      <w:pPr>
        <w:tabs>
          <w:tab w:val="left" w:pos="3675"/>
        </w:tabs>
        <w:rPr>
          <w:rFonts w:ascii="Times New Roman" w:hAnsi="Times New Roman"/>
          <w:lang w:val="fr-FR"/>
        </w:rPr>
      </w:pPr>
      <w:r w:rsidRPr="005B3ECB">
        <w:rPr>
          <w:rFonts w:ascii="Times New Roman" w:hAnsi="Times New Roman"/>
          <w:lang w:val="fr-FR"/>
        </w:rPr>
        <w:lastRenderedPageBreak/>
        <w:t>b) Sau bao lâu thì hai xe cách nhau 32 km</w:t>
      </w:r>
      <w:r w:rsidR="00E33B57" w:rsidRPr="005B3ECB">
        <w:rPr>
          <w:rFonts w:ascii="Times New Roman" w:hAnsi="Times New Roman"/>
          <w:lang w:val="fr-FR"/>
        </w:rPr>
        <w:t xml:space="preserve"> kể từ lúc gặp nhau</w:t>
      </w:r>
    </w:p>
    <w:p w:rsidR="00C10336" w:rsidRPr="005B3ECB" w:rsidRDefault="00670F51" w:rsidP="00A168F7">
      <w:pPr>
        <w:tabs>
          <w:tab w:val="left" w:pos="367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5088" behindDoc="0" locked="0" layoutInCell="1" allowOverlap="1" wp14:anchorId="05A1ED03" wp14:editId="300E2DA9">
                <wp:simplePos x="0" y="0"/>
                <wp:positionH relativeFrom="column">
                  <wp:posOffset>77470</wp:posOffset>
                </wp:positionH>
                <wp:positionV relativeFrom="paragraph">
                  <wp:posOffset>9525</wp:posOffset>
                </wp:positionV>
                <wp:extent cx="2476500" cy="1576070"/>
                <wp:effectExtent l="0" t="635" r="4445" b="4445"/>
                <wp:wrapNone/>
                <wp:docPr id="3952"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1576070"/>
                          <a:chOff x="1945" y="2138"/>
                          <a:chExt cx="3900" cy="2482"/>
                        </a:xfrm>
                      </wpg:grpSpPr>
                      <wps:wsp>
                        <wps:cNvPr id="3953" name="Text Box 53"/>
                        <wps:cNvSpPr txBox="1">
                          <a:spLocks noChangeArrowheads="1"/>
                        </wps:cNvSpPr>
                        <wps:spPr bwMode="auto">
                          <a:xfrm>
                            <a:off x="1945" y="2138"/>
                            <a:ext cx="3900" cy="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667A46" w:rsidRPr="006E6890" w:rsidRDefault="00667A46">
                              <w:pPr>
                                <w:rPr>
                                  <w:rFonts w:ascii="Times New Roman" w:hAnsi="Times New Roman"/>
                                  <w:lang w:val="nl-NL"/>
                                </w:rPr>
                              </w:pPr>
                              <w:r w:rsidRPr="006E6890">
                                <w:rPr>
                                  <w:rFonts w:ascii="Times New Roman" w:hAnsi="Times New Roman"/>
                                  <w:lang w:val="nl-NL"/>
                                </w:rPr>
                                <w:t>a)</w:t>
                              </w:r>
                              <w:r>
                                <w:rPr>
                                  <w:rFonts w:ascii="Times New Roman" w:hAnsi="Times New Roman"/>
                                  <w:lang w:val="vi-VN"/>
                                </w:rPr>
                                <w:t xml:space="preserve"> </w:t>
                              </w:r>
                              <w:r w:rsidRPr="006E6890">
                                <w:rPr>
                                  <w:rFonts w:ascii="Times New Roman" w:hAnsi="Times New Roman"/>
                                  <w:lang w:val="nl-NL"/>
                                </w:rPr>
                                <w:t xml:space="preserve">Vị trí gặp nhau? thời </w:t>
                              </w:r>
                            </w:p>
                            <w:p w:rsidR="00667A46" w:rsidRPr="006E6890" w:rsidRDefault="00667A46">
                              <w:pPr>
                                <w:rPr>
                                  <w:rFonts w:ascii="Times New Roman" w:hAnsi="Times New Roman"/>
                                  <w:lang w:val="nl-NL"/>
                                </w:rPr>
                              </w:pPr>
                              <w:r w:rsidRPr="006E6890">
                                <w:rPr>
                                  <w:rFonts w:ascii="Times New Roman" w:hAnsi="Times New Roman"/>
                                  <w:lang w:val="nl-NL"/>
                                </w:rPr>
                                <w:t>điểm gặp nhau</w:t>
                              </w:r>
                            </w:p>
                            <w:p w:rsidR="00667A46" w:rsidRPr="006E6890" w:rsidRDefault="00667A46">
                              <w:pPr>
                                <w:rPr>
                                  <w:rFonts w:ascii="Times New Roman" w:hAnsi="Times New Roman"/>
                                  <w:lang w:val="nl-NL"/>
                                </w:rPr>
                              </w:pPr>
                              <w:r>
                                <w:rPr>
                                  <w:rFonts w:ascii="Times New Roman" w:hAnsi="Times New Roman"/>
                                  <w:lang w:val="nl-NL"/>
                                </w:rPr>
                                <w:t xml:space="preserve"> b)</w:t>
                              </w:r>
                              <w:r>
                                <w:rPr>
                                  <w:rFonts w:ascii="Times New Roman" w:hAnsi="Times New Roman"/>
                                  <w:lang w:val="vi-VN"/>
                                </w:rPr>
                                <w:t xml:space="preserve"> T</w:t>
                              </w:r>
                              <w:r w:rsidRPr="006E6890">
                                <w:rPr>
                                  <w:rFonts w:ascii="Times New Roman" w:hAnsi="Times New Roman"/>
                                  <w:lang w:val="nl-NL"/>
                                </w:rPr>
                                <w:t xml:space="preserve">hời điểm để 2 xe cách </w:t>
                              </w:r>
                            </w:p>
                            <w:p w:rsidR="00667A46" w:rsidRPr="006E6890" w:rsidRDefault="00667A46">
                              <w:pPr>
                                <w:rPr>
                                  <w:rFonts w:ascii="Times New Roman" w:hAnsi="Times New Roman"/>
                                  <w:lang w:val="nl-NL"/>
                                </w:rPr>
                              </w:pPr>
                              <w:r w:rsidRPr="006E6890">
                                <w:rPr>
                                  <w:rFonts w:ascii="Times New Roman" w:hAnsi="Times New Roman"/>
                                  <w:lang w:val="nl-NL"/>
                                </w:rPr>
                                <w:t>nhau 32km</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54" name="Line 54"/>
                        <wps:cNvCnPr/>
                        <wps:spPr bwMode="auto">
                          <a:xfrm>
                            <a:off x="1998" y="3158"/>
                            <a:ext cx="32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073" style="position:absolute;margin-left:6.1pt;margin-top:.75pt;width:195pt;height:124.1pt;z-index:251545088" coordorigin="1945,2138" coordsize="3900,24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a0XoigMAAJUJAAAOAAAAZHJzL2Uyb0RvYy54bWzMVttu4zYQfS+w/0DwXdHFlG0JURaJL0GB tA2w2w+gJeqClUiVpCOni/33DknJdpxuG2yAonoQSA41nDkz51DXHw9di56YVI3gGQ6vAowYz0XR 8CrDv3/eekuMlKa8oK3gLMPPTOGPNx9+uh76lEWiFm3BJAInXKVDn+Fa6z71fZXXrKPqSvSMg7EU sqMaprLyC0kH8N61fhQEc38QsuilyJlSsLp2Rnxj/Zcly/VvZamYRm2GITZt39K+d+bt31zTtJK0 r5t8DIP+QBQdbTgcenS1ppqivWxeueqaXAolSn2Vi84XZdnkzOYA2YTBRTb3Uux7m0uVDlV/hAmg vcDph93mvz49StQUGZ4lcYQRpx1UyR6M5jMDz9BXKey6l/2n/lG6HGH4IPIvCsz+pd3MK7cZ7YZf RAH+6F4LC8+hlJ1xAYmjg63C87EK7KBRDosRWczjAIqVgy2MF/NgMdYpr6GY5rswITFGYI7C2dLV MK834/ezZPo4IsvIWH2auoNtsGNwJjPoOXWCVb0P1k817ZmtljKAnWCdTbB+NineiQOKR2TtRgMr 0gdYh8QsSsqhi7hY1ZRX7FZKMdSMFhBhaBMyocMZriJmooyTf4P7b2CbQP8H0GjaS6XvmeiQGWRY AqtsnPTpQWmH77TFFJeLbdO2sE7Tlr9YgEK4FTgWPjU2E4AlytckSDbLzZJ4JJpvPBKs197tdkW8 +TZcxOvZerVah9/MuSFJ66YoGDfHTKQNyduqN8qHo9uRtkq0TWHcmZCUrHarVqInCqKxtc/YRWfb /Jdh2CaDXC5SCiMS3EWJt50vFx7ZkthLFsHSC8LkLpkHJCHr7cuUHhrO3p8SGjIMdI5dN303t8A+ r3OjaddokOW26TK8PG6iqenBDS9saTVtWjc+g8KEf4ICyj0VGpjnmtTRTh92B6s6IXAV3BnrThTP 0MRSQIsB++FSgUEt5J8YDSDQGVZ/7KlkGLU/cyBCEhJiFN1OSLyIYCLPLbtzC+U5uMqwxsgNV9rd AvteNlUNJznqcXELWlU2tq1PUVmds2rx38kGmWTD9kRMJpyA9yv+KEfU3kj8BO5h0MtZGI96aXhn 1HYWxYmTWluIo1S+Yn0LpX0z69/dgHDzjX32vZ77nyrJUfzOWOGExbFhYoeVvwtWOAZAYe06XE12 ZO9++9n4n2J+Ls7ndtfpb+rmLwAAAP//AwBQSwMEFAAGAAgAAAAhAAUhVnDeAAAACAEAAA8AAABk cnMvZG93bnJldi54bWxMj09Lw0AQxe+C32EZwZvdJLb+idmUUtRTEWwF8TZNpklodjZkt0n67Z2e 9DT8eI8372XLybZqoN43jg3EswgUceHKhisDX7u3uydQPiCX2DomA2fysMyvrzJMSzfyJw3bUCkJ YZ+igTqELtXaFzVZ9DPXEYt2cL3FINhXuuxxlHDb6iSKHrTFhuVDjR2tayqO25M18D7iuLqPX4fN 8bA+/+wWH9+bmIy5vZlWL6ACTeHPDJf6Uh1y6bR3Jy69aoWTRJxyF6BEnkcX3htI5s+PoPNM/x+Q /wIAAP//AwBQSwECLQAUAAYACAAAACEAtoM4kv4AAADhAQAAEwAAAAAAAAAAAAAAAAAAAAAAW0Nv bnRlbnRfVHlwZXNdLnhtbFBLAQItABQABgAIAAAAIQA4/SH/1gAAAJQBAAALAAAAAAAAAAAAAAAA AC8BAABfcmVscy8ucmVsc1BLAQItABQABgAIAAAAIQAAa0XoigMAAJUJAAAOAAAAAAAAAAAAAAAA AC4CAABkcnMvZTJvRG9jLnhtbFBLAQItABQABgAIAAAAIQAFIVZw3gAAAAgBAAAPAAAAAAAAAAAA AAAAAOQFAABkcnMvZG93bnJldi54bWxQSwUGAAAAAAQABADzAAAA7wYAAAAA ">
                <v:shape id="Text Box 53" o:spid="_x0000_s1074" type="#_x0000_t202" style="position:absolute;left:1945;top:2138;width:3900;height:2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YGR8UA AADdAAAADwAAAGRycy9kb3ducmV2LnhtbESPT2vCQBTE74LfYXlCb7rb+ocaXaW0FHpSjFXw9sg+ k9Ds25DdmvjtXUHwOMzMb5jlurOVuFDjS8caXkcKBHHmTMm5ht/99/AdhA/IBivHpOFKHtarfm+J iXEt7+iShlxECPsENRQh1ImUPivIoh+5mjh6Z9dYDFE2uTQNthFuK/mm1ExaLDkuFFjTZ0HZX/pv NRw259Nxorb5l53WreuUZDuXWr8Muo8FiEBdeIYf7R+jYTyfjuH+Jj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CCBgZH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667A46" w:rsidRPr="006E6890" w:rsidRDefault="00667A46">
                        <w:pPr>
                          <w:rPr>
                            <w:rFonts w:ascii="Times New Roman" w:hAnsi="Times New Roman"/>
                            <w:lang w:val="nl-NL"/>
                          </w:rPr>
                        </w:pPr>
                        <w:r w:rsidRPr="006E6890">
                          <w:rPr>
                            <w:rFonts w:ascii="Times New Roman" w:hAnsi="Times New Roman"/>
                            <w:lang w:val="nl-NL"/>
                          </w:rPr>
                          <w:t>a)</w:t>
                        </w:r>
                        <w:r>
                          <w:rPr>
                            <w:rFonts w:ascii="Times New Roman" w:hAnsi="Times New Roman"/>
                            <w:lang w:val="vi-VN"/>
                          </w:rPr>
                          <w:t xml:space="preserve"> </w:t>
                        </w:r>
                        <w:r w:rsidRPr="006E6890">
                          <w:rPr>
                            <w:rFonts w:ascii="Times New Roman" w:hAnsi="Times New Roman"/>
                            <w:lang w:val="nl-NL"/>
                          </w:rPr>
                          <w:t xml:space="preserve">Vị trí gặp nhau? thời </w:t>
                        </w:r>
                      </w:p>
                      <w:p w:rsidR="00667A46" w:rsidRPr="006E6890" w:rsidRDefault="00667A46">
                        <w:pPr>
                          <w:rPr>
                            <w:rFonts w:ascii="Times New Roman" w:hAnsi="Times New Roman"/>
                            <w:lang w:val="nl-NL"/>
                          </w:rPr>
                        </w:pPr>
                        <w:r w:rsidRPr="006E6890">
                          <w:rPr>
                            <w:rFonts w:ascii="Times New Roman" w:hAnsi="Times New Roman"/>
                            <w:lang w:val="nl-NL"/>
                          </w:rPr>
                          <w:t>điểm gặp nhau</w:t>
                        </w:r>
                      </w:p>
                      <w:p w:rsidR="00667A46" w:rsidRPr="006E6890" w:rsidRDefault="00667A46">
                        <w:pPr>
                          <w:rPr>
                            <w:rFonts w:ascii="Times New Roman" w:hAnsi="Times New Roman"/>
                            <w:lang w:val="nl-NL"/>
                          </w:rPr>
                        </w:pPr>
                        <w:r>
                          <w:rPr>
                            <w:rFonts w:ascii="Times New Roman" w:hAnsi="Times New Roman"/>
                            <w:lang w:val="nl-NL"/>
                          </w:rPr>
                          <w:t xml:space="preserve"> b)</w:t>
                        </w:r>
                        <w:r>
                          <w:rPr>
                            <w:rFonts w:ascii="Times New Roman" w:hAnsi="Times New Roman"/>
                            <w:lang w:val="vi-VN"/>
                          </w:rPr>
                          <w:t xml:space="preserve"> T</w:t>
                        </w:r>
                        <w:r w:rsidRPr="006E6890">
                          <w:rPr>
                            <w:rFonts w:ascii="Times New Roman" w:hAnsi="Times New Roman"/>
                            <w:lang w:val="nl-NL"/>
                          </w:rPr>
                          <w:t xml:space="preserve">hời điểm để 2 xe cách </w:t>
                        </w:r>
                      </w:p>
                      <w:p w:rsidR="00667A46" w:rsidRPr="006E6890" w:rsidRDefault="00667A46">
                        <w:pPr>
                          <w:rPr>
                            <w:rFonts w:ascii="Times New Roman" w:hAnsi="Times New Roman"/>
                            <w:lang w:val="nl-NL"/>
                          </w:rPr>
                        </w:pPr>
                        <w:r w:rsidRPr="006E6890">
                          <w:rPr>
                            <w:rFonts w:ascii="Times New Roman" w:hAnsi="Times New Roman"/>
                            <w:lang w:val="nl-NL"/>
                          </w:rPr>
                          <w:t>nhau 32km</w:t>
                        </w:r>
                      </w:p>
                      <w:p w:rsidR="00667A46" w:rsidRPr="006E6890" w:rsidRDefault="00667A46">
                        <w:pPr>
                          <w:rPr>
                            <w:rFonts w:ascii="Times New Roman" w:hAnsi="Times New Roman"/>
                            <w:lang w:val="nl-NL"/>
                          </w:rPr>
                        </w:pPr>
                      </w:p>
                    </w:txbxContent>
                  </v:textbox>
                </v:shape>
                <v:line id="Line 54" o:spid="_x0000_s1075" style="position:absolute;visibility:visible;mso-wrap-style:square" from="1998,3158" to="5257,3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hwg8kAAADdAAAADwAAAGRycy9kb3ducmV2LnhtbESPT0vDQBTE74LfYXlCb3aj1dDGbkux CK2HYv9APb5mn0na7Nuwuybx27uC0OMwM79hpvPe1KIl5yvLCh6GCQji3OqKCwWH/dv9GIQPyBpr y6TghzzMZ7c3U8y07XhL7S4UIkLYZ6igDKHJpPR5SQb90DbE0fuyzmCI0hVSO+wi3NTyMUlSabDi uFBiQ68l5Zfdt1GwGX2k7WL9vuqP6/SUL7enz3PnlBrc9YsXEIH6cA3/t1dawWjy/AR/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ZocIPJAAAA3QAAAA8AAAAA AAAAAAAAAAAAoQIAAGRycy9kb3ducmV2LnhtbFBLBQYAAAAABAAEAPkAAACXAwAAAAA= "/>
              </v:group>
            </w:pict>
          </mc:Fallback>
        </mc:AlternateContent>
      </w:r>
      <w:r w:rsidR="00A168F7" w:rsidRPr="005B3ECB">
        <w:rPr>
          <w:rFonts w:ascii="Times New Roman" w:hAnsi="Times New Roman"/>
          <w:lang w:val="fr-FR"/>
        </w:rPr>
        <w:tab/>
      </w:r>
      <w:r w:rsidR="00A168F7" w:rsidRPr="005B3ECB">
        <w:rPr>
          <w:rFonts w:ascii="Times New Roman" w:hAnsi="Times New Roman"/>
          <w:lang w:val="fr-FR"/>
        </w:rPr>
        <w:tab/>
      </w:r>
      <w:r w:rsidR="00A168F7" w:rsidRPr="005B3ECB">
        <w:rPr>
          <w:rFonts w:ascii="Times New Roman" w:hAnsi="Times New Roman"/>
          <w:lang w:val="fr-FR"/>
        </w:rPr>
        <w:tab/>
      </w:r>
      <w:r w:rsidR="00A168F7" w:rsidRPr="005B3ECB">
        <w:rPr>
          <w:rFonts w:ascii="Times New Roman" w:hAnsi="Times New Roman"/>
          <w:lang w:val="fr-FR"/>
        </w:rPr>
        <w:tab/>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Quãng đường xe đi từ A đến khi gặp nhau là </w:t>
      </w:r>
    </w:p>
    <w:p w:rsidR="00C10336" w:rsidRPr="005B3ECB" w:rsidRDefault="00C10336">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6.t</w:t>
      </w:r>
      <w:r w:rsidRPr="005B3ECB">
        <w:rPr>
          <w:rFonts w:ascii="Times New Roman" w:hAnsi="Times New Roman"/>
          <w:vertAlign w:val="subscript"/>
          <w:lang w:val="fr-FR"/>
        </w:rPr>
        <w:t>1</w:t>
      </w:r>
    </w:p>
    <w:p w:rsidR="00C10336" w:rsidRPr="005B3ECB" w:rsidRDefault="00C10336">
      <w:pPr>
        <w:tabs>
          <w:tab w:val="left" w:pos="421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Quãng đường xe đi từ B đến khi gặp nhau là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8.t</w:t>
      </w:r>
      <w:r w:rsidRPr="005B3ECB">
        <w:rPr>
          <w:rFonts w:ascii="Times New Roman" w:hAnsi="Times New Roman"/>
          <w:vertAlign w:val="subscript"/>
          <w:lang w:val="fr-FR"/>
        </w:rPr>
        <w:t>2</w:t>
      </w:r>
    </w:p>
    <w:p w:rsidR="00C10336" w:rsidRPr="005B3ECB" w:rsidRDefault="00C10336">
      <w:pPr>
        <w:tabs>
          <w:tab w:val="left" w:pos="4155"/>
          <w:tab w:val="center" w:pos="4677"/>
        </w:tabs>
        <w:jc w:val="center"/>
        <w:rPr>
          <w:rFonts w:ascii="Times New Roman" w:hAnsi="Times New Roman"/>
          <w:lang w:val="fr-FR"/>
        </w:rPr>
      </w:pPr>
      <w:r w:rsidRPr="005B3ECB">
        <w:rPr>
          <w:rFonts w:ascii="Times New Roman" w:hAnsi="Times New Roman"/>
          <w:lang w:val="fr-FR"/>
        </w:rPr>
        <w:t xml:space="preserve">                                                           Do 2 xe chuyển</w:t>
      </w:r>
      <w:r w:rsidRPr="005B3ECB">
        <w:rPr>
          <w:rFonts w:ascii="Times New Roman" w:hAnsi="Times New Roman"/>
          <w:vertAlign w:val="subscript"/>
          <w:lang w:val="fr-FR"/>
        </w:rPr>
        <w:t xml:space="preserve"> </w:t>
      </w:r>
      <w:r w:rsidRPr="005B3ECB">
        <w:rPr>
          <w:rFonts w:ascii="Times New Roman" w:hAnsi="Times New Roman"/>
          <w:lang w:val="fr-FR"/>
        </w:rPr>
        <w:t xml:space="preserve">động ngược chiều gặp nhau                    </w:t>
      </w:r>
    </w:p>
    <w:p w:rsidR="00C10336" w:rsidRPr="005B3ECB" w:rsidRDefault="00C10336">
      <w:pPr>
        <w:rPr>
          <w:rFonts w:ascii="Times New Roman" w:hAnsi="Times New Roman"/>
          <w:lang w:val="fr-FR"/>
        </w:rPr>
      </w:pPr>
      <w:r w:rsidRPr="005B3ECB">
        <w:rPr>
          <w:rFonts w:ascii="Times New Roman" w:hAnsi="Times New Roman"/>
          <w:lang w:val="fr-FR"/>
        </w:rPr>
        <w:t xml:space="preserve">                                                             nên ta có</w:t>
      </w:r>
      <w:r w:rsidR="00A168F7" w:rsidRPr="005B3ECB">
        <w:rPr>
          <w:rFonts w:ascii="Times New Roman" w:hAnsi="Times New Roman"/>
          <w:lang w:val="fr-FR"/>
        </w:rPr>
        <w:t xml:space="preserve">: </w:t>
      </w:r>
      <w:r w:rsidRPr="005B3ECB">
        <w:rPr>
          <w:rFonts w:ascii="Times New Roman" w:hAnsi="Times New Roman"/>
          <w:lang w:val="fr-FR"/>
        </w:rPr>
        <w:t xml:space="preserve">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96 = 36.t</w:t>
      </w:r>
      <w:r w:rsidRPr="005B3ECB">
        <w:rPr>
          <w:rFonts w:ascii="Times New Roman" w:hAnsi="Times New Roman"/>
          <w:vertAlign w:val="subscript"/>
          <w:lang w:val="fr-FR"/>
        </w:rPr>
        <w:t>1</w:t>
      </w:r>
      <w:r w:rsidRPr="005B3ECB">
        <w:rPr>
          <w:rFonts w:ascii="Times New Roman" w:hAnsi="Times New Roman"/>
          <w:lang w:val="fr-FR"/>
        </w:rPr>
        <w:t>+28.t</w:t>
      </w:r>
      <w:r w:rsidRPr="005B3ECB">
        <w:rPr>
          <w:rFonts w:ascii="Times New Roman" w:hAnsi="Times New Roman"/>
          <w:vertAlign w:val="subscript"/>
          <w:lang w:val="fr-FR"/>
        </w:rPr>
        <w:t>2</w:t>
      </w:r>
    </w:p>
    <w:p w:rsidR="00C10336" w:rsidRPr="005B3ECB" w:rsidRDefault="00C10336">
      <w:pPr>
        <w:tabs>
          <w:tab w:val="left" w:pos="4155"/>
          <w:tab w:val="center" w:pos="4677"/>
        </w:tabs>
        <w:jc w:val="center"/>
        <w:rPr>
          <w:rFonts w:ascii="Times New Roman" w:hAnsi="Times New Roman"/>
          <w:lang w:val="fr-FR"/>
        </w:rPr>
      </w:pPr>
    </w:p>
    <w:p w:rsidR="00C10336" w:rsidRPr="005B3ECB" w:rsidRDefault="00C10336">
      <w:pPr>
        <w:rPr>
          <w:rFonts w:ascii="Times New Roman" w:hAnsi="Times New Roman"/>
          <w:lang w:val="fr-FR"/>
        </w:rPr>
      </w:pPr>
      <w:r w:rsidRPr="005B3ECB">
        <w:rPr>
          <w:rFonts w:ascii="Times New Roman" w:hAnsi="Times New Roman"/>
          <w:lang w:val="fr-FR"/>
        </w:rPr>
        <w:t>Mà thời gian 2 xe chuyển động đến khi gặp nhau là bằng nhau nên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Nên  ta có  96 = 36.t+28.t = 64t </w:t>
      </w:r>
      <w:r w:rsidRPr="005B3ECB">
        <w:rPr>
          <w:rFonts w:ascii="Times New Roman" w:hAnsi="Times New Roman"/>
          <w:position w:val="-6"/>
          <w:lang w:val="nl-NL"/>
        </w:rPr>
        <w:object w:dxaOrig="300" w:dyaOrig="240">
          <v:shape id="_x0000_i1088" type="#_x0000_t75" style="width:15pt;height:12pt" o:ole="">
            <v:imagedata r:id="rId133" o:title=""/>
          </v:shape>
          <o:OLEObject Type="Embed" ProgID="Equation.DSMT4" ShapeID="_x0000_i1088" DrawAspect="Content" ObjectID="_1717416337" r:id="rId136"/>
        </w:object>
      </w:r>
      <w:r w:rsidRPr="005B3ECB">
        <w:rPr>
          <w:rFonts w:ascii="Times New Roman" w:hAnsi="Times New Roman"/>
          <w:lang w:val="fr-FR"/>
        </w:rPr>
        <w:t xml:space="preserve"> t = 1,5(h) </w:t>
      </w:r>
    </w:p>
    <w:p w:rsidR="00C10336" w:rsidRPr="005B3ECB" w:rsidRDefault="00C10336">
      <w:pPr>
        <w:rPr>
          <w:rFonts w:ascii="Times New Roman" w:hAnsi="Times New Roman"/>
          <w:lang w:val="fr-FR"/>
        </w:rPr>
      </w:pPr>
      <w:r w:rsidRPr="005B3ECB">
        <w:rPr>
          <w:rFonts w:ascii="Times New Roman" w:hAnsi="Times New Roman"/>
          <w:lang w:val="fr-FR"/>
        </w:rPr>
        <w:t xml:space="preserve">Vậy sau 1,5(h) thì 2 xe gặp nhau và lúc gặp nhau là 10 + 1,5 = 11,5 ( h) </w:t>
      </w:r>
    </w:p>
    <w:p w:rsidR="00C10336" w:rsidRPr="005B3ECB" w:rsidRDefault="00C10336">
      <w:pPr>
        <w:rPr>
          <w:rFonts w:ascii="Times New Roman" w:hAnsi="Times New Roman"/>
          <w:lang w:val="fr-FR"/>
        </w:rPr>
      </w:pPr>
      <w:r w:rsidRPr="005B3ECB">
        <w:rPr>
          <w:rFonts w:ascii="Times New Roman" w:hAnsi="Times New Roman"/>
          <w:lang w:val="fr-FR"/>
        </w:rPr>
        <w:t xml:space="preserve">Khi đó vật đi từ A đến khi gặp nhau đã đi được quãng đường là </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6. 1,5 = 54(km)</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Vậy vị trí gặp nhau cách A là 54 ( km) và cách B là 42(km)</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b) Sau khi gặp nhau lúc 11,5(h). Để hai xe cách nhau 32km thì</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Xe I đi được quãng đường là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1</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Xe II đi được quãng đường là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2</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Mà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 32 và   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perscript"/>
          <w:lang w:val="fr-FR"/>
        </w:rPr>
        <w:t>/</w:t>
      </w:r>
      <w:r w:rsidRPr="005B3ECB">
        <w:rPr>
          <w:rFonts w:ascii="Times New Roman" w:hAnsi="Times New Roman"/>
          <w:lang w:val="fr-FR"/>
        </w:rPr>
        <w:t xml:space="preserve"> </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Nên ta có 32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32 = 36.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vertAlign w:val="superscript"/>
          <w:lang w:val="fr-FR"/>
        </w:rPr>
        <w:t xml:space="preserve"> </w:t>
      </w:r>
      <w:r w:rsidRPr="005B3ECB">
        <w:rPr>
          <w:rFonts w:ascii="Times New Roman" w:hAnsi="Times New Roman"/>
          <w:lang w:val="fr-FR"/>
        </w:rPr>
        <w:t>+28.t</w:t>
      </w:r>
      <w:r w:rsidRPr="005B3ECB">
        <w:rPr>
          <w:rFonts w:ascii="Times New Roman" w:hAnsi="Times New Roman"/>
          <w:vertAlign w:val="superscript"/>
          <w:lang w:val="fr-FR"/>
        </w:rPr>
        <w:t>/</w:t>
      </w:r>
      <w:r w:rsidRPr="005B3ECB">
        <w:rPr>
          <w:rFonts w:ascii="Times New Roman" w:hAnsi="Times New Roman"/>
          <w:vertAlign w:val="subscript"/>
          <w:lang w:val="fr-FR"/>
        </w:rPr>
        <w:t>2</w:t>
      </w:r>
    </w:p>
    <w:p w:rsidR="00C10336" w:rsidRPr="005B3ECB" w:rsidRDefault="00C10336">
      <w:pPr>
        <w:tabs>
          <w:tab w:val="left" w:pos="319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Giải ra tìm được t</w:t>
      </w:r>
      <w:r w:rsidRPr="005B3ECB">
        <w:rPr>
          <w:rFonts w:ascii="Times New Roman" w:hAnsi="Times New Roman"/>
          <w:vertAlign w:val="superscript"/>
          <w:lang w:val="fr-FR"/>
        </w:rPr>
        <w:t>/</w:t>
      </w:r>
      <w:r w:rsidRPr="005B3ECB">
        <w:rPr>
          <w:rFonts w:ascii="Times New Roman" w:hAnsi="Times New Roman"/>
          <w:lang w:val="fr-FR"/>
        </w:rPr>
        <w:t> = 0,5(h)</w:t>
      </w:r>
    </w:p>
    <w:p w:rsidR="00C10336" w:rsidRPr="005B3ECB" w:rsidRDefault="00C10336" w:rsidP="00F74C39">
      <w:pPr>
        <w:tabs>
          <w:tab w:val="left" w:pos="3195"/>
        </w:tabs>
        <w:jc w:val="both"/>
        <w:rPr>
          <w:rFonts w:ascii="Times New Roman" w:hAnsi="Times New Roman"/>
          <w:lang w:val="fr-FR"/>
        </w:rPr>
      </w:pPr>
      <w:r w:rsidRPr="005B3ECB">
        <w:rPr>
          <w:rFonts w:ascii="Times New Roman" w:hAnsi="Times New Roman"/>
          <w:lang w:val="fr-FR"/>
        </w:rPr>
        <w:t xml:space="preserve">Vậy sau lần gặp thứ nhất để hai xe </w:t>
      </w:r>
      <w:r w:rsidR="00F74C39" w:rsidRPr="005B3ECB">
        <w:rPr>
          <w:rFonts w:ascii="Times New Roman" w:hAnsi="Times New Roman"/>
          <w:lang w:val="fr-FR"/>
        </w:rPr>
        <w:t>cách nhau 32 km thì hai xe cùng</w:t>
      </w:r>
      <w:r w:rsidRPr="005B3ECB">
        <w:rPr>
          <w:rFonts w:ascii="Times New Roman" w:hAnsi="Times New Roman"/>
          <w:lang w:val="fr-FR"/>
        </w:rPr>
        <w:t xml:space="preserve"> đi với thời gian là 0,5(h) và lúc đó là 11,5 + 0,5 = 12(h)</w:t>
      </w:r>
    </w:p>
    <w:p w:rsidR="00C10336" w:rsidRPr="005B3ECB" w:rsidRDefault="00C10336" w:rsidP="004D7AF4">
      <w:pPr>
        <w:tabs>
          <w:tab w:val="left" w:pos="3195"/>
        </w:tabs>
        <w:jc w:val="both"/>
        <w:rPr>
          <w:rFonts w:ascii="Times New Roman" w:hAnsi="Times New Roman"/>
          <w:lang w:val="fr-FR"/>
        </w:rPr>
      </w:pPr>
      <w:r w:rsidRPr="005B3ECB">
        <w:rPr>
          <w:rFonts w:ascii="Times New Roman" w:hAnsi="Times New Roman"/>
          <w:b/>
          <w:lang w:val="fr-FR"/>
        </w:rPr>
        <w:t>* Bài tập</w:t>
      </w:r>
      <w:r w:rsidR="00CE66BC" w:rsidRPr="005B3ECB">
        <w:rPr>
          <w:rFonts w:ascii="Times New Roman" w:hAnsi="Times New Roman"/>
          <w:b/>
          <w:lang w:val="fr-FR"/>
        </w:rPr>
        <w:t xml:space="preserve"> 4</w:t>
      </w:r>
      <w:r w:rsidRPr="005B3ECB">
        <w:rPr>
          <w:rFonts w:ascii="Times New Roman" w:hAnsi="Times New Roman"/>
          <w:b/>
          <w:lang w:val="fr-FR"/>
        </w:rPr>
        <w:t>:</w:t>
      </w:r>
      <w:r w:rsidR="00F74C39" w:rsidRPr="005B3ECB">
        <w:rPr>
          <w:rFonts w:ascii="Times New Roman" w:hAnsi="Times New Roman"/>
          <w:lang w:val="fr-FR"/>
        </w:rPr>
        <w:t xml:space="preserve"> Một đ</w:t>
      </w:r>
      <w:r w:rsidR="00F74C39" w:rsidRPr="005B3ECB">
        <w:rPr>
          <w:rFonts w:ascii="Times New Roman" w:hAnsi="Times New Roman"/>
          <w:lang w:val="vi-VN"/>
        </w:rPr>
        <w:t>ộ</w:t>
      </w:r>
      <w:r w:rsidRPr="005B3ECB">
        <w:rPr>
          <w:rFonts w:ascii="Times New Roman" w:hAnsi="Times New Roman"/>
          <w:lang w:val="fr-FR"/>
        </w:rPr>
        <w:t xml:space="preserve">ng tử xuất phát từ A chuyển động thẳng đều về B cách A là 120m với vận tốc 8m/s. Cùng lúc </w:t>
      </w:r>
      <w:r w:rsidR="00845C00" w:rsidRPr="005B3ECB">
        <w:rPr>
          <w:rFonts w:ascii="Times New Roman" w:hAnsi="Times New Roman"/>
          <w:lang w:val="fr-FR"/>
        </w:rPr>
        <w:t>đó</w:t>
      </w:r>
      <w:r w:rsidRPr="005B3ECB">
        <w:rPr>
          <w:rFonts w:ascii="Times New Roman" w:hAnsi="Times New Roman"/>
          <w:lang w:val="fr-FR"/>
        </w:rPr>
        <w:t xml:space="preserve"> 1 động tử </w:t>
      </w:r>
      <w:r w:rsidR="00E30CE2" w:rsidRPr="005B3ECB">
        <w:rPr>
          <w:rFonts w:ascii="Times New Roman" w:hAnsi="Times New Roman"/>
          <w:lang w:val="fr-FR"/>
        </w:rPr>
        <w:t xml:space="preserve"> </w:t>
      </w:r>
      <w:r w:rsidR="00845C00" w:rsidRPr="005B3ECB">
        <w:rPr>
          <w:rFonts w:ascii="Times New Roman" w:hAnsi="Times New Roman"/>
          <w:lang w:val="fr-FR"/>
        </w:rPr>
        <w:t>khác chuyển động thẳng đều từ</w:t>
      </w:r>
      <w:r w:rsidR="00E30CE2" w:rsidRPr="005B3ECB">
        <w:rPr>
          <w:rFonts w:ascii="Times New Roman" w:hAnsi="Times New Roman"/>
          <w:lang w:val="fr-FR"/>
        </w:rPr>
        <w:t xml:space="preserve"> </w:t>
      </w:r>
      <w:r w:rsidR="00845C00" w:rsidRPr="005B3ECB">
        <w:rPr>
          <w:rFonts w:ascii="Times New Roman" w:hAnsi="Times New Roman"/>
          <w:lang w:val="fr-FR"/>
        </w:rPr>
        <w:t xml:space="preserve"> B v</w:t>
      </w:r>
      <w:r w:rsidRPr="005B3ECB">
        <w:rPr>
          <w:rFonts w:ascii="Times New Roman" w:hAnsi="Times New Roman"/>
          <w:lang w:val="fr-FR"/>
        </w:rPr>
        <w:t xml:space="preserve">ề A. Sau 10 giây hai động tử gặp nhau. Tính vận tốc của động tử </w:t>
      </w:r>
      <w:r w:rsidR="00E30CE2" w:rsidRPr="005B3ECB">
        <w:rPr>
          <w:rFonts w:ascii="Times New Roman" w:hAnsi="Times New Roman"/>
          <w:lang w:val="fr-FR"/>
        </w:rPr>
        <w:t xml:space="preserve"> </w:t>
      </w:r>
      <w:r w:rsidRPr="005B3ECB">
        <w:rPr>
          <w:rFonts w:ascii="Times New Roman" w:hAnsi="Times New Roman"/>
          <w:lang w:val="fr-FR"/>
        </w:rPr>
        <w:t>2 và vị trí hai động tử gặp nhau.</w:t>
      </w:r>
    </w:p>
    <w:p w:rsidR="00C10336" w:rsidRPr="005B3ECB" w:rsidRDefault="00C10336">
      <w:pPr>
        <w:tabs>
          <w:tab w:val="left" w:pos="5535"/>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Bài giải</w:t>
      </w:r>
    </w:p>
    <w:p w:rsidR="00C10336" w:rsidRPr="005B3ECB" w:rsidRDefault="00C10336">
      <w:pPr>
        <w:tabs>
          <w:tab w:val="left" w:pos="5535"/>
        </w:tabs>
        <w:rPr>
          <w:rFonts w:ascii="Times New Roman" w:hAnsi="Times New Roman"/>
          <w:lang w:val="fr-FR"/>
        </w:rPr>
      </w:pPr>
      <w:r w:rsidRPr="005B3ECB">
        <w:rPr>
          <w:rFonts w:ascii="Times New Roman" w:hAnsi="Times New Roman"/>
          <w:lang w:val="fr-FR"/>
        </w:rPr>
        <w:t xml:space="preserve">                                    Quãng đường động tử 1 đi từ A đến khi gặp nhau là </w:t>
      </w:r>
    </w:p>
    <w:p w:rsidR="00C10336" w:rsidRPr="005B3ECB" w:rsidRDefault="00C10336">
      <w:pPr>
        <w:tabs>
          <w:tab w:val="left" w:pos="4185"/>
        </w:tabs>
        <w:rPr>
          <w:rFonts w:ascii="Times New Roman" w:hAnsi="Times New Roman"/>
          <w:lang w:val="fr-FR"/>
        </w:rPr>
      </w:pP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8.10 = 80(m)</w:t>
      </w:r>
    </w:p>
    <w:p w:rsidR="00C10336" w:rsidRPr="005B3ECB" w:rsidRDefault="00670F51">
      <w:pPr>
        <w:tabs>
          <w:tab w:val="left" w:pos="2610"/>
        </w:tabs>
        <w:rPr>
          <w:rFonts w:ascii="Times New Roman" w:hAnsi="Times New Roman"/>
          <w:lang w:val="fr-FR"/>
        </w:rPr>
      </w:pPr>
      <w:r w:rsidRPr="005B3ECB">
        <w:rPr>
          <w:rFonts w:ascii="Times New Roman" w:hAnsi="Times New Roman"/>
          <w:noProof/>
          <w:vertAlign w:val="subscript"/>
        </w:rPr>
        <mc:AlternateContent>
          <mc:Choice Requires="wpg">
            <w:drawing>
              <wp:anchor distT="0" distB="0" distL="114300" distR="114300" simplePos="0" relativeHeight="251546112" behindDoc="0" locked="0" layoutInCell="1" allowOverlap="1" wp14:anchorId="2AFA6E42" wp14:editId="6464A6DA">
                <wp:simplePos x="0" y="0"/>
                <wp:positionH relativeFrom="column">
                  <wp:posOffset>85090</wp:posOffset>
                </wp:positionH>
                <wp:positionV relativeFrom="paragraph">
                  <wp:posOffset>-114300</wp:posOffset>
                </wp:positionV>
                <wp:extent cx="1433195" cy="1143000"/>
                <wp:effectExtent l="3175" t="0" r="1905" b="635"/>
                <wp:wrapNone/>
                <wp:docPr id="3949"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1143000"/>
                          <a:chOff x="1826" y="8078"/>
                          <a:chExt cx="2257" cy="1800"/>
                        </a:xfrm>
                      </wpg:grpSpPr>
                      <wps:wsp>
                        <wps:cNvPr id="3950" name="Text Box 56"/>
                        <wps:cNvSpPr txBox="1">
                          <a:spLocks noChangeArrowheads="1"/>
                        </wps:cNvSpPr>
                        <wps:spPr bwMode="auto">
                          <a:xfrm>
                            <a:off x="1826" y="8078"/>
                            <a:ext cx="2257"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txbxContent>
                        </wps:txbx>
                        <wps:bodyPr rot="0" vert="horz" wrap="square" lIns="91440" tIns="45720" rIns="91440" bIns="45720" anchor="t" anchorCtr="0" upright="1">
                          <a:noAutofit/>
                        </wps:bodyPr>
                      </wps:wsp>
                      <wps:wsp>
                        <wps:cNvPr id="3951" name="Line 57"/>
                        <wps:cNvCnPr/>
                        <wps:spPr bwMode="auto">
                          <a:xfrm>
                            <a:off x="1945" y="9053"/>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 o:spid="_x0000_s1076" style="position:absolute;margin-left:6.7pt;margin-top:-9pt;width:112.85pt;height:90pt;z-index:251546112" coordorigin="1826,8078" coordsize="2257,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qu++kAMAAJUJAAAOAAAAZHJzL2Uyb0RvYy54bWzMVttu4zYQfS/QfyD4ruhiypaEKEHiS1Ag bQPs7gfQEnVBJVIl6chp0X/vkJQv8e62QQIU1YNAcsjhzJk5R7q+3fcdemZStYLnOLwKMGK8EGXL 6xx/+bzxEoyUprykneAsxy9M4dubH3+4HoeMRaIRXckkAidcZeOQ40brIfN9VTSsp+pKDIyDsRKy pxqmsvZLSUfw3nd+FARzfxSyHKQomFKwunJGfGP9VxUr9K9VpZhGXY4hNm3f0r635u3fXNOslnRo 2mIKg74jip62HC49ulpRTdFOtl+56ttCCiUqfVWI3hdV1RbM5gDZhMFFNg9S7AabS52N9XCECaC9 wOndbotfnp8kasscz1KSYsRpD1WyF6M4MfCMQ53Brgc5fBqepMsRho+i+E2B2b+0m3ntNqPt+LMo wR/daWHh2VeyNy4gcbS3VXg5VoHtNSpgMSSzWZjGGBVgC2EWBFOdigaKac6FSTTHCMxJsLBB0qxo 1tP5KIoX0+HEnfRp5i62wU7Bmcyg59QJVvUxWD81dGC2WsoAdoQ1hr5zsH42Kd6LPYrnDlm70cCK 9B7WITGLknLoIi6WDeU1u5NSjA2jJUQYmpOQx/Goy0MZJ/8G9zdgO4D+D6DRbJBKPzDRIzPIsQRW 2Tjp86PSJpzTFlNcLjZt18E6zTr+agE2uhW4Fo4amwnAEuXPNEjXyTohHonma48Eq5V3t1kSb74J F/FqtlouV+Ff5t6QZE1bloybaw6kDcnbqjfJh6PbkbZKdG1p3JmQlKy3y06iZwqisbGPBR0sp23+ 6zAsCJDLRUphRIL7KPU282ThkQ2JvXQRJF4QpvfpPCApWW1ep/TYcvbxlNCY4zSOYtdNp6AvcgNi TdyCwpzlRrO+1SDLXdsbih020cz04JqXtrSatp0bn0Fhwj9BAV4PhbYda5rUtaveb/dWdcLANrTp 560oX6CJpYAWA8rARwUGjZB/YDSCQOdY/b6jkmHU/cSBCGlIiFF0OyHxIoKJPLdszy2UF+Aqxxoj N1xq9xXYDbKtG7jJUY+LO9CqqrVtfYpqohyoxX8nG+FBNmxPgKYB7BPvl/xJTrO3ET8loKegl2kQ z4wfxzurttAnTi2tyELJDhp9wfoOSvtm1n+4AeHLN/XZ93ruf6okR/E7Y4UTFseGAzus/F2wwjEA ymPXbbPByH777bHpP8X8XJzP7f7T39TN3wAAAP//AwBQSwMEFAAGAAgAAAAhAHYzdTjgAAAACgEA AA8AAABkcnMvZG93bnJldi54bWxMj09Lw0AUxO+C32F5grd280dLG7MppainItgK0ts2+5qEZt+G 7DZJv73Pkx6HGWZ+k68n24oBe984UhDPIxBIpTMNVQq+Dm+zJQgfNBndOkIFN/SwLu7vcp0ZN9In DvtQCS4hn2kFdQhdJqUva7Taz12HxN7Z9VYHln0lTa9HLretTKJoIa1uiBdq3eG2xvKyv1oF76Me N2n8Ouwu5+3teHj++N7FqNTjw7R5ARFwCn9h+MVndCiY6eSuZLxoWadPnFQwi5f8iQNJuopBnNhZ JBHIIpf/LxQ/AAAA//8DAFBLAQItABQABgAIAAAAIQC2gziS/gAAAOEBAAATAAAAAAAAAAAAAAAA AAAAAABbQ29udGVudF9UeXBlc10ueG1sUEsBAi0AFAAGAAgAAAAhADj9If/WAAAAlAEAAAsAAAAA AAAAAAAAAAAALwEAAF9yZWxzLy5yZWxzUEsBAi0AFAAGAAgAAAAhAE+q776QAwAAlQkAAA4AAAAA AAAAAAAAAAAALgIAAGRycy9lMm9Eb2MueG1sUEsBAi0AFAAGAAgAAAAhAHYzdTjgAAAACgEAAA8A AAAAAAAAAAAAAAAA6gUAAGRycy9kb3ducmV2LnhtbFBLBQYAAAAABAAEAPMAAAD3BgAAAAA= ">
                <v:shape id="Text Box 56" o:spid="_x0000_s1077" type="#_x0000_t202" style="position:absolute;left:1826;top:8078;width:2257;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SYMMMA AADdAAAADwAAAGRycy9kb3ducmV2LnhtbERPz2vCMBS+D/wfwhO8rYlzDq3GMpTBTht2Knh7NM+2 2LyUJmu7/345DHb8+H5vs9E2oqfO1441zBMFgrhwpuZSw+nr7XEFwgdkg41j0vBDHrLd5GGLqXED H6nPQyliCPsUNVQhtKmUvqjIok9cSxy5m+sshgi7UpoOhxhuG/mk1Iu0WHNsqLClfUXFPf+2Gs4f t+vlWX2WB7tsBzcqyXYttZ5Nx9cNiEBj+Bf/ud+NhsV6GffHN/EJy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ctSYMMMAAADdAAAADwAAAAAAAAAAAAAAAACYAgAAZHJzL2Rv d25yZXYueG1sUEsFBgAAAAAEAAQA9QAAAIgDA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txbxContent>
                  </v:textbox>
                </v:shape>
                <v:line id="Line 57" o:spid="_x0000_s1078" style="position:absolute;visibility:visible;mso-wrap-style:square" from="1945,9053" to="3897,9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TG8gAAADdAAAADwAAAGRycy9kb3ducmV2LnhtbESPT2vCQBTE74V+h+UVeqsbKw01uopY CtpD8R/o8Zl9TVKzb8PuNkm/vSsUehxm5jfMdN6bWrTkfGVZwXCQgCDOra64UHDYvz+9gvABWWNt mRT8kof57P5uipm2HW+p3YVCRAj7DBWUITSZlD4vyaAf2IY4el/WGQxRukJqh12Em1o+J0kqDVYc F0psaFlSftn9GAWfo03aLtYfq/64Ts/52/Z8+u6cUo8P/WICIlAf/sN/7ZVWMBq/DO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h/TG8gAAADdAAAADwAAAAAA AAAAAAAAAAChAgAAZHJzL2Rvd25yZXYueG1sUEsFBgAAAAAEAAQA+QAAAJYDAAAAAA== "/>
              </v:group>
            </w:pict>
          </mc:Fallback>
        </mc:AlternateContent>
      </w:r>
      <w:r w:rsidR="00C10336" w:rsidRPr="005B3ECB">
        <w:rPr>
          <w:rFonts w:ascii="Times New Roman" w:hAnsi="Times New Roman"/>
          <w:lang w:val="fr-FR"/>
        </w:rPr>
        <w:tab/>
      </w:r>
      <w:r w:rsidR="00F12C1C" w:rsidRPr="005B3ECB">
        <w:rPr>
          <w:rFonts w:ascii="Times New Roman" w:hAnsi="Times New Roman"/>
          <w:lang w:val="fr-FR"/>
        </w:rPr>
        <w:t xml:space="preserve">      </w:t>
      </w:r>
      <w:r w:rsidR="00C10336" w:rsidRPr="005B3ECB">
        <w:rPr>
          <w:rFonts w:ascii="Times New Roman" w:hAnsi="Times New Roman"/>
          <w:lang w:val="fr-FR"/>
        </w:rPr>
        <w:t xml:space="preserve">Quãng đường động tử 2 đi từ B đến khi gặp nhau là </w:t>
      </w:r>
    </w:p>
    <w:p w:rsidR="00C10336" w:rsidRPr="005B3ECB" w:rsidRDefault="00C10336">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10.t</w:t>
      </w:r>
      <w:r w:rsidRPr="005B3ECB">
        <w:rPr>
          <w:rFonts w:ascii="Times New Roman" w:hAnsi="Times New Roman"/>
          <w:vertAlign w:val="subscript"/>
          <w:lang w:val="fr-FR"/>
        </w:rPr>
        <w:t>2</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Do hai động tử chuyển động ngược chiều gặp nhau nên</w:t>
      </w:r>
    </w:p>
    <w:p w:rsidR="00C10336" w:rsidRPr="005B3ECB" w:rsidRDefault="00C10336">
      <w:pPr>
        <w:tabs>
          <w:tab w:val="left" w:pos="3825"/>
        </w:tabs>
        <w:rPr>
          <w:rFonts w:ascii="Times New Roman" w:hAnsi="Times New Roman"/>
          <w:vertAlign w:val="subscript"/>
          <w:lang w:val="fr-FR"/>
        </w:rPr>
      </w:pPr>
      <w:r w:rsidRPr="005B3ECB">
        <w:rPr>
          <w:rFonts w:ascii="Times New Roman" w:hAnsi="Times New Roman"/>
          <w:lang w:val="fr-FR"/>
        </w:rPr>
        <w:tab/>
        <w:t>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120 = 80+10.v</w:t>
      </w:r>
      <w:r w:rsidRPr="005B3ECB">
        <w:rPr>
          <w:rFonts w:ascii="Times New Roman" w:hAnsi="Times New Roman"/>
          <w:vertAlign w:val="subscript"/>
          <w:lang w:val="fr-FR"/>
        </w:rPr>
        <w:t>2</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4(m/s)</w:t>
      </w:r>
    </w:p>
    <w:p w:rsidR="00F12C1C" w:rsidRPr="005B3ECB" w:rsidRDefault="00F12C1C">
      <w:pPr>
        <w:tabs>
          <w:tab w:val="left" w:pos="3825"/>
        </w:tabs>
        <w:rPr>
          <w:rFonts w:ascii="Times New Roman" w:hAnsi="Times New Roman"/>
          <w:lang w:val="fr-FR"/>
        </w:rPr>
      </w:pPr>
    </w:p>
    <w:p w:rsidR="00C10336" w:rsidRPr="005B3ECB" w:rsidRDefault="00C10336" w:rsidP="004D7AF4">
      <w:pPr>
        <w:tabs>
          <w:tab w:val="left" w:pos="3825"/>
        </w:tabs>
        <w:jc w:val="both"/>
        <w:rPr>
          <w:rFonts w:ascii="Times New Roman" w:hAnsi="Times New Roman"/>
          <w:lang w:val="fr-FR"/>
        </w:rPr>
      </w:pPr>
      <w:r w:rsidRPr="005B3ECB">
        <w:rPr>
          <w:rFonts w:ascii="Times New Roman" w:hAnsi="Times New Roman"/>
          <w:lang w:val="fr-FR"/>
        </w:rPr>
        <w:t>Vị trí gặp nhau cách A một đoạn đúng bằng quãng đường động tử 1 đi được đến khi gặp nhau và bằng 80m</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Đáp số:4(m/s) và 80m</w:t>
      </w:r>
    </w:p>
    <w:p w:rsidR="00B05E8D" w:rsidRPr="005B3ECB" w:rsidRDefault="00B05E8D" w:rsidP="00F74C39">
      <w:pPr>
        <w:jc w:val="both"/>
        <w:rPr>
          <w:rFonts w:ascii="Times New Roman" w:hAnsi="Times New Roman"/>
          <w:lang w:val="fr-FR"/>
        </w:rPr>
      </w:pPr>
      <w:r w:rsidRPr="005B3ECB">
        <w:rPr>
          <w:rFonts w:ascii="Times New Roman" w:hAnsi="Times New Roman"/>
          <w:b/>
          <w:lang w:val="fr-FR"/>
        </w:rPr>
        <w:t>* Bài tập</w:t>
      </w:r>
      <w:r w:rsidR="002B5626" w:rsidRPr="005B3ECB">
        <w:rPr>
          <w:rFonts w:ascii="Times New Roman" w:hAnsi="Times New Roman"/>
          <w:b/>
          <w:lang w:val="fr-FR"/>
        </w:rPr>
        <w:t xml:space="preserve"> </w:t>
      </w:r>
      <w:r w:rsidRPr="005B3ECB">
        <w:rPr>
          <w:rFonts w:ascii="Times New Roman" w:hAnsi="Times New Roman"/>
          <w:b/>
          <w:lang w:val="fr-FR"/>
        </w:rPr>
        <w:t>5:</w:t>
      </w:r>
      <w:r w:rsidR="00FA47D8" w:rsidRPr="005B3ECB">
        <w:rPr>
          <w:rFonts w:ascii="Times New Roman" w:hAnsi="Times New Roman"/>
          <w:lang w:val="fr-FR"/>
        </w:rPr>
        <w:t xml:space="preserve"> Hai vật</w:t>
      </w:r>
      <w:r w:rsidRPr="005B3ECB">
        <w:rPr>
          <w:rFonts w:ascii="Times New Roman" w:hAnsi="Times New Roman"/>
          <w:lang w:val="fr-FR"/>
        </w:rPr>
        <w:t xml:space="preserve"> xuất phát từ A đến B, chuyển động cùng chiều theo hướng A</w:t>
      </w:r>
      <w:r w:rsidRPr="005B3ECB">
        <w:rPr>
          <w:rFonts w:ascii="Times New Roman" w:hAnsi="Times New Roman"/>
          <w:position w:val="-6"/>
          <w:lang w:val="nl-NL"/>
        </w:rPr>
        <w:object w:dxaOrig="300" w:dyaOrig="220">
          <v:shape id="_x0000_i1089" type="#_x0000_t75" style="width:15pt;height:11pt" o:ole="">
            <v:imagedata r:id="rId137" o:title=""/>
          </v:shape>
          <o:OLEObject Type="Embed" ProgID="Equation.DSMT4" ShapeID="_x0000_i1089" DrawAspect="Content" ObjectID="_1717416338" r:id="rId138"/>
        </w:object>
      </w:r>
      <w:r w:rsidRPr="005B3ECB">
        <w:rPr>
          <w:rFonts w:ascii="Times New Roman" w:hAnsi="Times New Roman"/>
          <w:lang w:val="fr-FR"/>
        </w:rPr>
        <w:t xml:space="preserve">B. Vật thứ nhất chuyển động từ A với vận tốc 36km/h, vật thứ 2 chuyển </w:t>
      </w:r>
      <w:r w:rsidRPr="005B3ECB">
        <w:rPr>
          <w:rFonts w:ascii="Times New Roman" w:hAnsi="Times New Roman"/>
          <w:lang w:val="fr-FR"/>
        </w:rPr>
        <w:lastRenderedPageBreak/>
        <w:t>động đều từ B với v ận tốc 18km/h. Sau bao lâu hai vật gặp nhau? Chỗ gặp nhau cách A?km</w:t>
      </w:r>
    </w:p>
    <w:p w:rsidR="00B05E8D" w:rsidRPr="005B3ECB" w:rsidRDefault="00670F51" w:rsidP="00B05E8D">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9664" behindDoc="0" locked="0" layoutInCell="1" allowOverlap="1" wp14:anchorId="0461E0FA" wp14:editId="3A0079E3">
                <wp:simplePos x="0" y="0"/>
                <wp:positionH relativeFrom="column">
                  <wp:posOffset>0</wp:posOffset>
                </wp:positionH>
                <wp:positionV relativeFrom="paragraph">
                  <wp:posOffset>3175</wp:posOffset>
                </wp:positionV>
                <wp:extent cx="1808480" cy="1371600"/>
                <wp:effectExtent l="0" t="0" r="0" b="1270"/>
                <wp:wrapNone/>
                <wp:docPr id="3946" name="Group 2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371600"/>
                          <a:chOff x="1278" y="12360"/>
                          <a:chExt cx="2379" cy="2160"/>
                        </a:xfrm>
                      </wpg:grpSpPr>
                      <wps:wsp>
                        <wps:cNvPr id="3947" name="Text Box 2040"/>
                        <wps:cNvSpPr txBox="1">
                          <a:spLocks noChangeArrowheads="1"/>
                        </wps:cNvSpPr>
                        <wps:spPr bwMode="auto">
                          <a:xfrm>
                            <a:off x="1278" y="12360"/>
                            <a:ext cx="237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B05E8D">
                              <w:pPr>
                                <w:rPr>
                                  <w:rFonts w:ascii="Times New Roman" w:hAnsi="Times New Roman"/>
                                  <w:lang w:val="nl-NL"/>
                                </w:rPr>
                              </w:pPr>
                              <w:r w:rsidRPr="006E6890">
                                <w:rPr>
                                  <w:rFonts w:ascii="Times New Roman" w:hAnsi="Times New Roman"/>
                                  <w:lang w:val="nl-NL"/>
                                </w:rPr>
                                <w:t>S = 400m = 0,4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rsidP="00B05E8D">
                              <w:pPr>
                                <w:rPr>
                                  <w:rFonts w:ascii="Times New Roman" w:hAnsi="Times New Roman"/>
                                  <w:lang w:val="nl-NL"/>
                                </w:rPr>
                              </w:pPr>
                              <w:r w:rsidRPr="006E6890">
                                <w:rPr>
                                  <w:rFonts w:ascii="Times New Roman" w:hAnsi="Times New Roman"/>
                                  <w:lang w:val="nl-NL"/>
                                </w:rPr>
                                <w:t>t = ?</w:t>
                              </w:r>
                            </w:p>
                            <w:p w:rsidR="00667A46" w:rsidRPr="006E6890" w:rsidRDefault="00667A46" w:rsidP="00B05E8D">
                              <w:pPr>
                                <w:rPr>
                                  <w:rFonts w:ascii="Times New Roman" w:hAnsi="Times New Roman"/>
                                  <w:lang w:val="nl-NL"/>
                                </w:rPr>
                              </w:pPr>
                              <w:r w:rsidRPr="006E6890">
                                <w:rPr>
                                  <w:rFonts w:ascii="Times New Roman" w:hAnsi="Times New Roman"/>
                                  <w:lang w:val="nl-NL"/>
                                </w:rPr>
                                <w:t>Chỗ gặp nhau cách A ?km</w:t>
                              </w:r>
                            </w:p>
                          </w:txbxContent>
                        </wps:txbx>
                        <wps:bodyPr rot="0" vert="horz" wrap="square" lIns="91440" tIns="45720" rIns="91440" bIns="45720" anchor="t" anchorCtr="0" upright="1">
                          <a:noAutofit/>
                        </wps:bodyPr>
                      </wps:wsp>
                      <wps:wsp>
                        <wps:cNvPr id="3948" name="Line 2041"/>
                        <wps:cNvCnPr/>
                        <wps:spPr bwMode="auto">
                          <a:xfrm>
                            <a:off x="1400" y="13395"/>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39" o:spid="_x0000_s1079" style="position:absolute;margin-left:0;margin-top:.25pt;width:142.4pt;height:108pt;z-index:251569664" coordorigin="1278,12360" coordsize="2379,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rdO7iwMAAJ4JAAAOAAAAZHJzL2Uyb0RvYy54bWzMVttu3DYQfS+QfyD4Luuy3NUFlgN7L0YB tzWQ9AO4EnVBJFIluda6Qf69Q1J78bppjRgoqgeB5JDDmTNzjnT9cd936IlJ1Qqe4/AqwIjxQpQt r3P8++eNl2CkNOUl7QRnOX5mCn+8+fDT9ThkLBKN6EomETjhKhuHHDdaD5nvq6JhPVVXYmAcjJWQ PdUwlbVfSjqC977zoyBY+KOQ5SBFwZSC1ZUz4hvrv6pYoX+rKsU06nIMsWn7lva9NW//5ppmtaRD 0xZTGPQHouhpy+HSo6sV1RTtZPvKVd8WUihR6atC9L6oqrZgNgfIJgwusrmXYjfYXOpsrIcjTADt BU4/7Lb49elRorbM8SwlC4w47aFK9mIUBbPUADQOdQb77uXwaXiULksYPojiiwKzf2k389ptRtvx F1GCR7rTwgK0r2RvXEDqaG/r8HysA9trVMBimAQJSaBcBdjCWRwugqlSRQPlNOfCKIbOMuZotjga 15ODaBan7nQEZ00OPs3czTbaKTqTGrSdOiGr3ofsp4YOzBZMGcROyMYHZD+bHO/EHsAlNjATAWw1 yCK9BwukZIFSDmDExbKhvGa3UoqxYbSEGEOb0tlRl4kyTv4N8b9D7gD8P+BGs0Eqfc9Ej8wgxxK4 ZQOlTw9KO4gPW0yBudi0XQfrNOv4iwWohVuBa+GosZkALF2+pkG6TtYJ8Ui0WHskWK28282SeItN GM9Xs9VyuQq/mXtDkjVtWTJurjlQNyRvK+AkIo50R/Iq0bWlcWdCUrLeLjuJnihIx8Y+UyOdbfNf hmH7DHK5SCmMSHAXpd5mkcQe2ZC5l8ZB4gVhepcuApKS1eZlSg8tZ+9PCY05TufR3LXTd3ML7PM6 N5r1rQZx7to+x8lxE81ME655aUuradu58RkUJvwTFFDuQ6GBfCozXer6Ve+3e6s9YRCZ+411K8pn 6GIpoMVAAeDTAoNGyD8xGkGmc6z+2FHJMOp+5sCENCTAI6TthMzjCCby3LI9t1BegKsca4zccKnd t2A3yLZu4CbHPS5uQa+q1rb1KSqrdVYw/jvlAJVzmmx7AlTDcn+i/pI/ygm3t3GfgJBa1ZzN0rmB 3FHPiG4UxMRp5kvBfEX8Dqr7ZuK/uwfhEzi12vfa7n8qJkf9OyOG0xZHiANBrAJeEMORAMpj1+ED ZUf2J8Aem35YzF/G+dzuOv1W3fwFAAD//wMAUEsDBBQABgAIAAAAIQCDfOOv3AAAAAUBAAAPAAAA ZHJzL2Rvd25yZXYueG1sTI9BS8NAEIXvgv9hmYI3u0k1paTZlFLUUxFsBfE2TaZJaHY2ZLdJ+u8d T3p7wxve+162mWyrBup949hAPI9AEReubLgy8Hl8fVyB8gG5xNYxGbiRh01+f5dhWrqRP2g4hEpJ CPsUDdQhdKnWvqjJop+7jli8s+stBjn7Spc9jhJuW72IoqW22LA01NjRrqbicrhaA28jjtun+GXY X8672/cxef/ax2TMw2zarkEFmsLfM/ziCzrkwnRyVy69ag3IkGAgASXeYvUsM04i4mUCOs/0f/r8 BwAA//8DAFBLAQItABQABgAIAAAAIQC2gziS/gAAAOEBAAATAAAAAAAAAAAAAAAAAAAAAABbQ29u dGVudF9UeXBlc10ueG1sUEsBAi0AFAAGAAgAAAAhADj9If/WAAAAlAEAAAsAAAAAAAAAAAAAAAAA LwEAAF9yZWxzLy5yZWxzUEsBAi0AFAAGAAgAAAAhANet07uLAwAAngkAAA4AAAAAAAAAAAAAAAAA LgIAAGRycy9lMm9Eb2MueG1sUEsBAi0AFAAGAAgAAAAhAIN846/cAAAABQEAAA8AAAAAAAAAAAAA AAAA5QUAAGRycy9kb3ducmV2LnhtbFBLBQYAAAAABAAEAPMAAADuBgAAAAA= ">
                <v:shape id="Text Box 2040" o:spid="_x0000_s1080" type="#_x0000_t202" style="position:absolute;left:1278;top:12360;width:2379;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SWmcUA AADdAAAADwAAAGRycy9kb3ducmV2LnhtbESPW2sCMRSE3wv+h3CEvmmitV5Wo0hLwaeKV/DtsDnu Lm5Olk3qrv++KQh9HGbmG2axam0p7lT7wrGGQV+BIE6dKTjTcDx89aYgfEA2WDomDQ/ysFp2XhaY GNfwju77kIkIYZ+ghjyEKpHSpzlZ9H1XEUfv6mqLIco6k6bGJsJtKYdKjaXFguNCjhV95JTe9j9W w+n7ejmP1Db7tO9V41ol2c6k1q/ddj0HEagN/+Fne2M0vM1GE/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45JaZxQAAAN0AAAAPAAAAAAAAAAAAAAAAAJgCAABkcnMv ZG93bnJldi54bWxQSwUGAAAAAAQABAD1AAAAigMAAAAA " filled="f" stroked="f">
                  <v:textbox>
                    <w:txbxContent>
                      <w:p w:rsidR="00667A46" w:rsidRPr="006E6890" w:rsidRDefault="00667A46" w:rsidP="00B05E8D">
                        <w:pPr>
                          <w:rPr>
                            <w:rFonts w:ascii="Times New Roman" w:hAnsi="Times New Roman"/>
                            <w:lang w:val="nl-NL"/>
                          </w:rPr>
                        </w:pPr>
                        <w:r w:rsidRPr="006E6890">
                          <w:rPr>
                            <w:rFonts w:ascii="Times New Roman" w:hAnsi="Times New Roman"/>
                            <w:lang w:val="nl-NL"/>
                          </w:rPr>
                          <w:t>S = 400m = 0,4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rsidP="00B05E8D">
                        <w:pPr>
                          <w:rPr>
                            <w:rFonts w:ascii="Times New Roman" w:hAnsi="Times New Roman"/>
                            <w:lang w:val="nl-NL"/>
                          </w:rPr>
                        </w:pPr>
                        <w:r w:rsidRPr="006E6890">
                          <w:rPr>
                            <w:rFonts w:ascii="Times New Roman" w:hAnsi="Times New Roman"/>
                            <w:lang w:val="nl-NL"/>
                          </w:rPr>
                          <w:t>t = ?</w:t>
                        </w:r>
                      </w:p>
                      <w:p w:rsidR="00667A46" w:rsidRPr="006E6890" w:rsidRDefault="00667A46" w:rsidP="00B05E8D">
                        <w:pPr>
                          <w:rPr>
                            <w:rFonts w:ascii="Times New Roman" w:hAnsi="Times New Roman"/>
                            <w:lang w:val="nl-NL"/>
                          </w:rPr>
                        </w:pPr>
                        <w:r w:rsidRPr="006E6890">
                          <w:rPr>
                            <w:rFonts w:ascii="Times New Roman" w:hAnsi="Times New Roman"/>
                            <w:lang w:val="nl-NL"/>
                          </w:rPr>
                          <w:t>Chỗ gặp nhau cách A ?km</w:t>
                        </w:r>
                      </w:p>
                    </w:txbxContent>
                  </v:textbox>
                </v:shape>
                <v:line id="Line 2041" o:spid="_x0000_s1081" style="position:absolute;visibility:visible;mso-wrap-style:square" from="1400,13395" to="3474,13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zsW8UAAADdAAAADwAAAGRycy9kb3ducmV2LnhtbERPz2vCMBS+C/4P4Qm7aTodZeuMIo6B 7iDqBtvx2by11ealJFlb/3tzEHb8+H7Pl72pRUvOV5YVPE4SEMS51RUXCr4+38fPIHxA1lhbJgVX 8rBcDAdzzLTt+EDtMRQihrDPUEEZQpNJ6fOSDPqJbYgj92udwRChK6R22MVwU8tpkqTSYMWxocSG 1iXll+OfUbCb7dN2tf3Y9N/b9JS/HU4/584p9TDqV68gAvXhX3x3b7SC2ctT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zsW8UAAADdAAAADwAAAAAAAAAA AAAAAAChAgAAZHJzL2Rvd25yZXYueG1sUEsFBgAAAAAEAAQA+QAAAJMDAAAAAA== "/>
              </v:group>
            </w:pict>
          </mc:Fallback>
        </mc:AlternateContent>
      </w:r>
      <w:r w:rsidR="00B05E8D" w:rsidRPr="005B3ECB">
        <w:rPr>
          <w:rFonts w:ascii="Times New Roman" w:hAnsi="Times New Roman"/>
          <w:lang w:val="fr-FR"/>
        </w:rPr>
        <w:t xml:space="preserve">  </w:t>
      </w:r>
      <w:r w:rsidR="00B05E8D" w:rsidRPr="005B3ECB">
        <w:rPr>
          <w:rFonts w:ascii="Times New Roman" w:hAnsi="Times New Roman"/>
          <w:lang w:val="fr-FR"/>
        </w:rPr>
        <w:tab/>
      </w:r>
      <w:r w:rsidR="00B05E8D" w:rsidRPr="005B3ECB">
        <w:rPr>
          <w:rFonts w:ascii="Times New Roman" w:hAnsi="Times New Roman"/>
          <w:u w:val="single"/>
          <w:lang w:val="fr-FR"/>
        </w:rPr>
        <w:t xml:space="preserve">Bài giải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Quãng đường xe đi từ A đến khi gặp nhau là </w:t>
      </w:r>
    </w:p>
    <w:p w:rsidR="00B05E8D" w:rsidRPr="005B3ECB" w:rsidRDefault="00B05E8D" w:rsidP="00B05E8D">
      <w:pPr>
        <w:jc w:val="center"/>
        <w:rPr>
          <w:rFonts w:ascii="Times New Roman" w:hAnsi="Times New Roman"/>
          <w:vertAlign w:val="subscript"/>
          <w:lang w:val="fr-FR"/>
        </w:rPr>
      </w:pP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36.t</w:t>
      </w:r>
      <w:r w:rsidRPr="005B3ECB">
        <w:rPr>
          <w:rFonts w:ascii="Times New Roman" w:hAnsi="Times New Roman"/>
          <w:vertAlign w:val="subscript"/>
          <w:lang w:val="fr-FR"/>
        </w:rPr>
        <w:t>1</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Quãng đường xe đi từ B đến khi gặp nhau là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 xml:space="preserve">2 </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18. t</w:t>
      </w:r>
      <w:r w:rsidRPr="005B3ECB">
        <w:rPr>
          <w:rFonts w:ascii="Times New Roman" w:hAnsi="Times New Roman"/>
          <w:vertAlign w:val="subscript"/>
          <w:lang w:val="fr-FR"/>
        </w:rPr>
        <w:t>2</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Do 2 xe chuyển</w:t>
      </w:r>
      <w:r w:rsidRPr="005B3ECB">
        <w:rPr>
          <w:rFonts w:ascii="Times New Roman" w:hAnsi="Times New Roman"/>
          <w:vertAlign w:val="superscript"/>
          <w:lang w:val="fr-FR"/>
        </w:rPr>
        <w:t xml:space="preserve"> </w:t>
      </w:r>
      <w:r w:rsidRPr="005B3ECB">
        <w:rPr>
          <w:rFonts w:ascii="Times New Roman" w:hAnsi="Times New Roman"/>
          <w:lang w:val="fr-FR"/>
        </w:rPr>
        <w:t xml:space="preserve">động ngược chiều nê ta có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và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0,4 = 36.t</w:t>
      </w:r>
      <w:r w:rsidRPr="005B3ECB">
        <w:rPr>
          <w:rFonts w:ascii="Times New Roman" w:hAnsi="Times New Roman"/>
          <w:vertAlign w:val="subscript"/>
          <w:lang w:val="fr-FR"/>
        </w:rPr>
        <w:t>1</w:t>
      </w:r>
      <w:r w:rsidRPr="005B3ECB">
        <w:rPr>
          <w:rFonts w:ascii="Times New Roman" w:hAnsi="Times New Roman"/>
          <w:lang w:val="fr-FR"/>
        </w:rPr>
        <w:t xml:space="preserve"> -  18. t</w:t>
      </w:r>
      <w:r w:rsidRPr="005B3ECB">
        <w:rPr>
          <w:rFonts w:ascii="Times New Roman" w:hAnsi="Times New Roman"/>
          <w:vertAlign w:val="subscript"/>
          <w:lang w:val="fr-FR"/>
        </w:rPr>
        <w:t>2</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Giải ra tìm được t = </w:t>
      </w:r>
      <w:r w:rsidRPr="005B3ECB">
        <w:rPr>
          <w:rFonts w:ascii="Times New Roman" w:hAnsi="Times New Roman"/>
          <w:position w:val="-24"/>
          <w:lang w:val="nl-NL"/>
        </w:rPr>
        <w:object w:dxaOrig="340" w:dyaOrig="620">
          <v:shape id="_x0000_i1090" type="#_x0000_t75" style="width:17pt;height:31pt" o:ole="">
            <v:imagedata r:id="rId139" o:title=""/>
          </v:shape>
          <o:OLEObject Type="Embed" ProgID="Equation.DSMT4" ShapeID="_x0000_i1090" DrawAspect="Content" ObjectID="_1717416339" r:id="rId140"/>
        </w:object>
      </w:r>
      <w:r w:rsidRPr="005B3ECB">
        <w:rPr>
          <w:rFonts w:ascii="Times New Roman" w:hAnsi="Times New Roman"/>
          <w:lang w:val="pt-BR"/>
        </w:rPr>
        <w:t>h = 80(s)</w:t>
      </w:r>
    </w:p>
    <w:p w:rsidR="00B05E8D" w:rsidRPr="005B3ECB" w:rsidRDefault="00B05E8D" w:rsidP="00B05E8D">
      <w:pPr>
        <w:jc w:val="center"/>
        <w:rPr>
          <w:rFonts w:ascii="Times New Roman" w:hAnsi="Times New Roman"/>
          <w:vertAlign w:val="subscript"/>
          <w:lang w:val="fr-FR"/>
        </w:rPr>
      </w:pPr>
      <w:r w:rsidRPr="005B3ECB">
        <w:rPr>
          <w:rFonts w:ascii="Times New Roman" w:hAnsi="Times New Roman"/>
          <w:lang w:val="fr-FR"/>
        </w:rPr>
        <w:t>Vậy vị trí gặp nhau cách A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36.</w:t>
      </w:r>
      <w:r w:rsidRPr="005B3ECB">
        <w:rPr>
          <w:rFonts w:ascii="Times New Roman" w:hAnsi="Times New Roman"/>
          <w:position w:val="-24"/>
          <w:lang w:val="nl-NL"/>
        </w:rPr>
        <w:object w:dxaOrig="340" w:dyaOrig="620">
          <v:shape id="_x0000_i1091" type="#_x0000_t75" style="width:17pt;height:31pt" o:ole="">
            <v:imagedata r:id="rId139" o:title=""/>
          </v:shape>
          <o:OLEObject Type="Embed" ProgID="Equation.DSMT4" ShapeID="_x0000_i1091" DrawAspect="Content" ObjectID="_1717416340" r:id="rId141"/>
        </w:object>
      </w:r>
      <w:r w:rsidRPr="005B3ECB">
        <w:rPr>
          <w:rFonts w:ascii="Times New Roman" w:hAnsi="Times New Roman"/>
          <w:lang w:val="fr-FR"/>
        </w:rPr>
        <w:t xml:space="preserve"> = 0,8(km)  = 800(m)</w:t>
      </w:r>
    </w:p>
    <w:p w:rsidR="00C10336" w:rsidRPr="005B3ECB" w:rsidRDefault="00EF3F6C">
      <w:pPr>
        <w:tabs>
          <w:tab w:val="left" w:pos="300"/>
          <w:tab w:val="left" w:pos="3510"/>
        </w:tabs>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w:t>
      </w:r>
      <w:r w:rsidRPr="005B3ECB">
        <w:rPr>
          <w:rFonts w:ascii="Times New Roman" w:hAnsi="Times New Roman"/>
          <w:b/>
          <w:lang w:val="vi-VN"/>
        </w:rPr>
        <w:t xml:space="preserve"> </w:t>
      </w:r>
      <w:r w:rsidR="00C10336" w:rsidRPr="005B3ECB">
        <w:rPr>
          <w:rFonts w:ascii="Times New Roman" w:hAnsi="Times New Roman"/>
          <w:b/>
          <w:lang w:val="fr-FR"/>
        </w:rPr>
        <w:t xml:space="preserve">Bài tập  về nhà </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Cùng một lúc 2 xe xuất phát từ 2 địa điểm A và B cách nhau 60km, chúng chuyển động thẳng đều và cùng chiều từ A đến B. Xe thứ nhất đi từ A với vận tốc 30km/h, xe thứ hai đi từ B với vận tốc 40km/h</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a) Tìm khoảng cách giữa 2 xe sau 30 phút kể từ lúc xuất phát</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b) Hai xe có gặp nhau không? Tại sao?</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c) Sau khi xuất phát 1h. Xe thứ nhất ( Đi từ A) tăng tốc và đạt tới vận tốc 50km/h. Hãy xác định thời điểm 2 xe gặp nhauvà vị trí chúng gặp nhau?</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Cùng một lúc có 2 xe xuất phát từ 2 địa điểm A và B cách nhau 60km, chúng chuyển động cùng chiều từ A đến B. Xe thứ nhất đi từ A v ới vận tốc 30km/h, xe thứ 2 đi từ Bvới  vận tốc 40km/h( Cả 2 xe chuyển động thẳng đều)</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 xml:space="preserve">a) Tính khoảng cách 2 xe sau 1 giờ kể từ lúc xuất phát </w:t>
      </w:r>
    </w:p>
    <w:p w:rsidR="00C10336" w:rsidRPr="005B3ECB" w:rsidRDefault="00C10336" w:rsidP="004D7AF4">
      <w:pPr>
        <w:tabs>
          <w:tab w:val="left" w:pos="300"/>
          <w:tab w:val="left" w:pos="3510"/>
        </w:tabs>
        <w:jc w:val="both"/>
        <w:rPr>
          <w:rFonts w:ascii="Times New Roman" w:hAnsi="Times New Roman"/>
          <w:lang w:val="vi-VN"/>
        </w:rPr>
      </w:pPr>
      <w:r w:rsidRPr="005B3ECB">
        <w:rPr>
          <w:rFonts w:ascii="Times New Roman" w:hAnsi="Times New Roman"/>
          <w:lang w:val="fr-FR"/>
        </w:rPr>
        <w:t>b) Sau khi xuất phát được 1h30ph xe thứ nhất đột ngột  tăng tốc và đạt tới vận tốc 50km/h. Hãy xác định thời đi</w:t>
      </w:r>
      <w:r w:rsidR="00F74C39" w:rsidRPr="005B3ECB">
        <w:rPr>
          <w:rFonts w:ascii="Times New Roman" w:hAnsi="Times New Roman"/>
          <w:lang w:val="fr-FR"/>
        </w:rPr>
        <w:t>ểm và vị trí 2 xe gặp nhau</w:t>
      </w:r>
      <w:r w:rsidR="00F74C39" w:rsidRPr="005B3ECB">
        <w:rPr>
          <w:rFonts w:ascii="Times New Roman" w:hAnsi="Times New Roman"/>
          <w:lang w:val="vi-VN"/>
        </w:rPr>
        <w:t>.</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EF3F6C" w:rsidRPr="005B3ECB" w:rsidRDefault="00EF3F6C" w:rsidP="00EF3F6C">
      <w:pPr>
        <w:tabs>
          <w:tab w:val="left" w:pos="300"/>
          <w:tab w:val="left" w:pos="3510"/>
        </w:tabs>
        <w:jc w:val="both"/>
        <w:rPr>
          <w:rFonts w:ascii="Times New Roman" w:hAnsi="Times New Roman"/>
          <w:lang w:val="vi-VN"/>
        </w:rPr>
      </w:pPr>
      <w:r w:rsidRPr="005B3ECB">
        <w:rPr>
          <w:rFonts w:ascii="Times New Roman" w:hAnsi="Times New Roman"/>
          <w:lang w:val="vi-VN"/>
        </w:rPr>
        <w:t>………………………………………………………………………………………………………………………………………………………………………………………………………………………………………………………………</w:t>
      </w:r>
    </w:p>
    <w:p w:rsidR="00C10336" w:rsidRPr="005B3ECB" w:rsidRDefault="00C10336">
      <w:pPr>
        <w:tabs>
          <w:tab w:val="left" w:pos="300"/>
          <w:tab w:val="left" w:pos="3510"/>
        </w:tabs>
        <w:rPr>
          <w:rFonts w:ascii="Times New Roman" w:hAnsi="Times New Roman"/>
          <w:lang w:val="fr-FR"/>
        </w:rPr>
      </w:pPr>
      <w:r w:rsidRPr="005B3ECB">
        <w:rPr>
          <w:rFonts w:ascii="Times New Roman" w:hAnsi="Times New Roman"/>
          <w:lang w:val="fr-FR"/>
        </w:rPr>
        <w:t xml:space="preserve">                                      ******************************</w:t>
      </w:r>
    </w:p>
    <w:p w:rsidR="006E75DD" w:rsidRPr="005B3ECB" w:rsidRDefault="006E75DD">
      <w:pPr>
        <w:tabs>
          <w:tab w:val="left" w:pos="300"/>
          <w:tab w:val="left" w:pos="3510"/>
        </w:tabs>
        <w:rPr>
          <w:rFonts w:ascii="Times New Roman" w:hAnsi="Times New Roman"/>
          <w:lang w:val="fr-FR"/>
        </w:rPr>
      </w:pPr>
    </w:p>
    <w:p w:rsidR="006E75DD" w:rsidRPr="005B3ECB" w:rsidRDefault="006E75DD">
      <w:pPr>
        <w:tabs>
          <w:tab w:val="left" w:pos="300"/>
          <w:tab w:val="left" w:pos="3510"/>
        </w:tabs>
        <w:rPr>
          <w:rFonts w:ascii="Times New Roman" w:hAnsi="Times New Roman"/>
          <w:lang w:val="fr-FR"/>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672379" w:rsidRPr="005B3ECB" w:rsidRDefault="00672379" w:rsidP="00F74C39">
      <w:pPr>
        <w:rPr>
          <w:rFonts w:ascii="Times New Roman" w:hAnsi="Times New Roman"/>
          <w:b/>
          <w:bCs/>
          <w:u w:val="single"/>
          <w:lang w:val="vi-VN"/>
        </w:rPr>
      </w:pPr>
    </w:p>
    <w:p w:rsidR="00672379" w:rsidRPr="005B3ECB" w:rsidRDefault="00672379"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F74C39" w:rsidRPr="005B3ECB" w:rsidRDefault="00F74C39" w:rsidP="00F74C39">
      <w:pPr>
        <w:rPr>
          <w:rFonts w:ascii="Times New Roman" w:hAnsi="Times New Roman"/>
          <w:b/>
          <w:bCs/>
          <w:u w:val="single"/>
          <w:lang w:val="vi-VN"/>
        </w:rPr>
      </w:pPr>
      <w:r w:rsidRPr="005B3ECB">
        <w:rPr>
          <w:rFonts w:ascii="Times New Roman" w:hAnsi="Times New Roman"/>
          <w:b/>
          <w:bCs/>
          <w:u w:val="single"/>
          <w:lang w:val="fr-FR"/>
        </w:rPr>
        <w:lastRenderedPageBreak/>
        <w:t>Tuần :0</w:t>
      </w:r>
      <w:r w:rsidRPr="005B3ECB">
        <w:rPr>
          <w:rFonts w:ascii="Times New Roman" w:hAnsi="Times New Roman"/>
          <w:b/>
          <w:bCs/>
          <w:u w:val="single"/>
          <w:lang w:val="vi-VN"/>
        </w:rPr>
        <w:t>5</w:t>
      </w:r>
    </w:p>
    <w:p w:rsidR="00F74C39" w:rsidRPr="005B3ECB" w:rsidRDefault="00F74C39" w:rsidP="00F74C39">
      <w:pPr>
        <w:rPr>
          <w:rFonts w:ascii="Times New Roman" w:hAnsi="Times New Roman"/>
          <w:lang w:val="vi-VN"/>
        </w:rPr>
      </w:pPr>
      <w:r w:rsidRPr="005B3ECB">
        <w:rPr>
          <w:rFonts w:ascii="Times New Roman" w:hAnsi="Times New Roman"/>
          <w:lang w:val="vi-VN"/>
        </w:rPr>
        <w:t xml:space="preserve">Ngày soạn:   28/9/2019                   </w:t>
      </w:r>
      <w:r w:rsidRPr="005B3ECB">
        <w:rPr>
          <w:rFonts w:ascii="Times New Roman" w:hAnsi="Times New Roman"/>
          <w:lang w:val="vi-VN"/>
        </w:rPr>
        <w:tab/>
        <w:t xml:space="preserve">                   </w:t>
      </w:r>
    </w:p>
    <w:p w:rsidR="00F74C39" w:rsidRPr="005B3ECB" w:rsidRDefault="00F74C39" w:rsidP="00F74C39">
      <w:pPr>
        <w:rPr>
          <w:rFonts w:ascii="Times New Roman" w:hAnsi="Times New Roman"/>
          <w:lang w:val="vi-VN"/>
        </w:rPr>
      </w:pPr>
      <w:r w:rsidRPr="005B3ECB">
        <w:rPr>
          <w:rFonts w:ascii="Times New Roman" w:hAnsi="Times New Roman"/>
          <w:lang w:val="vi-VN"/>
        </w:rPr>
        <w:t>Ngày dạy:    01/10/2019</w:t>
      </w:r>
    </w:p>
    <w:p w:rsidR="00F74C39" w:rsidRPr="005B3ECB" w:rsidRDefault="00F74C39" w:rsidP="00F74C39">
      <w:pPr>
        <w:rPr>
          <w:rFonts w:ascii="Times New Roman" w:hAnsi="Times New Roman"/>
          <w:b/>
          <w:bCs/>
          <w:lang w:val="vi-VN"/>
        </w:rPr>
      </w:pPr>
      <w:r w:rsidRPr="005B3ECB">
        <w:rPr>
          <w:rFonts w:ascii="Times New Roman" w:hAnsi="Times New Roman"/>
          <w:bCs/>
          <w:lang w:val="vi-VN"/>
        </w:rPr>
        <w:t xml:space="preserve"> </w:t>
      </w:r>
      <w:r w:rsidRPr="005B3ECB">
        <w:rPr>
          <w:rFonts w:ascii="Times New Roman" w:hAnsi="Times New Roman"/>
          <w:bCs/>
          <w:lang w:val="vi-VN"/>
        </w:rPr>
        <w:tab/>
        <w:t xml:space="preserve">                                          </w:t>
      </w:r>
      <w:r w:rsidRPr="005B3ECB">
        <w:rPr>
          <w:rFonts w:ascii="Times New Roman" w:hAnsi="Times New Roman"/>
          <w:b/>
          <w:bCs/>
          <w:lang w:val="vi-VN"/>
        </w:rPr>
        <w:t xml:space="preserve">Tiết: 10+11+12                                               </w:t>
      </w:r>
    </w:p>
    <w:p w:rsidR="00C10336" w:rsidRPr="005B3ECB" w:rsidRDefault="00C10336" w:rsidP="00EF3F6C">
      <w:pPr>
        <w:tabs>
          <w:tab w:val="left" w:pos="300"/>
          <w:tab w:val="left" w:pos="3510"/>
        </w:tabs>
        <w:jc w:val="center"/>
        <w:rPr>
          <w:rFonts w:ascii="Times New Roman" w:hAnsi="Times New Roman"/>
          <w:lang w:val="vi-VN"/>
        </w:rPr>
      </w:pPr>
      <w:r w:rsidRPr="005B3ECB">
        <w:rPr>
          <w:rFonts w:ascii="Times New Roman" w:hAnsi="Times New Roman"/>
          <w:b/>
          <w:bCs/>
          <w:lang w:val="vi-VN"/>
        </w:rPr>
        <w:t xml:space="preserve">LUYỆN TẬP </w:t>
      </w:r>
      <w:r w:rsidR="006E6890" w:rsidRPr="005B3ECB">
        <w:rPr>
          <w:rFonts w:ascii="Times New Roman" w:hAnsi="Times New Roman"/>
          <w:b/>
          <w:bCs/>
          <w:lang w:val="vi-VN"/>
        </w:rPr>
        <w:t>TOÁN</w:t>
      </w:r>
      <w:r w:rsidRPr="005B3ECB">
        <w:rPr>
          <w:rFonts w:ascii="Times New Roman" w:hAnsi="Times New Roman"/>
          <w:b/>
          <w:bCs/>
          <w:lang w:val="vi-VN"/>
        </w:rPr>
        <w:t xml:space="preserve"> </w:t>
      </w:r>
      <w:r w:rsidR="006E6890" w:rsidRPr="005B3ECB">
        <w:rPr>
          <w:rFonts w:ascii="Times New Roman" w:hAnsi="Times New Roman"/>
          <w:b/>
          <w:bCs/>
          <w:lang w:val="vi-VN"/>
        </w:rPr>
        <w:t>CHUYỂN</w:t>
      </w:r>
      <w:r w:rsidRPr="005B3ECB">
        <w:rPr>
          <w:rFonts w:ascii="Times New Roman" w:hAnsi="Times New Roman"/>
          <w:b/>
          <w:bCs/>
          <w:lang w:val="vi-VN"/>
        </w:rPr>
        <w:t xml:space="preserve"> </w:t>
      </w:r>
      <w:r w:rsidR="006E6890" w:rsidRPr="005B3ECB">
        <w:rPr>
          <w:rFonts w:ascii="Times New Roman" w:hAnsi="Times New Roman"/>
          <w:b/>
          <w:bCs/>
          <w:lang w:val="vi-VN"/>
        </w:rPr>
        <w:t>ĐỘNG</w:t>
      </w:r>
      <w:r w:rsidRPr="005B3ECB">
        <w:rPr>
          <w:rFonts w:ascii="Times New Roman" w:hAnsi="Times New Roman"/>
          <w:b/>
          <w:bCs/>
          <w:lang w:val="vi-VN"/>
        </w:rPr>
        <w:t xml:space="preserve"> </w:t>
      </w:r>
      <w:r w:rsidR="00F74C39" w:rsidRPr="005B3ECB">
        <w:rPr>
          <w:rFonts w:ascii="Times New Roman" w:hAnsi="Times New Roman"/>
          <w:b/>
          <w:bCs/>
          <w:lang w:val="vi-VN"/>
        </w:rPr>
        <w:t>(tt)</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ab/>
      </w:r>
    </w:p>
    <w:p w:rsidR="00EF3F6C" w:rsidRPr="005B3ECB" w:rsidRDefault="00EF3F6C" w:rsidP="00EF3F6C">
      <w:pPr>
        <w:ind w:firstLine="720"/>
        <w:jc w:val="both"/>
        <w:rPr>
          <w:rFonts w:ascii="Times New Roman" w:hAnsi="Times New Roman"/>
          <w:lang w:val="vi-VN"/>
        </w:rPr>
      </w:pPr>
      <w:r w:rsidRPr="005B3ECB">
        <w:rPr>
          <w:rFonts w:ascii="Times New Roman" w:hAnsi="Times New Roman"/>
          <w:b/>
          <w:lang w:val="vi-VN"/>
        </w:rPr>
        <w:t>I. MỤC TIÊU:</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p>
    <w:p w:rsidR="00EF3F6C" w:rsidRPr="005B3ECB" w:rsidRDefault="00EF3F6C" w:rsidP="00EF3F6C">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EF3F6C" w:rsidRPr="005B3ECB" w:rsidRDefault="00EF3F6C" w:rsidP="00EF3F6C">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EF3F6C" w:rsidRPr="005B3ECB" w:rsidRDefault="00EF3F6C" w:rsidP="00EF3F6C">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EF3F6C" w:rsidRPr="005B3ECB" w:rsidRDefault="00EF3F6C" w:rsidP="00EF3F6C">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EF3F6C" w:rsidRPr="005B3ECB" w:rsidRDefault="00EF3F6C" w:rsidP="00EF3F6C">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EF3F6C" w:rsidRPr="005B3ECB" w:rsidRDefault="00EF3F6C" w:rsidP="00EF3F6C">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EF3F6C" w:rsidRPr="005B3ECB" w:rsidRDefault="00EF3F6C" w:rsidP="00EF3F6C">
      <w:pPr>
        <w:ind w:firstLine="720"/>
        <w:jc w:val="both"/>
        <w:rPr>
          <w:rFonts w:ascii="Times New Roman" w:hAnsi="Times New Roman"/>
          <w:i/>
          <w:lang w:val="vi-VN"/>
        </w:rPr>
      </w:pPr>
      <w:r w:rsidRPr="005B3ECB">
        <w:rPr>
          <w:rFonts w:ascii="Times New Roman" w:hAnsi="Times New Roman"/>
          <w:b/>
          <w:lang w:val="vi-VN"/>
        </w:rPr>
        <w:t xml:space="preserve">III. CHUẨN BỊ: </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EF3F6C" w:rsidRPr="005B3ECB" w:rsidRDefault="00EF3F6C" w:rsidP="00EF3F6C">
      <w:pPr>
        <w:ind w:firstLine="720"/>
        <w:jc w:val="both"/>
        <w:rPr>
          <w:rFonts w:ascii="Times New Roman" w:hAnsi="Times New Roman"/>
          <w:lang w:val="vi-VN"/>
        </w:rPr>
      </w:pPr>
      <w:r w:rsidRPr="005B3ECB">
        <w:rPr>
          <w:rFonts w:ascii="Times New Roman" w:hAnsi="Times New Roman"/>
          <w:lang w:val="vi-VN"/>
        </w:rPr>
        <w:t>- Giáo án, SGK, thước.</w:t>
      </w:r>
    </w:p>
    <w:p w:rsidR="00EF3F6C" w:rsidRPr="005B3ECB" w:rsidRDefault="00EF3F6C" w:rsidP="00EF3F6C">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EF3F6C" w:rsidRPr="005B3ECB" w:rsidRDefault="00EF3F6C">
      <w:pPr>
        <w:tabs>
          <w:tab w:val="left" w:pos="300"/>
          <w:tab w:val="left" w:pos="3510"/>
        </w:tabs>
        <w:rPr>
          <w:rFonts w:ascii="Times New Roman" w:hAnsi="Times New Roman"/>
          <w:b/>
          <w:lang w:val="vi-VN"/>
        </w:rPr>
      </w:pPr>
    </w:p>
    <w:p w:rsidR="00C10336" w:rsidRPr="005B3ECB" w:rsidRDefault="00EF3F6C">
      <w:pPr>
        <w:tabs>
          <w:tab w:val="left" w:pos="300"/>
          <w:tab w:val="left" w:pos="3510"/>
        </w:tabs>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Chữa bài về nhà </w:t>
      </w:r>
    </w:p>
    <w:p w:rsidR="00C10336" w:rsidRPr="005B3ECB" w:rsidRDefault="00C10336" w:rsidP="00A168F7">
      <w:pPr>
        <w:tabs>
          <w:tab w:val="left" w:pos="300"/>
          <w:tab w:val="left" w:pos="3510"/>
        </w:tabs>
        <w:rPr>
          <w:rFonts w:ascii="Times New Roman" w:hAnsi="Times New Roman"/>
          <w:lang w:val="vi-VN"/>
        </w:rPr>
      </w:pPr>
      <w:r w:rsidRPr="005B3ECB">
        <w:rPr>
          <w:rFonts w:ascii="Times New Roman" w:hAnsi="Times New Roman"/>
          <w:b/>
          <w:lang w:val="vi-VN"/>
        </w:rPr>
        <w:t>* Bài tập1</w:t>
      </w:r>
      <w:r w:rsidRPr="005B3ECB">
        <w:rPr>
          <w:rFonts w:ascii="Times New Roman" w:hAnsi="Times New Roman"/>
          <w:lang w:val="vi-VN"/>
        </w:rPr>
        <w:tab/>
      </w:r>
      <w:r w:rsidRPr="005B3ECB">
        <w:rPr>
          <w:rFonts w:ascii="Times New Roman" w:hAnsi="Times New Roman"/>
          <w:lang w:val="vi-VN"/>
        </w:rPr>
        <w:tab/>
      </w:r>
      <w:r w:rsidR="00A168F7" w:rsidRPr="005B3ECB">
        <w:rPr>
          <w:rFonts w:ascii="Times New Roman" w:hAnsi="Times New Roman"/>
          <w:lang w:val="vi-VN"/>
        </w:rPr>
        <w:tab/>
      </w:r>
      <w:r w:rsidR="00A168F7" w:rsidRPr="005B3ECB">
        <w:rPr>
          <w:rFonts w:ascii="Times New Roman" w:hAnsi="Times New Roman"/>
          <w:lang w:val="vi-VN"/>
        </w:rPr>
        <w:tab/>
      </w:r>
      <w:r w:rsidR="00A168F7" w:rsidRPr="005B3ECB">
        <w:rPr>
          <w:rFonts w:ascii="Times New Roman" w:hAnsi="Times New Roman"/>
          <w:lang w:val="vi-VN"/>
        </w:rPr>
        <w:tab/>
      </w:r>
      <w:r w:rsidRPr="005B3ECB">
        <w:rPr>
          <w:rFonts w:ascii="Times New Roman" w:hAnsi="Times New Roman"/>
          <w:u w:val="single"/>
          <w:lang w:val="vi-VN"/>
        </w:rPr>
        <w:t>Bài giải</w:t>
      </w:r>
      <w:r w:rsidRPr="005B3ECB">
        <w:rPr>
          <w:rFonts w:ascii="Times New Roman" w:hAnsi="Times New Roman"/>
          <w:lang w:val="vi-VN"/>
        </w:rPr>
        <w:t xml:space="preserve"> </w:t>
      </w:r>
    </w:p>
    <w:p w:rsidR="00C10336" w:rsidRPr="005B3ECB" w:rsidRDefault="00670F51">
      <w:pPr>
        <w:jc w:val="center"/>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547136" behindDoc="0" locked="0" layoutInCell="1" allowOverlap="1" wp14:anchorId="3F50D39B" wp14:editId="1AD2A87E">
                <wp:simplePos x="0" y="0"/>
                <wp:positionH relativeFrom="column">
                  <wp:posOffset>79375</wp:posOffset>
                </wp:positionH>
                <wp:positionV relativeFrom="paragraph">
                  <wp:posOffset>80645</wp:posOffset>
                </wp:positionV>
                <wp:extent cx="2205990" cy="2171700"/>
                <wp:effectExtent l="0" t="0" r="0" b="3810"/>
                <wp:wrapNone/>
                <wp:docPr id="394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990" cy="2171700"/>
                          <a:chOff x="1826" y="8258"/>
                          <a:chExt cx="3474" cy="3420"/>
                        </a:xfrm>
                      </wpg:grpSpPr>
                      <wps:wsp>
                        <wps:cNvPr id="3944" name="Text Box 67"/>
                        <wps:cNvSpPr txBox="1">
                          <a:spLocks noChangeArrowheads="1"/>
                        </wps:cNvSpPr>
                        <wps:spPr bwMode="auto">
                          <a:xfrm>
                            <a:off x="1826" y="8258"/>
                            <a:ext cx="3474"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2046" type="#_x0000_t75" style="width:12pt;height:31pt" o:ole="">
                                    <v:imagedata r:id="rId142" o:title=""/>
                                  </v:shape>
                                  <o:OLEObject Type="Embed" ProgID="Equation.DSMT4" ShapeID="_x0000_i2046" DrawAspect="Content" ObjectID="_1717417283" r:id="rId143"/>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667A46" w:rsidRPr="006E6890" w:rsidRDefault="00667A46">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45" name="Line 68"/>
                        <wps:cNvCnPr/>
                        <wps:spPr bwMode="auto">
                          <a:xfrm>
                            <a:off x="1945" y="1052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082" style="position:absolute;left:0;text-align:left;margin-left:6.25pt;margin-top:6.35pt;width:173.7pt;height:171pt;z-index:251547136" coordorigin="1826,8258" coordsize="3474,3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oJ2rjwMAAJYJAAAOAAAAZHJzL2Uyb0RvYy54bWzMVttu3DYQfS/QfyD4Luuy1K4kWA7svRgF nNZA0g/gStQFlUiV5FrrBvn3DkntxZukNWIgiB4EkkMOZ87MOdL1u33foScmVSt4jsOrACPGC1G2 vM7xnx83XoKR0pSXtBOc5fiZKfzu5tdfrschY5FoRFcyicAJV9k45LjResh8XxUN66m6EgPjYKyE 7KmGqaz9UtIRvPedHwXB3B+FLAcpCqYUrK6cEd9Y/1XFCv1HVSmmUZdjiE3bt7TvrXn7N9c0qyUd mraYwqDfEUVPWw6XHl2tqKZoJ9svXPVtIYUSlb4qRO+LqmoLZnOAbMLgIpt7KXaDzaXOxno4wgTQ XuD03W6L358eJWrLHM9SMsOI0x6qZC9G89TAMw51Brvu5fBheJQuRxg+iOIvBWb/0m7mtduMtuN7 UYI/utPCwrOvZG9cQOJob6vwfKwC22tUwGIUBXGaQrEKsEXhIlwEU52KBoppzoVJNMcIzEkUJ66G RbOezs/IgrjDMxLZkz7N3MU22Ck4kxn0nDrBqt4G64eGDsxWSxnATrBCNA7WjybFO7FH84VD1m40 sCK9h3VIzKKkHLqIi2VDec1upRRjw2gJEYbmJORxPOryUMbJ/8H9FdgOoP8HaDQbpNL3TPTIDHIs gVU2Tvr0oLQJ57TFFJeLTdt1sE6zjr9YgI1uBa6Fo8ZmArBE+ZQG6TpZJ8Qj0XztkWC18m43S+LN N+EiXs1Wy+Uq/GzuDUnWtGXJuLnmQNqQvK56k3w4uh1pq0TXlsadCUnJervsJHqiIBob+1jQwXLa 5r8Mw4IAuVykFEYkuItSbzNPFh7ZkNhLF0HiBWF6l84DkpLV5mVKDy1nb08JjTlO4yh23XQK+iK3 wD5f5kazvtUgy13bA8WOm2hmenDNS1taTdvOjc+gMOGfoIByHwptO9Y0qWtXvd/ureqEwexAha0o n6GJpYAWA/bDRwUGjZD/YDSCQOdY/b2jkmHU/caBCGlIiFF0OyHxAqiO5Llle26hvABXOdYYueFS u6/AbpBt3cBNjnpc3IJWVa1ta8MyF9VEOVCLHycb8UE2bE/Mrc5NvF/yRwlFMLPXET8l4A30Mgzi yALuiGfkNkxmk9a+1MoTpyfad1DbV9P+zR0In76p0b7VdD+plBzV74wWTlkcHQ70sPp3QQvXbEZR TWltt8HIfvztselHxfxdnM/t/tPv1M2/AAAA//8DAFBLAwQUAAYACAAAACEAFCm8Wd8AAAAJAQAA DwAAAGRycy9kb3ducmV2LnhtbEyPQUvDQBCF74L/YRnBm92kNdbGbEop6qkItoJ4m2anSWh2N2S3 SfrvnZz0NPN4jzffZOvRNKKnztfOKohnEQiyhdO1LRV8Hd4enkH4gFZj4ywpuJKHdX57k2Gq3WA/ qd+HUnCJ9SkqqEJoUyl9UZFBP3MtWfZOrjMYWHal1B0OXG4aOY+iJ2mwtnyhwpa2FRXn/cUoeB9w 2Czi1353Pm2vP4fk43sXk1L3d+PmBUSgMfyFYcJndMiZ6eguVnvRsJ4nnJzmEgT7i2S1AnGclscl yDyT/z/IfwEAAP//AwBQSwECLQAUAAYACAAAACEAtoM4kv4AAADhAQAAEwAAAAAAAAAAAAAAAAAA AAAAW0NvbnRlbnRfVHlwZXNdLnhtbFBLAQItABQABgAIAAAAIQA4/SH/1gAAAJQBAAALAAAAAAAA AAAAAAAAAC8BAABfcmVscy8ucmVsc1BLAQItABQABgAIAAAAIQAtoJ2rjwMAAJYJAAAOAAAAAAAA AAAAAAAAAC4CAABkcnMvZTJvRG9jLnhtbFBLAQItABQABgAIAAAAIQAUKbxZ3wAAAAkBAAAPAAAA AAAAAAAAAAAAAOkFAABkcnMvZG93bnJldi54bWxQSwUGAAAAAAQABADzAAAA9QYAAAAA ">
                <v:shape id="Text Box 67" o:spid="_x0000_s1083" type="#_x0000_t202" style="position:absolute;left:1826;top:8258;width:3474;height:3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YI7sQA AADdAAAADwAAAGRycy9kb3ducmV2LnhtbESPQWvCQBSE74L/YXmF3nS3NoqmriKWQk+KtgreHtln Epp9G7JbE/+9Kwgeh5n5hpkvO1uJCzW+dKzhbahAEGfOlJxr+P35GkxB+IBssHJMGq7kYbno9+aY Gtfyji77kIsIYZ+ihiKEOpXSZwVZ9ENXE0fv7BqLIcoml6bBNsJtJUdKTaTFkuNCgTWtC8r+9v9W w2FzPh0Ttc0/7bhuXack25nU+vWlW32ACNSFZ/jR/jYa3mdJAvc38QnIxQ0AAP//AwBQSwECLQAU AAYACAAAACEA8PeKu/0AAADiAQAAEwAAAAAAAAAAAAAAAAAAAAAAW0NvbnRlbnRfVHlwZXNdLnht bFBLAQItABQABgAIAAAAIQAx3V9h0gAAAI8BAAALAAAAAAAAAAAAAAAAAC4BAABfcmVscy8ucmVs c1BLAQItABQABgAIAAAAIQAzLwWeQQAAADkAAAAQAAAAAAAAAAAAAAAAACkCAABkcnMvc2hhcGV4 bWwueG1sUEsBAi0AFAAGAAgAAAAhAIg2CO7EAAAA3QAAAA8AAAAAAAAAAAAAAAAAmAIAAGRycy9k b3ducmV2LnhtbFBLBQYAAAAABAAEAPUAAACJAw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2046" type="#_x0000_t75" style="width:12pt;height:31pt" o:ole="">
                              <v:imagedata r:id="rId142" o:title=""/>
                            </v:shape>
                            <o:OLEObject Type="Embed" ProgID="Equation.DSMT4" ShapeID="_x0000_i2046" DrawAspect="Content" ObjectID="_1717417283" r:id="rId144"/>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667A46" w:rsidRPr="006E6890" w:rsidRDefault="00667A46">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667A46" w:rsidRPr="006E6890" w:rsidRDefault="00667A46">
                        <w:pPr>
                          <w:rPr>
                            <w:rFonts w:ascii="Times New Roman" w:hAnsi="Times New Roman"/>
                            <w:lang w:val="nl-NL"/>
                          </w:rPr>
                        </w:pPr>
                      </w:p>
                    </w:txbxContent>
                  </v:textbox>
                </v:shape>
                <v:line id="Line 68" o:spid="_x0000_s1084" style="position:absolute;visibility:visible;mso-wrap-style:square" from="1945,10523" to="3775,105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1DxckAAADdAAAADwAAAGRycy9kb3ducmV2LnhtbESPT0vDQBTE74LfYXlCb3aj1dDGbkux CK2HYv9APb5mn0na7Nuwuybx27uC0OMwM79hpvPe1KIl5yvLCh6GCQji3OqKCwWH/dv9GIQPyBpr y6TghzzMZ7c3U8y07XhL7S4UIkLYZ6igDKHJpPR5SQb90DbE0fuyzmCI0hVSO+wi3NTyMUlSabDi uFBiQ68l5Zfdt1GwGX2k7WL9vuqP6/SUL7enz3PnlBrc9YsXEIH6cA3/t1dawWjy9Ax/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z9Q8XJAAAA3QAAAA8AAAAA AAAAAAAAAAAAoQIAAGRycy9kb3ducmV2LnhtbFBLBQYAAAAABAAEAPkAAACXAwAAAAA= "/>
              </v:group>
            </w:pict>
          </mc:Fallback>
        </mc:AlternateContent>
      </w:r>
      <w:r w:rsidR="00C10336" w:rsidRPr="005B3ECB">
        <w:rPr>
          <w:rFonts w:ascii="Times New Roman" w:hAnsi="Times New Roman"/>
          <w:lang w:val="vi-VN"/>
        </w:rPr>
        <w:t xml:space="preserve">                                       Sau 30ph xe đi từ A đi được quãng đường </w:t>
      </w:r>
    </w:p>
    <w:p w:rsidR="00C10336" w:rsidRPr="005B3ECB" w:rsidRDefault="00C10336">
      <w:pPr>
        <w:jc w:val="center"/>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30.0,5  = 15(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w:t>
      </w:r>
      <w:r w:rsidR="00FA47D8" w:rsidRPr="005B3ECB">
        <w:rPr>
          <w:rFonts w:ascii="Times New Roman" w:hAnsi="Times New Roman"/>
          <w:lang w:val="fr-FR"/>
        </w:rPr>
        <w:t xml:space="preserve">                          </w:t>
      </w:r>
      <w:r w:rsidR="00FA47D8" w:rsidRPr="005B3ECB">
        <w:rPr>
          <w:rFonts w:ascii="Times New Roman" w:hAnsi="Times New Roman"/>
          <w:lang w:val="fr-FR"/>
        </w:rPr>
        <w:tab/>
        <w:t>Sau 30</w:t>
      </w:r>
      <w:r w:rsidRPr="005B3ECB">
        <w:rPr>
          <w:rFonts w:ascii="Times New Roman" w:hAnsi="Times New Roman"/>
          <w:lang w:val="fr-FR"/>
        </w:rPr>
        <w:t xml:space="preserve"> </w:t>
      </w:r>
      <w:r w:rsidR="00FA47D8" w:rsidRPr="005B3ECB">
        <w:rPr>
          <w:rFonts w:ascii="Times New Roman" w:hAnsi="Times New Roman"/>
          <w:lang w:val="fr-FR"/>
        </w:rPr>
        <w:t>p</w:t>
      </w:r>
      <w:r w:rsidRPr="005B3ECB">
        <w:rPr>
          <w:rFonts w:ascii="Times New Roman" w:hAnsi="Times New Roman"/>
          <w:lang w:val="fr-FR"/>
        </w:rPr>
        <w:t xml:space="preserve">h xe đi từ B đi được quãng đường </w:t>
      </w:r>
    </w:p>
    <w:p w:rsidR="00C10336" w:rsidRPr="005B3ECB" w:rsidRDefault="00C10336">
      <w:pPr>
        <w:jc w:val="center"/>
        <w:rPr>
          <w:rFonts w:ascii="Times New Roman" w:hAnsi="Times New Roman"/>
        </w:rPr>
      </w:pPr>
      <w:r w:rsidRPr="005B3ECB">
        <w:rPr>
          <w:rFonts w:ascii="Times New Roman" w:hAnsi="Times New Roman"/>
          <w:lang w:val="fr-FR"/>
        </w:rPr>
        <w:t xml:space="preserve">                                          </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t</w:t>
      </w:r>
      <w:r w:rsidRPr="005B3ECB">
        <w:rPr>
          <w:rFonts w:ascii="Times New Roman" w:hAnsi="Times New Roman"/>
          <w:vertAlign w:val="subscript"/>
        </w:rPr>
        <w:t>1=</w:t>
      </w:r>
      <w:r w:rsidRPr="005B3ECB">
        <w:rPr>
          <w:rFonts w:ascii="Times New Roman" w:hAnsi="Times New Roman"/>
        </w:rPr>
        <w:t xml:space="preserve"> = 40.0,5 = 20(km)</w:t>
      </w:r>
    </w:p>
    <w:p w:rsidR="00C10336" w:rsidRPr="005B3ECB" w:rsidRDefault="00C10336">
      <w:pPr>
        <w:tabs>
          <w:tab w:val="left" w:pos="300"/>
          <w:tab w:val="left" w:pos="5295"/>
        </w:tabs>
        <w:jc w:val="center"/>
        <w:rPr>
          <w:rFonts w:ascii="Times New Roman" w:hAnsi="Times New Roman"/>
        </w:rPr>
      </w:pPr>
      <w:r w:rsidRPr="005B3ECB">
        <w:rPr>
          <w:rFonts w:ascii="Times New Roman" w:hAnsi="Times New Roman"/>
        </w:rPr>
        <w:t xml:space="preserve">                             Sau 30 phút hai xe cách nhau </w:t>
      </w:r>
    </w:p>
    <w:p w:rsidR="00C10336" w:rsidRPr="005B3ECB" w:rsidRDefault="00C10336">
      <w:pPr>
        <w:tabs>
          <w:tab w:val="left" w:pos="529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S = S</w:t>
      </w:r>
      <w:r w:rsidRPr="005B3ECB">
        <w:rPr>
          <w:rFonts w:ascii="Times New Roman" w:hAnsi="Times New Roman"/>
          <w:vertAlign w:val="subscript"/>
          <w:lang w:val="pt-BR"/>
        </w:rPr>
        <w:t>AB</w:t>
      </w:r>
      <w:r w:rsidRPr="005B3ECB">
        <w:rPr>
          <w:rFonts w:ascii="Times New Roman" w:hAnsi="Times New Roman"/>
          <w:lang w:val="pt-BR"/>
        </w:rPr>
        <w:t xml:space="preserve"> - S</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2</w:t>
      </w:r>
      <w:r w:rsidRPr="005B3ECB">
        <w:rPr>
          <w:rFonts w:ascii="Times New Roman" w:hAnsi="Times New Roman"/>
          <w:lang w:val="pt-BR"/>
        </w:rPr>
        <w:t xml:space="preserve"> = 60-15+20 =65(km)</w:t>
      </w:r>
    </w:p>
    <w:p w:rsidR="00C10336" w:rsidRPr="005B3ECB" w:rsidRDefault="00C10336">
      <w:pPr>
        <w:tabs>
          <w:tab w:val="left" w:pos="3615"/>
        </w:tabs>
        <w:jc w:val="center"/>
        <w:rPr>
          <w:rFonts w:ascii="Times New Roman" w:hAnsi="Times New Roman"/>
          <w:lang w:val="pt-BR"/>
        </w:rPr>
      </w:pPr>
      <w:r w:rsidRPr="005B3ECB">
        <w:rPr>
          <w:rFonts w:ascii="Times New Roman" w:hAnsi="Times New Roman"/>
          <w:lang w:val="pt-BR"/>
        </w:rPr>
        <w:t xml:space="preserve">                                               b) Do xe 1 đi sau xe 2 mà v</w:t>
      </w:r>
      <w:r w:rsidRPr="005B3ECB">
        <w:rPr>
          <w:rFonts w:ascii="Times New Roman" w:hAnsi="Times New Roman"/>
          <w:vertAlign w:val="subscript"/>
          <w:lang w:val="pt-BR"/>
        </w:rPr>
        <w:t>1</w:t>
      </w:r>
      <w:r w:rsidRPr="005B3ECB">
        <w:rPr>
          <w:rFonts w:ascii="Times New Roman" w:hAnsi="Times New Roman"/>
          <w:lang w:val="pt-BR"/>
        </w:rPr>
        <w:t xml:space="preserve"> &lt; v</w:t>
      </w:r>
      <w:r w:rsidRPr="005B3ECB">
        <w:rPr>
          <w:rFonts w:ascii="Times New Roman" w:hAnsi="Times New Roman"/>
          <w:vertAlign w:val="subscript"/>
          <w:lang w:val="pt-BR"/>
        </w:rPr>
        <w:t>2</w:t>
      </w:r>
      <w:r w:rsidRPr="005B3ECB">
        <w:rPr>
          <w:rFonts w:ascii="Times New Roman" w:hAnsi="Times New Roman"/>
          <w:lang w:val="pt-BR"/>
        </w:rPr>
        <w:t xml:space="preserve"> nên 2 xe không        </w:t>
      </w:r>
    </w:p>
    <w:p w:rsidR="00C10336" w:rsidRPr="005B3ECB" w:rsidRDefault="00C10336">
      <w:pPr>
        <w:tabs>
          <w:tab w:val="left" w:pos="3615"/>
        </w:tabs>
        <w:jc w:val="center"/>
        <w:rPr>
          <w:rFonts w:ascii="Times New Roman" w:hAnsi="Times New Roman"/>
          <w:lang w:val="pt-BR"/>
        </w:rPr>
      </w:pPr>
      <w:r w:rsidRPr="005B3ECB">
        <w:rPr>
          <w:rFonts w:ascii="Times New Roman" w:hAnsi="Times New Roman"/>
          <w:lang w:val="pt-BR"/>
        </w:rPr>
        <w:t xml:space="preserve">                   gặp nhau</w:t>
      </w:r>
    </w:p>
    <w:p w:rsidR="00C10336" w:rsidRPr="005B3ECB" w:rsidRDefault="00C10336">
      <w:pPr>
        <w:tabs>
          <w:tab w:val="left" w:pos="3615"/>
        </w:tabs>
        <w:rPr>
          <w:rFonts w:ascii="Times New Roman" w:hAnsi="Times New Roman"/>
          <w:lang w:val="pt-BR"/>
        </w:rPr>
      </w:pPr>
      <w:r w:rsidRPr="005B3ECB">
        <w:rPr>
          <w:rFonts w:ascii="Times New Roman" w:hAnsi="Times New Roman"/>
          <w:lang w:val="pt-BR"/>
        </w:rPr>
        <w:tab/>
        <w:t xml:space="preserve">c) Sau 1h 2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2 </w:t>
      </w:r>
      <w:r w:rsidRPr="005B3ECB">
        <w:rPr>
          <w:rFonts w:ascii="Times New Roman" w:hAnsi="Times New Roman"/>
          <w:lang w:val="fr-FR"/>
        </w:rPr>
        <w:t xml:space="preserve"> = 30.1 =30(km)</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 = 40(km)</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Khoảng cách giữa 2 xe lúc đó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60 - 30 +40 = 70(km)</w:t>
      </w:r>
    </w:p>
    <w:p w:rsidR="00C10336" w:rsidRPr="005B3ECB" w:rsidRDefault="00C10336" w:rsidP="00F74C39">
      <w:pPr>
        <w:jc w:val="both"/>
        <w:rPr>
          <w:rFonts w:ascii="Times New Roman" w:hAnsi="Times New Roman"/>
          <w:lang w:val="fr-FR"/>
        </w:rPr>
      </w:pPr>
      <w:r w:rsidRPr="005B3ECB">
        <w:rPr>
          <w:rFonts w:ascii="Times New Roman" w:hAnsi="Times New Roman"/>
          <w:lang w:val="fr-FR"/>
        </w:rPr>
        <w:t>Sau 1 h xe 1 tắng vận tốc đạt tới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km/h. Gọi t là thời gian 2 xe đi đến lúc gặp nhau </w:t>
      </w:r>
    </w:p>
    <w:p w:rsidR="00C10336" w:rsidRPr="005B3ECB" w:rsidRDefault="00C10336">
      <w:pPr>
        <w:tabs>
          <w:tab w:val="left" w:pos="3615"/>
        </w:tabs>
        <w:rPr>
          <w:rFonts w:ascii="Times New Roman" w:hAnsi="Times New Roman"/>
          <w:lang w:val="fr-FR"/>
        </w:rPr>
      </w:pPr>
      <w:r w:rsidRPr="005B3ECB">
        <w:rPr>
          <w:rFonts w:ascii="Times New Roman" w:hAnsi="Times New Roman"/>
          <w:lang w:val="fr-FR"/>
        </w:rPr>
        <w:t xml:space="preserve">Quãng đường  2 xe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00FA47D8" w:rsidRPr="005B3ECB">
        <w:rPr>
          <w:rFonts w:ascii="Times New Roman" w:hAnsi="Times New Roman"/>
          <w:lang w:val="fr-FR"/>
        </w:rPr>
        <w:t xml:space="preserve"> = 5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2</w:t>
      </w:r>
      <w:r w:rsidR="00FA47D8" w:rsidRPr="005B3ECB">
        <w:rPr>
          <w:rFonts w:ascii="Times New Roman" w:hAnsi="Times New Roman"/>
          <w:lang w:val="fr-FR"/>
        </w:rPr>
        <w:t xml:space="preserve"> .t = 4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lastRenderedPageBreak/>
        <w:t xml:space="preserve">Do 2 xe chuyển động cùng chiều gặp nhau nên ta có </w:t>
      </w:r>
    </w:p>
    <w:p w:rsidR="00C10336" w:rsidRPr="005B3ECB" w:rsidRDefault="00C10336">
      <w:pP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00FA47D8" w:rsidRPr="005B3ECB">
        <w:rPr>
          <w:rFonts w:ascii="Times New Roman" w:hAnsi="Times New Roman"/>
          <w:lang w:val="fr-FR"/>
        </w:rPr>
        <w:t xml:space="preserve">- </w:t>
      </w:r>
      <w:r w:rsidRPr="005B3ECB">
        <w:rPr>
          <w:rFonts w:ascii="Times New Roman" w:hAnsi="Times New Roman"/>
          <w:vertAlign w:val="subscript"/>
          <w:lang w:val="fr-FR"/>
        </w:rPr>
        <w:t xml:space="preserve"> </w:t>
      </w: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70 = 50.t  - 40.t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Giải ra tìm được t = 7(h)</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Vậy sau 7h kể từ lúc tăng tốc thì 2 xe gặp nhau</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Vị trí gặp nhau cách A một khoảng </w:t>
      </w:r>
    </w:p>
    <w:p w:rsidR="00C10336" w:rsidRPr="005B3ECB" w:rsidRDefault="00C10336" w:rsidP="00E41E60">
      <w:pPr>
        <w:tabs>
          <w:tab w:val="left" w:pos="3615"/>
        </w:tabs>
        <w:jc w:val="center"/>
        <w:rPr>
          <w:rFonts w:ascii="Times New Roman" w:hAnsi="Times New Roman"/>
        </w:rPr>
      </w:pPr>
      <w:r w:rsidRPr="005B3ECB">
        <w:rPr>
          <w:rFonts w:ascii="Times New Roman" w:hAnsi="Times New Roman"/>
        </w:rPr>
        <w:t>L = S</w:t>
      </w:r>
      <w:r w:rsidRPr="005B3ECB">
        <w:rPr>
          <w:rFonts w:ascii="Times New Roman" w:hAnsi="Times New Roman"/>
          <w:vertAlign w:val="superscript"/>
        </w:rPr>
        <w:t>//</w:t>
      </w:r>
      <w:r w:rsidRPr="005B3ECB">
        <w:rPr>
          <w:rFonts w:ascii="Times New Roman" w:hAnsi="Times New Roman"/>
          <w:vertAlign w:val="subscript"/>
        </w:rPr>
        <w:t xml:space="preserve">1 </w:t>
      </w:r>
      <w:r w:rsidRPr="005B3ECB">
        <w:rPr>
          <w:rFonts w:ascii="Times New Roman" w:hAnsi="Times New Roman"/>
        </w:rPr>
        <w:t>+ S</w:t>
      </w:r>
      <w:r w:rsidRPr="005B3ECB">
        <w:rPr>
          <w:rFonts w:ascii="Times New Roman" w:hAnsi="Times New Roman"/>
          <w:vertAlign w:val="superscript"/>
        </w:rPr>
        <w:t>/</w:t>
      </w:r>
      <w:r w:rsidRPr="005B3ECB">
        <w:rPr>
          <w:rFonts w:ascii="Times New Roman" w:hAnsi="Times New Roman"/>
          <w:vertAlign w:val="subscript"/>
        </w:rPr>
        <w:t>1</w:t>
      </w:r>
      <w:r w:rsidRPr="005B3ECB">
        <w:rPr>
          <w:rFonts w:ascii="Times New Roman" w:hAnsi="Times New Roman"/>
        </w:rPr>
        <w:t xml:space="preserve">  = 50.t + 30.t</w:t>
      </w:r>
      <w:r w:rsidRPr="005B3ECB">
        <w:rPr>
          <w:rFonts w:ascii="Times New Roman" w:hAnsi="Times New Roman"/>
          <w:vertAlign w:val="subscript"/>
        </w:rPr>
        <w:t>2</w:t>
      </w:r>
      <w:r w:rsidRPr="005B3ECB">
        <w:rPr>
          <w:rFonts w:ascii="Times New Roman" w:hAnsi="Times New Roman"/>
        </w:rPr>
        <w:t xml:space="preserve"> = 380(km)</w:t>
      </w:r>
    </w:p>
    <w:p w:rsidR="00C10336" w:rsidRPr="005B3ECB" w:rsidRDefault="00670F51">
      <w:pPr>
        <w:rPr>
          <w:rFonts w:ascii="Times New Roman" w:hAnsi="Times New Roman"/>
        </w:rPr>
      </w:pPr>
      <w:r w:rsidRPr="005B3ECB">
        <w:rPr>
          <w:rFonts w:ascii="Times New Roman" w:hAnsi="Times New Roman"/>
          <w:b/>
          <w:noProof/>
        </w:rPr>
        <mc:AlternateContent>
          <mc:Choice Requires="wpg">
            <w:drawing>
              <wp:anchor distT="0" distB="0" distL="114300" distR="114300" simplePos="0" relativeHeight="251548160" behindDoc="0" locked="0" layoutInCell="1" allowOverlap="1" wp14:anchorId="1E96B2AE" wp14:editId="16518CF0">
                <wp:simplePos x="0" y="0"/>
                <wp:positionH relativeFrom="column">
                  <wp:posOffset>116205</wp:posOffset>
                </wp:positionH>
                <wp:positionV relativeFrom="paragraph">
                  <wp:posOffset>325120</wp:posOffset>
                </wp:positionV>
                <wp:extent cx="1549400" cy="1943100"/>
                <wp:effectExtent l="0" t="0" r="0" b="4445"/>
                <wp:wrapNone/>
                <wp:docPr id="3940"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943100"/>
                          <a:chOff x="1034" y="3218"/>
                          <a:chExt cx="2440" cy="3060"/>
                        </a:xfrm>
                      </wpg:grpSpPr>
                      <wps:wsp>
                        <wps:cNvPr id="3941" name="Text Box 70"/>
                        <wps:cNvSpPr txBox="1">
                          <a:spLocks noChangeArrowheads="1"/>
                        </wps:cNvSpPr>
                        <wps:spPr bwMode="auto">
                          <a:xfrm>
                            <a:off x="1034" y="3218"/>
                            <a:ext cx="244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667A46" w:rsidRPr="006E6890" w:rsidRDefault="00667A46">
                              <w:pPr>
                                <w:rPr>
                                  <w:rFonts w:ascii="Times New Roman" w:hAnsi="Times New Roman"/>
                                  <w:lang w:val="nl-NL"/>
                                </w:rPr>
                              </w:pPr>
                              <w:r w:rsidRPr="006E6890">
                                <w:rPr>
                                  <w:rFonts w:ascii="Times New Roman" w:hAnsi="Times New Roman"/>
                                  <w:lang w:val="nl-NL"/>
                                </w:rPr>
                                <w:t>a) S = ?</w:t>
                              </w:r>
                            </w:p>
                            <w:p w:rsidR="00667A46" w:rsidRPr="006E6890" w:rsidRDefault="00667A46">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42" name="Line 71"/>
                        <wps:cNvCnPr/>
                        <wps:spPr bwMode="auto">
                          <a:xfrm>
                            <a:off x="1217" y="5168"/>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85" style="position:absolute;margin-left:9.15pt;margin-top:25.6pt;width:122pt;height:153pt;z-index:251548160" coordorigin="1034,3218" coordsize="2440,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9hViQMAAJUJAAAOAAAAZHJzL2Uyb0RvYy54bWzMVttu3DYQfS/QfyD4LkvUai8SLAf2XowC Tmsg6QdwJeqCSqRKcq11g/x7hyPtxZukNWIgiB4EkkMO55yZM9L1u33bkCehTa1kStlVQImQmcpr Wab0z48bb0GJsVzmvFFSpPRZGPru5tdfrvsuEaGqVJMLTcCJNEnfpbSytkt832SVaLm5Up2QYCyU brmFqS79XPMevLeNHwbBzO+VzjutMmEMrK4GI71B/0UhMvtHURhhSZNSiM3iW+N7697+zTVPSs27 qs7GMPh3RNHyWsKlR1crbjnZ6foLV22daWVUYa8y1fqqKOpMIAZAw4ILNPda7TrEUiZ92R1pAmov ePput9nvT4+a1HlKJ3EEBEneQpbwYjIPHT19Vyaw6153H7pHPWCE4YPK/jJg9i/tbl4Om8m2f69y 8Md3ViE9+0K3zgUAJ3vMwvMxC2JvSQaLbBpBKBBLBjYWRxMGE8xTVkEy3TkWTCJKwDwJ2eJgW4/n w8gBcYcnwQxP+jwZLsZgx+AcMqg5c6LVvI3WDxXvBGbLOMJOtLIDrR8dxDu1J3MMy90PGx2txO5h HYAhS2Zgl0i1rLgsxa3Wqq8EzyFC5uACjuPRAYdxTv6P7q/QdiD9P0jjSaeNvReqJW6QUg2qwjj5 04OxLpzTFpdcqTZ102DGGvliATYOK3AtHHU2FwAK5VMcxOvFehF5UThbe1GwWnm3m2XkzTZsPl1N Vsvlin1297Ioqeo8F9JdcxAti16XvbF9DHI7ytaops6dOxeS0eV22WjyxKFpbPBB0sFy2ua/DANJ ACwXkFgYBXdh7G1mi7kXbaKpF8+DhRew+C6eBVDnq81LSA+1FG+HRPqUxtNwOlTTKegLbAE+X2Lj SVtbaMtN3aZ0cdzEE1eDa5ljai2vm2F8RoUL/0QFpPuQaKxYV6RDudr9do9dhwWRu9/V81blz1DE WkGJgYDhowKDSul/KOmhQafU/L3jWlDS/CZBCDFDnVucRNN5CGf0uWV7buEyA1cptZQMw6UdvgK7 TtdlBTcN0pPqFnpVUWNZn6IaJQfd4se1jfDQNrAm5ij8UfdL+ahH1l4n/JDNsV9O2Wzsl053rtuG wRxaqeuWL1vlSdKj6htI7atV/+YChC/fWGffqrmftJMcm9+ZKobGMqjhoA5sfxeqGBQAicV1LDYY 4bcfj43/Ke7n4nyO+09/Uzf/AgAA//8DAFBLAwQUAAYACAAAACEAhet8Dd8AAAAJAQAADwAAAGRy cy9kb3ducmV2LnhtbEyPzWrDMBCE74W+g9hCb438g9PgWg4htD2FQpNC6W1jbWwTSzKWYjtv3+2p Oc7OMPtNsZ5NJ0YafOusgngRgSBbOd3aWsHX4e1pBcIHtBo7Z0nBlTysy/u7AnPtJvtJ4z7Ugkus z1FBE0KfS+mrhgz6hevJsndyg8HAcqilHnDictPJJIqW0mBr+UODPW0bqs77i1HwPuG0SePXcXc+ ba8/h+zjexeTUo8P8+YFRKA5/IfhD5/RoWSmo7tY7UXHepVyUkEWJyDYT5YJH44K0uw5AVkW8nZB +QsAAP//AwBQSwECLQAUAAYACAAAACEAtoM4kv4AAADhAQAAEwAAAAAAAAAAAAAAAAAAAAAAW0Nv bnRlbnRfVHlwZXNdLnhtbFBLAQItABQABgAIAAAAIQA4/SH/1gAAAJQBAAALAAAAAAAAAAAAAAAA AC8BAABfcmVscy8ucmVsc1BLAQItABQABgAIAAAAIQC+J9hViQMAAJUJAAAOAAAAAAAAAAAAAAAA AC4CAABkcnMvZTJvRG9jLnhtbFBLAQItABQABgAIAAAAIQCF63wN3wAAAAkBAAAPAAAAAAAAAAAA AAAAAOMFAABkcnMvZG93bnJldi54bWxQSwUGAAAAAAQABADzAAAA7wYAAAAA ">
                <v:shape id="Text Box 70" o:spid="_x0000_s1086" type="#_x0000_t202" style="position:absolute;left:1034;top:3218;width:2440;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GrdsUA AADdAAAADwAAAGRycy9kb3ducmV2LnhtbESPS2vDMBCE74X8B7GB3hopTxLXSggJhZ4S8miht8Va P4i1MpYau/++ChR6HGbmGybd9LYWd2p95VjDeKRAEGfOVFxouF7eXpYgfEA2WDsmDT/kYbMePKWY GNfxie7nUIgIYZ+ghjKEJpHSZyVZ9CPXEEcvd63FEGVbSNNiF+G2lhOlFtJixXGhxIZ2JWW387fV 8HHIvz5n6ljs7bzpXK8k25XU+nnYb19BBOrDf/iv/W40TFezMTz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Qat2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667A46" w:rsidRPr="006E6890" w:rsidRDefault="00667A46">
                        <w:pPr>
                          <w:rPr>
                            <w:rFonts w:ascii="Times New Roman" w:hAnsi="Times New Roman"/>
                            <w:lang w:val="nl-NL"/>
                          </w:rPr>
                        </w:pPr>
                        <w:r w:rsidRPr="006E6890">
                          <w:rPr>
                            <w:rFonts w:ascii="Times New Roman" w:hAnsi="Times New Roman"/>
                            <w:lang w:val="nl-NL"/>
                          </w:rPr>
                          <w:t>a) S = ?</w:t>
                        </w:r>
                      </w:p>
                      <w:p w:rsidR="00667A46" w:rsidRPr="006E6890" w:rsidRDefault="00667A46">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667A46" w:rsidRPr="006E6890" w:rsidRDefault="00667A46">
                        <w:pPr>
                          <w:rPr>
                            <w:rFonts w:ascii="Times New Roman" w:hAnsi="Times New Roman"/>
                            <w:lang w:val="nl-NL"/>
                          </w:rPr>
                        </w:pPr>
                      </w:p>
                    </w:txbxContent>
                  </v:textbox>
                </v:shape>
                <v:line id="Line 71" o:spid="_x0000_s1087" style="position:absolute;visibility:visible;mso-wrap-style:square" from="1217,5168" to="3291,5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TbscgAAADdAAAADwAAAGRycy9kb3ducmV2LnhtbESPQWvCQBSE7wX/w/KE3upGLcGmriIt Be2hqBXs8Zl9JtHs27C7TdJ/3y0UPA4z8w0zX/amFi05X1lWMB4lIIhzqysuFBw+3x5mIHxA1lhb JgU/5GG5GNzNMdO24x21+1CICGGfoYIyhCaT0uclGfQj2xBH72ydwRClK6R22EW4qeUkSVJpsOK4 UGJDLyXl1/23UfAx3abtavO+7o+b9JS/7k5fl84pdT/sV88gAvXhFv5vr7WC6dPj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xTbscgAAADdAAAADwAAAAAA AAAAAAAAAAChAgAAZHJzL2Rvd25yZXYueG1sUEsFBgAAAAAEAAQA+QAAAJYDAAAAAA== "/>
              </v:group>
            </w:pict>
          </mc:Fallback>
        </mc:AlternateContent>
      </w:r>
      <w:r w:rsidR="00C10336" w:rsidRPr="005B3ECB">
        <w:rPr>
          <w:rFonts w:ascii="Times New Roman" w:hAnsi="Times New Roman"/>
          <w:b/>
        </w:rPr>
        <w:t>* Bài tập 2</w:t>
      </w:r>
    </w:p>
    <w:p w:rsidR="00C10336" w:rsidRPr="005B3ECB" w:rsidRDefault="00C10336">
      <w:pPr>
        <w:jc w:val="center"/>
        <w:rPr>
          <w:rFonts w:ascii="Times New Roman" w:hAnsi="Times New Roman"/>
          <w:u w:val="single"/>
        </w:rPr>
      </w:pPr>
      <w:r w:rsidRPr="005B3ECB">
        <w:rPr>
          <w:rFonts w:ascii="Times New Roman" w:hAnsi="Times New Roman"/>
          <w:u w:val="single"/>
        </w:rPr>
        <w:t xml:space="preserve">Bài giải </w:t>
      </w:r>
    </w:p>
    <w:p w:rsidR="00C10336" w:rsidRPr="005B3ECB" w:rsidRDefault="00C10336">
      <w:pPr>
        <w:tabs>
          <w:tab w:val="left" w:pos="3615"/>
        </w:tabs>
        <w:rPr>
          <w:rFonts w:ascii="Times New Roman" w:hAnsi="Times New Roman"/>
        </w:rPr>
      </w:pPr>
      <w:r w:rsidRPr="005B3ECB">
        <w:rPr>
          <w:rFonts w:ascii="Times New Roman" w:hAnsi="Times New Roman"/>
        </w:rPr>
        <w:t xml:space="preserve">                                                    Sau 1h 2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rPr>
        <w:t xml:space="preserve">                                            </w:t>
      </w:r>
      <w:r w:rsidRPr="005B3ECB">
        <w:rPr>
          <w:rFonts w:ascii="Times New Roman" w:hAnsi="Times New Roman"/>
          <w:lang w:val="fr-FR"/>
        </w:rPr>
        <w:t>Xe1: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1 </w:t>
      </w:r>
      <w:r w:rsidRPr="005B3ECB">
        <w:rPr>
          <w:rFonts w:ascii="Times New Roman" w:hAnsi="Times New Roman"/>
          <w:lang w:val="fr-FR"/>
        </w:rPr>
        <w:t xml:space="preserve"> = 30.1 =3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 = 4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Sau 1h 2 xe cách nhau một khoảng là </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S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 60 - 30 +40 = 7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b) Sau 1h30ph hai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2 </w:t>
      </w:r>
      <w:r w:rsidRPr="005B3ECB">
        <w:rPr>
          <w:rFonts w:ascii="Times New Roman" w:hAnsi="Times New Roman"/>
          <w:lang w:val="fr-FR"/>
        </w:rPr>
        <w:t xml:space="preserve"> = 30.1,5 = 45(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5 = 6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Khoảng cách 2 xe lúc đó là </w:t>
      </w:r>
    </w:p>
    <w:p w:rsidR="00C10336" w:rsidRPr="005B3ECB" w:rsidRDefault="00C10336">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lang w:val="pt-BR"/>
        </w:rPr>
        <w:t xml:space="preserve"> = S</w:t>
      </w:r>
      <w:r w:rsidRPr="005B3ECB">
        <w:rPr>
          <w:rFonts w:ascii="Times New Roman" w:hAnsi="Times New Roman"/>
          <w:vertAlign w:val="subscript"/>
          <w:lang w:val="pt-BR"/>
        </w:rPr>
        <w:t>AB</w:t>
      </w:r>
      <w:r w:rsidRPr="005B3ECB">
        <w:rPr>
          <w:rFonts w:ascii="Times New Roman" w:hAnsi="Times New Roman"/>
          <w:lang w:val="pt-BR"/>
        </w:rPr>
        <w:t xml:space="preserve"> - S</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S</w:t>
      </w:r>
      <w:r w:rsidRPr="005B3ECB">
        <w:rPr>
          <w:rFonts w:ascii="Times New Roman" w:hAnsi="Times New Roman"/>
          <w:vertAlign w:val="superscript"/>
          <w:lang w:val="pt-BR"/>
        </w:rPr>
        <w:t>/</w:t>
      </w:r>
      <w:r w:rsidRPr="005B3ECB">
        <w:rPr>
          <w:rFonts w:ascii="Times New Roman" w:hAnsi="Times New Roman"/>
          <w:vertAlign w:val="subscript"/>
          <w:lang w:val="pt-BR"/>
        </w:rPr>
        <w:t xml:space="preserve">2 </w:t>
      </w:r>
      <w:r w:rsidRPr="005B3ECB">
        <w:rPr>
          <w:rFonts w:ascii="Times New Roman" w:hAnsi="Times New Roman"/>
          <w:lang w:val="pt-BR"/>
        </w:rPr>
        <w:t xml:space="preserve"> = 60 -45 +60 =75(km)</w:t>
      </w:r>
    </w:p>
    <w:p w:rsidR="00C10336" w:rsidRPr="005B3ECB" w:rsidRDefault="00C10336">
      <w:pPr>
        <w:rPr>
          <w:rFonts w:ascii="Times New Roman" w:hAnsi="Times New Roman"/>
          <w:lang w:val="pt-BR"/>
        </w:rPr>
      </w:pPr>
      <w:r w:rsidRPr="005B3ECB">
        <w:rPr>
          <w:rFonts w:ascii="Times New Roman" w:hAnsi="Times New Roman"/>
          <w:lang w:val="pt-BR"/>
        </w:rPr>
        <w:t>Sau 1,5h xe 1 tăng tốc tới V</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 50km/h . Gọi t là thời gian 2 xe đi đến lúc gặp nhau( Tính từ lúc xe 1 tăng vận tốc) </w:t>
      </w:r>
    </w:p>
    <w:p w:rsidR="00C10336" w:rsidRPr="005B3ECB" w:rsidRDefault="00C10336">
      <w:pPr>
        <w:tabs>
          <w:tab w:val="left" w:pos="3615"/>
        </w:tabs>
        <w:rPr>
          <w:rFonts w:ascii="Times New Roman" w:hAnsi="Times New Roman"/>
          <w:lang w:val="pt-BR"/>
        </w:rPr>
      </w:pPr>
      <w:r w:rsidRPr="005B3ECB">
        <w:rPr>
          <w:rFonts w:ascii="Times New Roman" w:hAnsi="Times New Roman"/>
          <w:lang w:val="pt-BR"/>
        </w:rPr>
        <w:t xml:space="preserve">Quãng đường  2 xe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00B313A5" w:rsidRPr="005B3ECB">
        <w:rPr>
          <w:rFonts w:ascii="Times New Roman" w:hAnsi="Times New Roman"/>
          <w:lang w:val="fr-FR"/>
        </w:rPr>
        <w:t xml:space="preserve"> = 5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2</w:t>
      </w:r>
      <w:r w:rsidR="00B313A5" w:rsidRPr="005B3ECB">
        <w:rPr>
          <w:rFonts w:ascii="Times New Roman" w:hAnsi="Times New Roman"/>
          <w:lang w:val="fr-FR"/>
        </w:rPr>
        <w:t xml:space="preserve"> .t = 4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Do 2 xe chuyển động cùng chiều gặp nhau nên ta có </w:t>
      </w:r>
    </w:p>
    <w:p w:rsidR="00C10336" w:rsidRPr="005B3ECB" w:rsidRDefault="00C10336">
      <w:pPr>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w:t>
      </w:r>
      <w:r w:rsidRPr="005B3ECB">
        <w:rPr>
          <w:rFonts w:ascii="Times New Roman" w:hAnsi="Times New Roman"/>
          <w:vertAlign w:val="subscript"/>
          <w:lang w:val="fr-FR"/>
        </w:rPr>
        <w:t xml:space="preserve"> </w:t>
      </w: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75  = 50.t  - 40.t </w:t>
      </w:r>
    </w:p>
    <w:p w:rsidR="00C10336" w:rsidRPr="005B3ECB" w:rsidRDefault="00C10336">
      <w:pPr>
        <w:rPr>
          <w:rFonts w:ascii="Times New Roman" w:hAnsi="Times New Roman"/>
          <w:lang w:val="fr-FR"/>
        </w:rPr>
      </w:pPr>
      <w:r w:rsidRPr="005B3ECB">
        <w:rPr>
          <w:rFonts w:ascii="Times New Roman" w:hAnsi="Times New Roman"/>
          <w:lang w:val="fr-FR"/>
        </w:rPr>
        <w:t xml:space="preserve">Giải ra tìm được t =  7,5(h) </w:t>
      </w:r>
    </w:p>
    <w:p w:rsidR="00C10336" w:rsidRPr="005B3ECB" w:rsidRDefault="00C10336">
      <w:pPr>
        <w:rPr>
          <w:rFonts w:ascii="Times New Roman" w:hAnsi="Times New Roman"/>
          <w:lang w:val="fr-FR"/>
        </w:rPr>
      </w:pPr>
      <w:r w:rsidRPr="005B3ECB">
        <w:rPr>
          <w:rFonts w:ascii="Times New Roman" w:hAnsi="Times New Roman"/>
          <w:lang w:val="fr-FR"/>
        </w:rPr>
        <w:t>Vậy sau 7,5h thì hai xe gặp nhau</w:t>
      </w:r>
    </w:p>
    <w:p w:rsidR="00C10336" w:rsidRPr="005B3ECB" w:rsidRDefault="00C10336">
      <w:pPr>
        <w:rPr>
          <w:rFonts w:ascii="Times New Roman" w:hAnsi="Times New Roman"/>
          <w:lang w:val="fr-FR"/>
        </w:rPr>
      </w:pPr>
      <w:r w:rsidRPr="005B3ECB">
        <w:rPr>
          <w:rFonts w:ascii="Times New Roman" w:hAnsi="Times New Roman"/>
          <w:lang w:val="fr-FR"/>
        </w:rPr>
        <w:t>Khi đó vị trí gặp nhau cách A một khoảng</w:t>
      </w:r>
    </w:p>
    <w:p w:rsidR="00C10336" w:rsidRPr="005B3ECB" w:rsidRDefault="00C10336">
      <w:pPr>
        <w:rPr>
          <w:rFonts w:ascii="Times New Roman" w:hAnsi="Times New Roman"/>
          <w:lang w:val="fr-FR"/>
        </w:rPr>
      </w:pPr>
      <w:r w:rsidRPr="005B3ECB">
        <w:rPr>
          <w:rFonts w:ascii="Times New Roman" w:hAnsi="Times New Roman"/>
          <w:lang w:val="fr-FR"/>
        </w:rPr>
        <w:t xml:space="preserve">      L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t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 .7,5 +45 = 420(km)</w:t>
      </w:r>
    </w:p>
    <w:p w:rsidR="00C10336" w:rsidRPr="005B3ECB" w:rsidRDefault="00EF3F6C">
      <w:pPr>
        <w:tabs>
          <w:tab w:val="left" w:pos="3510"/>
        </w:tabs>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rsidP="00F74C39">
      <w:pPr>
        <w:tabs>
          <w:tab w:val="left" w:pos="3510"/>
        </w:tabs>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n</w:t>
      </w:r>
      <w:r w:rsidR="00FA47D8" w:rsidRPr="005B3ECB">
        <w:rPr>
          <w:rFonts w:ascii="Times New Roman" w:hAnsi="Times New Roman"/>
          <w:lang w:val="fr-FR"/>
        </w:rPr>
        <w:t>gười đi từ A chuyển động thẳng</w:t>
      </w:r>
      <w:r w:rsidRPr="005B3ECB">
        <w:rPr>
          <w:rFonts w:ascii="Times New Roman" w:hAnsi="Times New Roman"/>
          <w:lang w:val="fr-FR"/>
        </w:rPr>
        <w:t xml:space="preserve"> đều về B cách A một khoảng 120m với vận tốc 8m/s. Cùng lú</w:t>
      </w:r>
      <w:r w:rsidR="00FA47D8" w:rsidRPr="005B3ECB">
        <w:rPr>
          <w:rFonts w:ascii="Times New Roman" w:hAnsi="Times New Roman"/>
          <w:lang w:val="fr-FR"/>
        </w:rPr>
        <w:t>c đó người 2 chuyển động thẳng</w:t>
      </w:r>
      <w:r w:rsidRPr="005B3ECB">
        <w:rPr>
          <w:rFonts w:ascii="Times New Roman" w:hAnsi="Times New Roman"/>
          <w:lang w:val="fr-FR"/>
        </w:rPr>
        <w:t xml:space="preserve"> đều từ B về A. Sau 10 giây 2 người gặp nhau. Tính vận tốc của người thứ 2 và vị trí 2 người gặp nhau.</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s">
            <w:drawing>
              <wp:anchor distT="0" distB="0" distL="114300" distR="114300" simplePos="0" relativeHeight="251550208" behindDoc="0" locked="0" layoutInCell="1" allowOverlap="1" wp14:anchorId="519890DA" wp14:editId="64F9E7D7">
                <wp:simplePos x="0" y="0"/>
                <wp:positionH relativeFrom="column">
                  <wp:posOffset>154940</wp:posOffset>
                </wp:positionH>
                <wp:positionV relativeFrom="paragraph">
                  <wp:posOffset>868680</wp:posOffset>
                </wp:positionV>
                <wp:extent cx="1162050" cy="0"/>
                <wp:effectExtent l="8255" t="5715" r="10795" b="13335"/>
                <wp:wrapNone/>
                <wp:docPr id="3939"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68.4pt" to="103.7pt,6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0Ms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XiO kSIdqLQRiqOnPHSnN66AoEptbaiPntSr2Wj63SGlq5aoPY8s384G8rKQkbxLCRtn4I5d/0UziCEH r2OrTo3tAiQ0AZ2iIue7IvzkEYXDLJuO0gkIR2++hBS3RGOd/8x1h4JRYgmkIzA5bpwPREhxCwn3 KL0WUkbBpUJ9ieeT0SQmOC0FC84Q5ux+V0mLjiSMTPxiVeB5DLP6oFgEazlhq6vtiZAXGy6XKuBB KUDnal1m4sc8na9mq1k+yEfT1SBP63rwaV3lg+k6e5rU47qq6uxnoJblRSsY4yqwu81nlv+d/teX cpms+4Te25C8R4/9ArK3fyQdtQzyXQZhp9l5a28aw0jG4OvzCTP/uAf78ZEvfwEAAP//AwBQSwME FAAGAAgAAAAhAKQZ0sHcAAAACgEAAA8AAABkcnMvZG93bnJldi54bWxMj8FOwzAQRO9I/IO1SFwq apNWBYU4FQJy40IBcd3GSxIRr9PYbQNfzyIhwXFnRzNvivXke3WgMXaBLVzODSjiOriOGwsvz9XF NaiYkB32gcnCJ0VYl6cnBeYuHPmJDpvUKAnhmKOFNqUh1zrWLXmM8zAQy+89jB6TnGOj3YhHCfe9 zoxZaY8dS0OLA921VH9s9t5CrF5pV33N6pl5WzSBst394wNae3423d6ASjSlPzP84As6lMK0DXt2 UfUWsuVSnKIvVjJBDJm5EmX7q+iy0P8nlN8AAAD//wMAUEsBAi0AFAAGAAgAAAAhALaDOJL+AAAA 4QEAABMAAAAAAAAAAAAAAAAAAAAAAFtDb250ZW50X1R5cGVzXS54bWxQSwECLQAUAAYACAAAACEA OP0h/9YAAACUAQAACwAAAAAAAAAAAAAAAAAvAQAAX3JlbHMvLnJlbHNQSwECLQAUAAYACAAAACEA ysNDLBYCAAAsBAAADgAAAAAAAAAAAAAAAAAuAgAAZHJzL2Uyb0RvYy54bWxQSwECLQAUAAYACAAA ACEApBnSwdwAAAAKAQAADwAAAAAAAAAAAAAAAABwBAAAZHJzL2Rvd25yZXYueG1sUEsFBgAAAAAE AAQA8wAAAHkFAAAAAA== "/>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Bài giải </w:t>
      </w:r>
    </w:p>
    <w:p w:rsidR="00C10336" w:rsidRPr="005B3ECB" w:rsidRDefault="00670F51">
      <w:pPr>
        <w:tabs>
          <w:tab w:val="left" w:pos="3615"/>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49184" behindDoc="0" locked="0" layoutInCell="1" allowOverlap="1" wp14:anchorId="62400B7B" wp14:editId="4E05487F">
                <wp:simplePos x="0" y="0"/>
                <wp:positionH relativeFrom="column">
                  <wp:posOffset>79375</wp:posOffset>
                </wp:positionH>
                <wp:positionV relativeFrom="paragraph">
                  <wp:posOffset>45085</wp:posOffset>
                </wp:positionV>
                <wp:extent cx="1355725" cy="1143000"/>
                <wp:effectExtent l="0" t="0" r="0" b="3810"/>
                <wp:wrapNone/>
                <wp:docPr id="3938"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88" type="#_x0000_t202" style="position:absolute;margin-left:6.25pt;margin-top:3.55pt;width:106.75pt;height:90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4RUIxAIAAMcFAAAOAAAAZHJzL2Uyb0RvYy54bWysVNtunDAQfa/Uf7D8TjCL9wIKWyXLUlVK L1LSD/CCWayCTW1v2LTqv3ds9pbkpWrLA7I99pnLOTPX7/Zdix65NkLJDEdXBCMuS1UJuc3w14ci WGBkLJMVa5XkGX7iBr9bvn1zPfQpn6hGtRXXCECkSYc+w421fRqGpmx4x8yV6rkEY610xyxs9Tas NBsAvWvDCSGzcFC66rUquTFwmo9GvPT4dc1L+7muDbeozTDEZv1f+//G/cPlNUu3mvWNKA9hsL+I omNCgtMTVM4sQzstXkF1otTKqNpelaoLVV2LkvscIJuIvMjmvmE997lAcUx/KpP5f7Dlp8cvGokq w3ESA1eSdcDSA99bdKv2aB67Cg29SeHifQ9X7R7OgWmfrenvVPnNIKlWDZNbfqO1GhrOKogwci/D i6cjjnEgm+GjqsAP21nlgfa17lz5oCAI0IGppxM7LpbSuYyn0/lkilEJtiiiMSGev5Clx+e9NvY9 Vx1yiwxroN/Ds8c7Y104LD1ecd6kKkTbegm08tkBXBxPwDk8dTYXhmf0Z0KS9WK9oAGdzNYBJXke 3BQrGsyKaD7N43y1yqNfzm9E00ZUFZfOzVFdEf0z9g46H3Vx0pdRragcnAvJ6O1m1Wr0yEDdhf98 0cFyvhY+D8MXAXJ5kVI0oeR2kgTFbDEPaEGnQTIni4BEyW0yIzShefE8pTsh+b+nhIYMJ1Mg1adz DvpFboTE8Wz2OjeWdsLC/GhFl+EF6GFUBEudBtey8tRaJtpxfVEKF/65FED3kWivWCfSUa52v9n7 9ojI9NgKG1U9gYi1AomBUmH6waJR+gdGA0ySDJvvO6Y5Ru0HCY2QRJS60eM3FCQMG31p2VxamCwB KsMWo3G5suO42vVabBvwNLaeVDfQPLXwsnZdNkZ1aDmYFj67w2Rz4+hy72+d5+/yNwAAAP//AwBQ SwMEFAAGAAgAAAAhABXDXaTbAAAACAEAAA8AAABkcnMvZG93bnJldi54bWxMT8tqwkAU3Rf8h+EK 3dWJgarETKSIpZS6aFKh2zFzTUIzd0Jm1Gm/3ttVuzwPziPfRNuLC46+c6RgPktAINXOdNQoOHw8 P6xA+KDJ6N4RKvhGD5ticpfrzLgrlXipQiM4hHymFbQhDJmUvm7Raj9zAxJrJzdaHRiOjTSjvnK4 7WWaJAtpdUfc0OoBty3WX9XZKqh2b7Hcvv+8fJYYl4ddE19pH5W6n8anNYiAMfyZ4Xc+T4eCNx3d mYwXPeP0kZ0KlnMQLKfpgq8dmV8xI4tc/j9Q3AAAAP//AwBQSwECLQAUAAYACAAAACEAtoM4kv4A AADhAQAAEwAAAAAAAAAAAAAAAAAAAAAAW0NvbnRlbnRfVHlwZXNdLnhtbFBLAQItABQABgAIAAAA IQA4/SH/1gAAAJQBAAALAAAAAAAAAAAAAAAAAC8BAABfcmVscy8ucmVsc1BLAQItABQABgAIAAAA IQAy4RUIxAIAAMcFAAAOAAAAAAAAAAAAAAAAAC4CAABkcnMvZTJvRG9jLnhtbFBLAQItABQABgAI AAAAIQAVw12k2wAAAAgBAAAPAAAAAAAAAAAAAAAAAB4FAABkcnMvZG93bnJldi54bWxQSwUGAAAA AAQABADzAAAAJgYAAAAA " filled="f" stroked="f" strokecolor="#036">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p w:rsidR="00667A46" w:rsidRPr="006E6890" w:rsidRDefault="00667A46">
                      <w:pPr>
                        <w:rPr>
                          <w:rFonts w:ascii="Times New Roman" w:hAnsi="Times New Roman"/>
                          <w:lang w:val="nl-NL"/>
                        </w:rPr>
                      </w:pPr>
                    </w:p>
                  </w:txbxContent>
                </v:textbox>
              </v:shape>
            </w:pict>
          </mc:Fallback>
        </mc:AlternateContent>
      </w:r>
      <w:r w:rsidR="00C10336" w:rsidRPr="005B3ECB">
        <w:rPr>
          <w:rFonts w:ascii="Times New Roman" w:hAnsi="Times New Roman"/>
          <w:lang w:val="fr-FR"/>
        </w:rPr>
        <w:t xml:space="preserve">                                           Quãng đường  2 người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Người 1: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Pr="005B3ECB">
        <w:rPr>
          <w:rFonts w:ascii="Times New Roman" w:hAnsi="Times New Roman"/>
          <w:lang w:val="fr-FR"/>
        </w:rPr>
        <w:t xml:space="preserve"> = 50.t = 8.10  = 80(m)</w:t>
      </w:r>
    </w:p>
    <w:p w:rsidR="00C10336" w:rsidRPr="005B3ECB" w:rsidRDefault="00C10336">
      <w:pPr>
        <w:rPr>
          <w:rFonts w:ascii="Times New Roman" w:hAnsi="Times New Roman"/>
          <w:lang w:val="fr-FR"/>
        </w:rPr>
      </w:pPr>
      <w:r w:rsidRPr="005B3ECB">
        <w:rPr>
          <w:rFonts w:ascii="Times New Roman" w:hAnsi="Times New Roman"/>
          <w:lang w:val="fr-FR"/>
        </w:rPr>
        <w:t xml:space="preserve">                                                 Người  2:  S</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 = v</w:t>
      </w:r>
      <w:r w:rsidRPr="005B3ECB">
        <w:rPr>
          <w:rFonts w:ascii="Times New Roman" w:hAnsi="Times New Roman"/>
          <w:vertAlign w:val="subscript"/>
          <w:lang w:val="fr-FR"/>
        </w:rPr>
        <w:t>2</w:t>
      </w:r>
      <w:r w:rsidRPr="005B3ECB">
        <w:rPr>
          <w:rFonts w:ascii="Times New Roman" w:hAnsi="Times New Roman"/>
          <w:lang w:val="fr-FR"/>
        </w:rPr>
        <w:t xml:space="preserve"> .10 = 10v</w:t>
      </w:r>
      <w:r w:rsidRPr="005B3ECB">
        <w:rPr>
          <w:rFonts w:ascii="Times New Roman" w:hAnsi="Times New Roman"/>
          <w:vertAlign w:val="subscript"/>
          <w:lang w:val="fr-FR"/>
        </w:rPr>
        <w:t>2</w:t>
      </w:r>
      <w:r w:rsidRPr="005B3ECB">
        <w:rPr>
          <w:rFonts w:ascii="Times New Roman" w:hAnsi="Times New Roman"/>
          <w:lang w:val="fr-FR"/>
        </w:rPr>
        <w:t>(m)</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 xml:space="preserve"> Khi 2 vật gặp nhau ta có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AB</w:t>
      </w:r>
      <w:r w:rsidRPr="005B3ECB">
        <w:rPr>
          <w:rFonts w:ascii="Times New Roman" w:hAnsi="Times New Roman"/>
          <w:lang w:val="fr-FR"/>
        </w:rPr>
        <w:t>=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120 = 80 +10v</w:t>
      </w:r>
      <w:r w:rsidRPr="005B3ECB">
        <w:rPr>
          <w:rFonts w:ascii="Times New Roman" w:hAnsi="Times New Roman"/>
          <w:vertAlign w:val="subscript"/>
          <w:lang w:val="fr-FR"/>
        </w:rPr>
        <w:t>2</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4(m/s)</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Vậy người thứ hai có vận tốc v</w:t>
      </w:r>
      <w:r w:rsidRPr="005B3ECB">
        <w:rPr>
          <w:rFonts w:ascii="Times New Roman" w:hAnsi="Times New Roman"/>
          <w:vertAlign w:val="subscript"/>
          <w:lang w:val="fr-FR"/>
        </w:rPr>
        <w:t>2</w:t>
      </w:r>
      <w:r w:rsidRPr="005B3ECB">
        <w:rPr>
          <w:rFonts w:ascii="Times New Roman" w:hAnsi="Times New Roman"/>
          <w:lang w:val="fr-FR"/>
        </w:rPr>
        <w:t xml:space="preserve"> = 4(m/s) và vị trí gặp nhau  cách A một đoạn</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 L = S</w:t>
      </w:r>
      <w:r w:rsidRPr="005B3ECB">
        <w:rPr>
          <w:rFonts w:ascii="Times New Roman" w:hAnsi="Times New Roman"/>
          <w:vertAlign w:val="subscript"/>
          <w:lang w:val="fr-FR"/>
        </w:rPr>
        <w:t>1</w:t>
      </w:r>
      <w:r w:rsidRPr="005B3ECB">
        <w:rPr>
          <w:rFonts w:ascii="Times New Roman" w:hAnsi="Times New Roman"/>
          <w:lang w:val="fr-FR"/>
        </w:rPr>
        <w:t xml:space="preserve"> = 80(m)</w:t>
      </w:r>
    </w:p>
    <w:p w:rsidR="00C10336" w:rsidRPr="005B3ECB" w:rsidRDefault="00C10336" w:rsidP="00F74C39">
      <w:pPr>
        <w:tabs>
          <w:tab w:val="left" w:pos="2415"/>
        </w:tabs>
        <w:jc w:val="both"/>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Một người đi xe máy từ A đến B cách nhau 400m. Nửa quãng đường đầu xe đi trên đường nhựa với vận tốc v</w:t>
      </w:r>
      <w:r w:rsidRPr="005B3ECB">
        <w:rPr>
          <w:rFonts w:ascii="Times New Roman" w:hAnsi="Times New Roman"/>
          <w:vertAlign w:val="subscript"/>
          <w:lang w:val="fr-FR"/>
        </w:rPr>
        <w:t>1</w:t>
      </w:r>
      <w:r w:rsidRPr="005B3ECB">
        <w:rPr>
          <w:rFonts w:ascii="Times New Roman" w:hAnsi="Times New Roman"/>
          <w:lang w:val="fr-FR"/>
        </w:rPr>
        <w:t xml:space="preserve">, nửa quãng đường còn lại xe </w:t>
      </w:r>
      <w:r w:rsidRPr="005B3ECB">
        <w:rPr>
          <w:rFonts w:ascii="Times New Roman" w:hAnsi="Times New Roman"/>
          <w:lang w:val="fr-FR"/>
        </w:rPr>
        <w:lastRenderedPageBreak/>
        <w:t>chuyển động trên cát nên có vận tốc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092" type="#_x0000_t75" style="width:13.95pt;height:31pt" o:ole="">
            <v:imagedata r:id="rId145" o:title=""/>
          </v:shape>
          <o:OLEObject Type="Embed" ProgID="Equation.DSMT4" ShapeID="_x0000_i1092" DrawAspect="Content" ObjectID="_1717416341" r:id="rId146"/>
        </w:object>
      </w:r>
      <w:r w:rsidRPr="005B3ECB">
        <w:rPr>
          <w:rFonts w:ascii="Times New Roman" w:hAnsi="Times New Roman"/>
          <w:lang w:val="fr-FR"/>
        </w:rPr>
        <w:t>. Hãy xác định các vận tốc v</w:t>
      </w:r>
      <w:r w:rsidRPr="005B3ECB">
        <w:rPr>
          <w:rFonts w:ascii="Times New Roman" w:hAnsi="Times New Roman"/>
          <w:vertAlign w:val="subscript"/>
          <w:lang w:val="fr-FR"/>
        </w:rPr>
        <w:t>1</w:t>
      </w:r>
      <w:r w:rsidRPr="005B3ECB">
        <w:rPr>
          <w:rFonts w:ascii="Times New Roman" w:hAnsi="Times New Roman"/>
          <w:lang w:val="fr-FR"/>
        </w:rPr>
        <w:t xml:space="preserve"> và v</w:t>
      </w:r>
      <w:r w:rsidRPr="005B3ECB">
        <w:rPr>
          <w:rFonts w:ascii="Times New Roman" w:hAnsi="Times New Roman"/>
          <w:vertAlign w:val="subscript"/>
          <w:lang w:val="fr-FR"/>
        </w:rPr>
        <w:t>2</w:t>
      </w:r>
      <w:r w:rsidRPr="005B3ECB">
        <w:rPr>
          <w:rFonts w:ascii="Times New Roman" w:hAnsi="Times New Roman"/>
          <w:lang w:val="fr-FR"/>
        </w:rPr>
        <w:t xml:space="preserve"> sao cho sau 1 phút người ấy đến được B.</w:t>
      </w:r>
    </w:p>
    <w:p w:rsidR="00C10336" w:rsidRPr="005B3ECB" w:rsidRDefault="00670F51">
      <w:pPr>
        <w:tabs>
          <w:tab w:val="left" w:pos="241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1232" behindDoc="0" locked="0" layoutInCell="1" allowOverlap="1" wp14:anchorId="3BBB0FAC" wp14:editId="125503AB">
                <wp:simplePos x="0" y="0"/>
                <wp:positionH relativeFrom="column">
                  <wp:posOffset>79375</wp:posOffset>
                </wp:positionH>
                <wp:positionV relativeFrom="paragraph">
                  <wp:posOffset>248285</wp:posOffset>
                </wp:positionV>
                <wp:extent cx="1471930" cy="1144905"/>
                <wp:effectExtent l="0" t="4445" r="0" b="3175"/>
                <wp:wrapNone/>
                <wp:docPr id="3935"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144905"/>
                          <a:chOff x="1826" y="3395"/>
                          <a:chExt cx="2318" cy="1803"/>
                        </a:xfrm>
                      </wpg:grpSpPr>
                      <wps:wsp>
                        <wps:cNvPr id="3936" name="Text Box 75"/>
                        <wps:cNvSpPr txBox="1">
                          <a:spLocks noChangeArrowheads="1"/>
                        </wps:cNvSpPr>
                        <wps:spPr bwMode="auto">
                          <a:xfrm>
                            <a:off x="1826" y="3395"/>
                            <a:ext cx="2318"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2047" type="#_x0000_t75" style="width:13.95pt;height:31pt" o:ole="">
                                    <v:imagedata r:id="rId145" o:title=""/>
                                  </v:shape>
                                  <o:OLEObject Type="Embed" ProgID="Equation.DSMT4" ShapeID="_x0000_i2047" DrawAspect="Content" ObjectID="_1717417284" r:id="rId147"/>
                                </w:object>
                              </w:r>
                            </w:p>
                            <w:p w:rsidR="00667A46" w:rsidRPr="006E6890" w:rsidRDefault="00667A46">
                              <w:pPr>
                                <w:rPr>
                                  <w:rFonts w:ascii="Times New Roman" w:hAnsi="Times New Roman"/>
                                  <w:lang w:val="nl-NL"/>
                                </w:rPr>
                              </w:pPr>
                              <w:r w:rsidRPr="006E6890">
                                <w:rPr>
                                  <w:rFonts w:ascii="Times New Roman" w:hAnsi="Times New Roman"/>
                                  <w:lang w:val="nl-NL"/>
                                </w:rPr>
                                <w:t>t = 1ph = 6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3937" name="Line 76"/>
                        <wps:cNvCnPr/>
                        <wps:spPr bwMode="auto">
                          <a:xfrm>
                            <a:off x="1945" y="465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7" o:spid="_x0000_s1089" style="position:absolute;margin-left:6.25pt;margin-top:19.55pt;width:115.9pt;height:90.15pt;z-index:251551232" coordorigin="1826,3395" coordsize="2318,18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kwNKigMAAJUJAAAOAAAAZHJzL2Uyb0RvYy54bWzMVttu2zgQfV+g/0DwXdHFsm6IUiS+BAWy uwHSfgAtURdUIlWSjpwt+u87JG3ZcXoJGmCxehAoDjmcOTPnUJfvd32HHqmQLWc59i88jCgreNmy OsefPq6dBCOpCCtJxxnN8ROV+P3Vuz8uxyGjAW94V1KBwAmT2TjkuFFqyFxXFg3tibzgA2VgrLjo iYJPUbulICN47zs38LzIHbkoB8ELKiXMLq0RXxn/VUUL9XdVSapQl2OITZm3MO+NfrtXlySrBRma ttiHQX4jip60DA6dXC2JImgr2heu+rYQXPJKXRS8d3lVtQU1OUA2vneWza3g28HkUmdjPUwwAbRn OP222+Kvx3uB2jLHs3Q2x4iRHqpkDkZxrOEZhzqDVbdieBjuhc0Rhne8+CzB7J7b9XdtF6PN+Ccv wR/ZKm7g2VWi1y4gcbQzVXiaqkB3ChUw6Yexn86gWAXYfD8MU29u61Q0UEy9z0+CCCMwz2bpZFvt 9wczH5rObE68md7pkswebILdB6czg56TR1jl22B9aMhATbWkBuwIK4RqYf2oU7zhOxSboPX5sFDD itQO5iExg5K06CLGFw1hNb0Wgo8NJSVE6JuETrbaPKR28iu4vwPbAfSfgEayQUh1S3mP9CDHAlhl 4iSPd1JZfA9LdHEZX7ddB/Mk69izCSiEnYFjYau26QAMUb6mXrpKVknohEG0ckJvuXSu14vQidZ+ PF/OlovF0v+mz/XDrGnLkjJ9zIG0fvi66u3lw9Jtoq3kXVtqdzokKerNohPokYBorM2z76KTZe7z MEyTQS5nKflB6N0EqbOOktgJ1+HcSWMvcTw/vUkjL0zD5fp5Sncto29PCY05TufB3HbTD3PzzPMy N5L1rQJZ7to+x8m0iGS6B1esNKVVpO3s+AQKHf4RCij3odDAPJnpJrXtqnabnVEd34v0+dq64eUT NLHg0GLAfrhUYNBw8Q9GIwh0juWXLREUo+4DAyKkoAxa0c1HOI8D+BCnls2phbACXOVYYWSHC2Vv ge0g2rqBkyz1GL8Grapa09bHqIzOGbX472QjPsiG6Yl4wgkkY8HuxR611xE/DUHbQS/DaJ5ovC3v jNrGUWrV0lyGk1S+YH0HpX0169/cgHDz7fvsRz33P1WSSfxOWGGFxbLhwA4jf2essAyA8ph5uJrM yNz9Ztv+P0X/XJx+m1XHv6mrfwEAAP//AwBQSwMEFAAGAAgAAAAhAFQ9xTzfAAAACQEAAA8AAABk cnMvZG93bnJldi54bWxMj09Lw0AQxe+C32EZwZvd/KvYmE0pRT0VwVYQb9vsNAnNzobsNkm/veNJ b/N4jze/V6xn24kRB986UhAvIhBIlTMt1Qo+D68PTyB80GR05wgVXNHDury9KXRu3EQfOO5DLbiE fK4VNCH0uZS+atBqv3A9EnsnN1gdWA61NIOeuNx2MomiR2l1S/yh0T1uG6zO+4tV8DbpaZPGL+Pu fNpevw/L969djErd382bZxAB5/AXhl98RoeSmY7uQsaLjnWy5KSCdBWDYD/JshTEkY94lYEsC/l/ QfkDAAD//wMAUEsBAi0AFAAGAAgAAAAhALaDOJL+AAAA4QEAABMAAAAAAAAAAAAAAAAAAAAAAFtD b250ZW50X1R5cGVzXS54bWxQSwECLQAUAAYACAAAACEAOP0h/9YAAACUAQAACwAAAAAAAAAAAAAA AAAvAQAAX3JlbHMvLnJlbHNQSwECLQAUAAYACAAAACEABZMDSooDAACVCQAADgAAAAAAAAAAAAAA AAAuAgAAZHJzL2Uyb0RvYy54bWxQSwECLQAUAAYACAAAACEAVD3FPN8AAAAJAQAADwAAAAAAAAAA AAAAAADkBQAAZHJzL2Rvd25yZXYueG1sUEsFBgAAAAAEAAQA8wAAAPAGAAAAAA== ">
                <v:shape id="Text Box 75" o:spid="_x0000_s1090" type="#_x0000_t202" style="position:absolute;left:1826;top:3395;width:2318;height:18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5Af8UA AADdAAAADwAAAGRycy9kb3ducmV2LnhtbESPT2vCQBTE74LfYXlCb7rb+ocaXaW0FHpSjFXw9sg+ k9Ds25DdmvjtXUHwOMzMb5jlurOVuFDjS8caXkcKBHHmTMm5ht/99/AdhA/IBivHpOFKHtarfm+J iXEt7+iShlxECPsENRQh1ImUPivIoh+5mjh6Z9dYDFE2uTQNthFuK/mm1ExaLDkuFFjTZ0HZX/pv NRw259Nxorb5l53WreuUZDuXWr8Muo8FiEBdeIYf7R+jYTwfz+D+Jj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BPrkB/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2047" type="#_x0000_t75" style="width:13.95pt;height:31pt" o:ole="">
                              <v:imagedata r:id="rId145" o:title=""/>
                            </v:shape>
                            <o:OLEObject Type="Embed" ProgID="Equation.DSMT4" ShapeID="_x0000_i2047" DrawAspect="Content" ObjectID="_1717417284" r:id="rId148"/>
                          </w:object>
                        </w:r>
                      </w:p>
                      <w:p w:rsidR="00667A46" w:rsidRPr="006E6890" w:rsidRDefault="00667A46">
                        <w:pPr>
                          <w:rPr>
                            <w:rFonts w:ascii="Times New Roman" w:hAnsi="Times New Roman"/>
                            <w:lang w:val="nl-NL"/>
                          </w:rPr>
                        </w:pPr>
                        <w:r w:rsidRPr="006E6890">
                          <w:rPr>
                            <w:rFonts w:ascii="Times New Roman" w:hAnsi="Times New Roman"/>
                            <w:lang w:val="nl-NL"/>
                          </w:rPr>
                          <w:t>t = 1ph = 6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76" o:spid="_x0000_s1091" style="position:absolute;visibility:visible;mso-wrap-style:square" from="1945,4658" to="3714,4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ULVMgAAADdAAAADwAAAGRycy9kb3ducmV2LnhtbESPT0vDQBTE7wW/w/IEb+3GBmIbuy3F IrQexP6B9viafSbR7Nuwuybx27uC4HGYmd8wi9VgGtGR87VlBfeTBARxYXXNpYLT8Xk8A+EDssbG Min4Jg+r5c1ogbm2Pe+pO4RSRAj7HBVUIbS5lL6oyKCf2JY4eu/WGQxRulJqh32Em0ZOkySTBmuO CxW29FRR8Xn4Mgpe07esW+9etsN5l12Lzf56+eidUne3w/oRRKAh/If/2lutIJ2nD/D7Jj4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2ULVMgAAADdAAAADwAAAAAA AAAAAAAAAAChAgAAZHJzL2Rvd25yZXYueG1sUEsFBgAAAAAEAAQA+QAAAJYDAAAAAA== "/>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 xml:space="preserve">Bài giải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Thời gian xe đi trên đường nhựa là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579" w:dyaOrig="960">
          <v:shape id="_x0000_i1093" type="#_x0000_t75" style="width:78.95pt;height:48pt" o:ole="">
            <v:imagedata r:id="rId149" o:title=""/>
          </v:shape>
          <o:OLEObject Type="Embed" ProgID="Equation.DSMT4" ShapeID="_x0000_i1093" DrawAspect="Content" ObjectID="_1717416342" r:id="rId150"/>
        </w:object>
      </w:r>
    </w:p>
    <w:p w:rsidR="00C10336" w:rsidRPr="005B3ECB" w:rsidRDefault="00C10336">
      <w:pPr>
        <w:rPr>
          <w:rFonts w:ascii="Times New Roman" w:hAnsi="Times New Roman"/>
          <w:lang w:val="fr-FR"/>
        </w:rPr>
      </w:pP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Thời gian xe đi trên đường cát là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54"/>
          <w:lang w:val="nl-NL"/>
        </w:rPr>
        <w:object w:dxaOrig="2280" w:dyaOrig="1200">
          <v:shape id="_x0000_i1094" type="#_x0000_t75" style="width:114pt;height:60pt" o:ole="">
            <v:imagedata r:id="rId151" o:title=""/>
          </v:shape>
          <o:OLEObject Type="Embed" ProgID="Equation.DSMT4" ShapeID="_x0000_i1094" DrawAspect="Content" ObjectID="_1717416343" r:id="rId152"/>
        </w:objec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Sau t = 1 phút thì đến được B nê ta có</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460" w:dyaOrig="680">
          <v:shape id="_x0000_i1095" type="#_x0000_t75" style="width:23pt;height:34pt" o:ole="">
            <v:imagedata r:id="rId153" o:title=""/>
          </v:shape>
          <o:OLEObject Type="Embed" ProgID="Equation.DSMT4" ShapeID="_x0000_i1095" DrawAspect="Content" ObjectID="_1717416344" r:id="rId154"/>
        </w:object>
      </w:r>
      <w:r w:rsidRPr="005B3ECB">
        <w:rPr>
          <w:rFonts w:ascii="Times New Roman" w:hAnsi="Times New Roman"/>
          <w:lang w:val="fr-FR"/>
        </w:rPr>
        <w:t xml:space="preserve"> +</w:t>
      </w:r>
      <w:r w:rsidRPr="005B3ECB">
        <w:rPr>
          <w:rFonts w:ascii="Times New Roman" w:hAnsi="Times New Roman"/>
          <w:position w:val="-30"/>
          <w:lang w:val="nl-NL"/>
        </w:rPr>
        <w:object w:dxaOrig="460" w:dyaOrig="680">
          <v:shape id="_x0000_i1096" type="#_x0000_t75" style="width:23pt;height:34pt" o:ole="">
            <v:imagedata r:id="rId155" o:title=""/>
          </v:shape>
          <o:OLEObject Type="Embed" ProgID="Equation.DSMT4" ShapeID="_x0000_i1096" DrawAspect="Content" ObjectID="_1717416345" r:id="rId156"/>
        </w:object>
      </w:r>
      <w:r w:rsidRPr="005B3ECB">
        <w:rPr>
          <w:rFonts w:ascii="Times New Roman" w:hAnsi="Times New Roman"/>
          <w:lang w:val="fr-FR"/>
        </w:rPr>
        <w:t xml:space="preserve"> hay 60 = </w:t>
      </w:r>
      <w:r w:rsidRPr="005B3ECB">
        <w:rPr>
          <w:rFonts w:ascii="Times New Roman" w:hAnsi="Times New Roman"/>
          <w:position w:val="-30"/>
          <w:lang w:val="nl-NL"/>
        </w:rPr>
        <w:object w:dxaOrig="480" w:dyaOrig="680">
          <v:shape id="_x0000_i1097" type="#_x0000_t75" style="width:24pt;height:34pt" o:ole="">
            <v:imagedata r:id="rId157" o:title=""/>
          </v:shape>
          <o:OLEObject Type="Embed" ProgID="Equation.DSMT4" ShapeID="_x0000_i1097" DrawAspect="Content" ObjectID="_1717416346" r:id="rId158"/>
        </w:object>
      </w:r>
      <w:r w:rsidRPr="005B3ECB">
        <w:rPr>
          <w:rFonts w:ascii="Times New Roman" w:hAnsi="Times New Roman"/>
          <w:lang w:val="fr-FR"/>
        </w:rPr>
        <w:t xml:space="preserve"> + </w:t>
      </w:r>
      <w:r w:rsidRPr="005B3ECB">
        <w:rPr>
          <w:rFonts w:ascii="Times New Roman" w:hAnsi="Times New Roman"/>
          <w:position w:val="-30"/>
          <w:lang w:val="nl-NL"/>
        </w:rPr>
        <w:object w:dxaOrig="480" w:dyaOrig="680">
          <v:shape id="_x0000_i1098" type="#_x0000_t75" style="width:24pt;height:34pt" o:ole="">
            <v:imagedata r:id="rId159" o:title=""/>
          </v:shape>
          <o:OLEObject Type="Embed" ProgID="Equation.DSMT4" ShapeID="_x0000_i1098" DrawAspect="Content" ObjectID="_1717416347" r:id="rId160"/>
        </w:objec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Giải ra tìm được v</w:t>
      </w:r>
      <w:r w:rsidRPr="005B3ECB">
        <w:rPr>
          <w:rFonts w:ascii="Times New Roman" w:hAnsi="Times New Roman"/>
          <w:vertAlign w:val="subscript"/>
          <w:lang w:val="fr-FR"/>
        </w:rPr>
        <w:t>1</w:t>
      </w:r>
      <w:r w:rsidRPr="005B3ECB">
        <w:rPr>
          <w:rFonts w:ascii="Times New Roman" w:hAnsi="Times New Roman"/>
          <w:lang w:val="fr-FR"/>
        </w:rPr>
        <w:t xml:space="preserve"> = (10m/s)</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Suy ra v</w:t>
      </w:r>
      <w:r w:rsidRPr="005B3ECB">
        <w:rPr>
          <w:rFonts w:ascii="Times New Roman" w:hAnsi="Times New Roman"/>
          <w:vertAlign w:val="subscript"/>
          <w:lang w:val="fr-FR"/>
        </w:rPr>
        <w:t>2</w:t>
      </w:r>
      <w:r w:rsidRPr="005B3ECB">
        <w:rPr>
          <w:rFonts w:ascii="Times New Roman" w:hAnsi="Times New Roman"/>
          <w:lang w:val="fr-FR"/>
        </w:rPr>
        <w:t xml:space="preserve"> = (5m/s)</w:t>
      </w:r>
    </w:p>
    <w:p w:rsidR="00C10336" w:rsidRPr="005B3ECB" w:rsidRDefault="00C10336" w:rsidP="00F74C39">
      <w:pPr>
        <w:tabs>
          <w:tab w:val="left" w:pos="2820"/>
        </w:tabs>
        <w:jc w:val="both"/>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Một người đi xe đạp   đi nửa quãng đường đầu với vận tốc 12 km/h và nửa quãng đường còn lại với vận tốc 20km/h. Hãy</w:t>
      </w:r>
      <w:r w:rsidR="00E33B57" w:rsidRPr="005B3ECB">
        <w:rPr>
          <w:rFonts w:ascii="Times New Roman" w:hAnsi="Times New Roman"/>
          <w:lang w:val="fr-FR"/>
        </w:rPr>
        <w:t xml:space="preserve"> xác định vận tốc trung bình của</w:t>
      </w:r>
      <w:r w:rsidRPr="005B3ECB">
        <w:rPr>
          <w:rFonts w:ascii="Times New Roman" w:hAnsi="Times New Roman"/>
          <w:lang w:val="fr-FR"/>
        </w:rPr>
        <w:t xml:space="preserve"> người đi xe đạp trên cả quãng đường.</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2256" behindDoc="0" locked="0" layoutInCell="1" allowOverlap="1" wp14:anchorId="627A63DA" wp14:editId="0C558CE6">
                <wp:simplePos x="0" y="0"/>
                <wp:positionH relativeFrom="column">
                  <wp:posOffset>38735</wp:posOffset>
                </wp:positionH>
                <wp:positionV relativeFrom="paragraph">
                  <wp:posOffset>173990</wp:posOffset>
                </wp:positionV>
                <wp:extent cx="1316990" cy="800100"/>
                <wp:effectExtent l="4445" t="0" r="2540" b="3175"/>
                <wp:wrapNone/>
                <wp:docPr id="3932"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800100"/>
                          <a:chOff x="1762" y="9338"/>
                          <a:chExt cx="2074" cy="1260"/>
                        </a:xfrm>
                      </wpg:grpSpPr>
                      <wps:wsp>
                        <wps:cNvPr id="3933" name="Text Box 78"/>
                        <wps:cNvSpPr txBox="1">
                          <a:spLocks noChangeArrowheads="1"/>
                        </wps:cNvSpPr>
                        <wps:spPr bwMode="auto">
                          <a:xfrm>
                            <a:off x="1762" y="9338"/>
                            <a:ext cx="2074"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934" name="Line 79"/>
                        <wps:cNvCnPr/>
                        <wps:spPr bwMode="auto">
                          <a:xfrm>
                            <a:off x="1884" y="1005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92" style="position:absolute;margin-left:3.05pt;margin-top:13.7pt;width:103.7pt;height:63pt;z-index:251552256" coordorigin="1762,9338" coordsize="2074,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zzHmjAMAAJUJAAAOAAAAZHJzL2Uyb0RvYy54bWzMVttu3DYQfS/QfyD0Luuy2l1JsBzYezEK OK2BpB/AlagLKpEqybXWDfLvHQ61q/UmaY0YCKIHgeSQw5kzc450/e7QteSJSdUInjnBle8QxnNR NLzKnD8/bt3YIUpTXtBWcJY5z0w5725+/eV66FMWilq0BZMEnHCVDn3m1Fr3qeepvGYdVVeiZxyM pZAd1TCVlVdIOoD3rvVC3194g5BFL0XOlILVtTU6N+i/LFmu/yhLxTRpMwdi0/iW+N6Zt3dzTdNK 0r5u8jEM+h1RdLThcOnJ1ZpqSvay+cJV1+RSKFHqq1x0nijLJmeYA2QT+BfZ3Eux7zGXKh2q/gQT QHuB03e7zX9/epSkKTJnlsxCh3DaQZXwYhIjPENfpbDrXvYf+kdpc4Thg8j/UoCed2k388puJrvh vSjAH91rgfAcStkZF5A4OWAVnk9VYAdNclgMZsEiSaBYOdhiH2AZy5TXUEtzLFguIFSwJrNZbEuY 15vxeOgvI3s2CBd40qOpvRdjHWMzHQItpyZU1dtQ/VDTnmGxlMFrQnV2RPWjyfBOHMgSgzb3w0aD KtEHWIfEECRlwSVcrGrKK3YrpRhqRguIMDDpQh6nozYPZZz8H9pfge2I+X+ARtNeKn3PREfMIHMk kArjpE8PSptwpi2mtlxsm7ZFYrX8xQJstCtwLRw1NhMA8uRT4iebeBNHbhQuNm7kr9fu7XYVuYtt sJyvZ+vVah18NvcGUVo3RcG4uebI2SB6XfVG9bBsO7FWibYpjDsTkpLVbtVK8kRBM7b4IOhgmbZ5 L8NAECCXi5SCMPLvwsTdLuKlG22juZss/dj1g+QuWfhREq23L1N6aDh7e0pkAGrMw7ntpinoi9x8 fL7MjaZdo0GV26ZDAsI2SzLTgxteYGk1bVo7PoPChD9BAeU+Fho71jSpbVd92B1QdAJ/aVybft6J 4hmaWApoMSA/fFNgUAv5j0MG0OfMUX/vqWQOaX/jQIQkiCIj6DiJ5ssQJvLcsju3UJ6Dq8zRDrHD lbYfgX0vm6qGmyz1uLgFqSobbOspqpFyoBY/TjZAxKwYY08skyNOIBkr/ihH1F5H/DgGb6CXIKXz UTAN8VBt49kotS+1cuL0SPsWavtq2r+5A+HLNzbat5ruJ5WSk/qd0cIqi6XDkR6ofxe0sBSAyuI6 dhuM8NuPx8b/FPNzcT7H/dPf1M2/AAAA//8DAFBLAwQUAAYACAAAACEAXb8HGt8AAAAIAQAADwAA AGRycy9kb3ducmV2LnhtbEyPQUvDQBCF74L/YRnBm91s0lSJ2ZRS1FMRbAXxNk2mSWh2NmS3Sfrv XU96HN7He9/k69l0YqTBtZY1qEUEgri0Vcu1hs/D68MTCOeRK+wsk4YrOVgXtzc5ZpWd+IPGva9F KGGXoYbG+z6T0pUNGXQL2xOH7GQHgz6cQy2rAadQbjoZR9FKGmw5LDTY07ah8ry/GA1vE06bRL2M u/Npe/0+pO9fO0Va39/Nm2cQnmb/B8OvflCHIjgd7YUrJzoNKxVADfHjEkSIY5WkII6BS5MlyCKX /x8ofgAAAP//AwBQSwECLQAUAAYACAAAACEAtoM4kv4AAADhAQAAEwAAAAAAAAAAAAAAAAAAAAAA W0NvbnRlbnRfVHlwZXNdLnhtbFBLAQItABQABgAIAAAAIQA4/SH/1gAAAJQBAAALAAAAAAAAAAAA AAAAAC8BAABfcmVscy8ucmVsc1BLAQItABQABgAIAAAAIQApzzHmjAMAAJUJAAAOAAAAAAAAAAAA AAAAAC4CAABkcnMvZTJvRG9jLnhtbFBLAQItABQABgAIAAAAIQBdvwca3wAAAAgBAAAPAAAAAAAA AAAAAAAAAOYFAABkcnMvZG93bnJldi54bWxQSwUGAAAAAAQABADzAAAA8gYAAAAA ">
                <v:shape id="Text Box 78" o:spid="_x0000_s1093" type="#_x0000_t202" style="position:absolute;left:1762;top:9338;width:2074;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nj58UA AADdAAAADwAAAGRycy9kb3ducmV2LnhtbESPQWvCQBSE74L/YXmF3nS3Roum2YhYCp4qtVXw9sg+ k9Ds25DdmvTfdwuCx2FmvmGy9WAbcaXO1441PE0VCOLCmZpLDV+fb5MlCB+QDTaOScMveVjn41GG qXE9f9D1EEoRIexT1FCF0KZS+qIii37qWuLoXVxnMUTZldJ02Ee4beRMqWdpsea4UGFL24qK78OP 1XB8v5xPc7UvX+2i7d2gJNuV1PrxYdi8gAg0hHv41t4ZDckqSeD/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Bf2ePn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v:textbox>
                </v:shape>
                <v:line id="Line 79" o:spid="_x0000_s1094" style="position:absolute;visibility:visible;mso-wrap-style:square" from="1884,10058" to="3714,10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eVI8gAAADdAAAADwAAAGRycy9kb3ducmV2LnhtbESPQUvDQBSE70L/w/IKvdlNjQRNuy1F KbQexFahPb5mX5PU7Nuwuybx37uC4HGYmW+YxWowjejI+dqygtk0AUFcWF1zqeDjfXP7AMIHZI2N ZVLwTR5Wy9HNAnNte95TdwiliBD2OSqoQmhzKX1RkUE/tS1x9C7WGQxRulJqh32Em0beJUkmDdYc Fyps6ami4vPwZRS8pm9Zt969bIfjLjsXz/vz6do7pSbjYT0HEWgI/+G/9lYrSB/Te/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7eVI8gAAADdAAAADwAAAAAA AAAAAAAAAAChAgAAZHJzL2Rvd25yZXYueG1sUEsFBgAAAAAEAAQA+QAAAJYDAAAAAA== "/>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EF3F6C" w:rsidRPr="005B3ECB" w:rsidRDefault="00C10336">
      <w:pPr>
        <w:tabs>
          <w:tab w:val="center" w:pos="4677"/>
        </w:tabs>
        <w:rPr>
          <w:rFonts w:ascii="Times New Roman" w:hAnsi="Times New Roman"/>
          <w:lang w:val="vi-VN"/>
        </w:rPr>
      </w:pPr>
      <w:r w:rsidRPr="005B3ECB">
        <w:rPr>
          <w:rFonts w:ascii="Times New Roman" w:hAnsi="Times New Roman"/>
          <w:lang w:val="fr-FR"/>
        </w:rPr>
        <w:t xml:space="preserve">                                Thời gian để đi hết nửa  quãng đường đầu  là </w:t>
      </w:r>
    </w:p>
    <w:p w:rsidR="00C10336" w:rsidRPr="005B3ECB" w:rsidRDefault="00EF3F6C">
      <w:pPr>
        <w:tabs>
          <w:tab w:val="center" w:pos="4677"/>
        </w:tabs>
        <w:rPr>
          <w:rFonts w:ascii="Times New Roman" w:hAnsi="Times New Roman"/>
          <w:lang w:val="fr-FR"/>
        </w:rPr>
      </w:pPr>
      <w:r w:rsidRPr="005B3ECB">
        <w:rPr>
          <w:rFonts w:ascii="Times New Roman" w:hAnsi="Times New Roman"/>
          <w:lang w:val="vi-VN"/>
        </w:rPr>
        <w:t xml:space="preserve">                                                 </w:t>
      </w:r>
      <w:r w:rsidR="00C10336" w:rsidRPr="005B3ECB">
        <w:rPr>
          <w:rFonts w:ascii="Times New Roman" w:hAnsi="Times New Roman"/>
          <w:lang w:val="fr-FR"/>
        </w:rPr>
        <w:t xml:space="preserve"> t</w:t>
      </w:r>
      <w:r w:rsidR="00C10336" w:rsidRPr="005B3ECB">
        <w:rPr>
          <w:rFonts w:ascii="Times New Roman" w:hAnsi="Times New Roman"/>
          <w:vertAlign w:val="subscript"/>
          <w:lang w:val="fr-FR"/>
        </w:rPr>
        <w:t>1</w:t>
      </w:r>
      <w:r w:rsidR="00C10336" w:rsidRPr="005B3ECB">
        <w:rPr>
          <w:rFonts w:ascii="Times New Roman" w:hAnsi="Times New Roman"/>
          <w:lang w:val="fr-FR"/>
        </w:rPr>
        <w:t xml:space="preserve"> = </w:t>
      </w:r>
      <w:r w:rsidR="00C10336" w:rsidRPr="005B3ECB">
        <w:rPr>
          <w:rFonts w:ascii="Times New Roman" w:hAnsi="Times New Roman"/>
          <w:position w:val="-30"/>
          <w:lang w:val="nl-NL"/>
        </w:rPr>
        <w:object w:dxaOrig="1340" w:dyaOrig="960">
          <v:shape id="_x0000_i1099" type="#_x0000_t75" style="width:67pt;height:48pt" o:ole="">
            <v:imagedata r:id="rId161" o:title=""/>
          </v:shape>
          <o:OLEObject Type="Embed" ProgID="Equation.DSMT4" ShapeID="_x0000_i1099" DrawAspect="Content" ObjectID="_1717416348" r:id="rId162"/>
        </w:object>
      </w:r>
    </w:p>
    <w:p w:rsidR="00EF3F6C" w:rsidRPr="005B3ECB" w:rsidRDefault="00C10336">
      <w:pPr>
        <w:tabs>
          <w:tab w:val="left" w:pos="3435"/>
        </w:tabs>
        <w:rPr>
          <w:rFonts w:ascii="Times New Roman" w:hAnsi="Times New Roman"/>
          <w:lang w:val="vi-VN"/>
        </w:rPr>
      </w:pPr>
      <w:r w:rsidRPr="005B3ECB">
        <w:rPr>
          <w:rFonts w:ascii="Times New Roman" w:hAnsi="Times New Roman"/>
          <w:lang w:val="fr-FR"/>
        </w:rPr>
        <w:t xml:space="preserve">                             Thời gian để đi hết nửa  quãng đường đầu  là  </w:t>
      </w:r>
    </w:p>
    <w:p w:rsidR="00C10336" w:rsidRPr="005B3ECB" w:rsidRDefault="00EF3F6C">
      <w:pPr>
        <w:tabs>
          <w:tab w:val="left" w:pos="3435"/>
        </w:tabs>
        <w:rPr>
          <w:rFonts w:ascii="Times New Roman" w:hAnsi="Times New Roman"/>
          <w:lang w:val="fr-FR"/>
        </w:rPr>
      </w:pPr>
      <w:r w:rsidRPr="005B3ECB">
        <w:rPr>
          <w:rFonts w:ascii="Times New Roman" w:hAnsi="Times New Roman"/>
          <w:lang w:val="vi-VN"/>
        </w:rPr>
        <w:t xml:space="preserve">                                                 </w:t>
      </w:r>
      <w:r w:rsidR="00C10336" w:rsidRPr="005B3ECB">
        <w:rPr>
          <w:rFonts w:ascii="Times New Roman" w:hAnsi="Times New Roman"/>
          <w:lang w:val="fr-FR"/>
        </w:rPr>
        <w:t>t</w:t>
      </w:r>
      <w:r w:rsidR="00C10336" w:rsidRPr="005B3ECB">
        <w:rPr>
          <w:rFonts w:ascii="Times New Roman" w:hAnsi="Times New Roman"/>
          <w:vertAlign w:val="subscript"/>
          <w:lang w:val="fr-FR"/>
        </w:rPr>
        <w:t>2</w:t>
      </w:r>
      <w:r w:rsidR="00C10336" w:rsidRPr="005B3ECB">
        <w:rPr>
          <w:rFonts w:ascii="Times New Roman" w:hAnsi="Times New Roman"/>
          <w:lang w:val="fr-FR"/>
        </w:rPr>
        <w:t xml:space="preserve"> = </w:t>
      </w:r>
      <w:r w:rsidR="00C10336" w:rsidRPr="005B3ECB">
        <w:rPr>
          <w:rFonts w:ascii="Times New Roman" w:hAnsi="Times New Roman"/>
          <w:position w:val="-30"/>
          <w:lang w:val="nl-NL"/>
        </w:rPr>
        <w:object w:dxaOrig="1420" w:dyaOrig="960">
          <v:shape id="_x0000_i1100" type="#_x0000_t75" style="width:71pt;height:48pt" o:ole="">
            <v:imagedata r:id="rId163" o:title=""/>
          </v:shape>
          <o:OLEObject Type="Embed" ProgID="Equation.DSMT4" ShapeID="_x0000_i1100" DrawAspect="Content" ObjectID="_1717416349" r:id="rId164"/>
        </w:object>
      </w:r>
    </w:p>
    <w:p w:rsidR="00C10336" w:rsidRPr="005B3ECB" w:rsidRDefault="00C10336">
      <w:pPr>
        <w:rPr>
          <w:rFonts w:ascii="Times New Roman" w:hAnsi="Times New Roman"/>
          <w:lang w:val="fr-FR"/>
        </w:rPr>
      </w:pPr>
      <w:r w:rsidRPr="005B3ECB">
        <w:rPr>
          <w:rFonts w:ascii="Times New Roman" w:hAnsi="Times New Roman"/>
          <w:lang w:val="fr-FR"/>
        </w:rPr>
        <w:t xml:space="preserve">               Vận tốc trung bình trên cả đoạn đường là </w:t>
      </w:r>
    </w:p>
    <w:p w:rsidR="00C10336" w:rsidRPr="005B3ECB" w:rsidRDefault="00C10336">
      <w:pP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60"/>
          <w:lang w:val="nl-NL"/>
        </w:rPr>
        <w:object w:dxaOrig="3800" w:dyaOrig="980">
          <v:shape id="_x0000_i1101" type="#_x0000_t75" style="width:190pt;height:49pt" o:ole="">
            <v:imagedata r:id="rId165" o:title=""/>
          </v:shape>
          <o:OLEObject Type="Embed" ProgID="Equation.DSMT4" ShapeID="_x0000_i1101" DrawAspect="Content" ObjectID="_1717416350" r:id="rId166"/>
        </w:object>
      </w:r>
      <w:r w:rsidRPr="005B3ECB">
        <w:rPr>
          <w:rFonts w:ascii="Times New Roman" w:hAnsi="Times New Roman"/>
          <w:lang w:val="fr-FR"/>
        </w:rPr>
        <w:t>= 15(km/h)</w:t>
      </w:r>
    </w:p>
    <w:p w:rsidR="00C10336" w:rsidRPr="005B3ECB" w:rsidRDefault="00C10336" w:rsidP="00F74C39">
      <w:pPr>
        <w:jc w:val="both"/>
        <w:rPr>
          <w:rFonts w:ascii="Times New Roman" w:hAnsi="Times New Roman"/>
          <w:lang w:val="fr-FR"/>
        </w:rPr>
      </w:pPr>
      <w:r w:rsidRPr="005B3ECB">
        <w:rPr>
          <w:rFonts w:ascii="Times New Roman" w:hAnsi="Times New Roman"/>
          <w:b/>
          <w:lang w:val="fr-FR"/>
        </w:rPr>
        <w:t>* Bài tập</w:t>
      </w:r>
      <w:r w:rsidR="00EF3F6C" w:rsidRPr="005B3ECB">
        <w:rPr>
          <w:rFonts w:ascii="Times New Roman" w:hAnsi="Times New Roman"/>
          <w:b/>
          <w:lang w:val="vi-VN"/>
        </w:rPr>
        <w:t xml:space="preserve"> </w:t>
      </w:r>
      <w:r w:rsidRPr="005B3ECB">
        <w:rPr>
          <w:rFonts w:ascii="Times New Roman" w:hAnsi="Times New Roman"/>
          <w:b/>
          <w:lang w:val="fr-FR"/>
        </w:rPr>
        <w:t xml:space="preserve">4: </w:t>
      </w:r>
      <w:r w:rsidRPr="005B3ECB">
        <w:rPr>
          <w:rFonts w:ascii="Times New Roman" w:hAnsi="Times New Roman"/>
          <w:lang w:val="fr-FR"/>
        </w:rPr>
        <w:t>Một ô tô chuyển động trên đoạn đường AB dài 120km với vận tốc trung bình 40km/h. Biết nửa thời gian đầu vận tốc của ô tô là 55km/h. Tính vận tốc của ô tô trong nửa thời gian sau. Cho rằng trong các giai đoạn ô tô chuyển động đều.</w:t>
      </w:r>
    </w:p>
    <w:p w:rsidR="00C10336" w:rsidRPr="005B3ECB" w:rsidRDefault="00670F51">
      <w:pPr>
        <w:tabs>
          <w:tab w:val="left" w:pos="541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3280" behindDoc="0" locked="0" layoutInCell="1" allowOverlap="1" wp14:anchorId="490AF9D8" wp14:editId="451FA657">
                <wp:simplePos x="0" y="0"/>
                <wp:positionH relativeFrom="column">
                  <wp:posOffset>79375</wp:posOffset>
                </wp:positionH>
                <wp:positionV relativeFrom="paragraph">
                  <wp:posOffset>78105</wp:posOffset>
                </wp:positionV>
                <wp:extent cx="1510665" cy="914400"/>
                <wp:effectExtent l="0" t="0" r="0" b="3810"/>
                <wp:wrapNone/>
                <wp:docPr id="3929"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665" cy="914400"/>
                          <a:chOff x="1826" y="14018"/>
                          <a:chExt cx="2379" cy="1440"/>
                        </a:xfrm>
                      </wpg:grpSpPr>
                      <wps:wsp>
                        <wps:cNvPr id="3930" name="Text Box 81"/>
                        <wps:cNvSpPr txBox="1">
                          <a:spLocks noChangeArrowheads="1"/>
                        </wps:cNvSpPr>
                        <wps:spPr bwMode="auto">
                          <a:xfrm>
                            <a:off x="1826" y="14018"/>
                            <a:ext cx="23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31" name="Line 82"/>
                        <wps:cNvCnPr/>
                        <wps:spPr bwMode="auto">
                          <a:xfrm>
                            <a:off x="1945" y="15038"/>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3" o:spid="_x0000_s1095" style="position:absolute;margin-left:6.25pt;margin-top:6.15pt;width:118.95pt;height:1in;z-index:251553280" coordorigin="1826,14018" coordsize="237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RVQigMAAJcJAAAOAAAAZHJzL2Uyb0RvYy54bWzMVl1vrDYQfa/U/2D5nYBZdhdQyFWyH1Gl tI10b3+AFwxYBZva3rBp1f/esc1uNpveNrqRqvKAjMcez5yZc8z1p0PfoSemNJeiwOQqwoiJUlZc NAX+5cs2SDHShoqKdlKwAj8zjT/dfP/d9TjkLJat7CqmEDgROh+HArfGDHkY6rJlPdVXcmACjLVU PTXwqZqwUnQE730XxlG0CEepqkHJkmkNs2tvxDfOf12z0vxc15oZ1BUYYjPurdx7Z9/hzTXNG0WH lpdTGPQbougpF3DoydWaGor2ir9x1fNSSS1rc1XKPpR1zUvmcoBsSHSRzb2S+8Hl0uRjM5xgAmgv cPpmt+VPT48K8arAsyzOMBK0hyq5g1E6s/CMQ5PDqns1fB4elc8Rhg+y/FWDOby02+/GL0a78UdZ gT+6N9LBc6hVb11A4ujgqvB8qgI7GFTCJJmTaLGYY1SCLSNJEk1lKluopd1G0niBEVhJEpHU17Bs N9P+eLaEROxmu9daQ5r7g12wU3A2M+g5/QKr/hisn1s6MFctbQE7wTqDvvOwfrEp3skDSolH1i20 sCJzgHmI2KGkPbpIyFVLRcNulZJjy2gFEbqdkMdpq89DWyf/Bvff4XZE/R9Qo/mgtLlnskd2UGAF tHKB0qcHbTzAxyW2ukJuedfBPM078WoCKuFn4FjYam02AMeUP7Io26SbNAmSeLEJkmi9Dm63qyRY bMlyvp6tV6s1+dOeS5K85VXFhD3myFqSvK98k354vp14q2XHK+vOhqRVs1t1Cj1RUI2te6Y2OlsW vg7DdRnkcpESiZPoLs6C7SJdBsk2mQfZMkqDiGR32SJKsmS9fZ3SAxfs4ymhEagzj+e+nb6aW+Se t7nRvOcGdLnjfYHT0yKa2ybciMqV1lDe+fEZFDb8Fyig3MdCu5a1Xer71Rx2Byc7JHIEtg29k9Uz dLGS0GLAGbhVYNBK9TtGIyh0gfVve6oYRt0PApjgpAEk3X0k82UMe9S5ZXduoaIEVwU2GPnhyvhr YD8o3rRwkueekLcgVjV3bf0SlRM6Jxf/nW6Qo264nkjjM81YiUcFRbDxvY/5WQKCaiVxHs0mxbTE c3qbZnCS1cvXYvmG9h3U9t20/3AHwt03NdrXmu5/KiUn9TujhVcWT4cjPZz+XdDCU8Aqqi0tXE5u 5G5/t236U7G/F+ffbtXL/9TNXwAAAP//AwBQSwMEFAAGAAgAAAAhAJPY6PPfAAAACQEAAA8AAABk cnMvZG93bnJldi54bWxMj09Lw0AQxe+C32EZwZvd/DFFYjalFPVUBFtBvE2z0yQ0uxuy2yT99k5P 9jS8eY83vylWs+nESINvnVUQLyIQZCunW1sr+N6/P72A8AGtxs5ZUnAhD6vy/q7AXLvJftG4C7Xg EutzVNCE0OdS+qohg37herLsHd1gMLAcaqkHnLjcdDKJoqU02Fq+0GBPm4aq0+5sFHxMOK3T+G3c no6by+8++/zZxqTU48O8fgURaA7/YbjiMzqUzHRwZ6u96FgnGSevMwXBfpJFzyAOvMiWKciykLcf lH8AAAD//wMAUEsBAi0AFAAGAAgAAAAhALaDOJL+AAAA4QEAABMAAAAAAAAAAAAAAAAAAAAAAFtD b250ZW50X1R5cGVzXS54bWxQSwECLQAUAAYACAAAACEAOP0h/9YAAACUAQAACwAAAAAAAAAAAAAA AAAvAQAAX3JlbHMvLnJlbHNQSwECLQAUAAYACAAAACEA4s0VUIoDAACXCQAADgAAAAAAAAAAAAAA AAAuAgAAZHJzL2Uyb0RvYy54bWxQSwECLQAUAAYACAAAACEAk9jo898AAAAJAQAADwAAAAAAAAAA AAAAAADkBQAAZHJzL2Rvd25yZXYueG1sUEsFBgAAAAAEAAQA8wAAAPAGAAAAAA== ">
                <v:shape id="Text Box 81" o:spid="_x0000_s1096" type="#_x0000_t202" style="position:absolute;left:1826;top:14018;width:237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t9kMMA AADdAAAADwAAAGRycy9kb3ducmV2LnhtbERPz2vCMBS+D/wfwhO8rYnrNrQay9gQPG3YqeDt0Tzb YvNSmmi7/345DHb8+H6v89G24k69bxxrmCcKBHHpTMOVhsP39nEBwgdkg61j0vBDHvLN5GGNmXED 7+lehErEEPYZaqhD6DIpfVmTRZ+4jjhyF9dbDBH2lTQ9DjHctvJJqVdpseHYUGNH7zWV1+JmNRw/ L+fTs/qqPuxLN7hRSbZLqfVsOr6tQAQaw7/4z70zGtJlGvfHN/EJ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rwt9kMMAAADdAAAADwAAAAAAAAAAAAAAAACYAgAAZHJzL2Rv d25yZXYueG1sUEsFBgAAAAAEAAQA9QAAAIgDA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82" o:spid="_x0000_s1097" style="position:absolute;visibility:visible;mso-wrap-style:square" from="1945,15038" to="3836,15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A2u8gAAADdAAAADwAAAGRycy9kb3ducmV2LnhtbESPQWvCQBSE74X+h+UVvNWNDYQ2uoq0 COqhVCvo8Zl9JrHZt2F3TdJ/3y0Uehxm5htmthhMIzpyvrasYDJOQBAXVtdcKjh8rh6fQfiArLGx TAq+ycNifn83w1zbnnfU7UMpIoR9jgqqENpcSl9UZNCPbUscvYt1BkOUrpTaYR/hppFPSZJJgzXH hQpbeq2o+NrfjIL39CPrlpvtejhusnPxtjufrr1TavQwLKcgAg3hP/zXXmsF6Us6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8A2u8gAAADdAAAADwAAAAAA AAAAAAAAAAChAgAAZHJzL2Rvd25yZXYueG1sUEsFBgAAAAAEAAQA+QAAAJYDAAAAAA== "/>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Thời gian đô tô  đi hết   quãng đường   là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 xml:space="preserve">Tb = </w:t>
      </w:r>
      <w:r w:rsidRPr="005B3ECB">
        <w:rPr>
          <w:rFonts w:ascii="Times New Roman" w:hAnsi="Times New Roman"/>
          <w:lang w:val="fr-FR"/>
        </w:rPr>
        <w:t xml:space="preserve"> </w:t>
      </w:r>
      <w:r w:rsidRPr="005B3ECB">
        <w:rPr>
          <w:rFonts w:ascii="Times New Roman" w:hAnsi="Times New Roman"/>
          <w:position w:val="-24"/>
          <w:lang w:val="nl-NL"/>
        </w:rPr>
        <w:object w:dxaOrig="260" w:dyaOrig="620">
          <v:shape id="_x0000_i1102" type="#_x0000_t75" style="width:13pt;height:31pt" o:ole="">
            <v:imagedata r:id="rId167" o:title=""/>
          </v:shape>
          <o:OLEObject Type="Embed" ProgID="Equation.DSMT4" ShapeID="_x0000_i1102" DrawAspect="Content" ObjectID="_1717416351" r:id="rId168"/>
        </w:object>
      </w:r>
      <w:r w:rsidRPr="005B3ECB">
        <w:rPr>
          <w:rFonts w:ascii="Times New Roman" w:hAnsi="Times New Roman"/>
          <w:position w:val="-6"/>
          <w:lang w:val="nl-NL"/>
        </w:rPr>
        <w:object w:dxaOrig="300" w:dyaOrig="240">
          <v:shape id="_x0000_i1103" type="#_x0000_t75" style="width:15pt;height:12pt" o:ole="">
            <v:imagedata r:id="rId169" o:title=""/>
          </v:shape>
          <o:OLEObject Type="Embed" ProgID="Equation.DSMT4" ShapeID="_x0000_i1103" DrawAspect="Content" ObjectID="_1717416352" r:id="rId170"/>
        </w:object>
      </w:r>
      <w:r w:rsidRPr="005B3ECB">
        <w:rPr>
          <w:rFonts w:ascii="Times New Roman" w:hAnsi="Times New Roman"/>
          <w:lang w:val="fr-FR"/>
        </w:rPr>
        <w:t xml:space="preserve"> t = </w:t>
      </w:r>
      <w:r w:rsidRPr="005B3ECB">
        <w:rPr>
          <w:rFonts w:ascii="Times New Roman" w:hAnsi="Times New Roman"/>
          <w:position w:val="-30"/>
          <w:lang w:val="nl-NL"/>
        </w:rPr>
        <w:object w:dxaOrig="380" w:dyaOrig="680">
          <v:shape id="_x0000_i1104" type="#_x0000_t75" style="width:19pt;height:34pt" o:ole="">
            <v:imagedata r:id="rId171" o:title=""/>
          </v:shape>
          <o:OLEObject Type="Embed" ProgID="Equation.DSMT4" ShapeID="_x0000_i1104" DrawAspect="Content" ObjectID="_1717416353" r:id="rId172"/>
        </w:objec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105" type="#_x0000_t75" style="width:22pt;height:31pt" o:ole="">
            <v:imagedata r:id="rId173" o:title=""/>
          </v:shape>
          <o:OLEObject Type="Embed" ProgID="Equation.DSMT4" ShapeID="_x0000_i1105" DrawAspect="Content" ObjectID="_1717416354" r:id="rId174"/>
        </w:object>
      </w:r>
      <w:r w:rsidRPr="005B3ECB">
        <w:rPr>
          <w:rFonts w:ascii="Times New Roman" w:hAnsi="Times New Roman"/>
          <w:lang w:val="fr-FR"/>
        </w:rPr>
        <w:t xml:space="preserve"> = 3(h)</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Quãng đường ô tô đi trong nửa thời gian đầu là :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lastRenderedPageBreak/>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106" type="#_x0000_t75" style="width:12pt;height:31pt" o:ole="">
            <v:imagedata r:id="rId175" o:title=""/>
          </v:shape>
          <o:OLEObject Type="Embed" ProgID="Equation.DSMT4" ShapeID="_x0000_i1106" DrawAspect="Content" ObjectID="_1717416355" r:id="rId176"/>
        </w:object>
      </w:r>
      <w:r w:rsidRPr="005B3ECB">
        <w:rPr>
          <w:rFonts w:ascii="Times New Roman" w:hAnsi="Times New Roman"/>
          <w:lang w:val="fr-FR"/>
        </w:rPr>
        <w:t>= 55.</w:t>
      </w:r>
      <w:r w:rsidRPr="005B3ECB">
        <w:rPr>
          <w:rFonts w:ascii="Times New Roman" w:hAnsi="Times New Roman"/>
          <w:position w:val="-24"/>
          <w:lang w:val="nl-NL"/>
        </w:rPr>
        <w:object w:dxaOrig="240" w:dyaOrig="620">
          <v:shape id="_x0000_i1107" type="#_x0000_t75" style="width:12pt;height:31pt" o:ole="">
            <v:imagedata r:id="rId177" o:title=""/>
          </v:shape>
          <o:OLEObject Type="Embed" ProgID="Equation.DSMT4" ShapeID="_x0000_i1107" DrawAspect="Content" ObjectID="_1717416356" r:id="rId178"/>
        </w:object>
      </w:r>
      <w:r w:rsidRPr="005B3ECB">
        <w:rPr>
          <w:rFonts w:ascii="Times New Roman" w:hAnsi="Times New Roman"/>
          <w:lang w:val="fr-FR"/>
        </w:rPr>
        <w:t xml:space="preserve"> = 82,5(km)</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ab/>
        <w:t xml:space="preserve">Quãng đường ô tô đi trong nửa thời gian sau là :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bscript"/>
          <w:lang w:val="fr-FR"/>
        </w:rPr>
        <w:t>1</w:t>
      </w:r>
      <w:r w:rsidRPr="005B3ECB">
        <w:rPr>
          <w:rFonts w:ascii="Times New Roman" w:hAnsi="Times New Roman"/>
          <w:lang w:val="fr-FR"/>
        </w:rPr>
        <w:t xml:space="preserve"> = 120 - 82,5 = 37,5(km)</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ab/>
        <w:t>Vận tốc của ô tô trong nửa thời gian sau là</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040" w:dyaOrig="680">
          <v:shape id="_x0000_i1108" type="#_x0000_t75" style="width:52pt;height:34pt" o:ole="">
            <v:imagedata r:id="rId179" o:title=""/>
          </v:shape>
          <o:OLEObject Type="Embed" ProgID="Equation.DSMT4" ShapeID="_x0000_i1108" DrawAspect="Content" ObjectID="_1717416357" r:id="rId180"/>
        </w:object>
      </w:r>
      <w:r w:rsidRPr="005B3ECB">
        <w:rPr>
          <w:rFonts w:ascii="Times New Roman" w:hAnsi="Times New Roman"/>
          <w:lang w:val="fr-FR"/>
        </w:rPr>
        <w:t>= 25(km)</w:t>
      </w:r>
    </w:p>
    <w:p w:rsidR="00B05E8D" w:rsidRPr="005B3ECB" w:rsidRDefault="00B05E8D" w:rsidP="00F74C39">
      <w:pPr>
        <w:jc w:val="both"/>
        <w:rPr>
          <w:rFonts w:ascii="Times New Roman" w:hAnsi="Times New Roman"/>
          <w:lang w:val="fr-FR"/>
        </w:rPr>
      </w:pPr>
      <w:r w:rsidRPr="005B3ECB">
        <w:rPr>
          <w:rFonts w:ascii="Times New Roman" w:hAnsi="Times New Roman"/>
          <w:b/>
          <w:spacing w:val="-8"/>
          <w:lang w:val="fr-FR"/>
        </w:rPr>
        <w:t>* Bài tập 5:</w:t>
      </w:r>
      <w:r w:rsidRPr="005B3ECB">
        <w:rPr>
          <w:rFonts w:ascii="Times New Roman" w:hAnsi="Times New Roman"/>
          <w:spacing w:val="-8"/>
          <w:lang w:val="fr-FR"/>
        </w:rPr>
        <w:t xml:space="preserve"> Lúc 7h 2 ô tô cùng khởi hành từ 2 địa điểm A và B cách nhau 14</w:t>
      </w:r>
      <w:r w:rsidR="00FA47D8" w:rsidRPr="005B3ECB">
        <w:rPr>
          <w:rFonts w:ascii="Times New Roman" w:hAnsi="Times New Roman"/>
          <w:spacing w:val="-8"/>
          <w:lang w:val="fr-FR"/>
        </w:rPr>
        <w:t>0km và đi ngược chiều nhau. Vận</w:t>
      </w:r>
      <w:r w:rsidRPr="005B3ECB">
        <w:rPr>
          <w:rFonts w:ascii="Times New Roman" w:hAnsi="Times New Roman"/>
          <w:spacing w:val="-8"/>
          <w:lang w:val="fr-FR"/>
        </w:rPr>
        <w:t xml:space="preserve"> tốc xe đi từ A là 38km/h. Của xe 2 đi từ B là 30km/h</w:t>
      </w:r>
      <w:r w:rsidRPr="005B3ECB">
        <w:rPr>
          <w:rFonts w:ascii="Times New Roman" w:hAnsi="Times New Roman"/>
          <w:lang w:val="fr-FR"/>
        </w:rPr>
        <w:t>.</w:t>
      </w:r>
    </w:p>
    <w:p w:rsidR="00B05E8D" w:rsidRPr="005B3ECB" w:rsidRDefault="00B05E8D" w:rsidP="00B05E8D">
      <w:pPr>
        <w:rPr>
          <w:rFonts w:ascii="Times New Roman" w:hAnsi="Times New Roman"/>
          <w:lang w:val="pt-BR"/>
        </w:rPr>
      </w:pPr>
      <w:r w:rsidRPr="005B3ECB">
        <w:rPr>
          <w:rFonts w:ascii="Times New Roman" w:hAnsi="Times New Roman"/>
          <w:lang w:val="pt-BR"/>
        </w:rPr>
        <w:t>a) Tìm khoảng cách giữa 2 xe lúc 9h</w:t>
      </w:r>
    </w:p>
    <w:p w:rsidR="00B05E8D" w:rsidRPr="005B3ECB" w:rsidRDefault="00670F51" w:rsidP="00B05E8D">
      <w:pPr>
        <w:rPr>
          <w:rFonts w:ascii="Times New Roman" w:hAnsi="Times New Roman"/>
          <w:lang w:val="pt-BR"/>
        </w:rPr>
      </w:pPr>
      <w:r w:rsidRPr="005B3ECB">
        <w:rPr>
          <w:rFonts w:ascii="Times New Roman" w:hAnsi="Times New Roman"/>
          <w:noProof/>
          <w:u w:val="single"/>
        </w:rPr>
        <mc:AlternateContent>
          <mc:Choice Requires="wpg">
            <w:drawing>
              <wp:anchor distT="0" distB="0" distL="114300" distR="114300" simplePos="0" relativeHeight="251568640" behindDoc="0" locked="0" layoutInCell="1" allowOverlap="1" wp14:anchorId="6A3D2D65" wp14:editId="48037B12">
                <wp:simplePos x="0" y="0"/>
                <wp:positionH relativeFrom="column">
                  <wp:posOffset>0</wp:posOffset>
                </wp:positionH>
                <wp:positionV relativeFrom="paragraph">
                  <wp:posOffset>151765</wp:posOffset>
                </wp:positionV>
                <wp:extent cx="1433195" cy="2171700"/>
                <wp:effectExtent l="0" t="0" r="0" b="0"/>
                <wp:wrapNone/>
                <wp:docPr id="3926" name="Group 2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2171700"/>
                          <a:chOff x="1034" y="3226"/>
                          <a:chExt cx="2257" cy="3420"/>
                        </a:xfrm>
                      </wpg:grpSpPr>
                      <wps:wsp>
                        <wps:cNvPr id="3927" name="Text Box 2037"/>
                        <wps:cNvSpPr txBox="1">
                          <a:spLocks noChangeArrowheads="1"/>
                        </wps:cNvSpPr>
                        <wps:spPr bwMode="auto">
                          <a:xfrm>
                            <a:off x="1034" y="3226"/>
                            <a:ext cx="2257"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B05E8D">
                              <w:pPr>
                                <w:rPr>
                                  <w:rFonts w:ascii="Times New Roman" w:hAnsi="Times New Roman"/>
                                  <w:lang w:val="nl-NL"/>
                                </w:rPr>
                              </w:pPr>
                              <w:r w:rsidRPr="006E6890">
                                <w:rPr>
                                  <w:rFonts w:ascii="Times New Roman" w:hAnsi="Times New Roman"/>
                                  <w:lang w:val="nl-NL"/>
                                </w:rPr>
                                <w:t>S = 140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667A46" w:rsidRPr="006E6890" w:rsidRDefault="00667A46" w:rsidP="00B05E8D">
                              <w:pPr>
                                <w:rPr>
                                  <w:rFonts w:ascii="Times New Roman" w:hAnsi="Times New Roman"/>
                                  <w:lang w:val="nl-NL"/>
                                </w:rPr>
                              </w:pPr>
                              <w:r w:rsidRPr="006E6890">
                                <w:rPr>
                                  <w:rFonts w:ascii="Times New Roman" w:hAnsi="Times New Roman"/>
                                  <w:lang w:val="nl-NL"/>
                                </w:rPr>
                                <w:t>a) Lúc 9h hai xe cách  nhau ?km</w:t>
                              </w:r>
                            </w:p>
                            <w:p w:rsidR="00667A46" w:rsidRPr="006E6890" w:rsidRDefault="00667A46" w:rsidP="00B05E8D">
                              <w:pPr>
                                <w:rPr>
                                  <w:rFonts w:ascii="Times New Roman" w:hAnsi="Times New Roman"/>
                                  <w:lang w:val="nl-NL"/>
                                </w:rPr>
                              </w:pPr>
                              <w:r>
                                <w:rPr>
                                  <w:rFonts w:ascii="Times New Roman" w:hAnsi="Times New Roman"/>
                                  <w:lang w:val="nl-NL"/>
                                </w:rPr>
                                <w:t>b) Thời điểm 2 xe gặp nh</w:t>
                              </w:r>
                              <w:r>
                                <w:rPr>
                                  <w:rFonts w:ascii="Times New Roman" w:hAnsi="Times New Roman"/>
                                  <w:lang w:val="vi-VN"/>
                                </w:rPr>
                                <w:t>au</w:t>
                              </w:r>
                              <w:r w:rsidRPr="006E6890">
                                <w:rPr>
                                  <w:rFonts w:ascii="Times New Roman" w:hAnsi="Times New Roman"/>
                                  <w:lang w:val="nl-NL"/>
                                </w:rPr>
                                <w:t xml:space="preserve"> và vị trí gặp nhau</w:t>
                              </w:r>
                            </w:p>
                          </w:txbxContent>
                        </wps:txbx>
                        <wps:bodyPr rot="0" vert="horz" wrap="square" lIns="91440" tIns="45720" rIns="91440" bIns="45720" anchor="t" anchorCtr="0" upright="1">
                          <a:noAutofit/>
                        </wps:bodyPr>
                      </wps:wsp>
                      <wps:wsp>
                        <wps:cNvPr id="3928" name="Line 2038"/>
                        <wps:cNvCnPr/>
                        <wps:spPr bwMode="auto">
                          <a:xfrm>
                            <a:off x="1156" y="486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36" o:spid="_x0000_s1098" style="position:absolute;margin-left:0;margin-top:11.95pt;width:112.85pt;height:171pt;z-index:251568640" coordorigin="1034,3226" coordsize="2257,3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LcKlAMAAJsJAAAOAAAAZHJzL2Uyb0RvYy54bWzMVslu3DgQvQeYfyB4l7WxFwmWA7sXI4Az YyCZD2BL1IKRSIVkW+0E+fcpkurF7WTGsIEgOggUiyxWvar3qMv3u65FD0yqRvAMhxcBRoznomh4 leG/P6+9OUZKU17QVnCW4Uem8PurP95dDn3KIlGLtmASgROu0qHPcK11n/q+ymvWUXUhesbBWArZ UQ2fsvILSQfw3rV+FARTfxCy6KXImVIwu3RGfGX9lyXL9V9lqZhGbYYhNm3f0r435u1fXdK0krSv m3wMg74iio42HA49uFpSTdFWNs9cdU0uhRKlvshF54uybHJmc4BswuAsm1sptr3NpUqHqj/ABNCe 4fRqt/mfD/cSNUWG4ySaYsRpB1WyB6MoiKcGoKGvUlh3K/tP/b10WcLwTuT/KDD753bzXbnFaDN8 FAV4pFstLEC7UnbGBaSOdrYOj4c6sJ1GOUyGJI7DZIJRDrYonIWzYKxUXkM5zb4wiAlGYI4jCNtW Ma9X4/4omszc5phEdqdPU3ewDXYMzmQGXaeOwKq3Afuppj2z9VIGsCOwEI0D9rNJ8UbsDLYzh61d aoBFegcWSM3ipBy+iItFTXnFrqUUQ81oATGGZidkctjqMlHGyf8B/gPg9rD/B2w07aXSt0x0yAwy LIFZNk76cKe0Cee4xJSXi3XTtrYuLX8yAQvdDBwLW43NBGDJ8i0JktV8NSceiaYrjwTLpXe9XhBv ug5nk2W8XCyW4XdzbkjSuikKxs0xe+KG5GX1GyXEUe5AXSXapjDuTEhKVptFK9EDBeFY28eCDpbj Mv9pGBYEyOUspTAiwU2UeOvpfOaRNZl4ySyYe0GY3CTTgCRkuX6a0l3D2dtTQkOGk0k0cd10DPos t8A+z3OjaddokOa26TI8PyyiqenBFS9saTVtWjc+gcKEf4QCyr0vtO1Y06SuXfVus7PKEwbJngob UTxCE0sBLQZyDRcLDGohv2I0gEhnWH3ZUskwaj9wIEISEmJU3X6QyQzIjuSpZXNqoTwHVxnWGLnh QrubYNvLpqrhJEc9Lq5BrcrGtrVhmYtqpBzoxa8TDrg9nXDYngDRmO+RAn1Z8HsJZTARvoz64QQU HjSTzKex8eOYZxQXLp/YKeZTuTySeuR9C8V9Me/f3IJw/42d9rOu+0215CB/J7xw0uL4sOeHFcAz Xrhug/LYedtuMLJ/AHbb+LdifjFOv+364z/V1b8AAAD//wMAUEsDBBQABgAIAAAAIQC0IQ6Y3wAA AAcBAAAPAAAAZHJzL2Rvd25yZXYueG1sTI9PS8NAFMTvgt9heYI3u/lDqo3ZlFLUUxFsBfH2mn1N QrNvQ3abpN/e9aTHYYaZ3xTr2XRipMG1lhXEiwgEcWV1y7WCz8PrwxMI55E1dpZJwZUcrMvbmwJz bSf+oHHvaxFK2OWooPG+z6V0VUMG3cL2xME72cGgD3KopR5wCuWmk0kULaXBlsNCgz1tG6rO+4tR 8DbhtEnjl3F3Pm2v34fs/WsXk1L3d/PmGYSn2f+F4Rc/oEMZmI72wtqJTkE44hUk6QpEcJMkewRx VJAusxXIspD/+csfAAAA//8DAFBLAQItABQABgAIAAAAIQC2gziS/gAAAOEBAAATAAAAAAAAAAAA AAAAAAAAAABbQ29udGVudF9UeXBlc10ueG1sUEsBAi0AFAAGAAgAAAAhADj9If/WAAAAlAEAAAsA AAAAAAAAAAAAAAAALwEAAF9yZWxzLy5yZWxzUEsBAi0AFAAGAAgAAAAhAIOgtwqUAwAAmwkAAA4A AAAAAAAAAAAAAAAALgIAAGRycy9lMm9Eb2MueG1sUEsBAi0AFAAGAAgAAAAhALQhDpjfAAAABwEA AA8AAAAAAAAAAAAAAAAA7gUAAGRycy9kb3ducmV2LnhtbFBLBQYAAAAABAAEAPMAAAD6BgAAAAA= ">
                <v:shape id="Text Box 2037" o:spid="_x0000_s1099" type="#_x0000_t202" style="position:absolute;left:1034;top:3226;width:2257;height:3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tzOcYA AADdAAAADwAAAGRycy9kb3ducmV2LnhtbESPW2vCQBSE3wX/w3IKvtXdemlrzEZEEfpUqb2Ab4fs MQlmz4bsatJ/3xUKPg4z8w2Trnpbiyu1vnKs4WmsQBDnzlRcaPj63D2+gvAB2WDtmDT8kodVNhyk mBjX8QddD6EQEcI+QQ1lCE0ipc9LsujHriGO3sm1FkOUbSFNi12E21pOlHqWFiuOCyU2tCkpPx8u VsP3++n4M1P7YmvnTed6JdkupNajh369BBGoD/fwf/vNaJguJi9wexOf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pTtzOcYAAADdAAAADwAAAAAAAAAAAAAAAACYAgAAZHJz L2Rvd25yZXYueG1sUEsFBgAAAAAEAAQA9QAAAIsDAAAAAA== " filled="f" stroked="f">
                  <v:textbox>
                    <w:txbxContent>
                      <w:p w:rsidR="00667A46" w:rsidRPr="006E6890" w:rsidRDefault="00667A46" w:rsidP="00B05E8D">
                        <w:pPr>
                          <w:rPr>
                            <w:rFonts w:ascii="Times New Roman" w:hAnsi="Times New Roman"/>
                            <w:lang w:val="nl-NL"/>
                          </w:rPr>
                        </w:pPr>
                        <w:r w:rsidRPr="006E6890">
                          <w:rPr>
                            <w:rFonts w:ascii="Times New Roman" w:hAnsi="Times New Roman"/>
                            <w:lang w:val="nl-NL"/>
                          </w:rPr>
                          <w:t>S = 140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667A46" w:rsidRPr="006E6890" w:rsidRDefault="00667A46" w:rsidP="00B05E8D">
                        <w:pPr>
                          <w:rPr>
                            <w:rFonts w:ascii="Times New Roman" w:hAnsi="Times New Roman"/>
                            <w:lang w:val="nl-NL"/>
                          </w:rPr>
                        </w:pPr>
                        <w:r w:rsidRPr="006E6890">
                          <w:rPr>
                            <w:rFonts w:ascii="Times New Roman" w:hAnsi="Times New Roman"/>
                            <w:lang w:val="nl-NL"/>
                          </w:rPr>
                          <w:t>a) Lúc 9h hai xe cách  nhau ?km</w:t>
                        </w:r>
                      </w:p>
                      <w:p w:rsidR="00667A46" w:rsidRPr="006E6890" w:rsidRDefault="00667A46" w:rsidP="00B05E8D">
                        <w:pPr>
                          <w:rPr>
                            <w:rFonts w:ascii="Times New Roman" w:hAnsi="Times New Roman"/>
                            <w:lang w:val="nl-NL"/>
                          </w:rPr>
                        </w:pPr>
                        <w:r>
                          <w:rPr>
                            <w:rFonts w:ascii="Times New Roman" w:hAnsi="Times New Roman"/>
                            <w:lang w:val="nl-NL"/>
                          </w:rPr>
                          <w:t>b) Thời điểm 2 xe gặp nh</w:t>
                        </w:r>
                        <w:r>
                          <w:rPr>
                            <w:rFonts w:ascii="Times New Roman" w:hAnsi="Times New Roman"/>
                            <w:lang w:val="vi-VN"/>
                          </w:rPr>
                          <w:t>au</w:t>
                        </w:r>
                        <w:r w:rsidRPr="006E6890">
                          <w:rPr>
                            <w:rFonts w:ascii="Times New Roman" w:hAnsi="Times New Roman"/>
                            <w:lang w:val="nl-NL"/>
                          </w:rPr>
                          <w:t xml:space="preserve"> và vị trí gặp nhau</w:t>
                        </w:r>
                      </w:p>
                    </w:txbxContent>
                  </v:textbox>
                </v:shape>
                <v:line id="Line 2038" o:spid="_x0000_s1100" style="position:absolute;visibility:visible;mso-wrap-style:square" from="1156,4863" to="3169,4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MJ+8QAAADdAAAADwAAAGRycy9kb3ducmV2LnhtbERPz2vCMBS+D/wfwht4m+kUinZGEUVQ D2PqYDs+m7e2s3kpSWy7/345CB4/vt/zZW9q0ZLzlWUFr6MEBHFudcWFgs/z9mUKwgdkjbVlUvBH HpaLwdMcM207PlJ7CoWIIewzVFCG0GRS+rwkg35kG+LI/VhnMEToCqkddjHc1HKcJKk0WHFsKLGh dUn59XQzCt4nH2m72h92/dc+veSb4+X7t3NKDZ/71RuIQH14iO/unVYwmY3j3PgmPg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Iwn7xAAAAN0AAAAPAAAAAAAAAAAA AAAAAKECAABkcnMvZG93bnJldi54bWxQSwUGAAAAAAQABAD5AAAAkgMAAAAA "/>
              </v:group>
            </w:pict>
          </mc:Fallback>
        </mc:AlternateContent>
      </w:r>
      <w:r w:rsidR="00B05E8D" w:rsidRPr="005B3ECB">
        <w:rPr>
          <w:rFonts w:ascii="Times New Roman" w:hAnsi="Times New Roman"/>
          <w:lang w:val="pt-BR"/>
        </w:rPr>
        <w:t>b) Xác định thời điểm 2 xe gặp nhau và vị trí gặp nhau?</w:t>
      </w:r>
    </w:p>
    <w:p w:rsidR="00B05E8D" w:rsidRPr="005B3ECB" w:rsidRDefault="00B05E8D" w:rsidP="00B05E8D">
      <w:pPr>
        <w:jc w:val="center"/>
        <w:rPr>
          <w:rFonts w:ascii="Times New Roman" w:hAnsi="Times New Roman"/>
          <w:u w:val="single"/>
          <w:lang w:val="pt-BR"/>
        </w:rPr>
      </w:pPr>
      <w:r w:rsidRPr="005B3ECB">
        <w:rPr>
          <w:rFonts w:ascii="Times New Roman" w:hAnsi="Times New Roman"/>
          <w:u w:val="single"/>
          <w:lang w:val="pt-BR"/>
        </w:rPr>
        <w:t xml:space="preserve">Bài giải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Do 2 xe cùng xuất phát lúc 7h nên tính đến 9h thì 2 xe cùng đi được thời gian là t = t</w:t>
      </w:r>
      <w:r w:rsidRPr="005B3ECB">
        <w:rPr>
          <w:rFonts w:ascii="Times New Roman" w:hAnsi="Times New Roman"/>
          <w:vertAlign w:val="subscript"/>
          <w:lang w:val="pt-BR"/>
        </w:rPr>
        <w:t>2</w:t>
      </w:r>
      <w:r w:rsidRPr="005B3ECB">
        <w:rPr>
          <w:rFonts w:ascii="Times New Roman" w:hAnsi="Times New Roman"/>
          <w:lang w:val="pt-BR"/>
        </w:rPr>
        <w:t xml:space="preserve"> - t</w:t>
      </w:r>
      <w:r w:rsidRPr="005B3ECB">
        <w:rPr>
          <w:rFonts w:ascii="Times New Roman" w:hAnsi="Times New Roman"/>
          <w:vertAlign w:val="subscript"/>
          <w:lang w:val="pt-BR"/>
        </w:rPr>
        <w:t>1</w:t>
      </w:r>
      <w:r w:rsidRPr="005B3ECB">
        <w:rPr>
          <w:rFonts w:ascii="Times New Roman" w:hAnsi="Times New Roman"/>
          <w:lang w:val="pt-BR"/>
        </w:rPr>
        <w:t xml:space="preserve"> = 2(h)</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Sau 2 h xe đi từ A đi được quãng đườ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t = 38.2 = 76(km)</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ab/>
        <w:t xml:space="preserve">Sau 2 h xe đi từ B đi được quãng đườ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t = 30.2 = 60(km)</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au 2 giờ 2 xe đi được quãng đường là</w:t>
      </w:r>
    </w:p>
    <w:p w:rsidR="00672379" w:rsidRPr="005B3ECB" w:rsidRDefault="00B05E8D" w:rsidP="00672379">
      <w:pPr>
        <w:jc w:val="center"/>
        <w:rPr>
          <w:rFonts w:ascii="Times New Roman" w:hAnsi="Times New Roman"/>
          <w:lang w:val="vi-VN"/>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lang w:val="pt-BR"/>
        </w:rPr>
        <w:t xml:space="preserve"> = S</w:t>
      </w:r>
      <w:r w:rsidRPr="005B3ECB">
        <w:rPr>
          <w:rFonts w:ascii="Times New Roman" w:hAnsi="Times New Roman"/>
          <w:vertAlign w:val="subscript"/>
          <w:lang w:val="pt-BR"/>
        </w:rPr>
        <w:t>1</w:t>
      </w: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76 +36 =136(km)</w:t>
      </w:r>
    </w:p>
    <w:p w:rsidR="00B05E8D" w:rsidRPr="005B3ECB" w:rsidRDefault="00672379" w:rsidP="00B05E8D">
      <w:pPr>
        <w:jc w:val="center"/>
        <w:rPr>
          <w:rFonts w:ascii="Times New Roman" w:hAnsi="Times New Roman"/>
          <w:lang w:val="pt-BR"/>
        </w:rPr>
      </w:pPr>
      <w:r w:rsidRPr="005B3ECB">
        <w:rPr>
          <w:rFonts w:ascii="Times New Roman" w:hAnsi="Times New Roman"/>
          <w:lang w:val="vi-VN"/>
        </w:rPr>
        <w:t xml:space="preserve">                                   </w:t>
      </w:r>
      <w:r w:rsidR="00B05E8D" w:rsidRPr="005B3ECB">
        <w:rPr>
          <w:rFonts w:ascii="Times New Roman" w:hAnsi="Times New Roman"/>
          <w:lang w:val="pt-BR"/>
        </w:rPr>
        <w:t>Và khi đó 2 xe cách nhau là  S - S</w:t>
      </w:r>
      <w:r w:rsidR="00B05E8D" w:rsidRPr="005B3ECB">
        <w:rPr>
          <w:rFonts w:ascii="Times New Roman" w:hAnsi="Times New Roman"/>
          <w:vertAlign w:val="superscript"/>
          <w:lang w:val="pt-BR"/>
        </w:rPr>
        <w:t>/</w:t>
      </w:r>
      <w:r w:rsidR="00B05E8D" w:rsidRPr="005B3ECB">
        <w:rPr>
          <w:rFonts w:ascii="Times New Roman" w:hAnsi="Times New Roman"/>
          <w:lang w:val="pt-BR"/>
        </w:rPr>
        <w:t xml:space="preserve"> = 140 -136 = 4(km)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b) Quãng đường xe đi từ A đến khi gặp nhau là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t</w:t>
      </w:r>
      <w:r w:rsidRPr="005B3ECB">
        <w:rPr>
          <w:rFonts w:ascii="Times New Roman" w:hAnsi="Times New Roman"/>
          <w:vertAlign w:val="superscript"/>
          <w:lang w:val="pt-BR"/>
        </w:rPr>
        <w:t>/</w:t>
      </w:r>
      <w:r w:rsidRPr="005B3ECB">
        <w:rPr>
          <w:rFonts w:ascii="Times New Roman" w:hAnsi="Times New Roman"/>
          <w:lang w:val="pt-BR"/>
        </w:rPr>
        <w:t xml:space="preserve"> = 38.t</w:t>
      </w:r>
      <w:r w:rsidRPr="005B3ECB">
        <w:rPr>
          <w:rFonts w:ascii="Times New Roman" w:hAnsi="Times New Roman"/>
          <w:vertAlign w:val="superscript"/>
          <w:lang w:val="pt-BR"/>
        </w:rPr>
        <w:t>/</w:t>
      </w:r>
      <w:r w:rsidRPr="005B3ECB">
        <w:rPr>
          <w:rFonts w:ascii="Times New Roman" w:hAnsi="Times New Roman"/>
          <w:lang w:val="pt-BR"/>
        </w:rPr>
        <w:t xml:space="preserve">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Quãng đường xe đi từ B đến khi gặp nhau là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 xml:space="preserve">2 </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lang w:val="fr-FR"/>
        </w:rPr>
        <w:t>= 30. t</w:t>
      </w:r>
      <w:r w:rsidRPr="005B3ECB">
        <w:rPr>
          <w:rFonts w:ascii="Times New Roman" w:hAnsi="Times New Roman"/>
          <w:vertAlign w:val="superscript"/>
          <w:lang w:val="fr-FR"/>
        </w:rPr>
        <w:t>/</w:t>
      </w:r>
      <w:r w:rsidRPr="005B3ECB">
        <w:rPr>
          <w:rFonts w:ascii="Times New Roman" w:hAnsi="Times New Roman"/>
          <w:lang w:val="fr-FR"/>
        </w:rPr>
        <w:t xml:space="preserve">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Do 2 xe chuyển</w:t>
      </w:r>
      <w:r w:rsidRPr="005B3ECB">
        <w:rPr>
          <w:rFonts w:ascii="Times New Roman" w:hAnsi="Times New Roman"/>
          <w:vertAlign w:val="superscript"/>
          <w:lang w:val="fr-FR"/>
        </w:rPr>
        <w:t xml:space="preserve"> </w:t>
      </w:r>
      <w:r w:rsidRPr="005B3ECB">
        <w:rPr>
          <w:rFonts w:ascii="Times New Roman" w:hAnsi="Times New Roman"/>
          <w:lang w:val="fr-FR"/>
        </w:rPr>
        <w:t xml:space="preserve">động ngược chiều nê ta có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140 = 38.t</w:t>
      </w:r>
      <w:r w:rsidRPr="005B3ECB">
        <w:rPr>
          <w:rFonts w:ascii="Times New Roman" w:hAnsi="Times New Roman"/>
          <w:vertAlign w:val="superscript"/>
          <w:lang w:val="fr-FR"/>
        </w:rPr>
        <w:t>/</w:t>
      </w:r>
      <w:r w:rsidRPr="005B3ECB">
        <w:rPr>
          <w:rFonts w:ascii="Times New Roman" w:hAnsi="Times New Roman"/>
          <w:lang w:val="fr-FR"/>
        </w:rPr>
        <w:t xml:space="preserve"> + 30. t</w:t>
      </w:r>
      <w:r w:rsidRPr="005B3ECB">
        <w:rPr>
          <w:rFonts w:ascii="Times New Roman" w:hAnsi="Times New Roman"/>
          <w:vertAlign w:val="superscript"/>
          <w:lang w:val="fr-FR"/>
        </w:rPr>
        <w:t>/</w:t>
      </w:r>
      <w:r w:rsidRPr="005B3ECB">
        <w:rPr>
          <w:rFonts w:ascii="Times New Roman" w:hAnsi="Times New Roman"/>
          <w:lang w:val="fr-FR"/>
        </w:rPr>
        <w:t xml:space="preserve">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Giải ra tìm được t</w:t>
      </w:r>
      <w:r w:rsidRPr="005B3ECB">
        <w:rPr>
          <w:rFonts w:ascii="Times New Roman" w:hAnsi="Times New Roman"/>
          <w:vertAlign w:val="superscript"/>
          <w:lang w:val="fr-FR"/>
        </w:rPr>
        <w:t>/</w:t>
      </w:r>
      <w:r w:rsidRPr="005B3ECB">
        <w:rPr>
          <w:rFonts w:ascii="Times New Roman" w:hAnsi="Times New Roman"/>
          <w:lang w:val="fr-FR"/>
        </w:rPr>
        <w:t> </w:t>
      </w:r>
      <w:r w:rsidRPr="005B3ECB">
        <w:rPr>
          <w:rFonts w:ascii="Times New Roman" w:hAnsi="Times New Roman"/>
          <w:position w:val="-4"/>
          <w:lang w:val="nl-NL"/>
        </w:rPr>
        <w:object w:dxaOrig="200" w:dyaOrig="200">
          <v:shape id="_x0000_i1109" type="#_x0000_t75" style="width:10pt;height:10pt" o:ole="">
            <v:imagedata r:id="rId181" o:title=""/>
          </v:shape>
          <o:OLEObject Type="Embed" ProgID="Equation.DSMT4" ShapeID="_x0000_i1109" DrawAspect="Content" ObjectID="_1717416358" r:id="rId182"/>
        </w:object>
      </w:r>
      <w:r w:rsidR="0061189F" w:rsidRPr="005B3ECB">
        <w:rPr>
          <w:rFonts w:ascii="Times New Roman" w:hAnsi="Times New Roman"/>
          <w:lang w:val="fr-FR"/>
        </w:rPr>
        <w:t>2,06</w:t>
      </w:r>
      <w:r w:rsidRPr="005B3ECB">
        <w:rPr>
          <w:rFonts w:ascii="Times New Roman" w:hAnsi="Times New Roman"/>
          <w:lang w:val="fr-FR"/>
        </w:rPr>
        <w:t>(h)</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Vậy sau gần 2,09(h) thì 2 xe gặp nhau và lúc gặp nhau cách A một khoả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vertAlign w:val="subscript"/>
          <w:lang w:val="pt-BR"/>
        </w:rPr>
        <w:t>1</w:t>
      </w:r>
      <w:r w:rsidR="0061189F" w:rsidRPr="005B3ECB">
        <w:rPr>
          <w:rFonts w:ascii="Times New Roman" w:hAnsi="Times New Roman"/>
          <w:lang w:val="pt-BR"/>
        </w:rPr>
        <w:t xml:space="preserve"> = 38.2,06</w:t>
      </w:r>
      <w:r w:rsidRPr="005B3ECB">
        <w:rPr>
          <w:rFonts w:ascii="Times New Roman" w:hAnsi="Times New Roman"/>
          <w:lang w:val="pt-BR"/>
        </w:rPr>
        <w:t xml:space="preserve"> </w:t>
      </w:r>
      <w:r w:rsidRPr="005B3ECB">
        <w:rPr>
          <w:rFonts w:ascii="Times New Roman" w:hAnsi="Times New Roman"/>
          <w:position w:val="-4"/>
          <w:lang w:val="nl-NL"/>
        </w:rPr>
        <w:object w:dxaOrig="200" w:dyaOrig="200">
          <v:shape id="_x0000_i1110" type="#_x0000_t75" style="width:10pt;height:10pt" o:ole="">
            <v:imagedata r:id="rId181" o:title=""/>
          </v:shape>
          <o:OLEObject Type="Embed" ProgID="Equation.DSMT4" ShapeID="_x0000_i1110" DrawAspect="Content" ObjectID="_1717416359" r:id="rId183"/>
        </w:object>
      </w:r>
      <w:r w:rsidR="0061189F" w:rsidRPr="005B3ECB">
        <w:rPr>
          <w:rFonts w:ascii="Times New Roman" w:hAnsi="Times New Roman"/>
          <w:lang w:val="pt-BR"/>
        </w:rPr>
        <w:t>78,3</w:t>
      </w:r>
      <w:r w:rsidRPr="005B3ECB">
        <w:rPr>
          <w:rFonts w:ascii="Times New Roman" w:hAnsi="Times New Roman"/>
          <w:lang w:val="pt-BR"/>
        </w:rPr>
        <w:t>(km)</w:t>
      </w:r>
    </w:p>
    <w:p w:rsidR="00B05E8D" w:rsidRPr="005B3ECB" w:rsidRDefault="00B05E8D" w:rsidP="00A36FAA">
      <w:pPr>
        <w:jc w:val="center"/>
        <w:rPr>
          <w:rFonts w:ascii="Times New Roman" w:hAnsi="Times New Roman"/>
          <w:lang w:val="pt-BR"/>
        </w:rPr>
      </w:pPr>
      <w:r w:rsidRPr="005B3ECB">
        <w:rPr>
          <w:rFonts w:ascii="Times New Roman" w:hAnsi="Times New Roman"/>
          <w:lang w:val="pt-BR"/>
        </w:rPr>
        <w:t>Đáp số:</w:t>
      </w:r>
      <w:r w:rsidR="00EF3F6C" w:rsidRPr="005B3ECB">
        <w:rPr>
          <w:rFonts w:ascii="Times New Roman" w:hAnsi="Times New Roman"/>
          <w:lang w:val="vi-VN"/>
        </w:rPr>
        <w:t xml:space="preserve"> </w:t>
      </w:r>
      <w:r w:rsidRPr="005B3ECB">
        <w:rPr>
          <w:rFonts w:ascii="Times New Roman" w:hAnsi="Times New Roman"/>
          <w:lang w:val="pt-BR"/>
        </w:rPr>
        <w:t>a) 4km</w:t>
      </w:r>
      <w:r w:rsidR="00F74C39" w:rsidRPr="005B3ECB">
        <w:rPr>
          <w:rFonts w:ascii="Times New Roman" w:hAnsi="Times New Roman"/>
          <w:lang w:val="vi-VN"/>
        </w:rPr>
        <w:tab/>
      </w:r>
      <w:r w:rsidRPr="005B3ECB">
        <w:rPr>
          <w:rFonts w:ascii="Times New Roman" w:hAnsi="Times New Roman"/>
          <w:lang w:val="pt-BR"/>
        </w:rPr>
        <w:t>b)</w:t>
      </w:r>
      <w:r w:rsidRPr="005B3ECB">
        <w:rPr>
          <w:rFonts w:ascii="Times New Roman" w:hAnsi="Times New Roman"/>
          <w:position w:val="-4"/>
          <w:lang w:val="nl-NL"/>
        </w:rPr>
        <w:object w:dxaOrig="200" w:dyaOrig="200">
          <v:shape id="_x0000_i1111" type="#_x0000_t75" style="width:10pt;height:10pt" o:ole="">
            <v:imagedata r:id="rId181" o:title=""/>
          </v:shape>
          <o:OLEObject Type="Embed" ProgID="Equation.DSMT4" ShapeID="_x0000_i1111" DrawAspect="Content" ObjectID="_1717416360" r:id="rId184"/>
        </w:object>
      </w:r>
      <w:r w:rsidR="0061189F" w:rsidRPr="005B3ECB">
        <w:rPr>
          <w:rFonts w:ascii="Times New Roman" w:hAnsi="Times New Roman"/>
          <w:lang w:val="pt-BR"/>
        </w:rPr>
        <w:t>78,3</w:t>
      </w:r>
      <w:r w:rsidRPr="005B3ECB">
        <w:rPr>
          <w:rFonts w:ascii="Times New Roman" w:hAnsi="Times New Roman"/>
          <w:lang w:val="pt-BR"/>
        </w:rPr>
        <w:t xml:space="preserve">(km) và </w:t>
      </w:r>
      <w:r w:rsidRPr="005B3ECB">
        <w:rPr>
          <w:rFonts w:ascii="Times New Roman" w:hAnsi="Times New Roman"/>
          <w:position w:val="-4"/>
          <w:lang w:val="nl-NL"/>
        </w:rPr>
        <w:object w:dxaOrig="200" w:dyaOrig="200">
          <v:shape id="_x0000_i1112" type="#_x0000_t75" style="width:10pt;height:10pt" o:ole="">
            <v:imagedata r:id="rId181" o:title=""/>
          </v:shape>
          <o:OLEObject Type="Embed" ProgID="Equation.DSMT4" ShapeID="_x0000_i1112" DrawAspect="Content" ObjectID="_1717416361" r:id="rId185"/>
        </w:object>
      </w:r>
      <w:r w:rsidR="0061189F" w:rsidRPr="005B3ECB">
        <w:rPr>
          <w:rFonts w:ascii="Times New Roman" w:hAnsi="Times New Roman"/>
          <w:lang w:val="pt-BR"/>
        </w:rPr>
        <w:t>2,06</w:t>
      </w:r>
      <w:r w:rsidRPr="005B3ECB">
        <w:rPr>
          <w:rFonts w:ascii="Times New Roman" w:hAnsi="Times New Roman"/>
          <w:lang w:val="pt-BR"/>
        </w:rPr>
        <w:t>(h)</w:t>
      </w:r>
    </w:p>
    <w:p w:rsidR="00C10336" w:rsidRPr="005B3ECB" w:rsidRDefault="00EF3F6C">
      <w:pPr>
        <w:tabs>
          <w:tab w:val="left" w:pos="2685"/>
        </w:tabs>
        <w:rPr>
          <w:rFonts w:ascii="Times New Roman" w:hAnsi="Times New Roman"/>
          <w:b/>
          <w:lang w:val="pt-BR"/>
        </w:rPr>
      </w:pPr>
      <w:r w:rsidRPr="005B3ECB">
        <w:rPr>
          <w:rFonts w:ascii="Times New Roman" w:hAnsi="Times New Roman"/>
          <w:b/>
          <w:lang w:val="vi-VN"/>
        </w:rPr>
        <w:t>C</w:t>
      </w:r>
      <w:r w:rsidR="00C10336" w:rsidRPr="005B3ECB">
        <w:rPr>
          <w:rFonts w:ascii="Times New Roman" w:hAnsi="Times New Roman"/>
          <w:b/>
          <w:lang w:val="pt-BR"/>
        </w:rPr>
        <w:t xml:space="preserve">. Bài tập về nhà </w:t>
      </w:r>
    </w:p>
    <w:p w:rsidR="00C10336" w:rsidRPr="005B3ECB" w:rsidRDefault="00C10336" w:rsidP="00672379">
      <w:pPr>
        <w:tabs>
          <w:tab w:val="left" w:pos="2685"/>
        </w:tabs>
        <w:jc w:val="both"/>
        <w:rPr>
          <w:rFonts w:ascii="Times New Roman" w:hAnsi="Times New Roman"/>
          <w:spacing w:val="-10"/>
          <w:lang w:val="pt-BR"/>
        </w:rPr>
      </w:pPr>
      <w:r w:rsidRPr="005B3ECB">
        <w:rPr>
          <w:rFonts w:ascii="Times New Roman" w:hAnsi="Times New Roman"/>
          <w:b/>
          <w:spacing w:val="-10"/>
          <w:lang w:val="pt-BR"/>
        </w:rPr>
        <w:t>* Bài tập1</w:t>
      </w:r>
      <w:r w:rsidRPr="005B3ECB">
        <w:rPr>
          <w:rFonts w:ascii="Times New Roman" w:hAnsi="Times New Roman"/>
          <w:spacing w:val="-10"/>
          <w:lang w:val="pt-BR"/>
        </w:rPr>
        <w:t>:</w:t>
      </w:r>
      <w:r w:rsidR="002B5626" w:rsidRPr="005B3ECB">
        <w:rPr>
          <w:rFonts w:ascii="Times New Roman" w:hAnsi="Times New Roman"/>
          <w:spacing w:val="-10"/>
          <w:lang w:val="pt-BR"/>
        </w:rPr>
        <w:t xml:space="preserve"> </w:t>
      </w:r>
      <w:r w:rsidRPr="005B3ECB">
        <w:rPr>
          <w:rFonts w:ascii="Times New Roman" w:hAnsi="Times New Roman"/>
          <w:spacing w:val="-10"/>
          <w:lang w:val="pt-BR"/>
        </w:rPr>
        <w:t>Một vật chuyển động trên đoạn đường thẳng AB. Nửa đoạn đường đầu với vận tốc v</w:t>
      </w:r>
      <w:r w:rsidRPr="005B3ECB">
        <w:rPr>
          <w:rFonts w:ascii="Times New Roman" w:hAnsi="Times New Roman"/>
          <w:spacing w:val="-10"/>
          <w:vertAlign w:val="subscript"/>
          <w:lang w:val="pt-BR"/>
        </w:rPr>
        <w:t>1</w:t>
      </w:r>
      <w:r w:rsidRPr="005B3ECB">
        <w:rPr>
          <w:rFonts w:ascii="Times New Roman" w:hAnsi="Times New Roman"/>
          <w:spacing w:val="-10"/>
          <w:lang w:val="pt-BR"/>
        </w:rPr>
        <w:t xml:space="preserve"> = 25km/h. Nửa đoạn đường sau vật chuyển động theo hai giai đoạn. Trong nửa thời gian đầu vật đi với vận tốc v</w:t>
      </w:r>
      <w:r w:rsidRPr="005B3ECB">
        <w:rPr>
          <w:rFonts w:ascii="Times New Roman" w:hAnsi="Times New Roman"/>
          <w:spacing w:val="-10"/>
          <w:vertAlign w:val="subscript"/>
          <w:lang w:val="pt-BR"/>
        </w:rPr>
        <w:t>2</w:t>
      </w:r>
      <w:r w:rsidRPr="005B3ECB">
        <w:rPr>
          <w:rFonts w:ascii="Times New Roman" w:hAnsi="Times New Roman"/>
          <w:spacing w:val="-10"/>
          <w:lang w:val="pt-BR"/>
        </w:rPr>
        <w:t xml:space="preserve"> = 18km/h, nửa thời gian sau vật đi với vận tốc v</w:t>
      </w:r>
      <w:r w:rsidRPr="005B3ECB">
        <w:rPr>
          <w:rFonts w:ascii="Times New Roman" w:hAnsi="Times New Roman"/>
          <w:spacing w:val="-10"/>
          <w:vertAlign w:val="subscript"/>
          <w:lang w:val="pt-BR"/>
        </w:rPr>
        <w:t xml:space="preserve">3 </w:t>
      </w:r>
      <w:r w:rsidRPr="005B3ECB">
        <w:rPr>
          <w:rFonts w:ascii="Times New Roman" w:hAnsi="Times New Roman"/>
          <w:spacing w:val="-10"/>
          <w:lang w:val="pt-BR"/>
        </w:rPr>
        <w:t>= 12km/h. Tính vận tốc trung bình của vật trên cả đoạn đường AB</w:t>
      </w:r>
    </w:p>
    <w:p w:rsidR="00C10336" w:rsidRPr="005B3ECB" w:rsidRDefault="00C10336" w:rsidP="00672379">
      <w:pPr>
        <w:tabs>
          <w:tab w:val="left" w:pos="2685"/>
        </w:tabs>
        <w:jc w:val="both"/>
        <w:rPr>
          <w:rFonts w:ascii="Times New Roman" w:hAnsi="Times New Roman"/>
          <w:lang w:val="vi-VN"/>
        </w:rPr>
      </w:pPr>
      <w:r w:rsidRPr="005B3ECB">
        <w:rPr>
          <w:rFonts w:ascii="Times New Roman" w:hAnsi="Times New Roman"/>
          <w:b/>
          <w:lang w:val="pt-BR"/>
        </w:rPr>
        <w:t>* Bài tập2</w:t>
      </w:r>
      <w:r w:rsidRPr="005B3ECB">
        <w:rPr>
          <w:rFonts w:ascii="Times New Roman" w:hAnsi="Times New Roman"/>
          <w:lang w:val="pt-BR"/>
        </w:rPr>
        <w:t>:</w:t>
      </w:r>
      <w:r w:rsidR="00390019" w:rsidRPr="005B3ECB">
        <w:rPr>
          <w:rFonts w:ascii="Times New Roman" w:hAnsi="Times New Roman"/>
          <w:lang w:val="vi-VN"/>
        </w:rPr>
        <w:t xml:space="preserve"> </w:t>
      </w:r>
      <w:r w:rsidRPr="005B3ECB">
        <w:rPr>
          <w:rFonts w:ascii="Times New Roman" w:hAnsi="Times New Roman"/>
          <w:lang w:val="pt-BR"/>
        </w:rPr>
        <w:t>Một người đi xe đạp trên đoạn thẳng A</w:t>
      </w:r>
      <w:r w:rsidR="0061189F" w:rsidRPr="005B3ECB">
        <w:rPr>
          <w:rFonts w:ascii="Times New Roman" w:hAnsi="Times New Roman"/>
          <w:lang w:val="pt-BR"/>
        </w:rPr>
        <w:t>B</w:t>
      </w:r>
      <w:r w:rsidRPr="005B3ECB">
        <w:rPr>
          <w:rFonts w:ascii="Times New Roman" w:hAnsi="Times New Roman"/>
          <w:lang w:val="pt-BR"/>
        </w:rPr>
        <w:t xml:space="preserve">. Trên </w:t>
      </w:r>
      <w:r w:rsidRPr="005B3ECB">
        <w:rPr>
          <w:rFonts w:ascii="Times New Roman" w:hAnsi="Times New Roman"/>
          <w:position w:val="-24"/>
          <w:lang w:val="nl-NL"/>
        </w:rPr>
        <w:object w:dxaOrig="220" w:dyaOrig="620">
          <v:shape id="_x0000_i1113" type="#_x0000_t75" style="width:11pt;height:31pt" o:ole="">
            <v:imagedata r:id="rId186" o:title=""/>
          </v:shape>
          <o:OLEObject Type="Embed" ProgID="Equation.DSMT4" ShapeID="_x0000_i1113" DrawAspect="Content" ObjectID="_1717416362" r:id="rId187"/>
        </w:object>
      </w:r>
      <w:r w:rsidRPr="005B3ECB">
        <w:rPr>
          <w:rFonts w:ascii="Times New Roman" w:hAnsi="Times New Roman"/>
          <w:lang w:val="pt-BR"/>
        </w:rPr>
        <w:t xml:space="preserve"> đoạn đường đầu đi với vận tốc 14km/h, </w:t>
      </w:r>
      <w:r w:rsidRPr="005B3ECB">
        <w:rPr>
          <w:rFonts w:ascii="Times New Roman" w:hAnsi="Times New Roman"/>
          <w:position w:val="-24"/>
          <w:lang w:val="nl-NL"/>
        </w:rPr>
        <w:object w:dxaOrig="220" w:dyaOrig="620">
          <v:shape id="_x0000_i1114" type="#_x0000_t75" style="width:11pt;height:31pt" o:ole="">
            <v:imagedata r:id="rId186" o:title=""/>
          </v:shape>
          <o:OLEObject Type="Embed" ProgID="Equation.DSMT4" ShapeID="_x0000_i1114" DrawAspect="Content" ObjectID="_1717416363" r:id="rId188"/>
        </w:object>
      </w:r>
      <w:r w:rsidRPr="005B3ECB">
        <w:rPr>
          <w:rFonts w:ascii="Times New Roman" w:hAnsi="Times New Roman"/>
          <w:lang w:val="pt-BR"/>
        </w:rPr>
        <w:t xml:space="preserve"> đoạn đường tiếp theo</w:t>
      </w:r>
      <w:r w:rsidR="00A36FAA" w:rsidRPr="005B3ECB">
        <w:rPr>
          <w:rFonts w:ascii="Times New Roman" w:hAnsi="Times New Roman"/>
          <w:lang w:val="pt-BR"/>
        </w:rPr>
        <w:t xml:space="preserve"> </w:t>
      </w:r>
      <w:r w:rsidRPr="005B3ECB">
        <w:rPr>
          <w:rFonts w:ascii="Times New Roman" w:hAnsi="Times New Roman"/>
          <w:lang w:val="pt-BR"/>
        </w:rPr>
        <w:t xml:space="preserve">đi với vận tốc 16km/h, </w:t>
      </w:r>
      <w:r w:rsidRPr="005B3ECB">
        <w:rPr>
          <w:rFonts w:ascii="Times New Roman" w:hAnsi="Times New Roman"/>
          <w:position w:val="-24"/>
          <w:lang w:val="nl-NL"/>
        </w:rPr>
        <w:object w:dxaOrig="220" w:dyaOrig="620">
          <v:shape id="_x0000_i1115" type="#_x0000_t75" style="width:11pt;height:31pt" o:ole="">
            <v:imagedata r:id="rId186" o:title=""/>
          </v:shape>
          <o:OLEObject Type="Embed" ProgID="Equation.DSMT4" ShapeID="_x0000_i1115" DrawAspect="Content" ObjectID="_1717416364" r:id="rId189"/>
        </w:object>
      </w:r>
      <w:r w:rsidRPr="005B3ECB">
        <w:rPr>
          <w:rFonts w:ascii="Times New Roman" w:hAnsi="Times New Roman"/>
          <w:lang w:val="pt-BR"/>
        </w:rPr>
        <w:t xml:space="preserve"> đoạn đường cuối cùng đi với vận tốc 8km/h. Tính vận tốc trung bình của xe đạp trên cả đoạn đường AB. </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C10336" w:rsidRPr="005B3ECB" w:rsidRDefault="00EF3F6C">
      <w:pPr>
        <w:jc w:val="center"/>
        <w:rPr>
          <w:rFonts w:ascii="Times New Roman" w:hAnsi="Times New Roman"/>
          <w:lang w:val="pt-BR"/>
        </w:rPr>
      </w:pPr>
      <w:r w:rsidRPr="005B3ECB">
        <w:rPr>
          <w:rFonts w:ascii="Times New Roman" w:hAnsi="Times New Roman"/>
          <w:lang w:val="vi-VN"/>
        </w:rPr>
        <w:t>…………………………………………………………………………………………………………………………………………………………………………</w:t>
      </w:r>
    </w:p>
    <w:p w:rsidR="00513785" w:rsidRPr="005B3ECB" w:rsidRDefault="00513785" w:rsidP="00513785">
      <w:pPr>
        <w:rPr>
          <w:rFonts w:ascii="Times New Roman" w:hAnsi="Times New Roman"/>
          <w:b/>
          <w:bCs/>
          <w:u w:val="single"/>
          <w:lang w:val="vi-VN"/>
        </w:rPr>
      </w:pPr>
      <w:r w:rsidRPr="005B3ECB">
        <w:rPr>
          <w:rFonts w:ascii="Times New Roman" w:hAnsi="Times New Roman"/>
          <w:b/>
          <w:bCs/>
          <w:u w:val="single"/>
          <w:lang w:val="pt-BR"/>
        </w:rPr>
        <w:lastRenderedPageBreak/>
        <w:t>Tuần :0</w:t>
      </w:r>
      <w:r w:rsidR="00A70E5B" w:rsidRPr="005B3ECB">
        <w:rPr>
          <w:rFonts w:ascii="Times New Roman" w:hAnsi="Times New Roman"/>
          <w:b/>
          <w:bCs/>
          <w:u w:val="single"/>
          <w:lang w:val="vi-VN"/>
        </w:rPr>
        <w:t>6</w:t>
      </w:r>
    </w:p>
    <w:p w:rsidR="00513785" w:rsidRPr="005B3ECB" w:rsidRDefault="00A70E5B" w:rsidP="00513785">
      <w:pPr>
        <w:rPr>
          <w:rFonts w:ascii="Times New Roman" w:hAnsi="Times New Roman"/>
          <w:lang w:val="vi-VN"/>
        </w:rPr>
      </w:pPr>
      <w:r w:rsidRPr="005B3ECB">
        <w:rPr>
          <w:rFonts w:ascii="Times New Roman" w:hAnsi="Times New Roman"/>
          <w:lang w:val="vi-VN"/>
        </w:rPr>
        <w:t>Ngày soạn:   05</w:t>
      </w:r>
      <w:r w:rsidR="00513785" w:rsidRPr="005B3ECB">
        <w:rPr>
          <w:rFonts w:ascii="Times New Roman" w:hAnsi="Times New Roman"/>
          <w:lang w:val="vi-VN"/>
        </w:rPr>
        <w:t>/</w:t>
      </w:r>
      <w:r w:rsidRPr="005B3ECB">
        <w:rPr>
          <w:rFonts w:ascii="Times New Roman" w:hAnsi="Times New Roman"/>
          <w:lang w:val="vi-VN"/>
        </w:rPr>
        <w:t>10</w:t>
      </w:r>
      <w:r w:rsidR="00513785" w:rsidRPr="005B3ECB">
        <w:rPr>
          <w:rFonts w:ascii="Times New Roman" w:hAnsi="Times New Roman"/>
          <w:lang w:val="vi-VN"/>
        </w:rPr>
        <w:t xml:space="preserve">/2019                   </w:t>
      </w:r>
      <w:r w:rsidR="00513785" w:rsidRPr="005B3ECB">
        <w:rPr>
          <w:rFonts w:ascii="Times New Roman" w:hAnsi="Times New Roman"/>
          <w:lang w:val="vi-VN"/>
        </w:rPr>
        <w:tab/>
        <w:t xml:space="preserve">                   </w:t>
      </w:r>
    </w:p>
    <w:p w:rsidR="00513785" w:rsidRPr="005B3ECB" w:rsidRDefault="00A70E5B" w:rsidP="00513785">
      <w:pPr>
        <w:rPr>
          <w:rFonts w:ascii="Times New Roman" w:hAnsi="Times New Roman"/>
          <w:lang w:val="vi-VN"/>
        </w:rPr>
      </w:pPr>
      <w:r w:rsidRPr="005B3ECB">
        <w:rPr>
          <w:rFonts w:ascii="Times New Roman" w:hAnsi="Times New Roman"/>
          <w:lang w:val="vi-VN"/>
        </w:rPr>
        <w:t>Ngày dạy:    08</w:t>
      </w:r>
      <w:r w:rsidR="00513785" w:rsidRPr="005B3ECB">
        <w:rPr>
          <w:rFonts w:ascii="Times New Roman" w:hAnsi="Times New Roman"/>
          <w:lang w:val="vi-VN"/>
        </w:rPr>
        <w:t>/10/2019</w:t>
      </w:r>
    </w:p>
    <w:p w:rsidR="00513785" w:rsidRPr="005B3ECB" w:rsidRDefault="00513785" w:rsidP="00513785">
      <w:pPr>
        <w:ind w:firstLine="670"/>
        <w:jc w:val="center"/>
        <w:rPr>
          <w:rFonts w:ascii="Times New Roman" w:hAnsi="Times New Roman"/>
          <w:b/>
          <w:bCs/>
          <w:lang w:val="vi-VN"/>
        </w:rPr>
      </w:pPr>
      <w:r w:rsidRPr="005B3ECB">
        <w:rPr>
          <w:rFonts w:ascii="Times New Roman" w:hAnsi="Times New Roman"/>
          <w:b/>
          <w:bCs/>
          <w:lang w:val="vi-VN"/>
        </w:rPr>
        <w:t>Tiết: 13+14+15</w:t>
      </w:r>
    </w:p>
    <w:p w:rsidR="00513785" w:rsidRPr="005B3ECB" w:rsidRDefault="00513785" w:rsidP="00513785">
      <w:pPr>
        <w:ind w:firstLine="737"/>
        <w:jc w:val="center"/>
        <w:rPr>
          <w:rFonts w:ascii="Times New Roman" w:hAnsi="Times New Roman"/>
          <w:b/>
          <w:lang w:val="vi-VN"/>
        </w:rPr>
      </w:pPr>
      <w:r w:rsidRPr="005B3ECB">
        <w:rPr>
          <w:rFonts w:ascii="Times New Roman" w:hAnsi="Times New Roman"/>
          <w:b/>
          <w:lang w:val="vi-VN"/>
        </w:rPr>
        <w:t>LUYỆN TẬP CHỦ ĐỀ 1</w:t>
      </w:r>
    </w:p>
    <w:p w:rsidR="00513785" w:rsidRPr="005B3ECB" w:rsidRDefault="00513785" w:rsidP="00513785">
      <w:pPr>
        <w:ind w:left="720" w:firstLine="720"/>
        <w:jc w:val="center"/>
        <w:rPr>
          <w:rFonts w:ascii="Times New Roman" w:hAnsi="Times New Roman"/>
          <w:lang w:val="vi-VN"/>
        </w:rPr>
      </w:pPr>
      <w:r w:rsidRPr="005B3ECB">
        <w:rPr>
          <w:rFonts w:ascii="Times New Roman" w:hAnsi="Times New Roman"/>
          <w:b/>
          <w:lang w:val="vi-VN"/>
        </w:rPr>
        <w:t>VỀ TOÁN CHUYỂN ĐỘNG DƯỚI NƯỚC</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ab/>
      </w:r>
    </w:p>
    <w:p w:rsidR="00513785" w:rsidRPr="005B3ECB" w:rsidRDefault="00513785" w:rsidP="00513785">
      <w:pPr>
        <w:ind w:firstLine="720"/>
        <w:jc w:val="both"/>
        <w:rPr>
          <w:rFonts w:ascii="Times New Roman" w:hAnsi="Times New Roman"/>
          <w:lang w:val="vi-VN"/>
        </w:rPr>
      </w:pPr>
      <w:r w:rsidRPr="005B3ECB">
        <w:rPr>
          <w:rFonts w:ascii="Times New Roman" w:hAnsi="Times New Roman"/>
          <w:b/>
          <w:lang w:val="vi-VN"/>
        </w:rPr>
        <w:t>I. MỤC TIÊU:</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trên sông nước; </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513785" w:rsidRPr="005B3ECB" w:rsidRDefault="00513785" w:rsidP="00513785">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513785" w:rsidRPr="005B3ECB" w:rsidRDefault="00513785" w:rsidP="00513785">
      <w:pPr>
        <w:jc w:val="both"/>
        <w:rPr>
          <w:rFonts w:ascii="Times New Roman" w:hAnsi="Times New Roman"/>
          <w:lang w:val="vi-VN"/>
        </w:rPr>
      </w:pPr>
      <w:r w:rsidRPr="005B3ECB">
        <w:rPr>
          <w:rFonts w:ascii="Times New Roman" w:hAnsi="Times New Roman"/>
          <w:lang w:val="vi-VN"/>
        </w:rPr>
        <w:tab/>
        <w:t>- Phát triển năng lực tự học, tự tìm hiểu.</w:t>
      </w:r>
    </w:p>
    <w:p w:rsidR="00513785" w:rsidRPr="005B3ECB" w:rsidRDefault="00513785" w:rsidP="00513785">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513785" w:rsidRPr="005B3ECB" w:rsidRDefault="00513785" w:rsidP="00513785">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513785" w:rsidRPr="005B3ECB" w:rsidRDefault="00513785" w:rsidP="00513785">
      <w:pPr>
        <w:ind w:firstLine="720"/>
        <w:jc w:val="both"/>
        <w:rPr>
          <w:rFonts w:ascii="Times New Roman" w:hAnsi="Times New Roman"/>
          <w:i/>
          <w:lang w:val="vi-VN"/>
        </w:rPr>
      </w:pPr>
      <w:r w:rsidRPr="005B3ECB">
        <w:rPr>
          <w:rFonts w:ascii="Times New Roman" w:hAnsi="Times New Roman"/>
          <w:b/>
          <w:lang w:val="vi-VN"/>
        </w:rPr>
        <w:t xml:space="preserve">III. CHUẨN BỊ: </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513785" w:rsidRPr="005B3ECB" w:rsidRDefault="00513785" w:rsidP="00513785">
      <w:pPr>
        <w:ind w:firstLine="720"/>
        <w:jc w:val="both"/>
        <w:rPr>
          <w:rFonts w:ascii="Times New Roman" w:hAnsi="Times New Roman"/>
          <w:lang w:val="vi-VN"/>
        </w:rPr>
      </w:pPr>
      <w:r w:rsidRPr="005B3ECB">
        <w:rPr>
          <w:rFonts w:ascii="Times New Roman" w:hAnsi="Times New Roman"/>
          <w:lang w:val="vi-VN"/>
        </w:rPr>
        <w:t>- Giáo án, SGK, thước.</w:t>
      </w:r>
    </w:p>
    <w:p w:rsidR="00513785" w:rsidRPr="005B3ECB" w:rsidRDefault="00513785" w:rsidP="00513785">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513785" w:rsidRPr="005B3ECB" w:rsidRDefault="00513785" w:rsidP="00513785">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C10336" w:rsidP="00C41CB8">
      <w:pPr>
        <w:rPr>
          <w:rFonts w:ascii="Times New Roman" w:hAnsi="Times New Roman"/>
          <w:lang w:val="vi-VN"/>
        </w:rPr>
      </w:pPr>
      <w:r w:rsidRPr="005B3ECB">
        <w:rPr>
          <w:rFonts w:ascii="Times New Roman" w:hAnsi="Times New Roman"/>
          <w:b/>
          <w:lang w:val="vi-VN"/>
        </w:rPr>
        <w:t>* Bài tập 1:</w:t>
      </w:r>
      <w:r w:rsidR="00670F51" w:rsidRPr="005B3ECB">
        <w:rPr>
          <w:rFonts w:ascii="Times New Roman" w:hAnsi="Times New Roman"/>
          <w:b/>
          <w:noProof/>
        </w:rPr>
        <mc:AlternateContent>
          <mc:Choice Requires="wpg">
            <w:drawing>
              <wp:anchor distT="0" distB="0" distL="114300" distR="114300" simplePos="0" relativeHeight="251554304" behindDoc="0" locked="0" layoutInCell="1" allowOverlap="1" wp14:anchorId="48953349" wp14:editId="1EDD57E1">
                <wp:simplePos x="0" y="0"/>
                <wp:positionH relativeFrom="column">
                  <wp:posOffset>154940</wp:posOffset>
                </wp:positionH>
                <wp:positionV relativeFrom="paragraph">
                  <wp:posOffset>152400</wp:posOffset>
                </wp:positionV>
                <wp:extent cx="1123315" cy="914400"/>
                <wp:effectExtent l="0" t="0" r="3810" b="2540"/>
                <wp:wrapNone/>
                <wp:docPr id="3923"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315" cy="914400"/>
                          <a:chOff x="1095" y="9698"/>
                          <a:chExt cx="1769" cy="1440"/>
                        </a:xfrm>
                      </wpg:grpSpPr>
                      <wps:wsp>
                        <wps:cNvPr id="3924" name="Text Box 85"/>
                        <wps:cNvSpPr txBox="1">
                          <a:spLocks noChangeArrowheads="1"/>
                        </wps:cNvSpPr>
                        <wps:spPr bwMode="auto">
                          <a:xfrm>
                            <a:off x="1095" y="9698"/>
                            <a:ext cx="176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25" name="Line 86"/>
                        <wps:cNvCnPr/>
                        <wps:spPr bwMode="auto">
                          <a:xfrm>
                            <a:off x="1278" y="10703"/>
                            <a:ext cx="1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 o:spid="_x0000_s1101" style="position:absolute;margin-left:12.2pt;margin-top:12pt;width:88.45pt;height:1in;z-index:251554304" coordorigin="1095,9698" coordsize="176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95zdiAMAAJUJAAAOAAAAZHJzL2Uyb0RvYy54bWzMVttu2zgQfV+g/0DwXZEoy7IkRCkSX4IF srsB2n4ALVEXVCK1JB05W/Tfd0j6FqdBggYoqgeB4pDDmTNzDnX5cdt36IFJ1QqeY3IRYMR4IcqW 1zn+8nnlJRgpTXlJO8FZjh+Zwh+vPvxxOQ4ZC0UjupJJBE64ysYhx43WQ+b7qmhYT9WFGBgHYyVk TzV8ytovJR3Be9/5YRDE/ihkOUhRMKVgduGM+Mr6rypW6H+qSjGNuhxDbNq+pX2vzdu/uqRZLenQ tMUuDPoTUfS05XDowdWCaoo2sn3mqm8LKZSo9EUhel9UVVswmwNkQ4KzbG6l2Aw2lzob6+EAE0B7 htNPuy3+friXqC1zPEnDCUac9lAlezBKZgaecagzWHUrh0/DvXQ5wvBOFF8VmP1zu/mu3WK0Hv8S JfijGy0sPNtK9sYFJI62tgqPhyqwrUYFTBISTiZkilEBtpREUbArU9FALc02EqRgNtY4TVwJi2a5 3z6LU7fXbDVWn2buXBvrLjaTGLScOqKq3ofqp4YOzBZLGbyOqEZ7VD+bDG/EFiVTB6xdaFBFegvz kJgFSTlwERfzhvKaXUspxobREiIkNiETOpzhCmI+lHHyGto/gO2A+cug0WyQSt8y0SMzyLEEUtk4 6cOd0g7f/RJTWy5WbdfBPM06/mQCCuFm4FjYamwmAMuTb2mQLpNlEnlRGC+9KFgsvOvVPPLiFZlN F5PFfL4g3825JMqatiwZN8fsOUuit1Vvpx6ObQfWKtG1pXFnQlKyXs87iR4oaMbKPrsuOlnmPw3D NhnkcpYSCaPgJky9VZzMvGgVTb10FiReQNKbNA6iNFqsnqZ013L2/pTQCNSYhlPXTS/mFtjneW40 61sNqty1fY6TwyKamR5c8tKWVtO2c+MTKEz4Ryig3PtCA/Nckzra6e16a0WHEMtQY12L8hGaWApo MVBquFNg0Aj5H0Yj6HOO1b8bKhlG3Z8ciGCFAQTdfkTTWQh75KllfWqhvABXOdYYueFcu0tgM8i2 buAkRz0urkGqqta29TEqK3NWLX6dbIDCOTG2PZHEJ5Ix5/cSirDH9HXihzO4hkEvSTALJsaRI55V 2ygGgTJS+1Qrn9G+g9q+mfbv7kC4+XaN9lLT/aZSclC/E1o4ZXF02NPD6t8ZLRwFoDx2Hu4mO7J3 v922+08xPxen33bV8W/q6n8AAAD//wMAUEsDBBQABgAIAAAAIQB8m0ZJ3wAAAAkBAAAPAAAAZHJz L2Rvd25yZXYueG1sTI/BasMwEETvhf6D2EJvjWQnDcG1HEJoewqFJoXS28ba2CaWZCzFdv6+m1N7 WoZ5zM7k68m2YqA+NN5pSGYKBLnSm8ZVGr4Ob08rECGiM9h6RxquFGBd3N/lmBk/uk8a9rESHOJC hhrqGLtMylDWZDHMfEeOvZPvLUaWfSVNjyOH21amSi2lxcbxhxo72tZUnvcXq+F9xHEzT16H3fm0 vf4cnj++dwlp/fgwbV5ARJriHwy3+lwdCu509Bdngmg1pIsFk7fLk9hPVTIHcWRwuVIgi1z+X1D8 AgAA//8DAFBLAQItABQABgAIAAAAIQC2gziS/gAAAOEBAAATAAAAAAAAAAAAAAAAAAAAAABbQ29u dGVudF9UeXBlc10ueG1sUEsBAi0AFAAGAAgAAAAhADj9If/WAAAAlAEAAAsAAAAAAAAAAAAAAAAA LwEAAF9yZWxzLy5yZWxzUEsBAi0AFAAGAAgAAAAhAKz3nN2IAwAAlQkAAA4AAAAAAAAAAAAAAAAA LgIAAGRycy9lMm9Eb2MueG1sUEsBAi0AFAAGAAgAAAAhAHybRknfAAAACQEAAA8AAAAAAAAAAAAA AAAA4gUAAGRycy9kb3ducmV2LnhtbFBLBQYAAAAABAAEAPMAAADuBgAAAAA= ">
                <v:shape id="Text Box 85" o:spid="_x0000_s1102" type="#_x0000_t202" style="position:absolute;left:1095;top:9698;width:176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ntTsQA AADdAAAADwAAAGRycy9kb3ducmV2LnhtbESPW4vCMBSE3xf8D+EI+7YmXtFqlGVF8GnFK/h2aI5t sTkpTdbWf28WFvZxmJlvmMWqtaV4UO0Lxxr6PQWCOHWm4EzD6bj5mILwAdlg6Zg0PMnDatl5W2Bi XMN7ehxCJiKEfYIa8hCqREqf5mTR91xFHL2bqy2GKOtMmhqbCLelHCg1kRYLjgs5VvSVU3o//FgN 5+/b9TJSu2xtx1XjWiXZzqTW7932cw4iUBv+w3/trdEwnA1G8PsmPg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FXp7U7EAAAA3QAAAA8AAAAAAAAAAAAAAAAAmAIAAGRycy9k b3ducmV2LnhtbFBLBQYAAAAABAAEAPUAAACJAw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6" o:spid="_x0000_s1103" style="position:absolute;visibility:visible;mso-wrap-style:square" from="1278,10703" to="2742,10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KmZcgAAADdAAAADwAAAGRycy9kb3ducmV2LnhtbESPQWvCQBSE7wX/w/KE3upGpcGmriIt Be2hqBXs8Zl9JtHs27C7TdJ/3y0UPA4z8w0zX/amFi05X1lWMB4lIIhzqysuFBw+3x5mIHxA1lhb JgU/5GG5GNzNMdO24x21+1CICGGfoYIyhCaT0uclGfQj2xBH72ydwRClK6R22EW4qeUkSVJpsOK4 UGJDLyXl1/23UfAx3abtavO+7o+b9JS/7k5fl84pdT/sV88gAvXhFv5vr7WC6dPkE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SKmZcgAAADdAAAADwAAAAAA AAAAAAAAAAChAgAAZHJzL2Rvd25yZXYueG1sUEsFBgAAAAAEAAQA+QAAAJYDAAAAAA== "/>
              </v:group>
            </w:pict>
          </mc:Fallback>
        </mc:AlternateContent>
      </w:r>
      <w:r w:rsidR="00C41CB8" w:rsidRPr="005B3ECB">
        <w:rPr>
          <w:rFonts w:ascii="Times New Roman" w:hAnsi="Times New Roman"/>
          <w:b/>
          <w:lang w:val="vi-VN"/>
        </w:rPr>
        <w:tab/>
      </w:r>
      <w:r w:rsidR="00C41CB8" w:rsidRPr="005B3ECB">
        <w:rPr>
          <w:rFonts w:ascii="Times New Roman" w:hAnsi="Times New Roman"/>
          <w:b/>
          <w:lang w:val="vi-VN"/>
        </w:rPr>
        <w:tab/>
      </w:r>
      <w:r w:rsidR="00C41CB8" w:rsidRPr="005B3ECB">
        <w:rPr>
          <w:rFonts w:ascii="Times New Roman" w:hAnsi="Times New Roman"/>
          <w:b/>
          <w:lang w:val="vi-VN"/>
        </w:rPr>
        <w:tab/>
      </w:r>
      <w:r w:rsidRPr="005B3ECB">
        <w:rPr>
          <w:rFonts w:ascii="Times New Roman" w:hAnsi="Times New Roman"/>
          <w:lang w:val="vi-VN"/>
        </w:rPr>
        <w:tab/>
      </w:r>
      <w:r w:rsidRPr="005B3ECB">
        <w:rPr>
          <w:rFonts w:ascii="Times New Roman" w:hAnsi="Times New Roman"/>
          <w:u w:val="single"/>
          <w:lang w:val="vi-VN"/>
        </w:rPr>
        <w:t>Bài giải</w:t>
      </w:r>
    </w:p>
    <w:p w:rsidR="00C10336" w:rsidRPr="005B3ECB" w:rsidRDefault="00C10336">
      <w:pPr>
        <w:tabs>
          <w:tab w:val="left" w:pos="5685"/>
        </w:tabs>
        <w:rPr>
          <w:rFonts w:ascii="Times New Roman" w:hAnsi="Times New Roman"/>
          <w:lang w:val="pt-BR"/>
        </w:rPr>
      </w:pPr>
      <w:r w:rsidRPr="005B3ECB">
        <w:rPr>
          <w:rFonts w:ascii="Times New Roman" w:hAnsi="Times New Roman"/>
          <w:lang w:val="vi-VN"/>
        </w:rPr>
        <w:t xml:space="preserve">                                </w:t>
      </w:r>
      <w:r w:rsidRPr="005B3ECB">
        <w:rPr>
          <w:rFonts w:ascii="Times New Roman" w:hAnsi="Times New Roman"/>
          <w:lang w:val="pt-BR"/>
        </w:rPr>
        <w:t>Thời gian đi nửa đoạn đường đầu là : t</w:t>
      </w:r>
      <w:r w:rsidRPr="005B3ECB">
        <w:rPr>
          <w:rFonts w:ascii="Times New Roman" w:hAnsi="Times New Roman"/>
          <w:vertAlign w:val="subscript"/>
          <w:lang w:val="pt-BR"/>
        </w:rPr>
        <w:t>1</w:t>
      </w:r>
      <w:r w:rsidRPr="005B3ECB">
        <w:rPr>
          <w:rFonts w:ascii="Times New Roman" w:hAnsi="Times New Roman"/>
          <w:lang w:val="pt-BR"/>
        </w:rPr>
        <w:t xml:space="preserve"> = </w:t>
      </w:r>
      <w:r w:rsidR="0061189F" w:rsidRPr="005B3ECB">
        <w:rPr>
          <w:rFonts w:ascii="Times New Roman" w:hAnsi="Times New Roman"/>
          <w:position w:val="-30"/>
          <w:lang w:val="nl-NL"/>
        </w:rPr>
        <w:object w:dxaOrig="279" w:dyaOrig="960">
          <v:shape id="_x0000_i1116" type="#_x0000_t75" style="width:13.95pt;height:48pt" o:ole="">
            <v:imagedata r:id="rId190" o:title=""/>
          </v:shape>
          <o:OLEObject Type="Embed" ProgID="Equation.DSMT4" ShapeID="_x0000_i1116" DrawAspect="Content" ObjectID="_1717416365" r:id="rId191"/>
        </w:object>
      </w:r>
      <w:r w:rsidRPr="005B3ECB">
        <w:rPr>
          <w:rFonts w:ascii="Times New Roman" w:hAnsi="Times New Roman"/>
          <w:lang w:val="pt-BR"/>
        </w:rPr>
        <w:t xml:space="preserve"> = </w:t>
      </w:r>
      <w:r w:rsidR="0061189F" w:rsidRPr="005B3ECB">
        <w:rPr>
          <w:rFonts w:ascii="Times New Roman" w:hAnsi="Times New Roman"/>
          <w:position w:val="-30"/>
          <w:lang w:val="nl-NL"/>
        </w:rPr>
        <w:object w:dxaOrig="400" w:dyaOrig="680">
          <v:shape id="_x0000_i1117" type="#_x0000_t75" style="width:20pt;height:34pt" o:ole="">
            <v:imagedata r:id="rId192" o:title=""/>
          </v:shape>
          <o:OLEObject Type="Embed" ProgID="Equation.DSMT4" ShapeID="_x0000_i1117" DrawAspect="Content" ObjectID="_1717416366" r:id="rId193"/>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                    </w:t>
      </w:r>
      <w:r w:rsidR="00CD282B" w:rsidRPr="005B3ECB">
        <w:rPr>
          <w:rFonts w:ascii="Times New Roman" w:hAnsi="Times New Roman"/>
          <w:lang w:val="pt-BR"/>
        </w:rPr>
        <w:t xml:space="preserve">           Thời gian đi với vận</w:t>
      </w:r>
      <w:r w:rsidRPr="005B3ECB">
        <w:rPr>
          <w:rFonts w:ascii="Times New Roman" w:hAnsi="Times New Roman"/>
          <w:lang w:val="pt-BR"/>
        </w:rPr>
        <w:t xml:space="preserve"> tốc v</w:t>
      </w:r>
      <w:r w:rsidRPr="005B3ECB">
        <w:rPr>
          <w:rFonts w:ascii="Times New Roman" w:hAnsi="Times New Roman"/>
          <w:vertAlign w:val="subscript"/>
          <w:lang w:val="pt-BR"/>
        </w:rPr>
        <w:t>2</w:t>
      </w:r>
      <w:r w:rsidRPr="005B3ECB">
        <w:rPr>
          <w:rFonts w:ascii="Times New Roman" w:hAnsi="Times New Roman"/>
          <w:lang w:val="pt-BR"/>
        </w:rPr>
        <w:t xml:space="preserve"> và v</w:t>
      </w:r>
      <w:r w:rsidRPr="005B3ECB">
        <w:rPr>
          <w:rFonts w:ascii="Times New Roman" w:hAnsi="Times New Roman"/>
          <w:vertAlign w:val="subscript"/>
          <w:lang w:val="pt-BR"/>
        </w:rPr>
        <w:t>3</w:t>
      </w:r>
      <w:r w:rsidRPr="005B3ECB">
        <w:rPr>
          <w:rFonts w:ascii="Times New Roman" w:hAnsi="Times New Roman"/>
          <w:lang w:val="pt-BR"/>
        </w:rPr>
        <w:t xml:space="preserve"> là  </w:t>
      </w:r>
      <w:r w:rsidRPr="005B3ECB">
        <w:rPr>
          <w:rFonts w:ascii="Times New Roman" w:hAnsi="Times New Roman"/>
          <w:position w:val="-24"/>
          <w:lang w:val="nl-NL"/>
        </w:rPr>
        <w:object w:dxaOrig="279" w:dyaOrig="620">
          <v:shape id="_x0000_i1118" type="#_x0000_t75" style="width:13.95pt;height:31pt" o:ole="">
            <v:imagedata r:id="rId194" o:title=""/>
          </v:shape>
          <o:OLEObject Type="Embed" ProgID="Equation.DSMT4" ShapeID="_x0000_i1118" DrawAspect="Content" ObjectID="_1717416367" r:id="rId195"/>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Quãng đường đi được ứng với các thời gian </w:t>
      </w:r>
      <w:r w:rsidRPr="005B3ECB">
        <w:rPr>
          <w:rFonts w:ascii="Times New Roman" w:hAnsi="Times New Roman"/>
          <w:position w:val="-24"/>
          <w:lang w:val="nl-NL"/>
        </w:rPr>
        <w:object w:dxaOrig="279" w:dyaOrig="620">
          <v:shape id="_x0000_i1119" type="#_x0000_t75" style="width:13.95pt;height:31pt" o:ole="">
            <v:imagedata r:id="rId194" o:title=""/>
          </v:shape>
          <o:OLEObject Type="Embed" ProgID="Equation.DSMT4" ShapeID="_x0000_i1119" DrawAspect="Content" ObjectID="_1717416368" r:id="rId196"/>
        </w:object>
      </w:r>
      <w:r w:rsidRPr="005B3ECB">
        <w:rPr>
          <w:rFonts w:ascii="Times New Roman" w:hAnsi="Times New Roman"/>
          <w:lang w:val="pt-BR"/>
        </w:rPr>
        <w:t xml:space="preserve">  này là  </w:t>
      </w:r>
      <w:r w:rsidR="0061189F"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120" type="#_x0000_t75" style="width:13.95pt;height:31pt" o:ole="">
            <v:imagedata r:id="rId194" o:title=""/>
          </v:shape>
          <o:OLEObject Type="Embed" ProgID="Equation.DSMT4" ShapeID="_x0000_i1120" DrawAspect="Content" ObjectID="_1717416369" r:id="rId197"/>
        </w:object>
      </w:r>
      <w:r w:rsidRPr="005B3ECB">
        <w:rPr>
          <w:rFonts w:ascii="Times New Roman" w:hAnsi="Times New Roman"/>
          <w:lang w:val="pt-BR"/>
        </w:rPr>
        <w:t xml:space="preserve"> và </w:t>
      </w:r>
      <w:r w:rsidR="0061189F" w:rsidRPr="005B3ECB">
        <w:rPr>
          <w:rFonts w:ascii="Times New Roman" w:hAnsi="Times New Roman"/>
          <w:lang w:val="pt-BR"/>
        </w:rPr>
        <w:t>s</w:t>
      </w:r>
      <w:r w:rsidRPr="005B3ECB">
        <w:rPr>
          <w:rFonts w:ascii="Times New Roman" w:hAnsi="Times New Roman"/>
          <w:vertAlign w:val="subscript"/>
          <w:lang w:val="pt-BR"/>
        </w:rPr>
        <w:t>3</w:t>
      </w:r>
      <w:r w:rsidRPr="005B3ECB">
        <w:rPr>
          <w:rFonts w:ascii="Times New Roman" w:hAnsi="Times New Roman"/>
          <w:lang w:val="pt-BR"/>
        </w:rPr>
        <w:t xml:space="preserve"> = v</w:t>
      </w:r>
      <w:r w:rsidRPr="005B3ECB">
        <w:rPr>
          <w:rFonts w:ascii="Times New Roman" w:hAnsi="Times New Roman"/>
          <w:vertAlign w:val="subscript"/>
          <w:lang w:val="pt-BR"/>
        </w:rPr>
        <w:t>3</w: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121" type="#_x0000_t75" style="width:13.95pt;height:31pt" o:ole="">
            <v:imagedata r:id="rId194" o:title=""/>
          </v:shape>
          <o:OLEObject Type="Embed" ProgID="Equation.DSMT4" ShapeID="_x0000_i1121" DrawAspect="Content" ObjectID="_1717416370" r:id="rId198"/>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Theo điều kiện bài ra ta có </w:t>
      </w:r>
      <w:r w:rsidR="0061189F"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lang w:val="pt-BR"/>
        </w:rPr>
        <w:t>s</w:t>
      </w:r>
      <w:r w:rsidRPr="005B3ECB">
        <w:rPr>
          <w:rFonts w:ascii="Times New Roman" w:hAnsi="Times New Roman"/>
          <w:vertAlign w:val="subscript"/>
          <w:lang w:val="pt-BR"/>
        </w:rPr>
        <w:t>3</w:t>
      </w:r>
      <w:r w:rsidRPr="005B3ECB">
        <w:rPr>
          <w:rFonts w:ascii="Times New Roman" w:hAnsi="Times New Roman"/>
          <w:lang w:val="pt-BR"/>
        </w:rPr>
        <w:t xml:space="preserve"> = </w:t>
      </w:r>
      <w:r w:rsidR="0061189F" w:rsidRPr="005B3ECB">
        <w:rPr>
          <w:rFonts w:ascii="Times New Roman" w:hAnsi="Times New Roman"/>
          <w:position w:val="-24"/>
          <w:lang w:val="nl-NL"/>
        </w:rPr>
        <w:object w:dxaOrig="240" w:dyaOrig="620">
          <v:shape id="_x0000_i1122" type="#_x0000_t75" style="width:12pt;height:31pt" o:ole="">
            <v:imagedata r:id="rId199" o:title=""/>
          </v:shape>
          <o:OLEObject Type="Embed" ProgID="Equation.DSMT4" ShapeID="_x0000_i1122" DrawAspect="Content" ObjectID="_1717416371" r:id="rId200"/>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123" type="#_x0000_t75" style="width:15pt;height:12pt" o:ole="">
            <v:imagedata r:id="rId201" o:title=""/>
          </v:shape>
          <o:OLEObject Type="Embed" ProgID="Equation.DSMT4" ShapeID="_x0000_i1123" DrawAspect="Content" ObjectID="_1717416372" r:id="rId202"/>
        </w:object>
      </w:r>
      <w:r w:rsidRPr="005B3ECB">
        <w:rPr>
          <w:rFonts w:ascii="Times New Roman" w:hAnsi="Times New Roman"/>
          <w:lang w:val="pt-BR"/>
        </w:rPr>
        <w:t>t</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position w:val="-30"/>
          <w:lang w:val="nl-NL"/>
        </w:rPr>
        <w:object w:dxaOrig="720" w:dyaOrig="680">
          <v:shape id="_x0000_i1124" type="#_x0000_t75" style="width:36pt;height:34pt" o:ole="">
            <v:imagedata r:id="rId203" o:title=""/>
          </v:shape>
          <o:OLEObject Type="Embed" ProgID="Equation.DSMT4" ShapeID="_x0000_i1124" DrawAspect="Content" ObjectID="_1717416373" r:id="rId204"/>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Thời gian đi hết quãng đường là t = t</w:t>
      </w:r>
      <w:r w:rsidRPr="005B3ECB">
        <w:rPr>
          <w:rFonts w:ascii="Times New Roman" w:hAnsi="Times New Roman"/>
          <w:vertAlign w:val="subscript"/>
          <w:lang w:val="pt-BR"/>
        </w:rPr>
        <w:t>1</w:t>
      </w:r>
      <w:r w:rsidRPr="005B3ECB">
        <w:rPr>
          <w:rFonts w:ascii="Times New Roman" w:hAnsi="Times New Roman"/>
          <w:lang w:val="pt-BR"/>
        </w:rPr>
        <w:t xml:space="preserve"> = t</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position w:val="-30"/>
          <w:lang w:val="nl-NL"/>
        </w:rPr>
        <w:object w:dxaOrig="400" w:dyaOrig="680">
          <v:shape id="_x0000_i1125" type="#_x0000_t75" style="width:20pt;height:34pt" o:ole="">
            <v:imagedata r:id="rId205" o:title=""/>
          </v:shape>
          <o:OLEObject Type="Embed" ProgID="Equation.DSMT4" ShapeID="_x0000_i1125" DrawAspect="Content" ObjectID="_1717416374" r:id="rId206"/>
        </w:object>
      </w:r>
      <w:r w:rsidRPr="005B3ECB">
        <w:rPr>
          <w:rFonts w:ascii="Times New Roman" w:hAnsi="Times New Roman"/>
          <w:lang w:val="pt-BR"/>
        </w:rPr>
        <w:t xml:space="preserve"> +</w:t>
      </w:r>
      <w:r w:rsidR="0061189F" w:rsidRPr="005B3ECB">
        <w:rPr>
          <w:rFonts w:ascii="Times New Roman" w:hAnsi="Times New Roman"/>
          <w:position w:val="-30"/>
          <w:lang w:val="nl-NL"/>
        </w:rPr>
        <w:object w:dxaOrig="720" w:dyaOrig="680">
          <v:shape id="_x0000_i1126" type="#_x0000_t75" style="width:36pt;height:34pt" o:ole="">
            <v:imagedata r:id="rId207" o:title=""/>
          </v:shape>
          <o:OLEObject Type="Embed" ProgID="Equation.DSMT4" ShapeID="_x0000_i1126" DrawAspect="Content" ObjectID="_1717416375" r:id="rId208"/>
        </w:object>
      </w:r>
      <w:r w:rsidRPr="005B3ECB">
        <w:rPr>
          <w:rFonts w:ascii="Times New Roman" w:hAnsi="Times New Roman"/>
          <w:lang w:val="pt-BR"/>
        </w:rPr>
        <w:t xml:space="preserve"> = </w:t>
      </w:r>
      <w:r w:rsidR="0061189F" w:rsidRPr="005B3ECB">
        <w:rPr>
          <w:rFonts w:ascii="Times New Roman" w:hAnsi="Times New Roman"/>
          <w:position w:val="-24"/>
          <w:lang w:val="nl-NL"/>
        </w:rPr>
        <w:object w:dxaOrig="440" w:dyaOrig="620">
          <v:shape id="_x0000_i1127" type="#_x0000_t75" style="width:22pt;height:31pt" o:ole="">
            <v:imagedata r:id="rId209" o:title=""/>
          </v:shape>
          <o:OLEObject Type="Embed" ProgID="Equation.DSMT4" ShapeID="_x0000_i1127" DrawAspect="Content" ObjectID="_1717416376" r:id="rId210"/>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Vận tốc trung bình trên cả đoạn đường là   </w:t>
      </w:r>
      <w:r w:rsidR="0061189F" w:rsidRPr="005B3ECB">
        <w:rPr>
          <w:rFonts w:ascii="Times New Roman" w:hAnsi="Times New Roman"/>
          <w:lang w:val="pt-BR"/>
        </w:rPr>
        <w:t>v</w:t>
      </w:r>
      <w:r w:rsidRPr="005B3ECB">
        <w:rPr>
          <w:rFonts w:ascii="Times New Roman" w:hAnsi="Times New Roman"/>
          <w:vertAlign w:val="subscript"/>
          <w:lang w:val="pt-BR"/>
        </w:rPr>
        <w:t>Tb</w:t>
      </w:r>
      <w:r w:rsidRPr="005B3ECB">
        <w:rPr>
          <w:rFonts w:ascii="Times New Roman" w:hAnsi="Times New Roman"/>
          <w:lang w:val="pt-BR"/>
        </w:rPr>
        <w:t xml:space="preserve"> = </w:t>
      </w:r>
      <w:r w:rsidR="0061189F" w:rsidRPr="005B3ECB">
        <w:rPr>
          <w:rFonts w:ascii="Times New Roman" w:hAnsi="Times New Roman"/>
          <w:position w:val="-54"/>
          <w:lang w:val="nl-NL"/>
        </w:rPr>
        <w:object w:dxaOrig="1579" w:dyaOrig="920">
          <v:shape id="_x0000_i1128" type="#_x0000_t75" style="width:78.95pt;height:46pt" o:ole="">
            <v:imagedata r:id="rId211" o:title=""/>
          </v:shape>
          <o:OLEObject Type="Embed" ProgID="Equation.DSMT4" ShapeID="_x0000_i1128" DrawAspect="Content" ObjectID="_1717416377" r:id="rId212"/>
        </w:object>
      </w:r>
      <w:r w:rsidRPr="005B3ECB">
        <w:rPr>
          <w:rFonts w:ascii="Times New Roman" w:hAnsi="Times New Roman"/>
          <w:lang w:val="pt-BR"/>
        </w:rPr>
        <w:t xml:space="preserve"> = 18,75(km/h)</w:t>
      </w:r>
    </w:p>
    <w:p w:rsidR="00C10336" w:rsidRPr="005B3ECB" w:rsidRDefault="00C10336">
      <w:pPr>
        <w:tabs>
          <w:tab w:val="center" w:pos="4677"/>
        </w:tabs>
        <w:rPr>
          <w:rFonts w:ascii="Times New Roman" w:hAnsi="Times New Roman"/>
          <w:u w:val="single"/>
          <w:lang w:val="pt-BR"/>
        </w:rPr>
      </w:pPr>
      <w:r w:rsidRPr="005B3ECB">
        <w:rPr>
          <w:rFonts w:ascii="Times New Roman" w:hAnsi="Times New Roman"/>
          <w:b/>
          <w:lang w:val="pt-BR"/>
        </w:rPr>
        <w:t>* Bài tập2:</w:t>
      </w:r>
      <w:r w:rsidRPr="005B3ECB">
        <w:rPr>
          <w:rFonts w:ascii="Times New Roman" w:hAnsi="Times New Roman"/>
          <w:lang w:val="pt-BR"/>
        </w:rPr>
        <w:t xml:space="preserve"> </w:t>
      </w:r>
      <w:r w:rsidRPr="005B3ECB">
        <w:rPr>
          <w:rFonts w:ascii="Times New Roman" w:hAnsi="Times New Roman"/>
          <w:lang w:val="pt-BR"/>
        </w:rPr>
        <w:tab/>
      </w:r>
      <w:r w:rsidRPr="005B3ECB">
        <w:rPr>
          <w:rFonts w:ascii="Times New Roman" w:hAnsi="Times New Roman"/>
          <w:u w:val="single"/>
          <w:lang w:val="pt-BR"/>
        </w:rPr>
        <w:t xml:space="preserve">Bài giải </w:t>
      </w:r>
    </w:p>
    <w:p w:rsidR="00C10336" w:rsidRPr="005B3ECB" w:rsidRDefault="00670F51">
      <w:pPr>
        <w:tabs>
          <w:tab w:val="left" w:pos="568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55328" behindDoc="0" locked="0" layoutInCell="1" allowOverlap="1" wp14:anchorId="2C811CD8" wp14:editId="703C5698">
                <wp:simplePos x="0" y="0"/>
                <wp:positionH relativeFrom="column">
                  <wp:posOffset>118745</wp:posOffset>
                </wp:positionH>
                <wp:positionV relativeFrom="paragraph">
                  <wp:posOffset>24130</wp:posOffset>
                </wp:positionV>
                <wp:extent cx="1120775" cy="1028700"/>
                <wp:effectExtent l="0" t="0" r="4445" b="1270"/>
                <wp:wrapNone/>
                <wp:docPr id="392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0775" cy="1028700"/>
                          <a:chOff x="1888" y="1778"/>
                          <a:chExt cx="1765" cy="1620"/>
                        </a:xfrm>
                      </wpg:grpSpPr>
                      <wps:wsp>
                        <wps:cNvPr id="3921" name="Text Box 88"/>
                        <wps:cNvSpPr txBox="1">
                          <a:spLocks noChangeArrowheads="1"/>
                        </wps:cNvSpPr>
                        <wps:spPr bwMode="auto">
                          <a:xfrm>
                            <a:off x="1888" y="1778"/>
                            <a:ext cx="176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22" name="Line 89"/>
                        <wps:cNvCnPr/>
                        <wps:spPr bwMode="auto">
                          <a:xfrm>
                            <a:off x="2067" y="2798"/>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0" o:spid="_x0000_s1104" style="position:absolute;margin-left:9.35pt;margin-top:1.9pt;width:88.25pt;height:81pt;z-index:251555328" coordorigin="1888,1778" coordsize="176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N/VkhAMAAJUJAAAOAAAAZHJzL2Uyb0RvYy54bWzMVttu3DYQfQ/QfyD4Luti7eoCy4G9F6OA 0xpI+gFciZKISqRKcq11gvx7h6T24nWMGDFQVA8CxSGHM2fOHOrq467v0COVigle4PAiwIjyUlSM NwX+68vaSzFSmvCKdILTAj9RhT9e//bhahxyGolWdBWVCJxwlY9DgVuth9z3VdnSnqgLMVAOxlrI nmj4lI1fSTKC977zoyCY+6OQ1SBFSZWC2aUz4mvrv65pqf+sa0U16goMsWn7lva9MW//+orkjSRD y8opDPILUfSEcTj04GpJNEFbyV646lkphRK1vihF74u6ZiW1OUA2YXCWzZ0U28Hm0uRjMxxgAmjP cPplt+Ufjw8SsarAl1kEAHHSQ5XswSiz8IxDk8OqOzl8Hh6kyxGG96L8WwF6/rndfDduMdqMn0QF /shWCwvPrpa9cQGJo52twtOhCnSnUQmTYRgFSTLDqARbGERpEkx1KlsoptkXpinwypiTJHU1LNvV fn8y32+eQ0omRpK7g22wU3CGIsA5dYRVvQ/Wzy0ZqK2WMoAdYQ33sH4xKd6KHYLoISxzPiw0sCK9 g3nIx6KkHLqIi0VLeENvpBRjS0kFEYY2oZOtzo8yTn4G9w9gO4D+OmgkH6TSd1T0yAwKLKGrbJzk 8V5ph+9+iSkuF2vWdTBP8o4/m4BCuBk4FrYamwnANsq3LMhW6SqNvTiar7w4WC69m/Ui9ubrMJkt L5eLxTL8bs4N47xlVUW5OWbftGH8tupN8uHa7dC2SnSsMu5MSEo2m0Un0SMB0VjbZ2LRyTL/eRiW ZJDLWUphFAe3Ueat52nixet45mVJkHpBmN1m8yDO4uX6eUr3jNP3p4TGAmezaObY9GpugX1e5kby nmmQ5Y71BU4Pi0huOLjilS2tJqxz4xMoTPhHKKDc+0JD56nckNTRVe82O6s6YWgJbawbUT0BiaUA ioESwaUCg1bIrxiNINAFVv9siaQYdb9zaIQsjGOj6PYjniVGveSpZXNqIbwEVwXWGLnhQrtbYDtI 1rRwkms9Lm5Aq2pmaX2MyuqcVYv/TjaivWxYTqTZiWQs+IOcBORNjR8F88TqZZRkk16avrNqGweX TmqfS+WLru+gtG/u+ncTEG6+iWevce5/qiQH8TvpCicsrhv23WHl76wrXAcYQTXMg6vJjuzdb7dN /ynm5+L02646/k1d/wsAAP//AwBQSwMEFAAGAAgAAAAhAPNWHQ7eAAAACAEAAA8AAABkcnMvZG93 bnJldi54bWxMj0FLw0AQhe+C/2EZwZvdpCU1xmxKKeqpCG0F8bbNTpPQ7GzIbpP03zs96W0e7/Hm e/lqsq0YsPeNIwXxLAKBVDrTUKXg6/D+lILwQZPRrSNUcEUPq+L+LteZcSPtcNiHSnAJ+UwrqEPo Mil9WaPVfuY6JPZOrrc6sOwraXo9crlt5TyKltLqhvhDrTvc1Fie9xer4GPU43oRvw3b82lz/Tkk n9/bGJV6fJjWryACTuEvDDd8RoeCmY7uQsaLlnX6zEkFCx5ws1+SOYgjH8skBVnk8v+A4hcAAP// AwBQSwECLQAUAAYACAAAACEAtoM4kv4AAADhAQAAEwAAAAAAAAAAAAAAAAAAAAAAW0NvbnRlbnRf VHlwZXNdLnhtbFBLAQItABQABgAIAAAAIQA4/SH/1gAAAJQBAAALAAAAAAAAAAAAAAAAAC8BAABf cmVscy8ucmVsc1BLAQItABQABgAIAAAAIQCgN/VkhAMAAJUJAAAOAAAAAAAAAAAAAAAAAC4CAABk cnMvZTJvRG9jLnhtbFBLAQItABQABgAIAAAAIQDzVh0O3gAAAAgBAAAPAAAAAAAAAAAAAAAAAN4F AABkcnMvZG93bnJldi54bWxQSwUGAAAAAAQABADzAAAA6QYAAAAA ">
                <v:shape id="Text Box 88" o:spid="_x0000_s1105" type="#_x0000_t202" style="position:absolute;left:1888;top:1778;width:1765;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5O1sQA AADdAAAADwAAAGRycy9kb3ducmV2LnhtbESPQWsCMRSE74L/IbxCb5potdTVKNIieFK0VfD22Dx3 l25elk10139vBMHjMDPfMLNFa0txpdoXjjUM+goEcepMwZmGv99V7wuED8gGS8ek4UYeFvNuZ4aJ cQ3v6LoPmYgQ9glqyEOoEil9mpNF33cVcfTOrrYYoqwzaWpsItyWcqjUp7RYcFzIsaLvnNL//cVq OGzOp+NIbbMfO64a1yrJdiK1fn9rl1MQgdrwCj/ba6PhYzIcwONNfAJyfgcAAP//AwBQSwECLQAU AAYACAAAACEA8PeKu/0AAADiAQAAEwAAAAAAAAAAAAAAAAAAAAAAW0NvbnRlbnRfVHlwZXNdLnht bFBLAQItABQABgAIAAAAIQAx3V9h0gAAAI8BAAALAAAAAAAAAAAAAAAAAC4BAABfcmVscy8ucmVs c1BLAQItABQABgAIAAAAIQAzLwWeQQAAADkAAAAQAAAAAAAAAAAAAAAAACkCAABkcnMvc2hhcGV4 bWwueG1sUEsBAi0AFAAGAAgAAAAhAEWeTtbEAAAA3QAAAA8AAAAAAAAAAAAAAAAAmAIAAGRycy9k b3ducmV2LnhtbFBLBQYAAAAABAAEAPUAAACJAw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9" o:spid="_x0000_s1106" style="position:absolute;visibility:visible;mso-wrap-style:square" from="2067,2798" to="3470,2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s+EcgAAADdAAAADwAAAGRycy9kb3ducmV2LnhtbESPQWvCQBSE74X+h+UVequbRghtdBVp KWgPpVpBj8/sM4nNvg272yT9964geBxm5htmOh9MIzpyvras4HmUgCAurK65VLD9+Xh6AeEDssbG Min4Jw/z2f3dFHNte15TtwmliBD2OSqoQmhzKX1RkUE/si1x9I7WGQxRulJqh32Em0amSZJJgzXH hQpbequo+N38GQVf4++sW6w+l8NulR2K9/Vhf+qdUo8Pw2ICItAQbuFre6kVjF/T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ss+EcgAAADdAAAADwAAAAAA AAAAAAAAAAChAgAAZHJzL2Rvd25yZXYueG1sUEsFBgAAAAAEAAQA+QAAAJYDAAAAAA== "/>
              </v:group>
            </w:pict>
          </mc:Fallback>
        </mc:AlternateContent>
      </w:r>
      <w:r w:rsidR="00C10336" w:rsidRPr="005B3ECB">
        <w:rPr>
          <w:rFonts w:ascii="Times New Roman" w:hAnsi="Times New Roman"/>
          <w:lang w:val="pt-BR"/>
        </w:rPr>
        <w:t xml:space="preserve">                                  Thời gian để đi hết </w:t>
      </w:r>
      <w:r w:rsidR="00C10336" w:rsidRPr="005B3ECB">
        <w:rPr>
          <w:rFonts w:ascii="Times New Roman" w:hAnsi="Times New Roman"/>
          <w:position w:val="-24"/>
          <w:lang w:val="nl-NL"/>
        </w:rPr>
        <w:object w:dxaOrig="220" w:dyaOrig="620">
          <v:shape id="_x0000_i1129" type="#_x0000_t75" style="width:11pt;height:31pt" o:ole="">
            <v:imagedata r:id="rId213" o:title=""/>
          </v:shape>
          <o:OLEObject Type="Embed" ProgID="Equation.DSMT4" ShapeID="_x0000_i1129" DrawAspect="Content" ObjectID="_1717416378" r:id="rId214"/>
        </w:object>
      </w:r>
      <w:r w:rsidR="00C10336" w:rsidRPr="005B3ECB">
        <w:rPr>
          <w:rFonts w:ascii="Times New Roman" w:hAnsi="Times New Roman"/>
          <w:lang w:val="pt-BR"/>
        </w:rPr>
        <w:t xml:space="preserve"> quãng đường liên tiếp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0061189F" w:rsidRPr="005B3ECB">
        <w:rPr>
          <w:rFonts w:ascii="Times New Roman" w:hAnsi="Times New Roman"/>
          <w:position w:val="-30"/>
          <w:lang w:val="nl-NL"/>
        </w:rPr>
        <w:object w:dxaOrig="840" w:dyaOrig="960">
          <v:shape id="_x0000_i1130" type="#_x0000_t75" style="width:42pt;height:48pt" o:ole="">
            <v:imagedata r:id="rId215" o:title=""/>
          </v:shape>
          <o:OLEObject Type="Embed" ProgID="Equation.DSMT4" ShapeID="_x0000_i1130" DrawAspect="Content" ObjectID="_1717416379" r:id="rId216"/>
        </w:objec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0061189F" w:rsidRPr="005B3ECB">
        <w:rPr>
          <w:rFonts w:ascii="Times New Roman" w:hAnsi="Times New Roman"/>
          <w:position w:val="-30"/>
          <w:lang w:val="nl-NL"/>
        </w:rPr>
        <w:object w:dxaOrig="900" w:dyaOrig="960">
          <v:shape id="_x0000_i1131" type="#_x0000_t75" style="width:45pt;height:48pt" o:ole="">
            <v:imagedata r:id="rId217" o:title=""/>
          </v:shape>
          <o:OLEObject Type="Embed" ProgID="Equation.DSMT4" ShapeID="_x0000_i1131" DrawAspect="Content" ObjectID="_1717416380" r:id="rId218"/>
        </w:objec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w:t>
      </w:r>
      <w:r w:rsidR="0061189F" w:rsidRPr="005B3ECB">
        <w:rPr>
          <w:rFonts w:ascii="Times New Roman" w:hAnsi="Times New Roman"/>
          <w:position w:val="-30"/>
          <w:lang w:val="nl-NL"/>
        </w:rPr>
        <w:object w:dxaOrig="880" w:dyaOrig="960">
          <v:shape id="_x0000_i1132" type="#_x0000_t75" style="width:44pt;height:48pt" o:ole="">
            <v:imagedata r:id="rId219" o:title=""/>
          </v:shape>
          <o:OLEObject Type="Embed" ProgID="Equation.DSMT4" ShapeID="_x0000_i1132" DrawAspect="Content" ObjectID="_1717416381" r:id="rId220"/>
        </w:objec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lastRenderedPageBreak/>
        <w:t>Thời gian tổng cộng đi hết quãng đường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3</w:t>
      </w:r>
      <w:r w:rsidRPr="005B3ECB">
        <w:rPr>
          <w:rFonts w:ascii="Times New Roman" w:hAnsi="Times New Roman"/>
          <w:lang w:val="fr-FR"/>
        </w:rPr>
        <w:t xml:space="preserve"> = </w:t>
      </w:r>
      <w:r w:rsidR="0061189F" w:rsidRPr="005B3ECB">
        <w:rPr>
          <w:rFonts w:ascii="Times New Roman" w:hAnsi="Times New Roman"/>
          <w:position w:val="-30"/>
          <w:lang w:val="nl-NL"/>
        </w:rPr>
        <w:object w:dxaOrig="1560" w:dyaOrig="680">
          <v:shape id="_x0000_i1133" type="#_x0000_t75" style="width:78pt;height:34pt" o:ole="">
            <v:imagedata r:id="rId221" o:title=""/>
          </v:shape>
          <o:OLEObject Type="Embed" ProgID="Equation.DSMT4" ShapeID="_x0000_i1133" DrawAspect="Content" ObjectID="_1717416382" r:id="rId222"/>
        </w:objec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Vận tốc trung bình trên cả quãng đường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w:t>
      </w:r>
      <w:r w:rsidR="0061189F" w:rsidRPr="005B3ECB">
        <w:rPr>
          <w:rFonts w:ascii="Times New Roman" w:hAnsi="Times New Roman"/>
          <w:lang w:val="fr-FR"/>
        </w:rPr>
        <w:t>v</w:t>
      </w:r>
      <w:r w:rsidRPr="005B3ECB">
        <w:rPr>
          <w:rFonts w:ascii="Times New Roman" w:hAnsi="Times New Roman"/>
          <w:vertAlign w:val="subscript"/>
          <w:lang w:val="fr-FR"/>
        </w:rPr>
        <w:t>Tb</w:t>
      </w:r>
      <w:r w:rsidRPr="005B3ECB">
        <w:rPr>
          <w:rFonts w:ascii="Times New Roman" w:hAnsi="Times New Roman"/>
          <w:lang w:val="fr-FR"/>
        </w:rPr>
        <w:t xml:space="preserve"> = </w:t>
      </w:r>
      <w:r w:rsidR="00E33B57" w:rsidRPr="005B3ECB">
        <w:rPr>
          <w:rFonts w:ascii="Times New Roman" w:hAnsi="Times New Roman"/>
          <w:position w:val="-30"/>
          <w:lang w:val="nl-NL"/>
        </w:rPr>
        <w:object w:dxaOrig="3980" w:dyaOrig="680">
          <v:shape id="_x0000_i1134" type="#_x0000_t75" style="width:199pt;height:34pt" o:ole="">
            <v:imagedata r:id="rId223" o:title=""/>
          </v:shape>
          <o:OLEObject Type="Embed" ProgID="Equation.DSMT4" ShapeID="_x0000_i1134" DrawAspect="Content" ObjectID="_1717416383" r:id="rId224"/>
        </w:object>
      </w:r>
      <w:r w:rsidR="00E33B57" w:rsidRPr="005B3ECB">
        <w:rPr>
          <w:rFonts w:ascii="Times New Roman" w:hAnsi="Times New Roman"/>
          <w:lang w:val="fr-FR"/>
        </w:rPr>
        <w:t xml:space="preserve"> = 11,6</w:t>
      </w:r>
      <w:r w:rsidRPr="005B3ECB">
        <w:rPr>
          <w:rFonts w:ascii="Times New Roman" w:hAnsi="Times New Roman"/>
          <w:lang w:val="fr-FR"/>
        </w:rPr>
        <w:t>(km/h)</w:t>
      </w:r>
    </w:p>
    <w:p w:rsidR="00C10336" w:rsidRPr="005B3ECB" w:rsidRDefault="003B47E8">
      <w:pPr>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pPr>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Một ca nô chạy xuôi dòng sông dài 150km. Vận tốc của ca nô khi nước không chảy là 25km/h</w:t>
      </w:r>
      <w:r w:rsidR="00CD282B" w:rsidRPr="005B3ECB">
        <w:rPr>
          <w:rFonts w:ascii="Times New Roman" w:hAnsi="Times New Roman"/>
          <w:lang w:val="fr-FR"/>
        </w:rPr>
        <w:t>, vận tốc của dòng nước chảy là</w:t>
      </w:r>
      <w:r w:rsidRPr="005B3ECB">
        <w:rPr>
          <w:rFonts w:ascii="Times New Roman" w:hAnsi="Times New Roman"/>
          <w:lang w:val="fr-FR"/>
        </w:rPr>
        <w:t xml:space="preserve"> 5km/h. Tính thời gian ca nô đi hết đoạn sông đó.</w:t>
      </w:r>
    </w:p>
    <w:p w:rsidR="00C10336" w:rsidRPr="005B3ECB" w:rsidRDefault="00670F51">
      <w:pPr>
        <w:tabs>
          <w:tab w:val="left" w:pos="5190"/>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6352" behindDoc="0" locked="0" layoutInCell="1" allowOverlap="1" wp14:anchorId="55D2F409" wp14:editId="18E8EFFD">
                <wp:simplePos x="0" y="0"/>
                <wp:positionH relativeFrom="column">
                  <wp:posOffset>38735</wp:posOffset>
                </wp:positionH>
                <wp:positionV relativeFrom="paragraph">
                  <wp:posOffset>130810</wp:posOffset>
                </wp:positionV>
                <wp:extent cx="1278255" cy="914400"/>
                <wp:effectExtent l="0" t="3175" r="1270" b="0"/>
                <wp:wrapNone/>
                <wp:docPr id="3917"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914400"/>
                          <a:chOff x="1762" y="6818"/>
                          <a:chExt cx="2013" cy="1440"/>
                        </a:xfrm>
                      </wpg:grpSpPr>
                      <wps:wsp>
                        <wps:cNvPr id="3918" name="Text Box 93"/>
                        <wps:cNvSpPr txBox="1">
                          <a:spLocks noChangeArrowheads="1"/>
                        </wps:cNvSpPr>
                        <wps:spPr bwMode="auto">
                          <a:xfrm>
                            <a:off x="1762" y="6818"/>
                            <a:ext cx="201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15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p>
                          </w:txbxContent>
                        </wps:txbx>
                        <wps:bodyPr rot="0" vert="horz" wrap="square" lIns="91440" tIns="45720" rIns="91440" bIns="45720" anchor="t" anchorCtr="0" upright="1">
                          <a:noAutofit/>
                        </wps:bodyPr>
                      </wps:wsp>
                      <wps:wsp>
                        <wps:cNvPr id="3919" name="Line 94"/>
                        <wps:cNvCnPr/>
                        <wps:spPr bwMode="auto">
                          <a:xfrm>
                            <a:off x="1884" y="782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5" o:spid="_x0000_s1107" style="position:absolute;margin-left:3.05pt;margin-top:10.3pt;width:100.65pt;height:1in;z-index:251556352" coordorigin="1762,6818" coordsize="2013,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3eUVigMAAJQJAAAOAAAAZHJzL2Uyb0RvYy54bWzMVttu3DYQfS+QfyD4Luti7a4kWA7svRgF nNZA0g/gStQFkUiV5FrrBvn3Doer9XrdNEEMFNWDQHHI4cyZOYe6er/vO/LIlW6lyGl4EVDCRSHL VtQ5/ePTxkso0YaJknVS8Jw+cU3fX7/75WocMh7JRnYlVwScCJ2NQ04bY4bM93XR8J7pCzlwAcZK qp4Z+FS1Xyo2gve+86MgmPujVOWgZMG1htmVM9Jr9F9VvDC/V5XmhnQ5hdgMvhW+t/btX1+xrFZs aNriEAb7iSh61go49OhqxQwjO9W+ctW3hZJaVuaikL0vq6otOOYA2YTBWTZ3Su4GzKXOxno4wgTQ nuH0026L3x4fFGnLnF6m4YISwXqoEh5M0pmFZxzqDFbdqeHj8KBcjjC8l8VnDWb/3G6/a7eYbMcP sgR/bGckwrOvVG9dQOJkj1V4OlaB7w0pYDKMFkk0m1FSgC0N4zg4lKlooJZ2W7iYR5SAdZ6EiSth 0awP2wHHS7fXbrVWn2XuXIz1EJtNDFpOP6Oq34bqx4YNHIulLV7PqAIDHKqfbIa3ck/SSwcsLrSo ErOHeUgMQdIOXCLksmGi5jdKybHhrIQIQ0zIhg5nuILYD22dfA/tf4BtwvxfQGPZoLS547IndpBT BaTCONnjvTYO32mJra2Qm7brYJ5lnXgxAYVwM3AsbLU2GwDy5EsapOtkncReHM3XXhysVt7NZhl7 8024mK0uV8vlKvxqzw3jrGnLkgt7zMTZMP6x6h3Uw7HtyFotu7a07mxIWtXbZafIIwPN2OBz6KKT Zf7LMLDJIJezlMIoDm6j1NvMk4UXb+KZly6CxAvC9DadB3EarzYvU7pvBX97SmQE4syimeumb+YW 4PM6N5b1rQFV7to+p8lxEctsD65FiaU1rO3c+AQKG/4zFFDuqdDAPNekjnZmv92j6IRhNFFhK8sn aGIlocVAqeFOgUEj1V+UjKDPOdV/7pjilHS/CiACCgMIOn7Es0UEe9SpZXtqYaIAVzk1lLjh0rhL YDeotm7gJEc9IW9AqqoW29rG7KJCmUO1+O9kI51kA3sijSecgPdL8aCgCBOm3yd+ksSolyCsKD2O dyi2izkcZJX2pVS+Yn0Hpf1h1r+5AeHiO/TZt3ruf6okR/E7YYUTFseGiR0of2escL1mBdVWFq4m HOHVj9sOvyn23+L0G1c9/0xd/w0AAP//AwBQSwMEFAAGAAgAAAAhAEs0m1LeAAAACAEAAA8AAABk cnMvZG93bnJldi54bWxMj0FLw0AQhe+C/2EZwZvdTaxRYjalFPVUBFtBvG2z0yQ0Oxuy2yT9944n PQ7v471vitXsOjHiEFpPGpKFAoFUedtSreFz/3r3BCJEQ9Z0nlDDBQOsyuurwuTWT/SB4y7Wgkso 5EZDE2OfSxmqBp0JC98jcXb0gzORz6GWdjATl7tOpkpl0pmWeKExPW4arE67s9PwNplpfZ+8jNvT cXP53j+8f20T1Pr2Zl4/g4g4xz8YfvVZHUp2Ovgz2SA6DVnCoIZUZSA4TtXjEsSBuWyZgSwL+f+B 8gcAAP//AwBQSwECLQAUAAYACAAAACEAtoM4kv4AAADhAQAAEwAAAAAAAAAAAAAAAAAAAAAAW0Nv bnRlbnRfVHlwZXNdLnhtbFBLAQItABQABgAIAAAAIQA4/SH/1gAAAJQBAAALAAAAAAAAAAAAAAAA AC8BAABfcmVscy8ucmVsc1BLAQItABQABgAIAAAAIQD43eUVigMAAJQJAAAOAAAAAAAAAAAAAAAA AC4CAABkcnMvZTJvRG9jLnhtbFBLAQItABQABgAIAAAAIQBLNJtS3gAAAAgBAAAPAAAAAAAAAAAA AAAAAOQFAABkcnMvZG93bnJldi54bWxQSwUGAAAAAAQABADzAAAA7wYAAAAA ">
                <v:shape id="Text Box 93" o:spid="_x0000_s1108" type="#_x0000_t202" style="position:absolute;left:1762;top:6818;width:2013;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gt9sMA AADdAAAADwAAAGRycy9kb3ducmV2LnhtbERPz2vCMBS+D/wfwhN2W5M6N2ZnLOIY7KTYTWG3R/Ns i81LaTJb/3tzEHb8+H4v89G24kK9bxxrSBMFgrh0puFKw8/359MbCB+QDbaOScOVPOSrycMSM+MG 3tOlCJWIIewz1FCH0GVS+rImiz5xHXHkTq63GCLsK2l6HGK4beVMqVdpseHYUGNHm5rKc/FnNRy2 p9/jXO2qD/vSDW5Uku1Cav04HdfvIAKN4V98d38ZDc+LNM6Nb+IT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Gsgt9sMAAADdAAAADwAAAAAAAAAAAAAAAACYAgAAZHJzL2Rv d25yZXYueG1sUEsFBgAAAAAEAAQA9QAAAIgDA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15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p>
                    </w:txbxContent>
                  </v:textbox>
                </v:shape>
                <v:line id="Line 94" o:spid="_x0000_s1109" style="position:absolute;visibility:visible;mso-wrap-style:square" from="1884,7823" to="3653,7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m3ccAAADdAAAADwAAAGRycy9kb3ducmV2LnhtbESPQWvCQBSE70L/w/IKvenGCkGjq0hL QXsQtYIen9nXJG32bdjdJvHfdwtCj8PMfMMsVr2pRUvOV5YVjEcJCOLc6ooLBaePt+EUhA/IGmvL pOBGHlbLh8ECM207PlB7DIWIEPYZKihDaDIpfV6SQT+yDXH0Pq0zGKJ0hdQOuwg3tXxOklQarDgu lNjQS0n59/HHKNhN9mm73r5v+vM2veavh+vlq3NKPT326zmIQH34D9/bG61gMhvP4O9NfA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2bdxwAAAN0AAAAPAAAAAAAA AAAAAAAAAKECAABkcnMvZG93bnJldi54bWxQSwUGAAAAAAQABAD5AAAAlQMAAAAA "/>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Vận tốc thực của ca nô khi đi hết quãng đường xuôi là </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v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25 + 5 = 30 (km/h)</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Thời gian ca nô đi hết đoạn sông đó là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 = </w:t>
      </w:r>
      <w:r w:rsidRPr="005B3ECB">
        <w:rPr>
          <w:rFonts w:ascii="Times New Roman" w:hAnsi="Times New Roman"/>
          <w:position w:val="-24"/>
          <w:lang w:val="nl-NL"/>
        </w:rPr>
        <w:object w:dxaOrig="220" w:dyaOrig="620">
          <v:shape id="_x0000_i1135" type="#_x0000_t75" style="width:11pt;height:31pt" o:ole="">
            <v:imagedata r:id="rId225" o:title=""/>
          </v:shape>
          <o:OLEObject Type="Embed" ProgID="Equation.DSMT4" ShapeID="_x0000_i1135" DrawAspect="Content" ObjectID="_1717416384" r:id="rId226"/>
        </w:objec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136" type="#_x0000_t75" style="width:22pt;height:31pt" o:ole="">
            <v:imagedata r:id="rId227" o:title=""/>
          </v:shape>
          <o:OLEObject Type="Embed" ProgID="Equation.DSMT4" ShapeID="_x0000_i1136" DrawAspect="Content" ObjectID="_1717416385" r:id="rId228"/>
        </w:object>
      </w:r>
      <w:r w:rsidRPr="005B3ECB">
        <w:rPr>
          <w:rFonts w:ascii="Times New Roman" w:hAnsi="Times New Roman"/>
          <w:lang w:val="fr-FR"/>
        </w:rPr>
        <w:t xml:space="preserve"> = 5 (h)</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Đáp số: 5 (h)</w:t>
      </w:r>
    </w:p>
    <w:p w:rsidR="00C10336" w:rsidRPr="005B3ECB" w:rsidRDefault="00C10336">
      <w:pPr>
        <w:tabs>
          <w:tab w:val="left" w:pos="4005"/>
        </w:tabs>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xml:space="preserve"> Một chiếc xuồng chạy trên một dòng sông. Nếu xuồng chạy xuôi dòng từ A đ</w:t>
      </w:r>
      <w:r w:rsidR="003A3FAA" w:rsidRPr="005B3ECB">
        <w:rPr>
          <w:rFonts w:ascii="Times New Roman" w:hAnsi="Times New Roman"/>
          <w:lang w:val="fr-FR"/>
        </w:rPr>
        <w:t>ế</w:t>
      </w:r>
      <w:r w:rsidRPr="005B3ECB">
        <w:rPr>
          <w:rFonts w:ascii="Times New Roman" w:hAnsi="Times New Roman"/>
          <w:lang w:val="fr-FR"/>
        </w:rPr>
        <w:t>n B thì mất 2 giờ, còn nếu xuồng chạy ngược dòng từ B đến A  thì phải mất 6 giờ. Tính vận tốc của xuồng khi nước yên lặng và vận tốc của dòng nước. Biết khoảng cách AB là 120km</w:t>
      </w:r>
    </w:p>
    <w:p w:rsidR="00C10336" w:rsidRPr="005B3ECB" w:rsidRDefault="00670F51">
      <w:pPr>
        <w:tabs>
          <w:tab w:val="left" w:pos="400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7376" behindDoc="0" locked="0" layoutInCell="1" allowOverlap="1" wp14:anchorId="3B4B73E8" wp14:editId="58AA718F">
                <wp:simplePos x="0" y="0"/>
                <wp:positionH relativeFrom="column">
                  <wp:posOffset>38735</wp:posOffset>
                </wp:positionH>
                <wp:positionV relativeFrom="paragraph">
                  <wp:posOffset>92710</wp:posOffset>
                </wp:positionV>
                <wp:extent cx="1162050" cy="1143000"/>
                <wp:effectExtent l="0" t="0" r="3175" b="1270"/>
                <wp:wrapNone/>
                <wp:docPr id="3914"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3915" name="Text Box 96"/>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16" name="Line 97"/>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 o:spid="_x0000_s1110" style="position:absolute;margin-left:3.05pt;margin-top:7.3pt;width:91.5pt;height:90pt;z-index:251557376" coordorigin="1762,10598" coordsize="183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uhzjgMAAJgJAAAOAAAAZHJzL2Uyb0RvYy54bWzMVttu4zYQfS/QfyD4rkiUZVkSoiwSX4IC aRtgtx9AS9QFlUiVpCOnRf+9Q1KyHbeLBhugqB8MkkMOZ87MOdTtp2PfoRcmVSt4jslNgBHjhShb Xuf4ly87L8FIacpL2gnOcvzKFP509/13t+OQsVA0oiuZROCEq2wcctxoPWS+r4qG9VTdiIFxMFZC 9lTDVNZ+KekI3vvOD4Mg9kchy0GKgikFqxtnxHfWf1WxQv9cVYpp1OUYYtP2X9r/vfn3725pVks6 NG0xhUG/IYqethwuPbnaUE3RQbZ/c9W3hRRKVPqmEL0vqqotmM0BsiHBVTaPUhwGm0udjfVwggmg vcLpm90WP708S9SWOV6kJMKI0x6qZC9GaWLgGYc6g12Pcvg8PEuXIwyfRPGrArN/bTfz2m1G+/FH UYI/etDCwnOsZG9cQOLoaKvweqoCO2pUwCIhcRgsoVgF2AiJFkEw1alooJjmHFnFIUbGHCxdlDQr mu3sIFnMpxN31KeZu9lGO0VnUoOmU2dc1cdw/dzQgdlyKYPYGdfljOsXk+ODOKI0dtDajQZXpI+w DglZmJSDF3Gxbiiv2b2UYmwYLSFCYk5CHqejLg9lnPwb3v+E2wn2r6NGs0Eq/chEj8wgxxJ4ZQOl L09Km3jOW0x5udi1XQfrNOv4mwXY6FbgWjhqbCYAS5U/0iDdJtsk8qIw3npRsNl497t15MU7slpu Fpv1ekP+NPeSKGvasmTcXDPTlkTvK98kII5wJ+Iq0bWlcWdCUrLerzuJXijIxs7+LOpgOW/z34Zh QYBcrlIiYRQ8hKm3i5OVF+2ipZeugsQLSPqQxkGURpvd25SeWs4+nhIac5wuw6Vrp3PQV7kBtSZ2 QWEucqNZ32oQ5q7tcwwkmjbRzDThlpe2tJq2nRtfQGHCP0MBXudC25Y1Xer6VR/3R6s7hCxmLuxF +QpdLAW0GDAYnhUYNEL+jtEIEp1j9duBSoZR9wMHJoBgRUbT7SRarkKYyEvL/tJCeQGucqwxcsO1 du/AYZBt3cBNjntc3INaVa1ta0MzF9XEOZCL/0434lk3bE+kqxknEJc1f5ZQBBPf+5ifhAunmCQm Vtcd8azgmj6xamt1Fmo2y/QV7Tuo7btp/+EOhMdvarSvNd3/VEpO6ndBC6csjg4zPaz+XdHCNZtR 1OlxsiP7/Ntj06eK+b64nNtd5w+qu78AAAD//wMAUEsDBBQABgAIAAAAIQD1YSSF3gAAAAgBAAAP AAAAZHJzL2Rvd25yZXYueG1sTI/NasNADITvhb7DokJvzdr9MYnrdQih7SkUmhRKb4qt2CZerfFu bOftq5yamzQzjD5ly8m2aqDeN44NxLMIFHHhyoYrA9+794c5KB+QS2wdk4EzeVjmtzcZpqUb+YuG baiUlLBP0UAdQpdq7YuaLPqZ64jFO7jeYpC1r3TZ4yjlttWPUZRoiw3LhRo7WtdUHLcna+BjxHH1 FL8Nm+Nhff7dvXz+bGIy5v5uWr2CCjSF/zBc8AUdcmHauxOXXrUGkliCIj8noC72fCHCXoaFKDrP 9PUD+R8AAAD//wMAUEsBAi0AFAAGAAgAAAAhALaDOJL+AAAA4QEAABMAAAAAAAAAAAAAAAAAAAAA AFtDb250ZW50X1R5cGVzXS54bWxQSwECLQAUAAYACAAAACEAOP0h/9YAAACUAQAACwAAAAAAAAAA AAAAAAAvAQAAX3JlbHMvLnJlbHNQSwECLQAUAAYACAAAACEAYhLoc44DAACYCQAADgAAAAAAAAAA AAAAAAAuAgAAZHJzL2Uyb0RvYy54bWxQSwECLQAUAAYACAAAACEA9WEkhd4AAAAIAQAADwAAAAAA AAAAAAAAAADoBQAAZHJzL2Rvd25yZXYueG1sUEsFBgAAAAAEAAQA8wAAAPMGAAAAAA== ">
                <v:shape id="Text Box 96" o:spid="_x0000_s1111" type="#_x0000_t202" style="position:absolute;left:1762;top:10598;width:183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mCaMUA AADdAAAADwAAAGRycy9kb3ducmV2LnhtbESPQWvCQBSE74L/YXlCb7prraKpq0il0JNitIXeHtln Esy+DdmtSf+9Kwgeh5n5hlmuO1uJKzW+dKxhPFIgiDNnSs41nI6fwzkIH5ANVo5Jwz95WK/6vSUm xrV8oGsachEh7BPUUIRQJ1L6rCCLfuRq4uidXWMxRNnk0jTYRrit5KtSM2mx5LhQYE0fBWWX9M9q +N6df3/e1D7f2mnduk5Jtgup9cug27yDCNSFZ/jR/jIaJovxFO5v4hO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0yYJo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97" o:spid="_x0000_s1112" style="position:absolute;visibility:visible;mso-wrap-style:square" from="1823,11618" to="3348,11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zyr8gAAADdAAAADwAAAGRycy9kb3ducmV2LnhtbESPT2vCQBTE70K/w/IKvenGCqFGVxFL QXso9Q/o8Zl9JtHs27C7TdJv3y0Uehxm5jfMfNmbWrTkfGVZwXiUgCDOra64UHA8vA1fQPiArLG2 TAq+ycNy8TCYY6Ztxztq96EQEcI+QwVlCE0mpc9LMuhHtiGO3tU6gyFKV0jtsItwU8vnJEmlwYrj QokNrUvK7/svo+Bj8pm2q+37pj9t00v+urucb51T6umxX81ABOrDf/ivvdEKJtNx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5zyr8gAAADdAAAADwAAAAAA AAAAAAAAAAChAgAAZHJzL2Rvd25yZXYueG1sUEsFBgAAAAAEAAQA+QAAAJYDAAAAAA== "/>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Bài giải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Khi xuồng chạy xuôi dòng thì vận tốc thực của xuồng là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hời gian xuồng chạy xuôi dòng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position w:val="-30"/>
          <w:lang w:val="nl-NL"/>
        </w:rPr>
        <w:object w:dxaOrig="1300" w:dyaOrig="680">
          <v:shape id="_x0000_i1137" type="#_x0000_t75" style="width:65pt;height:34pt" o:ole="">
            <v:imagedata r:id="rId229" o:title=""/>
          </v:shape>
          <o:OLEObject Type="Embed" ProgID="Equation.DSMT4" ShapeID="_x0000_i1137" DrawAspect="Content" ObjectID="_1717416386" r:id="rId230"/>
        </w:object>
      </w:r>
      <w:r w:rsidRPr="005B3ECB">
        <w:rPr>
          <w:rFonts w:ascii="Times New Roman" w:hAnsi="Times New Roman"/>
          <w:position w:val="-6"/>
          <w:lang w:val="nl-NL"/>
        </w:rPr>
        <w:object w:dxaOrig="300" w:dyaOrig="240">
          <v:shape id="_x0000_i1138" type="#_x0000_t75" style="width:15pt;height:12pt" o:ole="">
            <v:imagedata r:id="rId231" o:title=""/>
          </v:shape>
          <o:OLEObject Type="Embed" ProgID="Equation.DSMT4" ShapeID="_x0000_i1138" DrawAspect="Content" ObjectID="_1717416387" r:id="rId232"/>
        </w:object>
      </w:r>
      <w:r w:rsidRPr="005B3ECB">
        <w:rPr>
          <w:rFonts w:ascii="Times New Roman" w:hAnsi="Times New Roman"/>
          <w:lang w:val="fr-FR"/>
        </w:rPr>
        <w:t xml:space="preserve">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w:t>
      </w:r>
      <w:r w:rsidRPr="005B3ECB">
        <w:rPr>
          <w:rFonts w:ascii="Times New Roman" w:hAnsi="Times New Roman"/>
          <w:position w:val="-30"/>
          <w:lang w:val="nl-NL"/>
        </w:rPr>
        <w:object w:dxaOrig="2240" w:dyaOrig="680">
          <v:shape id="_x0000_i1139" type="#_x0000_t75" style="width:112pt;height:34pt" o:ole="">
            <v:imagedata r:id="rId233" o:title=""/>
          </v:shape>
          <o:OLEObject Type="Embed" ProgID="Equation.DSMT4" ShapeID="_x0000_i1139" DrawAspect="Content" ObjectID="_1717416388" r:id="rId234"/>
        </w:object>
      </w:r>
      <w:r w:rsidRPr="005B3ECB">
        <w:rPr>
          <w:rFonts w:ascii="Times New Roman" w:hAnsi="Times New Roman"/>
          <w:lang w:val="fr-FR"/>
        </w:rPr>
        <w:t xml:space="preserve"> ( 1)</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Khi xuồng chạy ngược dòng vận tốc thực của xuồng là </w:t>
      </w:r>
    </w:p>
    <w:p w:rsidR="00C10336" w:rsidRPr="005B3ECB" w:rsidRDefault="00C10336">
      <w:pPr>
        <w:tabs>
          <w:tab w:val="left" w:pos="4005"/>
        </w:tabs>
        <w:rPr>
          <w:rFonts w:ascii="Times New Roman" w:hAnsi="Times New Roman"/>
          <w:vertAlign w:val="subscript"/>
          <w:lang w:val="fr-FR"/>
        </w:rPr>
      </w:pPr>
      <w:r w:rsidRPr="005B3ECB">
        <w:rPr>
          <w:rFonts w:ascii="Times New Roman" w:hAnsi="Times New Roman"/>
          <w:lang w:val="fr-FR"/>
        </w:rPr>
        <w:t xml:space="preserve">                                          </w:t>
      </w:r>
      <w:r w:rsidR="006F7D23"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hời gian xuồng chạy ngược dòng </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ab/>
        <w:t>t</w:t>
      </w:r>
      <w:r w:rsidRPr="005B3ECB">
        <w:rPr>
          <w:rFonts w:ascii="Times New Roman" w:hAnsi="Times New Roman"/>
          <w:vertAlign w:val="subscript"/>
          <w:lang w:val="fr-FR"/>
        </w:rPr>
        <w:t>2</w:t>
      </w:r>
      <w:r w:rsidRPr="005B3ECB">
        <w:rPr>
          <w:rFonts w:ascii="Times New Roman" w:hAnsi="Times New Roman"/>
          <w:lang w:val="fr-FR"/>
        </w:rPr>
        <w:t xml:space="preserve"> = </w:t>
      </w:r>
      <w:r w:rsidR="006F7D23" w:rsidRPr="005B3ECB">
        <w:rPr>
          <w:rFonts w:ascii="Times New Roman" w:hAnsi="Times New Roman"/>
          <w:position w:val="-30"/>
          <w:lang w:val="nl-NL"/>
        </w:rPr>
        <w:object w:dxaOrig="1300" w:dyaOrig="680">
          <v:shape id="_x0000_i1140" type="#_x0000_t75" style="width:65pt;height:34pt" o:ole="">
            <v:imagedata r:id="rId235" o:title=""/>
          </v:shape>
          <o:OLEObject Type="Embed" ProgID="Equation.DSMT4" ShapeID="_x0000_i1140" DrawAspect="Content" ObjectID="_1717416389" r:id="rId236"/>
        </w:object>
      </w:r>
      <w:r w:rsidRPr="005B3ECB">
        <w:rPr>
          <w:rFonts w:ascii="Times New Roman" w:hAnsi="Times New Roman"/>
          <w:position w:val="-6"/>
          <w:lang w:val="nl-NL"/>
        </w:rPr>
        <w:object w:dxaOrig="300" w:dyaOrig="240">
          <v:shape id="_x0000_i1141" type="#_x0000_t75" style="width:15pt;height:12pt" o:ole="">
            <v:imagedata r:id="rId231" o:title=""/>
          </v:shape>
          <o:OLEObject Type="Embed" ProgID="Equation.DSMT4" ShapeID="_x0000_i1141" DrawAspect="Content" ObjectID="_1717416390" r:id="rId237"/>
        </w:object>
      </w:r>
      <w:r w:rsidRPr="005B3ECB">
        <w:rPr>
          <w:rFonts w:ascii="Times New Roman" w:hAnsi="Times New Roman"/>
          <w:lang w:val="fr-FR"/>
        </w:rPr>
        <w:t xml:space="preserve">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w:t>
      </w:r>
      <w:r w:rsidRPr="005B3ECB">
        <w:rPr>
          <w:rFonts w:ascii="Times New Roman" w:hAnsi="Times New Roman"/>
          <w:position w:val="-30"/>
          <w:lang w:val="nl-NL"/>
        </w:rPr>
        <w:object w:dxaOrig="2260" w:dyaOrig="680">
          <v:shape id="_x0000_i1142" type="#_x0000_t75" style="width:113pt;height:34pt" o:ole="">
            <v:imagedata r:id="rId238" o:title=""/>
          </v:shape>
          <o:OLEObject Type="Embed" ProgID="Equation.DSMT4" ShapeID="_x0000_i1142" DrawAspect="Content" ObjectID="_1717416391" r:id="rId239"/>
        </w:object>
      </w:r>
      <w:r w:rsidRPr="005B3ECB">
        <w:rPr>
          <w:rFonts w:ascii="Times New Roman" w:hAnsi="Times New Roman"/>
          <w:lang w:val="fr-FR"/>
        </w:rPr>
        <w:t xml:space="preserve"> (2)</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Từ (1) suy ra  v</w:t>
      </w:r>
      <w:r w:rsidRPr="005B3ECB">
        <w:rPr>
          <w:rFonts w:ascii="Times New Roman" w:hAnsi="Times New Roman"/>
          <w:vertAlign w:val="subscript"/>
          <w:lang w:val="fr-FR"/>
        </w:rPr>
        <w:t>n</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3)</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Thay ( 3) vào (2) ta được v</w:t>
      </w:r>
      <w:r w:rsidRPr="005B3ECB">
        <w:rPr>
          <w:rFonts w:ascii="Times New Roman" w:hAnsi="Times New Roman"/>
          <w:vertAlign w:val="subscript"/>
          <w:lang w:val="fr-FR"/>
        </w:rPr>
        <w:t>x</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 20</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x</w:t>
      </w:r>
      <w:r w:rsidRPr="005B3ECB">
        <w:rPr>
          <w:rFonts w:ascii="Times New Roman" w:hAnsi="Times New Roman"/>
          <w:lang w:val="fr-FR"/>
        </w:rPr>
        <w:t xml:space="preserve"> = 40(km/h)</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Vậy vận tốc của xuồng là 40 ( km/h) vận tốc của nước là </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n</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 60 - 40 = 20 ( km/h)</w:t>
      </w:r>
    </w:p>
    <w:p w:rsidR="00C10336" w:rsidRPr="005B3ECB" w:rsidRDefault="00C10336">
      <w:pPr>
        <w:tabs>
          <w:tab w:val="left" w:pos="1875"/>
        </w:tabs>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Hai b</w:t>
      </w:r>
      <w:r w:rsidR="003A3FAA" w:rsidRPr="005B3ECB">
        <w:rPr>
          <w:rFonts w:ascii="Times New Roman" w:hAnsi="Times New Roman"/>
          <w:lang w:val="fr-FR"/>
        </w:rPr>
        <w:t>ế</w:t>
      </w:r>
      <w:r w:rsidRPr="005B3ECB">
        <w:rPr>
          <w:rFonts w:ascii="Times New Roman" w:hAnsi="Times New Roman"/>
          <w:lang w:val="fr-FR"/>
        </w:rPr>
        <w:t>n sông AB cách nhau 36 km. Dòng nước chảy từ A đến B với vận tốc 4km/h. Một ca nô chuyển động đều từ A về B hết 1giờ. Hỏi ca nô đi ngược từ B  về A trong bao lâu.</w:t>
      </w:r>
    </w:p>
    <w:p w:rsidR="00C10336" w:rsidRPr="005B3ECB" w:rsidRDefault="00670F51">
      <w:pPr>
        <w:tabs>
          <w:tab w:val="left" w:pos="187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58400" behindDoc="0" locked="0" layoutInCell="1" allowOverlap="1" wp14:anchorId="1DD35278" wp14:editId="4F0F7F10">
                <wp:simplePos x="0" y="0"/>
                <wp:positionH relativeFrom="column">
                  <wp:posOffset>116205</wp:posOffset>
                </wp:positionH>
                <wp:positionV relativeFrom="paragraph">
                  <wp:posOffset>186690</wp:posOffset>
                </wp:positionV>
                <wp:extent cx="1045845" cy="1028700"/>
                <wp:effectExtent l="0" t="3175" r="3810" b="0"/>
                <wp:wrapNone/>
                <wp:docPr id="391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5845" cy="1028700"/>
                          <a:chOff x="1034" y="2678"/>
                          <a:chExt cx="1647" cy="1620"/>
                        </a:xfrm>
                      </wpg:grpSpPr>
                      <wps:wsp>
                        <wps:cNvPr id="3912" name="Text Box 99"/>
                        <wps:cNvSpPr txBox="1">
                          <a:spLocks noChangeArrowheads="1"/>
                        </wps:cNvSpPr>
                        <wps:spPr bwMode="auto">
                          <a:xfrm>
                            <a:off x="1034" y="2678"/>
                            <a:ext cx="164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13" name="Line 100"/>
                        <wps:cNvCnPr/>
                        <wps:spPr bwMode="auto">
                          <a:xfrm>
                            <a:off x="1156" y="3683"/>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113" style="position:absolute;margin-left:9.15pt;margin-top:14.7pt;width:82.35pt;height:81pt;z-index:251558400" coordorigin="1034,2678" coordsize="1647,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XcDiAMAAJcJAAAOAAAAZHJzL2Uyb0RvYy54bWzMVttu4zYQfS/QfyD47kiUaVkSoiwSX4IC aRtgtx9AS9QFlUiVZCKni/57h6R8ibdBgw1QVA8CySGHM2fmHOn6077v0DNXupUix+QqxIiLQpat qHP825ftLMFIGyZK1knBc/zCNf508+MP1+OQ8Ug2siu5QuBE6GwcctwYM2RBoIuG90xfyYELMFZS 9czAVNVBqdgI3vsuiMIwDkapykHJgmsNq2tvxDfOf1XxwvxaVZob1OUYYjPurdx7Z9/BzTXLasWG pi2mMNh3RNGzVsClR1drZhh6Uu03rvq2UFLLylwVsg9kVbUFdzlANiS8yOZeyafB5VJnYz0cYQJo L3D6brfFL8+PCrVljucpIRgJ1kOV3MWIhMTiMw51Btvu1fB5eFQ+SRg+yOJ3Debg0m7ntd+MduPP sgSH7MlIh8++Ur11AZmjvSvDy7EMfG9QAYskpIuELjAqwEbCKFmGU6GKBqppz5FwTjECcxQvE1/E otkczsd0OR2OI3cyYJm/2AU7BWczg6bTJ1z1x3D93LCBu3JpC9gJ1+iA6xeb4p3cozT1yLqNFlZk 9rAOiTmUtEcXCblqmKj5rVJybDgrIUJXE8jjeNTnoa2Tf4P7H2A7gv42aCwblDb3XPbIDnKsgFYu Tvb8oI3tgdMWW1wht23XOWp14tUCbPQrcC0ctTYbgGPK1zRMN8kmoTMaxZsZDdfr2e12RWfxliwX 6/l6tVqTv+y9hGZNW5Zc2GsOrCX0fdWb9MPz7chbLbu2tO5sSFrVu1Wn0DMD1di6x5YLgj/bFrwO w5khl4uUSETDuyidbeNkOaNbupilyzCZhSS9S+OQpnS9fZ3SQyv4x1NCY47TRbTw3fRmbqF7vs2N ZX1rQJe7ts9xctzEMtuDG1G60hrWdn58BoUN/wQFIHYotOtY26S+Xc1+t3eyQwg9UGEnyxdoYiWh xUCr4asCg0aqPzEaQaFzrP94Yopj1P0kgAgpodRKupvQxRKojtS5ZXduYaIAVzk2GPnhyvjPwNOg 2rqBmzz1hLwFrapa19aWZT4qyGlSi/9ONuYH2XA9QbwITsRfiUcFVbCz9zGfLGInmPM4mVvAPfGc 3NIQbrJa+1orT5yeaN9Bbd9N+w93IHz7pkZ7q+n+p1JyVL8zWnhl8XQ40MPp3wUtfLNZrTl2G4zc 198dm/5U7O/F+dztP/1P3fwNAAD//wMAUEsDBBQABgAIAAAAIQAHunD/3wAAAAkBAAAPAAAAZHJz L2Rvd25yZXYueG1sTI9BS8NAEIXvgv9hGcGb3aSpksZsSinqqQhtBfG2zU6T0OxsyG6T9N87Pelt Hu/x5nv5arKtGLD3jSMF8SwCgVQ601Cl4Ovw/pSC8EGT0a0jVHBFD6vi/i7XmXEj7XDYh0pwCflM K6hD6DIpfVmj1X7mOiT2Tq63OrDsK2l6PXK5beU8il6k1Q3xh1p3uKmxPO8vVsHHqMd1Er8N2/Np c/05PH9+b2NU6vFhWr+CCDiFvzDc8BkdCmY6ugsZL1rWacJJBfPlAsTNTxPeduRjGS9AFrn8v6D4 BQAA//8DAFBLAQItABQABgAIAAAAIQC2gziS/gAAAOEBAAATAAAAAAAAAAAAAAAAAAAAAABbQ29u dGVudF9UeXBlc10ueG1sUEsBAi0AFAAGAAgAAAAhADj9If/WAAAAlAEAAAsAAAAAAAAAAAAAAAAA LwEAAF9yZWxzLy5yZWxzUEsBAi0AFAAGAAgAAAAhAJBldwOIAwAAlwkAAA4AAAAAAAAAAAAAAAAA LgIAAGRycy9lMm9Eb2MueG1sUEsBAi0AFAAGAAgAAAAhAAe6cP/fAAAACQEAAA8AAAAAAAAAAAAA AAAA4gUAAGRycy9kb3ducmV2LnhtbFBLBQYAAAAABAAEAPMAAADuBgAAAAA= ">
                <v:shape id="Text Box 99" o:spid="_x0000_s1114" type="#_x0000_t202" style="position:absolute;left:1034;top:2678;width:1647;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AaHMQA AADdAAAADwAAAGRycy9kb3ducmV2LnhtbESPQWsCMRSE74L/IbxCb5potdTVKNIieFK0VfD22Dx3 l25elk10139vBMHjMDPfMLNFa0txpdoXjjUM+goEcepMwZmGv99V7wuED8gGS8ek4UYeFvNuZ4aJ cQ3v6LoPmYgQ9glqyEOoEil9mpNF33cVcfTOrrYYoqwzaWpsItyWcqjUp7RYcFzIsaLvnNL//cVq OGzOp+NIbbMfO64a1yrJdiK1fn9rl1MQgdrwCj/ba6PhYzIYwuNNfAJyfgcAAP//AwBQSwECLQAU AAYACAAAACEA8PeKu/0AAADiAQAAEwAAAAAAAAAAAAAAAAAAAAAAW0NvbnRlbnRfVHlwZXNdLnht bFBLAQItABQABgAIAAAAIQAx3V9h0gAAAI8BAAALAAAAAAAAAAAAAAAAAC4BAABfcmVscy8ucmVs c1BLAQItABQABgAIAAAAIQAzLwWeQQAAADkAAAAQAAAAAAAAAAAAAAAAACkCAABkcnMvc2hhcGV4 bWwueG1sUEsBAi0AFAAGAAgAAAAhAHsgGhzEAAAA3QAAAA8AAAAAAAAAAAAAAAAAmAIAAGRycy9k b3ducmV2LnhtbFBLBQYAAAAABAAEAPUAAACJAw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v:textbox>
                </v:shape>
                <v:line id="Line 100" o:spid="_x0000_s1115" style="position:absolute;visibility:visible;mso-wrap-style:square" from="1156,3683" to="2559,3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RN8gAAADdAAAADwAAAGRycy9kb3ducmV2LnhtbESPQWvCQBSE74X+h+UVvNWNDYQ2uoq0 COqhVCvo8Zl9JrHZt2F3TdJ/3y0Uehxm5htmthhMIzpyvrasYDJOQBAXVtdcKjh8rh6fQfiArLGx TAq+ycNifn83w1zbnnfU7UMpIoR9jgqqENpcSl9UZNCPbUscvYt1BkOUrpTaYR/hppFPSZJJgzXH hQpbeq2o+NrfjIL39CPrlpvtejhusnPxtjufrr1TavQwLKcgAg3hP/zXXmsF6csk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RN8gAAADdAAAADwAAAAAA AAAAAAAAAAChAgAAZHJzL2Rvd25yZXYueG1sUEsFBgAAAAAEAAQA+QAAAJYDAAAAAA== "/>
              </v:group>
            </w:pict>
          </mc:Fallback>
        </mc:AlternateContent>
      </w:r>
    </w:p>
    <w:p w:rsidR="00C10336" w:rsidRPr="005B3ECB" w:rsidRDefault="00C10336">
      <w:pPr>
        <w:tabs>
          <w:tab w:val="left" w:pos="5145"/>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 xml:space="preserve">Bài giải </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Vận tốc thực của ca nô khi xuôi dòng là </w:t>
      </w:r>
    </w:p>
    <w:p w:rsidR="00C10336" w:rsidRPr="005B3ECB" w:rsidRDefault="00C10336">
      <w:pPr>
        <w:tabs>
          <w:tab w:val="left" w:pos="5145"/>
        </w:tabs>
        <w:rPr>
          <w:rFonts w:ascii="Times New Roman" w:hAnsi="Times New Roman"/>
          <w:lang w:val="pt-BR"/>
        </w:rPr>
      </w:pPr>
      <w:r w:rsidRPr="005B3ECB">
        <w:rPr>
          <w:rFonts w:ascii="Times New Roman" w:hAnsi="Times New Roman"/>
          <w:lang w:val="fr-FR"/>
        </w:rPr>
        <w:t xml:space="preserve">                                         </w:t>
      </w:r>
      <w:r w:rsidR="006F7D23"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 xml:space="preserve">cn </w:t>
      </w:r>
      <w:r w:rsidRPr="005B3ECB">
        <w:rPr>
          <w:rFonts w:ascii="Times New Roman" w:hAnsi="Times New Roman"/>
          <w:lang w:val="pt-BR"/>
        </w:rPr>
        <w:t xml:space="preserve"> + v</w:t>
      </w:r>
      <w:r w:rsidRPr="005B3ECB">
        <w:rPr>
          <w:rFonts w:ascii="Times New Roman" w:hAnsi="Times New Roman"/>
          <w:vertAlign w:val="subscript"/>
          <w:lang w:val="pt-BR"/>
        </w:rPr>
        <w:t>n</w:t>
      </w:r>
      <w:r w:rsidRPr="005B3ECB">
        <w:rPr>
          <w:rFonts w:ascii="Times New Roman" w:hAnsi="Times New Roman"/>
          <w:lang w:val="pt-BR"/>
        </w:rPr>
        <w:t xml:space="preserve"> = v</w:t>
      </w:r>
      <w:r w:rsidRPr="005B3ECB">
        <w:rPr>
          <w:rFonts w:ascii="Times New Roman" w:hAnsi="Times New Roman"/>
          <w:vertAlign w:val="subscript"/>
          <w:lang w:val="pt-BR"/>
        </w:rPr>
        <w:t>cn</w:t>
      </w:r>
      <w:r w:rsidRPr="005B3ECB">
        <w:rPr>
          <w:rFonts w:ascii="Times New Roman" w:hAnsi="Times New Roman"/>
          <w:lang w:val="pt-BR"/>
        </w:rPr>
        <w:t xml:space="preserve"> + 4 ( km/h)</w:t>
      </w:r>
    </w:p>
    <w:p w:rsidR="00C10336" w:rsidRPr="005B3ECB" w:rsidRDefault="00C10336">
      <w:pPr>
        <w:tabs>
          <w:tab w:val="left" w:pos="5145"/>
        </w:tabs>
        <w:rPr>
          <w:rFonts w:ascii="Times New Roman" w:hAnsi="Times New Roman"/>
          <w:vertAlign w:val="subscript"/>
          <w:lang w:val="fr-FR"/>
        </w:rPr>
      </w:pPr>
      <w:r w:rsidRPr="005B3ECB">
        <w:rPr>
          <w:rFonts w:ascii="Times New Roman" w:hAnsi="Times New Roman"/>
          <w:lang w:val="pt-BR"/>
        </w:rPr>
        <w:t xml:space="preserve">                                  </w:t>
      </w:r>
      <w:r w:rsidRPr="005B3ECB">
        <w:rPr>
          <w:rFonts w:ascii="Times New Roman" w:hAnsi="Times New Roman"/>
          <w:lang w:val="fr-FR"/>
        </w:rPr>
        <w:t xml:space="preserve">Ta có quãng đường AB là </w:t>
      </w:r>
      <w:r w:rsidR="006F7D23" w:rsidRPr="005B3ECB">
        <w:rPr>
          <w:rFonts w:ascii="Times New Roman" w:hAnsi="Times New Roman"/>
          <w:lang w:val="fr-FR"/>
        </w:rPr>
        <w:t>s</w:t>
      </w:r>
      <w:r w:rsidRPr="005B3ECB">
        <w:rPr>
          <w:rFonts w:ascii="Times New Roman" w:hAnsi="Times New Roman"/>
          <w:vertAlign w:val="subscript"/>
          <w:lang w:val="fr-FR"/>
        </w:rPr>
        <w:t>AB</w: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t = (v</w:t>
      </w:r>
      <w:r w:rsidRPr="005B3ECB">
        <w:rPr>
          <w:rFonts w:ascii="Times New Roman" w:hAnsi="Times New Roman"/>
          <w:vertAlign w:val="subscript"/>
          <w:lang w:val="fr-FR"/>
        </w:rPr>
        <w:t>cn</w:t>
      </w:r>
      <w:r w:rsidRPr="005B3ECB">
        <w:rPr>
          <w:rFonts w:ascii="Times New Roman" w:hAnsi="Times New Roman"/>
          <w:lang w:val="fr-FR"/>
        </w:rPr>
        <w:t xml:space="preserve"> +4).t</w:t>
      </w:r>
      <w:r w:rsidRPr="005B3ECB">
        <w:rPr>
          <w:rFonts w:ascii="Times New Roman" w:hAnsi="Times New Roman"/>
          <w:vertAlign w:val="subscript"/>
          <w:lang w:val="fr-FR"/>
        </w:rPr>
        <w:t>AB</w:t>
      </w:r>
    </w:p>
    <w:p w:rsidR="00C10336" w:rsidRPr="005B3ECB" w:rsidRDefault="00C10336">
      <w:pPr>
        <w:tabs>
          <w:tab w:val="left" w:pos="5145"/>
        </w:tabs>
        <w:rPr>
          <w:rFonts w:ascii="Times New Roman" w:hAnsi="Times New Roman"/>
          <w:lang w:val="fr-FR"/>
        </w:rPr>
      </w:pPr>
      <w:r w:rsidRPr="005B3ECB">
        <w:rPr>
          <w:rFonts w:ascii="Times New Roman" w:hAnsi="Times New Roman"/>
          <w:vertAlign w:val="subscript"/>
          <w:lang w:val="fr-FR"/>
        </w:rPr>
        <w:lastRenderedPageBreak/>
        <w:t xml:space="preserve">                                                    </w:t>
      </w:r>
      <w:r w:rsidRPr="005B3ECB">
        <w:rPr>
          <w:rFonts w:ascii="Times New Roman" w:hAnsi="Times New Roman"/>
          <w:position w:val="-6"/>
          <w:lang w:val="nl-NL"/>
        </w:rPr>
        <w:object w:dxaOrig="300" w:dyaOrig="240">
          <v:shape id="_x0000_i1143" type="#_x0000_t75" style="width:15pt;height:12pt" o:ole="">
            <v:imagedata r:id="rId240" o:title=""/>
          </v:shape>
          <o:OLEObject Type="Embed" ProgID="Equation.DSMT4" ShapeID="_x0000_i1143" DrawAspect="Content" ObjectID="_1717416392" r:id="rId241"/>
        </w:object>
      </w:r>
      <w:r w:rsidRPr="005B3ECB">
        <w:rPr>
          <w:rFonts w:ascii="Times New Roman" w:hAnsi="Times New Roman"/>
          <w:lang w:val="fr-FR"/>
        </w:rPr>
        <w:t xml:space="preserve"> v</w:t>
      </w:r>
      <w:r w:rsidRPr="005B3ECB">
        <w:rPr>
          <w:rFonts w:ascii="Times New Roman" w:hAnsi="Times New Roman"/>
          <w:vertAlign w:val="subscript"/>
          <w:lang w:val="fr-FR"/>
        </w:rPr>
        <w:t>cn</w:t>
      </w:r>
      <w:r w:rsidRPr="005B3ECB">
        <w:rPr>
          <w:rFonts w:ascii="Times New Roman" w:hAnsi="Times New Roman"/>
          <w:lang w:val="fr-FR"/>
        </w:rPr>
        <w:t xml:space="preserve"> + 4 = </w:t>
      </w:r>
      <w:r w:rsidR="006F7D23" w:rsidRPr="005B3ECB">
        <w:rPr>
          <w:rFonts w:ascii="Times New Roman" w:hAnsi="Times New Roman"/>
          <w:position w:val="-30"/>
          <w:lang w:val="nl-NL"/>
        </w:rPr>
        <w:object w:dxaOrig="920" w:dyaOrig="680">
          <v:shape id="_x0000_i1144" type="#_x0000_t75" style="width:46pt;height:34pt" o:ole="">
            <v:imagedata r:id="rId242" o:title=""/>
          </v:shape>
          <o:OLEObject Type="Embed" ProgID="Equation.DSMT4" ShapeID="_x0000_i1144" DrawAspect="Content" ObjectID="_1717416393" r:id="rId243"/>
        </w:object>
      </w:r>
      <w:r w:rsidRPr="005B3ECB">
        <w:rPr>
          <w:rFonts w:ascii="Times New Roman" w:hAnsi="Times New Roman"/>
          <w:position w:val="-6"/>
          <w:lang w:val="nl-NL"/>
        </w:rPr>
        <w:object w:dxaOrig="300" w:dyaOrig="240">
          <v:shape id="_x0000_i1145" type="#_x0000_t75" style="width:15pt;height:12pt" o:ole="">
            <v:imagedata r:id="rId240" o:title=""/>
          </v:shape>
          <o:OLEObject Type="Embed" ProgID="Equation.DSMT4" ShapeID="_x0000_i1145" DrawAspect="Content" ObjectID="_1717416394" r:id="rId244"/>
        </w:object>
      </w:r>
      <w:r w:rsidRPr="005B3ECB">
        <w:rPr>
          <w:rFonts w:ascii="Times New Roman" w:hAnsi="Times New Roman"/>
          <w:lang w:val="fr-FR"/>
        </w:rPr>
        <w:t xml:space="preserve"> v</w:t>
      </w:r>
      <w:r w:rsidRPr="005B3ECB">
        <w:rPr>
          <w:rFonts w:ascii="Times New Roman" w:hAnsi="Times New Roman"/>
          <w:vertAlign w:val="subscript"/>
          <w:lang w:val="fr-FR"/>
        </w:rPr>
        <w:t>cn</w:t>
      </w:r>
      <w:r w:rsidRPr="005B3ECB">
        <w:rPr>
          <w:rFonts w:ascii="Times New Roman" w:hAnsi="Times New Roman"/>
          <w:lang w:val="fr-FR"/>
        </w:rPr>
        <w:t xml:space="preserve"> = 36 -4 =32 (km/h)</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Khi ngược dòng, vận tốc thực của ca nô là  </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cn</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32-4=28(km/h)</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Thời gian ca nô chuyển động ngược dòng là </w:t>
      </w:r>
    </w:p>
    <w:p w:rsidR="00C10336" w:rsidRPr="005B3ECB" w:rsidRDefault="00C10336">
      <w:pPr>
        <w:tabs>
          <w:tab w:val="left" w:pos="5145"/>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t</w:t>
      </w:r>
      <w:r w:rsidRPr="005B3ECB">
        <w:rPr>
          <w:rFonts w:ascii="Times New Roman" w:hAnsi="Times New Roman"/>
          <w:vertAlign w:val="subscript"/>
          <w:lang w:val="pt-BR"/>
        </w:rPr>
        <w:t>BA</w:t>
      </w:r>
      <w:r w:rsidRPr="005B3ECB">
        <w:rPr>
          <w:rFonts w:ascii="Times New Roman" w:hAnsi="Times New Roman"/>
          <w:lang w:val="pt-BR"/>
        </w:rPr>
        <w:t xml:space="preserve"> = </w:t>
      </w:r>
      <w:r w:rsidRPr="005B3ECB">
        <w:rPr>
          <w:rFonts w:ascii="Times New Roman" w:hAnsi="Times New Roman"/>
          <w:position w:val="-30"/>
          <w:lang w:val="nl-NL"/>
        </w:rPr>
        <w:object w:dxaOrig="1160" w:dyaOrig="680">
          <v:shape id="_x0000_i1146" type="#_x0000_t75" style="width:58pt;height:34pt" o:ole="">
            <v:imagedata r:id="rId245" o:title=""/>
          </v:shape>
          <o:OLEObject Type="Embed" ProgID="Equation.DSMT4" ShapeID="_x0000_i1146" DrawAspect="Content" ObjectID="_1717416395" r:id="rId246"/>
        </w:object>
      </w:r>
      <w:r w:rsidRPr="005B3ECB">
        <w:rPr>
          <w:rFonts w:ascii="Times New Roman" w:hAnsi="Times New Roman"/>
          <w:lang w:val="pt-BR"/>
        </w:rPr>
        <w:t>1,2(h)</w:t>
      </w:r>
    </w:p>
    <w:p w:rsidR="00C10336" w:rsidRPr="005B3ECB" w:rsidRDefault="003B47E8">
      <w:pPr>
        <w:tabs>
          <w:tab w:val="left" w:pos="5145"/>
        </w:tabs>
        <w:rPr>
          <w:rFonts w:ascii="Times New Roman" w:hAnsi="Times New Roman"/>
          <w:b/>
          <w:lang w:val="pt-BR"/>
        </w:rPr>
      </w:pPr>
      <w:r w:rsidRPr="005B3ECB">
        <w:rPr>
          <w:rFonts w:ascii="Times New Roman" w:hAnsi="Times New Roman"/>
          <w:b/>
          <w:lang w:val="vi-VN"/>
        </w:rPr>
        <w:t>C</w:t>
      </w:r>
      <w:r w:rsidR="00C10336" w:rsidRPr="005B3ECB">
        <w:rPr>
          <w:rFonts w:ascii="Times New Roman" w:hAnsi="Times New Roman"/>
          <w:b/>
          <w:lang w:val="pt-BR"/>
        </w:rPr>
        <w:t xml:space="preserve">: bài tập về nhà </w:t>
      </w:r>
    </w:p>
    <w:p w:rsidR="00C10336" w:rsidRPr="005B3ECB" w:rsidRDefault="00C10336">
      <w:pPr>
        <w:tabs>
          <w:tab w:val="left" w:pos="5145"/>
        </w:tabs>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 xml:space="preserve"> Một chiếc xuồng máy chạy từ bến A đến B cách nhau 120 km. V</w:t>
      </w:r>
      <w:r w:rsidR="003A3FAA" w:rsidRPr="005B3ECB">
        <w:rPr>
          <w:rFonts w:ascii="Times New Roman" w:hAnsi="Times New Roman"/>
          <w:lang w:val="pt-BR"/>
        </w:rPr>
        <w:t>ận</w:t>
      </w:r>
      <w:r w:rsidRPr="005B3ECB">
        <w:rPr>
          <w:rFonts w:ascii="Times New Roman" w:hAnsi="Times New Roman"/>
          <w:lang w:val="pt-BR"/>
        </w:rPr>
        <w:t xml:space="preserve"> tốc của xuồng khi nước yên l</w:t>
      </w:r>
      <w:r w:rsidR="003A3FAA" w:rsidRPr="005B3ECB">
        <w:rPr>
          <w:rFonts w:ascii="Times New Roman" w:hAnsi="Times New Roman"/>
          <w:lang w:val="pt-BR"/>
        </w:rPr>
        <w:t>ặng là 30 km/h. Sau bao lâu xuồ</w:t>
      </w:r>
      <w:r w:rsidRPr="005B3ECB">
        <w:rPr>
          <w:rFonts w:ascii="Times New Roman" w:hAnsi="Times New Roman"/>
          <w:lang w:val="pt-BR"/>
        </w:rPr>
        <w:t>ng đến B nếu</w:t>
      </w:r>
    </w:p>
    <w:p w:rsidR="00C10336" w:rsidRPr="005B3ECB" w:rsidRDefault="003A3FAA">
      <w:pPr>
        <w:tabs>
          <w:tab w:val="left" w:pos="5145"/>
        </w:tabs>
        <w:rPr>
          <w:rFonts w:ascii="Times New Roman" w:hAnsi="Times New Roman"/>
          <w:lang w:val="pt-BR"/>
        </w:rPr>
      </w:pPr>
      <w:r w:rsidRPr="005B3ECB">
        <w:rPr>
          <w:rFonts w:ascii="Times New Roman" w:hAnsi="Times New Roman"/>
          <w:lang w:val="pt-BR"/>
        </w:rPr>
        <w:t>a) Nước sông kh</w:t>
      </w:r>
      <w:r w:rsidR="00C10336" w:rsidRPr="005B3ECB">
        <w:rPr>
          <w:rFonts w:ascii="Times New Roman" w:hAnsi="Times New Roman"/>
          <w:lang w:val="pt-BR"/>
        </w:rPr>
        <w:t xml:space="preserve">ông chảy </w:t>
      </w:r>
    </w:p>
    <w:p w:rsidR="00C10336" w:rsidRPr="005B3ECB" w:rsidRDefault="00C10336">
      <w:pPr>
        <w:tabs>
          <w:tab w:val="left" w:pos="5145"/>
        </w:tabs>
        <w:rPr>
          <w:rFonts w:ascii="Times New Roman" w:hAnsi="Times New Roman"/>
          <w:lang w:val="pt-BR"/>
        </w:rPr>
      </w:pPr>
      <w:r w:rsidRPr="005B3ECB">
        <w:rPr>
          <w:rFonts w:ascii="Times New Roman" w:hAnsi="Times New Roman"/>
          <w:lang w:val="pt-BR"/>
        </w:rPr>
        <w:t>b) Nước chảy từ A đến B với vận tốc 5km/h</w:t>
      </w:r>
    </w:p>
    <w:p w:rsidR="00C10336" w:rsidRPr="005B3ECB" w:rsidRDefault="00C10336">
      <w:pPr>
        <w:tabs>
          <w:tab w:val="left" w:pos="5145"/>
        </w:tabs>
        <w:rPr>
          <w:rFonts w:ascii="Times New Roman" w:hAnsi="Times New Roman"/>
          <w:lang w:val="vi-VN"/>
        </w:rPr>
      </w:pPr>
      <w:r w:rsidRPr="005B3ECB">
        <w:rPr>
          <w:rFonts w:ascii="Times New Roman" w:hAnsi="Times New Roman"/>
          <w:b/>
          <w:lang w:val="pt-BR"/>
        </w:rPr>
        <w:t>* Bài tập 2:</w:t>
      </w:r>
      <w:r w:rsidRPr="005B3ECB">
        <w:rPr>
          <w:rFonts w:ascii="Times New Roman" w:hAnsi="Times New Roman"/>
          <w:lang w:val="pt-BR"/>
        </w:rPr>
        <w:t xml:space="preserve"> Một chiếc xuồng khi xuôi dòng m</w:t>
      </w:r>
      <w:r w:rsidR="006F7D23" w:rsidRPr="005B3ECB">
        <w:rPr>
          <w:rFonts w:ascii="Times New Roman" w:hAnsi="Times New Roman"/>
          <w:lang w:val="pt-BR"/>
        </w:rPr>
        <w:t>ất</w:t>
      </w:r>
      <w:r w:rsidRPr="005B3ECB">
        <w:rPr>
          <w:rFonts w:ascii="Times New Roman" w:hAnsi="Times New Roman"/>
          <w:lang w:val="pt-BR"/>
        </w:rPr>
        <w:t xml:space="preserve"> thời gian t</w:t>
      </w:r>
      <w:r w:rsidRPr="005B3ECB">
        <w:rPr>
          <w:rFonts w:ascii="Times New Roman" w:hAnsi="Times New Roman"/>
          <w:vertAlign w:val="subscript"/>
          <w:lang w:val="pt-BR"/>
        </w:rPr>
        <w:t>1</w:t>
      </w:r>
      <w:r w:rsidRPr="005B3ECB">
        <w:rPr>
          <w:rFonts w:ascii="Times New Roman" w:hAnsi="Times New Roman"/>
          <w:lang w:val="pt-BR"/>
        </w:rPr>
        <w:t>, khi ngược dòng mất thời gian t</w:t>
      </w:r>
      <w:r w:rsidRPr="005B3ECB">
        <w:rPr>
          <w:rFonts w:ascii="Times New Roman" w:hAnsi="Times New Roman"/>
          <w:vertAlign w:val="subscript"/>
          <w:lang w:val="pt-BR"/>
        </w:rPr>
        <w:t>2</w:t>
      </w:r>
      <w:r w:rsidRPr="005B3ECB">
        <w:rPr>
          <w:rFonts w:ascii="Times New Roman" w:hAnsi="Times New Roman"/>
          <w:lang w:val="pt-BR"/>
        </w:rPr>
        <w:t>. Hỏi nếu thuyền trôi theo dòng nước trên quãng đường trên sẽ mất thời gian bao lâu?</w:t>
      </w:r>
    </w:p>
    <w:p w:rsidR="003B47E8" w:rsidRPr="005B3ECB" w:rsidRDefault="003B47E8" w:rsidP="003B47E8">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3B47E8" w:rsidRPr="005B3ECB" w:rsidRDefault="003B47E8" w:rsidP="003B47E8">
      <w:pPr>
        <w:jc w:val="center"/>
        <w:rPr>
          <w:rFonts w:ascii="Times New Roman" w:hAnsi="Times New Roman"/>
          <w:lang w:val="pt-BR"/>
        </w:rPr>
      </w:pPr>
      <w:r w:rsidRPr="005B3ECB">
        <w:rPr>
          <w:rFonts w:ascii="Times New Roman" w:hAnsi="Times New Roman"/>
          <w:lang w:val="vi-VN"/>
        </w:rPr>
        <w:t>…………………………………………………………………………………………………………………………………………………………………………</w:t>
      </w:r>
    </w:p>
    <w:p w:rsidR="003B47E8" w:rsidRPr="005B3ECB" w:rsidRDefault="003B47E8">
      <w:pPr>
        <w:tabs>
          <w:tab w:val="left" w:pos="5145"/>
        </w:tabs>
        <w:rPr>
          <w:rFonts w:ascii="Times New Roman" w:hAnsi="Times New Roman"/>
          <w:lang w:val="vi-VN"/>
        </w:rPr>
      </w:pPr>
    </w:p>
    <w:p w:rsidR="00C10336" w:rsidRPr="005B3ECB" w:rsidRDefault="00C10336">
      <w:pPr>
        <w:tabs>
          <w:tab w:val="left" w:pos="5145"/>
        </w:tabs>
        <w:rPr>
          <w:rFonts w:ascii="Times New Roman" w:hAnsi="Times New Roman"/>
          <w:lang w:val="pt-BR"/>
        </w:rPr>
      </w:pPr>
      <w:r w:rsidRPr="005B3ECB">
        <w:rPr>
          <w:rFonts w:ascii="Times New Roman" w:hAnsi="Times New Roman"/>
          <w:lang w:val="pt-BR"/>
        </w:rPr>
        <w:t xml:space="preserve">                               ****************************</w:t>
      </w: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rPr>
      </w:pPr>
    </w:p>
    <w:p w:rsidR="00BB3924" w:rsidRPr="005B3ECB" w:rsidRDefault="00BB3924">
      <w:pPr>
        <w:rPr>
          <w:rFonts w:ascii="Times New Roman" w:hAnsi="Times New Roman"/>
        </w:rPr>
      </w:pPr>
    </w:p>
    <w:p w:rsidR="00BB3924" w:rsidRPr="005B3ECB" w:rsidRDefault="00BB3924">
      <w:pPr>
        <w:rPr>
          <w:rFonts w:ascii="Times New Roman" w:hAnsi="Times New Roman"/>
        </w:rPr>
      </w:pPr>
    </w:p>
    <w:p w:rsidR="00DB24F6" w:rsidRPr="005B3ECB" w:rsidRDefault="00670E50" w:rsidP="00DB24F6">
      <w:pPr>
        <w:rPr>
          <w:rFonts w:ascii="Times New Roman" w:hAnsi="Times New Roman"/>
          <w:b/>
          <w:bCs/>
          <w:u w:val="single"/>
          <w:lang w:val="vi-VN"/>
        </w:rPr>
      </w:pPr>
      <w:r w:rsidRPr="005B3ECB">
        <w:rPr>
          <w:rFonts w:ascii="Times New Roman" w:hAnsi="Times New Roman"/>
          <w:b/>
          <w:bCs/>
          <w:u w:val="single"/>
          <w:lang w:val="vi-VN"/>
        </w:rPr>
        <w:lastRenderedPageBreak/>
        <w:t>Tuần</w:t>
      </w:r>
      <w:r w:rsidR="00DB24F6" w:rsidRPr="005B3ECB">
        <w:rPr>
          <w:rFonts w:ascii="Times New Roman" w:hAnsi="Times New Roman"/>
          <w:b/>
          <w:bCs/>
          <w:u w:val="single"/>
          <w:lang w:val="vi-VN"/>
        </w:rPr>
        <w:t>:</w:t>
      </w:r>
      <w:r w:rsidRPr="005B3ECB">
        <w:rPr>
          <w:rFonts w:ascii="Times New Roman" w:hAnsi="Times New Roman"/>
          <w:b/>
          <w:bCs/>
          <w:u w:val="single"/>
          <w:lang w:val="vi-VN"/>
        </w:rPr>
        <w:t xml:space="preserve"> </w:t>
      </w:r>
      <w:r w:rsidR="00DB24F6" w:rsidRPr="005B3ECB">
        <w:rPr>
          <w:rFonts w:ascii="Times New Roman" w:hAnsi="Times New Roman"/>
          <w:b/>
          <w:bCs/>
          <w:u w:val="single"/>
          <w:lang w:val="vi-VN"/>
        </w:rPr>
        <w:t>0</w:t>
      </w:r>
      <w:r w:rsidR="008D4CE0" w:rsidRPr="005B3ECB">
        <w:rPr>
          <w:rFonts w:ascii="Times New Roman" w:hAnsi="Times New Roman"/>
          <w:b/>
          <w:bCs/>
          <w:u w:val="single"/>
          <w:lang w:val="vi-VN"/>
        </w:rPr>
        <w:t>7</w:t>
      </w:r>
    </w:p>
    <w:p w:rsidR="00DB24F6" w:rsidRPr="005B3ECB" w:rsidRDefault="00DB24F6" w:rsidP="00DB24F6">
      <w:pPr>
        <w:rPr>
          <w:rFonts w:ascii="Times New Roman" w:hAnsi="Times New Roman"/>
          <w:lang w:val="vi-VN"/>
        </w:rPr>
      </w:pPr>
      <w:r w:rsidRPr="005B3ECB">
        <w:rPr>
          <w:rFonts w:ascii="Times New Roman" w:hAnsi="Times New Roman"/>
          <w:lang w:val="vi-VN"/>
        </w:rPr>
        <w:t xml:space="preserve">Ngày soạn:   12/10/2019                   </w:t>
      </w:r>
      <w:r w:rsidRPr="005B3ECB">
        <w:rPr>
          <w:rFonts w:ascii="Times New Roman" w:hAnsi="Times New Roman"/>
          <w:lang w:val="vi-VN"/>
        </w:rPr>
        <w:tab/>
        <w:t xml:space="preserve">                   </w:t>
      </w:r>
    </w:p>
    <w:p w:rsidR="00DB24F6" w:rsidRPr="005B3ECB" w:rsidRDefault="00DB24F6" w:rsidP="00DB24F6">
      <w:pPr>
        <w:rPr>
          <w:rFonts w:ascii="Times New Roman" w:hAnsi="Times New Roman"/>
          <w:lang w:val="vi-VN"/>
        </w:rPr>
      </w:pPr>
      <w:r w:rsidRPr="005B3ECB">
        <w:rPr>
          <w:rFonts w:ascii="Times New Roman" w:hAnsi="Times New Roman"/>
          <w:lang w:val="vi-VN"/>
        </w:rPr>
        <w:t>Ngày dạy:    15/10/2019</w:t>
      </w:r>
    </w:p>
    <w:p w:rsidR="00DB24F6" w:rsidRPr="005B3ECB" w:rsidRDefault="00DB24F6" w:rsidP="00DB24F6">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16+17+18</w:t>
      </w:r>
      <w:r w:rsidRPr="005B3ECB">
        <w:rPr>
          <w:rFonts w:ascii="Times New Roman" w:hAnsi="Times New Roman"/>
          <w:lang w:val="vi-VN"/>
        </w:rPr>
        <w:t xml:space="preserve">                                     </w:t>
      </w:r>
    </w:p>
    <w:p w:rsidR="00DB24F6" w:rsidRPr="005B3ECB" w:rsidRDefault="00DB24F6" w:rsidP="00DB24F6">
      <w:pPr>
        <w:ind w:firstLine="737"/>
        <w:jc w:val="center"/>
        <w:rPr>
          <w:rFonts w:ascii="Times New Roman" w:hAnsi="Times New Roman"/>
          <w:b/>
          <w:lang w:val="vi-VN"/>
        </w:rPr>
      </w:pPr>
      <w:r w:rsidRPr="005B3ECB">
        <w:rPr>
          <w:rFonts w:ascii="Times New Roman" w:hAnsi="Times New Roman"/>
          <w:b/>
          <w:lang w:val="vi-VN"/>
        </w:rPr>
        <w:t>LUYỆN TẬP CHỦ ĐỀ 1</w:t>
      </w:r>
    </w:p>
    <w:p w:rsidR="00DB24F6" w:rsidRPr="005B3ECB" w:rsidRDefault="00DB24F6" w:rsidP="00DB24F6">
      <w:pPr>
        <w:ind w:left="720" w:firstLine="720"/>
        <w:jc w:val="center"/>
        <w:rPr>
          <w:rFonts w:ascii="Times New Roman" w:hAnsi="Times New Roman"/>
          <w:lang w:val="vi-VN"/>
        </w:rPr>
      </w:pPr>
      <w:r w:rsidRPr="005B3ECB">
        <w:rPr>
          <w:rFonts w:ascii="Times New Roman" w:hAnsi="Times New Roman"/>
          <w:b/>
          <w:lang w:val="vi-VN"/>
        </w:rPr>
        <w:t>VỀ TOÁN CHUYỂN ĐỘNG DƯỚI NƯỚC</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ab/>
      </w:r>
    </w:p>
    <w:p w:rsidR="00DB24F6" w:rsidRPr="005B3ECB" w:rsidRDefault="00DB24F6" w:rsidP="00DB24F6">
      <w:pPr>
        <w:ind w:firstLine="720"/>
        <w:jc w:val="both"/>
        <w:rPr>
          <w:rFonts w:ascii="Times New Roman" w:hAnsi="Times New Roman"/>
          <w:lang w:val="vi-VN"/>
        </w:rPr>
      </w:pPr>
      <w:r w:rsidRPr="005B3ECB">
        <w:rPr>
          <w:rFonts w:ascii="Times New Roman" w:hAnsi="Times New Roman"/>
          <w:b/>
          <w:lang w:val="vi-VN"/>
        </w:rPr>
        <w:t>I. MỤC TIÊU:</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cạn; </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DB24F6" w:rsidRPr="005B3ECB" w:rsidRDefault="00DB24F6" w:rsidP="00DB24F6">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DB24F6" w:rsidRPr="005B3ECB" w:rsidRDefault="00DB24F6" w:rsidP="00DB24F6">
      <w:pPr>
        <w:jc w:val="both"/>
        <w:rPr>
          <w:rFonts w:ascii="Times New Roman" w:hAnsi="Times New Roman"/>
          <w:lang w:val="vi-VN"/>
        </w:rPr>
      </w:pPr>
      <w:r w:rsidRPr="005B3ECB">
        <w:rPr>
          <w:rFonts w:ascii="Times New Roman" w:hAnsi="Times New Roman"/>
          <w:lang w:val="vi-VN"/>
        </w:rPr>
        <w:tab/>
        <w:t>- Phát triển năng lực tự học, tự tìm hiểu.</w:t>
      </w:r>
    </w:p>
    <w:p w:rsidR="00DB24F6" w:rsidRPr="005B3ECB" w:rsidRDefault="00DB24F6" w:rsidP="00DB24F6">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DB24F6" w:rsidRPr="005B3ECB" w:rsidRDefault="00DB24F6" w:rsidP="00DB24F6">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DB24F6" w:rsidRPr="005B3ECB" w:rsidRDefault="00DB24F6" w:rsidP="00DB24F6">
      <w:pPr>
        <w:ind w:firstLine="720"/>
        <w:jc w:val="both"/>
        <w:rPr>
          <w:rFonts w:ascii="Times New Roman" w:hAnsi="Times New Roman"/>
          <w:i/>
          <w:lang w:val="vi-VN"/>
        </w:rPr>
      </w:pPr>
      <w:r w:rsidRPr="005B3ECB">
        <w:rPr>
          <w:rFonts w:ascii="Times New Roman" w:hAnsi="Times New Roman"/>
          <w:b/>
          <w:lang w:val="vi-VN"/>
        </w:rPr>
        <w:t xml:space="preserve">III. CHUẨN BỊ: </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DB24F6" w:rsidRPr="005B3ECB" w:rsidRDefault="00DB24F6" w:rsidP="00DB24F6">
      <w:pPr>
        <w:ind w:firstLine="720"/>
        <w:jc w:val="both"/>
        <w:rPr>
          <w:rFonts w:ascii="Times New Roman" w:hAnsi="Times New Roman"/>
          <w:lang w:val="vi-VN"/>
        </w:rPr>
      </w:pPr>
      <w:r w:rsidRPr="005B3ECB">
        <w:rPr>
          <w:rFonts w:ascii="Times New Roman" w:hAnsi="Times New Roman"/>
          <w:lang w:val="vi-VN"/>
        </w:rPr>
        <w:t>- Giáo án, SGK, thước.</w:t>
      </w:r>
    </w:p>
    <w:p w:rsidR="00DB24F6" w:rsidRPr="005B3ECB" w:rsidRDefault="00DB24F6" w:rsidP="00DB24F6">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DB24F6" w:rsidRPr="005B3ECB" w:rsidRDefault="00DB24F6" w:rsidP="00DB24F6">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670F51">
      <w:pPr>
        <w:tabs>
          <w:tab w:val="center" w:pos="4677"/>
        </w:tabs>
        <w:rPr>
          <w:rFonts w:ascii="Times New Roman" w:hAnsi="Times New Roman"/>
          <w:lang w:val="vi-VN"/>
        </w:rPr>
      </w:pPr>
      <w:r w:rsidRPr="005B3ECB">
        <w:rPr>
          <w:rFonts w:ascii="Times New Roman" w:hAnsi="Times New Roman"/>
          <w:b/>
          <w:noProof/>
        </w:rPr>
        <mc:AlternateContent>
          <mc:Choice Requires="wps">
            <w:drawing>
              <wp:anchor distT="0" distB="0" distL="114300" distR="114300" simplePos="0" relativeHeight="251559424" behindDoc="0" locked="0" layoutInCell="1" allowOverlap="1" wp14:anchorId="208A6EDE" wp14:editId="79CBFD42">
                <wp:simplePos x="0" y="0"/>
                <wp:positionH relativeFrom="column">
                  <wp:posOffset>79375</wp:posOffset>
                </wp:positionH>
                <wp:positionV relativeFrom="paragraph">
                  <wp:posOffset>287655</wp:posOffset>
                </wp:positionV>
                <wp:extent cx="1121410" cy="1143000"/>
                <wp:effectExtent l="0" t="0" r="3175" b="635"/>
                <wp:wrapNone/>
                <wp:docPr id="391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41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16" type="#_x0000_t202" style="position:absolute;margin-left:6.25pt;margin-top:22.65pt;width:88.3pt;height:90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sl+EwAIAAMgFAAAOAAAAZHJzL2Uyb0RvYy54bWysVNtunDAQfa/Uf7D8TsDEewGFjZJlqSql FynpB3jBLFbBprZ32bTqv3ds9pb0pWrLA7I94zNnZo7n5nbftWjHtRFKZphcRRhxWapKyE2GvzwV wRwjY5msWKskz/AzN/h28fbNzdCnPFaNaiuuEYBIkw59hhtr+zQMTdnwjpkr1XMJxlrpjlnY6k1Y aTYAeteGcRRNw0Hpqteq5MbAaT4a8cLj1zUv7ae6NtyiNsPAzfq/9v+1+4eLG5ZuNOsbUR5osL9g 0TEhIegJKmeWoa0Wv0F1otTKqNpelaoLVV2LkvscIBsSvcrmsWE997lAcUx/KpP5f7Dlx91njUSV 4euEQIEk66BLT3xv0b3aIxLFrkRDb1LwfOzB1+7BAK326Zr+QZVfDZJq2TC54Xdaq6HhrAKKxN0M L66OOMaBrIcPqoJAbGuVB9rXunP1g4ogQAcmz6f2ODKlC0liQh3JEmyE0Oso8g0MWXq83mtj33HV IbfIsIb+e3i2ezDW0WHp0cVFk6oQbes10MoXB+A4nkBwuOpsjoZv6Y8kSlbz1ZwGNJ6uAhrleXBX LGkwLchskl/ny2VOfrq4hKaNqCouXZijvAj9s/YdhD4K4yQwo1pROThHyejNetlqtGMg78J/vuhg ObuFL2n4IkAur1IiMY3u4yQopvNZQAs6CZJZNA8iktwn04gmNC9epvQgJP/3lNCQ4WQST0Y1nUm/ yg06fW72RW4s7YSFAdKKLsPzkxNLnQZXsvKttUy04/qiFI7+uRTQ7mOjvWKdSEe52v16798HIZPj U1ir6hlErBVIDOQI4w8WjdLfMRpglGTYfNsyzTFq30t4CAmhFNys39DJLIaNvrSsLy1MlgCVYYvR uFzacV5tey02DUQan55Ud/B4auFl7V7ZyOrw5GBc+OwOo83No8u99zoP4MUvAAAA//8DAFBLAwQU AAYACAAAACEARpPkFt0AAAAJAQAADwAAAGRycy9kb3ducmV2LnhtbEyPwW7CMBBE75X6D9ZW6q3Y pARBGgchql5bFVokbiZekqjxOooNSf++y6kcZ2c0+yZfja4VF+xD40nDdKJAIJXeNlRp+Nq9PS1A hGjImtYTavjFAKvi/i43mfUDfeJlGyvBJRQyo6GOscukDGWNzoSJ75DYO/nemciyr6TtzcDlrpWJ UnPpTEP8oTYdbmosf7Znp+H7/XTYz9RH9erSbvCjkuSWUuvHh3H9AiLiGP/DcMVndCiY6ejPZINo WScpJzXM0mcQV3+xnII4akgSvsgil7cLij8AAAD//wMAUEsBAi0AFAAGAAgAAAAhALaDOJL+AAAA 4QEAABMAAAAAAAAAAAAAAAAAAAAAAFtDb250ZW50X1R5cGVzXS54bWxQSwECLQAUAAYACAAAACEA OP0h/9YAAACUAQAACwAAAAAAAAAAAAAAAAAvAQAAX3JlbHMvLnJlbHNQSwECLQAUAAYACAAAACEA vbJfhMACAADIBQAADgAAAAAAAAAAAAAAAAAuAgAAZHJzL2Uyb0RvYy54bWxQSwECLQAUAAYACAAA ACEARpPkFt0AAAAJAQAADwAAAAAAAAAAAAAAAAAaBQAAZHJzL2Rvd25yZXYueG1sUEsFBgAAAAAE AAQA8wAAACQGA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v:textbox>
              </v:shape>
            </w:pict>
          </mc:Fallback>
        </mc:AlternateContent>
      </w:r>
      <w:r w:rsidRPr="005B3ECB">
        <w:rPr>
          <w:rFonts w:ascii="Times New Roman" w:hAnsi="Times New Roman"/>
          <w:b/>
          <w:noProof/>
        </w:rPr>
        <mc:AlternateContent>
          <mc:Choice Requires="wps">
            <w:drawing>
              <wp:anchor distT="0" distB="0" distL="114300" distR="114300" simplePos="0" relativeHeight="251560448" behindDoc="0" locked="0" layoutInCell="1" allowOverlap="1" wp14:anchorId="21BFB92D" wp14:editId="532FB1E9">
                <wp:simplePos x="0" y="0"/>
                <wp:positionH relativeFrom="column">
                  <wp:posOffset>116205</wp:posOffset>
                </wp:positionH>
                <wp:positionV relativeFrom="paragraph">
                  <wp:posOffset>916305</wp:posOffset>
                </wp:positionV>
                <wp:extent cx="1045845" cy="0"/>
                <wp:effectExtent l="7620" t="8890" r="13335" b="10160"/>
                <wp:wrapNone/>
                <wp:docPr id="3909"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72.15pt" to="91.5pt,7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6nJEFgIAAC0EAAAOAAAAZHJzL2Uyb0RvYy54bWysU8GO2jAQvVfqP1i+QxIIFCLCqkqgl22L tNsPMLZDrDq2ZRsCqvrvHRuC2PZSVc3BGXtmnt/MPK+ezp1EJ26d0KrE2TjFiCuqmVCHEn973Y4W GDlPFCNSK17iC3f4af3+3ao3BZ/oVkvGLQIQ5YrelLj13hRJ4mjLO+LG2nAFzkbbjnjY2kPCLOkB vZPJJE3nSa8tM1ZT7hyc1lcnXkf8puHUf20axz2SJQZuPq42rvuwJusVKQ6WmFbQGw3yDyw6IhRc eoeqiSfoaMUfUJ2gVjvd+DHVXaKbRlAea4BqsvS3al5aYnisBZrjzL1N7v/B0i+nnUWClXi6TJcY KdLBlJ6F4ihLp6E9vXEFRFVqZ0OB9KxezLOm3x1SumqJOvBI8/ViIDELGcmblLBxBi7Z9581gxhy 9Dr26tzYLkBCF9A5juRyHwk/e0ThMEvz2SKfYUQHX0KKIdFY5z9x3aFglFgC6whMTs/OByKkGELC PUpvhZRx4lKhvsTL2WQWE5yWggVnCHP2sK+kRScSNBO/WBV4HsOsPioWwVpO2OZmeyLk1YbLpQp4 UArQuVlXUfyAXm8Wm0U+yifzzShP63r0cVvlo/k2+zCrp3VV1dnPQC3Li1YwxlVgNwg0y/9OALen cpXWXaL3NiRv0WO/gOzwj6TjLMP4rkLYa3bZ2WHGoMkYfHs/QfSPe7AfX/n6FwAAAP//AwBQSwME FAAGAAgAAAAhAK0V4qfaAAAACgEAAA8AAABkcnMvZG93bnJldi54bWxMT01Lw0AQvQv+h2UEL8Vu bIqEmE0RNTcvVsXrNDsmwexsmt220V/fKRT0NPNmHu+jWE2uV3saQ+fZwO08AUVce9txY+D9rbrJ QIWIbLH3TAZ+KMCqvLwoMLf+wK+0X8dGiQiHHA20MQ651qFuyWGY+4FYfl9+dBgFjo22Ix5E3PV6 kSR32mHH4tDiQI8t1d/rnTMQqg/aVr+zepZ8po2nxfbp5RmNub6aHu5BRZriHxlO8SU6lJJp43ds g+oFZ6kwZS6XspwIWSrlNueLLgv9v0J5BAAA//8DAFBLAQItABQABgAIAAAAIQC2gziS/gAAAOEB AAATAAAAAAAAAAAAAAAAAAAAAABbQ29udGVudF9UeXBlc10ueG1sUEsBAi0AFAAGAAgAAAAhADj9 If/WAAAAlAEAAAsAAAAAAAAAAAAAAAAALwEAAF9yZWxzLy5yZWxzUEsBAi0AFAAGAAgAAAAhAIHq ckQWAgAALQQAAA4AAAAAAAAAAAAAAAAALgIAAGRycy9lMm9Eb2MueG1sUEsBAi0AFAAGAAgAAAAh AK0V4qfaAAAACgEAAA8AAAAAAAAAAAAAAAAAcAQAAGRycy9kb3ducmV2LnhtbFBLBQYAAAAABAAE APMAAAB3BQAAAAA= "/>
            </w:pict>
          </mc:Fallback>
        </mc:AlternateContent>
      </w:r>
      <w:r w:rsidR="00C10336" w:rsidRPr="005B3ECB">
        <w:rPr>
          <w:rFonts w:ascii="Times New Roman" w:hAnsi="Times New Roman"/>
          <w:b/>
          <w:lang w:val="vi-VN"/>
        </w:rPr>
        <w:t>* Bài tập 1:</w:t>
      </w:r>
      <w:r w:rsidR="00C10336" w:rsidRPr="005B3ECB">
        <w:rPr>
          <w:rFonts w:ascii="Times New Roman" w:hAnsi="Times New Roman"/>
          <w:lang w:val="vi-VN"/>
        </w:rPr>
        <w:tab/>
        <w:t xml:space="preserve"> </w:t>
      </w:r>
      <w:r w:rsidR="00C10336" w:rsidRPr="005B3ECB">
        <w:rPr>
          <w:rFonts w:ascii="Times New Roman" w:hAnsi="Times New Roman"/>
          <w:u w:val="single"/>
          <w:lang w:val="vi-VN"/>
        </w:rPr>
        <w:t>Bài giải</w:t>
      </w:r>
      <w:r w:rsidR="00C10336" w:rsidRPr="005B3ECB">
        <w:rPr>
          <w:rFonts w:ascii="Times New Roman" w:hAnsi="Times New Roman"/>
          <w:lang w:val="vi-VN"/>
        </w:rPr>
        <w:t xml:space="preserve"> </w:t>
      </w:r>
    </w:p>
    <w:p w:rsidR="00C10336" w:rsidRPr="005B3ECB" w:rsidRDefault="00C10336">
      <w:pPr>
        <w:tabs>
          <w:tab w:val="center" w:pos="4677"/>
        </w:tabs>
        <w:rPr>
          <w:rFonts w:ascii="Times New Roman" w:hAnsi="Times New Roman"/>
          <w:lang w:val="pt-BR"/>
        </w:rPr>
      </w:pPr>
      <w:r w:rsidRPr="005B3ECB">
        <w:rPr>
          <w:rFonts w:ascii="Times New Roman" w:hAnsi="Times New Roman"/>
          <w:lang w:val="vi-VN"/>
        </w:rPr>
        <w:t xml:space="preserve">                             </w:t>
      </w:r>
      <w:r w:rsidRPr="005B3ECB">
        <w:rPr>
          <w:rFonts w:ascii="Times New Roman" w:hAnsi="Times New Roman"/>
          <w:lang w:val="pt-BR"/>
        </w:rPr>
        <w:t>a) Thời gian đi từ A đến B khi nước không chảy</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040" w:dyaOrig="680">
          <v:shape id="_x0000_i1147" type="#_x0000_t75" style="width:52pt;height:34pt" o:ole="">
            <v:imagedata r:id="rId247" o:title=""/>
          </v:shape>
          <o:OLEObject Type="Embed" ProgID="Equation.DSMT4" ShapeID="_x0000_i1147" DrawAspect="Content" ObjectID="_1717416396" r:id="rId248"/>
        </w:object>
      </w:r>
      <w:r w:rsidRPr="005B3ECB">
        <w:rPr>
          <w:rFonts w:ascii="Times New Roman" w:hAnsi="Times New Roman"/>
          <w:lang w:val="pt-BR"/>
        </w:rPr>
        <w:t xml:space="preserve"> = 4(h)</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b) Vận tốc thực của xuồng khi xuôi là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 30 + 5 = 35(km/h)</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xuồng đi từ A đến B là </w:t>
      </w:r>
    </w:p>
    <w:p w:rsidR="00C10336" w:rsidRPr="005B3ECB" w:rsidRDefault="00C10336">
      <w:pPr>
        <w:tabs>
          <w:tab w:val="left" w:pos="3240"/>
        </w:tabs>
        <w:rPr>
          <w:rFonts w:ascii="Times New Roman" w:hAnsi="Times New Roman"/>
          <w:lang w:val="pt-BR"/>
        </w:rPr>
      </w:pPr>
      <w:r w:rsidRPr="005B3ECB">
        <w:rPr>
          <w:rFonts w:ascii="Times New Roman" w:hAnsi="Times New Roman"/>
          <w:lang w:val="pt-BR"/>
        </w:rPr>
        <w:tab/>
        <w:t>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24"/>
          <w:lang w:val="nl-NL"/>
        </w:rPr>
        <w:object w:dxaOrig="1040" w:dyaOrig="620">
          <v:shape id="_x0000_i1148" type="#_x0000_t75" style="width:52pt;height:31pt" o:ole="">
            <v:imagedata r:id="rId249" o:title=""/>
          </v:shape>
          <o:OLEObject Type="Embed" ProgID="Equation.DSMT4" ShapeID="_x0000_i1148" DrawAspect="Content" ObjectID="_1717416397" r:id="rId250"/>
        </w:object>
      </w:r>
      <w:r w:rsidRPr="005B3ECB">
        <w:rPr>
          <w:rFonts w:ascii="Times New Roman" w:hAnsi="Times New Roman"/>
          <w:lang w:val="pt-BR"/>
        </w:rPr>
        <w:t xml:space="preserve"> </w:t>
      </w:r>
      <w:r w:rsidRPr="005B3ECB">
        <w:rPr>
          <w:rFonts w:ascii="Times New Roman" w:hAnsi="Times New Roman"/>
          <w:position w:val="-4"/>
          <w:lang w:val="nl-NL"/>
        </w:rPr>
        <w:object w:dxaOrig="200" w:dyaOrig="200">
          <v:shape id="_x0000_i1149" type="#_x0000_t75" style="width:10pt;height:10pt" o:ole="">
            <v:imagedata r:id="rId251" o:title=""/>
          </v:shape>
          <o:OLEObject Type="Embed" ProgID="Equation.DSMT4" ShapeID="_x0000_i1149" DrawAspect="Content" ObjectID="_1717416398" r:id="rId252"/>
        </w:object>
      </w:r>
      <w:r w:rsidRPr="005B3ECB">
        <w:rPr>
          <w:rFonts w:ascii="Times New Roman" w:hAnsi="Times New Roman"/>
          <w:lang w:val="pt-BR"/>
        </w:rPr>
        <w:t xml:space="preserve"> 3,4(h)</w:t>
      </w:r>
    </w:p>
    <w:p w:rsidR="00C10336" w:rsidRPr="005B3ECB" w:rsidRDefault="00C10336">
      <w:pPr>
        <w:tabs>
          <w:tab w:val="left" w:pos="3240"/>
        </w:tabs>
        <w:rPr>
          <w:rFonts w:ascii="Times New Roman" w:hAnsi="Times New Roman"/>
          <w:b/>
          <w:lang w:val="pt-BR"/>
        </w:rPr>
      </w:pPr>
      <w:r w:rsidRPr="005B3ECB">
        <w:rPr>
          <w:rFonts w:ascii="Times New Roman" w:hAnsi="Times New Roman"/>
          <w:b/>
          <w:lang w:val="pt-BR"/>
        </w:rPr>
        <w:t xml:space="preserve">* Bài tập2: </w:t>
      </w:r>
    </w:p>
    <w:p w:rsidR="00C10336" w:rsidRPr="005B3ECB" w:rsidRDefault="00C10336">
      <w:pPr>
        <w:ind w:firstLine="720"/>
        <w:rPr>
          <w:rFonts w:ascii="Times New Roman" w:hAnsi="Times New Roman"/>
          <w:lang w:val="pt-BR"/>
        </w:rPr>
      </w:pPr>
      <w:r w:rsidRPr="005B3ECB">
        <w:rPr>
          <w:rFonts w:ascii="Times New Roman" w:hAnsi="Times New Roman"/>
          <w:lang w:val="pt-BR"/>
        </w:rPr>
        <w:t xml:space="preserve">Gọi quãng đường là </w:t>
      </w:r>
      <w:r w:rsidR="006F7D23" w:rsidRPr="005B3ECB">
        <w:rPr>
          <w:rFonts w:ascii="Times New Roman" w:hAnsi="Times New Roman"/>
          <w:lang w:val="pt-BR"/>
        </w:rPr>
        <w:t>s</w:t>
      </w:r>
      <w:r w:rsidRPr="005B3ECB">
        <w:rPr>
          <w:rFonts w:ascii="Times New Roman" w:hAnsi="Times New Roman"/>
          <w:lang w:val="pt-BR"/>
        </w:rPr>
        <w:t xml:space="preserve">(km)     ( </w:t>
      </w:r>
      <w:r w:rsidR="006F7D23" w:rsidRPr="005B3ECB">
        <w:rPr>
          <w:rFonts w:ascii="Times New Roman" w:hAnsi="Times New Roman"/>
          <w:lang w:val="pt-BR"/>
        </w:rPr>
        <w:t>s</w:t>
      </w:r>
      <w:r w:rsidRPr="005B3ECB">
        <w:rPr>
          <w:rFonts w:ascii="Times New Roman" w:hAnsi="Times New Roman"/>
          <w:lang w:val="pt-BR"/>
        </w:rPr>
        <w:t xml:space="preserve"> &gt; 0) </w:t>
      </w:r>
    </w:p>
    <w:p w:rsidR="00C10336" w:rsidRPr="005B3ECB" w:rsidRDefault="003A3FAA">
      <w:pPr>
        <w:ind w:firstLine="720"/>
        <w:rPr>
          <w:rFonts w:ascii="Times New Roman" w:hAnsi="Times New Roman"/>
          <w:lang w:val="pt-BR"/>
        </w:rPr>
      </w:pPr>
      <w:r w:rsidRPr="005B3ECB">
        <w:rPr>
          <w:rFonts w:ascii="Times New Roman" w:hAnsi="Times New Roman"/>
          <w:lang w:val="pt-BR"/>
        </w:rPr>
        <w:t>v</w:t>
      </w:r>
      <w:r w:rsidR="00C10336" w:rsidRPr="005B3ECB">
        <w:rPr>
          <w:rFonts w:ascii="Times New Roman" w:hAnsi="Times New Roman"/>
          <w:vertAlign w:val="subscript"/>
          <w:lang w:val="pt-BR"/>
        </w:rPr>
        <w:t>1</w:t>
      </w:r>
      <w:r w:rsidR="00C10336" w:rsidRPr="005B3ECB">
        <w:rPr>
          <w:rFonts w:ascii="Times New Roman" w:hAnsi="Times New Roman"/>
          <w:lang w:val="pt-BR"/>
        </w:rPr>
        <w:t>; v</w:t>
      </w:r>
      <w:r w:rsidR="00C10336" w:rsidRPr="005B3ECB">
        <w:rPr>
          <w:rFonts w:ascii="Times New Roman" w:hAnsi="Times New Roman"/>
          <w:vertAlign w:val="subscript"/>
          <w:lang w:val="pt-BR"/>
        </w:rPr>
        <w:t>2</w:t>
      </w:r>
      <w:r w:rsidR="00C10336" w:rsidRPr="005B3ECB">
        <w:rPr>
          <w:rFonts w:ascii="Times New Roman" w:hAnsi="Times New Roman"/>
          <w:lang w:val="pt-BR"/>
        </w:rPr>
        <w:t xml:space="preserve"> là vận tốc của thu</w:t>
      </w:r>
      <w:r w:rsidRPr="005B3ECB">
        <w:rPr>
          <w:rFonts w:ascii="Times New Roman" w:hAnsi="Times New Roman"/>
          <w:lang w:val="pt-BR"/>
        </w:rPr>
        <w:t>y</w:t>
      </w:r>
      <w:r w:rsidR="00C10336" w:rsidRPr="005B3ECB">
        <w:rPr>
          <w:rFonts w:ascii="Times New Roman" w:hAnsi="Times New Roman"/>
          <w:lang w:val="pt-BR"/>
        </w:rPr>
        <w:t>ền đối với nước và của nước đối với bờ ta có.</w:t>
      </w:r>
    </w:p>
    <w:p w:rsidR="00C10336" w:rsidRPr="005B3ECB" w:rsidRDefault="00C10336">
      <w:pPr>
        <w:ind w:firstLine="122"/>
        <w:rPr>
          <w:rFonts w:ascii="Times New Roman" w:hAnsi="Times New Roman"/>
          <w:lang w:val="pt-BR"/>
        </w:rPr>
      </w:pPr>
      <w:r w:rsidRPr="005B3ECB">
        <w:rPr>
          <w:rFonts w:ascii="Times New Roman" w:hAnsi="Times New Roman"/>
          <w:lang w:val="pt-BR"/>
        </w:rPr>
        <w:t>Khi xuôi dòng vận tốc thực của thuyền là v</w:t>
      </w:r>
      <w:r w:rsidRPr="005B3ECB">
        <w:rPr>
          <w:rFonts w:ascii="Times New Roman" w:hAnsi="Times New Roman"/>
          <w:vertAlign w:val="subscript"/>
          <w:lang w:val="pt-BR"/>
        </w:rPr>
        <w:t>x</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w:t>
      </w:r>
      <w:r w:rsidR="006F7D23" w:rsidRPr="005B3ECB">
        <w:rPr>
          <w:rFonts w:ascii="Times New Roman" w:hAnsi="Times New Roman"/>
          <w:position w:val="-30"/>
          <w:lang w:val="nl-NL"/>
        </w:rPr>
        <w:object w:dxaOrig="240" w:dyaOrig="680">
          <v:shape id="_x0000_i1150" type="#_x0000_t75" style="width:12pt;height:34pt" o:ole="">
            <v:imagedata r:id="rId253" o:title=""/>
          </v:shape>
          <o:OLEObject Type="Embed" ProgID="Equation.DSMT4" ShapeID="_x0000_i1150" DrawAspect="Content" ObjectID="_1717416399" r:id="rId254"/>
        </w:objec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1)</w:t>
      </w:r>
    </w:p>
    <w:p w:rsidR="00C10336" w:rsidRPr="005B3ECB" w:rsidRDefault="00C10336">
      <w:pPr>
        <w:ind w:firstLine="122"/>
        <w:rPr>
          <w:rFonts w:ascii="Times New Roman" w:hAnsi="Times New Roman"/>
          <w:lang w:val="pt-BR"/>
        </w:rPr>
      </w:pPr>
      <w:r w:rsidRPr="005B3ECB">
        <w:rPr>
          <w:rFonts w:ascii="Times New Roman" w:hAnsi="Times New Roman"/>
          <w:lang w:val="pt-BR"/>
        </w:rPr>
        <w:t>Khi ngược dòng vận tốc thực của thuyền là v</w:t>
      </w:r>
      <w:r w:rsidRPr="005B3ECB">
        <w:rPr>
          <w:rFonts w:ascii="Times New Roman" w:hAnsi="Times New Roman"/>
          <w:vertAlign w:val="subscript"/>
          <w:lang w:val="pt-BR"/>
        </w:rPr>
        <w:t>n</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w:t>
      </w:r>
      <w:r w:rsidR="006F7D23" w:rsidRPr="005B3ECB">
        <w:rPr>
          <w:rFonts w:ascii="Times New Roman" w:hAnsi="Times New Roman"/>
          <w:position w:val="-30"/>
          <w:lang w:val="nl-NL"/>
        </w:rPr>
        <w:object w:dxaOrig="279" w:dyaOrig="680">
          <v:shape id="_x0000_i1151" type="#_x0000_t75" style="width:13.95pt;height:34pt" o:ole="">
            <v:imagedata r:id="rId255" o:title=""/>
          </v:shape>
          <o:OLEObject Type="Embed" ProgID="Equation.DSMT4" ShapeID="_x0000_i1151" DrawAspect="Content" ObjectID="_1717416400" r:id="rId256"/>
        </w:objec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2)</w:t>
      </w:r>
    </w:p>
    <w:p w:rsidR="00C10336" w:rsidRPr="005B3ECB" w:rsidRDefault="00C10336">
      <w:pPr>
        <w:ind w:firstLine="122"/>
        <w:rPr>
          <w:rFonts w:ascii="Times New Roman" w:hAnsi="Times New Roman"/>
          <w:lang w:val="pt-BR"/>
        </w:rPr>
      </w:pPr>
      <w:r w:rsidRPr="005B3ECB">
        <w:rPr>
          <w:rFonts w:ascii="Times New Roman" w:hAnsi="Times New Roman"/>
          <w:lang w:val="pt-BR"/>
        </w:rPr>
        <w:t xml:space="preserve">Từ (1)  suy ra  </w:t>
      </w:r>
      <w:r w:rsidR="006F7D23" w:rsidRPr="005B3ECB">
        <w:rPr>
          <w:rFonts w:ascii="Times New Roman" w:hAnsi="Times New Roman"/>
          <w:position w:val="-30"/>
          <w:lang w:val="nl-NL"/>
        </w:rPr>
        <w:object w:dxaOrig="240" w:dyaOrig="680">
          <v:shape id="_x0000_i1152" type="#_x0000_t75" style="width:12pt;height:34pt" o:ole="">
            <v:imagedata r:id="rId257" o:title=""/>
          </v:shape>
          <o:OLEObject Type="Embed" ProgID="Equation.DSMT4" ShapeID="_x0000_i1152" DrawAspect="Content" ObjectID="_1717416401" r:id="rId258"/>
        </w:objec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v</w:t>
      </w:r>
      <w:r w:rsidRPr="005B3ECB">
        <w:rPr>
          <w:rFonts w:ascii="Times New Roman" w:hAnsi="Times New Roman"/>
          <w:vertAlign w:val="subscript"/>
          <w:lang w:val="pt-BR"/>
        </w:rPr>
        <w:t>1</w:t>
      </w:r>
      <w:r w:rsidRPr="005B3ECB">
        <w:rPr>
          <w:rFonts w:ascii="Times New Roman" w:hAnsi="Times New Roman"/>
          <w:lang w:val="pt-BR"/>
        </w:rPr>
        <w:t xml:space="preserve">  ( 3) </w:t>
      </w:r>
    </w:p>
    <w:p w:rsidR="00C10336" w:rsidRPr="005B3ECB" w:rsidRDefault="00C10336" w:rsidP="00C41CB8">
      <w:pPr>
        <w:ind w:firstLine="122"/>
        <w:rPr>
          <w:rFonts w:ascii="Times New Roman" w:hAnsi="Times New Roman"/>
          <w:lang w:val="pt-BR"/>
        </w:rPr>
      </w:pPr>
      <w:r w:rsidRPr="005B3ECB">
        <w:rPr>
          <w:rFonts w:ascii="Times New Roman" w:hAnsi="Times New Roman"/>
          <w:lang w:val="pt-BR"/>
        </w:rPr>
        <w:t xml:space="preserve">Thay (3) vào (2) ta được </w:t>
      </w:r>
      <w:r w:rsidR="006F7D23" w:rsidRPr="005B3ECB">
        <w:rPr>
          <w:rFonts w:ascii="Times New Roman" w:hAnsi="Times New Roman"/>
          <w:position w:val="-30"/>
          <w:lang w:val="nl-NL"/>
        </w:rPr>
        <w:object w:dxaOrig="279" w:dyaOrig="680">
          <v:shape id="_x0000_i1153" type="#_x0000_t75" style="width:13.95pt;height:34pt" o:ole="">
            <v:imagedata r:id="rId259" o:title=""/>
          </v:shape>
          <o:OLEObject Type="Embed" ProgID="Equation.DSMT4" ShapeID="_x0000_i1153" DrawAspect="Content" ObjectID="_1717416402" r:id="rId260"/>
        </w:object>
      </w:r>
      <w:r w:rsidRPr="005B3ECB">
        <w:rPr>
          <w:rFonts w:ascii="Times New Roman" w:hAnsi="Times New Roman"/>
          <w:lang w:val="pt-BR"/>
        </w:rPr>
        <w:t xml:space="preserve"> = </w:t>
      </w:r>
      <w:r w:rsidR="006F7D23" w:rsidRPr="005B3ECB">
        <w:rPr>
          <w:rFonts w:ascii="Times New Roman" w:hAnsi="Times New Roman"/>
          <w:position w:val="-30"/>
          <w:lang w:val="nl-NL"/>
        </w:rPr>
        <w:object w:dxaOrig="240" w:dyaOrig="680">
          <v:shape id="_x0000_i1154" type="#_x0000_t75" style="width:12pt;height:34pt" o:ole="">
            <v:imagedata r:id="rId261" o:title=""/>
          </v:shape>
          <o:OLEObject Type="Embed" ProgID="Equation.DSMT4" ShapeID="_x0000_i1154" DrawAspect="Content" ObjectID="_1717416403" r:id="rId262"/>
        </w:object>
      </w:r>
      <w:r w:rsidRPr="005B3ECB">
        <w:rPr>
          <w:rFonts w:ascii="Times New Roman" w:hAnsi="Times New Roman"/>
          <w:lang w:val="pt-BR"/>
        </w:rPr>
        <w:t xml:space="preserve"> -  v</w:t>
      </w:r>
      <w:r w:rsidRPr="005B3ECB">
        <w:rPr>
          <w:rFonts w:ascii="Times New Roman" w:hAnsi="Times New Roman"/>
          <w:vertAlign w:val="subscript"/>
          <w:lang w:val="pt-BR"/>
        </w:rPr>
        <w:t xml:space="preserve">2 </w:t>
      </w:r>
      <w:r w:rsidRPr="005B3ECB">
        <w:rPr>
          <w:rFonts w:ascii="Times New Roman" w:hAnsi="Times New Roman"/>
          <w:lang w:val="pt-BR"/>
        </w:rPr>
        <w:t>-  v</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55" type="#_x0000_t75" style="width:17pt;height:12pt" o:ole="">
            <v:imagedata r:id="rId263" o:title=""/>
          </v:shape>
          <o:OLEObject Type="Embed" ProgID="Equation.DSMT4" ShapeID="_x0000_i1155" DrawAspect="Content" ObjectID="_1717416404" r:id="rId264"/>
        </w:object>
      </w:r>
      <w:r w:rsidRPr="005B3ECB">
        <w:rPr>
          <w:rFonts w:ascii="Times New Roman" w:hAnsi="Times New Roman"/>
          <w:lang w:val="pt-BR"/>
        </w:rPr>
        <w:t>-2v</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279" w:dyaOrig="680">
          <v:shape id="_x0000_i1156" type="#_x0000_t75" style="width:13.95pt;height:34pt" o:ole="">
            <v:imagedata r:id="rId265" o:title=""/>
          </v:shape>
          <o:OLEObject Type="Embed" ProgID="Equation.DSMT4" ShapeID="_x0000_i1156" DrawAspect="Content" ObjectID="_1717416405" r:id="rId266"/>
        </w:object>
      </w:r>
      <w:r w:rsidRPr="005B3ECB">
        <w:rPr>
          <w:rFonts w:ascii="Times New Roman" w:hAnsi="Times New Roman"/>
          <w:lang w:val="pt-BR"/>
        </w:rPr>
        <w:t xml:space="preserve"> -</w:t>
      </w:r>
      <w:r w:rsidR="006F7D23" w:rsidRPr="005B3ECB">
        <w:rPr>
          <w:rFonts w:ascii="Times New Roman" w:hAnsi="Times New Roman"/>
          <w:position w:val="-30"/>
          <w:lang w:val="nl-NL"/>
        </w:rPr>
        <w:object w:dxaOrig="240" w:dyaOrig="680">
          <v:shape id="_x0000_i1157" type="#_x0000_t75" style="width:12pt;height:34pt" o:ole="">
            <v:imagedata r:id="rId267" o:title=""/>
          </v:shape>
          <o:OLEObject Type="Embed" ProgID="Equation.DSMT4" ShapeID="_x0000_i1157" DrawAspect="Content" ObjectID="_1717416406" r:id="rId268"/>
        </w:objec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58" type="#_x0000_t75" style="width:17pt;height:12pt" o:ole="">
            <v:imagedata r:id="rId263" o:title=""/>
          </v:shape>
          <o:OLEObject Type="Embed" ProgID="Equation.DSMT4" ShapeID="_x0000_i1158" DrawAspect="Content" ObjectID="_1717416407" r:id="rId269"/>
        </w:objec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24"/>
          <w:lang w:val="nl-NL"/>
        </w:rPr>
        <w:object w:dxaOrig="240" w:dyaOrig="620">
          <v:shape id="_x0000_i1159" type="#_x0000_t75" style="width:12pt;height:31pt" o:ole="">
            <v:imagedata r:id="rId270" o:title=""/>
          </v:shape>
          <o:OLEObject Type="Embed" ProgID="Equation.DSMT4" ShapeID="_x0000_i1159" DrawAspect="Content" ObjectID="_1717416408" r:id="rId271"/>
        </w:object>
      </w:r>
      <w:r w:rsidRPr="005B3ECB">
        <w:rPr>
          <w:rFonts w:ascii="Times New Roman" w:hAnsi="Times New Roman"/>
          <w:lang w:val="pt-BR"/>
        </w:rPr>
        <w:t xml:space="preserve">.( </w:t>
      </w:r>
      <w:r w:rsidRPr="005B3ECB">
        <w:rPr>
          <w:rFonts w:ascii="Times New Roman" w:hAnsi="Times New Roman"/>
          <w:position w:val="-30"/>
          <w:lang w:val="nl-NL"/>
        </w:rPr>
        <w:object w:dxaOrig="240" w:dyaOrig="680">
          <v:shape id="_x0000_i1160" type="#_x0000_t75" style="width:12pt;height:34pt" o:ole="">
            <v:imagedata r:id="rId272" o:title=""/>
          </v:shape>
          <o:OLEObject Type="Embed" ProgID="Equation.DSMT4" ShapeID="_x0000_i1160" DrawAspect="Content" ObjectID="_1717416409" r:id="rId273"/>
        </w:object>
      </w:r>
      <w:r w:rsidRPr="005B3ECB">
        <w:rPr>
          <w:rFonts w:ascii="Times New Roman" w:hAnsi="Times New Roman"/>
          <w:lang w:val="pt-BR"/>
        </w:rPr>
        <w:t xml:space="preserve"> - </w:t>
      </w:r>
      <w:r w:rsidRPr="005B3ECB">
        <w:rPr>
          <w:rFonts w:ascii="Times New Roman" w:hAnsi="Times New Roman"/>
          <w:position w:val="-30"/>
          <w:lang w:val="nl-NL"/>
        </w:rPr>
        <w:object w:dxaOrig="279" w:dyaOrig="680">
          <v:shape id="_x0000_i1161" type="#_x0000_t75" style="width:13.95pt;height:34pt" o:ole="">
            <v:imagedata r:id="rId274" o:title=""/>
          </v:shape>
          <o:OLEObject Type="Embed" ProgID="Equation.DSMT4" ShapeID="_x0000_i1161" DrawAspect="Content" ObjectID="_1717416410" r:id="rId275"/>
        </w:object>
      </w:r>
      <w:r w:rsidRPr="005B3ECB">
        <w:rPr>
          <w:rFonts w:ascii="Times New Roman" w:hAnsi="Times New Roman"/>
          <w:lang w:val="pt-BR"/>
        </w:rPr>
        <w:t>)</w:t>
      </w:r>
    </w:p>
    <w:p w:rsidR="00C10336" w:rsidRPr="005B3ECB" w:rsidRDefault="00C10336">
      <w:pPr>
        <w:tabs>
          <w:tab w:val="left" w:pos="2940"/>
        </w:tabs>
        <w:ind w:firstLine="122"/>
        <w:rPr>
          <w:rFonts w:ascii="Times New Roman" w:hAnsi="Times New Roman"/>
          <w:lang w:val="pt-BR"/>
        </w:rPr>
      </w:pPr>
      <w:r w:rsidRPr="005B3ECB">
        <w:rPr>
          <w:rFonts w:ascii="Times New Roman" w:hAnsi="Times New Roman"/>
          <w:lang w:val="pt-BR"/>
        </w:rPr>
        <w:lastRenderedPageBreak/>
        <w:t xml:space="preserve">Vậy khi trôi theo dòng nước thuyền mất thời gian là   t = </w:t>
      </w:r>
      <w:r w:rsidR="006F7D23" w:rsidRPr="005B3ECB">
        <w:rPr>
          <w:rFonts w:ascii="Times New Roman" w:hAnsi="Times New Roman"/>
          <w:position w:val="-60"/>
          <w:lang w:val="nl-NL"/>
        </w:rPr>
        <w:object w:dxaOrig="2299" w:dyaOrig="980">
          <v:shape id="_x0000_i1162" type="#_x0000_t75" style="width:114.95pt;height:49pt" o:ole="">
            <v:imagedata r:id="rId276" o:title=""/>
          </v:shape>
          <o:OLEObject Type="Embed" ProgID="Equation.DSMT4" ShapeID="_x0000_i1162" DrawAspect="Content" ObjectID="_1717416411" r:id="rId277"/>
        </w:object>
      </w:r>
    </w:p>
    <w:p w:rsidR="00C10336" w:rsidRPr="005B3ECB" w:rsidRDefault="00DB24F6" w:rsidP="00DB24F6">
      <w:pPr>
        <w:tabs>
          <w:tab w:val="left" w:pos="2940"/>
        </w:tabs>
        <w:rPr>
          <w:rFonts w:ascii="Times New Roman" w:hAnsi="Times New Roman"/>
          <w:b/>
          <w:lang w:val="pt-BR"/>
        </w:rPr>
      </w:pPr>
      <w:r w:rsidRPr="005B3ECB">
        <w:rPr>
          <w:rFonts w:ascii="Times New Roman" w:hAnsi="Times New Roman"/>
          <w:b/>
          <w:lang w:val="vi-VN"/>
        </w:rPr>
        <w:t>B.</w:t>
      </w:r>
      <w:r w:rsidR="00C10336" w:rsidRPr="005B3ECB">
        <w:rPr>
          <w:rFonts w:ascii="Times New Roman" w:hAnsi="Times New Roman"/>
          <w:b/>
          <w:lang w:val="pt-BR"/>
        </w:rPr>
        <w:t xml:space="preserve"> Bài tập luyện tập</w:t>
      </w:r>
    </w:p>
    <w:p w:rsidR="00C10336" w:rsidRPr="005B3ECB" w:rsidRDefault="00C10336" w:rsidP="00DB24F6">
      <w:pPr>
        <w:jc w:val="both"/>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 Một người đi xe đạp nửa quãng đường đầu với vận tốc v</w:t>
      </w:r>
      <w:r w:rsidRPr="005B3ECB">
        <w:rPr>
          <w:rFonts w:ascii="Times New Roman" w:hAnsi="Times New Roman"/>
          <w:vertAlign w:val="subscript"/>
          <w:lang w:val="pt-BR"/>
        </w:rPr>
        <w:t>1</w:t>
      </w:r>
      <w:r w:rsidRPr="005B3ECB">
        <w:rPr>
          <w:rFonts w:ascii="Times New Roman" w:hAnsi="Times New Roman"/>
          <w:lang w:val="pt-BR"/>
        </w:rPr>
        <w:t xml:space="preserve"> = 15km/h; đi nửa quãng đường còn lại với vận tốc v</w:t>
      </w:r>
      <w:r w:rsidRPr="005B3ECB">
        <w:rPr>
          <w:rFonts w:ascii="Times New Roman" w:hAnsi="Times New Roman"/>
          <w:vertAlign w:val="subscript"/>
          <w:lang w:val="pt-BR"/>
        </w:rPr>
        <w:t>2</w:t>
      </w:r>
      <w:r w:rsidRPr="005B3ECB">
        <w:rPr>
          <w:rFonts w:ascii="Times New Roman" w:hAnsi="Times New Roman"/>
          <w:lang w:val="pt-BR"/>
        </w:rPr>
        <w:t xml:space="preserve"> không đổi. Biết các đoạn đường mà người ấy đi là thẳng và vận tốc trung bình trên cả quãng đường là 10km/h. tính vận tốc v</w:t>
      </w:r>
      <w:r w:rsidRPr="005B3ECB">
        <w:rPr>
          <w:rFonts w:ascii="Times New Roman" w:hAnsi="Times New Roman"/>
          <w:vertAlign w:val="subscript"/>
          <w:lang w:val="pt-BR"/>
        </w:rPr>
        <w:t>2</w:t>
      </w:r>
    </w:p>
    <w:p w:rsidR="00C10336" w:rsidRPr="005B3ECB" w:rsidRDefault="00670F51">
      <w:pPr>
        <w:tabs>
          <w:tab w:val="center" w:pos="4677"/>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61472" behindDoc="0" locked="0" layoutInCell="1" allowOverlap="1" wp14:anchorId="67C92B2F" wp14:editId="2B8A875D">
                <wp:simplePos x="0" y="0"/>
                <wp:positionH relativeFrom="column">
                  <wp:posOffset>116205</wp:posOffset>
                </wp:positionH>
                <wp:positionV relativeFrom="paragraph">
                  <wp:posOffset>147320</wp:posOffset>
                </wp:positionV>
                <wp:extent cx="1084580" cy="1028700"/>
                <wp:effectExtent l="0" t="0" r="0" b="2540"/>
                <wp:wrapNone/>
                <wp:docPr id="39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4580" cy="1028700"/>
                          <a:chOff x="1884" y="6638"/>
                          <a:chExt cx="1708" cy="1620"/>
                        </a:xfrm>
                      </wpg:grpSpPr>
                      <wps:wsp>
                        <wps:cNvPr id="3907" name="Text Box 104"/>
                        <wps:cNvSpPr txBox="1">
                          <a:spLocks noChangeArrowheads="1"/>
                        </wps:cNvSpPr>
                        <wps:spPr bwMode="auto">
                          <a:xfrm>
                            <a:off x="1884" y="6638"/>
                            <a:ext cx="1708"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wps:txbx>
                        <wps:bodyPr rot="0" vert="horz" wrap="square" lIns="91440" tIns="45720" rIns="91440" bIns="45720" anchor="t" anchorCtr="0" upright="1">
                          <a:noAutofit/>
                        </wps:bodyPr>
                      </wps:wsp>
                      <wps:wsp>
                        <wps:cNvPr id="3908" name="Line 105"/>
                        <wps:cNvCnPr/>
                        <wps:spPr bwMode="auto">
                          <a:xfrm>
                            <a:off x="2052" y="7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 o:spid="_x0000_s1117" style="position:absolute;margin-left:9.15pt;margin-top:11.6pt;width:85.4pt;height:81pt;z-index:251561472" coordorigin="1884,6638" coordsize="1708,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V8SSjwMAAJgJAAAOAAAAZHJzL2Uyb0RvYy54bWzMVttu3DYQfQ/QfyD4LuuyXK0kWA7svRgF nNZA0g/gStQFlUiV5FrrBPn3DkntxZsEMWKgqB4EikMOZ87MOdT1+33foScmVSt4jsOrACPGC1G2 vM7xX582XoKR0pSXtBOc5fiZKfz+5rd31+OQsUg0oiuZROCEq2wcctxoPWS+r4qG9VRdiYFxMFZC 9lTDp6z9UtIRvPedHwVB7I9CloMUBVMKZlfOiG+s/6pihf6zqhTTqMsxxKbtW9r31rz9m2ua1ZIO TVtMYdBfiKKnLYdDj65WVFO0k+03rvq2kEKJSl8VovdFVbUFszlANmFwkc29FLvB5lJnYz0cYQJo L3D6ZbfFH0+PErVljmdpEGPEaQ9VsgejECYAn3GoM1h2L4ePw6N0ScLwQRR/KzD7l3bzXbvFaDt+ ECU4pDstLD77SvbGBWSO9rYMz8cysL1GBUyGQULmCVSrAFsYRMkimApVNFBNsy9MEoIRmON4lrgi Fs36sH8RQNfZzXFkd/o0cwfbYKfgTGbQdOqEq3obrh8bOjBbLmUAO+G6OOD6yaR4J/YALXHQ2pUG V6T3YIDMLEzKwYu4WDaU1+xWSjE2jJYQYmh2QiLHrS4RZZz8DO/v4HZE/ceo0WyQSt8z0SMzyLEE Xtk46dOD0iac0xJTXS42bdfBPM06/mICFroZOBa2GpsJwFLlSxqk62SdEI9E8dojwWrl3W6WxIs3 4WK+mq2Wy1X41Zwbkqxpy5Jxc8yBtiF5XfkmAXGEOxJXia4tjTsTkpL1dtlJ9ERBNjb2saCD5bTM fxmGBQFyuUgpjEhwF6XeJk4WHtmQuZcC0F4QpndpHJCUrDYvU3poOXt7SmjMcTqP5q6bTkFf5BbY 59vcaNa3GoS5a/scJ8dFNDM9uOalLa2mbefGZ1CY8E9QQLkPhbYda5rUtaveb/dWd8JwUhmVbUX5 DE0sBbQY0B+uFRg0Qn7GaASJzrH6Z0clw6j7nQMR0pAQo+n2g8wXwHUkzy3bcwvlBbjKscbIDZfa 3QO7QbZ1Ayc56nFxC2JVtbatDctcVBPlQC7+O90AFXN6bHsiDOZnmrHkjxKqYAJ8FfOjYB5ZxVzM SGT8OOJZvSXBzOnlS7E8cXqifQe1fTXt39yBcPlNjfajpvufSslR/c5o4ZTF0eFAD6t/F7RwzQbl sfO222Bkr3+7bfpVMf8X5992/emH6uZfAAAA//8DAFBLAwQUAAYACAAAACEA9yo+Gd4AAAAJAQAA DwAAAGRycy9kb3ducmV2LnhtbEyPzWrDMBCE74W+g9hAb438Q4rrWA4htD2FQpNC6W1jb2wTa2Us xXbevvKpue0ww+w32WbSrRiot41hBeEyAEFcmLLhSsH38f05AWEdcomtYVJwIwub/PEhw7Q0I3/R cHCV8CVsU1RQO9elUtqiJo12aTpi751Nr9F52Vey7HH05bqVURC8SI0N+w81drSrqbgcrlrBx4jj Ng7fhv3lvLv9HlefP/uQlHpaTNs1CEeT+w/DjO/RIfdMJ3Pl0orW6yT2SQVRHIGY/eQ1BHGaj1UE Ms/k/YL8DwAA//8DAFBLAQItABQABgAIAAAAIQC2gziS/gAAAOEBAAATAAAAAAAAAAAAAAAAAAAA AABbQ29udGVudF9UeXBlc10ueG1sUEsBAi0AFAAGAAgAAAAhADj9If/WAAAAlAEAAAsAAAAAAAAA AAAAAAAALwEAAF9yZWxzLy5yZWxzUEsBAi0AFAAGAAgAAAAhAENXxJKPAwAAmAkAAA4AAAAAAAAA AAAAAAAALgIAAGRycy9lMm9Eb2MueG1sUEsBAi0AFAAGAAgAAAAhAPcqPhneAAAACQEAAA8AAAAA AAAAAAAAAAAA6QUAAGRycy9kb3ducmV2LnhtbFBLBQYAAAAABAAEAPMAAAD0BgAAAAA= ">
                <v:shape id="Text Box 104" o:spid="_x0000_s1118" type="#_x0000_t202" style="position:absolute;left:1884;top:6638;width:1708;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4vWcUA AADdAAAADwAAAGRycy9kb3ducmV2LnhtbESPQWvCQBSE74L/YXlCb3W3traaZiOlUvCkaGuht0f2 mQSzb0N2NfHfu0LB4zAz3zDpore1OFPrK8cansYKBHHuTMWFhp/vr8cZCB+QDdaOScOFPCyy4SDF xLiOt3TehUJECPsENZQhNImUPi/Joh+7hjh6B9daDFG2hTQtdhFuazlR6lVarDgulNjQZ0n5cXey Gvbrw9/vi9oUSzttOtcryXYutX4Y9R/vIAL14R7+b6+Mhue5eoPbm/gEZHYFAAD//wMAUEsBAi0A FAAGAAgAAAAhAPD3irv9AAAA4gEAABMAAAAAAAAAAAAAAAAAAAAAAFtDb250ZW50X1R5cGVzXS54 bWxQSwECLQAUAAYACAAAACEAMd1fYdIAAACPAQAACwAAAAAAAAAAAAAAAAAuAQAAX3JlbHMvLnJl bHNQSwECLQAUAAYACAAAACEAMy8FnkEAAAA5AAAAEAAAAAAAAAAAAAAAAAApAgAAZHJzL3NoYXBl eG1sLnhtbFBLAQItABQABgAIAAAAIQDuji9Z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v:textbox>
                </v:shape>
                <v:line id="Line 105" o:spid="_x0000_s1119" style="position:absolute;visibility:visible;mso-wrap-style:square" from="2052,7342" to="3455,7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ZVm8QAAADdAAAADwAAAGRycy9kb3ducmV2LnhtbERPy2rCQBTdC/7DcIXudNIKwaaOIi0F 7UJ8gS6vmdskbeZOmJkm8e+dhdDl4bzny97UoiXnK8sKnicJCOLc6ooLBafj53gGwgdkjbVlUnAj D8vFcDDHTNuO99QeQiFiCPsMFZQhNJmUPi/JoJ/Yhjhy39YZDBG6QmqHXQw3tXxJklQarDg2lNjQ e0n57+HPKNhOd2m72nyt+/MmveYf++vlp3NKPY361RuIQH34Fz/ca61g+prEufFNfAJy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llWbxAAAAN0AAAAPAAAAAAAAAAAA AAAAAKECAABkcnMvZG93bnJldi54bWxQSwUGAAAAAAQABAD5AAAAkgMAAAAA "/>
              </v:group>
            </w:pict>
          </mc:Fallback>
        </mc:AlternateContent>
      </w:r>
      <w:r w:rsidR="00C10336" w:rsidRPr="005B3ECB">
        <w:rPr>
          <w:rFonts w:ascii="Times New Roman" w:hAnsi="Times New Roman"/>
          <w:lang w:val="pt-BR"/>
        </w:rPr>
        <w:tab/>
      </w:r>
      <w:r w:rsidR="00C10336" w:rsidRPr="005B3ECB">
        <w:rPr>
          <w:rFonts w:ascii="Times New Roman" w:hAnsi="Times New Roman"/>
          <w:u w:val="single"/>
          <w:lang w:val="pt-BR"/>
        </w:rPr>
        <w:t>Bài giải</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đi hết nửa quãng đường đầu là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300" w:dyaOrig="960">
          <v:shape id="_x0000_i1163" type="#_x0000_t75" style="width:65pt;height:48pt" o:ole="">
            <v:imagedata r:id="rId278" o:title=""/>
          </v:shape>
          <o:OLEObject Type="Embed" ProgID="Equation.DSMT4" ShapeID="_x0000_i1163" DrawAspect="Content" ObjectID="_1717416412" r:id="rId279"/>
        </w:object>
      </w:r>
      <w:r w:rsidRPr="005B3ECB">
        <w:rPr>
          <w:rFonts w:ascii="Times New Roman" w:hAnsi="Times New Roman"/>
          <w:lang w:val="pt-BR"/>
        </w:rPr>
        <w:t xml:space="preserve"> (1)</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Thời gian đi hết nửa quãng đường đầu là  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1380" w:dyaOrig="960">
          <v:shape id="_x0000_i1164" type="#_x0000_t75" style="width:69pt;height:48pt" o:ole="">
            <v:imagedata r:id="rId280" o:title=""/>
          </v:shape>
          <o:OLEObject Type="Embed" ProgID="Equation.DSMT4" ShapeID="_x0000_i1164" DrawAspect="Content" ObjectID="_1717416413" r:id="rId281"/>
        </w:object>
      </w:r>
      <w:r w:rsidRPr="005B3ECB">
        <w:rPr>
          <w:rFonts w:ascii="Times New Roman" w:hAnsi="Times New Roman"/>
          <w:lang w:val="pt-BR"/>
        </w:rPr>
        <w:t xml:space="preserve"> (2)</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Vận tốc trung bình trên cả quãng đường là </w:t>
      </w:r>
      <w:r w:rsidR="00C41CB8" w:rsidRPr="005B3ECB">
        <w:rPr>
          <w:rFonts w:ascii="Times New Roman" w:hAnsi="Times New Roman"/>
          <w:lang w:val="pt-BR"/>
        </w:rPr>
        <w:t xml:space="preserve">: </w:t>
      </w:r>
      <w:r w:rsidR="006F7D23" w:rsidRPr="005B3ECB">
        <w:rPr>
          <w:rFonts w:ascii="Times New Roman" w:hAnsi="Times New Roman"/>
          <w:lang w:val="pt-BR"/>
        </w:rPr>
        <w:t>v</w:t>
      </w:r>
      <w:r w:rsidRPr="005B3ECB">
        <w:rPr>
          <w:rFonts w:ascii="Times New Roman" w:hAnsi="Times New Roman"/>
          <w:vertAlign w:val="subscript"/>
          <w:lang w:val="pt-BR"/>
        </w:rPr>
        <w:t>tb</w:t>
      </w:r>
      <w:r w:rsidRPr="005B3ECB">
        <w:rPr>
          <w:rFonts w:ascii="Times New Roman" w:hAnsi="Times New Roman"/>
          <w:lang w:val="pt-BR"/>
        </w:rPr>
        <w:t xml:space="preserve"> = </w:t>
      </w:r>
      <w:r w:rsidR="006F7D23" w:rsidRPr="005B3ECB">
        <w:rPr>
          <w:rFonts w:ascii="Times New Roman" w:hAnsi="Times New Roman"/>
          <w:position w:val="-30"/>
          <w:lang w:val="nl-NL"/>
        </w:rPr>
        <w:object w:dxaOrig="2380" w:dyaOrig="680">
          <v:shape id="_x0000_i1165" type="#_x0000_t75" style="width:119pt;height:34pt" o:ole="">
            <v:imagedata r:id="rId282" o:title=""/>
          </v:shape>
          <o:OLEObject Type="Embed" ProgID="Equation.DSMT4" ShapeID="_x0000_i1165" DrawAspect="Content" ObjectID="_1717416414" r:id="rId283"/>
        </w:object>
      </w:r>
      <w:r w:rsidRPr="005B3ECB">
        <w:rPr>
          <w:rFonts w:ascii="Times New Roman" w:hAnsi="Times New Roman"/>
          <w:lang w:val="pt-BR"/>
        </w:rPr>
        <w:t xml:space="preserve"> (3)</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Thay (1) và (2) vào (3) ta được   </w:t>
      </w:r>
      <w:r w:rsidR="006F7D23" w:rsidRPr="005B3ECB">
        <w:rPr>
          <w:rFonts w:ascii="Times New Roman" w:hAnsi="Times New Roman"/>
          <w:position w:val="-30"/>
          <w:lang w:val="nl-NL"/>
        </w:rPr>
        <w:object w:dxaOrig="3180" w:dyaOrig="680">
          <v:shape id="_x0000_i1166" type="#_x0000_t75" style="width:159pt;height:34pt" o:ole="">
            <v:imagedata r:id="rId284" o:title=""/>
          </v:shape>
          <o:OLEObject Type="Embed" ProgID="Equation.DSMT4" ShapeID="_x0000_i1166" DrawAspect="Content" ObjectID="_1717416415" r:id="rId285"/>
        </w:objec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67" type="#_x0000_t75" style="width:17pt;height:12pt" o:ole="">
            <v:imagedata r:id="rId286" o:title=""/>
          </v:shape>
          <o:OLEObject Type="Embed" ProgID="Equation.DSMT4" ShapeID="_x0000_i1167" DrawAspect="Content" ObjectID="_1717416416" r:id="rId287"/>
        </w:object>
      </w:r>
      <w:r w:rsidR="006F7D23" w:rsidRPr="005B3ECB">
        <w:rPr>
          <w:rFonts w:ascii="Times New Roman" w:hAnsi="Times New Roman"/>
          <w:lang w:val="pt-BR"/>
        </w:rPr>
        <w:t>sv</w:t>
      </w:r>
      <w:r w:rsidRPr="005B3ECB">
        <w:rPr>
          <w:rFonts w:ascii="Times New Roman" w:hAnsi="Times New Roman"/>
          <w:vertAlign w:val="subscript"/>
          <w:lang w:val="pt-BR"/>
        </w:rPr>
        <w:t>2</w:t>
      </w:r>
      <w:r w:rsidRPr="005B3ECB">
        <w:rPr>
          <w:rFonts w:ascii="Times New Roman" w:hAnsi="Times New Roman"/>
          <w:lang w:val="pt-BR"/>
        </w:rPr>
        <w:t xml:space="preserve"> + 15</w:t>
      </w:r>
      <w:r w:rsidR="006F7D23" w:rsidRPr="005B3ECB">
        <w:rPr>
          <w:rFonts w:ascii="Times New Roman" w:hAnsi="Times New Roman"/>
          <w:lang w:val="pt-BR"/>
        </w:rPr>
        <w:t>s</w:t>
      </w:r>
      <w:r w:rsidRPr="005B3ECB">
        <w:rPr>
          <w:rFonts w:ascii="Times New Roman" w:hAnsi="Times New Roman"/>
          <w:lang w:val="pt-BR"/>
        </w:rPr>
        <w:t xml:space="preserve"> = 3</w:t>
      </w:r>
      <w:r w:rsidR="006F7D23" w:rsidRPr="005B3ECB">
        <w:rPr>
          <w:rFonts w:ascii="Times New Roman" w:hAnsi="Times New Roman"/>
          <w:lang w:val="pt-BR"/>
        </w:rPr>
        <w:t>v</w:t>
      </w:r>
      <w:r w:rsidRPr="005B3ECB">
        <w:rPr>
          <w:rFonts w:ascii="Times New Roman" w:hAnsi="Times New Roman"/>
          <w:vertAlign w:val="subscript"/>
          <w:lang w:val="pt-BR"/>
        </w:rPr>
        <w:t>2</w:t>
      </w:r>
      <w:r w:rsidR="006F7D23" w:rsidRPr="005B3ECB">
        <w:rPr>
          <w:rFonts w:ascii="Times New Roman" w:hAnsi="Times New Roman"/>
          <w:lang w:val="pt-BR"/>
        </w:rPr>
        <w:t>s</w: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68" type="#_x0000_t75" style="width:17pt;height:12pt" o:ole="">
            <v:imagedata r:id="rId286" o:title=""/>
          </v:shape>
          <o:OLEObject Type="Embed" ProgID="Equation.DSMT4" ShapeID="_x0000_i1168" DrawAspect="Content" ObjectID="_1717416417" r:id="rId288"/>
        </w:objec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15 = 3</w: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Giải ra tìm được </w:t>
      </w:r>
      <w:r w:rsidRPr="005B3ECB">
        <w:rPr>
          <w:rFonts w:ascii="Times New Roman" w:hAnsi="Times New Roman"/>
          <w:position w:val="-6"/>
          <w:lang w:val="nl-NL"/>
        </w:rPr>
        <w:object w:dxaOrig="340" w:dyaOrig="240">
          <v:shape id="_x0000_i1169" type="#_x0000_t75" style="width:17pt;height:12pt" o:ole="">
            <v:imagedata r:id="rId286" o:title=""/>
          </v:shape>
          <o:OLEObject Type="Embed" ProgID="Equation.DSMT4" ShapeID="_x0000_i1169" DrawAspect="Content" ObjectID="_1717416418" r:id="rId289"/>
        </w:objec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7,5</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Vậy vận tốc </w: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7,5( km/h)</w:t>
      </w:r>
    </w:p>
    <w:p w:rsidR="00C10336" w:rsidRPr="005B3ECB" w:rsidRDefault="00C10336" w:rsidP="00DB24F6">
      <w:pPr>
        <w:tabs>
          <w:tab w:val="center" w:pos="4677"/>
        </w:tabs>
        <w:jc w:val="both"/>
        <w:rPr>
          <w:rFonts w:ascii="Times New Roman" w:hAnsi="Times New Roman"/>
          <w:lang w:val="pt-BR"/>
        </w:rPr>
      </w:pPr>
      <w:r w:rsidRPr="005B3ECB">
        <w:rPr>
          <w:rFonts w:ascii="Times New Roman" w:hAnsi="Times New Roman"/>
          <w:b/>
          <w:lang w:val="pt-BR"/>
        </w:rPr>
        <w:t>* Bài tập</w:t>
      </w:r>
      <w:r w:rsidR="00DB24F6" w:rsidRPr="005B3ECB">
        <w:rPr>
          <w:rFonts w:ascii="Times New Roman" w:hAnsi="Times New Roman"/>
          <w:b/>
          <w:lang w:val="vi-VN"/>
        </w:rPr>
        <w:t xml:space="preserve"> </w:t>
      </w:r>
      <w:r w:rsidRPr="005B3ECB">
        <w:rPr>
          <w:rFonts w:ascii="Times New Roman" w:hAnsi="Times New Roman"/>
          <w:b/>
          <w:lang w:val="pt-BR"/>
        </w:rPr>
        <w:t>2</w:t>
      </w:r>
      <w:r w:rsidRPr="005B3ECB">
        <w:rPr>
          <w:rFonts w:ascii="Times New Roman" w:hAnsi="Times New Roman"/>
          <w:lang w:val="pt-BR"/>
        </w:rPr>
        <w:t>: Một chiếc  thuyền đi ngược dòng sông được 6km, sau đó đi xuôi về điểm xuất phát hết 3 giờ. vận tốc chảy của dòng nước là 1,5 km/h. Tính vận tốc của thuyền trong nước không chảy.</w:t>
      </w:r>
    </w:p>
    <w:p w:rsidR="00C10336" w:rsidRPr="005B3ECB" w:rsidRDefault="00670F51">
      <w:pPr>
        <w:tabs>
          <w:tab w:val="center" w:pos="4677"/>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62496" behindDoc="0" locked="0" layoutInCell="1" allowOverlap="1" wp14:anchorId="7C77B3BA" wp14:editId="1736E893">
                <wp:simplePos x="0" y="0"/>
                <wp:positionH relativeFrom="column">
                  <wp:posOffset>234315</wp:posOffset>
                </wp:positionH>
                <wp:positionV relativeFrom="paragraph">
                  <wp:posOffset>20320</wp:posOffset>
                </wp:positionV>
                <wp:extent cx="1201420" cy="1028700"/>
                <wp:effectExtent l="0" t="2540" r="0" b="0"/>
                <wp:wrapNone/>
                <wp:docPr id="3903"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1420" cy="1028700"/>
                          <a:chOff x="2070" y="12938"/>
                          <a:chExt cx="1892" cy="1620"/>
                        </a:xfrm>
                      </wpg:grpSpPr>
                      <wps:wsp>
                        <wps:cNvPr id="3904" name="Text Box 107"/>
                        <wps:cNvSpPr txBox="1">
                          <a:spLocks noChangeArrowheads="1"/>
                        </wps:cNvSpPr>
                        <wps:spPr bwMode="auto">
                          <a:xfrm>
                            <a:off x="2070" y="12938"/>
                            <a:ext cx="189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km</w:t>
                              </w:r>
                            </w:p>
                            <w:p w:rsidR="00667A46" w:rsidRPr="006E6890" w:rsidRDefault="00667A46">
                              <w:pPr>
                                <w:rPr>
                                  <w:rFonts w:ascii="Times New Roman" w:hAnsi="Times New Roman"/>
                                  <w:lang w:val="nl-NL"/>
                                </w:rPr>
                              </w:pPr>
                              <w:r w:rsidRPr="006E6890">
                                <w:rPr>
                                  <w:rFonts w:ascii="Times New Roman" w:hAnsi="Times New Roman"/>
                                  <w:lang w:val="nl-NL"/>
                                </w:rPr>
                                <w:t>t = 3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05" name="Line 108"/>
                        <wps:cNvCnPr/>
                        <wps:spPr bwMode="auto">
                          <a:xfrm>
                            <a:off x="2189" y="13958"/>
                            <a:ext cx="15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 o:spid="_x0000_s1120" style="position:absolute;margin-left:18.45pt;margin-top:1.6pt;width:94.6pt;height:81pt;z-index:251562496" coordorigin="2070,12938" coordsize="1892,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R3NiQMAAJsJAAAOAAAAZHJzL2Uyb0RvYy54bWzMVttu4zYQfS/QfyD4roiUZVsSoiwSX4IC aRtgtx9AS9QFlUiVpCOnRf+9Q1J2HKfBLjZAUT0IJIcczpyZc6TrT4e+Q09c6VaKHNMrghEXhSxb Uef4ty/bIMFIGyZK1knBc/zMNf508+MP1+OQ8Ug2siu5QuBE6GwcctwYM2RhqIuG90xfyYELMFZS 9czAVNVhqdgI3vsujAhZhKNU5aBkwbWG1bU34hvnv6p4YX6tKs0N6nIMsRn3Vu69s+/w5ppltWJD 0xZTGOw7ouhZK+DSk6s1MwztVfvGVd8WSmpZmatC9qGsqrbgLgfIhpKLbO6V3A8ulzob6+EEE0B7 gdN3uy1+eXpUqC1zPEvJDCPBeqiSuxhRklp8xqHOYNu9Gj4Pj8onCcMHWfyuwRxe2u289pvRbvxZ luCQ7Y10+Bwq1VsXkDk6uDI8n8rADwYVsEgBijiCahVgoyRKlmQqVNFANe25iCzBbs1ROkt8FYtm c3SQpNF0egF+bJAs8ze7aKfobGrQdfoFWP0xYD83bOCuXtoi9gJsfAT2i83xTh4A26XH1u20wCJz AANk5HDSHl8k5Kphoua3Ssmx4ayEEKnLyMYOl/ia2Im2Tr4G+L8Bd8L9fdhYNiht7rnskR3kWAGz XKDs6UEbj/Bxi62vkNu262CdZZ14tQCl8CtwLRy1NhuAI8tfKUk3ySaJgzhabIKYrNfB7XYVB4st Xc7Xs/VqtaZ/23tpnDVtWXJhrzkSl8bfVr9JQjzlTtTVsmtL686GpFW9W3UKPTEQjq17pj462xa+ DsO1GeRykRKNYnIXpcF2kSyDeBvPg3RJkoDQ9C5dkDiN19vXKT20gn88JTTmOJ1Hc99O7+ZG3PM2 N5b1rQFp7to+x8lpE8tsE25E6UprWNv58RkUNvwXKKDcx0ID93yXeuKZw+7glIfSExd2snyGLlYS WgwIDh8WGDRS/YnRCCKdY/3HnimOUfeTACakNI6tqrtJPF9a0VDnlt25hYkCXOXYYOSHK+O/BPtB tXUDN3nuCXkLclW1rq1tzD4qJ3VOL/474ZgfhcP1BCVO6ibmr8SjgiocQf069WmSes2cpfNJMy3z nOTOk4VXzNdy+Yb3HRT3m3n/4RaE79/Uae913f9US07yd8YLLy2eD0d+OAG84IXvNiuptrTweXIj 9wfgjk1/K/YX43zudr38U938AwAA//8DAFBLAwQUAAYACAAAACEAEWk1V94AAAAIAQAADwAAAGRy cy9kb3ducmV2LnhtbEyPwUrDQBCG74LvsIzgzW6ypUFjNqUU9VQEW0G8bbPTJDQ7G7LbJH17x5Oe huH/+OebYj27Tow4hNaThnSRgECqvG2p1vB5eH14BBGiIWs6T6jhigHW5e1NYXLrJ/rAcR9rwSUU cqOhibHPpQxVg86Ehe+RODv5wZnI61BLO5iJy10nVZJk0pmW+EJjetw2WJ33F6fhbTLTZpm+jLvz aXv9Pqzev3Ypan1/N2+eQUSc4x8Mv/qsDiU7Hf2FbBCdhmX2xCRPBYJjpbIUxJG5bKVAloX8/0D5 AwAA//8DAFBLAQItABQABgAIAAAAIQC2gziS/gAAAOEBAAATAAAAAAAAAAAAAAAAAAAAAABbQ29u dGVudF9UeXBlc10ueG1sUEsBAi0AFAAGAAgAAAAhADj9If/WAAAAlAEAAAsAAAAAAAAAAAAAAAAA LwEAAF9yZWxzLy5yZWxzUEsBAi0AFAAGAAgAAAAhAKnNHc2JAwAAmwkAAA4AAAAAAAAAAAAAAAAA LgIAAGRycy9lMm9Eb2MueG1sUEsBAi0AFAAGAAgAAAAhABFpNVfeAAAACAEAAA8AAAAAAAAAAAAA AAAA4wUAAGRycy9kb3ducmV2LnhtbFBLBQYAAAAABAAEAPMAAADuBgAAAAA= ">
                <v:shape id="Text Box 107" o:spid="_x0000_s1121" type="#_x0000_t202" style="position:absolute;left:2070;top:12938;width:1892;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yxLsUA AADdAAAADwAAAGRycy9kb3ducmV2LnhtbESPQWvCQBSE74L/YXlCb3XXVkVTN0FaCj0pRi309sg+ k9Ds25DdmvTfd4WCx2FmvmE22WAbcaXO1441zKYKBHHhTM2lhtPx/XEFwgdkg41j0vBLHrJ0PNpg YlzPB7rmoRQRwj5BDVUIbSKlLyqy6KeuJY7exXUWQ5RdKU2HfYTbRj4ptZQWa44LFbb0WlHxnf9Y Defd5etzrvblm120vRuUZLuWWj9Mhu0LiEBDuIf/2x9Gw/NazeH2Jj4Bmf4BAAD//wMAUEsBAi0A FAAGAAgAAAAhAPD3irv9AAAA4gEAABMAAAAAAAAAAAAAAAAAAAAAAFtDb250ZW50X1R5cGVzXS54 bWxQSwECLQAUAAYACAAAACEAMd1fYdIAAACPAQAACwAAAAAAAAAAAAAAAAAuAQAAX3JlbHMvLnJl bHNQSwECLQAUAAYACAAAACEAMy8FnkEAAAA5AAAAEAAAAAAAAAAAAAAAAAApAgAAZHJzL3NoYXBl eG1sLnhtbFBLAQItABQABgAIAAAAIQAeXLEu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km</w:t>
                        </w:r>
                      </w:p>
                      <w:p w:rsidR="00667A46" w:rsidRPr="006E6890" w:rsidRDefault="00667A46">
                        <w:pPr>
                          <w:rPr>
                            <w:rFonts w:ascii="Times New Roman" w:hAnsi="Times New Roman"/>
                            <w:lang w:val="nl-NL"/>
                          </w:rPr>
                        </w:pPr>
                        <w:r w:rsidRPr="006E6890">
                          <w:rPr>
                            <w:rFonts w:ascii="Times New Roman" w:hAnsi="Times New Roman"/>
                            <w:lang w:val="nl-NL"/>
                          </w:rPr>
                          <w:t>t = 3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667A46" w:rsidRPr="006E6890" w:rsidRDefault="00667A46">
                        <w:pPr>
                          <w:rPr>
                            <w:rFonts w:ascii="Times New Roman" w:hAnsi="Times New Roman"/>
                            <w:lang w:val="nl-NL"/>
                          </w:rPr>
                        </w:pPr>
                      </w:p>
                    </w:txbxContent>
                  </v:textbox>
                </v:shape>
                <v:line id="Line 108" o:spid="_x0000_s1122" style="position:absolute;visibility:visible;mso-wrap-style:square" from="2189,13958" to="3775,13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6BcgAAADdAAAADwAAAGRycy9kb3ducmV2LnhtbESPQWvCQBSE7wX/w/IKvdVNKw01uoq0 FLSHolbQ4zP7TGKzb8PuNkn/vSsUPA4z8w0znfemFi05X1lW8DRMQBDnVldcKNh9fzy+gvABWWNt mRT8kYf5bHA3xUzbjjfUbkMhIoR9hgrKEJpMSp+XZNAPbUMcvZN1BkOUrpDaYRfhppbPSZJKgxXH hRIbeisp/9n+GgVfo3XaLlafy36/So/5++Z4OHdOqYf7fjEBEagPt/B/e6kVjMbJ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f6BcgAAADdAAAADwAAAAAA AAAAAAAAAAChAgAAZHJzL2Rvd25yZXYueG1sUEsFBgAAAAAEAAQA+QAAAJYDAAAAAA== "/>
              </v:group>
            </w:pict>
          </mc:Fallback>
        </mc:AlternateContent>
      </w:r>
      <w:r w:rsidR="00C10336" w:rsidRPr="005B3ECB">
        <w:rPr>
          <w:rFonts w:ascii="Times New Roman" w:hAnsi="Times New Roman"/>
          <w:lang w:val="pt-BR"/>
        </w:rPr>
        <w:tab/>
      </w:r>
      <w:r w:rsidR="00C10336" w:rsidRPr="005B3ECB">
        <w:rPr>
          <w:rFonts w:ascii="Times New Roman" w:hAnsi="Times New Roman"/>
          <w:u w:val="single"/>
          <w:lang w:val="pt-BR"/>
        </w:rPr>
        <w:t xml:space="preserve">Bài giải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thuyền đi ngược dòng là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080" w:dyaOrig="680">
          <v:shape id="_x0000_i1170" type="#_x0000_t75" style="width:54pt;height:34pt" o:ole="">
            <v:imagedata r:id="rId290" o:title=""/>
          </v:shape>
          <o:OLEObject Type="Embed" ProgID="Equation.DSMT4" ShapeID="_x0000_i1170" DrawAspect="Content" ObjectID="_1717416419" r:id="rId291"/>
        </w:object>
      </w:r>
      <w:r w:rsidRPr="005B3ECB">
        <w:rPr>
          <w:rFonts w:ascii="Times New Roman" w:hAnsi="Times New Roman"/>
          <w:lang w:val="pt-BR"/>
        </w:rPr>
        <w:t xml:space="preserve"> </w:t>
      </w:r>
    </w:p>
    <w:p w:rsidR="00C10336" w:rsidRPr="005B3ECB" w:rsidRDefault="00C10336">
      <w:pPr>
        <w:tabs>
          <w:tab w:val="left" w:pos="2490"/>
        </w:tabs>
        <w:rPr>
          <w:rFonts w:ascii="Times New Roman" w:hAnsi="Times New Roman"/>
          <w:lang w:val="pt-BR"/>
        </w:rPr>
      </w:pPr>
      <w:r w:rsidRPr="005B3ECB">
        <w:rPr>
          <w:rFonts w:ascii="Times New Roman" w:hAnsi="Times New Roman"/>
          <w:lang w:val="pt-BR"/>
        </w:rPr>
        <w:t xml:space="preserve">                                       Thời gian thuyền đi ngược dòng là 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1080" w:dyaOrig="680">
          <v:shape id="_x0000_i1171" type="#_x0000_t75" style="width:54pt;height:34pt" o:ole="">
            <v:imagedata r:id="rId292" o:title=""/>
          </v:shape>
          <o:OLEObject Type="Embed" ProgID="Equation.DSMT4" ShapeID="_x0000_i1171" DrawAspect="Content" ObjectID="_1717416420" r:id="rId293"/>
        </w:object>
      </w:r>
      <w:r w:rsidRPr="005B3ECB">
        <w:rPr>
          <w:rFonts w:ascii="Times New Roman" w:hAnsi="Times New Roman"/>
          <w:lang w:val="pt-BR"/>
        </w:rPr>
        <w:t xml:space="preserve"> </w:t>
      </w:r>
    </w:p>
    <w:p w:rsidR="00C10336" w:rsidRPr="005B3ECB" w:rsidRDefault="00C10336">
      <w:pPr>
        <w:tabs>
          <w:tab w:val="left" w:pos="249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Do thuyền đi hết 3h nên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w:t>
      </w:r>
    </w:p>
    <w:p w:rsidR="00C10336" w:rsidRPr="005B3ECB" w:rsidRDefault="00C10336">
      <w:pPr>
        <w:tabs>
          <w:tab w:val="left" w:pos="2490"/>
        </w:tabs>
        <w:rPr>
          <w:rFonts w:ascii="Times New Roman" w:hAnsi="Times New Roman"/>
          <w:lang w:val="fr-FR"/>
        </w:rPr>
      </w:pPr>
      <w:r w:rsidRPr="005B3ECB">
        <w:rPr>
          <w:rFonts w:ascii="Times New Roman" w:hAnsi="Times New Roman"/>
          <w:lang w:val="fr-FR"/>
        </w:rPr>
        <w:t xml:space="preserve">        Hay</w:t>
      </w:r>
      <w:r w:rsidR="00C41CB8" w:rsidRPr="005B3ECB">
        <w:rPr>
          <w:rFonts w:ascii="Times New Roman" w:hAnsi="Times New Roman"/>
          <w:lang w:val="fr-FR"/>
        </w:rPr>
        <w:t xml:space="preserve">  </w:t>
      </w:r>
      <w:r w:rsidRPr="005B3ECB">
        <w:rPr>
          <w:rFonts w:ascii="Times New Roman" w:hAnsi="Times New Roman"/>
          <w:lang w:val="fr-FR"/>
        </w:rPr>
        <w:t xml:space="preserve"> 3=</w:t>
      </w:r>
      <w:r w:rsidR="006F7D23" w:rsidRPr="005B3ECB">
        <w:rPr>
          <w:rFonts w:ascii="Times New Roman" w:hAnsi="Times New Roman"/>
          <w:position w:val="-30"/>
          <w:lang w:val="nl-NL"/>
        </w:rPr>
        <w:object w:dxaOrig="700" w:dyaOrig="680">
          <v:shape id="_x0000_i1172" type="#_x0000_t75" style="width:35pt;height:34pt" o:ole="">
            <v:imagedata r:id="rId294" o:title=""/>
          </v:shape>
          <o:OLEObject Type="Embed" ProgID="Equation.DSMT4" ShapeID="_x0000_i1172" DrawAspect="Content" ObjectID="_1717416421" r:id="rId295"/>
        </w:object>
      </w:r>
      <w:r w:rsidRPr="005B3ECB">
        <w:rPr>
          <w:rFonts w:ascii="Times New Roman" w:hAnsi="Times New Roman"/>
          <w:lang w:val="fr-FR"/>
        </w:rPr>
        <w:t xml:space="preserve"> + </w:t>
      </w:r>
      <w:r w:rsidR="006F7D23" w:rsidRPr="005B3ECB">
        <w:rPr>
          <w:rFonts w:ascii="Times New Roman" w:hAnsi="Times New Roman"/>
          <w:position w:val="-30"/>
          <w:lang w:val="nl-NL"/>
        </w:rPr>
        <w:object w:dxaOrig="700" w:dyaOrig="680">
          <v:shape id="_x0000_i1173" type="#_x0000_t75" style="width:35pt;height:34pt" o:ole="">
            <v:imagedata r:id="rId296" o:title=""/>
          </v:shape>
          <o:OLEObject Type="Embed" ProgID="Equation.DSMT4" ShapeID="_x0000_i1173" DrawAspect="Content" ObjectID="_1717416422" r:id="rId297"/>
        </w:object>
      </w:r>
    </w:p>
    <w:p w:rsidR="00C10336" w:rsidRPr="005B3ECB" w:rsidRDefault="00C10336">
      <w:pPr>
        <w:tabs>
          <w:tab w:val="left" w:pos="2490"/>
        </w:tabs>
        <w:rPr>
          <w:rFonts w:ascii="Times New Roman" w:hAnsi="Times New Roman"/>
          <w:lang w:val="fr-FR"/>
        </w:rPr>
      </w:pPr>
      <w:r w:rsidRPr="005B3ECB">
        <w:rPr>
          <w:rFonts w:ascii="Times New Roman" w:hAnsi="Times New Roman"/>
          <w:lang w:val="fr-FR"/>
        </w:rPr>
        <w:t>Thay số ta có 3 =</w:t>
      </w:r>
      <w:r w:rsidRPr="005B3ECB">
        <w:rPr>
          <w:rFonts w:ascii="Times New Roman" w:hAnsi="Times New Roman"/>
          <w:position w:val="-30"/>
          <w:lang w:val="nl-NL"/>
        </w:rPr>
        <w:object w:dxaOrig="760" w:dyaOrig="680">
          <v:shape id="_x0000_i1174" type="#_x0000_t75" style="width:38pt;height:34pt" o:ole="">
            <v:imagedata r:id="rId298" o:title=""/>
          </v:shape>
          <o:OLEObject Type="Embed" ProgID="Equation.DSMT4" ShapeID="_x0000_i1174" DrawAspect="Content" ObjectID="_1717416423" r:id="rId299"/>
        </w:object>
      </w:r>
      <w:r w:rsidRPr="005B3ECB">
        <w:rPr>
          <w:rFonts w:ascii="Times New Roman" w:hAnsi="Times New Roman"/>
          <w:lang w:val="fr-FR"/>
        </w:rPr>
        <w:t xml:space="preserve"> + </w:t>
      </w:r>
      <w:r w:rsidRPr="005B3ECB">
        <w:rPr>
          <w:rFonts w:ascii="Times New Roman" w:hAnsi="Times New Roman"/>
          <w:position w:val="-30"/>
          <w:lang w:val="nl-NL"/>
        </w:rPr>
        <w:object w:dxaOrig="760" w:dyaOrig="680">
          <v:shape id="_x0000_i1175" type="#_x0000_t75" style="width:38pt;height:34pt" o:ole="">
            <v:imagedata r:id="rId300" o:title=""/>
          </v:shape>
          <o:OLEObject Type="Embed" ProgID="Equation.DSMT4" ShapeID="_x0000_i1175" DrawAspect="Content" ObjectID="_1717416424" r:id="rId301"/>
        </w:object>
      </w:r>
      <w:r w:rsidRPr="005B3ECB">
        <w:rPr>
          <w:rFonts w:ascii="Times New Roman" w:hAnsi="Times New Roman"/>
          <w:lang w:val="fr-FR"/>
        </w:rPr>
        <w:t xml:space="preserve"> Chia cả hai vế cho 3 ta được</w:t>
      </w:r>
      <w:r w:rsidRPr="005B3ECB">
        <w:rPr>
          <w:rFonts w:ascii="Times New Roman" w:hAnsi="Times New Roman"/>
          <w:position w:val="-30"/>
          <w:lang w:val="nl-NL"/>
        </w:rPr>
        <w:object w:dxaOrig="760" w:dyaOrig="680">
          <v:shape id="_x0000_i1176" type="#_x0000_t75" style="width:38pt;height:34pt" o:ole="">
            <v:imagedata r:id="rId302" o:title=""/>
          </v:shape>
          <o:OLEObject Type="Embed" ProgID="Equation.DSMT4" ShapeID="_x0000_i1176" DrawAspect="Content" ObjectID="_1717416425" r:id="rId303"/>
        </w:object>
      </w:r>
      <w:r w:rsidRPr="005B3ECB">
        <w:rPr>
          <w:rFonts w:ascii="Times New Roman" w:hAnsi="Times New Roman"/>
          <w:lang w:val="fr-FR"/>
        </w:rPr>
        <w:t xml:space="preserve"> + </w:t>
      </w:r>
      <w:r w:rsidRPr="005B3ECB">
        <w:rPr>
          <w:rFonts w:ascii="Times New Roman" w:hAnsi="Times New Roman"/>
          <w:position w:val="-30"/>
          <w:lang w:val="nl-NL"/>
        </w:rPr>
        <w:object w:dxaOrig="760" w:dyaOrig="680">
          <v:shape id="_x0000_i1177" type="#_x0000_t75" style="width:38pt;height:34pt" o:ole="">
            <v:imagedata r:id="rId304" o:title=""/>
          </v:shape>
          <o:OLEObject Type="Embed" ProgID="Equation.DSMT4" ShapeID="_x0000_i1177" DrawAspect="Content" ObjectID="_1717416426" r:id="rId305"/>
        </w:object>
      </w:r>
      <w:r w:rsidRPr="005B3ECB">
        <w:rPr>
          <w:rFonts w:ascii="Times New Roman" w:hAnsi="Times New Roman"/>
          <w:lang w:val="fr-FR"/>
        </w:rPr>
        <w:t>= 1</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78" type="#_x0000_t75" style="width:17pt;height:12pt" o:ole="">
            <v:imagedata r:id="rId286" o:title=""/>
          </v:shape>
          <o:OLEObject Type="Embed" ProgID="Equation.DSMT4" ShapeID="_x0000_i1178" DrawAspect="Content" ObjectID="_1717416427" r:id="rId306"/>
        </w:object>
      </w:r>
      <w:r w:rsidRPr="005B3ECB">
        <w:rPr>
          <w:rFonts w:ascii="Times New Roman" w:hAnsi="Times New Roman"/>
          <w:lang w:val="fr-FR"/>
        </w:rPr>
        <w:t xml:space="preserve">2(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2(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79" type="#_x0000_t75" style="width:17pt;height:12pt" o:ole="">
            <v:imagedata r:id="rId286" o:title=""/>
          </v:shape>
          <o:OLEObject Type="Embed" ProgID="Equation.DSMT4" ShapeID="_x0000_i1179" DrawAspect="Content" ObjectID="_1717416428" r:id="rId307"/>
        </w:object>
      </w:r>
      <w:r w:rsidRPr="005B3ECB">
        <w:rPr>
          <w:rFonts w:ascii="Times New Roman" w:hAnsi="Times New Roman"/>
          <w:lang w:val="fr-FR"/>
        </w:rPr>
        <w:t>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0" type="#_x0000_t75" style="width:17pt;height:12pt" o:ole="">
            <v:imagedata r:id="rId286" o:title=""/>
          </v:shape>
          <o:OLEObject Type="Embed" ProgID="Equation.DSMT4" ShapeID="_x0000_i1180" DrawAspect="Content" ObjectID="_1717416429" r:id="rId308"/>
        </w:object>
      </w:r>
      <w:r w:rsidRPr="005B3ECB">
        <w:rPr>
          <w:rFonts w:ascii="Times New Roman" w:hAnsi="Times New Roman"/>
          <w:lang w:val="fr-FR"/>
        </w:rPr>
        <w:t>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 0   Nhân cả hai vế với -1 ta được</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1" type="#_x0000_t75" style="width:17pt;height:12pt" o:ole="">
            <v:imagedata r:id="rId286" o:title=""/>
          </v:shape>
          <o:OLEObject Type="Embed" ProgID="Equation.DSMT4" ShapeID="_x0000_i1181" DrawAspect="Content" ObjectID="_1717416430" r:id="rId309"/>
        </w:object>
      </w:r>
      <w:r w:rsidRPr="005B3ECB">
        <w:rPr>
          <w:rFonts w:ascii="Times New Roman" w:hAnsi="Times New Roman"/>
          <w:lang w:val="fr-FR"/>
        </w:rPr>
        <w:t xml:space="preserve">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2" type="#_x0000_t75" style="width:17pt;height:12pt" o:ole="">
            <v:imagedata r:id="rId286" o:title=""/>
          </v:shape>
          <o:OLEObject Type="Embed" ProgID="Equation.DSMT4" ShapeID="_x0000_i1182" DrawAspect="Content" ObjectID="_1717416431" r:id="rId310"/>
        </w:objec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lang w:val="fr-FR"/>
        </w:rPr>
        <w:t xml:space="preserve">- 4,5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2,2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3" type="#_x0000_t75" style="width:17pt;height:12pt" o:ole="">
            <v:imagedata r:id="rId286" o:title=""/>
          </v:shape>
          <o:OLEObject Type="Embed" ProgID="Equation.DSMT4" ShapeID="_x0000_i1183" DrawAspect="Content" ObjectID="_1717416432" r:id="rId311"/>
        </w:objec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w: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 0,5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4,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4" type="#_x0000_t75" style="width:17pt;height:12pt" o:ole="">
            <v:imagedata r:id="rId286" o:title=""/>
          </v:shape>
          <o:OLEObject Type="Embed" ProgID="Equation.DSMT4" ShapeID="_x0000_i1184" DrawAspect="Content" ObjectID="_1717416433" r:id="rId312"/>
        </w:object>
      </w:r>
      <w:r w:rsidRPr="005B3ECB">
        <w:rPr>
          <w:rFonts w:ascii="Times New Roman" w:hAnsi="Times New Roman"/>
          <w:lang w:val="fr-FR"/>
        </w:rPr>
        <w:t>(</w: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5" type="#_x0000_t75" style="width:17pt;height:12pt" o:ole="">
            <v:imagedata r:id="rId286" o:title=""/>
          </v:shape>
          <o:OLEObject Type="Embed" ProgID="Equation.DSMT4" ShapeID="_x0000_i1185" DrawAspect="Content" ObjectID="_1717416434" r:id="rId313"/>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006F7D23" w:rsidRPr="005B3ECB">
        <w:rPr>
          <w:rFonts w:ascii="Times New Roman" w:hAnsi="Times New Roman"/>
          <w:lang w:val="fr-FR"/>
        </w:rPr>
        <w:t>- 4,</w:t>
      </w:r>
      <w:r w:rsidRPr="005B3ECB">
        <w:rPr>
          <w:rFonts w:ascii="Times New Roman" w:hAnsi="Times New Roman"/>
          <w:lang w:val="fr-FR"/>
        </w:rPr>
        <w:t xml:space="preserve"> = 0   </w:t>
      </w:r>
      <w:r w:rsidRPr="005B3ECB">
        <w:rPr>
          <w:rFonts w:ascii="Times New Roman" w:hAnsi="Times New Roman"/>
          <w:position w:val="-6"/>
          <w:lang w:val="nl-NL"/>
        </w:rPr>
        <w:object w:dxaOrig="340" w:dyaOrig="240">
          <v:shape id="_x0000_i1186" type="#_x0000_t75" style="width:17pt;height:12pt" o:ole="">
            <v:imagedata r:id="rId286" o:title=""/>
          </v:shape>
          <o:OLEObject Type="Embed" ProgID="Equation.DSMT4" ShapeID="_x0000_i1186" DrawAspect="Content" ObjectID="_1717416435" r:id="rId314"/>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w:t>
      </w:r>
      <w:r w:rsidR="006F7D23" w:rsidRPr="005B3ECB">
        <w:rPr>
          <w:rFonts w:ascii="Times New Roman" w:hAnsi="Times New Roman"/>
          <w:lang w:val="fr-FR"/>
        </w:rPr>
        <w:t xml:space="preserve"> ( Nhận)</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lang w:val="fr-FR"/>
        </w:rPr>
        <w:t xml:space="preserve"> hoặc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  = 0 </w:t>
      </w:r>
      <w:r w:rsidRPr="005B3ECB">
        <w:rPr>
          <w:rFonts w:ascii="Times New Roman" w:hAnsi="Times New Roman"/>
          <w:position w:val="-6"/>
          <w:lang w:val="nl-NL"/>
        </w:rPr>
        <w:object w:dxaOrig="340" w:dyaOrig="240">
          <v:shape id="_x0000_i1187" type="#_x0000_t75" style="width:17pt;height:12pt" o:ole="">
            <v:imagedata r:id="rId286" o:title=""/>
          </v:shape>
          <o:OLEObject Type="Embed" ProgID="Equation.DSMT4" ShapeID="_x0000_i1187" DrawAspect="Content" ObjectID="_1717416436" r:id="rId315"/>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  - 0,5 ( Loại) </w:t>
      </w:r>
    </w:p>
    <w:p w:rsidR="00C10336" w:rsidRPr="005B3ECB" w:rsidRDefault="00C10336">
      <w:pPr>
        <w:rPr>
          <w:rFonts w:ascii="Times New Roman" w:hAnsi="Times New Roman"/>
          <w:lang w:val="fr-FR"/>
        </w:rPr>
      </w:pPr>
      <w:r w:rsidRPr="005B3ECB">
        <w:rPr>
          <w:rFonts w:ascii="Times New Roman" w:hAnsi="Times New Roman"/>
          <w:lang w:val="fr-FR"/>
        </w:rPr>
        <w:t>Vậy vận tốc của thuyền trong nước là v</w:t>
      </w:r>
      <w:r w:rsidRPr="005B3ECB">
        <w:rPr>
          <w:rFonts w:ascii="Times New Roman" w:hAnsi="Times New Roman"/>
          <w:vertAlign w:val="subscript"/>
          <w:lang w:val="fr-FR"/>
        </w:rPr>
        <w:t>1</w:t>
      </w:r>
      <w:r w:rsidRPr="005B3ECB">
        <w:rPr>
          <w:rFonts w:ascii="Times New Roman" w:hAnsi="Times New Roman"/>
          <w:lang w:val="fr-FR"/>
        </w:rPr>
        <w:t xml:space="preserve"> = 4,5 (km/h)</w:t>
      </w:r>
    </w:p>
    <w:p w:rsidR="00C10336" w:rsidRPr="005B3ECB" w:rsidRDefault="00C10336" w:rsidP="00DB24F6">
      <w:pPr>
        <w:jc w:val="both"/>
        <w:rPr>
          <w:rFonts w:ascii="Times New Roman" w:hAnsi="Times New Roman"/>
          <w:lang w:val="fr-FR"/>
        </w:rPr>
      </w:pPr>
      <w:r w:rsidRPr="005B3ECB">
        <w:rPr>
          <w:rFonts w:ascii="Times New Roman" w:hAnsi="Times New Roman"/>
          <w:b/>
          <w:lang w:val="fr-FR"/>
        </w:rPr>
        <w:t>* Bài tập</w:t>
      </w:r>
      <w:r w:rsidR="00DB24F6" w:rsidRPr="005B3ECB">
        <w:rPr>
          <w:rFonts w:ascii="Times New Roman" w:hAnsi="Times New Roman"/>
          <w:b/>
          <w:lang w:val="vi-VN"/>
        </w:rPr>
        <w:t xml:space="preserve"> </w:t>
      </w:r>
      <w:r w:rsidRPr="005B3ECB">
        <w:rPr>
          <w:rFonts w:ascii="Times New Roman" w:hAnsi="Times New Roman"/>
          <w:b/>
          <w:lang w:val="fr-FR"/>
        </w:rPr>
        <w:t>3:</w:t>
      </w:r>
      <w:r w:rsidRPr="005B3ECB">
        <w:rPr>
          <w:rFonts w:ascii="Times New Roman" w:hAnsi="Times New Roman"/>
          <w:lang w:val="fr-FR"/>
        </w:rPr>
        <w:t xml:space="preserve"> Một người đi từ A đến B. Nửa đoạn đường đầu người đó đi với vận tốc v</w:t>
      </w:r>
      <w:r w:rsidRPr="005B3ECB">
        <w:rPr>
          <w:rFonts w:ascii="Times New Roman" w:hAnsi="Times New Roman"/>
          <w:vertAlign w:val="subscript"/>
          <w:lang w:val="fr-FR"/>
        </w:rPr>
        <w:t>1</w:t>
      </w:r>
      <w:r w:rsidRPr="005B3ECB">
        <w:rPr>
          <w:rFonts w:ascii="Times New Roman" w:hAnsi="Times New Roman"/>
          <w:lang w:val="fr-FR"/>
        </w:rPr>
        <w:t>, nửa thời gian còn lại đi với vận tốc v</w:t>
      </w:r>
      <w:r w:rsidRPr="005B3ECB">
        <w:rPr>
          <w:rFonts w:ascii="Times New Roman" w:hAnsi="Times New Roman"/>
          <w:vertAlign w:val="subscript"/>
          <w:lang w:val="fr-FR"/>
        </w:rPr>
        <w:t>2</w:t>
      </w:r>
      <w:r w:rsidRPr="005B3ECB">
        <w:rPr>
          <w:rFonts w:ascii="Times New Roman" w:hAnsi="Times New Roman"/>
          <w:lang w:val="fr-FR"/>
        </w:rPr>
        <w:t>, quãng đường cuối cùng đi với vận tốc v</w:t>
      </w:r>
      <w:r w:rsidRPr="005B3ECB">
        <w:rPr>
          <w:rFonts w:ascii="Times New Roman" w:hAnsi="Times New Roman"/>
          <w:vertAlign w:val="subscript"/>
          <w:lang w:val="fr-FR"/>
        </w:rPr>
        <w:t>3</w:t>
      </w:r>
      <w:r w:rsidRPr="005B3ECB">
        <w:rPr>
          <w:rFonts w:ascii="Times New Roman" w:hAnsi="Times New Roman"/>
          <w:lang w:val="fr-FR"/>
        </w:rPr>
        <w:t>. tính vận tốc trung bình của người đó trên cả quãng đường.</w:t>
      </w:r>
    </w:p>
    <w:p w:rsidR="00C10336" w:rsidRPr="005B3ECB" w:rsidRDefault="00C10336">
      <w:pPr>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Gọi </w:t>
      </w:r>
      <w:r w:rsidR="000058D9" w:rsidRPr="005B3ECB">
        <w:rPr>
          <w:rFonts w:ascii="Times New Roman" w:hAnsi="Times New Roman"/>
          <w:lang w:val="fr-FR"/>
        </w:rPr>
        <w:t>s</w:t>
      </w:r>
      <w:r w:rsidRPr="005B3ECB">
        <w:rPr>
          <w:rFonts w:ascii="Times New Roman" w:hAnsi="Times New Roman"/>
          <w:lang w:val="fr-FR"/>
        </w:rPr>
        <w:t>(km) là chiều dài cả quãng đường</w:t>
      </w:r>
    </w:p>
    <w:p w:rsidR="00C10336" w:rsidRPr="005B3ECB" w:rsidRDefault="00C10336">
      <w:pP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h) là thời gian đi nửa đoạn đường đầu</w:t>
      </w:r>
    </w:p>
    <w:p w:rsidR="00C10336" w:rsidRPr="005B3ECB" w:rsidRDefault="00C10336">
      <w:pP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h) là thời gian đi nửa đoạn đường cuối</w: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ab/>
        <w:t xml:space="preserve">( Điều kiện: </w:t>
      </w:r>
      <w:r w:rsidR="000058D9" w:rsidRPr="005B3ECB">
        <w:rPr>
          <w:rFonts w:ascii="Times New Roman" w:hAnsi="Times New Roman"/>
          <w:lang w:val="fr-FR"/>
        </w:rPr>
        <w:t>s</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softHyphen/>
        <w:t>2</w:t>
      </w:r>
      <w:r w:rsidRPr="005B3ECB">
        <w:rPr>
          <w:rFonts w:ascii="Times New Roman" w:hAnsi="Times New Roman"/>
          <w:lang w:val="fr-FR"/>
        </w:rPr>
        <w:t xml:space="preserve"> &gt;0)</w: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hết nửa quãng đường đầu là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400" w:dyaOrig="680">
          <v:shape id="_x0000_i1188" type="#_x0000_t75" style="width:20pt;height:34pt" o:ole="">
            <v:imagedata r:id="rId316" o:title=""/>
          </v:shape>
          <o:OLEObject Type="Embed" ProgID="Equation.DSMT4" ShapeID="_x0000_i1188" DrawAspect="Content" ObjectID="_1717416437" r:id="rId317"/>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với vận tốc v</w:t>
      </w:r>
      <w:r w:rsidRPr="005B3ECB">
        <w:rPr>
          <w:rFonts w:ascii="Times New Roman" w:hAnsi="Times New Roman"/>
          <w:vertAlign w:val="subscript"/>
          <w:lang w:val="fr-FR"/>
        </w:rPr>
        <w:t>2</w:t>
      </w:r>
      <w:r w:rsidRPr="005B3ECB">
        <w:rPr>
          <w:rFonts w:ascii="Times New Roman" w:hAnsi="Times New Roman"/>
          <w:lang w:val="fr-FR"/>
        </w:rPr>
        <w:t xml:space="preserve"> là  t</w:t>
      </w:r>
      <w:r w:rsidRPr="005B3ECB">
        <w:rPr>
          <w:rFonts w:ascii="Times New Roman" w:hAnsi="Times New Roman"/>
          <w:vertAlign w:val="subscript"/>
          <w:lang w:val="fr-FR"/>
        </w:rPr>
        <w:t>3</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189" type="#_x0000_t75" style="width:13.95pt;height:31pt" o:ole="">
            <v:imagedata r:id="rId318" o:title=""/>
          </v:shape>
          <o:OLEObject Type="Embed" ProgID="Equation.DSMT4" ShapeID="_x0000_i1189" DrawAspect="Content" ObjectID="_1717416438" r:id="rId319"/>
        </w:object>
      </w:r>
      <w:r w:rsidRPr="005B3ECB">
        <w:rPr>
          <w:rFonts w:ascii="Times New Roman" w:hAnsi="Times New Roman"/>
          <w:lang w:val="fr-FR"/>
        </w:rPr>
        <w:t>. Thời gian đi với vận  tốc v</w:t>
      </w:r>
      <w:r w:rsidRPr="005B3ECB">
        <w:rPr>
          <w:rFonts w:ascii="Times New Roman" w:hAnsi="Times New Roman"/>
          <w:vertAlign w:val="subscript"/>
          <w:lang w:val="fr-FR"/>
        </w:rPr>
        <w:t>3</w:t>
      </w:r>
      <w:r w:rsidRPr="005B3ECB">
        <w:rPr>
          <w:rFonts w:ascii="Times New Roman" w:hAnsi="Times New Roman"/>
          <w:lang w:val="fr-FR"/>
        </w:rPr>
        <w:t xml:space="preserve"> là t</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190" type="#_x0000_t75" style="width:13.95pt;height:31pt" o:ole="">
            <v:imagedata r:id="rId318" o:title=""/>
          </v:shape>
          <o:OLEObject Type="Embed" ProgID="Equation.DSMT4" ShapeID="_x0000_i1190" DrawAspect="Content" ObjectID="_1717416439" r:id="rId320"/>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Quãng đường đi với vận tốc v</w:t>
      </w:r>
      <w:r w:rsidRPr="005B3ECB">
        <w:rPr>
          <w:rFonts w:ascii="Times New Roman" w:hAnsi="Times New Roman"/>
          <w:vertAlign w:val="subscript"/>
          <w:lang w:val="fr-FR"/>
        </w:rPr>
        <w:t>2</w:t>
      </w:r>
      <w:r w:rsidRPr="005B3ECB">
        <w:rPr>
          <w:rFonts w:ascii="Times New Roman" w:hAnsi="Times New Roman"/>
          <w:lang w:val="fr-FR"/>
        </w:rPr>
        <w:t xml:space="preserve"> là </w:t>
      </w:r>
      <w:r w:rsidR="000058D9"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3</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w:t>
      </w:r>
      <w:r w:rsidRPr="005B3ECB">
        <w:rPr>
          <w:rFonts w:ascii="Times New Roman" w:hAnsi="Times New Roman"/>
          <w:position w:val="-24"/>
          <w:lang w:val="nl-NL"/>
        </w:rPr>
        <w:object w:dxaOrig="279" w:dyaOrig="620">
          <v:shape id="_x0000_i1191" type="#_x0000_t75" style="width:13.95pt;height:31pt" o:ole="">
            <v:imagedata r:id="rId318" o:title=""/>
          </v:shape>
          <o:OLEObject Type="Embed" ProgID="Equation.DSMT4" ShapeID="_x0000_i1191" DrawAspect="Content" ObjectID="_1717416440" r:id="rId321"/>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Quãng đường đi với vận tốc v</w:t>
      </w:r>
      <w:r w:rsidRPr="005B3ECB">
        <w:rPr>
          <w:rFonts w:ascii="Times New Roman" w:hAnsi="Times New Roman"/>
          <w:vertAlign w:val="subscript"/>
          <w:lang w:val="fr-FR"/>
        </w:rPr>
        <w:t>3</w:t>
      </w:r>
      <w:r w:rsidRPr="005B3ECB">
        <w:rPr>
          <w:rFonts w:ascii="Times New Roman" w:hAnsi="Times New Roman"/>
          <w:lang w:val="fr-FR"/>
        </w:rPr>
        <w:t xml:space="preserve"> là </w:t>
      </w:r>
      <w:r w:rsidR="000058D9" w:rsidRPr="005B3ECB">
        <w:rPr>
          <w:rFonts w:ascii="Times New Roman" w:hAnsi="Times New Roman"/>
          <w:lang w:val="fr-FR"/>
        </w:rPr>
        <w:t>s</w:t>
      </w:r>
      <w:r w:rsidRPr="005B3ECB">
        <w:rPr>
          <w:rFonts w:ascii="Times New Roman" w:hAnsi="Times New Roman"/>
          <w:vertAlign w:val="subscript"/>
          <w:lang w:val="fr-FR"/>
        </w:rPr>
        <w:t>3</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t</w:t>
      </w:r>
      <w:r w:rsidRPr="005B3ECB">
        <w:rPr>
          <w:rFonts w:ascii="Times New Roman" w:hAnsi="Times New Roman"/>
          <w:vertAlign w:val="subscript"/>
          <w:lang w:val="fr-FR"/>
        </w:rPr>
        <w:t>4</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w:t>
      </w:r>
      <w:r w:rsidRPr="005B3ECB">
        <w:rPr>
          <w:rFonts w:ascii="Times New Roman" w:hAnsi="Times New Roman"/>
          <w:position w:val="-24"/>
          <w:lang w:val="nl-NL"/>
        </w:rPr>
        <w:object w:dxaOrig="279" w:dyaOrig="620">
          <v:shape id="_x0000_i1192" type="#_x0000_t75" style="width:13.95pt;height:31pt" o:ole="">
            <v:imagedata r:id="rId318" o:title=""/>
          </v:shape>
          <o:OLEObject Type="Embed" ProgID="Equation.DSMT4" ShapeID="_x0000_i1192" DrawAspect="Content" ObjectID="_1717416441" r:id="rId322"/>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 xml:space="preserve">Theo điều kiện đề bài ta có </w:t>
      </w:r>
      <w:r w:rsidR="000058D9"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24"/>
          <w:lang w:val="nl-NL"/>
        </w:rPr>
        <w:object w:dxaOrig="240" w:dyaOrig="620">
          <v:shape id="_x0000_i1193" type="#_x0000_t75" style="width:12pt;height:31pt" o:ole="">
            <v:imagedata r:id="rId323" o:title=""/>
          </v:shape>
          <o:OLEObject Type="Embed" ProgID="Equation.DSMT4" ShapeID="_x0000_i1193" DrawAspect="Content" ObjectID="_1717416442" r:id="rId324"/>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Hay v</w:t>
      </w:r>
      <w:r w:rsidRPr="005B3ECB">
        <w:rPr>
          <w:rFonts w:ascii="Times New Roman" w:hAnsi="Times New Roman"/>
          <w:vertAlign w:val="subscript"/>
          <w:lang w:val="fr-FR"/>
        </w:rPr>
        <w:t>2</w:t>
      </w:r>
      <w:r w:rsidRPr="005B3ECB">
        <w:rPr>
          <w:rFonts w:ascii="Times New Roman" w:hAnsi="Times New Roman"/>
          <w:lang w:val="fr-FR"/>
        </w:rPr>
        <w:t>.</w:t>
      </w:r>
      <w:r w:rsidRPr="005B3ECB">
        <w:rPr>
          <w:rFonts w:ascii="Times New Roman" w:hAnsi="Times New Roman"/>
          <w:position w:val="-24"/>
          <w:lang w:val="nl-NL"/>
        </w:rPr>
        <w:object w:dxaOrig="279" w:dyaOrig="620">
          <v:shape id="_x0000_i1194" type="#_x0000_t75" style="width:13.95pt;height:31pt" o:ole="">
            <v:imagedata r:id="rId318" o:title=""/>
          </v:shape>
          <o:OLEObject Type="Embed" ProgID="Equation.DSMT4" ShapeID="_x0000_i1194" DrawAspect="Content" ObjectID="_1717416443" r:id="rId325"/>
        </w:objec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w:t>
      </w:r>
      <w:r w:rsidRPr="005B3ECB">
        <w:rPr>
          <w:rFonts w:ascii="Times New Roman" w:hAnsi="Times New Roman"/>
          <w:position w:val="-24"/>
          <w:lang w:val="nl-NL"/>
        </w:rPr>
        <w:object w:dxaOrig="279" w:dyaOrig="620">
          <v:shape id="_x0000_i1195" type="#_x0000_t75" style="width:13.95pt;height:31pt" o:ole="">
            <v:imagedata r:id="rId318" o:title=""/>
          </v:shape>
          <o:OLEObject Type="Embed" ProgID="Equation.DSMT4" ShapeID="_x0000_i1195" DrawAspect="Content" ObjectID="_1717416444" r:id="rId326"/>
        </w:object>
      </w:r>
      <w:r w:rsidRPr="005B3ECB">
        <w:rPr>
          <w:rFonts w:ascii="Times New Roman" w:hAnsi="Times New Roman"/>
          <w:lang w:val="fr-FR"/>
        </w:rPr>
        <w:t xml:space="preserve"> = </w:t>
      </w:r>
      <w:r w:rsidR="000058D9" w:rsidRPr="005B3ECB">
        <w:rPr>
          <w:rFonts w:ascii="Times New Roman" w:hAnsi="Times New Roman"/>
          <w:position w:val="-24"/>
          <w:lang w:val="nl-NL"/>
        </w:rPr>
        <w:object w:dxaOrig="240" w:dyaOrig="620">
          <v:shape id="_x0000_i1196" type="#_x0000_t75" style="width:12pt;height:31pt" o:ole="">
            <v:imagedata r:id="rId327" o:title=""/>
          </v:shape>
          <o:OLEObject Type="Embed" ProgID="Equation.DSMT4" ShapeID="_x0000_i1196" DrawAspect="Content" ObjectID="_1717416445" r:id="rId328"/>
        </w:object>
      </w:r>
      <w:r w:rsidRPr="005B3ECB">
        <w:rPr>
          <w:rFonts w:ascii="Times New Roman" w:hAnsi="Times New Roman"/>
          <w:lang w:val="fr-FR"/>
        </w:rPr>
        <w:t xml:space="preserve">  Giải ra tìm được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720" w:dyaOrig="680">
          <v:shape id="_x0000_i1197" type="#_x0000_t75" style="width:36pt;height:34pt" o:ole="">
            <v:imagedata r:id="rId329" o:title=""/>
          </v:shape>
          <o:OLEObject Type="Embed" ProgID="Equation.DSMT4" ShapeID="_x0000_i1197" DrawAspect="Content" ObjectID="_1717416446" r:id="rId330"/>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hết quãng đường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400" w:dyaOrig="680">
          <v:shape id="_x0000_i1198" type="#_x0000_t75" style="width:20pt;height:34pt" o:ole="">
            <v:imagedata r:id="rId331" o:title=""/>
          </v:shape>
          <o:OLEObject Type="Embed" ProgID="Equation.DSMT4" ShapeID="_x0000_i1198" DrawAspect="Content" ObjectID="_1717416447" r:id="rId332"/>
        </w:object>
      </w:r>
      <w:r w:rsidRPr="005B3ECB">
        <w:rPr>
          <w:rFonts w:ascii="Times New Roman" w:hAnsi="Times New Roman"/>
          <w:lang w:val="fr-FR"/>
        </w:rPr>
        <w:t xml:space="preserve"> +</w:t>
      </w:r>
      <w:r w:rsidR="000058D9" w:rsidRPr="005B3ECB">
        <w:rPr>
          <w:rFonts w:ascii="Times New Roman" w:hAnsi="Times New Roman"/>
          <w:position w:val="-30"/>
          <w:lang w:val="nl-NL"/>
        </w:rPr>
        <w:object w:dxaOrig="720" w:dyaOrig="680">
          <v:shape id="_x0000_i1199" type="#_x0000_t75" style="width:36pt;height:34pt" o:ole="">
            <v:imagedata r:id="rId333" o:title=""/>
          </v:shape>
          <o:OLEObject Type="Embed" ProgID="Equation.DSMT4" ShapeID="_x0000_i1199" DrawAspect="Content" ObjectID="_1717416448" r:id="rId334"/>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Vậy vận tốc trung bình là  V</w:t>
      </w:r>
      <w:r w:rsidRPr="005B3ECB">
        <w:rPr>
          <w:rFonts w:ascii="Times New Roman" w:hAnsi="Times New Roman"/>
          <w:vertAlign w:val="subscript"/>
          <w:lang w:val="fr-FR"/>
        </w:rPr>
        <w:t>tb</w:t>
      </w:r>
      <w:r w:rsidRPr="005B3ECB">
        <w:rPr>
          <w:rFonts w:ascii="Times New Roman" w:hAnsi="Times New Roman"/>
          <w:lang w:val="fr-FR"/>
        </w:rPr>
        <w:t xml:space="preserve"> = </w:t>
      </w:r>
      <w:r w:rsidR="000058D9" w:rsidRPr="005B3ECB">
        <w:rPr>
          <w:rFonts w:ascii="Times New Roman" w:hAnsi="Times New Roman"/>
          <w:position w:val="-60"/>
          <w:lang w:val="nl-NL"/>
        </w:rPr>
        <w:object w:dxaOrig="2460" w:dyaOrig="980">
          <v:shape id="_x0000_i1200" type="#_x0000_t75" style="width:123pt;height:49pt" o:ole="">
            <v:imagedata r:id="rId335" o:title=""/>
          </v:shape>
          <o:OLEObject Type="Embed" ProgID="Equation.DSMT4" ShapeID="_x0000_i1200" DrawAspect="Content" ObjectID="_1717416449" r:id="rId336"/>
        </w:object>
      </w:r>
    </w:p>
    <w:p w:rsidR="00C10336" w:rsidRPr="005B3ECB" w:rsidRDefault="00C10336" w:rsidP="00DB24F6">
      <w:pPr>
        <w:jc w:val="both"/>
        <w:rPr>
          <w:rFonts w:ascii="Times New Roman" w:hAnsi="Times New Roman"/>
          <w:lang w:val="fr-FR"/>
        </w:rPr>
      </w:pPr>
      <w:r w:rsidRPr="005B3ECB">
        <w:rPr>
          <w:rFonts w:ascii="Times New Roman" w:hAnsi="Times New Roman"/>
          <w:b/>
          <w:lang w:val="fr-FR"/>
        </w:rPr>
        <w:t>* Bài tập</w:t>
      </w:r>
      <w:r w:rsidR="00DB24F6" w:rsidRPr="005B3ECB">
        <w:rPr>
          <w:rFonts w:ascii="Times New Roman" w:hAnsi="Times New Roman"/>
          <w:b/>
          <w:lang w:val="vi-VN"/>
        </w:rPr>
        <w:t xml:space="preserve"> </w:t>
      </w:r>
      <w:r w:rsidRPr="005B3ECB">
        <w:rPr>
          <w:rFonts w:ascii="Times New Roman" w:hAnsi="Times New Roman"/>
          <w:b/>
          <w:lang w:val="fr-FR"/>
        </w:rPr>
        <w:t>4:</w:t>
      </w:r>
      <w:r w:rsidRPr="005B3ECB">
        <w:rPr>
          <w:rFonts w:ascii="Times New Roman" w:hAnsi="Times New Roman"/>
          <w:lang w:val="fr-FR"/>
        </w:rPr>
        <w:t xml:space="preserve"> Một ca nô và một bè thả trôi cùng xuất phát từ A đến B. Khi ca nô đến B lập tức nó quay lại ngay và gặp bè ở C cách A 4km. Ca nô tiếp tục chuyển động về A rồi quay lại ngay và gặp bè ở D. Tính khoảng cách AD biết AB = 20 km</w:t>
      </w:r>
    </w:p>
    <w:p w:rsidR="00C10336" w:rsidRPr="005B3ECB" w:rsidRDefault="00C10336">
      <w:pPr>
        <w:tabs>
          <w:tab w:val="left" w:pos="4200"/>
        </w:tabs>
        <w:rPr>
          <w:rFonts w:ascii="Times New Roman" w:hAnsi="Times New Roman"/>
          <w:lang w:val="fr-FR"/>
        </w:rPr>
      </w:pPr>
      <w:r w:rsidRPr="005B3ECB">
        <w:rPr>
          <w:rFonts w:ascii="Times New Roman" w:hAnsi="Times New Roman"/>
          <w:lang w:val="fr-FR"/>
        </w:rPr>
        <w:tab/>
        <w:t xml:space="preserve">Bài giải </w:t>
      </w:r>
    </w:p>
    <w:p w:rsidR="00C10336" w:rsidRPr="005B3ECB" w:rsidRDefault="00C10336">
      <w:pPr>
        <w:tabs>
          <w:tab w:val="left" w:pos="4200"/>
        </w:tabs>
        <w:rPr>
          <w:rFonts w:ascii="Times New Roman" w:hAnsi="Times New Roman"/>
          <w:lang w:val="fr-FR"/>
        </w:rPr>
      </w:pPr>
      <w:r w:rsidRPr="005B3ECB">
        <w:rPr>
          <w:rFonts w:ascii="Times New Roman" w:hAnsi="Times New Roman"/>
          <w:noProof/>
          <w:lang w:val="nl-NL"/>
        </w:rPr>
        <w:pict>
          <v:shape id="_x0000_s1134" type="#_x0000_t75" style="position:absolute;margin-left:70.15pt;margin-top:.5pt;width:262.2pt;height:83.7pt;z-index:251563520">
            <v:imagedata r:id="rId337" o:title=""/>
          </v:shape>
          <o:OLEObject Type="Embed" ProgID="FXDraw3.Document" ShapeID="_x0000_s1134" DrawAspect="Content" ObjectID="_1717417199" r:id="rId338"/>
        </w:pict>
      </w:r>
    </w:p>
    <w:p w:rsidR="00C10336" w:rsidRPr="005B3ECB" w:rsidRDefault="00C10336">
      <w:pPr>
        <w:tabs>
          <w:tab w:val="left" w:pos="4200"/>
        </w:tabs>
        <w:rPr>
          <w:rFonts w:ascii="Times New Roman" w:hAnsi="Times New Roman"/>
          <w:lang w:val="fr-FR"/>
        </w:rPr>
      </w:pPr>
    </w:p>
    <w:p w:rsidR="00C10336" w:rsidRPr="005B3ECB" w:rsidRDefault="00C10336">
      <w:pPr>
        <w:tabs>
          <w:tab w:val="left" w:pos="4200"/>
        </w:tabs>
        <w:rPr>
          <w:rFonts w:ascii="Times New Roman" w:hAnsi="Times New Roman"/>
          <w:lang w:val="fr-FR"/>
        </w:rPr>
      </w:pPr>
    </w:p>
    <w:p w:rsidR="00C10336" w:rsidRPr="005B3ECB" w:rsidRDefault="00C10336">
      <w:pPr>
        <w:tabs>
          <w:tab w:val="left" w:pos="4200"/>
        </w:tabs>
        <w:rPr>
          <w:rFonts w:ascii="Times New Roman" w:hAnsi="Times New Roman"/>
          <w:lang w:val="fr-FR"/>
        </w:rPr>
      </w:pPr>
    </w:p>
    <w:p w:rsidR="00C10336" w:rsidRPr="005B3ECB" w:rsidRDefault="00C10336">
      <w:pPr>
        <w:rPr>
          <w:rFonts w:ascii="Times New Roman" w:hAnsi="Times New Roman"/>
          <w:b/>
          <w:lang w:val="fr-FR"/>
        </w:rPr>
      </w:pPr>
    </w:p>
    <w:p w:rsidR="00C10336" w:rsidRPr="005B3ECB" w:rsidRDefault="00C10336">
      <w:pPr>
        <w:rPr>
          <w:rFonts w:ascii="Times New Roman" w:hAnsi="Times New Roman"/>
          <w:lang w:val="fr-FR"/>
        </w:rPr>
      </w:pPr>
      <w:r w:rsidRPr="005B3ECB">
        <w:rPr>
          <w:rFonts w:ascii="Times New Roman" w:hAnsi="Times New Roman"/>
          <w:lang w:val="fr-FR"/>
        </w:rPr>
        <w:t>Gọi vận tốc của bè ( Vận tốc dòng nước) là v</w:t>
      </w:r>
      <w:r w:rsidRPr="005B3ECB">
        <w:rPr>
          <w:rFonts w:ascii="Times New Roman" w:hAnsi="Times New Roman"/>
          <w:vertAlign w:val="subscript"/>
          <w:lang w:val="fr-FR"/>
        </w:rPr>
        <w:t>1</w:t>
      </w:r>
      <w:r w:rsidRPr="005B3ECB">
        <w:rPr>
          <w:rFonts w:ascii="Times New Roman" w:hAnsi="Times New Roman"/>
          <w:lang w:val="fr-FR"/>
        </w:rPr>
        <w:t xml:space="preserve"> ( km/h); Vận tốc của ca nô so với dòng nước là v</w:t>
      </w:r>
      <w:r w:rsidRPr="005B3ECB">
        <w:rPr>
          <w:rFonts w:ascii="Times New Roman" w:hAnsi="Times New Roman"/>
          <w:vertAlign w:val="subscript"/>
          <w:lang w:val="fr-FR"/>
        </w:rPr>
        <w:t>2</w:t>
      </w:r>
      <w:r w:rsidRPr="005B3ECB">
        <w:rPr>
          <w:rFonts w:ascii="Times New Roman" w:hAnsi="Times New Roman"/>
          <w:lang w:val="fr-FR"/>
        </w:rPr>
        <w:t xml:space="preserve"> ( km/h) ; Khoảng cách từ C đến D là x(km)</w:t>
      </w:r>
    </w:p>
    <w:p w:rsidR="00C10336" w:rsidRPr="005B3ECB" w:rsidRDefault="00C10336">
      <w:pPr>
        <w:rPr>
          <w:rFonts w:ascii="Times New Roman" w:hAnsi="Times New Roman"/>
          <w:lang w:val="fr-FR"/>
        </w:rPr>
      </w:pPr>
      <w:r w:rsidRPr="005B3ECB">
        <w:rPr>
          <w:rFonts w:ascii="Times New Roman" w:hAnsi="Times New Roman"/>
          <w:lang w:val="fr-FR"/>
        </w:rPr>
        <w:t xml:space="preserve">                          ( Điều kiện:</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 &gt;0)</w: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hực của ca nô khi xuôi dòng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lang w:val="fr-FR"/>
        </w:rPr>
        <w:t>v</w:t>
      </w:r>
      <w:r w:rsidRPr="005B3ECB">
        <w:rPr>
          <w:rFonts w:ascii="Times New Roman" w:hAnsi="Times New Roman"/>
          <w:vertAlign w:val="subscript"/>
          <w:lang w:val="fr-FR"/>
        </w:rPr>
        <w:t>1</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Vận tốc thực của ca nô khi ngược dòng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lang w:val="fr-FR"/>
        </w:rPr>
        <w:t>v</w:t>
      </w:r>
      <w:r w:rsidRPr="005B3ECB">
        <w:rPr>
          <w:rFonts w:ascii="Times New Roman" w:hAnsi="Times New Roman"/>
          <w:vertAlign w:val="subscript"/>
          <w:lang w:val="fr-FR"/>
        </w:rPr>
        <w:t>1</w:t>
      </w:r>
    </w:p>
    <w:p w:rsidR="00C10336" w:rsidRPr="005B3ECB" w:rsidRDefault="00C10336">
      <w:pPr>
        <w:rPr>
          <w:rFonts w:ascii="Times New Roman" w:hAnsi="Times New Roman"/>
          <w:lang w:val="fr-FR"/>
        </w:rPr>
      </w:pPr>
      <w:r w:rsidRPr="005B3ECB">
        <w:rPr>
          <w:rFonts w:ascii="Times New Roman" w:hAnsi="Times New Roman"/>
          <w:lang w:val="fr-FR"/>
        </w:rPr>
        <w:t>Đoạn đường ca nô đi từ A đến B là 20 (km)</w:t>
      </w:r>
    </w:p>
    <w:p w:rsidR="00C10336" w:rsidRPr="005B3ECB" w:rsidRDefault="00C10336">
      <w:pPr>
        <w:rPr>
          <w:rFonts w:ascii="Times New Roman" w:hAnsi="Times New Roman"/>
          <w:lang w:val="fr-FR"/>
        </w:rPr>
      </w:pPr>
      <w:r w:rsidRPr="005B3ECB">
        <w:rPr>
          <w:rFonts w:ascii="Times New Roman" w:hAnsi="Times New Roman"/>
          <w:lang w:val="fr-FR"/>
        </w:rPr>
        <w:lastRenderedPageBreak/>
        <w:t>Đoạn đường từ B đến C là 16 (km)</w: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bè trôi từ A đến C là </w:t>
      </w:r>
      <w:r w:rsidRPr="005B3ECB">
        <w:rPr>
          <w:rFonts w:ascii="Times New Roman" w:hAnsi="Times New Roman"/>
          <w:position w:val="-30"/>
          <w:lang w:val="nl-NL"/>
        </w:rPr>
        <w:object w:dxaOrig="279" w:dyaOrig="680">
          <v:shape id="_x0000_i1201" type="#_x0000_t75" style="width:13.95pt;height:34pt" o:ole="">
            <v:imagedata r:id="rId339" o:title=""/>
          </v:shape>
          <o:OLEObject Type="Embed" ProgID="Equation.DSMT4" ShapeID="_x0000_i1201" DrawAspect="Content" ObjectID="_1717416450" r:id="rId340"/>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ca nô đi  từ A đến B là </w:t>
      </w:r>
      <w:r w:rsidRPr="005B3ECB">
        <w:rPr>
          <w:rFonts w:ascii="Times New Roman" w:hAnsi="Times New Roman"/>
          <w:position w:val="-30"/>
          <w:lang w:val="nl-NL"/>
        </w:rPr>
        <w:object w:dxaOrig="700" w:dyaOrig="680">
          <v:shape id="_x0000_i1202" type="#_x0000_t75" style="width:35pt;height:34pt" o:ole="">
            <v:imagedata r:id="rId341" o:title=""/>
          </v:shape>
          <o:OLEObject Type="Embed" ProgID="Equation.DSMT4" ShapeID="_x0000_i1202" DrawAspect="Content" ObjectID="_1717416451" r:id="rId342"/>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ca nô đi ngược  từ B đến C là </w:t>
      </w:r>
      <w:r w:rsidRPr="005B3ECB">
        <w:rPr>
          <w:rFonts w:ascii="Times New Roman" w:hAnsi="Times New Roman"/>
          <w:position w:val="-30"/>
          <w:lang w:val="nl-NL"/>
        </w:rPr>
        <w:object w:dxaOrig="700" w:dyaOrig="680">
          <v:shape id="_x0000_i1203" type="#_x0000_t75" style="width:35pt;height:34pt" o:ole="">
            <v:imagedata r:id="rId343" o:title=""/>
          </v:shape>
          <o:OLEObject Type="Embed" ProgID="Equation.DSMT4" ShapeID="_x0000_i1203" DrawAspect="Content" ObjectID="_1717416452" r:id="rId344"/>
        </w:object>
      </w:r>
    </w:p>
    <w:p w:rsidR="00C10336" w:rsidRPr="005B3ECB" w:rsidRDefault="00C10336">
      <w:pPr>
        <w:rPr>
          <w:rFonts w:ascii="Times New Roman" w:hAnsi="Times New Roman"/>
          <w:lang w:val="fr-FR"/>
        </w:rPr>
      </w:pPr>
      <w:r w:rsidRPr="005B3ECB">
        <w:rPr>
          <w:rFonts w:ascii="Times New Roman" w:hAnsi="Times New Roman"/>
          <w:lang w:val="fr-FR"/>
        </w:rPr>
        <w:t xml:space="preserve">Theo đề bài ra ta có phương trình </w:t>
      </w:r>
      <w:r w:rsidRPr="005B3ECB">
        <w:rPr>
          <w:rFonts w:ascii="Times New Roman" w:hAnsi="Times New Roman"/>
          <w:position w:val="-30"/>
          <w:lang w:val="nl-NL"/>
        </w:rPr>
        <w:object w:dxaOrig="279" w:dyaOrig="680">
          <v:shape id="_x0000_i1204" type="#_x0000_t75" style="width:13.95pt;height:34pt" o:ole="">
            <v:imagedata r:id="rId339" o:title=""/>
          </v:shape>
          <o:OLEObject Type="Embed" ProgID="Equation.DSMT4" ShapeID="_x0000_i1204" DrawAspect="Content" ObjectID="_1717416453" r:id="rId345"/>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05" type="#_x0000_t75" style="width:35pt;height:34pt" o:ole="">
            <v:imagedata r:id="rId341" o:title=""/>
          </v:shape>
          <o:OLEObject Type="Embed" ProgID="Equation.DSMT4" ShapeID="_x0000_i1205" DrawAspect="Content" ObjectID="_1717416454" r:id="rId346"/>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06" type="#_x0000_t75" style="width:35pt;height:34pt" o:ole="">
            <v:imagedata r:id="rId343" o:title=""/>
          </v:shape>
          <o:OLEObject Type="Embed" ProgID="Equation.DSMT4" ShapeID="_x0000_i1206" DrawAspect="Content" ObjectID="_1717416455" r:id="rId347"/>
        </w:object>
      </w:r>
      <w:r w:rsidRPr="005B3ECB">
        <w:rPr>
          <w:rFonts w:ascii="Times New Roman" w:hAnsi="Times New Roman"/>
          <w:lang w:val="fr-FR"/>
        </w:rPr>
        <w:t xml:space="preserve"> (1)</w:t>
      </w:r>
    </w:p>
    <w:p w:rsidR="00C10336" w:rsidRPr="005B3ECB" w:rsidRDefault="00C10336">
      <w:pPr>
        <w:rPr>
          <w:rFonts w:ascii="Times New Roman" w:hAnsi="Times New Roman"/>
          <w:lang w:val="fr-FR"/>
        </w:rPr>
      </w:pPr>
      <w:r w:rsidRPr="005B3ECB">
        <w:rPr>
          <w:rFonts w:ascii="Times New Roman" w:hAnsi="Times New Roman"/>
          <w:lang w:val="fr-FR"/>
        </w:rPr>
        <w:t xml:space="preserve">Ca nô đi từ C đến A rồi quay ngược lại trở về đến điểm D thì hết thời gian là </w:t>
      </w:r>
      <w:r w:rsidRPr="005B3ECB">
        <w:rPr>
          <w:rFonts w:ascii="Times New Roman" w:hAnsi="Times New Roman"/>
          <w:position w:val="-30"/>
          <w:lang w:val="nl-NL"/>
        </w:rPr>
        <w:object w:dxaOrig="700" w:dyaOrig="680">
          <v:shape id="_x0000_i1207" type="#_x0000_t75" style="width:35pt;height:34pt" o:ole="">
            <v:imagedata r:id="rId348" o:title=""/>
          </v:shape>
          <o:OLEObject Type="Embed" ProgID="Equation.DSMT4" ShapeID="_x0000_i1207" DrawAspect="Content" ObjectID="_1717416456" r:id="rId349"/>
        </w:object>
      </w:r>
      <w:r w:rsidRPr="005B3ECB">
        <w:rPr>
          <w:rFonts w:ascii="Times New Roman" w:hAnsi="Times New Roman"/>
          <w:lang w:val="fr-FR"/>
        </w:rPr>
        <w:t xml:space="preserve">+ </w:t>
      </w:r>
      <w:r w:rsidRPr="005B3ECB">
        <w:rPr>
          <w:rFonts w:ascii="Times New Roman" w:hAnsi="Times New Roman"/>
          <w:position w:val="-30"/>
          <w:lang w:val="nl-NL"/>
        </w:rPr>
        <w:object w:dxaOrig="700" w:dyaOrig="680">
          <v:shape id="_x0000_i1208" type="#_x0000_t75" style="width:35pt;height:34pt" o:ole="">
            <v:imagedata r:id="rId350" o:title=""/>
          </v:shape>
          <o:OLEObject Type="Embed" ProgID="Equation.DSMT4" ShapeID="_x0000_i1208" DrawAspect="Content" ObjectID="_1717416457" r:id="rId351"/>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bè trôi từ C đến D là </w:t>
      </w:r>
      <w:r w:rsidRPr="005B3ECB">
        <w:rPr>
          <w:rFonts w:ascii="Times New Roman" w:hAnsi="Times New Roman"/>
          <w:position w:val="-30"/>
          <w:lang w:val="nl-NL"/>
        </w:rPr>
        <w:object w:dxaOrig="279" w:dyaOrig="680">
          <v:shape id="_x0000_i1209" type="#_x0000_t75" style="width:13.95pt;height:34pt" o:ole="">
            <v:imagedata r:id="rId352" o:title=""/>
          </v:shape>
          <o:OLEObject Type="Embed" ProgID="Equation.DSMT4" ShapeID="_x0000_i1209" DrawAspect="Content" ObjectID="_1717416458" r:id="rId353"/>
        </w:object>
      </w:r>
    </w:p>
    <w:p w:rsidR="00C10336" w:rsidRPr="005B3ECB" w:rsidRDefault="00C10336">
      <w:pPr>
        <w:rPr>
          <w:rFonts w:ascii="Times New Roman" w:hAnsi="Times New Roman"/>
          <w:lang w:val="fr-FR"/>
        </w:rPr>
      </w:pPr>
      <w:r w:rsidRPr="005B3ECB">
        <w:rPr>
          <w:rFonts w:ascii="Times New Roman" w:hAnsi="Times New Roman"/>
          <w:lang w:val="fr-FR"/>
        </w:rPr>
        <w:t xml:space="preserve">Theo bài ra ta có phương trình </w:t>
      </w:r>
      <w:r w:rsidRPr="005B3ECB">
        <w:rPr>
          <w:rFonts w:ascii="Times New Roman" w:hAnsi="Times New Roman"/>
          <w:position w:val="-30"/>
          <w:lang w:val="nl-NL"/>
        </w:rPr>
        <w:object w:dxaOrig="279" w:dyaOrig="680">
          <v:shape id="_x0000_i1210" type="#_x0000_t75" style="width:13.95pt;height:34pt" o:ole="">
            <v:imagedata r:id="rId352" o:title=""/>
          </v:shape>
          <o:OLEObject Type="Embed" ProgID="Equation.DSMT4" ShapeID="_x0000_i1210" DrawAspect="Content" ObjectID="_1717416459" r:id="rId354"/>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11" type="#_x0000_t75" style="width:35pt;height:34pt" o:ole="">
            <v:imagedata r:id="rId348" o:title=""/>
          </v:shape>
          <o:OLEObject Type="Embed" ProgID="Equation.DSMT4" ShapeID="_x0000_i1211" DrawAspect="Content" ObjectID="_1717416460" r:id="rId355"/>
        </w:object>
      </w:r>
      <w:r w:rsidRPr="005B3ECB">
        <w:rPr>
          <w:rFonts w:ascii="Times New Roman" w:hAnsi="Times New Roman"/>
          <w:lang w:val="fr-FR"/>
        </w:rPr>
        <w:t xml:space="preserve">+ </w:t>
      </w:r>
      <w:r w:rsidRPr="005B3ECB">
        <w:rPr>
          <w:rFonts w:ascii="Times New Roman" w:hAnsi="Times New Roman"/>
          <w:position w:val="-30"/>
          <w:lang w:val="nl-NL"/>
        </w:rPr>
        <w:object w:dxaOrig="700" w:dyaOrig="680">
          <v:shape id="_x0000_i1212" type="#_x0000_t75" style="width:35pt;height:34pt" o:ole="">
            <v:imagedata r:id="rId350" o:title=""/>
          </v:shape>
          <o:OLEObject Type="Embed" ProgID="Equation.DSMT4" ShapeID="_x0000_i1212" DrawAspect="Content" ObjectID="_1717416461" r:id="rId356"/>
        </w:object>
      </w:r>
      <w:r w:rsidRPr="005B3ECB">
        <w:rPr>
          <w:rFonts w:ascii="Times New Roman" w:hAnsi="Times New Roman"/>
          <w:lang w:val="fr-FR"/>
        </w:rPr>
        <w:t xml:space="preserve"> (2) </w:t>
      </w:r>
    </w:p>
    <w:p w:rsidR="00C10336" w:rsidRPr="005B3ECB" w:rsidRDefault="00C10336">
      <w:pPr>
        <w:rPr>
          <w:rFonts w:ascii="Times New Roman" w:hAnsi="Times New Roman"/>
          <w:lang w:val="fr-FR"/>
        </w:rPr>
      </w:pPr>
      <w:r w:rsidRPr="005B3ECB">
        <w:rPr>
          <w:rFonts w:ascii="Times New Roman" w:hAnsi="Times New Roman"/>
          <w:lang w:val="fr-FR"/>
        </w:rPr>
        <w:t xml:space="preserve">Từ (1) giải ra tìm được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9</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3) </w:t>
      </w:r>
    </w:p>
    <w:p w:rsidR="00C10336" w:rsidRPr="005B3ECB" w:rsidRDefault="00C10336">
      <w:pPr>
        <w:rPr>
          <w:rFonts w:ascii="Times New Roman" w:hAnsi="Times New Roman"/>
          <w:lang w:val="fr-FR"/>
        </w:rPr>
      </w:pPr>
      <w:r w:rsidRPr="005B3ECB">
        <w:rPr>
          <w:rFonts w:ascii="Times New Roman" w:hAnsi="Times New Roman"/>
          <w:lang w:val="fr-FR"/>
        </w:rPr>
        <w:t>Thay (3) vào (2) tìm được x = 1</w:t>
      </w:r>
    </w:p>
    <w:p w:rsidR="00C10336" w:rsidRPr="005B3ECB" w:rsidRDefault="00DB24F6">
      <w:pPr>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pPr>
        <w:rPr>
          <w:rFonts w:ascii="Times New Roman" w:hAnsi="Times New Roman"/>
          <w:lang w:val="vi-VN"/>
        </w:rPr>
      </w:pPr>
      <w:r w:rsidRPr="005B3ECB">
        <w:rPr>
          <w:rFonts w:ascii="Times New Roman" w:hAnsi="Times New Roman"/>
          <w:lang w:val="fr-FR"/>
        </w:rPr>
        <w:t xml:space="preserve"> Hai xe chuyển động thẳng </w:t>
      </w:r>
      <w:r w:rsidR="00A36B42" w:rsidRPr="005B3ECB">
        <w:rPr>
          <w:rFonts w:ascii="Times New Roman" w:hAnsi="Times New Roman"/>
          <w:lang w:val="fr-FR"/>
        </w:rPr>
        <w:t>đều từ A đến B cách nhau 60 km</w:t>
      </w:r>
      <w:r w:rsidRPr="005B3ECB">
        <w:rPr>
          <w:rFonts w:ascii="Times New Roman" w:hAnsi="Times New Roman"/>
          <w:lang w:val="fr-FR"/>
        </w:rPr>
        <w:t xml:space="preserve"> và đi liên tục không nghỉ. Xe thứ nhất khởi hành xớm  hơn 1 giờ nhưng dọc đường phải ngừng nghỉ 2 giờ. Hỏi xe thứ 2 phải có vận tốc bằng bao nhiêu để đến B cùng một lúc với xe thứ nhất.</w:t>
      </w:r>
      <w:r w:rsidR="00A36B42" w:rsidRPr="005B3ECB">
        <w:rPr>
          <w:rFonts w:ascii="Times New Roman" w:hAnsi="Times New Roman"/>
          <w:lang w:val="fr-FR"/>
        </w:rPr>
        <w:t xml:space="preserve"> Biết xe 1 đi với vận tốc 15km/h</w:t>
      </w:r>
    </w:p>
    <w:p w:rsidR="00DB24F6" w:rsidRPr="005B3ECB" w:rsidRDefault="00DB24F6" w:rsidP="00DB24F6">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DB24F6" w:rsidRPr="005B3ECB" w:rsidRDefault="00DB24F6" w:rsidP="00DB24F6">
      <w:pPr>
        <w:jc w:val="center"/>
        <w:rPr>
          <w:rFonts w:ascii="Times New Roman" w:hAnsi="Times New Roman"/>
          <w:lang w:val="pt-BR"/>
        </w:rPr>
      </w:pPr>
      <w:r w:rsidRPr="005B3ECB">
        <w:rPr>
          <w:rFonts w:ascii="Times New Roman" w:hAnsi="Times New Roman"/>
          <w:lang w:val="vi-VN"/>
        </w:rPr>
        <w:t>…………………………………………………………………………………………………………………………………………………………………………</w:t>
      </w:r>
    </w:p>
    <w:p w:rsidR="00DB24F6" w:rsidRPr="005B3ECB" w:rsidRDefault="00DB24F6">
      <w:pPr>
        <w:rPr>
          <w:rFonts w:ascii="Times New Roman" w:hAnsi="Times New Roman"/>
          <w:lang w:val="vi-VN"/>
        </w:rPr>
      </w:pPr>
    </w:p>
    <w:p w:rsidR="00C10336" w:rsidRPr="005B3ECB" w:rsidRDefault="00C10336">
      <w:pPr>
        <w:rPr>
          <w:rFonts w:ascii="Times New Roman" w:hAnsi="Times New Roman"/>
          <w:lang w:val="fr-FR"/>
        </w:rPr>
      </w:pPr>
      <w:r w:rsidRPr="005B3ECB">
        <w:rPr>
          <w:rFonts w:ascii="Times New Roman" w:hAnsi="Times New Roman"/>
          <w:lang w:val="fr-FR"/>
        </w:rPr>
        <w:t xml:space="preserve">                                  *************************</w:t>
      </w: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8D4CE0" w:rsidRPr="005B3ECB" w:rsidRDefault="008D4CE0" w:rsidP="008D4CE0">
      <w:pPr>
        <w:rPr>
          <w:rFonts w:ascii="Times New Roman" w:hAnsi="Times New Roman"/>
          <w:b/>
          <w:bCs/>
          <w:u w:val="single"/>
          <w:lang w:val="vi-VN"/>
        </w:rPr>
      </w:pPr>
      <w:r w:rsidRPr="005B3ECB">
        <w:rPr>
          <w:rFonts w:ascii="Times New Roman" w:hAnsi="Times New Roman"/>
          <w:b/>
          <w:bCs/>
          <w:u w:val="single"/>
          <w:lang w:val="vi-VN"/>
        </w:rPr>
        <w:lastRenderedPageBreak/>
        <w:t>Tuần: 08</w:t>
      </w:r>
    </w:p>
    <w:p w:rsidR="008D4CE0" w:rsidRPr="005B3ECB" w:rsidRDefault="008D4CE0" w:rsidP="008D4CE0">
      <w:pPr>
        <w:rPr>
          <w:rFonts w:ascii="Times New Roman" w:hAnsi="Times New Roman"/>
          <w:lang w:val="vi-VN"/>
        </w:rPr>
      </w:pPr>
      <w:r w:rsidRPr="005B3ECB">
        <w:rPr>
          <w:rFonts w:ascii="Times New Roman" w:hAnsi="Times New Roman"/>
          <w:lang w:val="vi-VN"/>
        </w:rPr>
        <w:t xml:space="preserve">Ngày soạn:   19/10/2019                   </w:t>
      </w:r>
      <w:r w:rsidRPr="005B3ECB">
        <w:rPr>
          <w:rFonts w:ascii="Times New Roman" w:hAnsi="Times New Roman"/>
          <w:lang w:val="vi-VN"/>
        </w:rPr>
        <w:tab/>
        <w:t xml:space="preserve">                   </w:t>
      </w:r>
    </w:p>
    <w:p w:rsidR="008D4CE0" w:rsidRPr="005B3ECB" w:rsidRDefault="008D4CE0" w:rsidP="008D4CE0">
      <w:pPr>
        <w:rPr>
          <w:rFonts w:ascii="Times New Roman" w:hAnsi="Times New Roman"/>
          <w:lang w:val="vi-VN"/>
        </w:rPr>
      </w:pPr>
      <w:r w:rsidRPr="005B3ECB">
        <w:rPr>
          <w:rFonts w:ascii="Times New Roman" w:hAnsi="Times New Roman"/>
          <w:lang w:val="vi-VN"/>
        </w:rPr>
        <w:t>Ngày dạy:    22/10/2019</w:t>
      </w:r>
    </w:p>
    <w:p w:rsidR="008D4CE0" w:rsidRPr="005B3ECB" w:rsidRDefault="008D4CE0" w:rsidP="008D4CE0">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19+20+21</w:t>
      </w:r>
      <w:r w:rsidRPr="005B3ECB">
        <w:rPr>
          <w:rFonts w:ascii="Times New Roman" w:hAnsi="Times New Roman"/>
          <w:lang w:val="vi-VN"/>
        </w:rPr>
        <w:t xml:space="preserve">                                     </w:t>
      </w:r>
    </w:p>
    <w:p w:rsidR="008D4CE0" w:rsidRPr="005B3ECB" w:rsidRDefault="008D4CE0" w:rsidP="008D4CE0">
      <w:pPr>
        <w:ind w:firstLine="737"/>
        <w:jc w:val="center"/>
        <w:rPr>
          <w:rFonts w:ascii="Times New Roman" w:hAnsi="Times New Roman"/>
          <w:b/>
          <w:lang w:val="vi-VN"/>
        </w:rPr>
      </w:pPr>
      <w:r w:rsidRPr="005B3ECB">
        <w:rPr>
          <w:rFonts w:ascii="Times New Roman" w:hAnsi="Times New Roman"/>
          <w:b/>
          <w:lang w:val="vi-VN"/>
        </w:rPr>
        <w:t>LUYỆN TẬP CHỦ ĐỀ 1</w:t>
      </w:r>
    </w:p>
    <w:p w:rsidR="00DB24F6" w:rsidRPr="005B3ECB" w:rsidRDefault="00DB24F6">
      <w:pPr>
        <w:tabs>
          <w:tab w:val="center" w:pos="4677"/>
        </w:tabs>
        <w:rPr>
          <w:rFonts w:ascii="Times New Roman" w:hAnsi="Times New Roman"/>
          <w:lang w:val="vi-VN"/>
        </w:rPr>
      </w:pPr>
    </w:p>
    <w:p w:rsidR="00BE57FA" w:rsidRPr="005B3ECB" w:rsidRDefault="00BE57FA" w:rsidP="00BE57FA">
      <w:pPr>
        <w:ind w:firstLine="720"/>
        <w:jc w:val="both"/>
        <w:rPr>
          <w:rFonts w:ascii="Times New Roman" w:hAnsi="Times New Roman"/>
          <w:lang w:val="vi-VN"/>
        </w:rPr>
      </w:pPr>
      <w:r w:rsidRPr="005B3ECB">
        <w:rPr>
          <w:rFonts w:ascii="Times New Roman" w:hAnsi="Times New Roman"/>
          <w:b/>
          <w:lang w:val="vi-VN"/>
        </w:rPr>
        <w:t>I. MỤC TIÊU:</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cạn; </w:t>
      </w:r>
      <w:r w:rsidR="00B273A1" w:rsidRPr="005B3ECB">
        <w:rPr>
          <w:rFonts w:ascii="Times New Roman" w:hAnsi="Times New Roman"/>
          <w:lang w:val="vi-VN"/>
        </w:rPr>
        <w:t>CĐ trên sông nước.</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BE57FA" w:rsidRPr="005B3ECB" w:rsidRDefault="00BE57FA" w:rsidP="00BE57FA">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BE57FA" w:rsidRPr="005B3ECB" w:rsidRDefault="00BE57FA" w:rsidP="00BE57FA">
      <w:pPr>
        <w:jc w:val="both"/>
        <w:rPr>
          <w:rFonts w:ascii="Times New Roman" w:hAnsi="Times New Roman"/>
          <w:lang w:val="vi-VN"/>
        </w:rPr>
      </w:pPr>
      <w:r w:rsidRPr="005B3ECB">
        <w:rPr>
          <w:rFonts w:ascii="Times New Roman" w:hAnsi="Times New Roman"/>
          <w:lang w:val="vi-VN"/>
        </w:rPr>
        <w:tab/>
        <w:t>- Phát triển năng lực tự học, tự tìm hiểu.</w:t>
      </w:r>
    </w:p>
    <w:p w:rsidR="00BE57FA" w:rsidRPr="005B3ECB" w:rsidRDefault="00BE57FA" w:rsidP="00BE57F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BE57FA" w:rsidRPr="005B3ECB" w:rsidRDefault="00BE57FA" w:rsidP="00BE57F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BE57FA" w:rsidRPr="005B3ECB" w:rsidRDefault="00BE57FA" w:rsidP="00BE57F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BE57FA" w:rsidRPr="005B3ECB" w:rsidRDefault="00BE57FA" w:rsidP="00BE57FA">
      <w:pPr>
        <w:ind w:firstLine="720"/>
        <w:jc w:val="both"/>
        <w:rPr>
          <w:rFonts w:ascii="Times New Roman" w:hAnsi="Times New Roman"/>
          <w:lang w:val="vi-VN"/>
        </w:rPr>
      </w:pPr>
      <w:r w:rsidRPr="005B3ECB">
        <w:rPr>
          <w:rFonts w:ascii="Times New Roman" w:hAnsi="Times New Roman"/>
          <w:lang w:val="vi-VN"/>
        </w:rPr>
        <w:t>- Giáo án, SGK, thước.</w:t>
      </w:r>
    </w:p>
    <w:p w:rsidR="00BE57FA" w:rsidRPr="005B3ECB" w:rsidRDefault="00BE57FA" w:rsidP="00BE57F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E57FA" w:rsidRPr="005B3ECB" w:rsidRDefault="00BE57FA" w:rsidP="00BE57FA">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C10336">
      <w:pPr>
        <w:rPr>
          <w:rFonts w:ascii="Times New Roman" w:hAnsi="Times New Roman"/>
          <w:b/>
          <w:lang w:val="fr-FR"/>
        </w:rPr>
      </w:pPr>
    </w:p>
    <w:p w:rsidR="00C10336" w:rsidRPr="005B3ECB" w:rsidRDefault="00670F51">
      <w:pPr>
        <w:tabs>
          <w:tab w:val="left" w:pos="568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4544" behindDoc="0" locked="0" layoutInCell="1" allowOverlap="1" wp14:anchorId="30850893" wp14:editId="7AA6B994">
                <wp:simplePos x="0" y="0"/>
                <wp:positionH relativeFrom="column">
                  <wp:posOffset>79375</wp:posOffset>
                </wp:positionH>
                <wp:positionV relativeFrom="paragraph">
                  <wp:posOffset>96520</wp:posOffset>
                </wp:positionV>
                <wp:extent cx="1663700" cy="1485900"/>
                <wp:effectExtent l="0" t="0" r="3810" b="1270"/>
                <wp:wrapNone/>
                <wp:docPr id="3900"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485900"/>
                          <a:chOff x="976" y="2858"/>
                          <a:chExt cx="2620" cy="2340"/>
                        </a:xfrm>
                      </wpg:grpSpPr>
                      <wps:wsp>
                        <wps:cNvPr id="3901" name="Text Box 112"/>
                        <wps:cNvSpPr txBox="1">
                          <a:spLocks noChangeArrowheads="1"/>
                        </wps:cNvSpPr>
                        <wps:spPr bwMode="auto">
                          <a:xfrm>
                            <a:off x="976" y="2858"/>
                            <a:ext cx="262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667A46" w:rsidRPr="006E6890" w:rsidRDefault="00667A46">
                              <w:pPr>
                                <w:rPr>
                                  <w:rFonts w:ascii="Times New Roman" w:hAnsi="Times New Roman"/>
                                  <w:lang w:val="nl-NL"/>
                                </w:rPr>
                              </w:pPr>
                              <w:r w:rsidRPr="006E6890">
                                <w:rPr>
                                  <w:rFonts w:ascii="Times New Roman" w:hAnsi="Times New Roman"/>
                                  <w:lang w:val="nl-NL"/>
                                </w:rPr>
                                <w:t>Xe 2 đi sớm hơn xe một: 1h</w:t>
                              </w:r>
                            </w:p>
                            <w:p w:rsidR="00667A46" w:rsidRPr="006E6890" w:rsidRDefault="00667A46">
                              <w:pPr>
                                <w:rPr>
                                  <w:rFonts w:ascii="Times New Roman" w:hAnsi="Times New Roman"/>
                                  <w:lang w:val="nl-NL"/>
                                </w:rPr>
                              </w:pPr>
                              <w:r w:rsidRPr="006E6890">
                                <w:rPr>
                                  <w:rFonts w:ascii="Times New Roman" w:hAnsi="Times New Roman"/>
                                  <w:lang w:val="nl-NL"/>
                                </w:rPr>
                                <w:t xml:space="preserve">Nghỉ dọc đường: 2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02" name="Line 113"/>
                        <wps:cNvCnPr/>
                        <wps:spPr bwMode="auto">
                          <a:xfrm>
                            <a:off x="1095" y="447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4" o:spid="_x0000_s1123" style="position:absolute;margin-left:6.25pt;margin-top:7.6pt;width:131pt;height:117pt;z-index:251564544" coordorigin="976,2858" coordsize="262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g4HPiQMAAJYJAAAOAAAAZHJzL2Uyb0RvYy54bWzMVm1vpDYQ/l6p/8HiOwGzwAIKOSX7ElVK 20h39wO8YF5UsKntDZue7r93bLPLZqNro4t0Oj4gm7HHM8/M85jrD4e+Q09UyJaz3MFXvoMoK3jZ sjp3Pn/auomDpCKsJB1nNHeeqXQ+3Pz6y/U4ZDTgDe9KKhA4YTIbh9xplBoyz5NFQ3sir/hAGRgr LnqiYCpqrxRkBO995wW+H3sjF+UgeEGlhK9ra3RujP+qooX6s6okVajLHYhNmbcw751+ezfXJKsF GZq2mMIg3xFFT1oGh55crYkiaC/aV676thBc8kpdFbz3eFW1BTU5QDbYv8jmXvD9YHKps7EeTjAB tBc4fbfb4o+nR4HaMncWqQ8AMdJDlczBCONQ4zMOdQbL7sXwcXgUNkkYPvDiLwlm79Ku57VdjHbj 77wEh2SvuMHnUIleu4DM0cGU4flUBnpQqICPOI4XSx1MATYcJpGOzBSqaKCael+6jB0E1iCJkqNp M20P4mDaGyxCs9EjmT3XxDrFphODnpMzrPJ9sH5syEBNtaTGa4YVH2H9pDO84wdANrDImpUaVqQO YIB0DUrSoosYXzWE1fRWCD42lJQQItY7IZHTVpuI1E7+D+7XsB0x/w/QSDYIqe4p75Ee5I4AVpkw ydODVDqaeYmuLePbtutMwTr24gMstF/gWNiqbToAQ5QvqZ9ukk0SumEQb9zQX6/d2+0qdOMtXkbr xXq1WuOv+lwcZk1blpTpY46kxeHbqjfJh6XbibaSd22p3emQpKh3q06gJwKisTWPwRws8zLvZRgG BMjlIiUchP5dkLrbOFm64TaM3HTpJ66P07s09sM0XG9fpvTQMvr+lNAIFImCyDbTHPRFbr55XudG sr5VIMtd2+dOclpEMt2CG1aa0irSdnZ8BoUOf4YCyn0stGlY3aO2W9VhdzCqg7Hhr27nHS+foYcF hxYDAsOlAoOGi38cNIJA5478e08EdVD3GwMepDgEdiNlJmG01KQX55bduYWwAlzljnKQHa6UvQX2 g2jrBk6yzGP8FqSqak1bz1FNjAO1+HGyERxlw/QExoszyVixRwFV0AG+ifjYTyMjmGG4nARTE0+r bRBESyu1L7Vy5vRE+w5q+2bav7sD4eqbGu1bTfeTSslJ/c5oYZXF0uFID6N/F7SwFNCKqitrug1G 5vI326YfFf13cT436+ffqZt/AQAA//8DAFBLAwQUAAYACAAAACEA27WFRt8AAAAJAQAADwAAAGRy cy9kb3ducmV2LnhtbExPQU7DMBC8I/EHa5G4USemgRLiVFUFnKpKtEgVNzfZJlHjdRS7Sfp7lhOc dmdnNDObLSfbigF73zjSEM8iEEiFKxuqNHzt3x8WIHwwVJrWEWq4oodlfnuTmbR0I33isAuVYBPy qdFQh9ClUvqiRmv8zHVIzJ1cb01g2Fey7M3I5raVKoqepDUNcUJtOlzXWJx3F6vhYzTj6jF+Gzbn 0/r6vU+2h02MWt/fTatXEAGn8CeG3/pcHXLudHQXKr1oGauElTwTBYJ59Tznw5GX+YsCmWfy/wf5 DwAAAP//AwBQSwECLQAUAAYACAAAACEAtoM4kv4AAADhAQAAEwAAAAAAAAAAAAAAAAAAAAAAW0Nv bnRlbnRfVHlwZXNdLnhtbFBLAQItABQABgAIAAAAIQA4/SH/1gAAAJQBAAALAAAAAAAAAAAAAAAA AC8BAABfcmVscy8ucmVsc1BLAQItABQABgAIAAAAIQCbg4HPiQMAAJYJAAAOAAAAAAAAAAAAAAAA AC4CAABkcnMvZTJvRG9jLnhtbFBLAQItABQABgAIAAAAIQDbtYVG3wAAAAkBAAAPAAAAAAAAAAAA AAAAAOMFAABkcnMvZG93bnJldi54bWxQSwUGAAAAAAQABADzAAAA7wYAAAAA ">
                <v:shape id="Text Box 112" o:spid="_x0000_s1124" type="#_x0000_t202" style="position:absolute;left:976;top:2858;width:2620;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sStsQA AADdAAAADwAAAGRycy9kb3ducmV2LnhtbESPQWvCQBSE74L/YXmCN921VtHoKqWl0FPFtAreHtln Esy+Ddmtif/eLQgeh5n5hllvO1uJKzW+dKxhMlYgiDNnSs41/P58jhYgfEA2WDkmDTfysN30e2tM jGt5T9c05CJC2CeooQihTqT0WUEW/djVxNE7u8ZiiLLJpWmwjXBbyRel5tJiyXGhwJreC8ou6Z/V cPg+n46vapd/2Fnduk5Jtkup9XDQva1ABOrCM/xofxkN06WawP+b+ATk5g4AAP//AwBQSwECLQAU AAYACAAAACEA8PeKu/0AAADiAQAAEwAAAAAAAAAAAAAAAAAAAAAAW0NvbnRlbnRfVHlwZXNdLnht bFBLAQItABQABgAIAAAAIQAx3V9h0gAAAI8BAAALAAAAAAAAAAAAAAAAAC4BAABfcmVscy8ucmVs c1BLAQItABQABgAIAAAAIQAzLwWeQQAAADkAAAAQAAAAAAAAAAAAAAAAACkCAABkcnMvc2hhcGV4 bWwueG1sUEsBAi0AFAAGAAgAAAAhAA4rErbEAAAA3QAAAA8AAAAAAAAAAAAAAAAAmAIAAGRycy9k b3ducmV2LnhtbFBLBQYAAAAABAAEAPUAAACJAw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667A46" w:rsidRPr="006E6890" w:rsidRDefault="00667A46">
                        <w:pPr>
                          <w:rPr>
                            <w:rFonts w:ascii="Times New Roman" w:hAnsi="Times New Roman"/>
                            <w:lang w:val="nl-NL"/>
                          </w:rPr>
                        </w:pPr>
                        <w:r w:rsidRPr="006E6890">
                          <w:rPr>
                            <w:rFonts w:ascii="Times New Roman" w:hAnsi="Times New Roman"/>
                            <w:lang w:val="nl-NL"/>
                          </w:rPr>
                          <w:t>Xe 2 đi sớm hơn xe một: 1h</w:t>
                        </w:r>
                      </w:p>
                      <w:p w:rsidR="00667A46" w:rsidRPr="006E6890" w:rsidRDefault="00667A46">
                        <w:pPr>
                          <w:rPr>
                            <w:rFonts w:ascii="Times New Roman" w:hAnsi="Times New Roman"/>
                            <w:lang w:val="nl-NL"/>
                          </w:rPr>
                        </w:pPr>
                        <w:r w:rsidRPr="006E6890">
                          <w:rPr>
                            <w:rFonts w:ascii="Times New Roman" w:hAnsi="Times New Roman"/>
                            <w:lang w:val="nl-NL"/>
                          </w:rPr>
                          <w:t xml:space="preserve">Nghỉ dọc đường: 2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113" o:spid="_x0000_s1125" style="position:absolute;visibility:visible;mso-wrap-style:square" from="1095,4478" to="3352,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5icccAAADdAAAADwAAAGRycy9kb3ducmV2LnhtbESPQWvCQBSE70L/w/IKvemmCqGmriIt BfUgVQvt8Zl9JrHZt2F3TeK/7xYEj8PMfMPMFr2pRUvOV5YVPI8SEMS51RUXCr4OH8MXED4ga6wt k4IreVjMHwYzzLTteEftPhQiQthnqKAMocmk9HlJBv3INsTRO1lnMETpCqkddhFuajlOklQarDgu lNjQW0n57/5iFGwnn2m7XG9W/fc6Pebvu+PPuXNKPT32y1cQgfpwD9/aK61gMk3G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1fmJxxwAAAN0AAAAPAAAAAAAA AAAAAAAAAKECAABkcnMvZG93bnJldi54bWxQSwUGAAAAAAQABAD5AAAAlQMAAAAA "/>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hời gian mà xe 1 đi hết đoạn đường AB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1240" w:dyaOrig="680">
          <v:shape id="_x0000_i1213" type="#_x0000_t75" style="width:62pt;height:34pt" o:ole="">
            <v:imagedata r:id="rId357" o:title=""/>
          </v:shape>
          <o:OLEObject Type="Embed" ProgID="Equation.DSMT4" ShapeID="_x0000_i1213" DrawAspect="Content" ObjectID="_1717416462" r:id="rId358"/>
        </w:object>
      </w:r>
      <w:r w:rsidRPr="005B3ECB">
        <w:rPr>
          <w:rFonts w:ascii="Times New Roman" w:hAnsi="Times New Roman"/>
          <w:lang w:val="fr-FR"/>
        </w:rPr>
        <w:t xml:space="preserve"> = 4(h)</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Để đi đến B cùng lúc với xe 1 thì xe 2  mất thời gian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1 + t</w:t>
      </w:r>
      <w:r w:rsidRPr="005B3ECB">
        <w:rPr>
          <w:rFonts w:ascii="Times New Roman" w:hAnsi="Times New Roman"/>
          <w:vertAlign w:val="subscript"/>
          <w:lang w:val="fr-FR"/>
        </w:rPr>
        <w:t>1</w:t>
      </w:r>
      <w:r w:rsidRPr="005B3ECB">
        <w:rPr>
          <w:rFonts w:ascii="Times New Roman" w:hAnsi="Times New Roman"/>
          <w:lang w:val="fr-FR"/>
        </w:rPr>
        <w:t xml:space="preserve"> -2 = 1 + 4 - 2 = 3(h)</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Vận tốc của xe 2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1260" w:dyaOrig="680">
          <v:shape id="_x0000_i1214" type="#_x0000_t75" style="width:63pt;height:34pt" o:ole="">
            <v:imagedata r:id="rId359" o:title=""/>
          </v:shape>
          <o:OLEObject Type="Embed" ProgID="Equation.DSMT4" ShapeID="_x0000_i1214" DrawAspect="Content" ObjectID="_1717416463" r:id="rId360"/>
        </w:object>
      </w:r>
      <w:r w:rsidRPr="005B3ECB">
        <w:rPr>
          <w:rFonts w:ascii="Times New Roman" w:hAnsi="Times New Roman"/>
          <w:lang w:val="fr-FR"/>
        </w:rPr>
        <w:t xml:space="preserve"> = 20 (km/h)</w:t>
      </w:r>
    </w:p>
    <w:p w:rsidR="00C10336" w:rsidRPr="005B3ECB" w:rsidRDefault="00A36B42">
      <w:pPr>
        <w:tabs>
          <w:tab w:val="left" w:pos="2985"/>
        </w:tabs>
        <w:rPr>
          <w:rFonts w:ascii="Times New Roman" w:hAnsi="Times New Roman"/>
          <w:lang w:val="fr-FR"/>
        </w:rPr>
      </w:pPr>
      <w:r w:rsidRPr="005B3ECB">
        <w:rPr>
          <w:rFonts w:ascii="Times New Roman" w:hAnsi="Times New Roman"/>
          <w:lang w:val="fr-FR"/>
        </w:rPr>
        <w:t>Vậy xe 2 phải đi với vận</w:t>
      </w:r>
      <w:r w:rsidR="00C10336" w:rsidRPr="005B3ECB">
        <w:rPr>
          <w:rFonts w:ascii="Times New Roman" w:hAnsi="Times New Roman"/>
          <w:lang w:val="fr-FR"/>
        </w:rPr>
        <w:t xml:space="preserve"> tốc 20km/h thì đến B cùng lúc với xe 1</w:t>
      </w:r>
    </w:p>
    <w:p w:rsidR="00C10336" w:rsidRPr="005B3ECB" w:rsidRDefault="00BE57FA">
      <w:pPr>
        <w:tabs>
          <w:tab w:val="left" w:pos="2985"/>
        </w:tabs>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pPr>
        <w:tabs>
          <w:tab w:val="left" w:pos="2985"/>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Một người dự định đi xe đạ</w:t>
      </w:r>
      <w:r w:rsidR="003A3FAA" w:rsidRPr="005B3ECB">
        <w:rPr>
          <w:rFonts w:ascii="Times New Roman" w:hAnsi="Times New Roman"/>
          <w:lang w:val="fr-FR"/>
        </w:rPr>
        <w:t>p trên quãng đường 60km với vận tốc 20km/h. Vì tăng tố</w:t>
      </w:r>
      <w:r w:rsidRPr="005B3ECB">
        <w:rPr>
          <w:rFonts w:ascii="Times New Roman" w:hAnsi="Times New Roman"/>
          <w:lang w:val="fr-FR"/>
        </w:rPr>
        <w:t>c nên người đó đã đến sớm hơn dự định 36 phút. Hỏi người đó đã tăng thêm vận tốc là bao nhiêu?</w:t>
      </w:r>
    </w:p>
    <w:p w:rsidR="00C10336" w:rsidRPr="005B3ECB" w:rsidRDefault="00670F51">
      <w:pPr>
        <w:tabs>
          <w:tab w:val="left" w:pos="298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5568" behindDoc="0" locked="0" layoutInCell="1" allowOverlap="1" wp14:anchorId="692A5C39" wp14:editId="1920E17C">
                <wp:simplePos x="0" y="0"/>
                <wp:positionH relativeFrom="column">
                  <wp:posOffset>116205</wp:posOffset>
                </wp:positionH>
                <wp:positionV relativeFrom="paragraph">
                  <wp:posOffset>184150</wp:posOffset>
                </wp:positionV>
                <wp:extent cx="1316990" cy="1371600"/>
                <wp:effectExtent l="0" t="0" r="0" b="635"/>
                <wp:wrapNone/>
                <wp:docPr id="3897"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371600"/>
                          <a:chOff x="1034" y="7898"/>
                          <a:chExt cx="2074" cy="2160"/>
                        </a:xfrm>
                      </wpg:grpSpPr>
                      <wps:wsp>
                        <wps:cNvPr id="3898" name="Text Box 115"/>
                        <wps:cNvSpPr txBox="1">
                          <a:spLocks noChangeArrowheads="1"/>
                        </wps:cNvSpPr>
                        <wps:spPr bwMode="auto">
                          <a:xfrm>
                            <a:off x="1034" y="7898"/>
                            <a:ext cx="207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8" type="#_x0000_t75" style="width:11pt;height:31pt" o:ole="">
                                    <v:imagedata r:id="rId361" o:title=""/>
                                  </v:shape>
                                  <o:OLEObject Type="Embed" ProgID="Equation.DSMT4" ShapeID="_x0000_i2048" DrawAspect="Content" ObjectID="_1717417285" r:id="rId362"/>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3899" name="Line 116"/>
                        <wps:cNvCnPr/>
                        <wps:spPr bwMode="auto">
                          <a:xfrm>
                            <a:off x="1156" y="951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 o:spid="_x0000_s1126" style="position:absolute;margin-left:9.15pt;margin-top:14.5pt;width:103.7pt;height:108pt;z-index:251565568" coordorigin="1034,7898" coordsize="2074,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HsrjQMAAJgJAAAOAAAAZHJzL2Uyb0RvYy54bWzMVm1vpDYQ/l6p/8HydwJmWRZQyCnZl6hS 2ka66w/wgnlRwaa2N2x66n/v2IbNZtPrnS5SVT4gm7HHM8/M85jrD8e+Q09MqlbwHJOrACPGC1G2 vM7xb592XoKR0pSXtBOc5fiZKfzh5scfrschY6FoRFcyicAJV9k45LjResh8XxUN66m6EgPjYKyE 7KmGqaz9UtIRvPedHwZB7I9CloMUBVMKvm6cEd9Y/1XFCv1rVSmmUZdjiE3bt7TvvXn7N9c0qyUd mraYwqDfEUVPWw6HnlxtqKboINs3rvq2kEKJSl8VovdFVbUFszlANiS4yOZeisNgc6mzsR5OMAG0 Fzh9t9vil6dHidoyx4skXWHEaQ9VsgcjQlYGn3GoM1h2L4ePw6N0ScLwQRS/KzD7l3Yzr91itB9/ FiU4pActLD7HSvbGBWSOjrYMz6cysKNGBXwkCxKnKVSrABtZrEgcTIUqGqim2UeCRYQRmFdJmrgi Fs122h8GKzCazSFsNVafZu5gG+wUnMkMmk694Kreh+vHhg7MlksZwF5wBQ44XD+ZFO/EEaBdOmjt SoMr0kcwQGYWJuXgRVysG8prdiulGBtGSwiR2IxM7HCIK4mZKOPka3j/A24z6v+CGs0GqfQ9Ez0y gxxL4JWNkz49KO0AnpeY6nKxa7sOvtOs468+QCXcFzgWthqbCcBS5XMapNtkm0ReFMZbLwo2G+92 t468eEdWy81is15vyF/mXBJlTVuWjJtjZtqS6NvKNwmII9yJuEp0bWncmZCUrPfrTqInCrKxs8/U RmfL/Ndh2C6DXC5SImEU3IWpt4uTlRftoqWXroLEC0h6l8ZBlEab3euUHlrO3p8SGnOcLsOl66Yv 5hbY521uNOtbDcLctX2Ok9Mimpke3PLSllbTtnPjMyhM+C9QQLnnQgP1XJM63unj/mh1h5B0psJe lM/QxFJAiwH94VqBQSPknxiNINE5Vn8cqGQYdT9xIEJKoshoup1Ey1UIE3lu2Z9bKC/AVY41Rm64 1u4eOAyyrRs4yVGPi1sQq6q1bW1idlFZobNy8d/pRjrrhu0JQuIZKCD+mj9KqMIM6teZT5axVcx0 SSbFNMSzepssJrF9LZZvaN9Bbb+Z9u/uQLj8pkb7UtP9T6XkpH5ntHDK4ugw08Pq3wUtXLMZRTWV hcvJjuz1b7dNvyrm/+J8ble9/FDd/A0AAP//AwBQSwMEFAAGAAgAAAAhALjr+GHgAAAACQEAAA8A AABkcnMvZG93bnJldi54bWxMj0FLw0AQhe+C/2EZwZvdJDXaxmxKKeqpCLaC9DbNTpPQ7G7IbpP0 3zue9DaP93jzvXw1mVYM1PvGWQXxLAJBtnS6sZWCr/3bwwKED2g1ts6Sgit5WBW3Nzlm2o32k4Zd qASXWJ+hgjqELpPSlzUZ9DPXkWXv5HqDgWVfSd3jyOWmlUkUPUmDjeUPNXa0qak87y5GwfuI43oe vw7b82lzPezTj+9tTErd303rFxCBpvAXhl98RoeCmY7uYrUXLevFnJMKkiVPYj9J0mcQRz4e0whk kcv/C4ofAAAA//8DAFBLAQItABQABgAIAAAAIQC2gziS/gAAAOEBAAATAAAAAAAAAAAAAAAAAAAA AABbQ29udGVudF9UeXBlc10ueG1sUEsBAi0AFAAGAAgAAAAhADj9If/WAAAAlAEAAAsAAAAAAAAA AAAAAAAALwEAAF9yZWxzLy5yZWxzUEsBAi0AFAAGAAgAAAAhAEdseyuNAwAAmAkAAA4AAAAAAAAA AAAAAAAALgIAAGRycy9lMm9Eb2MueG1sUEsBAi0AFAAGAAgAAAAhALjr+GHgAAAACQEAAA8AAAAA AAAAAAAAAAAA5wUAAGRycy9kb3ducmV2LnhtbFBLBQYAAAAABAAEAPMAAAD0BgAAAAA= ">
                <v:shape id="Text Box 115" o:spid="_x0000_s1127" type="#_x0000_t202" style="position:absolute;left:1034;top:7898;width:2074;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ohMcEA AADdAAAADwAAAGRycy9kb3ducmV2LnhtbERPy4rCMBTdC/5DuII7TRxH0WoUGRFczeAT3F2aa1ts bkoTbefvJ4sBl4fzXq5bW4oX1b5wrGE0VCCIU2cKzjScT7vBDIQPyAZLx6ThlzysV93OEhPjGj7Q 6xgyEUPYJ6ghD6FKpPRpThb90FXEkbu72mKIsM6kqbGJ4baUH0pNpcWCY0OOFX3llD6OT6vh8n2/ XT/VT7a1k6pxrZJs51Lrfq/dLEAEasNb/O/eGw3j2TzOjW/iE5CrPwAAAP//AwBQSwECLQAUAAYA CAAAACEA8PeKu/0AAADiAQAAEwAAAAAAAAAAAAAAAAAAAAAAW0NvbnRlbnRfVHlwZXNdLnhtbFBL AQItABQABgAIAAAAIQAx3V9h0gAAAI8BAAALAAAAAAAAAAAAAAAAAC4BAABfcmVscy8ucmVsc1BL AQItABQABgAIAAAAIQAzLwWeQQAAADkAAAAQAAAAAAAAAAAAAAAAACkCAABkcnMvc2hhcGV4bWwu eG1sUEsBAi0AFAAGAAgAAAAhAAH6ITHBAAAA3QAAAA8AAAAAAAAAAAAAAAAAmAIAAGRycy9kb3du cmV2LnhtbFBLBQYAAAAABAAEAPUAAACGAw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8" type="#_x0000_t75" style="width:11pt;height:31pt" o:ole="">
                              <v:imagedata r:id="rId361" o:title=""/>
                            </v:shape>
                            <o:OLEObject Type="Embed" ProgID="Equation.DSMT4" ShapeID="_x0000_i2048" DrawAspect="Content" ObjectID="_1717417285" r:id="rId363"/>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v:textbox>
                </v:shape>
                <v:line id="Line 116" o:spid="_x0000_s1128" style="position:absolute;visibility:visible;mso-wrap-style:square" from="1156,9518" to="2986,9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FqGsgAAADdAAAADwAAAGRycy9kb3ducmV2LnhtbESPT2vCQBTE70K/w/IKvemmFYJGV5GW gvZQ/FOox2f2mcRm34bdbZJ+e7cgeBxm5jfMfNmbWrTkfGVZwfMoAUGcW11xoeDr8D6cgPABWWNt mRT8kYfl4mEwx0zbjnfU7kMhIoR9hgrKEJpMSp+XZNCPbEMcvbN1BkOUrpDaYRfhppYvSZJKgxXH hRIbei0p/9n/GgWf423arjYf6/57k57yt93peOmcUk+P/WoGIlAf7uFbe60VjCfTKfy/iU9AL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TFqGsgAAADdAAAADwAAAAAA AAAAAAAAAAChAgAAZHJzL2Rvd25yZXYueG1sUEsFBgAAAAAEAAQA+QAAAJYDAAAAAA== "/>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Thời gian dự định đi hết quãng đường với vận tốc </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là </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279" w:dyaOrig="680">
          <v:shape id="_x0000_i1215" type="#_x0000_t75" style="width:13.95pt;height:34pt" o:ole="">
            <v:imagedata r:id="rId364" o:title=""/>
          </v:shape>
          <o:OLEObject Type="Embed" ProgID="Equation.DSMT4" ShapeID="_x0000_i1215" DrawAspect="Content" ObjectID="_1717416464" r:id="rId365"/>
        </w:object>
      </w:r>
      <w:r w:rsidRPr="005B3ECB">
        <w:rPr>
          <w:rFonts w:ascii="Times New Roman" w:hAnsi="Times New Roman"/>
          <w:lang w:val="fr-FR"/>
        </w:rPr>
        <w:t xml:space="preserve">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Thời gian thực tế đã đi là t</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1920" w:dyaOrig="680">
          <v:shape id="_x0000_i1216" type="#_x0000_t75" style="width:96pt;height:34pt" o:ole="">
            <v:imagedata r:id="rId366" o:title=""/>
          </v:shape>
          <o:OLEObject Type="Embed" ProgID="Equation.DSMT4" ShapeID="_x0000_i1216" DrawAspect="Content" ObjectID="_1717416465" r:id="rId367"/>
        </w:object>
      </w:r>
      <w:r w:rsidRPr="005B3ECB">
        <w:rPr>
          <w:rFonts w:ascii="Times New Roman" w:hAnsi="Times New Roman"/>
          <w:lang w:val="fr-FR"/>
        </w:rPr>
        <w:t xml:space="preserve">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Do người đó đến sớm hơn dự định là 36phút nên ta có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lastRenderedPageBreak/>
        <w:t xml:space="preserve">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000058D9" w:rsidRPr="005B3ECB">
        <w:rPr>
          <w:rFonts w:ascii="Times New Roman" w:hAnsi="Times New Roman"/>
          <w:position w:val="-30"/>
          <w:lang w:val="nl-NL"/>
        </w:rPr>
        <w:object w:dxaOrig="279" w:dyaOrig="680">
          <v:shape id="_x0000_i1217" type="#_x0000_t75" style="width:13.95pt;height:34pt" o:ole="">
            <v:imagedata r:id="rId368" o:title=""/>
          </v:shape>
          <o:OLEObject Type="Embed" ProgID="Equation.DSMT4" ShapeID="_x0000_i1217" DrawAspect="Content" ObjectID="_1717416466" r:id="rId369"/>
        </w:object>
      </w:r>
      <w:r w:rsidRPr="005B3ECB">
        <w:rPr>
          <w:rFonts w:ascii="Times New Roman" w:hAnsi="Times New Roman"/>
          <w:lang w:val="fr-FR"/>
        </w:rPr>
        <w:t xml:space="preserve"> - </w:t>
      </w:r>
      <w:r w:rsidR="000058D9" w:rsidRPr="005B3ECB">
        <w:rPr>
          <w:rFonts w:ascii="Times New Roman" w:hAnsi="Times New Roman"/>
          <w:position w:val="-24"/>
          <w:lang w:val="nl-NL"/>
        </w:rPr>
        <w:object w:dxaOrig="680" w:dyaOrig="620">
          <v:shape id="_x0000_i1218" type="#_x0000_t75" style="width:34pt;height:31pt" o:ole="">
            <v:imagedata r:id="rId370" o:title=""/>
          </v:shape>
          <o:OLEObject Type="Embed" ProgID="Equation.DSMT4" ShapeID="_x0000_i1218" DrawAspect="Content" ObjectID="_1717416467" r:id="rId371"/>
        </w:object>
      </w:r>
      <w:r w:rsidRPr="005B3ECB">
        <w:rPr>
          <w:rFonts w:ascii="Times New Roman" w:hAnsi="Times New Roman"/>
          <w:lang w:val="fr-FR"/>
        </w:rPr>
        <w:t xml:space="preserve">= </w:t>
      </w:r>
      <w:r w:rsidRPr="005B3ECB">
        <w:rPr>
          <w:rFonts w:ascii="Times New Roman" w:hAnsi="Times New Roman"/>
          <w:position w:val="-24"/>
          <w:lang w:val="nl-NL"/>
        </w:rPr>
        <w:object w:dxaOrig="220" w:dyaOrig="620">
          <v:shape id="_x0000_i1219" type="#_x0000_t75" style="width:11pt;height:31pt" o:ole="">
            <v:imagedata r:id="rId361" o:title=""/>
          </v:shape>
          <o:OLEObject Type="Embed" ProgID="Equation.DSMT4" ShapeID="_x0000_i1219" DrawAspect="Content" ObjectID="_1717416468" r:id="rId372"/>
        </w:object>
      </w:r>
      <w:r w:rsidRPr="005B3ECB">
        <w:rPr>
          <w:rFonts w:ascii="Times New Roman" w:hAnsi="Times New Roman"/>
          <w:position w:val="-6"/>
          <w:lang w:val="nl-NL"/>
        </w:rPr>
        <w:object w:dxaOrig="340" w:dyaOrig="240">
          <v:shape id="_x0000_i1220" type="#_x0000_t75" style="width:17pt;height:12pt" o:ole="">
            <v:imagedata r:id="rId373" o:title=""/>
          </v:shape>
          <o:OLEObject Type="Embed" ProgID="Equation.DSMT4" ShapeID="_x0000_i1220" DrawAspect="Content" ObjectID="_1717416469" r:id="rId374"/>
        </w:object>
      </w:r>
      <w:r w:rsidRPr="005B3ECB">
        <w:rPr>
          <w:rFonts w:ascii="Times New Roman" w:hAnsi="Times New Roman"/>
          <w:position w:val="-24"/>
          <w:lang w:val="nl-NL"/>
        </w:rPr>
        <w:object w:dxaOrig="360" w:dyaOrig="620">
          <v:shape id="_x0000_i1221" type="#_x0000_t75" style="width:18pt;height:31pt" o:ole="">
            <v:imagedata r:id="rId375" o:title=""/>
          </v:shape>
          <o:OLEObject Type="Embed" ProgID="Equation.DSMT4" ShapeID="_x0000_i1221" DrawAspect="Content" ObjectID="_1717416470" r:id="rId376"/>
        </w:object>
      </w:r>
      <w:r w:rsidRPr="005B3ECB">
        <w:rPr>
          <w:rFonts w:ascii="Times New Roman" w:hAnsi="Times New Roman"/>
          <w:lang w:val="fr-FR"/>
        </w:rPr>
        <w:t xml:space="preserve"> - </w:t>
      </w:r>
      <w:r w:rsidRPr="005B3ECB">
        <w:rPr>
          <w:rFonts w:ascii="Times New Roman" w:hAnsi="Times New Roman"/>
          <w:position w:val="-24"/>
          <w:lang w:val="nl-NL"/>
        </w:rPr>
        <w:object w:dxaOrig="680" w:dyaOrig="620">
          <v:shape id="_x0000_i1222" type="#_x0000_t75" style="width:34pt;height:31pt" o:ole="">
            <v:imagedata r:id="rId377" o:title=""/>
          </v:shape>
          <o:OLEObject Type="Embed" ProgID="Equation.DSMT4" ShapeID="_x0000_i1222" DrawAspect="Content" ObjectID="_1717416471" r:id="rId378"/>
        </w:object>
      </w:r>
      <w:r w:rsidRPr="005B3ECB">
        <w:rPr>
          <w:rFonts w:ascii="Times New Roman" w:hAnsi="Times New Roman"/>
          <w:lang w:val="fr-FR"/>
        </w:rPr>
        <w:t xml:space="preserve">= </w:t>
      </w:r>
      <w:r w:rsidRPr="005B3ECB">
        <w:rPr>
          <w:rFonts w:ascii="Times New Roman" w:hAnsi="Times New Roman"/>
          <w:position w:val="-24"/>
          <w:lang w:val="nl-NL"/>
        </w:rPr>
        <w:object w:dxaOrig="220" w:dyaOrig="620">
          <v:shape id="_x0000_i1223" type="#_x0000_t75" style="width:11pt;height:31pt" o:ole="">
            <v:imagedata r:id="rId361" o:title=""/>
          </v:shape>
          <o:OLEObject Type="Embed" ProgID="Equation.DSMT4" ShapeID="_x0000_i1223" DrawAspect="Content" ObjectID="_1717416472" r:id="rId379"/>
        </w:objec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 xml:space="preserve">Giải phương trìnhg tìm được </w:t>
      </w:r>
      <w:r w:rsidR="000058D9" w:rsidRPr="005B3ECB">
        <w:rPr>
          <w:rFonts w:ascii="Times New Roman" w:hAnsi="Times New Roman"/>
          <w:lang w:val="fr-FR"/>
        </w:rPr>
        <w:t>v</w:t>
      </w:r>
      <w:r w:rsidRPr="005B3ECB">
        <w:rPr>
          <w:rFonts w:ascii="Times New Roman" w:hAnsi="Times New Roman"/>
          <w:lang w:val="fr-FR"/>
        </w:rPr>
        <w:t xml:space="preserve"> = 5(km/h)</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Vậy vận tốc người đó đã tăng thêm là </w:t>
      </w:r>
      <w:r w:rsidR="000058D9" w:rsidRPr="005B3ECB">
        <w:rPr>
          <w:rFonts w:ascii="Times New Roman" w:hAnsi="Times New Roman"/>
          <w:lang w:val="fr-FR"/>
        </w:rPr>
        <w:t>v</w:t>
      </w:r>
      <w:r w:rsidRPr="005B3ECB">
        <w:rPr>
          <w:rFonts w:ascii="Times New Roman" w:hAnsi="Times New Roman"/>
          <w:lang w:val="fr-FR"/>
        </w:rPr>
        <w:t xml:space="preserve"> = 5(km/h)</w:t>
      </w:r>
    </w:p>
    <w:p w:rsidR="00C10336" w:rsidRPr="005B3ECB" w:rsidRDefault="00C10336">
      <w:pPr>
        <w:tabs>
          <w:tab w:val="left" w:pos="2415"/>
        </w:tabs>
        <w:rPr>
          <w:rFonts w:ascii="Times New Roman" w:hAnsi="Times New Roman"/>
          <w:lang w:val="fr-FR"/>
        </w:rPr>
      </w:pPr>
      <w:r w:rsidRPr="005B3ECB">
        <w:rPr>
          <w:rFonts w:ascii="Times New Roman" w:hAnsi="Times New Roman"/>
          <w:b/>
          <w:lang w:val="fr-FR"/>
        </w:rPr>
        <w:t>* Bài tập</w:t>
      </w:r>
      <w:r w:rsidR="00BE57FA" w:rsidRPr="005B3ECB">
        <w:rPr>
          <w:rFonts w:ascii="Times New Roman" w:hAnsi="Times New Roman"/>
          <w:b/>
          <w:lang w:val="vi-VN"/>
        </w:rPr>
        <w:t xml:space="preserve"> </w:t>
      </w:r>
      <w:r w:rsidRPr="005B3ECB">
        <w:rPr>
          <w:rFonts w:ascii="Times New Roman" w:hAnsi="Times New Roman"/>
          <w:b/>
          <w:lang w:val="fr-FR"/>
        </w:rPr>
        <w:t>2:</w:t>
      </w:r>
      <w:r w:rsidRPr="005B3ECB">
        <w:rPr>
          <w:rFonts w:ascii="Times New Roman" w:hAnsi="Times New Roman"/>
          <w:lang w:val="fr-FR"/>
        </w:rPr>
        <w:t xml:space="preserve"> Một ca</w:t>
      </w:r>
      <w:r w:rsidR="00A36B42" w:rsidRPr="005B3ECB">
        <w:rPr>
          <w:rFonts w:ascii="Times New Roman" w:hAnsi="Times New Roman"/>
          <w:lang w:val="fr-FR"/>
        </w:rPr>
        <w:t xml:space="preserve"> nô chạy từ bến A đến bến B rồi</w:t>
      </w:r>
      <w:r w:rsidRPr="005B3ECB">
        <w:rPr>
          <w:rFonts w:ascii="Times New Roman" w:hAnsi="Times New Roman"/>
          <w:lang w:val="fr-FR"/>
        </w:rPr>
        <w:t xml:space="preserve"> trở về bến A trên một dòng sông. Hỏi nước chảy nhanh hay chảy </w:t>
      </w:r>
      <w:r w:rsidR="003A3FAA" w:rsidRPr="005B3ECB">
        <w:rPr>
          <w:rFonts w:ascii="Times New Roman" w:hAnsi="Times New Roman"/>
          <w:lang w:val="fr-FR"/>
        </w:rPr>
        <w:t xml:space="preserve">chậm </w:t>
      </w:r>
      <w:r w:rsidRPr="005B3ECB">
        <w:rPr>
          <w:rFonts w:ascii="Times New Roman" w:hAnsi="Times New Roman"/>
          <w:lang w:val="fr-FR"/>
        </w:rPr>
        <w:t xml:space="preserve">thì vận tốc trung bình của ca nô trong suốt thời gian cả đi lẫn về  sẽ lớn hơn( Coi vận tốc ca nô với so với nước có độ lớn không đổi.) </w:t>
      </w:r>
    </w:p>
    <w:p w:rsidR="00C10336" w:rsidRPr="005B3ECB" w:rsidRDefault="00C10336">
      <w:pPr>
        <w:tabs>
          <w:tab w:val="left" w:pos="2415"/>
        </w:tabs>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Gọi vận tốc ca nô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km/h), của dòng nước là </w:t>
      </w:r>
      <w:r w:rsidR="005F414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km/h); chiều dài quãng đường là </w:t>
      </w:r>
      <w:r w:rsidR="005F4149" w:rsidRPr="005B3ECB">
        <w:rPr>
          <w:rFonts w:ascii="Times New Roman" w:hAnsi="Times New Roman"/>
          <w:lang w:val="fr-FR"/>
        </w:rPr>
        <w:t>s</w:t>
      </w:r>
      <w:r w:rsidRPr="005B3ECB">
        <w:rPr>
          <w:rFonts w:ascii="Times New Roman" w:hAnsi="Times New Roman"/>
          <w:lang w:val="fr-FR"/>
        </w:rPr>
        <w:t xml:space="preserve">      ( Điều kiện: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r w:rsidR="005F4149" w:rsidRPr="005B3ECB">
        <w:rPr>
          <w:rFonts w:ascii="Times New Roman" w:hAnsi="Times New Roman"/>
          <w:lang w:val="fr-FR"/>
        </w:rPr>
        <w:t>s</w:t>
      </w:r>
      <w:r w:rsidRPr="005B3ECB">
        <w:rPr>
          <w:rFonts w:ascii="Times New Roman" w:hAnsi="Times New Roman"/>
          <w:lang w:val="fr-FR"/>
        </w:rPr>
        <w:t xml:space="preserve"> &gt;0)</w: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hực của ca nô khi xuôi dòng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Vận tốc thực của ca nô khi ngược dòng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Thời gian ca nô xuôi dòng  từ A đến B  là t</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position w:val="-30"/>
          <w:lang w:val="nl-NL"/>
        </w:rPr>
        <w:object w:dxaOrig="700" w:dyaOrig="680">
          <v:shape id="_x0000_i1224" type="#_x0000_t75" style="width:35pt;height:34pt" o:ole="">
            <v:imagedata r:id="rId380" o:title=""/>
          </v:shape>
          <o:OLEObject Type="Embed" ProgID="Equation.DSMT4" ShapeID="_x0000_i1224" DrawAspect="Content" ObjectID="_1717416473" r:id="rId381"/>
        </w:object>
      </w:r>
    </w:p>
    <w:p w:rsidR="00C10336" w:rsidRPr="005B3ECB" w:rsidRDefault="00C10336">
      <w:pPr>
        <w:rPr>
          <w:rFonts w:ascii="Times New Roman" w:hAnsi="Times New Roman"/>
          <w:lang w:val="fr-FR"/>
        </w:rPr>
      </w:pPr>
      <w:r w:rsidRPr="005B3ECB">
        <w:rPr>
          <w:rFonts w:ascii="Times New Roman" w:hAnsi="Times New Roman"/>
          <w:lang w:val="fr-FR"/>
        </w:rPr>
        <w:t>Thời gian ca nô đi ngược  từ B đến A</w:t>
      </w:r>
      <w:r w:rsidR="003A3FAA" w:rsidRPr="005B3ECB">
        <w:rPr>
          <w:rFonts w:ascii="Times New Roman" w:hAnsi="Times New Roman"/>
          <w:lang w:val="fr-FR"/>
        </w:rPr>
        <w:t xml:space="preserve"> </w:t>
      </w:r>
      <w:r w:rsidRPr="005B3ECB">
        <w:rPr>
          <w:rFonts w:ascii="Times New Roman" w:hAnsi="Times New Roman"/>
          <w:lang w:val="fr-FR"/>
        </w:rPr>
        <w:t>là t</w:t>
      </w:r>
      <w:r w:rsidRPr="005B3ECB">
        <w:rPr>
          <w:rFonts w:ascii="Times New Roman" w:hAnsi="Times New Roman"/>
          <w:vertAlign w:val="subscript"/>
          <w:lang w:val="fr-FR"/>
        </w:rPr>
        <w:t>2</w:t>
      </w:r>
      <w:r w:rsidRPr="005B3ECB">
        <w:rPr>
          <w:rFonts w:ascii="Times New Roman" w:hAnsi="Times New Roman"/>
          <w:lang w:val="fr-FR"/>
        </w:rPr>
        <w:t xml:space="preserve"> = </w:t>
      </w:r>
      <w:r w:rsidR="005F4149" w:rsidRPr="005B3ECB">
        <w:rPr>
          <w:rFonts w:ascii="Times New Roman" w:hAnsi="Times New Roman"/>
          <w:position w:val="-30"/>
          <w:lang w:val="nl-NL"/>
        </w:rPr>
        <w:object w:dxaOrig="700" w:dyaOrig="680">
          <v:shape id="_x0000_i1225" type="#_x0000_t75" style="width:35pt;height:34pt" o:ole="">
            <v:imagedata r:id="rId382" o:title=""/>
          </v:shape>
          <o:OLEObject Type="Embed" ProgID="Equation.DSMT4" ShapeID="_x0000_i1225" DrawAspect="Content" ObjectID="_1717416474" r:id="rId383"/>
        </w:object>
      </w:r>
    </w:p>
    <w:p w:rsidR="00C10336" w:rsidRPr="005B3ECB" w:rsidRDefault="00C10336">
      <w:pPr>
        <w:rPr>
          <w:rFonts w:ascii="Times New Roman" w:hAnsi="Times New Roman"/>
          <w:vertAlign w:val="subscript"/>
          <w:lang w:val="fr-FR"/>
        </w:rPr>
      </w:pPr>
      <w:r w:rsidRPr="005B3ECB">
        <w:rPr>
          <w:rFonts w:ascii="Times New Roman" w:hAnsi="Times New Roman"/>
          <w:lang w:val="fr-FR"/>
        </w:rPr>
        <w:t>Thời gian ca nô đi từ A đến B rồi lại về A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Hay </w:t>
      </w:r>
      <w:r w:rsidR="005F4149" w:rsidRPr="005B3ECB">
        <w:rPr>
          <w:rFonts w:ascii="Times New Roman" w:hAnsi="Times New Roman"/>
          <w:position w:val="-30"/>
          <w:lang w:val="nl-NL"/>
        </w:rPr>
        <w:object w:dxaOrig="700" w:dyaOrig="680">
          <v:shape id="_x0000_i1226" type="#_x0000_t75" style="width:35pt;height:34pt" o:ole="">
            <v:imagedata r:id="rId384" o:title=""/>
          </v:shape>
          <o:OLEObject Type="Embed" ProgID="Equation.DSMT4" ShapeID="_x0000_i1226" DrawAspect="Content" ObjectID="_1717416475" r:id="rId385"/>
        </w:object>
      </w:r>
      <w:r w:rsidRPr="005B3ECB">
        <w:rPr>
          <w:rFonts w:ascii="Times New Roman" w:hAnsi="Times New Roman"/>
          <w:lang w:val="fr-FR"/>
        </w:rPr>
        <w:t>+</w:t>
      </w:r>
      <w:r w:rsidR="005F4149" w:rsidRPr="005B3ECB">
        <w:rPr>
          <w:rFonts w:ascii="Times New Roman" w:hAnsi="Times New Roman"/>
          <w:position w:val="-30"/>
          <w:lang w:val="nl-NL"/>
        </w:rPr>
        <w:object w:dxaOrig="700" w:dyaOrig="680">
          <v:shape id="_x0000_i1227" type="#_x0000_t75" style="width:35pt;height:34pt" o:ole="">
            <v:imagedata r:id="rId386" o:title=""/>
          </v:shape>
          <o:OLEObject Type="Embed" ProgID="Equation.DSMT4" ShapeID="_x0000_i1227" DrawAspect="Content" ObjectID="_1717416476" r:id="rId387"/>
        </w:object>
      </w:r>
      <w:r w:rsidRPr="005B3ECB">
        <w:rPr>
          <w:rFonts w:ascii="Times New Roman" w:hAnsi="Times New Roman"/>
          <w:lang w:val="fr-FR"/>
        </w:rPr>
        <w:t xml:space="preserve"> = </w:t>
      </w:r>
      <w:r w:rsidR="005F4149" w:rsidRPr="005B3ECB">
        <w:rPr>
          <w:rFonts w:ascii="Times New Roman" w:hAnsi="Times New Roman"/>
          <w:position w:val="-30"/>
          <w:lang w:val="nl-NL"/>
        </w:rPr>
        <w:object w:dxaOrig="880" w:dyaOrig="680">
          <v:shape id="_x0000_i1228" type="#_x0000_t75" style="width:44pt;height:34pt" o:ole="">
            <v:imagedata r:id="rId388" o:title=""/>
          </v:shape>
          <o:OLEObject Type="Embed" ProgID="Equation.DSMT4" ShapeID="_x0000_i1228" DrawAspect="Content" ObjectID="_1717416477" r:id="rId389"/>
        </w:objec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rung bình của ca nô trong cả đoạn đường từ A đến B rồi về A là </w:t>
      </w:r>
    </w:p>
    <w:p w:rsidR="00C10336" w:rsidRPr="005B3ECB" w:rsidRDefault="003A3FAA">
      <w:pPr>
        <w:rPr>
          <w:rFonts w:ascii="Times New Roman" w:hAnsi="Times New Roman"/>
          <w:lang w:val="fr-FR"/>
        </w:rPr>
      </w:pPr>
      <w:r w:rsidRPr="005B3ECB">
        <w:rPr>
          <w:rFonts w:ascii="Times New Roman" w:hAnsi="Times New Roman"/>
          <w:lang w:val="fr-FR"/>
        </w:rPr>
        <w:t>v</w:t>
      </w:r>
      <w:r w:rsidR="00C10336" w:rsidRPr="005B3ECB">
        <w:rPr>
          <w:rFonts w:ascii="Times New Roman" w:hAnsi="Times New Roman"/>
          <w:vertAlign w:val="subscript"/>
          <w:lang w:val="fr-FR"/>
        </w:rPr>
        <w:t>tb</w:t>
      </w:r>
      <w:r w:rsidR="00C10336" w:rsidRPr="005B3ECB">
        <w:rPr>
          <w:rFonts w:ascii="Times New Roman" w:hAnsi="Times New Roman"/>
          <w:lang w:val="fr-FR"/>
        </w:rPr>
        <w:t xml:space="preserve"> = </w:t>
      </w:r>
      <w:r w:rsidR="005F4149" w:rsidRPr="005B3ECB">
        <w:rPr>
          <w:rFonts w:ascii="Times New Roman" w:hAnsi="Times New Roman"/>
          <w:position w:val="-60"/>
          <w:lang w:val="nl-NL"/>
        </w:rPr>
        <w:object w:dxaOrig="2460" w:dyaOrig="1020">
          <v:shape id="_x0000_i1229" type="#_x0000_t75" style="width:123pt;height:51pt" o:ole="">
            <v:imagedata r:id="rId390" o:title=""/>
          </v:shape>
          <o:OLEObject Type="Embed" ProgID="Equation.DSMT4" ShapeID="_x0000_i1229" DrawAspect="Content" ObjectID="_1717416478" r:id="rId391"/>
        </w:object>
      </w:r>
    </w:p>
    <w:p w:rsidR="00C10336" w:rsidRPr="005B3ECB" w:rsidRDefault="00C10336">
      <w:pPr>
        <w:rPr>
          <w:rFonts w:ascii="Times New Roman" w:hAnsi="Times New Roman"/>
          <w:lang w:val="fr-FR"/>
        </w:rPr>
      </w:pPr>
      <w:r w:rsidRPr="005B3ECB">
        <w:rPr>
          <w:rFonts w:ascii="Times New Roman" w:hAnsi="Times New Roman"/>
          <w:lang w:val="fr-FR"/>
        </w:rPr>
        <w:t xml:space="preserve">Do đó khi </w:t>
      </w:r>
      <w:r w:rsidR="003A3FAA"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càng lớn ( nước chảy càng nhanh) thì </w:t>
      </w:r>
      <w:r w:rsidR="005F4149" w:rsidRPr="005B3ECB">
        <w:rPr>
          <w:rFonts w:ascii="Times New Roman" w:hAnsi="Times New Roman"/>
          <w:lang w:val="fr-FR"/>
        </w:rPr>
        <w:t>v</w:t>
      </w:r>
      <w:r w:rsidRPr="005B3ECB">
        <w:rPr>
          <w:rFonts w:ascii="Times New Roman" w:hAnsi="Times New Roman"/>
          <w:vertAlign w:val="subscript"/>
          <w:lang w:val="fr-FR"/>
        </w:rPr>
        <w:t>tb</w:t>
      </w:r>
      <w:r w:rsidRPr="005B3ECB">
        <w:rPr>
          <w:rFonts w:ascii="Times New Roman" w:hAnsi="Times New Roman"/>
          <w:lang w:val="fr-FR"/>
        </w:rPr>
        <w:t xml:space="preserve"> càng nhỏ.</w:t>
      </w:r>
    </w:p>
    <w:p w:rsidR="00C10336" w:rsidRPr="005B3ECB" w:rsidRDefault="00C10336">
      <w:pPr>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Một người dự định đi xe đạp</w:t>
      </w:r>
      <w:r w:rsidR="003A3FAA" w:rsidRPr="005B3ECB">
        <w:rPr>
          <w:rFonts w:ascii="Times New Roman" w:hAnsi="Times New Roman"/>
          <w:lang w:val="fr-FR"/>
        </w:rPr>
        <w:t xml:space="preserve"> </w:t>
      </w:r>
      <w:r w:rsidRPr="005B3ECB">
        <w:rPr>
          <w:rFonts w:ascii="Times New Roman" w:hAnsi="Times New Roman"/>
          <w:lang w:val="fr-FR"/>
        </w:rPr>
        <w:t xml:space="preserve">trên quãng đường 60km với vận tốc </w:t>
      </w:r>
      <w:r w:rsidR="003A3FAA" w:rsidRPr="005B3ECB">
        <w:rPr>
          <w:rFonts w:ascii="Times New Roman" w:hAnsi="Times New Roman"/>
          <w:lang w:val="fr-FR"/>
        </w:rPr>
        <w:t>v</w:t>
      </w:r>
      <w:r w:rsidRPr="005B3ECB">
        <w:rPr>
          <w:rFonts w:ascii="Times New Roman" w:hAnsi="Times New Roman"/>
          <w:lang w:val="fr-FR"/>
        </w:rPr>
        <w:t>. Nếu tăng vận tốc thêm 5km/h thì xẽ đến sớm hơn dự định 36 phút. Hỏi vận tốc dự định là bao nhiêu?</w:t>
      </w:r>
    </w:p>
    <w:p w:rsidR="00C10336" w:rsidRPr="005B3ECB" w:rsidRDefault="00670F51" w:rsidP="00EA027A">
      <w:pPr>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6592" behindDoc="0" locked="0" layoutInCell="1" allowOverlap="1" wp14:anchorId="1D76FF4E" wp14:editId="792D2215">
                <wp:simplePos x="0" y="0"/>
                <wp:positionH relativeFrom="column">
                  <wp:posOffset>38735</wp:posOffset>
                </wp:positionH>
                <wp:positionV relativeFrom="paragraph">
                  <wp:posOffset>143510</wp:posOffset>
                </wp:positionV>
                <wp:extent cx="1316990" cy="1143000"/>
                <wp:effectExtent l="4445" t="0" r="2540" b="635"/>
                <wp:wrapNone/>
                <wp:docPr id="389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3000"/>
                          <a:chOff x="1762" y="6278"/>
                          <a:chExt cx="2074" cy="1800"/>
                        </a:xfrm>
                      </wpg:grpSpPr>
                      <wps:wsp>
                        <wps:cNvPr id="3895" name="Text Box 120"/>
                        <wps:cNvSpPr txBox="1">
                          <a:spLocks noChangeArrowheads="1"/>
                        </wps:cNvSpPr>
                        <wps:spPr bwMode="auto">
                          <a:xfrm>
                            <a:off x="1762" y="6278"/>
                            <a:ext cx="207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9" type="#_x0000_t75" style="width:11pt;height:31pt" o:ole="">
                                    <v:imagedata r:id="rId361" o:title=""/>
                                  </v:shape>
                                  <o:OLEObject Type="Embed" ProgID="Equation.DSMT4" ShapeID="_x0000_i2049" DrawAspect="Content" ObjectID="_1717417286" r:id="rId392"/>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3896" name="Line 121"/>
                        <wps:cNvCnPr/>
                        <wps:spPr bwMode="auto">
                          <a:xfrm>
                            <a:off x="1853" y="756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 o:spid="_x0000_s1129" style="position:absolute;margin-left:3.05pt;margin-top:11.3pt;width:103.7pt;height:90pt;z-index:251566592" coordorigin="1762,6278" coordsize="2074,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a1GkwMAAJgJAAAOAAAAZHJzL2Uyb0RvYy54bWzMVu1urDYQ/V+p72D5P+FjWRZQSJTsR1Qp bSPdex/ACwasgk1tb9i06rt3bLMf2XtvGyVSVX4g22OPZ87MOXB9u+879EylYoIXOLwKMKK8FBXj TYG/fN54KUZKE16RTnBa4Beq8O3Njz9cj0NOI9GKrqISgROu8nEocKv1kPu+KlvaE3UlBsrBWAvZ Ew1T2fiVJCN47zs/CoLEH4WsBilKqhSsrpwR31j/dU1L/WtdK6pRV2CITdu3tO+tefs31yRvJBla Vk5hkHdE0RPG4dKjqxXRBO0k+8pVz0oplKj1VSl6X9Q1K6nNAbIJg4tsHqTYDTaXJh+b4QgTQHuB 07vdlr88P0nEqgLP0izGiJMeqmQvRmEUG3zGoclh24McPg1P0iUJw0dR/qbA7F/azbxxm9F2/FlU 4JDstLD47GvZGxeQOdrbMrwcy0D3GpWwGM7CJMugWiXYwjCeBcFUqLKFappz4SKJMAJzEi1SV8Sy XU/no2ABmdjDqTvpk9xdbIOdgjOZQdOpE67qY7h+aslAbbmUAeyE6/yA62eT4r3YA7Q2IxMA7DS4 Ir0HA2RmYVIOXsTFsiW8oXdSirGlpIIQQ5MvJHI86hJRxsm/4f0N3A6o/wNqJB+k0g9U9MgMCiyB VzZO8vyotAnntMVUl4sN6zpYJ3nHXy3ARrcC18JRYzMBWKr8mQXZOl2nsRdHydqLg9XKu9ssYy/Z hIv5arZaLlfhX+beMM5bVlWUm2sOtA3jt5VvEhBHuCNxlehYZdyZkJRststOomcCsrGxjwUdLKdt /uswLAiQy0VKQKLgPsq8TZIuvHgTz71sEaReEGb3WRLEWbzavE7pkXH68ZTQWOBsHs1dN52CvsgN mDWRCwpzlhvJe6ZBmDvWFxhING0iuenBNa9saTVhnRufQWHCP0EBXg+Fth1rmtS1q95v91Z3zqiw FdULNLEU0GJAf/iswKAV8g+MRpDoAqvfd0RSjLqfOBAhC+PYaLqdxPMFcArJc8v23EJ4Ca4KrDFy w6V234HdIFnTwk2OelzcgVjVzLa1YZmLaqIcyMV/pxvJQTdsT4SRZf5E/CV/klAFM3sb89P5zCrm Yp7MnGIa4lm9TWeT2FpRgpodVPqC9h3U9s20/3AHwsdvarTvNd3/VEqO6ndGC6csjg4Helj9u6CF azajqKaytttgZD//9tj0q2L+L87ndv/ph+rmbwAAAP//AwBQSwMEFAAGAAgAAAAhAFmAJrPeAAAA CAEAAA8AAABkcnMvZG93bnJldi54bWxMj0FrwzAMhe+D/QejwW6r45SGkcUppWw7lcHawtjNjdUk NJZD7Cbpv5922m6S3uPpe8V6dp0YcQitJw1qkYBAqrxtqdZwPLw9PYMI0ZA1nSfUcMMA6/L+rjC5 9RN94riPteAQCrnR0MTY51KGqkFnwsL3SKyd/eBM5HWopR3MxOGuk2mSZNKZlvhDY3rcNlhd9len 4X0y02apXsfd5by9fR9WH187hVo/PsybFxAR5/hnhl98RoeSmU7+SjaITkOm2KghTTMQLKdquQJx 4iHhiywL+b9A+QMAAP//AwBQSwECLQAUAAYACAAAACEAtoM4kv4AAADhAQAAEwAAAAAAAAAAAAAA AAAAAAAAW0NvbnRlbnRfVHlwZXNdLnhtbFBLAQItABQABgAIAAAAIQA4/SH/1gAAAJQBAAALAAAA AAAAAAAAAAAAAC8BAABfcmVscy8ucmVsc1BLAQItABQABgAIAAAAIQC+Va1GkwMAAJgJAAAOAAAA AAAAAAAAAAAAAC4CAABkcnMvZTJvRG9jLnhtbFBLAQItABQABgAIAAAAIQBZgCaz3gAAAAgBAAAP AAAAAAAAAAAAAAAAAO0FAABkcnMvZG93bnJldi54bWxQSwUGAAAAAAQABADzAAAA+AYAAAAA ">
                <v:shape id="Text Box 120" o:spid="_x0000_s1130" type="#_x0000_t202" style="position:absolute;left:1762;top:6278;width:207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Or8UA AADdAAAADwAAAGRycy9kb3ducmV2LnhtbESPW2sCMRSE3wX/QzgF3zTpxeJujSItgk+K2wv07bA5 e6Gbk2UT3e2/N4Lg4zAz3zDL9WAbcabO1441PM4UCOLcmZpLDV+f2+kChA/IBhvHpOGfPKxX49ES U+N6PtI5C6WIEPYpaqhCaFMpfV6RRT9zLXH0CtdZDFF2pTQd9hFuG/mk1Ku0WHNcqLCl94ryv+xk NXzvi9+fF3UoP+y87d2gJNtEaj15GDZvIAIN4R6+tXdGw/MimcP1TXwCcnUBAAD//wMAUEsBAi0A FAAGAAgAAAAhAPD3irv9AAAA4gEAABMAAAAAAAAAAAAAAAAAAAAAAFtDb250ZW50X1R5cGVzXS54 bWxQSwECLQAUAAYACAAAACEAMd1fYdIAAACPAQAACwAAAAAAAAAAAAAAAAAuAQAAX3JlbHMvLnJl bHNQSwECLQAUAAYACAAAACEAMy8FnkEAAAA5AAAAEAAAAAAAAAAAAAAAAAApAgAAZHJzL3NoYXBl eG1sLnhtbFBLAQItABQABgAIAAAAIQDv+46v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9" type="#_x0000_t75" style="width:11pt;height:31pt" o:ole="">
                              <v:imagedata r:id="rId361" o:title=""/>
                            </v:shape>
                            <o:OLEObject Type="Embed" ProgID="Equation.DSMT4" ShapeID="_x0000_i2049" DrawAspect="Content" ObjectID="_1717417286" r:id="rId393"/>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v:textbox>
                </v:shape>
                <v:line id="Line 121" o:spid="_x0000_s1131" style="position:absolute;visibility:visible;mso-wrap-style:square" from="1853,7563" to="3683,7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7+aMcAAADdAAAADwAAAGRycy9kb3ducmV2LnhtbESPQWvCQBSE7wX/w/KE3urGCkFTVxGl oD2UqoX2+Mw+k2j2bdjdJum/7xYEj8PMfMPMl72pRUvOV5YVjEcJCOLc6ooLBZ/H16cpCB+QNdaW ScEveVguBg9zzLTteE/tIRQiQthnqKAMocmk9HlJBv3INsTRO1tnMETpCqkddhFuavmcJKk0WHFc KLGhdUn59fBjFLxPPtJ2tXvb9l+79JRv9qfvS+eUehz2qxcQgfpwD9/aW61gMp2l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rv5oxwAAAN0AAAAPAAAAAAAA AAAAAAAAAKECAABkcnMvZG93bnJldi54bWxQSwUGAAAAAAQABAD5AAAAlQMAAAAA "/>
              </v:group>
            </w:pict>
          </mc:Fallback>
        </mc:AlternateContent>
      </w:r>
      <w:r w:rsidR="00C10336" w:rsidRPr="005B3ECB">
        <w:rPr>
          <w:rFonts w:ascii="Times New Roman" w:hAnsi="Times New Roman"/>
          <w:lang w:val="fr-FR"/>
        </w:rPr>
        <w:t xml:space="preserve"> </w:t>
      </w:r>
      <w:r w:rsidR="00C10336"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hời gian đi hết quãng đường 60km với vận tốc dự định v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position w:val="-24"/>
          <w:lang w:val="nl-NL"/>
        </w:rPr>
        <w:object w:dxaOrig="740" w:dyaOrig="620">
          <v:shape id="_x0000_i1230" type="#_x0000_t75" style="width:37pt;height:31pt" o:ole="">
            <v:imagedata r:id="rId394" o:title=""/>
          </v:shape>
          <o:OLEObject Type="Embed" ProgID="Equation.DSMT4" ShapeID="_x0000_i1230" DrawAspect="Content" ObjectID="_1717416479" r:id="rId395"/>
        </w:object>
      </w:r>
      <w:r w:rsidRPr="005B3ECB">
        <w:rPr>
          <w:rFonts w:ascii="Times New Roman" w:hAnsi="Times New Roman"/>
          <w:lang w:val="fr-FR"/>
        </w:rPr>
        <w:t>(h)</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hời gian đi hết quãng đường 60km với vận tốc thực tế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w:t>
      </w:r>
      <w:r w:rsidR="005F4149" w:rsidRPr="005B3ECB">
        <w:rPr>
          <w:rFonts w:ascii="Times New Roman" w:hAnsi="Times New Roman"/>
          <w:position w:val="-30"/>
          <w:lang w:val="nl-NL"/>
        </w:rPr>
        <w:object w:dxaOrig="1320" w:dyaOrig="680">
          <v:shape id="_x0000_i1231" type="#_x0000_t75" style="width:66pt;height:34pt" o:ole="">
            <v:imagedata r:id="rId396" o:title=""/>
          </v:shape>
          <o:OLEObject Type="Embed" ProgID="Equation.DSMT4" ShapeID="_x0000_i1231" DrawAspect="Content" ObjectID="_1717416480" r:id="rId397"/>
        </w:object>
      </w:r>
      <w:r w:rsidRPr="005B3ECB">
        <w:rPr>
          <w:rFonts w:ascii="Times New Roman" w:hAnsi="Times New Roman"/>
          <w:lang w:val="fr-FR"/>
        </w:rPr>
        <w:t>(h)</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Theo đề bài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24"/>
          <w:lang w:val="nl-NL"/>
        </w:rPr>
        <w:object w:dxaOrig="220" w:dyaOrig="620">
          <v:shape id="_x0000_i1232" type="#_x0000_t75" style="width:11pt;height:31pt" o:ole="">
            <v:imagedata r:id="rId361" o:title=""/>
          </v:shape>
          <o:OLEObject Type="Embed" ProgID="Equation.DSMT4" ShapeID="_x0000_i1232" DrawAspect="Content" ObjectID="_1717416481" r:id="rId398"/>
        </w:object>
      </w:r>
      <w:r w:rsidRPr="005B3ECB">
        <w:rPr>
          <w:rFonts w:ascii="Times New Roman" w:hAnsi="Times New Roman"/>
          <w:lang w:val="fr-FR"/>
        </w:rPr>
        <w:t xml:space="preserve"> = </w:t>
      </w:r>
      <w:r w:rsidRPr="005B3ECB">
        <w:rPr>
          <w:rFonts w:ascii="Times New Roman" w:hAnsi="Times New Roman"/>
          <w:position w:val="-24"/>
          <w:lang w:val="nl-NL"/>
        </w:rPr>
        <w:object w:dxaOrig="340" w:dyaOrig="620">
          <v:shape id="_x0000_i1233" type="#_x0000_t75" style="width:17pt;height:31pt" o:ole="">
            <v:imagedata r:id="rId399" o:title=""/>
          </v:shape>
          <o:OLEObject Type="Embed" ProgID="Equation.DSMT4" ShapeID="_x0000_i1233" DrawAspect="Content" ObjectID="_1717416482" r:id="rId400"/>
        </w:object>
      </w:r>
      <w:r w:rsidRPr="005B3ECB">
        <w:rPr>
          <w:rFonts w:ascii="Times New Roman" w:hAnsi="Times New Roman"/>
          <w:lang w:val="fr-FR"/>
        </w:rPr>
        <w:t xml:space="preserve">- </w:t>
      </w:r>
      <w:r w:rsidRPr="005B3ECB">
        <w:rPr>
          <w:rFonts w:ascii="Times New Roman" w:hAnsi="Times New Roman"/>
          <w:position w:val="-24"/>
          <w:lang w:val="nl-NL"/>
        </w:rPr>
        <w:object w:dxaOrig="540" w:dyaOrig="620">
          <v:shape id="_x0000_i1234" type="#_x0000_t75" style="width:27pt;height:31pt" o:ole="">
            <v:imagedata r:id="rId401" o:title=""/>
          </v:shape>
          <o:OLEObject Type="Embed" ProgID="Equation.DSMT4" ShapeID="_x0000_i1234" DrawAspect="Content" ObjectID="_1717416483" r:id="rId402"/>
        </w:object>
      </w:r>
      <w:r w:rsidRPr="005B3ECB">
        <w:rPr>
          <w:rFonts w:ascii="Times New Roman" w:hAnsi="Times New Roman"/>
          <w:lang w:val="fr-FR"/>
        </w:rPr>
        <w:t xml:space="preserve"> Giải ra ta được v</w:t>
      </w:r>
      <w:r w:rsidRPr="005B3ECB">
        <w:rPr>
          <w:rFonts w:ascii="Times New Roman" w:hAnsi="Times New Roman"/>
          <w:vertAlign w:val="superscript"/>
          <w:lang w:val="fr-FR"/>
        </w:rPr>
        <w:t>2</w:t>
      </w:r>
      <w:r w:rsidRPr="005B3ECB">
        <w:rPr>
          <w:rFonts w:ascii="Times New Roman" w:hAnsi="Times New Roman"/>
          <w:lang w:val="fr-FR"/>
        </w:rPr>
        <w:t xml:space="preserve"> + 5v - 500 = 0</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r>
      <w:r w:rsidRPr="005B3ECB">
        <w:rPr>
          <w:rFonts w:ascii="Times New Roman" w:hAnsi="Times New Roman"/>
          <w:position w:val="-6"/>
          <w:lang w:val="nl-NL"/>
        </w:rPr>
        <w:object w:dxaOrig="340" w:dyaOrig="240">
          <v:shape id="_x0000_i1235" type="#_x0000_t75" style="width:17pt;height:12pt" o:ole="">
            <v:imagedata r:id="rId403" o:title=""/>
          </v:shape>
          <o:OLEObject Type="Embed" ProgID="Equation.DSMT4" ShapeID="_x0000_i1235" DrawAspect="Content" ObjectID="_1717416484" r:id="rId404"/>
        </w:object>
      </w:r>
      <w:r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lang w:val="fr-FR"/>
        </w:rPr>
        <w:t xml:space="preserve"> - 20v + 25v - 500 = 0</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r>
      <w:r w:rsidRPr="005B3ECB">
        <w:rPr>
          <w:rFonts w:ascii="Times New Roman" w:hAnsi="Times New Roman"/>
          <w:position w:val="-6"/>
          <w:lang w:val="nl-NL"/>
        </w:rPr>
        <w:object w:dxaOrig="340" w:dyaOrig="240">
          <v:shape id="_x0000_i1236" type="#_x0000_t75" style="width:17pt;height:12pt" o:ole="">
            <v:imagedata r:id="rId403" o:title=""/>
          </v:shape>
          <o:OLEObject Type="Embed" ProgID="Equation.DSMT4" ShapeID="_x0000_i1236" DrawAspect="Content" ObjectID="_1717416485" r:id="rId405"/>
        </w:object>
      </w:r>
      <w:r w:rsidRPr="005B3ECB">
        <w:rPr>
          <w:rFonts w:ascii="Times New Roman" w:hAnsi="Times New Roman"/>
          <w:lang w:val="fr-FR"/>
        </w:rPr>
        <w:t>( v - 20 ) ( v + 25) = 0</w:t>
      </w:r>
    </w:p>
    <w:p w:rsidR="00C10336" w:rsidRPr="005B3ECB" w:rsidRDefault="00C10336">
      <w:pPr>
        <w:tabs>
          <w:tab w:val="center" w:pos="4677"/>
        </w:tabs>
        <w:rPr>
          <w:rFonts w:ascii="Times New Roman" w:hAnsi="Times New Roman"/>
          <w:lang w:val="fr-FR"/>
        </w:rPr>
      </w:pPr>
      <w:r w:rsidRPr="005B3ECB">
        <w:rPr>
          <w:rFonts w:ascii="Times New Roman" w:hAnsi="Times New Roman"/>
          <w:position w:val="-6"/>
          <w:lang w:val="nl-NL"/>
        </w:rPr>
        <w:object w:dxaOrig="340" w:dyaOrig="240">
          <v:shape id="_x0000_i1237" type="#_x0000_t75" style="width:17pt;height:12pt" o:ole="">
            <v:imagedata r:id="rId403" o:title=""/>
          </v:shape>
          <o:OLEObject Type="Embed" ProgID="Equation.DSMT4" ShapeID="_x0000_i1237" DrawAspect="Content" ObjectID="_1717416486" r:id="rId406"/>
        </w:object>
      </w:r>
      <w:r w:rsidRPr="005B3ECB">
        <w:rPr>
          <w:rFonts w:ascii="Times New Roman" w:hAnsi="Times New Roman"/>
          <w:lang w:val="fr-FR"/>
        </w:rPr>
        <w:t xml:space="preserve">v - 20 = 0 </w:t>
      </w:r>
      <w:r w:rsidRPr="005B3ECB">
        <w:rPr>
          <w:rFonts w:ascii="Times New Roman" w:hAnsi="Times New Roman"/>
          <w:position w:val="-6"/>
          <w:lang w:val="nl-NL"/>
        </w:rPr>
        <w:object w:dxaOrig="340" w:dyaOrig="240">
          <v:shape id="_x0000_i1238" type="#_x0000_t75" style="width:17pt;height:12pt" o:ole="">
            <v:imagedata r:id="rId403" o:title=""/>
          </v:shape>
          <o:OLEObject Type="Embed" ProgID="Equation.DSMT4" ShapeID="_x0000_i1238" DrawAspect="Content" ObjectID="_1717416487" r:id="rId407"/>
        </w:object>
      </w:r>
      <w:r w:rsidRPr="005B3ECB">
        <w:rPr>
          <w:rFonts w:ascii="Times New Roman" w:hAnsi="Times New Roman"/>
          <w:lang w:val="fr-FR"/>
        </w:rPr>
        <w:t xml:space="preserve"> v = 20 ( Thỏa mãn)</w:t>
      </w:r>
      <w:r w:rsidR="004E5235" w:rsidRPr="005B3ECB">
        <w:rPr>
          <w:rFonts w:ascii="Times New Roman" w:hAnsi="Times New Roman"/>
          <w:lang w:val="fr-FR"/>
        </w:rPr>
        <w:t xml:space="preserve">    </w:t>
      </w:r>
      <w:r w:rsidRPr="005B3ECB">
        <w:rPr>
          <w:rFonts w:ascii="Times New Roman" w:hAnsi="Times New Roman"/>
          <w:lang w:val="fr-FR"/>
        </w:rPr>
        <w:t xml:space="preserve">Hoặc v+25 = 0 </w:t>
      </w:r>
      <w:r w:rsidRPr="005B3ECB">
        <w:rPr>
          <w:rFonts w:ascii="Times New Roman" w:hAnsi="Times New Roman"/>
          <w:position w:val="-6"/>
          <w:lang w:val="nl-NL"/>
        </w:rPr>
        <w:object w:dxaOrig="340" w:dyaOrig="240">
          <v:shape id="_x0000_i1239" type="#_x0000_t75" style="width:17pt;height:12pt" o:ole="">
            <v:imagedata r:id="rId403" o:title=""/>
          </v:shape>
          <o:OLEObject Type="Embed" ProgID="Equation.DSMT4" ShapeID="_x0000_i1239" DrawAspect="Content" ObjectID="_1717416488" r:id="rId408"/>
        </w:object>
      </w:r>
      <w:r w:rsidRPr="005B3ECB">
        <w:rPr>
          <w:rFonts w:ascii="Times New Roman" w:hAnsi="Times New Roman"/>
          <w:lang w:val="fr-FR"/>
        </w:rPr>
        <w:t>v = -25 ( Loại)</w:t>
      </w:r>
    </w:p>
    <w:p w:rsidR="00C10336" w:rsidRPr="005B3ECB" w:rsidRDefault="004E5235">
      <w:pPr>
        <w:tabs>
          <w:tab w:val="center" w:pos="4677"/>
        </w:tabs>
        <w:rPr>
          <w:rFonts w:ascii="Times New Roman" w:hAnsi="Times New Roman"/>
          <w:lang w:val="fr-FR"/>
        </w:rPr>
      </w:pPr>
      <w:r w:rsidRPr="005B3ECB">
        <w:rPr>
          <w:rFonts w:ascii="Times New Roman" w:hAnsi="Times New Roman"/>
          <w:lang w:val="fr-FR"/>
        </w:rPr>
        <w:t xml:space="preserve">          </w:t>
      </w:r>
      <w:r w:rsidR="00C10336" w:rsidRPr="005B3ECB">
        <w:rPr>
          <w:rFonts w:ascii="Times New Roman" w:hAnsi="Times New Roman"/>
          <w:lang w:val="fr-FR"/>
        </w:rPr>
        <w:t>Vậy vận tốc dự định của người đó là 20(km/h)</w:t>
      </w:r>
    </w:p>
    <w:p w:rsidR="00C10336" w:rsidRPr="005B3ECB" w:rsidRDefault="00C10336">
      <w:pPr>
        <w:tabs>
          <w:tab w:val="center" w:pos="4677"/>
        </w:tabs>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Một người dự định đi bộ một quãng đường với  vận tốc 5km/h. Nhưng đi đến đúng nửa đường thì nhờ được bạn đèo xe đạp đi tiếp với vận tốc </w:t>
      </w:r>
      <w:r w:rsidRPr="005B3ECB">
        <w:rPr>
          <w:rFonts w:ascii="Times New Roman" w:hAnsi="Times New Roman"/>
          <w:lang w:val="fr-FR"/>
        </w:rPr>
        <w:lastRenderedPageBreak/>
        <w:t>12 km/h, do đó  đã đến sớm hơn dự định 28 phút. hỏi người ấy đã đi hết toàn bộ quãng đường mất bao lâu?</w:t>
      </w:r>
    </w:p>
    <w:p w:rsidR="00C10336" w:rsidRPr="005B3ECB" w:rsidRDefault="00670F51" w:rsidP="00EA027A">
      <w:pPr>
        <w:tabs>
          <w:tab w:val="center" w:pos="4677"/>
        </w:tabs>
        <w:ind w:firstLine="4677"/>
        <w:rPr>
          <w:rFonts w:ascii="Times New Roman" w:hAnsi="Times New Roman"/>
          <w:u w:val="single"/>
          <w:lang w:val="fr-FR"/>
        </w:rPr>
      </w:pPr>
      <w:r w:rsidRPr="005B3ECB">
        <w:rPr>
          <w:rFonts w:ascii="Times New Roman" w:hAnsi="Times New Roman"/>
          <w:noProof/>
          <w:u w:val="single"/>
        </w:rPr>
        <mc:AlternateContent>
          <mc:Choice Requires="wpg">
            <w:drawing>
              <wp:anchor distT="0" distB="0" distL="114300" distR="114300" simplePos="0" relativeHeight="251567616" behindDoc="0" locked="0" layoutInCell="1" allowOverlap="1" wp14:anchorId="53817C29" wp14:editId="2985068A">
                <wp:simplePos x="0" y="0"/>
                <wp:positionH relativeFrom="column">
                  <wp:posOffset>154940</wp:posOffset>
                </wp:positionH>
                <wp:positionV relativeFrom="paragraph">
                  <wp:posOffset>177165</wp:posOffset>
                </wp:positionV>
                <wp:extent cx="1316990" cy="1144905"/>
                <wp:effectExtent l="0" t="1270" r="0" b="0"/>
                <wp:wrapNone/>
                <wp:docPr id="3891"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4905"/>
                          <a:chOff x="1884" y="12575"/>
                          <a:chExt cx="2074" cy="1803"/>
                        </a:xfrm>
                      </wpg:grpSpPr>
                      <wps:wsp>
                        <wps:cNvPr id="3892" name="Text Box 125"/>
                        <wps:cNvSpPr txBox="1">
                          <a:spLocks noChangeArrowheads="1"/>
                        </wps:cNvSpPr>
                        <wps:spPr bwMode="auto">
                          <a:xfrm>
                            <a:off x="1884" y="12575"/>
                            <a:ext cx="2074"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2050" type="#_x0000_t75" style="width:16pt;height:31pt" o:ole="">
                                    <v:imagedata r:id="rId409" o:title=""/>
                                  </v:shape>
                                  <o:OLEObject Type="Embed" ProgID="Equation.DSMT4" ShapeID="_x0000_i2050" DrawAspect="Content" ObjectID="_1717417287" r:id="rId410"/>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93" name="Line 126"/>
                        <wps:cNvCnPr/>
                        <wps:spPr bwMode="auto">
                          <a:xfrm>
                            <a:off x="2006" y="1383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 o:spid="_x0000_s1132" style="position:absolute;left:0;text-align:left;margin-left:12.2pt;margin-top:13.95pt;width:103.7pt;height:90.15pt;z-index:251567616" coordorigin="1884,12575" coordsize="2074,18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raJ0igMAAJsJAAAOAAAAZHJzL2Uyb0RvYy54bWzMVttu4zYQfS+w/0DwXdHFsi0JURaJL0GB tA2w2w+gJeqClUiVpCOni/33Doe+xem2wQYo6geD5JDDmTNzDnX9cdd35Ikr3UqR0/AqoISLQpat qHP6++e1l1CiDRMl66TgOX3mmn68+fDT9ThkPJKN7EquCDgROhuHnDbGDJnv66LhPdNXcuACjJVU PTMwVbVfKjaC977zoyCY+aNU5aBkwbWG1aUz0hv0X1W8ML9VleaGdDmF2Az+K/zf2H//5ppltWJD 0xb7MNgPRNGzVsClR1dLZhjZqvaVq74tlNSyMleF7H1ZVW3BMQfIJgwusrlXcjtgLnU21sMRJoD2 Aqcfdlv8+vSoSFvmdJKkISWC9VAlvJiE0dziMw51Btvu1fBpeFQuSRg+yOKLBrN/abfz2m0mm/EX WYJDtjUS8dlVqrcuIHOywzI8H8vAd4YUsBhOwlmaQrUKsIVhHKfB1BWqaKCa9lyYJDEl1hxN50fj au8gCuZgxdNJMLFHfZa5mzHafXQ2Neg6fQJWvw/YTw0bONZLW8ROwEYHYD/bHO/kDrDFqG0AsNMC S8wODJAR4qQdvkTIRcNEzW+VkmPDWQkhhpjR2VGXiLZO/g3wvwPugPs/wMayQWlzz2VP7CCnCpiF gbKnB20cwocttr5Crtuug3WWdeLFApTCrcC1cNTabABIlq9pkK6SVRJ7cTRbeXGwXHq360Xszdbh fLqcLBeLZfjN3hvGWdOWJRf2mgNxw/ht9dtLiKPckbpadm1p3dmQtKo3i06RJwbCscbfvo/Otvkv w8A2g1wuUgqjOLiLUm89S+ZevI6nXjoPEi8I07t0FsRpvFy/TOmhFfz9KZExp+kU2gzT+W5uAf5e 58ayvjUgzV3b5zQ5bmKZbcKVKLG0hrWdG59BYcM/QQHlPhQauKcz26WuX81us0PlCSPsaGvdyPIZ ulhJaDEQAHhYYNBI9SclI4h0TvUfW6Y4Jd3PApiQgjhYVcdJPJ1HMFHnls25hYkCXOXUUOKGC+Ne gu2g2rqBmxz3hLwFuapabOtTVCh1qBf/nXBMDsKBPRFGM1uoPfMX4lHtZ2+ivn0unWZOkkliHTnm oeTOZ6lTTHwSj3L5ivcdFPfNvH93C8L7t++073Xd/1RLjvJ3xgsnLY4PB36gAF7wwnEAyoPr8Dzh CL8A8Nj+a8V+YpzPcdfpm+rmLwAAAP//AwBQSwMEFAAGAAgAAAAhANpF2ajgAAAACQEAAA8AAABk cnMvZG93bnJldi54bWxMj0FLw0AQhe+C/2EZwZvdJK1aYzalFPVUBFtBvE2TaRKanQ3ZbZL+e8eT nmaG93jzvWw12VYN1PvGsYF4FoEiLlzZcGXgc/96twTlA3KJrWMycCEPq/z6KsO0dCN/0LALlZIQ 9ikaqEPoUq19UZNFP3MdsWhH11sMcvaVLnscJdy2OomiB22xYflQY0ebmorT7mwNvI04rufxy7A9 HTeX7/39+9c2JmNub6b1M6hAU/gzwy++oEMuTAd35tKr1kCyWIhT5uMTKNGTeSxVDrJEywR0nun/ DfIfAAAA//8DAFBLAQItABQABgAIAAAAIQC2gziS/gAAAOEBAAATAAAAAAAAAAAAAAAAAAAAAABb Q29udGVudF9UeXBlc10ueG1sUEsBAi0AFAAGAAgAAAAhADj9If/WAAAAlAEAAAsAAAAAAAAAAAAA AAAALwEAAF9yZWxzLy5yZWxzUEsBAi0AFAAGAAgAAAAhAFitonSKAwAAmwkAAA4AAAAAAAAAAAAA AAAALgIAAGRycy9lMm9Eb2MueG1sUEsBAi0AFAAGAAgAAAAhANpF2ajgAAAACQEAAA8AAAAAAAAA AAAAAAAA5AUAAGRycy9kb3ducmV2LnhtbFBLBQYAAAAABAAEAPMAAADxBgAAAAA= ">
                <v:shape id="Text Box 125" o:spid="_x0000_s1133" type="#_x0000_t202" style="position:absolute;left:1884;top:12575;width:2074;height:18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IW28UA AADdAAAADwAAAGRycy9kb3ducmV2LnhtbESPT2sCMRTE7wW/Q3iCN03UVtzVKKIUempxbQu9PTZv /+DmZdmk7vbbNwWhx2FmfsNs94NtxI06XzvWMJ8pEMS5MzWXGt4vz9M1CB+QDTaOScMPedjvRg9b TI3r+Uy3LJQiQtinqKEKoU2l9HlFFv3MtcTRK1xnMUTZldJ02Ee4beRCqZW0WHNcqLClY0X5Nfu2 Gj5ei6/PR/VWnuxT27tBSbaJ1HoyHg4bEIGG8B++t1+MhuU6WcDfm/gE5O4XAAD//wMAUEsBAi0A FAAGAAgAAAAhAPD3irv9AAAA4gEAABMAAAAAAAAAAAAAAAAAAAAAAFtDb250ZW50X1R5cGVzXS54 bWxQSwECLQAUAAYACAAAACEAMd1fYdIAAACPAQAACwAAAAAAAAAAAAAAAAAuAQAAX3JlbHMvLnJl bHNQSwECLQAUAAYACAAAACEAMy8FnkEAAAA5AAAAEAAAAAAAAAAAAAAAAAApAgAAZHJzL3NoYXBl eG1sLnhtbFBLAQItABQABgAIAAAAIQBgEhbbxQAAAN0AAAAPAAAAAAAAAAAAAAAAAJgCAABkcnMv ZG93bnJldi54bWxQSwUGAAAAAAQABAD1AAAAigMAAAAA "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2050" type="#_x0000_t75" style="width:16pt;height:31pt" o:ole="">
                              <v:imagedata r:id="rId409" o:title=""/>
                            </v:shape>
                            <o:OLEObject Type="Embed" ProgID="Equation.DSMT4" ShapeID="_x0000_i2050" DrawAspect="Content" ObjectID="_1717417287" r:id="rId411"/>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v:textbox>
                </v:shape>
                <v:line id="Line 126" o:spid="_x0000_s1134" style="position:absolute;visibility:visible;mso-wrap-style:square" from="2006,13838" to="3775,13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ld8MgAAADdAAAADwAAAGRycy9kb3ducmV2LnhtbESPQWvCQBSE74X+h+UJ3urGBoKNriIt Be2hqBX0+My+Jmmzb8PumqT/3i0Uehxm5htmsRpMIzpyvrasYDpJQBAXVtdcKjh+vD7MQPiArLGx TAp+yMNqeX+3wFzbnvfUHUIpIoR9jgqqENpcSl9UZNBPbEscvU/rDIYoXSm1wz7CTSMfkySTBmuO CxW29FxR8X24GgXv6S7r1tu3zXDaZpfiZX85f/VOqfFoWM9BBBrCf/ivvdEK0tlTCr9v4hO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Nld8MgAAADdAAAADwAAAAAA AAAAAAAAAAChAgAAZHJzL2Rvd25yZXYueG1sUEsFBgAAAAAEAAQA+QAAAJYDAAAAAA== "/>
              </v:group>
            </w:pict>
          </mc:Fallback>
        </mc:AlternateContent>
      </w:r>
      <w:r w:rsidR="00C10336" w:rsidRPr="005B3ECB">
        <w:rPr>
          <w:rFonts w:ascii="Times New Roman" w:hAnsi="Times New Roman"/>
          <w:u w:val="single"/>
          <w:lang w:val="fr-FR"/>
        </w:rPr>
        <w:t>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Gọi S(km) là chiều dài quãng đường</w:t>
      </w:r>
    </w:p>
    <w:p w:rsidR="00C10336" w:rsidRPr="005B3ECB" w:rsidRDefault="00C10336">
      <w:pPr>
        <w:tabs>
          <w:tab w:val="center" w:pos="4677"/>
        </w:tabs>
        <w:jc w:val="center"/>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h) lần lượt là thời gian</w:t>
      </w:r>
      <w:r w:rsidR="004E5235" w:rsidRPr="005B3ECB">
        <w:rPr>
          <w:rFonts w:ascii="Times New Roman" w:hAnsi="Times New Roman"/>
          <w:lang w:val="fr-FR"/>
        </w:rPr>
        <w:t xml:space="preserve"> </w:t>
      </w:r>
      <w:r w:rsidRPr="005B3ECB">
        <w:rPr>
          <w:rFonts w:ascii="Times New Roman" w:hAnsi="Times New Roman"/>
          <w:lang w:val="fr-FR"/>
        </w:rPr>
        <w:t xml:space="preserve">đi hết nửa quãng đường đầu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và  cuối ( ĐK: S;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gt;0 và t</w:t>
      </w:r>
      <w:r w:rsidRPr="005B3ECB">
        <w:rPr>
          <w:rFonts w:ascii="Times New Roman" w:hAnsi="Times New Roman"/>
          <w:vertAlign w:val="subscript"/>
          <w:lang w:val="fr-FR"/>
        </w:rPr>
        <w:t>1</w:t>
      </w:r>
      <w:r w:rsidRPr="005B3ECB">
        <w:rPr>
          <w:rFonts w:ascii="Times New Roman" w:hAnsi="Times New Roman"/>
          <w:lang w:val="fr-FR"/>
        </w:rPr>
        <w:t>&gt; t</w:t>
      </w:r>
      <w:r w:rsidRPr="005B3ECB">
        <w:rPr>
          <w:rFonts w:ascii="Times New Roman" w:hAnsi="Times New Roman"/>
          <w:vertAlign w:val="subscript"/>
          <w:lang w:val="fr-FR"/>
        </w:rPr>
        <w:t>2</w:t>
      </w:r>
      <w:r w:rsidRPr="005B3ECB">
        <w:rPr>
          <w:rFonts w:ascii="Times New Roman" w:hAnsi="Times New Roman"/>
          <w:lang w:val="fr-FR"/>
        </w:rPr>
        <w:t xml:space="preserve"> )</w:t>
      </w:r>
    </w:p>
    <w:p w:rsidR="00C10336" w:rsidRPr="005B3ECB" w:rsidRDefault="00C10336">
      <w:pPr>
        <w:tabs>
          <w:tab w:val="center" w:pos="4677"/>
        </w:tabs>
        <w:jc w:val="center"/>
        <w:rPr>
          <w:rFonts w:ascii="Times New Roman" w:hAnsi="Times New Roman"/>
          <w:lang w:val="fr-FR"/>
        </w:rPr>
      </w:pPr>
      <w:r w:rsidRPr="005B3ECB">
        <w:rPr>
          <w:rFonts w:ascii="Times New Roman" w:hAnsi="Times New Roman"/>
          <w:lang w:val="fr-FR"/>
        </w:rPr>
        <w:t xml:space="preserve">                                  Thời gian người ấy đi nửa quãng đường đầu  với vận tốc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dự định là: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359" w:dyaOrig="960">
          <v:shape id="_x0000_i1240" type="#_x0000_t75" style="width:67.95pt;height:48pt" o:ole="">
            <v:imagedata r:id="rId412" o:title=""/>
          </v:shape>
          <o:OLEObject Type="Embed" ProgID="Equation.DSMT4" ShapeID="_x0000_i1240" DrawAspect="Content" ObjectID="_1717416489" r:id="rId413"/>
        </w:object>
      </w:r>
    </w:p>
    <w:p w:rsidR="00C10336" w:rsidRPr="005B3ECB" w:rsidRDefault="00C10336" w:rsidP="008E1A0D">
      <w:pPr>
        <w:tabs>
          <w:tab w:val="center" w:pos="4677"/>
        </w:tabs>
        <w:rPr>
          <w:rFonts w:ascii="Times New Roman" w:hAnsi="Times New Roman"/>
          <w:lang w:val="fr-FR"/>
        </w:rPr>
      </w:pPr>
      <w:r w:rsidRPr="005B3ECB">
        <w:rPr>
          <w:rFonts w:ascii="Times New Roman" w:hAnsi="Times New Roman"/>
          <w:lang w:val="fr-FR"/>
        </w:rPr>
        <w:t>Thời gian người ấy đi nửa quãng đường còn lại   với vận tốc  12km/h là:  t</w:t>
      </w:r>
      <w:r w:rsidRPr="005B3ECB">
        <w:rPr>
          <w:rFonts w:ascii="Times New Roman" w:hAnsi="Times New Roman"/>
          <w:vertAlign w:val="subscript"/>
          <w:lang w:val="fr-FR"/>
        </w:rPr>
        <w:t>2</w:t>
      </w:r>
      <w:r w:rsidRPr="005B3ECB">
        <w:rPr>
          <w:rFonts w:ascii="Times New Roman" w:hAnsi="Times New Roman"/>
          <w:lang w:val="fr-FR"/>
        </w:rPr>
        <w:t xml:space="preserve"> = </w:t>
      </w:r>
      <w:r w:rsidR="004E5235" w:rsidRPr="005B3ECB">
        <w:rPr>
          <w:rFonts w:ascii="Times New Roman" w:hAnsi="Times New Roman"/>
          <w:position w:val="-30"/>
          <w:lang w:val="nl-NL"/>
        </w:rPr>
        <w:object w:dxaOrig="1420" w:dyaOrig="960">
          <v:shape id="_x0000_i1241" type="#_x0000_t75" style="width:71pt;height:48pt" o:ole="">
            <v:imagedata r:id="rId414" o:title=""/>
          </v:shape>
          <o:OLEObject Type="Embed" ProgID="Equation.DSMT4" ShapeID="_x0000_i1241" DrawAspect="Content" ObjectID="_1717416490" r:id="rId415"/>
        </w:objec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Theo bài ra ta có phương trình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Hay </w:t>
      </w:r>
      <w:r w:rsidRPr="005B3ECB">
        <w:rPr>
          <w:rFonts w:ascii="Times New Roman" w:hAnsi="Times New Roman"/>
          <w:position w:val="-24"/>
          <w:lang w:val="nl-NL"/>
        </w:rPr>
        <w:object w:dxaOrig="320" w:dyaOrig="620">
          <v:shape id="_x0000_i1242" type="#_x0000_t75" style="width:16pt;height:31pt" o:ole="">
            <v:imagedata r:id="rId416" o:title=""/>
          </v:shape>
          <o:OLEObject Type="Embed" ProgID="Equation.DSMT4" ShapeID="_x0000_i1242" DrawAspect="Content" ObjectID="_1717416491" r:id="rId417"/>
        </w:object>
      </w:r>
      <w:r w:rsidRPr="005B3ECB">
        <w:rPr>
          <w:rFonts w:ascii="Times New Roman" w:hAnsi="Times New Roman"/>
          <w:lang w:val="fr-FR"/>
        </w:rPr>
        <w:t xml:space="preserve"> - </w:t>
      </w:r>
      <w:r w:rsidRPr="005B3ECB">
        <w:rPr>
          <w:rFonts w:ascii="Times New Roman" w:hAnsi="Times New Roman"/>
          <w:position w:val="-24"/>
          <w:lang w:val="nl-NL"/>
        </w:rPr>
        <w:object w:dxaOrig="360" w:dyaOrig="620">
          <v:shape id="_x0000_i1243" type="#_x0000_t75" style="width:18pt;height:31pt" o:ole="">
            <v:imagedata r:id="rId418" o:title=""/>
          </v:shape>
          <o:OLEObject Type="Embed" ProgID="Equation.DSMT4" ShapeID="_x0000_i1243" DrawAspect="Content" ObjectID="_1717416492" r:id="rId419"/>
        </w:object>
      </w:r>
      <w:r w:rsidRPr="005B3ECB">
        <w:rPr>
          <w:rFonts w:ascii="Times New Roman" w:hAnsi="Times New Roman"/>
          <w:lang w:val="fr-FR"/>
        </w:rPr>
        <w:t xml:space="preserve"> = </w:t>
      </w:r>
      <w:r w:rsidRPr="005B3ECB">
        <w:rPr>
          <w:rFonts w:ascii="Times New Roman" w:hAnsi="Times New Roman"/>
          <w:position w:val="-24"/>
          <w:lang w:val="nl-NL"/>
        </w:rPr>
        <w:object w:dxaOrig="320" w:dyaOrig="620">
          <v:shape id="_x0000_i1244" type="#_x0000_t75" style="width:16pt;height:31pt" o:ole="">
            <v:imagedata r:id="rId409" o:title=""/>
          </v:shape>
          <o:OLEObject Type="Embed" ProgID="Equation.DSMT4" ShapeID="_x0000_i1244" DrawAspect="Content" ObjectID="_1717416493" r:id="rId420"/>
        </w:objec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Giải ra tìm được S = 8(km)</w:t>
      </w:r>
    </w:p>
    <w:p w:rsidR="00C10336" w:rsidRPr="005B3ECB" w:rsidRDefault="00C10336">
      <w:pPr>
        <w:tabs>
          <w:tab w:val="center" w:pos="4677"/>
        </w:tabs>
        <w:rPr>
          <w:rFonts w:ascii="Times New Roman" w:hAnsi="Times New Roman"/>
          <w:lang w:val="vi-VN"/>
        </w:rPr>
      </w:pPr>
      <w:r w:rsidRPr="005B3ECB">
        <w:rPr>
          <w:rFonts w:ascii="Times New Roman" w:hAnsi="Times New Roman"/>
          <w:lang w:val="fr-FR"/>
        </w:rPr>
        <w:t>Vậy thời gian người ấy  đi hết quãng đường là t</w:t>
      </w:r>
      <w:r w:rsidRPr="005B3ECB">
        <w:rPr>
          <w:rFonts w:ascii="Times New Roman" w:hAnsi="Times New Roman"/>
          <w:vertAlign w:val="superscript"/>
          <w:lang w:val="fr-FR"/>
        </w:rPr>
        <w:t>/</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004E5235" w:rsidRPr="005B3ECB">
        <w:rPr>
          <w:rFonts w:ascii="Times New Roman" w:hAnsi="Times New Roman"/>
          <w:position w:val="-24"/>
          <w:lang w:val="nl-NL"/>
        </w:rPr>
        <w:object w:dxaOrig="320" w:dyaOrig="620">
          <v:shape id="_x0000_i1245" type="#_x0000_t75" style="width:16pt;height:31pt" o:ole="">
            <v:imagedata r:id="rId421" o:title=""/>
          </v:shape>
          <o:OLEObject Type="Embed" ProgID="Equation.DSMT4" ShapeID="_x0000_i1245" DrawAspect="Content" ObjectID="_1717416494" r:id="rId422"/>
        </w:object>
      </w:r>
      <w:r w:rsidRPr="005B3ECB">
        <w:rPr>
          <w:rFonts w:ascii="Times New Roman" w:hAnsi="Times New Roman"/>
          <w:lang w:val="fr-FR"/>
        </w:rPr>
        <w:t xml:space="preserve"> - </w:t>
      </w:r>
      <w:r w:rsidR="004E5235" w:rsidRPr="005B3ECB">
        <w:rPr>
          <w:rFonts w:ascii="Times New Roman" w:hAnsi="Times New Roman"/>
          <w:position w:val="-24"/>
          <w:lang w:val="nl-NL"/>
        </w:rPr>
        <w:object w:dxaOrig="360" w:dyaOrig="620">
          <v:shape id="_x0000_i1246" type="#_x0000_t75" style="width:18pt;height:31pt" o:ole="">
            <v:imagedata r:id="rId423" o:title=""/>
          </v:shape>
          <o:OLEObject Type="Embed" ProgID="Equation.DSMT4" ShapeID="_x0000_i1246" DrawAspect="Content" ObjectID="_1717416495" r:id="rId424"/>
        </w:object>
      </w:r>
      <w:r w:rsidRPr="005B3ECB">
        <w:rPr>
          <w:rFonts w:ascii="Times New Roman" w:hAnsi="Times New Roman"/>
          <w:lang w:val="fr-FR"/>
        </w:rPr>
        <w:t xml:space="preserve"> = </w:t>
      </w:r>
      <w:r w:rsidRPr="005B3ECB">
        <w:rPr>
          <w:rFonts w:ascii="Times New Roman" w:hAnsi="Times New Roman"/>
          <w:position w:val="-24"/>
          <w:lang w:val="nl-NL"/>
        </w:rPr>
        <w:object w:dxaOrig="320" w:dyaOrig="620">
          <v:shape id="_x0000_i1247" type="#_x0000_t75" style="width:16pt;height:31pt" o:ole="">
            <v:imagedata r:id="rId425" o:title=""/>
          </v:shape>
          <o:OLEObject Type="Embed" ProgID="Equation.DSMT4" ShapeID="_x0000_i1247" DrawAspect="Content" ObjectID="_1717416496" r:id="rId426"/>
        </w:object>
      </w:r>
      <w:r w:rsidRPr="005B3ECB">
        <w:rPr>
          <w:rFonts w:ascii="Times New Roman" w:hAnsi="Times New Roman"/>
          <w:lang w:val="fr-FR"/>
        </w:rPr>
        <w:t xml:space="preserve"> - </w:t>
      </w:r>
      <w:r w:rsidRPr="005B3ECB">
        <w:rPr>
          <w:rFonts w:ascii="Times New Roman" w:hAnsi="Times New Roman"/>
          <w:position w:val="-24"/>
          <w:lang w:val="nl-NL"/>
        </w:rPr>
        <w:object w:dxaOrig="360" w:dyaOrig="620">
          <v:shape id="_x0000_i1248" type="#_x0000_t75" style="width:18pt;height:31pt" o:ole="">
            <v:imagedata r:id="rId427" o:title=""/>
          </v:shape>
          <o:OLEObject Type="Embed" ProgID="Equation.DSMT4" ShapeID="_x0000_i1248" DrawAspect="Content" ObjectID="_1717416497" r:id="rId428"/>
        </w:object>
      </w:r>
      <w:r w:rsidRPr="005B3ECB">
        <w:rPr>
          <w:rFonts w:ascii="Times New Roman" w:hAnsi="Times New Roman"/>
          <w:lang w:val="fr-FR"/>
        </w:rPr>
        <w:t xml:space="preserve"> = </w:t>
      </w:r>
      <w:r w:rsidRPr="005B3ECB">
        <w:rPr>
          <w:rFonts w:ascii="Times New Roman" w:hAnsi="Times New Roman"/>
          <w:position w:val="-24"/>
          <w:lang w:val="nl-NL"/>
        </w:rPr>
        <w:object w:dxaOrig="520" w:dyaOrig="620">
          <v:shape id="_x0000_i1249" type="#_x0000_t75" style="width:26pt;height:31pt" o:ole="">
            <v:imagedata r:id="rId429" o:title=""/>
          </v:shape>
          <o:OLEObject Type="Embed" ProgID="Equation.DSMT4" ShapeID="_x0000_i1249" DrawAspect="Content" ObjectID="_1717416498" r:id="rId430"/>
        </w:object>
      </w:r>
      <w:r w:rsidRPr="005B3ECB">
        <w:rPr>
          <w:rFonts w:ascii="Times New Roman" w:hAnsi="Times New Roman"/>
          <w:lang w:val="fr-FR"/>
        </w:rPr>
        <w:t xml:space="preserve"> 1,1(h)</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b/>
          <w:lang w:val="vi-VN"/>
        </w:rPr>
        <w:t>Bài tập 5:</w:t>
      </w:r>
      <w:r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250" type="#_x0000_t75" style="width:12pt;height:31pt" o:ole="">
            <v:imagedata r:id="rId431" o:title=""/>
          </v:shape>
          <o:OLEObject Type="Embed" ProgID="Equation.DSMT4" ShapeID="_x0000_i1250" DrawAspect="Content" ObjectID="_1717416499" r:id="rId432"/>
        </w:object>
      </w:r>
      <w:r w:rsidRPr="005B3ECB">
        <w:rPr>
          <w:rFonts w:ascii="Times New Roman" w:hAnsi="Times New Roman"/>
          <w:lang w:val="vi-VN"/>
        </w:rPr>
        <w:t xml:space="preserve"> thời gian đoạn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 xml:space="preserve">                                                         Bài giải</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Gọi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 xml:space="preserve"> lần lượt là độ dài quãng đường lên dốc và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lần lượt là thời gian đi đoạn lên dốc và đoạn xuống dốc (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gt; 0 và t</w:t>
      </w:r>
      <w:r w:rsidRPr="005B3ECB">
        <w:rPr>
          <w:rFonts w:ascii="Times New Roman" w:hAnsi="Times New Roman"/>
          <w:vertAlign w:val="subscript"/>
          <w:lang w:val="vi-VN"/>
        </w:rPr>
        <w:t>1</w:t>
      </w:r>
      <w:r w:rsidRPr="005B3ECB">
        <w:rPr>
          <w:rFonts w:ascii="Times New Roman" w:hAnsi="Times New Roman"/>
          <w:lang w:val="vi-VN"/>
        </w:rPr>
        <w:t>&gt; t</w:t>
      </w:r>
      <w:r w:rsidRPr="005B3ECB">
        <w:rPr>
          <w:rFonts w:ascii="Times New Roman" w:hAnsi="Times New Roman"/>
          <w:vertAlign w:val="subscript"/>
          <w:lang w:val="vi-VN"/>
        </w:rPr>
        <w:t>2</w:t>
      </w:r>
      <w:r w:rsidRPr="005B3ECB">
        <w:rPr>
          <w:rFonts w:ascii="Times New Roman" w:hAnsi="Times New Roman"/>
          <w:lang w:val="vi-VN"/>
        </w:rPr>
        <w:t xml:space="preserve"> )</w:t>
      </w:r>
    </w:p>
    <w:p w:rsidR="00BE57FA" w:rsidRPr="005B3ECB" w:rsidRDefault="00BE57FA" w:rsidP="00BE57FA">
      <w:pPr>
        <w:tabs>
          <w:tab w:val="left" w:pos="3165"/>
        </w:tabs>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251" type="#_x0000_t75" style="width:12pt;height:31pt" o:ole="">
            <v:imagedata r:id="rId433" o:title=""/>
          </v:shape>
          <o:OLEObject Type="Embed" ProgID="Equation.DSMT4" ShapeID="_x0000_i1251" DrawAspect="Content" ObjectID="_1717416500" r:id="rId434"/>
        </w:object>
      </w:r>
      <w:r w:rsidRPr="005B3ECB">
        <w:rPr>
          <w:rFonts w:ascii="Times New Roman" w:hAnsi="Times New Roman"/>
          <w:lang w:val="fr-FR"/>
        </w:rPr>
        <w:t>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252" type="#_x0000_t75" style="width:12pt;height:31pt" o:ole="">
            <v:imagedata r:id="rId433" o:title=""/>
          </v:shape>
          <o:OLEObject Type="Embed" ProgID="Equation.DSMT4" ShapeID="_x0000_i1252" DrawAspect="Content" ObjectID="_1717416501" r:id="rId435"/>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253" type="#_x0000_t75" style="width:69pt;height:34pt" o:ole="">
            <v:imagedata r:id="rId436" o:title=""/>
          </v:shape>
          <o:OLEObject Type="Embed" ProgID="Equation.DSMT4" ShapeID="_x0000_i1253" DrawAspect="Content" ObjectID="_1717416502" r:id="rId437"/>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254" type="#_x0000_t75" style="width:12pt;height:31pt" o:ole="">
            <v:imagedata r:id="rId438" o:title=""/>
          </v:shape>
          <o:OLEObject Type="Embed" ProgID="Equation.DSMT4" ShapeID="_x0000_i1254" DrawAspect="Content" ObjectID="_1717416503" r:id="rId439"/>
        </w:object>
      </w:r>
      <w:r w:rsidRPr="005B3ECB">
        <w:rPr>
          <w:rFonts w:ascii="Times New Roman" w:hAnsi="Times New Roman"/>
          <w:lang w:val="fr-FR"/>
        </w:rPr>
        <w:t>s</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lang w:val="fr-FR"/>
        </w:rPr>
        <w:t xml:space="preserve">b) Vận tốc trung bình trên đoạn AB là </w:t>
      </w:r>
    </w:p>
    <w:p w:rsidR="00BE57FA" w:rsidRPr="005B3ECB" w:rsidRDefault="00BE57FA" w:rsidP="00BE57FA">
      <w:pPr>
        <w:tabs>
          <w:tab w:val="center" w:pos="4677"/>
        </w:tabs>
        <w:rPr>
          <w:rFonts w:ascii="Times New Roman" w:hAnsi="Times New Roman"/>
          <w:lang w:val="vi-VN"/>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255" type="#_x0000_t75" style="width:343pt;height:60pt" o:ole="">
            <v:imagedata r:id="rId440" o:title=""/>
          </v:shape>
          <o:OLEObject Type="Embed" ProgID="Equation.DSMT4" ShapeID="_x0000_i1255" DrawAspect="Content" ObjectID="_1717416504" r:id="rId441"/>
        </w:object>
      </w:r>
    </w:p>
    <w:p w:rsidR="00C10336" w:rsidRPr="005B3ECB" w:rsidRDefault="00BE57FA">
      <w:pPr>
        <w:tabs>
          <w:tab w:val="center" w:pos="4677"/>
        </w:tabs>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pPr>
        <w:tabs>
          <w:tab w:val="center" w:pos="4677"/>
        </w:tabs>
        <w:rPr>
          <w:rFonts w:ascii="Times New Roman" w:hAnsi="Times New Roman"/>
          <w:lang w:val="fr-FR"/>
        </w:rPr>
      </w:pPr>
      <w:r w:rsidRPr="005B3ECB">
        <w:rPr>
          <w:rFonts w:ascii="Times New Roman" w:hAnsi="Times New Roman"/>
          <w:b/>
          <w:lang w:val="fr-FR"/>
        </w:rPr>
        <w:lastRenderedPageBreak/>
        <w:t>* Bài tập1:</w:t>
      </w:r>
      <w:r w:rsidRPr="005B3ECB">
        <w:rPr>
          <w:rFonts w:ascii="Times New Roman" w:hAnsi="Times New Roman"/>
          <w:lang w:val="fr-FR"/>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C10336" w:rsidRPr="005B3ECB" w:rsidRDefault="00C10336">
      <w:pPr>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xml:space="preserve"> Trong một cuộc đua thuyền trên sông, mỗi thuyền phải đi từ một bến A xuôi xuống tới một cột mốc B, </w:t>
      </w:r>
      <w:r w:rsidR="004E5235" w:rsidRPr="005B3ECB">
        <w:rPr>
          <w:rFonts w:ascii="Times New Roman" w:hAnsi="Times New Roman"/>
          <w:lang w:val="fr-FR"/>
        </w:rPr>
        <w:t xml:space="preserve">vòng quanh cột đó rồi về A. Vận </w:t>
      </w:r>
      <w:r w:rsidRPr="005B3ECB">
        <w:rPr>
          <w:rFonts w:ascii="Times New Roman" w:hAnsi="Times New Roman"/>
          <w:lang w:val="fr-FR"/>
        </w:rPr>
        <w:t>tốc dòng nước là 2m/s. Một thuyền có vận tốc riêng là 18km/h đã về nhất với tổng thời gian là 1h30phút. Tính khoảng cách AB</w:t>
      </w:r>
    </w:p>
    <w:p w:rsidR="00BE57FA" w:rsidRPr="005B3ECB" w:rsidRDefault="00BE57FA" w:rsidP="00BE57FA">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BE57FA" w:rsidRPr="005B3ECB" w:rsidRDefault="00BE57FA" w:rsidP="00BE57FA">
      <w:pPr>
        <w:jc w:val="center"/>
        <w:rPr>
          <w:rFonts w:ascii="Times New Roman" w:hAnsi="Times New Roman"/>
          <w:lang w:val="pt-BR"/>
        </w:rPr>
      </w:pPr>
      <w:r w:rsidRPr="005B3ECB">
        <w:rPr>
          <w:rFonts w:ascii="Times New Roman" w:hAnsi="Times New Roman"/>
          <w:lang w:val="vi-VN"/>
        </w:rPr>
        <w:t>…………………………………………………………………………………………………………………………………………………………………………</w:t>
      </w:r>
    </w:p>
    <w:p w:rsidR="00BE57FA" w:rsidRPr="005B3ECB" w:rsidRDefault="00BE57FA" w:rsidP="00BE57FA">
      <w:pPr>
        <w:rPr>
          <w:rFonts w:ascii="Times New Roman" w:hAnsi="Times New Roman"/>
          <w:lang w:val="vi-VN"/>
        </w:rPr>
      </w:pPr>
    </w:p>
    <w:p w:rsidR="00BE57FA" w:rsidRPr="005B3ECB" w:rsidRDefault="00BE57FA" w:rsidP="00BE57FA">
      <w:pPr>
        <w:rPr>
          <w:rFonts w:ascii="Times New Roman" w:hAnsi="Times New Roman"/>
          <w:lang w:val="fr-FR"/>
        </w:rPr>
      </w:pPr>
      <w:r w:rsidRPr="005B3ECB">
        <w:rPr>
          <w:rFonts w:ascii="Times New Roman" w:hAnsi="Times New Roman"/>
          <w:lang w:val="fr-FR"/>
        </w:rPr>
        <w:t xml:space="preserve">                                  *************************</w:t>
      </w:r>
    </w:p>
    <w:p w:rsidR="00BE57FA" w:rsidRPr="005B3ECB" w:rsidRDefault="00BE57FA" w:rsidP="00BE57FA">
      <w:pPr>
        <w:tabs>
          <w:tab w:val="center" w:pos="4677"/>
        </w:tabs>
        <w:rPr>
          <w:rFonts w:ascii="Times New Roman" w:hAnsi="Times New Roman"/>
          <w:lang w:val="fr-FR"/>
        </w:rPr>
      </w:pPr>
    </w:p>
    <w:p w:rsidR="00395E0F" w:rsidRPr="005B3ECB" w:rsidRDefault="00395E0F"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0D3556" w:rsidRPr="005B3ECB" w:rsidRDefault="000D3556" w:rsidP="000D3556">
      <w:pPr>
        <w:rPr>
          <w:rFonts w:ascii="Times New Roman" w:hAnsi="Times New Roman"/>
          <w:b/>
          <w:bCs/>
          <w:u w:val="single"/>
          <w:lang w:val="vi-VN"/>
        </w:rPr>
      </w:pPr>
      <w:r w:rsidRPr="005B3ECB">
        <w:rPr>
          <w:rFonts w:ascii="Times New Roman" w:hAnsi="Times New Roman"/>
          <w:b/>
          <w:bCs/>
          <w:u w:val="single"/>
          <w:lang w:val="vi-VN"/>
        </w:rPr>
        <w:lastRenderedPageBreak/>
        <w:t>Tuần: 09</w:t>
      </w:r>
    </w:p>
    <w:p w:rsidR="000D3556" w:rsidRPr="005B3ECB" w:rsidRDefault="000D3556" w:rsidP="000D3556">
      <w:pPr>
        <w:rPr>
          <w:rFonts w:ascii="Times New Roman" w:hAnsi="Times New Roman"/>
          <w:lang w:val="vi-VN"/>
        </w:rPr>
      </w:pPr>
      <w:r w:rsidRPr="005B3ECB">
        <w:rPr>
          <w:rFonts w:ascii="Times New Roman" w:hAnsi="Times New Roman"/>
          <w:lang w:val="vi-VN"/>
        </w:rPr>
        <w:t xml:space="preserve">Ngày soạn:   25/10/2019                   </w:t>
      </w:r>
      <w:r w:rsidRPr="005B3ECB">
        <w:rPr>
          <w:rFonts w:ascii="Times New Roman" w:hAnsi="Times New Roman"/>
          <w:lang w:val="vi-VN"/>
        </w:rPr>
        <w:tab/>
        <w:t xml:space="preserve">                   </w:t>
      </w:r>
    </w:p>
    <w:p w:rsidR="000D3556" w:rsidRPr="005B3ECB" w:rsidRDefault="000D3556" w:rsidP="000D3556">
      <w:pPr>
        <w:rPr>
          <w:rFonts w:ascii="Times New Roman" w:hAnsi="Times New Roman"/>
          <w:lang w:val="vi-VN"/>
        </w:rPr>
      </w:pPr>
      <w:r w:rsidRPr="005B3ECB">
        <w:rPr>
          <w:rFonts w:ascii="Times New Roman" w:hAnsi="Times New Roman"/>
          <w:lang w:val="vi-VN"/>
        </w:rPr>
        <w:t>Ngày dạy:    29/10/2019</w:t>
      </w:r>
    </w:p>
    <w:p w:rsidR="000D3556" w:rsidRPr="005B3ECB" w:rsidRDefault="000D3556" w:rsidP="000D3556">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22+23+24</w:t>
      </w:r>
      <w:r w:rsidRPr="005B3ECB">
        <w:rPr>
          <w:rFonts w:ascii="Times New Roman" w:hAnsi="Times New Roman"/>
          <w:lang w:val="vi-VN"/>
        </w:rPr>
        <w:t xml:space="preserve">                                     </w:t>
      </w:r>
    </w:p>
    <w:p w:rsidR="00455B9A" w:rsidRPr="005B3ECB" w:rsidRDefault="000D3556" w:rsidP="00621F20">
      <w:pPr>
        <w:tabs>
          <w:tab w:val="left" w:pos="3960"/>
        </w:tabs>
        <w:jc w:val="center"/>
        <w:rPr>
          <w:rFonts w:ascii="Times New Roman" w:hAnsi="Times New Roman"/>
          <w:lang w:val="vi-VN"/>
        </w:rPr>
      </w:pPr>
      <w:r w:rsidRPr="005B3ECB">
        <w:rPr>
          <w:rFonts w:ascii="Times New Roman" w:hAnsi="Times New Roman"/>
          <w:b/>
          <w:lang w:val="vi-VN"/>
        </w:rPr>
        <w:t>CHỦ ĐỀ 2</w:t>
      </w:r>
      <w:r w:rsidR="00455B9A" w:rsidRPr="005B3ECB">
        <w:rPr>
          <w:rFonts w:ascii="Times New Roman" w:hAnsi="Times New Roman"/>
          <w:b/>
          <w:lang w:val="vi-VN"/>
        </w:rPr>
        <w:t xml:space="preserve">: LỰC VÀ KHỐI LƯỢNG </w:t>
      </w:r>
    </w:p>
    <w:p w:rsidR="007F7F73" w:rsidRPr="005B3ECB" w:rsidRDefault="007F7F73" w:rsidP="00455B9A">
      <w:pPr>
        <w:tabs>
          <w:tab w:val="left" w:pos="3960"/>
        </w:tabs>
        <w:rPr>
          <w:rFonts w:ascii="Times New Roman" w:hAnsi="Times New Roman"/>
          <w:lang w:val="vi-VN"/>
        </w:rPr>
      </w:pPr>
    </w:p>
    <w:p w:rsidR="000D3556" w:rsidRPr="005B3ECB" w:rsidRDefault="000D3556" w:rsidP="000D3556">
      <w:pPr>
        <w:ind w:firstLine="720"/>
        <w:jc w:val="both"/>
        <w:rPr>
          <w:rFonts w:ascii="Times New Roman" w:hAnsi="Times New Roman"/>
          <w:lang w:val="vi-VN"/>
        </w:rPr>
      </w:pPr>
      <w:r w:rsidRPr="005B3ECB">
        <w:rPr>
          <w:rFonts w:ascii="Times New Roman" w:hAnsi="Times New Roman"/>
          <w:b/>
          <w:lang w:val="vi-VN"/>
        </w:rPr>
        <w:t>I. MỤC TIÊU:</w:t>
      </w:r>
    </w:p>
    <w:p w:rsidR="003300D6" w:rsidRPr="005B3ECB" w:rsidRDefault="000D3556" w:rsidP="000D3556">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w:t>
      </w:r>
      <w:r w:rsidR="003300D6" w:rsidRPr="005B3ECB">
        <w:rPr>
          <w:rFonts w:ascii="Times New Roman" w:hAnsi="Times New Roman"/>
          <w:color w:val="000000"/>
          <w:lang w:val="vi-VN"/>
        </w:rPr>
        <w:t xml:space="preserve">được củng cố kiến thức cơ bản về: </w:t>
      </w:r>
      <w:r w:rsidR="003300D6" w:rsidRPr="005B3ECB">
        <w:rPr>
          <w:rFonts w:ascii="Times New Roman" w:hAnsi="Times New Roman"/>
          <w:lang w:val="vi-VN"/>
        </w:rPr>
        <w:t xml:space="preserve">Lực và khối lượng; </w:t>
      </w:r>
      <w:r w:rsidR="00CC5180" w:rsidRPr="005B3ECB">
        <w:rPr>
          <w:rFonts w:ascii="Times New Roman" w:hAnsi="Times New Roman"/>
          <w:lang w:val="vi-VN"/>
        </w:rPr>
        <w:t xml:space="preserve">Áp suất </w:t>
      </w:r>
    </w:p>
    <w:p w:rsidR="000D3556" w:rsidRPr="005B3ECB" w:rsidRDefault="000D3556" w:rsidP="000D355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CC5180" w:rsidRPr="005B3ECB" w:rsidRDefault="000D3556" w:rsidP="00CC5180">
      <w:pPr>
        <w:ind w:firstLine="720"/>
        <w:jc w:val="both"/>
        <w:rPr>
          <w:rFonts w:ascii="Times New Roman" w:hAnsi="Times New Roman"/>
          <w:lang w:val="vi-VN"/>
        </w:rPr>
      </w:pPr>
      <w:r w:rsidRPr="005B3ECB">
        <w:rPr>
          <w:rFonts w:ascii="Times New Roman" w:hAnsi="Times New Roman"/>
          <w:lang w:val="vi-VN"/>
        </w:rPr>
        <w:t xml:space="preserve">- Rèn kỹ năng suy luận và trình bày các bài tập về </w:t>
      </w:r>
      <w:r w:rsidR="00CC5180" w:rsidRPr="005B3ECB">
        <w:rPr>
          <w:rFonts w:ascii="Times New Roman" w:hAnsi="Times New Roman"/>
          <w:lang w:val="vi-VN"/>
        </w:rPr>
        <w:t>Quan hệ giữa khối lượng, trọng lượng, KLR, trọng lượng riêng</w:t>
      </w:r>
    </w:p>
    <w:p w:rsidR="000D3556" w:rsidRPr="005B3ECB" w:rsidRDefault="000D3556" w:rsidP="00CC5180">
      <w:pPr>
        <w:ind w:firstLine="720"/>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w:t>
      </w:r>
      <w:r w:rsidR="00CC5180" w:rsidRPr="005B3ECB">
        <w:rPr>
          <w:rFonts w:ascii="Times New Roman" w:hAnsi="Times New Roman"/>
          <w:lang w:val="vi-VN"/>
        </w:rPr>
        <w:t>Rèn tính độc lập,</w:t>
      </w:r>
      <w:r w:rsidRPr="005B3ECB">
        <w:rPr>
          <w:rFonts w:ascii="Times New Roman" w:hAnsi="Times New Roman"/>
          <w:lang w:val="vi-VN"/>
        </w:rPr>
        <w:t xml:space="preserve"> tinh thần tự giác trong học tập.</w:t>
      </w:r>
    </w:p>
    <w:p w:rsidR="000D3556" w:rsidRPr="005B3ECB" w:rsidRDefault="000D3556" w:rsidP="000D355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0D3556" w:rsidRPr="005B3ECB" w:rsidRDefault="000D3556" w:rsidP="000D3556">
      <w:pPr>
        <w:jc w:val="both"/>
        <w:rPr>
          <w:rFonts w:ascii="Times New Roman" w:hAnsi="Times New Roman"/>
          <w:lang w:val="vi-VN"/>
        </w:rPr>
      </w:pPr>
      <w:r w:rsidRPr="005B3ECB">
        <w:rPr>
          <w:rFonts w:ascii="Times New Roman" w:hAnsi="Times New Roman"/>
          <w:lang w:val="vi-VN"/>
        </w:rPr>
        <w:tab/>
        <w:t>- Phát triển năng lực tự học, tự tìm hiểu.</w:t>
      </w:r>
    </w:p>
    <w:p w:rsidR="000D3556" w:rsidRPr="005B3ECB" w:rsidRDefault="000D3556" w:rsidP="000D3556">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0D3556" w:rsidRPr="005B3ECB" w:rsidRDefault="000D3556" w:rsidP="000D3556">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0D3556" w:rsidRPr="005B3ECB" w:rsidRDefault="000D3556" w:rsidP="000D3556">
      <w:pPr>
        <w:ind w:firstLine="720"/>
        <w:jc w:val="both"/>
        <w:rPr>
          <w:rFonts w:ascii="Times New Roman" w:hAnsi="Times New Roman"/>
          <w:i/>
          <w:lang w:val="vi-VN"/>
        </w:rPr>
      </w:pPr>
      <w:r w:rsidRPr="005B3ECB">
        <w:rPr>
          <w:rFonts w:ascii="Times New Roman" w:hAnsi="Times New Roman"/>
          <w:b/>
          <w:lang w:val="vi-VN"/>
        </w:rPr>
        <w:t xml:space="preserve">III. CHUẨN BỊ: </w:t>
      </w:r>
    </w:p>
    <w:p w:rsidR="000D3556" w:rsidRPr="005B3ECB" w:rsidRDefault="000D3556" w:rsidP="00CC5180">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r w:rsidR="00CC5180" w:rsidRPr="005B3ECB">
        <w:rPr>
          <w:rFonts w:ascii="Times New Roman" w:hAnsi="Times New Roman"/>
          <w:b/>
          <w:lang w:val="vi-VN"/>
        </w:rPr>
        <w:t xml:space="preserve"> </w:t>
      </w:r>
      <w:r w:rsidRPr="005B3ECB">
        <w:rPr>
          <w:rFonts w:ascii="Times New Roman" w:hAnsi="Times New Roman"/>
          <w:lang w:val="vi-VN"/>
        </w:rPr>
        <w:t>Giáo án, SGK, thước.</w:t>
      </w:r>
    </w:p>
    <w:p w:rsidR="00CC5180" w:rsidRPr="005B3ECB" w:rsidRDefault="000D3556" w:rsidP="00CC5180">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w:t>
      </w:r>
      <w:r w:rsidR="00CC5180" w:rsidRPr="005B3ECB">
        <w:rPr>
          <w:rFonts w:ascii="Times New Roman" w:hAnsi="Times New Roman"/>
          <w:spacing w:val="-8"/>
          <w:lang w:val="vi-VN"/>
        </w:rPr>
        <w:t xml:space="preserve">kiến thức đã học về </w:t>
      </w:r>
      <w:r w:rsidR="00CC5180" w:rsidRPr="005B3ECB">
        <w:rPr>
          <w:rFonts w:ascii="Times New Roman" w:hAnsi="Times New Roman"/>
          <w:lang w:val="vi-VN"/>
        </w:rPr>
        <w:t xml:space="preserve">Lực và khối lượng; Áp suất </w:t>
      </w:r>
    </w:p>
    <w:p w:rsidR="000D3556" w:rsidRPr="005B3ECB" w:rsidRDefault="000D3556" w:rsidP="000D3556">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C5180" w:rsidRPr="005B3ECB" w:rsidRDefault="00CC5180" w:rsidP="00455B9A">
      <w:pPr>
        <w:tabs>
          <w:tab w:val="left" w:pos="3960"/>
        </w:tabs>
        <w:rPr>
          <w:rFonts w:ascii="Times New Roman" w:hAnsi="Times New Roman"/>
          <w:sz w:val="16"/>
          <w:szCs w:val="16"/>
          <w:lang w:val="vi-VN"/>
        </w:rPr>
      </w:pPr>
    </w:p>
    <w:p w:rsidR="00455B9A" w:rsidRPr="005B3ECB" w:rsidRDefault="00EF4813" w:rsidP="00455B9A">
      <w:pPr>
        <w:tabs>
          <w:tab w:val="left" w:pos="3960"/>
        </w:tabs>
        <w:rPr>
          <w:rFonts w:ascii="Times New Roman" w:hAnsi="Times New Roman"/>
          <w:b/>
          <w:lang w:val="vi-VN"/>
        </w:rPr>
      </w:pPr>
      <w:r w:rsidRPr="005B3ECB">
        <w:rPr>
          <w:rFonts w:ascii="Times New Roman" w:hAnsi="Times New Roman"/>
          <w:b/>
          <w:lang w:val="vi-VN"/>
        </w:rPr>
        <w:t>A</w:t>
      </w:r>
      <w:r w:rsidR="00C22460" w:rsidRPr="005B3ECB">
        <w:rPr>
          <w:rFonts w:ascii="Times New Roman" w:hAnsi="Times New Roman"/>
          <w:b/>
          <w:lang w:val="vi-VN"/>
        </w:rPr>
        <w:t>.</w:t>
      </w:r>
      <w:r w:rsidR="00455B9A" w:rsidRPr="005B3ECB">
        <w:rPr>
          <w:rFonts w:ascii="Times New Roman" w:hAnsi="Times New Roman"/>
          <w:b/>
          <w:lang w:val="vi-VN"/>
        </w:rPr>
        <w:t xml:space="preserve"> Kiến thức cơ bản cần nhớ</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b/>
          <w:lang w:val="vi-VN"/>
        </w:rPr>
        <w:t>1</w:t>
      </w:r>
      <w:r w:rsidR="00561455" w:rsidRPr="005B3ECB">
        <w:rPr>
          <w:rFonts w:ascii="Times New Roman" w:hAnsi="Times New Roman"/>
          <w:b/>
          <w:lang w:val="vi-VN"/>
        </w:rPr>
        <w:t>.1</w:t>
      </w:r>
      <w:r w:rsidRPr="005B3ECB">
        <w:rPr>
          <w:rFonts w:ascii="Times New Roman" w:hAnsi="Times New Roman"/>
          <w:b/>
          <w:lang w:val="vi-VN"/>
        </w:rPr>
        <w:t>: Lực là một đại lượng có hướng</w:t>
      </w:r>
      <w:r w:rsidRPr="005B3ECB">
        <w:rPr>
          <w:rFonts w:ascii="Times New Roman" w:hAnsi="Times New Roman"/>
          <w:lang w:val="vi-VN"/>
        </w:rPr>
        <w:t>. Muốn xác định lực đầy đủ thì phải có:</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 Điểm đặt</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w:t>
      </w:r>
      <w:r w:rsidR="004B05BE" w:rsidRPr="005B3ECB">
        <w:rPr>
          <w:rFonts w:ascii="Times New Roman" w:hAnsi="Times New Roman"/>
          <w:lang w:val="vi-VN"/>
        </w:rPr>
        <w:t xml:space="preserve"> Hướng (</w:t>
      </w:r>
      <w:r w:rsidRPr="005B3ECB">
        <w:rPr>
          <w:rFonts w:ascii="Times New Roman" w:hAnsi="Times New Roman"/>
          <w:lang w:val="vi-VN"/>
        </w:rPr>
        <w:t>Phương, chiều)</w:t>
      </w:r>
    </w:p>
    <w:p w:rsidR="00455B9A" w:rsidRPr="005B3ECB" w:rsidRDefault="004B05BE" w:rsidP="00455B9A">
      <w:pPr>
        <w:tabs>
          <w:tab w:val="left" w:pos="3960"/>
        </w:tabs>
        <w:rPr>
          <w:rFonts w:ascii="Times New Roman" w:hAnsi="Times New Roman"/>
          <w:lang w:val="vi-VN"/>
        </w:rPr>
      </w:pPr>
      <w:r w:rsidRPr="005B3ECB">
        <w:rPr>
          <w:rFonts w:ascii="Times New Roman" w:hAnsi="Times New Roman"/>
          <w:lang w:val="vi-VN"/>
        </w:rPr>
        <w:t>+ Độ lớn (</w:t>
      </w:r>
      <w:r w:rsidR="00455B9A" w:rsidRPr="005B3ECB">
        <w:rPr>
          <w:rFonts w:ascii="Times New Roman" w:hAnsi="Times New Roman"/>
          <w:lang w:val="vi-VN"/>
        </w:rPr>
        <w:t>Cường độ)</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vi-VN"/>
        </w:rPr>
        <w:t>*Lưu ý: Khi xác định phương của lự</w:t>
      </w:r>
      <w:r w:rsidRPr="005B3ECB">
        <w:rPr>
          <w:rFonts w:ascii="Times New Roman" w:hAnsi="Times New Roman"/>
          <w:lang w:val="fr-FR"/>
        </w:rPr>
        <w:t>c ta phải chỉ rõ</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b/>
          <w:lang w:val="fr-FR"/>
        </w:rPr>
        <w:t xml:space="preserve">+ </w:t>
      </w:r>
      <w:r w:rsidRPr="005B3ECB">
        <w:rPr>
          <w:rFonts w:ascii="Times New Roman" w:hAnsi="Times New Roman"/>
          <w:lang w:val="fr-FR"/>
        </w:rPr>
        <w:t>Phương thẳng đứng, phương nằm ngang, phương xiên nghiêng bao nhiêu độ (Hợp với phương nào)</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Chiều từ trái qua phải và  ngược lại, từ trên xuống và ngược lạ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Riêng phương xiên: Chiều hướng lên trên( Xuống dưới). Từ trái qua phải(Phải qua trái)</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2: Trọng lực</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Là lực hút của trái đất tác dụng lên một vật gọi là trọng lực</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3: Lực đàn hồi</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Lực do vật bị biến dạng đàn hồi sinh ra gọi là lực đàn hồ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Công thức tính lực đàn hồi : f = k(l - l</w:t>
      </w:r>
      <w:r w:rsidRPr="005B3ECB">
        <w:rPr>
          <w:rFonts w:ascii="Times New Roman" w:hAnsi="Times New Roman"/>
          <w:vertAlign w:val="subscript"/>
          <w:lang w:val="fr-FR"/>
        </w:rPr>
        <w:t>o</w:t>
      </w:r>
      <w:r w:rsidRPr="005B3ECB">
        <w:rPr>
          <w:rFonts w:ascii="Times New Roman" w:hAnsi="Times New Roman"/>
          <w:lang w:val="fr-FR"/>
        </w:rPr>
        <w:t>)</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 xml:space="preserve">4: Lực ma sát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Lực ma sát sinh ra khi vật này tiếp xúc với vật kia</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Có 3 loại lực ma sá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lăn</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trượ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nghỉ</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lastRenderedPageBreak/>
        <w:t xml:space="preserve">+ Lực ma sát phụ thuộc vào </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Trọng lượng của vậ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Tính chất và chất liệu của mặt tiếp xúc</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xml:space="preserve">* Lưu ý </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Nếu một vật đang trượt</w:t>
      </w:r>
      <w:r w:rsidR="004B05BE" w:rsidRPr="005B3ECB">
        <w:rPr>
          <w:rFonts w:ascii="Times New Roman" w:hAnsi="Times New Roman"/>
          <w:lang w:val="vi-VN"/>
        </w:rPr>
        <w:t xml:space="preserve"> </w:t>
      </w:r>
      <w:r w:rsidRPr="005B3ECB">
        <w:rPr>
          <w:rFonts w:ascii="Times New Roman" w:hAnsi="Times New Roman"/>
          <w:lang w:val="nl-NL"/>
        </w:rPr>
        <w:t>(lăn) đều, dưới tác dụng của một lực có độ lớn F thì lực ma sát trượt</w:t>
      </w:r>
      <w:r w:rsidR="004B05BE" w:rsidRPr="005B3ECB">
        <w:rPr>
          <w:rFonts w:ascii="Times New Roman" w:hAnsi="Times New Roman"/>
          <w:lang w:val="vi-VN"/>
        </w:rPr>
        <w:t xml:space="preserve"> </w:t>
      </w:r>
      <w:r w:rsidRPr="005B3ECB">
        <w:rPr>
          <w:rFonts w:ascii="Times New Roman" w:hAnsi="Times New Roman"/>
          <w:lang w:val="nl-NL"/>
        </w:rPr>
        <w:t>(lăn) trong trường hợp này cũng có độ lớn bằng F</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Khi vật đứng yên, nếu có xuất hiện lực ma sát nghỉ thì lực ma sát nghỉ và lực tác dụng lên vật khi đó là 2 lực cân bằng</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xml:space="preserve">+ Nếu vật đứng yên mà chịu tác dụng của 2 lực cân bằng thì không có lực ma sát nghỉ </w:t>
      </w:r>
    </w:p>
    <w:p w:rsidR="00455B9A" w:rsidRPr="005B3ECB" w:rsidRDefault="00561455" w:rsidP="00455B9A">
      <w:pPr>
        <w:tabs>
          <w:tab w:val="left" w:pos="3960"/>
        </w:tabs>
        <w:rPr>
          <w:rFonts w:ascii="Times New Roman" w:hAnsi="Times New Roman"/>
          <w:b/>
          <w:lang w:val="nl-NL"/>
        </w:rPr>
      </w:pPr>
      <w:r w:rsidRPr="005B3ECB">
        <w:rPr>
          <w:rFonts w:ascii="Times New Roman" w:hAnsi="Times New Roman"/>
          <w:b/>
          <w:lang w:val="vi-VN"/>
        </w:rPr>
        <w:t>1.</w:t>
      </w:r>
      <w:r w:rsidR="00455B9A" w:rsidRPr="005B3ECB">
        <w:rPr>
          <w:rFonts w:ascii="Times New Roman" w:hAnsi="Times New Roman"/>
          <w:b/>
          <w:lang w:val="nl-NL"/>
        </w:rPr>
        <w:t>5: Cân bằng lực</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Hai lực cân bằng khi chúng có : Cùng phương, ngược chiều, cùng độ lớn</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Hợp của hai lực cân bằng thì bằng 0</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xml:space="preserve">- Một vật chịu tác dụng của 2 lực cân bằng thì độ lớn của vấn tốc không thay đổi </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Một vật chịu tác dụng của nhiều lực</w:t>
      </w:r>
      <w:r w:rsidR="004B05BE" w:rsidRPr="005B3ECB">
        <w:rPr>
          <w:rFonts w:ascii="Times New Roman" w:hAnsi="Times New Roman"/>
          <w:lang w:val="vi-VN"/>
        </w:rPr>
        <w:t xml:space="preserve"> </w:t>
      </w:r>
      <w:r w:rsidRPr="005B3ECB">
        <w:rPr>
          <w:rFonts w:ascii="Times New Roman" w:hAnsi="Times New Roman"/>
          <w:lang w:val="nl-NL"/>
        </w:rPr>
        <w:t>(Nhiều hơn 2 lực). Nếu vật đứng yên mà vấn đứng yên hoặc vật đang chuyển động mà vẫn tiếp tục chuyển động thẳng đều thì các lực đó cân bằng nhau. Khi đó phương của các lực đó cùng đi qua một điểm  và hợp lực bằng 0.</w:t>
      </w:r>
    </w:p>
    <w:p w:rsidR="00455B9A" w:rsidRPr="005B3ECB" w:rsidRDefault="00465EBD" w:rsidP="00455B9A">
      <w:pPr>
        <w:tabs>
          <w:tab w:val="left" w:pos="3960"/>
        </w:tabs>
        <w:rPr>
          <w:rFonts w:ascii="Times New Roman" w:hAnsi="Times New Roman"/>
          <w:b/>
          <w:lang w:val="nl-NL"/>
        </w:rPr>
      </w:pPr>
      <w:r w:rsidRPr="005B3ECB">
        <w:rPr>
          <w:rFonts w:ascii="Times New Roman" w:hAnsi="Times New Roman"/>
          <w:b/>
          <w:lang w:val="vi-VN"/>
        </w:rPr>
        <w:t>1.</w:t>
      </w:r>
      <w:r w:rsidR="00667A46" w:rsidRPr="005B3ECB">
        <w:rPr>
          <w:rFonts w:ascii="Times New Roman" w:hAnsi="Times New Roman"/>
          <w:b/>
          <w:lang w:val="vi-VN"/>
        </w:rPr>
        <w:t>6</w:t>
      </w:r>
      <w:r w:rsidR="00455B9A" w:rsidRPr="005B3ECB">
        <w:rPr>
          <w:rFonts w:ascii="Times New Roman" w:hAnsi="Times New Roman"/>
          <w:b/>
          <w:lang w:val="nl-NL"/>
        </w:rPr>
        <w:t>: Mối quan hệ giữa khối lượng và trọng lượng</w:t>
      </w:r>
    </w:p>
    <w:p w:rsidR="00455B9A" w:rsidRPr="005B3ECB" w:rsidRDefault="00455B9A" w:rsidP="00455B9A">
      <w:pPr>
        <w:tabs>
          <w:tab w:val="left" w:pos="3960"/>
        </w:tabs>
        <w:rPr>
          <w:rFonts w:ascii="Times New Roman" w:hAnsi="Times New Roman"/>
        </w:rPr>
      </w:pPr>
      <w:r w:rsidRPr="005B3ECB">
        <w:rPr>
          <w:rFonts w:ascii="Times New Roman" w:hAnsi="Times New Roman"/>
          <w:lang w:val="nl-NL"/>
        </w:rPr>
        <w:t xml:space="preserve">                           </w:t>
      </w:r>
      <w:r w:rsidRPr="005B3ECB">
        <w:rPr>
          <w:rFonts w:ascii="Times New Roman" w:hAnsi="Times New Roman"/>
        </w:rPr>
        <w:t>P = m.g hay P = 10m</w:t>
      </w:r>
    </w:p>
    <w:p w:rsidR="00455B9A" w:rsidRPr="005B3ECB" w:rsidRDefault="00465EBD" w:rsidP="00455B9A">
      <w:pPr>
        <w:tabs>
          <w:tab w:val="left" w:pos="3960"/>
        </w:tabs>
        <w:rPr>
          <w:rFonts w:ascii="Times New Roman" w:hAnsi="Times New Roman"/>
          <w:b/>
        </w:rPr>
      </w:pPr>
      <w:r w:rsidRPr="005B3ECB">
        <w:rPr>
          <w:rFonts w:ascii="Times New Roman" w:hAnsi="Times New Roman"/>
          <w:b/>
          <w:lang w:val="vi-VN"/>
        </w:rPr>
        <w:t>1.</w:t>
      </w:r>
      <w:r w:rsidR="00667A46" w:rsidRPr="005B3ECB">
        <w:rPr>
          <w:rFonts w:ascii="Times New Roman" w:hAnsi="Times New Roman"/>
          <w:b/>
          <w:lang w:val="vi-VN"/>
        </w:rPr>
        <w:t>7</w:t>
      </w:r>
      <w:r w:rsidR="00455B9A" w:rsidRPr="005B3ECB">
        <w:rPr>
          <w:rFonts w:ascii="Times New Roman" w:hAnsi="Times New Roman"/>
          <w:b/>
        </w:rPr>
        <w:t>: Khối lượng riêng, trọng lượng riêng</w:t>
      </w:r>
    </w:p>
    <w:p w:rsidR="00455B9A" w:rsidRPr="005B3ECB" w:rsidRDefault="00455B9A" w:rsidP="00455B9A">
      <w:pPr>
        <w:tabs>
          <w:tab w:val="left" w:pos="3960"/>
        </w:tabs>
        <w:rPr>
          <w:rFonts w:ascii="Times New Roman" w:hAnsi="Times New Roman"/>
        </w:rPr>
      </w:pPr>
      <w:r w:rsidRPr="005B3ECB">
        <w:rPr>
          <w:rFonts w:ascii="Times New Roman" w:hAnsi="Times New Roman"/>
        </w:rPr>
        <w:t xml:space="preserve">       D = </w:t>
      </w:r>
      <w:r w:rsidRPr="005B3ECB">
        <w:rPr>
          <w:rFonts w:ascii="Times New Roman" w:hAnsi="Times New Roman"/>
          <w:position w:val="-24"/>
          <w:lang w:val="nl-NL"/>
        </w:rPr>
        <w:object w:dxaOrig="279" w:dyaOrig="620">
          <v:shape id="_x0000_i1256" type="#_x0000_t75" style="width:13.95pt;height:31pt" o:ole="">
            <v:imagedata r:id="rId442" o:title=""/>
          </v:shape>
          <o:OLEObject Type="Embed" ProgID="Equation.DSMT4" ShapeID="_x0000_i1256" DrawAspect="Content" ObjectID="_1717416505" r:id="rId443"/>
        </w:object>
      </w:r>
      <w:r w:rsidRPr="005B3ECB">
        <w:rPr>
          <w:rFonts w:ascii="Times New Roman" w:hAnsi="Times New Roman"/>
        </w:rPr>
        <w:t xml:space="preserve"> ( Đơn vị kg/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tabs>
          <w:tab w:val="left" w:pos="3960"/>
        </w:tabs>
        <w:rPr>
          <w:rFonts w:ascii="Times New Roman" w:hAnsi="Times New Roman"/>
        </w:rPr>
      </w:pPr>
      <w:r w:rsidRPr="005B3ECB">
        <w:rPr>
          <w:rFonts w:ascii="Times New Roman" w:hAnsi="Times New Roman"/>
        </w:rPr>
        <w:t xml:space="preserve">       d = </w:t>
      </w:r>
      <w:r w:rsidRPr="005B3ECB">
        <w:rPr>
          <w:rFonts w:ascii="Times New Roman" w:hAnsi="Times New Roman"/>
          <w:position w:val="-24"/>
          <w:lang w:val="nl-NL"/>
        </w:rPr>
        <w:object w:dxaOrig="279" w:dyaOrig="620">
          <v:shape id="_x0000_i1257" type="#_x0000_t75" style="width:13.95pt;height:31pt" o:ole="">
            <v:imagedata r:id="rId444" o:title=""/>
          </v:shape>
          <o:OLEObject Type="Embed" ProgID="Equation.DSMT4" ShapeID="_x0000_i1257" DrawAspect="Content" ObjectID="_1717416506" r:id="rId445"/>
        </w:object>
      </w:r>
      <w:r w:rsidRPr="005B3ECB">
        <w:rPr>
          <w:rFonts w:ascii="Times New Roman" w:hAnsi="Times New Roman"/>
        </w:rPr>
        <w:t xml:space="preserve"> = 10 .D ( Đơn vị N/m</w:t>
      </w:r>
      <w:r w:rsidRPr="005B3ECB">
        <w:rPr>
          <w:rFonts w:ascii="Times New Roman" w:hAnsi="Times New Roman"/>
          <w:vertAlign w:val="superscript"/>
        </w:rPr>
        <w:t>3</w:t>
      </w:r>
      <w:r w:rsidRPr="005B3ECB">
        <w:rPr>
          <w:rFonts w:ascii="Times New Roman" w:hAnsi="Times New Roman"/>
        </w:rPr>
        <w:t>)</w:t>
      </w:r>
    </w:p>
    <w:p w:rsidR="00C22460" w:rsidRPr="005B3ECB" w:rsidRDefault="00C22460" w:rsidP="00455B9A">
      <w:pPr>
        <w:tabs>
          <w:tab w:val="left" w:pos="3960"/>
        </w:tabs>
        <w:rPr>
          <w:rFonts w:ascii="Times New Roman" w:hAnsi="Times New Roman"/>
          <w:sz w:val="16"/>
          <w:szCs w:val="16"/>
          <w:lang w:val="vi-VN"/>
        </w:rPr>
      </w:pPr>
    </w:p>
    <w:p w:rsidR="00455B9A" w:rsidRPr="005B3ECB" w:rsidRDefault="00455B9A" w:rsidP="00455B9A">
      <w:pPr>
        <w:tabs>
          <w:tab w:val="left" w:pos="3960"/>
        </w:tabs>
        <w:rPr>
          <w:rFonts w:ascii="Times New Roman" w:hAnsi="Times New Roman"/>
          <w:b/>
          <w:lang w:val="vi-VN"/>
        </w:rPr>
      </w:pPr>
      <w:r w:rsidRPr="005B3ECB">
        <w:rPr>
          <w:rFonts w:ascii="Times New Roman" w:hAnsi="Times New Roman"/>
          <w:b/>
          <w:lang w:val="vi-VN"/>
        </w:rPr>
        <w:t>B: Bài tập luyện tập</w:t>
      </w:r>
    </w:p>
    <w:p w:rsidR="00C22460" w:rsidRPr="005B3ECB" w:rsidRDefault="00C22460" w:rsidP="00455B9A">
      <w:pPr>
        <w:tabs>
          <w:tab w:val="left" w:pos="3960"/>
        </w:tabs>
        <w:rPr>
          <w:rFonts w:ascii="Times New Roman" w:hAnsi="Times New Roman"/>
          <w:sz w:val="16"/>
          <w:szCs w:val="16"/>
          <w:lang w:val="vi-VN"/>
        </w:rPr>
      </w:pPr>
    </w:p>
    <w:p w:rsidR="00667A46" w:rsidRPr="005B3ECB" w:rsidRDefault="00040640" w:rsidP="00667A46">
      <w:pPr>
        <w:jc w:val="both"/>
        <w:rPr>
          <w:rFonts w:ascii="Times New Roman" w:hAnsi="Times New Roman"/>
        </w:rPr>
      </w:pPr>
      <w:r w:rsidRPr="005B3ECB">
        <w:rPr>
          <w:rFonts w:ascii="Times New Roman" w:hAnsi="Times New Roman"/>
          <w:b/>
          <w:lang w:val="vi-VN"/>
        </w:rPr>
        <w:t xml:space="preserve">Bài tập 1: </w:t>
      </w:r>
      <w:r w:rsidR="00667A46" w:rsidRPr="005B3ECB">
        <w:rPr>
          <w:rFonts w:ascii="Times New Roman" w:hAnsi="Times New Roman"/>
          <w:lang w:val="vi-VN"/>
        </w:rPr>
        <w:t>Treo một vật vào lực kế, thấy lực kế chỉ 12N. Móc thêm vật B vào lực kế thấy lực kế chỉ 18N. Tính khối lượng của vật B</w:t>
      </w:r>
      <w:r w:rsidR="00667A46" w:rsidRPr="005B3ECB">
        <w:rPr>
          <w:rFonts w:ascii="Times New Roman" w:hAnsi="Times New Roman"/>
        </w:rPr>
        <w:t>.</w:t>
      </w:r>
    </w:p>
    <w:p w:rsidR="00667A46" w:rsidRPr="005B3ECB" w:rsidRDefault="00667A46" w:rsidP="00667A46">
      <w:pPr>
        <w:ind w:firstLine="720"/>
        <w:jc w:val="center"/>
        <w:rPr>
          <w:rFonts w:ascii="Times New Roman" w:hAnsi="Times New Roman"/>
          <w:b/>
          <w:u w:val="single"/>
        </w:rPr>
      </w:pPr>
      <w:r w:rsidRPr="005B3ECB">
        <w:rPr>
          <w:rFonts w:ascii="Times New Roman" w:hAnsi="Times New Roman"/>
          <w:b/>
          <w:u w:val="single"/>
        </w:rPr>
        <w:t>Giải:</w:t>
      </w:r>
    </w:p>
    <w:p w:rsidR="00667A46" w:rsidRPr="005B3ECB" w:rsidRDefault="00667A46" w:rsidP="00667A46">
      <w:pPr>
        <w:ind w:firstLine="720"/>
        <w:jc w:val="center"/>
        <w:rPr>
          <w:rFonts w:ascii="Times New Roman" w:hAnsi="Times New Roman"/>
        </w:rPr>
      </w:pPr>
      <w:r w:rsidRPr="005B3ECB">
        <w:rPr>
          <w:rFonts w:ascii="Times New Roman" w:hAnsi="Times New Roman"/>
        </w:rPr>
        <w:t>Khi chỉ treo vật A, số chỉ của lực kế bằng trọng lượng của vật:</w:t>
      </w:r>
    </w:p>
    <w:p w:rsidR="00667A46" w:rsidRPr="005B3ECB" w:rsidRDefault="00667A46" w:rsidP="00667A46">
      <w:pPr>
        <w:ind w:firstLine="720"/>
        <w:jc w:val="center"/>
        <w:rPr>
          <w:rFonts w:ascii="Times New Roman" w:hAnsi="Times New Roman"/>
        </w:rPr>
      </w:pPr>
      <w:r w:rsidRPr="005B3ECB">
        <w:rPr>
          <w:rFonts w:ascii="Times New Roman" w:hAnsi="Times New Roman"/>
          <w:position w:val="-24"/>
        </w:rPr>
        <w:object w:dxaOrig="3920" w:dyaOrig="620">
          <v:shape id="_x0000_i1258" type="#_x0000_t75" style="width:196pt;height:31pt">
            <v:imagedata r:id="rId446" o:title=""/>
          </v:shape>
        </w:object>
      </w:r>
    </w:p>
    <w:p w:rsidR="00667A46" w:rsidRPr="005B3ECB" w:rsidRDefault="00667A46" w:rsidP="00667A46">
      <w:pPr>
        <w:ind w:firstLine="720"/>
        <w:jc w:val="center"/>
        <w:rPr>
          <w:rFonts w:ascii="Times New Roman" w:hAnsi="Times New Roman"/>
        </w:rPr>
      </w:pPr>
      <w:r w:rsidRPr="005B3ECB">
        <w:rPr>
          <w:rFonts w:ascii="Times New Roman" w:hAnsi="Times New Roman"/>
        </w:rPr>
        <w:t>Khi treo thêm vật B, số chỉ của lực kế bằng tổng trọng lượng của hai vật:</w:t>
      </w:r>
    </w:p>
    <w:p w:rsidR="00667A46" w:rsidRPr="005B3ECB" w:rsidRDefault="00667A46" w:rsidP="00667A46">
      <w:pPr>
        <w:ind w:firstLine="720"/>
        <w:jc w:val="center"/>
        <w:rPr>
          <w:rFonts w:ascii="Times New Roman" w:hAnsi="Times New Roman"/>
        </w:rPr>
      </w:pPr>
      <w:r w:rsidRPr="005B3ECB">
        <w:rPr>
          <w:rFonts w:ascii="Times New Roman" w:hAnsi="Times New Roman"/>
          <w:position w:val="-24"/>
        </w:rPr>
        <w:object w:dxaOrig="5760" w:dyaOrig="620">
          <v:shape id="_x0000_i1259" type="#_x0000_t75" style="width:4in;height:31pt">
            <v:imagedata r:id="rId447" o:title=""/>
          </v:shape>
        </w:object>
      </w:r>
    </w:p>
    <w:p w:rsidR="00667A46" w:rsidRPr="005B3ECB" w:rsidRDefault="00667A46" w:rsidP="00667A46">
      <w:pPr>
        <w:ind w:firstLine="720"/>
        <w:jc w:val="center"/>
        <w:rPr>
          <w:rFonts w:ascii="Times New Roman" w:hAnsi="Times New Roman"/>
        </w:rPr>
      </w:pPr>
      <w:r w:rsidRPr="005B3ECB">
        <w:rPr>
          <w:rFonts w:ascii="Times New Roman" w:hAnsi="Times New Roman"/>
        </w:rPr>
        <w:t>Khối lượng vật B: m</w:t>
      </w:r>
      <w:r w:rsidRPr="005B3ECB">
        <w:rPr>
          <w:rFonts w:ascii="Times New Roman" w:hAnsi="Times New Roman"/>
          <w:vertAlign w:val="subscript"/>
        </w:rPr>
        <w:t>B</w:t>
      </w:r>
      <w:r w:rsidRPr="005B3ECB">
        <w:rPr>
          <w:rFonts w:ascii="Times New Roman" w:hAnsi="Times New Roman"/>
        </w:rPr>
        <w:t xml:space="preserve"> = 1,8 - 1,2 = 0,6kg</w:t>
      </w:r>
    </w:p>
    <w:p w:rsidR="00667A46" w:rsidRPr="005B3ECB" w:rsidRDefault="00040640" w:rsidP="00667A46">
      <w:pPr>
        <w:jc w:val="both"/>
        <w:rPr>
          <w:rFonts w:ascii="Times New Roman" w:hAnsi="Times New Roman"/>
        </w:rPr>
      </w:pPr>
      <w:r w:rsidRPr="005B3ECB">
        <w:rPr>
          <w:rFonts w:ascii="Times New Roman" w:hAnsi="Times New Roman"/>
          <w:b/>
          <w:lang w:val="vi-VN"/>
        </w:rPr>
        <w:t xml:space="preserve">Bài tập 2: </w:t>
      </w:r>
      <w:r w:rsidR="00667A46" w:rsidRPr="005B3ECB">
        <w:rPr>
          <w:rFonts w:ascii="Times New Roman" w:hAnsi="Times New Roman"/>
        </w:rPr>
        <w:t>Một quả cân có khối lượng 1kg được đặt trên một miếng gỗ nằm trên bàn. Miếng gỗ vẫn giữ nguyên trạng thái đứng yên mặc dù có lực ép từ quả cân lên nó. Điều này có mâu thuẫn g</w:t>
      </w:r>
      <w:r w:rsidR="00667A46" w:rsidRPr="005B3ECB">
        <w:rPr>
          <w:rFonts w:ascii="Times New Roman" w:hAnsi="Times New Roman"/>
          <w:lang w:val="vi-VN"/>
        </w:rPr>
        <w:t>ì</w:t>
      </w:r>
      <w:r w:rsidR="00667A46" w:rsidRPr="005B3ECB">
        <w:rPr>
          <w:rFonts w:ascii="Times New Roman" w:hAnsi="Times New Roman"/>
        </w:rPr>
        <w:t xml:space="preserve"> với t</w:t>
      </w:r>
      <w:r w:rsidR="00667A46" w:rsidRPr="005B3ECB">
        <w:rPr>
          <w:rFonts w:ascii="Times New Roman" w:hAnsi="Times New Roman"/>
          <w:lang w:val="vi-VN"/>
        </w:rPr>
        <w:t>á</w:t>
      </w:r>
      <w:r w:rsidR="00667A46" w:rsidRPr="005B3ECB">
        <w:rPr>
          <w:rFonts w:ascii="Times New Roman" w:hAnsi="Times New Roman"/>
        </w:rPr>
        <w:t>c dụng của lực hay kh</w:t>
      </w:r>
      <w:r w:rsidR="00667A46" w:rsidRPr="005B3ECB">
        <w:rPr>
          <w:rFonts w:ascii="Times New Roman" w:hAnsi="Times New Roman"/>
          <w:lang w:val="vi-VN"/>
        </w:rPr>
        <w:t>ô</w:t>
      </w:r>
      <w:r w:rsidR="00667A46" w:rsidRPr="005B3ECB">
        <w:rPr>
          <w:rFonts w:ascii="Times New Roman" w:hAnsi="Times New Roman"/>
        </w:rPr>
        <w:t>ng? H</w:t>
      </w:r>
      <w:r w:rsidR="00667A46" w:rsidRPr="005B3ECB">
        <w:rPr>
          <w:rFonts w:ascii="Times New Roman" w:hAnsi="Times New Roman"/>
          <w:lang w:val="vi-VN"/>
        </w:rPr>
        <w:t>ã</w:t>
      </w:r>
      <w:r w:rsidR="00667A46" w:rsidRPr="005B3ECB">
        <w:rPr>
          <w:rFonts w:ascii="Times New Roman" w:hAnsi="Times New Roman"/>
        </w:rPr>
        <w:t>y giải th</w:t>
      </w:r>
      <w:r w:rsidR="00667A46" w:rsidRPr="005B3ECB">
        <w:rPr>
          <w:rFonts w:ascii="Times New Roman" w:hAnsi="Times New Roman"/>
          <w:lang w:val="vi-VN"/>
        </w:rPr>
        <w:t>í</w:t>
      </w:r>
      <w:r w:rsidR="00667A46" w:rsidRPr="005B3ECB">
        <w:rPr>
          <w:rFonts w:ascii="Times New Roman" w:hAnsi="Times New Roman"/>
        </w:rPr>
        <w:t>ch.</w:t>
      </w:r>
    </w:p>
    <w:p w:rsidR="00667A46" w:rsidRPr="005B3ECB" w:rsidRDefault="00667A46" w:rsidP="00667A46">
      <w:pPr>
        <w:ind w:firstLine="720"/>
        <w:jc w:val="center"/>
        <w:rPr>
          <w:rFonts w:ascii="Times New Roman" w:hAnsi="Times New Roman"/>
          <w:b/>
          <w:u w:val="single"/>
        </w:rPr>
      </w:pPr>
      <w:r w:rsidRPr="005B3ECB">
        <w:rPr>
          <w:rFonts w:ascii="Times New Roman" w:hAnsi="Times New Roman"/>
          <w:b/>
          <w:u w:val="single"/>
        </w:rPr>
        <w:t>Giải:</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Không mâu thuẫn gì, vì ngoài lực ép của quả cân, còn có lực đàn hồi của mặt bàn chống lại sự biến dạng, lực này cân bằng với lực ép tác dụng lên miếng gỗ làm cho miếng gỗ vẫn đứng yên.</w:t>
      </w:r>
    </w:p>
    <w:p w:rsidR="00667A46" w:rsidRPr="005B3ECB" w:rsidRDefault="00040640" w:rsidP="00E63C10">
      <w:pPr>
        <w:jc w:val="both"/>
        <w:rPr>
          <w:rFonts w:ascii="Times New Roman" w:hAnsi="Times New Roman"/>
          <w:lang w:val="vi-VN"/>
        </w:rPr>
      </w:pPr>
      <w:r w:rsidRPr="005B3ECB">
        <w:rPr>
          <w:rFonts w:ascii="Times New Roman" w:hAnsi="Times New Roman"/>
          <w:b/>
          <w:lang w:val="vi-VN"/>
        </w:rPr>
        <w:lastRenderedPageBreak/>
        <w:t xml:space="preserve">Bài tập 3: </w:t>
      </w:r>
      <w:r w:rsidR="00667A46" w:rsidRPr="005B3ECB">
        <w:rPr>
          <w:rFonts w:ascii="Times New Roman" w:hAnsi="Times New Roman"/>
          <w:lang w:val="vi-VN"/>
        </w:rPr>
        <w:t>Một học sinh kéo chiếc hộp gỗ trên bàn thông qua lực kế. Ban đầu, lực kéo nhỏ hộp gỗ không nhúc nhích, tăng dần lực kéo một chút hộp gỗ vẫn không nhúc nhích. Khi lực kéo</w:t>
      </w:r>
      <w:r w:rsidR="00E63C10" w:rsidRPr="005B3ECB">
        <w:rPr>
          <w:rFonts w:ascii="Times New Roman" w:hAnsi="Times New Roman"/>
          <w:lang w:val="vi-VN"/>
        </w:rPr>
        <w:t xml:space="preserve"> đạt đến một giá trị F nào đó (bằng số chỉ trờn lực kế thì</w:t>
      </w:r>
      <w:r w:rsidR="00667A46" w:rsidRPr="005B3ECB">
        <w:rPr>
          <w:rFonts w:ascii="Times New Roman" w:hAnsi="Times New Roman"/>
          <w:lang w:val="vi-VN"/>
        </w:rPr>
        <w:t xml:space="preserve"> thấy hộp gỗ bắt đầu nhúc nhích.</w:t>
      </w:r>
    </w:p>
    <w:p w:rsidR="00667A46" w:rsidRPr="005B3ECB" w:rsidRDefault="00E63C10" w:rsidP="00667A46">
      <w:pPr>
        <w:ind w:firstLine="720"/>
        <w:jc w:val="both"/>
        <w:rPr>
          <w:rFonts w:ascii="Times New Roman" w:hAnsi="Times New Roman"/>
          <w:lang w:val="vi-VN"/>
        </w:rPr>
      </w:pPr>
      <w:r w:rsidRPr="005B3ECB">
        <w:rPr>
          <w:rFonts w:ascii="Times New Roman" w:hAnsi="Times New Roman"/>
          <w:lang w:val="vi-VN"/>
        </w:rPr>
        <w:t>a) Giải thích vì sao khi lực kéo còn nhỏ hơn giá trị F thì hộp gỗ không nhúc nhí</w:t>
      </w:r>
      <w:r w:rsidR="00667A46" w:rsidRPr="005B3ECB">
        <w:rPr>
          <w:rFonts w:ascii="Times New Roman" w:hAnsi="Times New Roman"/>
          <w:lang w:val="vi-VN"/>
        </w:rPr>
        <w:t>ch. Lực ma sát xuất hiện trong trường hợp này là lực m</w:t>
      </w:r>
      <w:r w:rsidRPr="005B3ECB">
        <w:rPr>
          <w:rFonts w:ascii="Times New Roman" w:hAnsi="Times New Roman"/>
          <w:lang w:val="vi-VN"/>
        </w:rPr>
        <w:t>a sát gì</w:t>
      </w:r>
      <w:r w:rsidR="00667A46" w:rsidRPr="005B3ECB">
        <w:rPr>
          <w:rFonts w:ascii="Times New Roman" w:hAnsi="Times New Roman"/>
          <w:lang w:val="vi-VN"/>
        </w:rPr>
        <w:t>?</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b) Khi hộp gỗ bắt đầu nhúc nhích, lực ma sát trong</w:t>
      </w:r>
      <w:r w:rsidR="00E63C10" w:rsidRPr="005B3ECB">
        <w:rPr>
          <w:rFonts w:ascii="Times New Roman" w:hAnsi="Times New Roman"/>
          <w:lang w:val="vi-VN"/>
        </w:rPr>
        <w:t xml:space="preserve"> trường hợp này là lực ma sát gì</w:t>
      </w:r>
      <w:r w:rsidRPr="005B3ECB">
        <w:rPr>
          <w:rFonts w:ascii="Times New Roman" w:hAnsi="Times New Roman"/>
          <w:lang w:val="vi-VN"/>
        </w:rPr>
        <w:t>?</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c) So sánh độ lớn của lực ma sát trong hai trường hợp a và b.</w:t>
      </w:r>
    </w:p>
    <w:p w:rsidR="00667A46" w:rsidRPr="005B3ECB" w:rsidRDefault="00667A46" w:rsidP="00667A46">
      <w:pPr>
        <w:ind w:firstLine="720"/>
        <w:jc w:val="center"/>
        <w:rPr>
          <w:rFonts w:ascii="Times New Roman" w:hAnsi="Times New Roman"/>
          <w:b/>
          <w:u w:val="single"/>
          <w:lang w:val="vi-VN"/>
        </w:rPr>
      </w:pPr>
      <w:r w:rsidRPr="005B3ECB">
        <w:rPr>
          <w:rFonts w:ascii="Times New Roman" w:hAnsi="Times New Roman"/>
          <w:b/>
          <w:u w:val="single"/>
          <w:lang w:val="vi-VN"/>
        </w:rPr>
        <w:t>Giải:</w:t>
      </w:r>
    </w:p>
    <w:p w:rsidR="00667A46" w:rsidRPr="005B3ECB" w:rsidRDefault="00E63C10" w:rsidP="00667A46">
      <w:pPr>
        <w:ind w:firstLine="720"/>
        <w:jc w:val="both"/>
        <w:rPr>
          <w:rFonts w:ascii="Times New Roman" w:hAnsi="Times New Roman"/>
          <w:lang w:val="vi-VN"/>
        </w:rPr>
      </w:pPr>
      <w:r w:rsidRPr="005B3ECB">
        <w:rPr>
          <w:rFonts w:ascii="Times New Roman" w:hAnsi="Times New Roman"/>
          <w:lang w:val="vi-VN"/>
        </w:rPr>
        <w:t>a) Khi lực kéo còn nhỏ hơn giá trị F thì giữa hộp gỗ và mặt bàn xuất hiện lực ma sá</w:t>
      </w:r>
      <w:r w:rsidR="00667A46" w:rsidRPr="005B3ECB">
        <w:rPr>
          <w:rFonts w:ascii="Times New Roman" w:hAnsi="Times New Roman"/>
          <w:lang w:val="vi-VN"/>
        </w:rPr>
        <w:t>t nghỉ, lự</w:t>
      </w:r>
      <w:r w:rsidRPr="005B3ECB">
        <w:rPr>
          <w:rFonts w:ascii="Times New Roman" w:hAnsi="Times New Roman"/>
          <w:lang w:val="vi-VN"/>
        </w:rPr>
        <w:t>c ma sá</w:t>
      </w:r>
      <w:r w:rsidR="00667A46" w:rsidRPr="005B3ECB">
        <w:rPr>
          <w:rFonts w:ascii="Times New Roman" w:hAnsi="Times New Roman"/>
          <w:lang w:val="vi-VN"/>
        </w:rPr>
        <w:t xml:space="preserve">t nghỉ này cân bằng với lực F làm cho hộp gỗ vẫn đứng yên. Khi lực </w:t>
      </w:r>
      <w:r w:rsidRPr="005B3ECB">
        <w:rPr>
          <w:rFonts w:ascii="Times New Roman" w:hAnsi="Times New Roman"/>
          <w:lang w:val="vi-VN"/>
        </w:rPr>
        <w:t>kéo tăng nhưng vẫn nhỏ hơn F thì lực ma sá</w:t>
      </w:r>
      <w:r w:rsidR="00667A46" w:rsidRPr="005B3ECB">
        <w:rPr>
          <w:rFonts w:ascii="Times New Roman" w:hAnsi="Times New Roman"/>
          <w:lang w:val="vi-VN"/>
        </w:rPr>
        <w:t>t nghỉ cũng tăng theo để cân bằng với lực kéo và hộp gỗ vẫn không chuyển động.</w:t>
      </w:r>
    </w:p>
    <w:p w:rsidR="00667A46" w:rsidRPr="005B3ECB" w:rsidRDefault="00667A46" w:rsidP="00E63C10">
      <w:pPr>
        <w:ind w:firstLine="720"/>
        <w:jc w:val="both"/>
        <w:rPr>
          <w:rFonts w:ascii="Times New Roman" w:hAnsi="Times New Roman"/>
          <w:lang w:val="vi-VN"/>
        </w:rPr>
      </w:pPr>
      <w:r w:rsidRPr="005B3ECB">
        <w:rPr>
          <w:rFonts w:ascii="Times New Roman" w:hAnsi="Times New Roman"/>
          <w:lang w:val="vi-VN"/>
        </w:rPr>
        <w:t>b) Khi hộp gỗ bắt đầu nhúc nhích, lực ma sát trong trường hợp này là lực ma sát trượt. Độ lớn của lực ma sát trượt nhỏ hơn so với độ lớn của lực kéo F.</w:t>
      </w:r>
    </w:p>
    <w:p w:rsidR="00455B9A" w:rsidRPr="005B3ECB" w:rsidRDefault="00040640" w:rsidP="00471E1A">
      <w:pPr>
        <w:tabs>
          <w:tab w:val="left" w:pos="3960"/>
        </w:tabs>
        <w:jc w:val="both"/>
        <w:rPr>
          <w:rFonts w:ascii="Times New Roman" w:hAnsi="Times New Roman"/>
          <w:lang w:val="vi-VN"/>
        </w:rPr>
      </w:pPr>
      <w:r w:rsidRPr="005B3ECB">
        <w:rPr>
          <w:rFonts w:ascii="Times New Roman" w:hAnsi="Times New Roman"/>
          <w:b/>
          <w:lang w:val="vi-VN"/>
        </w:rPr>
        <w:t>Bài tập 4</w:t>
      </w:r>
      <w:r w:rsidR="00455B9A" w:rsidRPr="005B3ECB">
        <w:rPr>
          <w:rFonts w:ascii="Times New Roman" w:hAnsi="Times New Roman"/>
          <w:b/>
          <w:lang w:val="vi-VN"/>
        </w:rPr>
        <w:t>:</w:t>
      </w:r>
      <w:r w:rsidR="00922E39" w:rsidRPr="005B3ECB">
        <w:rPr>
          <w:rFonts w:ascii="Times New Roman" w:hAnsi="Times New Roman"/>
          <w:b/>
          <w:lang w:val="vi-VN"/>
        </w:rPr>
        <w:t xml:space="preserve"> </w:t>
      </w:r>
      <w:r w:rsidR="00455B9A" w:rsidRPr="005B3ECB">
        <w:rPr>
          <w:rFonts w:ascii="Times New Roman" w:hAnsi="Times New Roman"/>
          <w:lang w:val="vi-VN"/>
        </w:rPr>
        <w:t>(Quan hệ giữa khối lượng, trọng lượng, KLR, trọng lượng riêng)</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Một vật cân bằng cân đĩa ở Hà Nội được 4kg. Biết khối lượng riêng của chất làm vật  là 2,7 g/Cm</w:t>
      </w:r>
      <w:r w:rsidRPr="005B3ECB">
        <w:rPr>
          <w:rFonts w:ascii="Times New Roman" w:hAnsi="Times New Roman"/>
          <w:vertAlign w:val="superscript"/>
        </w:rPr>
        <w:t>3</w:t>
      </w:r>
      <w:r w:rsidRPr="005B3ECB">
        <w:rPr>
          <w:rFonts w:ascii="Times New Roman" w:hAnsi="Times New Roman"/>
        </w:rPr>
        <w:t xml:space="preserve"> ( g = 9,793 N/kg)</w:t>
      </w:r>
    </w:p>
    <w:p w:rsidR="00455B9A" w:rsidRPr="005B3ECB" w:rsidRDefault="00B82529" w:rsidP="00B82529">
      <w:pPr>
        <w:jc w:val="both"/>
        <w:rPr>
          <w:rFonts w:ascii="Times New Roman" w:hAnsi="Times New Roman"/>
          <w:lang w:val="vi-VN"/>
        </w:rPr>
      </w:pPr>
      <w:r w:rsidRPr="005B3ECB">
        <w:rPr>
          <w:rFonts w:ascii="Times New Roman" w:hAnsi="Times New Roman"/>
          <w:lang w:val="vi-VN"/>
        </w:rPr>
        <w:tab/>
      </w:r>
      <w:r w:rsidR="00455B9A" w:rsidRPr="005B3ECB">
        <w:rPr>
          <w:rFonts w:ascii="Times New Roman" w:hAnsi="Times New Roman"/>
          <w:lang w:val="vi-VN"/>
        </w:rPr>
        <w:t>a) Tìm trọng lượng của vật và trọng lượng riêng của chất làm vật</w:t>
      </w:r>
    </w:p>
    <w:p w:rsidR="00455B9A" w:rsidRPr="005B3ECB" w:rsidRDefault="00B82529" w:rsidP="00B82529">
      <w:pPr>
        <w:jc w:val="both"/>
        <w:rPr>
          <w:rFonts w:ascii="Times New Roman" w:hAnsi="Times New Roman"/>
          <w:lang w:val="vi-VN"/>
        </w:rPr>
      </w:pPr>
      <w:r w:rsidRPr="005B3ECB">
        <w:rPr>
          <w:rFonts w:ascii="Times New Roman" w:hAnsi="Times New Roman"/>
          <w:lang w:val="vi-VN"/>
        </w:rPr>
        <w:tab/>
      </w:r>
      <w:r w:rsidR="00455B9A" w:rsidRPr="005B3ECB">
        <w:rPr>
          <w:rFonts w:ascii="Times New Roman" w:hAnsi="Times New Roman"/>
          <w:lang w:val="vi-VN"/>
        </w:rPr>
        <w:t xml:space="preserve">b) Đem vật đến TPHCM thì khối lượng riêng và trọng lượng riêng của vật thay đổi như thế nào?Cho rằng thể tích của vật không thay đổi </w:t>
      </w:r>
    </w:p>
    <w:p w:rsidR="00455B9A" w:rsidRPr="005B3ECB" w:rsidRDefault="00455B9A" w:rsidP="00471E1A">
      <w:pPr>
        <w:tabs>
          <w:tab w:val="left" w:pos="3960"/>
        </w:tabs>
        <w:jc w:val="both"/>
        <w:rPr>
          <w:rFonts w:ascii="Times New Roman" w:hAnsi="Times New Roman"/>
        </w:rPr>
      </w:pPr>
      <w:r w:rsidRPr="005B3ECB">
        <w:rPr>
          <w:rFonts w:ascii="Times New Roman" w:hAnsi="Times New Roman"/>
          <w:lang w:val="vi-VN"/>
        </w:rPr>
        <w:t xml:space="preserve">                                                  </w:t>
      </w:r>
      <w:r w:rsidRPr="005B3ECB">
        <w:rPr>
          <w:rFonts w:ascii="Times New Roman" w:hAnsi="Times New Roman"/>
        </w:rPr>
        <w:t>Bài giải</w:t>
      </w:r>
    </w:p>
    <w:p w:rsidR="00455B9A" w:rsidRPr="005B3ECB" w:rsidRDefault="00B82529" w:rsidP="00B82529">
      <w:pPr>
        <w:jc w:val="both"/>
        <w:rPr>
          <w:rFonts w:ascii="Times New Roman" w:hAnsi="Times New Roman"/>
        </w:rPr>
      </w:pPr>
      <w:r w:rsidRPr="005B3ECB">
        <w:rPr>
          <w:rFonts w:ascii="Times New Roman" w:hAnsi="Times New Roman"/>
          <w:lang w:val="vi-VN"/>
        </w:rPr>
        <w:tab/>
      </w:r>
      <w:r w:rsidR="00455B9A" w:rsidRPr="005B3ECB">
        <w:rPr>
          <w:rFonts w:ascii="Times New Roman" w:hAnsi="Times New Roman"/>
          <w:lang w:val="vi-VN"/>
        </w:rPr>
        <w:t xml:space="preserve">Cân đĩa cho biết khối lượng của vật là m = 4kg. </w:t>
      </w:r>
      <w:r w:rsidR="00455B9A" w:rsidRPr="005B3ECB">
        <w:rPr>
          <w:rFonts w:ascii="Times New Roman" w:hAnsi="Times New Roman"/>
        </w:rPr>
        <w:t>Khối lượng này không thay đổi dù ở HN hay TPHCM</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a) Ở Hà Nội</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 Trọng lượng của vật là  P = m.g = 4 . 9,793 = 39,172(N)</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 xml:space="preserve">Mà trọng lượng riêng của vật là d = </w:t>
      </w:r>
      <w:r w:rsidRPr="005B3ECB">
        <w:rPr>
          <w:rFonts w:ascii="Times New Roman" w:hAnsi="Times New Roman"/>
          <w:position w:val="-24"/>
          <w:lang w:val="nl-NL"/>
        </w:rPr>
        <w:object w:dxaOrig="279" w:dyaOrig="620">
          <v:shape id="_x0000_i1260" type="#_x0000_t75" style="width:13.95pt;height:31pt" o:ole="">
            <v:imagedata r:id="rId444" o:title=""/>
          </v:shape>
          <o:OLEObject Type="Embed" ProgID="Equation.DSMT4" ShapeID="_x0000_i1260" DrawAspect="Content" ObjectID="_1717416507" r:id="rId448"/>
        </w:object>
      </w:r>
      <w:r w:rsidRPr="005B3ECB">
        <w:rPr>
          <w:rFonts w:ascii="Times New Roman" w:hAnsi="Times New Roman"/>
        </w:rPr>
        <w:t xml:space="preserve">  và khối lượng riêng của vật là D = </w:t>
      </w:r>
      <w:r w:rsidRPr="005B3ECB">
        <w:rPr>
          <w:rFonts w:ascii="Times New Roman" w:hAnsi="Times New Roman"/>
          <w:position w:val="-24"/>
          <w:lang w:val="nl-NL"/>
        </w:rPr>
        <w:object w:dxaOrig="279" w:dyaOrig="620">
          <v:shape id="_x0000_i1261" type="#_x0000_t75" style="width:13.95pt;height:31pt" o:ole="">
            <v:imagedata r:id="rId442" o:title=""/>
          </v:shape>
          <o:OLEObject Type="Embed" ProgID="Equation.DSMT4" ShapeID="_x0000_i1261" DrawAspect="Content" ObjectID="_1717416508" r:id="rId449"/>
        </w:object>
      </w:r>
      <w:r w:rsidRPr="005B3ECB">
        <w:rPr>
          <w:rFonts w:ascii="Times New Roman" w:hAnsi="Times New Roman"/>
        </w:rPr>
        <w:t xml:space="preserve">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 xml:space="preserve">Lập tỷ số </w:t>
      </w:r>
      <w:r w:rsidRPr="005B3ECB">
        <w:rPr>
          <w:rFonts w:ascii="Times New Roman" w:hAnsi="Times New Roman"/>
          <w:position w:val="-24"/>
          <w:lang w:val="nl-NL"/>
        </w:rPr>
        <w:object w:dxaOrig="300" w:dyaOrig="620">
          <v:shape id="_x0000_i1262" type="#_x0000_t75" style="width:15pt;height:31pt" o:ole="">
            <v:imagedata r:id="rId450" o:title=""/>
          </v:shape>
          <o:OLEObject Type="Embed" ProgID="Equation.DSMT4" ShapeID="_x0000_i1262" DrawAspect="Content" ObjectID="_1717416509" r:id="rId451"/>
        </w:object>
      </w:r>
      <w:r w:rsidRPr="005B3ECB">
        <w:rPr>
          <w:rFonts w:ascii="Times New Roman" w:hAnsi="Times New Roman"/>
          <w:lang w:val="pt-BR"/>
        </w:rPr>
        <w:t xml:space="preserve"> = </w:t>
      </w:r>
      <w:r w:rsidRPr="005B3ECB">
        <w:rPr>
          <w:rFonts w:ascii="Times New Roman" w:hAnsi="Times New Roman"/>
          <w:position w:val="-54"/>
          <w:lang w:val="nl-NL"/>
        </w:rPr>
        <w:object w:dxaOrig="2180" w:dyaOrig="1200">
          <v:shape id="_x0000_i1263" type="#_x0000_t75" style="width:109pt;height:60pt" o:ole="">
            <v:imagedata r:id="rId452" o:title=""/>
          </v:shape>
          <o:OLEObject Type="Embed" ProgID="Equation.DSMT4" ShapeID="_x0000_i1263" DrawAspect="Content" ObjectID="_1717416510" r:id="rId453"/>
        </w:object>
      </w:r>
      <w:r w:rsidRPr="005B3ECB">
        <w:rPr>
          <w:rFonts w:ascii="Times New Roman" w:hAnsi="Times New Roman"/>
          <w:lang w:val="pt-BR"/>
        </w:rPr>
        <w:t xml:space="preserve"> = g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Do đó d = D.g = 2700kg/m</w:t>
      </w:r>
      <w:r w:rsidRPr="005B3ECB">
        <w:rPr>
          <w:rFonts w:ascii="Times New Roman" w:hAnsi="Times New Roman"/>
          <w:vertAlign w:val="superscript"/>
          <w:lang w:val="pt-BR"/>
        </w:rPr>
        <w:t>3</w:t>
      </w:r>
      <w:r w:rsidRPr="005B3ECB">
        <w:rPr>
          <w:rFonts w:ascii="Times New Roman" w:hAnsi="Times New Roman"/>
          <w:lang w:val="pt-BR"/>
        </w:rPr>
        <w:t xml:space="preserve"> . 9,793 = 26441,1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b) Đem vật đến TPHCM thì khối lượng v</w:t>
      </w:r>
      <w:r w:rsidR="00922E39" w:rsidRPr="005B3ECB">
        <w:rPr>
          <w:rFonts w:ascii="Times New Roman" w:hAnsi="Times New Roman"/>
          <w:lang w:val="pt-BR"/>
        </w:rPr>
        <w:t>à thể tích của vật không đổi n</w:t>
      </w:r>
      <w:r w:rsidR="00922E39" w:rsidRPr="005B3ECB">
        <w:rPr>
          <w:rFonts w:ascii="Times New Roman" w:hAnsi="Times New Roman"/>
          <w:lang w:val="vi-VN"/>
        </w:rPr>
        <w:t>ếu</w:t>
      </w:r>
      <w:r w:rsidRPr="005B3ECB">
        <w:rPr>
          <w:rFonts w:ascii="Times New Roman" w:hAnsi="Times New Roman"/>
          <w:lang w:val="pt-BR"/>
        </w:rPr>
        <w:t xml:space="preserve"> khối lượng riêng của vật không đổi </w:t>
      </w:r>
    </w:p>
    <w:p w:rsidR="00455B9A" w:rsidRPr="005B3ECB" w:rsidRDefault="00455B9A" w:rsidP="00471E1A">
      <w:pPr>
        <w:tabs>
          <w:tab w:val="left" w:pos="3960"/>
        </w:tabs>
        <w:jc w:val="both"/>
        <w:rPr>
          <w:rFonts w:ascii="Times New Roman" w:hAnsi="Times New Roman"/>
          <w:lang w:val="vi-VN"/>
        </w:rPr>
      </w:pPr>
      <w:r w:rsidRPr="005B3ECB">
        <w:rPr>
          <w:rFonts w:ascii="Times New Roman" w:hAnsi="Times New Roman"/>
          <w:lang w:val="pt-BR"/>
        </w:rPr>
        <w:t xml:space="preserve">Mặt khác hệ số (g) giảm đi nên trọng lượng của vật giảm. Vì vậy trọng lượng riêng </w:t>
      </w:r>
      <w:r w:rsidR="00C22460" w:rsidRPr="005B3ECB">
        <w:rPr>
          <w:rFonts w:ascii="Times New Roman" w:hAnsi="Times New Roman"/>
          <w:lang w:val="vi-VN"/>
        </w:rPr>
        <w:t xml:space="preserve"> </w:t>
      </w:r>
      <w:r w:rsidRPr="005B3ECB">
        <w:rPr>
          <w:rFonts w:ascii="Times New Roman" w:hAnsi="Times New Roman"/>
          <w:lang w:val="pt-BR"/>
        </w:rPr>
        <w:t xml:space="preserve">d = D.g sẽ giảm </w:t>
      </w:r>
    </w:p>
    <w:p w:rsidR="00455B9A" w:rsidRPr="005B3ECB" w:rsidRDefault="00455B9A" w:rsidP="00471E1A">
      <w:pPr>
        <w:tabs>
          <w:tab w:val="left" w:pos="3960"/>
        </w:tabs>
        <w:jc w:val="both"/>
        <w:rPr>
          <w:rFonts w:ascii="Times New Roman" w:hAnsi="Times New Roman"/>
          <w:lang w:val="vi-VN"/>
        </w:rPr>
      </w:pPr>
      <w:r w:rsidRPr="005B3ECB">
        <w:rPr>
          <w:rFonts w:ascii="Times New Roman" w:hAnsi="Times New Roman"/>
          <w:b/>
          <w:lang w:val="vi-VN"/>
        </w:rPr>
        <w:t>Bài tập 2:</w:t>
      </w:r>
      <w:r w:rsidR="00C22460" w:rsidRPr="005B3ECB">
        <w:rPr>
          <w:rFonts w:ascii="Times New Roman" w:hAnsi="Times New Roman"/>
          <w:lang w:val="vi-VN"/>
        </w:rPr>
        <w:t xml:space="preserve"> (</w:t>
      </w:r>
      <w:r w:rsidRPr="005B3ECB">
        <w:rPr>
          <w:rFonts w:ascii="Times New Roman" w:hAnsi="Times New Roman"/>
          <w:lang w:val="vi-VN"/>
        </w:rPr>
        <w:t>Xác định các thành phần của hợp kim có khối lượng riêng cho trước)</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Một thỏi hợp kim có thể tích 1dm</w:t>
      </w:r>
      <w:r w:rsidRPr="005B3ECB">
        <w:rPr>
          <w:rFonts w:ascii="Times New Roman" w:hAnsi="Times New Roman"/>
          <w:vertAlign w:val="superscript"/>
          <w:lang w:val="pt-BR"/>
        </w:rPr>
        <w:t>3</w:t>
      </w:r>
      <w:r w:rsidRPr="005B3ECB">
        <w:rPr>
          <w:rFonts w:ascii="Times New Roman" w:hAnsi="Times New Roman"/>
          <w:lang w:val="pt-BR"/>
        </w:rPr>
        <w:t xml:space="preserve"> và khối lượng 9,850 kg tạo bởi bạc và thiếc. Xác đị</w:t>
      </w:r>
      <w:r w:rsidR="00C20C53" w:rsidRPr="005B3ECB">
        <w:rPr>
          <w:rFonts w:ascii="Times New Roman" w:hAnsi="Times New Roman"/>
          <w:lang w:val="pt-BR"/>
        </w:rPr>
        <w:t>nh khối lượng của bạc và thi</w:t>
      </w:r>
      <w:r w:rsidR="00C20C53" w:rsidRPr="005B3ECB">
        <w:rPr>
          <w:rFonts w:ascii="Times New Roman" w:hAnsi="Times New Roman"/>
          <w:lang w:val="vi-VN"/>
        </w:rPr>
        <w:t>ếc</w:t>
      </w:r>
      <w:r w:rsidRPr="005B3ECB">
        <w:rPr>
          <w:rFonts w:ascii="Times New Roman" w:hAnsi="Times New Roman"/>
          <w:lang w:val="pt-BR"/>
        </w:rPr>
        <w:t xml:space="preserve"> có trong thỏi hợp kim đó. Biết rằng khối lượng riêng của bạc là 10500kg/m</w:t>
      </w:r>
      <w:r w:rsidRPr="005B3ECB">
        <w:rPr>
          <w:rFonts w:ascii="Times New Roman" w:hAnsi="Times New Roman"/>
          <w:vertAlign w:val="superscript"/>
          <w:lang w:val="pt-BR"/>
        </w:rPr>
        <w:t>3</w:t>
      </w:r>
      <w:r w:rsidRPr="005B3ECB">
        <w:rPr>
          <w:rFonts w:ascii="Times New Roman" w:hAnsi="Times New Roman"/>
          <w:lang w:val="pt-BR"/>
        </w:rPr>
        <w:t xml:space="preserve"> và của thiếc là 2700kg/m</w:t>
      </w:r>
      <w:r w:rsidRPr="005B3ECB">
        <w:rPr>
          <w:rFonts w:ascii="Times New Roman" w:hAnsi="Times New Roman"/>
          <w:vertAlign w:val="superscript"/>
          <w:lang w:val="pt-BR"/>
        </w:rPr>
        <w:t>3</w:t>
      </w:r>
    </w:p>
    <w:p w:rsidR="00455B9A" w:rsidRPr="005B3ECB" w:rsidRDefault="00C22460" w:rsidP="00471E1A">
      <w:pPr>
        <w:tabs>
          <w:tab w:val="left" w:pos="3960"/>
        </w:tabs>
        <w:jc w:val="both"/>
        <w:rPr>
          <w:rFonts w:ascii="Times New Roman" w:hAnsi="Times New Roman"/>
          <w:lang w:val="pt-BR"/>
        </w:rPr>
      </w:pPr>
      <w:r w:rsidRPr="005B3ECB">
        <w:rPr>
          <w:rFonts w:ascii="Times New Roman" w:hAnsi="Times New Roman"/>
          <w:lang w:val="pt-BR"/>
        </w:rPr>
        <w:t>(</w:t>
      </w:r>
      <w:r w:rsidR="00455B9A" w:rsidRPr="005B3ECB">
        <w:rPr>
          <w:rFonts w:ascii="Times New Roman" w:hAnsi="Times New Roman"/>
          <w:lang w:val="pt-BR"/>
        </w:rPr>
        <w:t>Phương pháp giải : Dựa vào định nghĩa KLR lập công thức tính khối lượng riêng D</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của bạc, D</w:t>
      </w:r>
      <w:r w:rsidR="00455B9A" w:rsidRPr="005B3ECB">
        <w:rPr>
          <w:rFonts w:ascii="Times New Roman" w:hAnsi="Times New Roman"/>
          <w:vertAlign w:val="subscript"/>
          <w:lang w:val="pt-BR"/>
        </w:rPr>
        <w:t>2</w:t>
      </w:r>
      <w:r w:rsidR="00455B9A" w:rsidRPr="005B3ECB">
        <w:rPr>
          <w:rFonts w:ascii="Times New Roman" w:hAnsi="Times New Roman"/>
          <w:lang w:val="pt-BR"/>
        </w:rPr>
        <w:t xml:space="preserve"> của thiếc và D của hợp kim. Biết thêm rằng khối lượng của thỏi hợp kim bằng tổng các khối lượng thành phần m = m</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 m</w:t>
      </w:r>
      <w:r w:rsidR="00455B9A" w:rsidRPr="005B3ECB">
        <w:rPr>
          <w:rFonts w:ascii="Times New Roman" w:hAnsi="Times New Roman"/>
          <w:vertAlign w:val="subscript"/>
          <w:lang w:val="pt-BR"/>
        </w:rPr>
        <w:t>2</w:t>
      </w:r>
      <w:r w:rsidR="00455B9A" w:rsidRPr="005B3ECB">
        <w:rPr>
          <w:rFonts w:ascii="Times New Roman" w:hAnsi="Times New Roman"/>
          <w:lang w:val="pt-BR"/>
        </w:rPr>
        <w:t xml:space="preserve"> và V = V</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 V</w:t>
      </w:r>
      <w:r w:rsidR="00455B9A" w:rsidRPr="005B3ECB">
        <w:rPr>
          <w:rFonts w:ascii="Times New Roman" w:hAnsi="Times New Roman"/>
          <w:vertAlign w:val="subscript"/>
          <w:lang w:val="pt-BR"/>
        </w:rPr>
        <w:t>2</w:t>
      </w:r>
      <w:r w:rsidR="00455B9A" w:rsidRPr="005B3ECB">
        <w:rPr>
          <w:rFonts w:ascii="Times New Roman" w:hAnsi="Times New Roman"/>
          <w:lang w:val="pt-BR"/>
        </w:rPr>
        <w:t>)</w:t>
      </w:r>
    </w:p>
    <w:p w:rsidR="00455B9A" w:rsidRPr="005B3ECB" w:rsidRDefault="00455B9A" w:rsidP="00471E1A">
      <w:pPr>
        <w:tabs>
          <w:tab w:val="left" w:pos="3960"/>
        </w:tabs>
        <w:jc w:val="both"/>
        <w:rPr>
          <w:rFonts w:ascii="Times New Roman" w:hAnsi="Times New Roman"/>
          <w:lang w:val="pt-BR"/>
        </w:rPr>
      </w:pPr>
    </w:p>
    <w:p w:rsidR="00455B9A" w:rsidRPr="005B3ECB" w:rsidRDefault="00670F51" w:rsidP="00471E1A">
      <w:pPr>
        <w:tabs>
          <w:tab w:val="left" w:pos="5595"/>
        </w:tabs>
        <w:jc w:val="both"/>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71712" behindDoc="0" locked="0" layoutInCell="1" allowOverlap="1" wp14:anchorId="6F58A735" wp14:editId="37139C9B">
                <wp:simplePos x="0" y="0"/>
                <wp:positionH relativeFrom="column">
                  <wp:posOffset>77470</wp:posOffset>
                </wp:positionH>
                <wp:positionV relativeFrom="paragraph">
                  <wp:posOffset>193040</wp:posOffset>
                </wp:positionV>
                <wp:extent cx="1743075" cy="1143000"/>
                <wp:effectExtent l="5080" t="3175" r="4445" b="0"/>
                <wp:wrapNone/>
                <wp:docPr id="3888" name="Group 2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1143000"/>
                          <a:chOff x="1034" y="5378"/>
                          <a:chExt cx="2745" cy="1800"/>
                        </a:xfrm>
                      </wpg:grpSpPr>
                      <wps:wsp>
                        <wps:cNvPr id="3889" name="Text Box 2143"/>
                        <wps:cNvSpPr txBox="1">
                          <a:spLocks noChangeArrowheads="1"/>
                        </wps:cNvSpPr>
                        <wps:spPr bwMode="auto">
                          <a:xfrm>
                            <a:off x="1034" y="5378"/>
                            <a:ext cx="274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 = 9,850 k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90" name="Line 2144"/>
                        <wps:cNvCnPr/>
                        <wps:spPr bwMode="auto">
                          <a:xfrm>
                            <a:off x="1034" y="674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2" o:spid="_x0000_s1135" style="position:absolute;left:0;text-align:left;margin-left:6.1pt;margin-top:15.2pt;width:137.25pt;height:90pt;z-index:251571712" coordorigin="1034,5378" coordsize="2745,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DEcbkAMAAJsJAAAOAAAAZHJzL2Uyb0RvYy54bWzMVttu4zYQfS/QfyD4ruhi2paEKIvEl6BA 2gbY7QfQEiURlUiVpCOni/57h6R8iXvbboCiehBIDjmcOTPnSLcfDn2HXpjSXIoCxzcRRkyUsuKi KfBPn7ZBipE2VFS0k4IV+JVp/OHu229uxyFniWxlVzGFwInQ+TgUuDVmyMNQly3rqb6RAxNgrKXq qYGpasJK0RG8912YRNEiHKWqBiVLpjWsrr0R3zn/dc1K82Nda2ZQV2CIzbi3cu+dfYd3tzRvFB1a Xk5h0K+IoqdcwKUnV2tqKNor/gdXPS+V1LI2N6XsQ1nXvGQuB8gmjq6yeVRyP7hcmnxshhNMAO0V Tl/ttvzh5VkhXhV4lqZQK0F7qJK7GCUxSSxA49DksO9RDR+HZ+WzhOGTLH/WYA6v7Xbe+M1oN34v K/BI90Y6gA616q0LSB0dXB1eT3VgB4NKWIyXZBYt5xiVYItjmERTpcoWymnPxdGMYATm+WyZ+iqW 7WY6nyzJ8XDqT4Y09xe7YKfgbGbQdfoMrH4fsB9bOjBXL20BOwObHYH9ZFN8kAeL7cxj67ZaYJE5 gAVSczhpjy8SctVS0bB7peTYMlpBjLE9CZmcjvpMtHXyT4D/CXBH2P8GNpoPSptHJntkBwVWwCwX J3150saGc95iyyvklncdrNO8E28WYKNfgWvhqLXZABxZPmdRtkk3KQlIstgEJFqvg/vtigSLbbyc r2fr1Wod/2bvjUne8qpiwl5zJG5Mvqx+k4R4yp2oq2XHK+vOhqRVs1t1Cr1QEI6texzoYDlvC9+G 4UCAXK5SihMSPSRZsF2ky4BsyTzIllEaRHH2kC0ikpH19m1KT1yw96eExgJn82Tuu+kc9FVuQK2J XVCYi9xo3nMD0tzxvsDAomkTzW0PbkTlSmso7/z4Agob/hkK8HostOtY26S+Xc1hd3DKEyeTzOh8 J6tXaGIlocVAruHDAoNWql8xGkGkC6x/2VPFMOq+E0CELCbEqrqbkPkygYm6tOwuLVSU4KrABiM/ XBn/JdgPijct3OSpJ+Q9qFXNXVtblvmoJsqBXvxnwpFBPl6RXU+AaJAL0ViJZwVlsBH+O+ovQF+t H888q7jw8Zl5uXVCC0U76vQV7zso7hfz/t0tCN+/qdP+quv+p1pykr8LXnhp8Xw48sMJ4BUvfLdB edy6azcYuT8Ad2z6W7G/GJdzt//8T3X3OwAAAP//AwBQSwMEFAAGAAgAAAAhAA+XHsXfAAAACQEA AA8AAABkcnMvZG93bnJldi54bWxMj0FLw0AQhe+C/2EZwZvdJNVaYjalFPVUBFtBvE2TaRKanQ3Z bZL+e8eTvc2b93jzTbaabKsG6n3j2EA8i0ARF65suDLwtX97WILyAbnE1jEZuJCHVX57k2FaupE/ adiFSkkJ+xQN1CF0qda+qMmin7mOWLyj6y0GkX2lyx5HKbetTqJooS02LBdq7GhTU3Hana2B9xHH 9Tx+Hban4+bys3/6+N7GZMz93bR+ARVoCv9h+MMXdMiF6eDOXHrVik4SSRqYR4+gxE+Wi2dQBxli 2eg809cf5L8AAAD//wMAUEsBAi0AFAAGAAgAAAAhALaDOJL+AAAA4QEAABMAAAAAAAAAAAAAAAAA AAAAAFtDb250ZW50X1R5cGVzXS54bWxQSwECLQAUAAYACAAAACEAOP0h/9YAAACUAQAACwAAAAAA AAAAAAAAAAAvAQAAX3JlbHMvLnJlbHNQSwECLQAUAAYACAAAACEADQxHG5ADAACbCQAADgAAAAAA AAAAAAAAAAAuAgAAZHJzL2Uyb0RvYy54bWxQSwECLQAUAAYACAAAACEAD5cexd8AAAAJAQAADwAA AAAAAAAAAAAAAADqBQAAZHJzL2Rvd25yZXYueG1sUEsFBgAAAAAEAAQA8wAAAPYGAAAAAA== ">
                <v:shape id="Text Box 2143" o:spid="_x0000_s1136" type="#_x0000_t202" style="position:absolute;left:1034;top:5378;width:2745;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8Sd8UA AADdAAAADwAAAGRycy9kb3ducmV2LnhtbESPW4vCMBSE3wX/QziCb5qsl6V2jSLKgk/KuhfYt0Nz bMs2J6XJ2vrvjSD4OMzMN8xy3dlKXKjxpWMNL2MFgjhzpuRcw9fn+ygB4QOywcoxabiSh/Wq31ti alzLH3Q5hVxECPsUNRQh1KmUPivIoh+7mjh6Z9dYDFE2uTQNthFuKzlR6lVaLDkuFFjTtqDs7/Rv NXwfzr8/M3XMd3Zet65Tku1Caj0cdJs3EIG68Aw/2nujYZokC7i/iU9Arm4AAAD//wMAUEsBAi0A FAAGAAgAAAAhAPD3irv9AAAA4gEAABMAAAAAAAAAAAAAAAAAAAAAAFtDb250ZW50X1R5cGVzXS54 bWxQSwECLQAUAAYACAAAACEAMd1fYdIAAACPAQAACwAAAAAAAAAAAAAAAAAuAQAAX3JlbHMvLnJl bHNQSwECLQAUAAYACAAAACEAMy8FnkEAAAA5AAAAEAAAAAAAAAAAAAAAAAApAgAAZHJzL3NoYXBl eG1sLnhtbFBLAQItABQABgAIAAAAIQDrbxJ3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 = 9,850 k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44" o:spid="_x0000_s1137" style="position:absolute;visibility:visible;mso-wrap-style:square" from="1034,6743" to="3047,6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vDh8UAAADdAAAADwAAAGRycy9kb3ducmV2LnhtbERPy2rCQBTdC/7DcAvudFKFoKmjSIug XRQfhXZ5zdwmqZk7YWZM0r/vLASXh/NerntTi5acrywreJ4kIIhzqysuFHyet+M5CB+QNdaWScEf eVivhoMlZtp2fKT2FAoRQ9hnqKAMocmk9HlJBv3ENsSR+7HOYIjQFVI77GK4qeU0SVJpsOLYUGJD ryXl19PNKPiYHdJ2s3/f9V/79JK/HS/fv51TavTUb15ABOrDQ3x377SC2XwR98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AvDh8UAAADdAAAADwAAAAAAAAAA AAAAAAChAgAAZHJzL2Rvd25yZXYueG1sUEsFBgAAAAAEAAQA+QAAAJMDAAAAAA== "/>
              </v:group>
            </w:pict>
          </mc:Fallback>
        </mc:AlternateContent>
      </w:r>
      <w:r w:rsidR="00455B9A" w:rsidRPr="005B3ECB">
        <w:rPr>
          <w:rFonts w:ascii="Times New Roman" w:hAnsi="Times New Roman"/>
          <w:lang w:val="pt-BR"/>
        </w:rPr>
        <w:tab/>
      </w:r>
      <w:r w:rsidR="00455B9A" w:rsidRPr="005B3ECB">
        <w:rPr>
          <w:rFonts w:ascii="Times New Roman" w:hAnsi="Times New Roman"/>
          <w:u w:val="single"/>
          <w:lang w:val="pt-BR"/>
        </w:rPr>
        <w:t xml:space="preserve">Bài giải </w:t>
      </w:r>
    </w:p>
    <w:p w:rsidR="00455B9A" w:rsidRPr="005B3ECB" w:rsidRDefault="00455B9A" w:rsidP="00471E1A">
      <w:pPr>
        <w:tabs>
          <w:tab w:val="left" w:pos="5595"/>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1</w:t>
      </w:r>
      <w:r w:rsidRPr="005B3ECB">
        <w:rPr>
          <w:rFonts w:ascii="Times New Roman" w:hAnsi="Times New Roman"/>
          <w:lang w:val="pt-BR"/>
        </w:rPr>
        <w:t xml:space="preserve"> của bạc là </w:t>
      </w:r>
    </w:p>
    <w:p w:rsidR="00455B9A" w:rsidRPr="005B3ECB" w:rsidRDefault="00455B9A" w:rsidP="00471E1A">
      <w:pPr>
        <w:tabs>
          <w:tab w:val="left" w:pos="5595"/>
        </w:tabs>
        <w:jc w:val="both"/>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64" type="#_x0000_t75" style="width:18pt;height:34pt" o:ole="">
            <v:imagedata r:id="rId454" o:title=""/>
          </v:shape>
          <o:OLEObject Type="Embed" ProgID="Equation.DSMT4" ShapeID="_x0000_i1264" DrawAspect="Content" ObjectID="_1717416511" r:id="rId455"/>
        </w:object>
      </w:r>
      <w:r w:rsidRPr="005B3ECB">
        <w:rPr>
          <w:rFonts w:ascii="Times New Roman" w:hAnsi="Times New Roman"/>
          <w:lang w:val="pt-BR"/>
        </w:rPr>
        <w:t xml:space="preserve">  (1)  </w:t>
      </w:r>
      <w:r w:rsidRPr="005B3ECB">
        <w:rPr>
          <w:rFonts w:ascii="Times New Roman" w:hAnsi="Times New Roman"/>
          <w:position w:val="-6"/>
          <w:lang w:val="nl-NL"/>
        </w:rPr>
        <w:object w:dxaOrig="300" w:dyaOrig="240">
          <v:shape id="_x0000_i1265" type="#_x0000_t75" style="width:15pt;height:12pt" o:ole="">
            <v:imagedata r:id="rId456" o:title=""/>
          </v:shape>
          <o:OLEObject Type="Embed" ProgID="Equation.DSMT4" ShapeID="_x0000_i1265" DrawAspect="Content" ObjectID="_1717416512" r:id="rId457"/>
        </w:object>
      </w: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66" type="#_x0000_t75" style="width:18pt;height:34pt" o:ole="">
            <v:imagedata r:id="rId458" o:title=""/>
          </v:shape>
          <o:OLEObject Type="Embed" ProgID="Equation.DSMT4" ShapeID="_x0000_i1266" DrawAspect="Content" ObjectID="_1717416513" r:id="rId459"/>
        </w:object>
      </w:r>
      <w:r w:rsidRPr="005B3ECB">
        <w:rPr>
          <w:rFonts w:ascii="Times New Roman" w:hAnsi="Times New Roman"/>
          <w:lang w:val="pt-BR"/>
        </w:rPr>
        <w:t xml:space="preserve">  </w:t>
      </w:r>
    </w:p>
    <w:p w:rsidR="00455B9A" w:rsidRPr="005B3ECB" w:rsidRDefault="00455B9A" w:rsidP="00471E1A">
      <w:pPr>
        <w:tabs>
          <w:tab w:val="left" w:pos="3840"/>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2</w:t>
      </w:r>
      <w:r w:rsidRPr="005B3ECB">
        <w:rPr>
          <w:rFonts w:ascii="Times New Roman" w:hAnsi="Times New Roman"/>
          <w:lang w:val="pt-BR"/>
        </w:rPr>
        <w:t xml:space="preserve"> của thiếc là </w:t>
      </w:r>
    </w:p>
    <w:p w:rsidR="00455B9A" w:rsidRPr="005B3ECB" w:rsidRDefault="00455B9A" w:rsidP="00471E1A">
      <w:pPr>
        <w:tabs>
          <w:tab w:val="left" w:pos="3840"/>
        </w:tabs>
        <w:jc w:val="both"/>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67" type="#_x0000_t75" style="width:19pt;height:34pt" o:ole="">
            <v:imagedata r:id="rId460" o:title=""/>
          </v:shape>
          <o:OLEObject Type="Embed" ProgID="Equation.DSMT4" ShapeID="_x0000_i1267" DrawAspect="Content" ObjectID="_1717416514" r:id="rId461"/>
        </w:object>
      </w:r>
      <w:r w:rsidRPr="005B3ECB">
        <w:rPr>
          <w:rFonts w:ascii="Times New Roman" w:hAnsi="Times New Roman"/>
          <w:lang w:val="pt-BR"/>
        </w:rPr>
        <w:t xml:space="preserve">  (2)  </w:t>
      </w:r>
      <w:r w:rsidRPr="005B3ECB">
        <w:rPr>
          <w:rFonts w:ascii="Times New Roman" w:hAnsi="Times New Roman"/>
          <w:position w:val="-6"/>
          <w:lang w:val="nl-NL"/>
        </w:rPr>
        <w:object w:dxaOrig="300" w:dyaOrig="240">
          <v:shape id="_x0000_i1268" type="#_x0000_t75" style="width:15pt;height:12pt" o:ole="">
            <v:imagedata r:id="rId456" o:title=""/>
          </v:shape>
          <o:OLEObject Type="Embed" ProgID="Equation.DSMT4" ShapeID="_x0000_i1268" DrawAspect="Content" ObjectID="_1717416515" r:id="rId462"/>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69" type="#_x0000_t75" style="width:19pt;height:34pt" o:ole="">
            <v:imagedata r:id="rId463" o:title=""/>
          </v:shape>
          <o:OLEObject Type="Embed" ProgID="Equation.DSMT4" ShapeID="_x0000_i1269" DrawAspect="Content" ObjectID="_1717416516" r:id="rId464"/>
        </w:object>
      </w:r>
      <w:r w:rsidRPr="005B3ECB">
        <w:rPr>
          <w:rFonts w:ascii="Times New Roman" w:hAnsi="Times New Roman"/>
          <w:lang w:val="pt-BR"/>
        </w:rPr>
        <w:t xml:space="preserve">  </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ab/>
        <w:t xml:space="preserve">Khối lượng riêng D của thỏi hợp kim  là </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b/>
          <w:lang w:val="pt-BR"/>
        </w:rPr>
        <w:tab/>
      </w:r>
      <w:r w:rsidRPr="005B3ECB">
        <w:rPr>
          <w:rFonts w:ascii="Times New Roman" w:hAnsi="Times New Roman"/>
          <w:lang w:val="pt-BR"/>
        </w:rPr>
        <w:t xml:space="preserve">       D = </w:t>
      </w:r>
      <w:r w:rsidRPr="005B3ECB">
        <w:rPr>
          <w:rFonts w:ascii="Times New Roman" w:hAnsi="Times New Roman"/>
          <w:position w:val="-24"/>
          <w:lang w:val="nl-NL"/>
        </w:rPr>
        <w:object w:dxaOrig="279" w:dyaOrig="620">
          <v:shape id="_x0000_i1270" type="#_x0000_t75" style="width:13.95pt;height:31pt" o:ole="">
            <v:imagedata r:id="rId442" o:title=""/>
          </v:shape>
          <o:OLEObject Type="Embed" ProgID="Equation.DSMT4" ShapeID="_x0000_i1270" DrawAspect="Content" ObjectID="_1717416517" r:id="rId465"/>
        </w:objec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271" type="#_x0000_t75" style="width:41pt;height:34pt" o:ole="">
            <v:imagedata r:id="rId466" o:title=""/>
          </v:shape>
          <o:OLEObject Type="Embed" ProgID="Equation.DSMT4" ShapeID="_x0000_i1271" DrawAspect="Content" ObjectID="_1717416518" r:id="rId467"/>
        </w:object>
      </w:r>
      <w:r w:rsidRPr="005B3ECB">
        <w:rPr>
          <w:rFonts w:ascii="Times New Roman" w:hAnsi="Times New Roman"/>
          <w:lang w:val="pt-BR"/>
        </w:rPr>
        <w:t xml:space="preserve"> (3)</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 xml:space="preserve">Thay (1) và (2) vào (3) tính ra ta được D = </w:t>
      </w:r>
      <w:r w:rsidRPr="005B3ECB">
        <w:rPr>
          <w:rFonts w:ascii="Times New Roman" w:hAnsi="Times New Roman"/>
          <w:position w:val="-30"/>
          <w:lang w:val="nl-NL"/>
        </w:rPr>
        <w:object w:dxaOrig="1500" w:dyaOrig="680">
          <v:shape id="_x0000_i1272" type="#_x0000_t75" style="width:75pt;height:34pt" o:ole="">
            <v:imagedata r:id="rId468" o:title=""/>
          </v:shape>
          <o:OLEObject Type="Embed" ProgID="Equation.DSMT4" ShapeID="_x0000_i1272" DrawAspect="Content" ObjectID="_1717416519" r:id="rId469"/>
        </w:object>
      </w:r>
      <w:r w:rsidRPr="005B3ECB">
        <w:rPr>
          <w:rFonts w:ascii="Times New Roman" w:hAnsi="Times New Roman"/>
          <w:lang w:val="pt-BR"/>
        </w:rPr>
        <w:t xml:space="preserve"> (4)</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Mà m = 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273" type="#_x0000_t75" style="width:15pt;height:12pt" o:ole="">
            <v:imagedata r:id="rId470" o:title=""/>
          </v:shape>
          <o:OLEObject Type="Embed" ProgID="Equation.DSMT4" ShapeID="_x0000_i1273" DrawAspect="Content" ObjectID="_1717416520" r:id="rId471"/>
        </w:object>
      </w:r>
      <w:r w:rsidRPr="005B3ECB">
        <w:rPr>
          <w:rFonts w:ascii="Times New Roman" w:hAnsi="Times New Roman"/>
          <w:lang w:val="pt-BR"/>
        </w:rPr>
        <w:t>m</w:t>
      </w:r>
      <w:r w:rsidRPr="005B3ECB">
        <w:rPr>
          <w:rFonts w:ascii="Times New Roman" w:hAnsi="Times New Roman"/>
          <w:vertAlign w:val="subscript"/>
          <w:lang w:val="pt-BR"/>
        </w:rPr>
        <w:t>2</w:t>
      </w:r>
      <w:r w:rsidRPr="005B3ECB">
        <w:rPr>
          <w:rFonts w:ascii="Times New Roman" w:hAnsi="Times New Roman"/>
          <w:lang w:val="pt-BR"/>
        </w:rPr>
        <w:t xml:space="preserve"> = m - m</w:t>
      </w:r>
      <w:r w:rsidRPr="005B3ECB">
        <w:rPr>
          <w:rFonts w:ascii="Times New Roman" w:hAnsi="Times New Roman"/>
          <w:vertAlign w:val="subscript"/>
          <w:lang w:val="pt-BR"/>
        </w:rPr>
        <w:t>1</w:t>
      </w:r>
      <w:r w:rsidRPr="005B3ECB">
        <w:rPr>
          <w:rFonts w:ascii="Times New Roman" w:hAnsi="Times New Roman"/>
          <w:lang w:val="pt-BR"/>
        </w:rPr>
        <w:t xml:space="preserve"> ( 5) </w:t>
      </w:r>
    </w:p>
    <w:p w:rsidR="00455B9A" w:rsidRPr="005B3ECB" w:rsidRDefault="00455B9A" w:rsidP="00471E1A">
      <w:pPr>
        <w:tabs>
          <w:tab w:val="left" w:pos="3330"/>
        </w:tabs>
        <w:jc w:val="both"/>
        <w:rPr>
          <w:rFonts w:ascii="Times New Roman" w:hAnsi="Times New Roman"/>
          <w:b/>
          <w:lang w:val="pt-BR"/>
        </w:rPr>
      </w:pPr>
      <w:r w:rsidRPr="005B3ECB">
        <w:rPr>
          <w:rFonts w:ascii="Times New Roman" w:hAnsi="Times New Roman"/>
          <w:lang w:val="pt-BR"/>
        </w:rPr>
        <w:t xml:space="preserve">Thay (5) vào (4) ta được D = </w:t>
      </w:r>
      <w:r w:rsidRPr="005B3ECB">
        <w:rPr>
          <w:rFonts w:ascii="Times New Roman" w:hAnsi="Times New Roman"/>
          <w:position w:val="-30"/>
          <w:lang w:val="nl-NL"/>
        </w:rPr>
        <w:object w:dxaOrig="1860" w:dyaOrig="680">
          <v:shape id="_x0000_i1274" type="#_x0000_t75" style="width:93pt;height:34pt" o:ole="">
            <v:imagedata r:id="rId472" o:title=""/>
          </v:shape>
          <o:OLEObject Type="Embed" ProgID="Equation.DSMT4" ShapeID="_x0000_i1274" DrawAspect="Content" ObjectID="_1717416521" r:id="rId473"/>
        </w:object>
      </w:r>
      <w:r w:rsidRPr="005B3ECB">
        <w:rPr>
          <w:rFonts w:ascii="Times New Roman" w:hAnsi="Times New Roman"/>
          <w:lang w:val="pt-BR"/>
        </w:rPr>
        <w:t xml:space="preserve"> mà        D = </w:t>
      </w:r>
      <w:r w:rsidRPr="005B3ECB">
        <w:rPr>
          <w:rFonts w:ascii="Times New Roman" w:hAnsi="Times New Roman"/>
          <w:position w:val="-24"/>
          <w:lang w:val="nl-NL"/>
        </w:rPr>
        <w:object w:dxaOrig="279" w:dyaOrig="620">
          <v:shape id="_x0000_i1275" type="#_x0000_t75" style="width:13.95pt;height:31pt" o:ole="">
            <v:imagedata r:id="rId442" o:title=""/>
          </v:shape>
          <o:OLEObject Type="Embed" ProgID="Equation.DSMT4" ShapeID="_x0000_i1275" DrawAspect="Content" ObjectID="_1717416522" r:id="rId474"/>
        </w:object>
      </w:r>
      <w:r w:rsidRPr="005B3ECB">
        <w:rPr>
          <w:rFonts w:ascii="Times New Roman" w:hAnsi="Times New Roman"/>
          <w:lang w:val="pt-BR"/>
        </w:rPr>
        <w:t xml:space="preserve">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position w:val="-6"/>
          <w:lang w:val="nl-NL"/>
        </w:rPr>
        <w:object w:dxaOrig="300" w:dyaOrig="240">
          <v:shape id="_x0000_i1276" type="#_x0000_t75" style="width:15pt;height:12pt" o:ole="">
            <v:imagedata r:id="rId470" o:title=""/>
          </v:shape>
          <o:OLEObject Type="Embed" ProgID="Equation.DSMT4" ShapeID="_x0000_i1276" DrawAspect="Content" ObjectID="_1717416523" r:id="rId475"/>
        </w:objec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277" type="#_x0000_t75" style="width:13.95pt;height:31pt" o:ole="">
            <v:imagedata r:id="rId442" o:title=""/>
          </v:shape>
          <o:OLEObject Type="Embed" ProgID="Equation.DSMT4" ShapeID="_x0000_i1277" DrawAspect="Content" ObjectID="_1717416524" r:id="rId476"/>
        </w:object>
      </w:r>
      <w:r w:rsidRPr="005B3ECB">
        <w:rPr>
          <w:rFonts w:ascii="Times New Roman" w:hAnsi="Times New Roman"/>
          <w:lang w:val="pt-BR"/>
        </w:rPr>
        <w:t xml:space="preserve">= </w:t>
      </w:r>
      <w:r w:rsidRPr="005B3ECB">
        <w:rPr>
          <w:rFonts w:ascii="Times New Roman" w:hAnsi="Times New Roman"/>
          <w:position w:val="-30"/>
          <w:lang w:val="nl-NL"/>
        </w:rPr>
        <w:object w:dxaOrig="1860" w:dyaOrig="680">
          <v:shape id="_x0000_i1278" type="#_x0000_t75" style="width:93pt;height:34pt" o:ole="">
            <v:imagedata r:id="rId472" o:title=""/>
          </v:shape>
          <o:OLEObject Type="Embed" ProgID="Equation.DSMT4" ShapeID="_x0000_i1278" DrawAspect="Content" ObjectID="_1717416525" r:id="rId477"/>
        </w:objec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279" type="#_x0000_t75" style="width:17pt;height:12pt" o:ole="">
            <v:imagedata r:id="rId478" o:title=""/>
          </v:shape>
          <o:OLEObject Type="Embed" ProgID="Equation.DSMT4" ShapeID="_x0000_i1279" DrawAspect="Content" ObjectID="_1717416526" r:id="rId479"/>
        </w:object>
      </w:r>
      <w:r w:rsidRPr="005B3ECB">
        <w:rPr>
          <w:rFonts w:ascii="Times New Roman" w:hAnsi="Times New Roman"/>
          <w:lang w:val="pt-BR"/>
        </w:rPr>
        <w:t>m(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mD</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 mD</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V  </w:t>
      </w:r>
    </w:p>
    <w:p w:rsidR="00455B9A" w:rsidRPr="005B3ECB" w:rsidRDefault="00455B9A" w:rsidP="00471E1A">
      <w:pPr>
        <w:tabs>
          <w:tab w:val="left" w:pos="3960"/>
        </w:tabs>
        <w:jc w:val="both"/>
        <w:rPr>
          <w:rFonts w:ascii="Times New Roman" w:hAnsi="Times New Roman"/>
          <w:vertAlign w:val="subscript"/>
          <w:lang w:val="pt-BR"/>
        </w:rPr>
      </w:pPr>
      <w:r w:rsidRPr="005B3ECB">
        <w:rPr>
          <w:rFonts w:ascii="Times New Roman" w:hAnsi="Times New Roman"/>
          <w:lang w:val="pt-BR"/>
        </w:rPr>
        <w:t>Chia cả hai vế cho m ta được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mD</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 VD</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vertAlign w:val="subscript"/>
          <w:lang w:val="pt-BR"/>
        </w:rPr>
        <w:t xml:space="preserve"> </w:t>
      </w:r>
      <w:r w:rsidRPr="005B3ECB">
        <w:rPr>
          <w:rFonts w:ascii="Times New Roman" w:hAnsi="Times New Roman"/>
          <w:lang w:val="pt-BR"/>
        </w:rPr>
        <w:t xml:space="preserve"> Giải ra tìm được m</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4180" w:dyaOrig="680">
          <v:shape id="_x0000_i1280" type="#_x0000_t75" style="width:209pt;height:34pt" o:ole="">
            <v:imagedata r:id="rId480" o:title=""/>
          </v:shape>
          <o:OLEObject Type="Embed" ProgID="Equation.DSMT4" ShapeID="_x0000_i1280" DrawAspect="Content" ObjectID="_1717416527" r:id="rId481"/>
        </w:object>
      </w:r>
      <w:r w:rsidRPr="005B3ECB">
        <w:rPr>
          <w:rFonts w:ascii="Times New Roman" w:hAnsi="Times New Roman"/>
          <w:lang w:val="pt-BR"/>
        </w:rPr>
        <w:t xml:space="preserve"> = 9,625(kg)</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 xml:space="preserve">         Vậy m</w:t>
      </w:r>
      <w:r w:rsidRPr="005B3ECB">
        <w:rPr>
          <w:rFonts w:ascii="Times New Roman" w:hAnsi="Times New Roman"/>
          <w:vertAlign w:val="subscript"/>
          <w:lang w:val="pt-BR"/>
        </w:rPr>
        <w:t>1</w:t>
      </w:r>
      <w:r w:rsidRPr="005B3ECB">
        <w:rPr>
          <w:rFonts w:ascii="Times New Roman" w:hAnsi="Times New Roman"/>
          <w:lang w:val="pt-BR"/>
        </w:rPr>
        <w:t xml:space="preserve"> = 9,625(kg) và m</w:t>
      </w:r>
      <w:r w:rsidRPr="005B3ECB">
        <w:rPr>
          <w:rFonts w:ascii="Times New Roman" w:hAnsi="Times New Roman"/>
          <w:vertAlign w:val="subscript"/>
          <w:lang w:val="pt-BR"/>
        </w:rPr>
        <w:t>2</w:t>
      </w:r>
      <w:r w:rsidRPr="005B3ECB">
        <w:rPr>
          <w:rFonts w:ascii="Times New Roman" w:hAnsi="Times New Roman"/>
          <w:lang w:val="pt-BR"/>
        </w:rPr>
        <w:t xml:space="preserve"> = 9,850 - 9,625 = 0,225(kg)</w:t>
      </w:r>
    </w:p>
    <w:p w:rsidR="00455B9A" w:rsidRPr="005B3ECB" w:rsidRDefault="00455B9A" w:rsidP="00471E1A">
      <w:pPr>
        <w:tabs>
          <w:tab w:val="left" w:pos="3960"/>
        </w:tabs>
        <w:jc w:val="both"/>
        <w:rPr>
          <w:rFonts w:ascii="Times New Roman" w:hAnsi="Times New Roman"/>
          <w:lang w:val="pt-BR"/>
        </w:rPr>
      </w:pPr>
    </w:p>
    <w:p w:rsidR="00455B9A" w:rsidRPr="005B3ECB" w:rsidRDefault="00E04877" w:rsidP="00471E1A">
      <w:pPr>
        <w:tabs>
          <w:tab w:val="left" w:pos="2850"/>
        </w:tabs>
        <w:jc w:val="both"/>
        <w:rPr>
          <w:rFonts w:ascii="Times New Roman" w:hAnsi="Times New Roman"/>
          <w:b/>
          <w:lang w:val="pt-BR"/>
        </w:rPr>
      </w:pPr>
      <w:r w:rsidRPr="005B3ECB">
        <w:rPr>
          <w:rFonts w:ascii="Times New Roman" w:hAnsi="Times New Roman"/>
          <w:b/>
          <w:lang w:val="vi-VN"/>
        </w:rPr>
        <w:t>C</w:t>
      </w:r>
      <w:r w:rsidR="00455B9A" w:rsidRPr="005B3ECB">
        <w:rPr>
          <w:rFonts w:ascii="Times New Roman" w:hAnsi="Times New Roman"/>
          <w:b/>
          <w:lang w:val="pt-BR"/>
        </w:rPr>
        <w:t xml:space="preserve">: Bài tập về nhà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b/>
          <w:lang w:val="pt-BR"/>
        </w:rPr>
        <w:t xml:space="preserve">* Bài tập 1:  </w:t>
      </w:r>
      <w:r w:rsidRPr="005B3ECB">
        <w:rPr>
          <w:rFonts w:ascii="Times New Roman" w:hAnsi="Times New Roman"/>
          <w:lang w:val="pt-BR"/>
        </w:rPr>
        <w:t>Người ta cần chế tạo 1 hợp kim có khối lượng riêng 5g/Cm</w:t>
      </w:r>
      <w:r w:rsidRPr="005B3ECB">
        <w:rPr>
          <w:rFonts w:ascii="Times New Roman" w:hAnsi="Times New Roman"/>
          <w:vertAlign w:val="superscript"/>
          <w:lang w:val="pt-BR"/>
        </w:rPr>
        <w:t>3</w:t>
      </w:r>
      <w:r w:rsidRPr="005B3ECB">
        <w:rPr>
          <w:rFonts w:ascii="Times New Roman" w:hAnsi="Times New Roman"/>
          <w:lang w:val="pt-BR"/>
        </w:rPr>
        <w:t xml:space="preserve"> bằng cách pha trộn đồng có KLR 8900kg/m</w:t>
      </w:r>
      <w:r w:rsidRPr="005B3ECB">
        <w:rPr>
          <w:rFonts w:ascii="Times New Roman" w:hAnsi="Times New Roman"/>
          <w:vertAlign w:val="superscript"/>
          <w:lang w:val="pt-BR"/>
        </w:rPr>
        <w:t>3</w:t>
      </w:r>
      <w:r w:rsidRPr="005B3ECB">
        <w:rPr>
          <w:rFonts w:ascii="Times New Roman" w:hAnsi="Times New Roman"/>
          <w:lang w:val="pt-BR"/>
        </w:rPr>
        <w:t xml:space="preserve"> với nhôm có KLR là 2700kg/m</w:t>
      </w:r>
      <w:r w:rsidRPr="005B3ECB">
        <w:rPr>
          <w:rFonts w:ascii="Times New Roman" w:hAnsi="Times New Roman"/>
          <w:vertAlign w:val="superscript"/>
          <w:lang w:val="pt-BR"/>
        </w:rPr>
        <w:t>3</w:t>
      </w:r>
      <w:r w:rsidRPr="005B3ECB">
        <w:rPr>
          <w:rFonts w:ascii="Times New Roman" w:hAnsi="Times New Roman"/>
          <w:lang w:val="pt-BR"/>
        </w:rPr>
        <w:t>. Hỏi tỷ lệ giữa khối lượng đồng và khối lượng nhôm cần phải pha trộn</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Tìm khối lượng thiếc cần thiết để pha trộn với 1 kg bạc để được 1 hợp kim có KLR là 10 000kg/m</w:t>
      </w:r>
      <w:r w:rsidRPr="005B3ECB">
        <w:rPr>
          <w:rFonts w:ascii="Times New Roman" w:hAnsi="Times New Roman"/>
          <w:vertAlign w:val="superscript"/>
          <w:lang w:val="pt-BR"/>
        </w:rPr>
        <w:t>3</w:t>
      </w:r>
      <w:r w:rsidRPr="005B3ECB">
        <w:rPr>
          <w:rFonts w:ascii="Times New Roman" w:hAnsi="Times New Roman"/>
          <w:lang w:val="pt-BR"/>
        </w:rPr>
        <w:t>. Biết KLR của bạc là 10,5g/Cm</w:t>
      </w:r>
      <w:r w:rsidRPr="005B3ECB">
        <w:rPr>
          <w:rFonts w:ascii="Times New Roman" w:hAnsi="Times New Roman"/>
          <w:vertAlign w:val="superscript"/>
          <w:lang w:val="pt-BR"/>
        </w:rPr>
        <w:t>3</w:t>
      </w:r>
      <w:r w:rsidRPr="005B3ECB">
        <w:rPr>
          <w:rFonts w:ascii="Times New Roman" w:hAnsi="Times New Roman"/>
          <w:lang w:val="pt-BR"/>
        </w:rPr>
        <w:t xml:space="preserve"> của thiếc là 7,1g/Cm</w:t>
      </w:r>
      <w:r w:rsidRPr="005B3ECB">
        <w:rPr>
          <w:rFonts w:ascii="Times New Roman" w:hAnsi="Times New Roman"/>
          <w:vertAlign w:val="superscript"/>
          <w:lang w:val="pt-BR"/>
        </w:rPr>
        <w:t>3</w:t>
      </w:r>
    </w:p>
    <w:p w:rsidR="00A75105" w:rsidRPr="005B3ECB" w:rsidRDefault="00A75105" w:rsidP="004333D6">
      <w:pPr>
        <w:spacing w:line="360" w:lineRule="auto"/>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A75105" w:rsidRPr="005B3ECB" w:rsidRDefault="00A75105" w:rsidP="004333D6">
      <w:pPr>
        <w:spacing w:line="360" w:lineRule="auto"/>
        <w:jc w:val="center"/>
        <w:rPr>
          <w:rFonts w:ascii="Times New Roman" w:hAnsi="Times New Roman"/>
          <w:lang w:val="pt-BR"/>
        </w:rPr>
      </w:pPr>
      <w:r w:rsidRPr="005B3ECB">
        <w:rPr>
          <w:rFonts w:ascii="Times New Roman" w:hAnsi="Times New Roman"/>
          <w:lang w:val="vi-VN"/>
        </w:rPr>
        <w:t>…………………………………………………………………………………………………………………………………………………………………………</w:t>
      </w:r>
    </w:p>
    <w:p w:rsidR="00A75105" w:rsidRPr="005B3ECB" w:rsidRDefault="00A75105" w:rsidP="00A75105">
      <w:pPr>
        <w:rPr>
          <w:rFonts w:ascii="Times New Roman" w:hAnsi="Times New Roman"/>
          <w:lang w:val="vi-VN"/>
        </w:rPr>
      </w:pPr>
    </w:p>
    <w:p w:rsidR="00A75105" w:rsidRPr="005B3ECB" w:rsidRDefault="00A75105" w:rsidP="00A75105">
      <w:pPr>
        <w:rPr>
          <w:rFonts w:ascii="Times New Roman" w:hAnsi="Times New Roman"/>
          <w:lang w:val="pt-BR"/>
        </w:rPr>
      </w:pPr>
      <w:r w:rsidRPr="005B3ECB">
        <w:rPr>
          <w:rFonts w:ascii="Times New Roman" w:hAnsi="Times New Roman"/>
          <w:lang w:val="pt-BR"/>
        </w:rPr>
        <w:t xml:space="preserve">                                  *************************</w:t>
      </w:r>
    </w:p>
    <w:p w:rsidR="00617347" w:rsidRPr="005B3ECB" w:rsidRDefault="00617347"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vi-VN"/>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383B74" w:rsidRPr="005B3ECB" w:rsidRDefault="00383B74" w:rsidP="00383B74">
      <w:pPr>
        <w:rPr>
          <w:rFonts w:ascii="Times New Roman" w:hAnsi="Times New Roman"/>
          <w:b/>
          <w:bCs/>
          <w:u w:val="single"/>
          <w:lang w:val="vi-VN"/>
        </w:rPr>
      </w:pPr>
      <w:r w:rsidRPr="005B3ECB">
        <w:rPr>
          <w:rFonts w:ascii="Times New Roman" w:hAnsi="Times New Roman"/>
          <w:b/>
          <w:bCs/>
          <w:u w:val="single"/>
          <w:lang w:val="vi-VN"/>
        </w:rPr>
        <w:t>Tuần: 10</w:t>
      </w:r>
    </w:p>
    <w:p w:rsidR="00383B74" w:rsidRPr="005B3ECB" w:rsidRDefault="00383B74" w:rsidP="00383B74">
      <w:pPr>
        <w:rPr>
          <w:rFonts w:ascii="Times New Roman" w:hAnsi="Times New Roman"/>
          <w:lang w:val="vi-VN"/>
        </w:rPr>
      </w:pPr>
      <w:r w:rsidRPr="005B3ECB">
        <w:rPr>
          <w:rFonts w:ascii="Times New Roman" w:hAnsi="Times New Roman"/>
          <w:lang w:val="vi-VN"/>
        </w:rPr>
        <w:t xml:space="preserve">Ngày soạn:   02/11/2019                   </w:t>
      </w:r>
      <w:r w:rsidRPr="005B3ECB">
        <w:rPr>
          <w:rFonts w:ascii="Times New Roman" w:hAnsi="Times New Roman"/>
          <w:lang w:val="vi-VN"/>
        </w:rPr>
        <w:tab/>
        <w:t xml:space="preserve">                   </w:t>
      </w:r>
    </w:p>
    <w:p w:rsidR="00383B74" w:rsidRPr="005B3ECB" w:rsidRDefault="00383B74" w:rsidP="00383B74">
      <w:pPr>
        <w:rPr>
          <w:rFonts w:ascii="Times New Roman" w:hAnsi="Times New Roman"/>
          <w:lang w:val="vi-VN"/>
        </w:rPr>
      </w:pPr>
      <w:r w:rsidRPr="005B3ECB">
        <w:rPr>
          <w:rFonts w:ascii="Times New Roman" w:hAnsi="Times New Roman"/>
          <w:lang w:val="vi-VN"/>
        </w:rPr>
        <w:t>Ngày dạy:    05/11/2019</w:t>
      </w:r>
    </w:p>
    <w:p w:rsidR="00383B74" w:rsidRPr="005B3ECB" w:rsidRDefault="00383B74" w:rsidP="00383B74">
      <w:pPr>
        <w:ind w:firstLine="670"/>
        <w:jc w:val="center"/>
        <w:rPr>
          <w:rFonts w:ascii="Times New Roman" w:hAnsi="Times New Roman"/>
          <w:b/>
          <w:bCs/>
          <w:lang w:val="vi-VN"/>
        </w:rPr>
      </w:pPr>
      <w:r w:rsidRPr="005B3ECB">
        <w:rPr>
          <w:rFonts w:ascii="Times New Roman" w:hAnsi="Times New Roman"/>
          <w:b/>
          <w:bCs/>
          <w:lang w:val="vi-VN"/>
        </w:rPr>
        <w:t xml:space="preserve">Tiết: </w:t>
      </w:r>
      <w:r w:rsidR="00882E88" w:rsidRPr="005B3ECB">
        <w:rPr>
          <w:rFonts w:ascii="Times New Roman" w:hAnsi="Times New Roman"/>
          <w:b/>
          <w:lang w:val="vi-VN"/>
        </w:rPr>
        <w:t>25+26</w:t>
      </w:r>
      <w:r w:rsidRPr="005B3ECB">
        <w:rPr>
          <w:rFonts w:ascii="Times New Roman" w:hAnsi="Times New Roman"/>
          <w:b/>
          <w:lang w:val="vi-VN"/>
        </w:rPr>
        <w:t>+2</w:t>
      </w:r>
      <w:r w:rsidR="00882E88" w:rsidRPr="005B3ECB">
        <w:rPr>
          <w:rFonts w:ascii="Times New Roman" w:hAnsi="Times New Roman"/>
          <w:b/>
          <w:lang w:val="vi-VN"/>
        </w:rPr>
        <w:t>7</w:t>
      </w:r>
      <w:r w:rsidRPr="005B3ECB">
        <w:rPr>
          <w:rFonts w:ascii="Times New Roman" w:hAnsi="Times New Roman"/>
          <w:lang w:val="vi-VN"/>
        </w:rPr>
        <w:t xml:space="preserve">                                     </w:t>
      </w:r>
    </w:p>
    <w:p w:rsidR="00383B74" w:rsidRPr="005B3ECB" w:rsidRDefault="00CE74CF" w:rsidP="00383B74">
      <w:pPr>
        <w:tabs>
          <w:tab w:val="left" w:pos="3960"/>
        </w:tabs>
        <w:jc w:val="center"/>
        <w:rPr>
          <w:rFonts w:ascii="Times New Roman" w:hAnsi="Times New Roman"/>
          <w:lang w:val="vi-VN"/>
        </w:rPr>
      </w:pPr>
      <w:r w:rsidRPr="005B3ECB">
        <w:rPr>
          <w:rFonts w:ascii="Times New Roman" w:hAnsi="Times New Roman"/>
          <w:b/>
          <w:lang w:val="vi-VN"/>
        </w:rPr>
        <w:t xml:space="preserve">LUYỆN TẬP </w:t>
      </w:r>
      <w:r w:rsidR="00383B74" w:rsidRPr="005B3ECB">
        <w:rPr>
          <w:rFonts w:ascii="Times New Roman" w:hAnsi="Times New Roman"/>
          <w:b/>
          <w:lang w:val="vi-VN"/>
        </w:rPr>
        <w:t>CHỦ ĐỀ 2</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ind w:firstLine="720"/>
        <w:jc w:val="both"/>
        <w:rPr>
          <w:rFonts w:ascii="Times New Roman" w:hAnsi="Times New Roman"/>
          <w:lang w:val="vi-VN"/>
        </w:rPr>
      </w:pPr>
      <w:r w:rsidRPr="005B3ECB">
        <w:rPr>
          <w:rFonts w:ascii="Times New Roman" w:hAnsi="Times New Roman"/>
          <w:b/>
          <w:lang w:val="vi-VN"/>
        </w:rPr>
        <w:t>I. MỤC TIÊU:</w:t>
      </w:r>
    </w:p>
    <w:p w:rsidR="00383B74" w:rsidRPr="005B3ECB" w:rsidRDefault="00383B74" w:rsidP="00383B74">
      <w:pPr>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p>
    <w:p w:rsidR="00383B74" w:rsidRPr="005B3ECB" w:rsidRDefault="00383B74" w:rsidP="00383B74">
      <w:pPr>
        <w:ind w:firstLine="720"/>
        <w:rPr>
          <w:rFonts w:ascii="Times New Roman" w:hAnsi="Times New Roman"/>
          <w:lang w:val="vi-VN"/>
        </w:rPr>
      </w:pPr>
      <w:r w:rsidRPr="005B3ECB">
        <w:rPr>
          <w:rFonts w:ascii="Times New Roman" w:hAnsi="Times New Roman"/>
          <w:lang w:val="vi-VN"/>
        </w:rPr>
        <w:t>- Củng cố kiến thức về lực và khối lượng</w:t>
      </w:r>
    </w:p>
    <w:p w:rsidR="00383B74" w:rsidRPr="005B3ECB" w:rsidRDefault="00383B74" w:rsidP="00383B74">
      <w:pPr>
        <w:rPr>
          <w:rFonts w:ascii="Times New Roman" w:hAnsi="Times New Roman"/>
          <w:spacing w:val="-12"/>
          <w:lang w:val="vi-VN"/>
        </w:rPr>
      </w:pPr>
      <w:r w:rsidRPr="005B3ECB">
        <w:rPr>
          <w:rFonts w:ascii="Times New Roman" w:hAnsi="Times New Roman"/>
          <w:lang w:val="vi-VN"/>
        </w:rPr>
        <w:tab/>
      </w:r>
      <w:r w:rsidRPr="005B3ECB">
        <w:rPr>
          <w:rFonts w:ascii="Times New Roman" w:hAnsi="Times New Roman"/>
          <w:spacing w:val="-12"/>
          <w:lang w:val="vi-VN"/>
        </w:rPr>
        <w:t>- Sử dụng các công thức liên quan về lực và khối lượng đẻ giải bài tập liên quan.</w:t>
      </w:r>
    </w:p>
    <w:p w:rsidR="00383B74" w:rsidRPr="005B3ECB" w:rsidRDefault="00383B74" w:rsidP="00383B74">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383B74" w:rsidRPr="005B3ECB" w:rsidRDefault="00383B74" w:rsidP="00383B74">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Quan hệ giữa khối lượng, trọng lượng, KLR, trọng lượng riêng</w:t>
      </w:r>
    </w:p>
    <w:p w:rsidR="00383B74" w:rsidRPr="005B3ECB" w:rsidRDefault="00383B74" w:rsidP="00383B74">
      <w:pPr>
        <w:ind w:firstLine="720"/>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383B74" w:rsidRPr="005B3ECB" w:rsidRDefault="00383B74" w:rsidP="00383B74">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383B74" w:rsidRPr="005B3ECB" w:rsidRDefault="00383B74" w:rsidP="00383B74">
      <w:pPr>
        <w:jc w:val="both"/>
        <w:rPr>
          <w:rFonts w:ascii="Times New Roman" w:hAnsi="Times New Roman"/>
          <w:lang w:val="vi-VN"/>
        </w:rPr>
      </w:pPr>
      <w:r w:rsidRPr="005B3ECB">
        <w:rPr>
          <w:rFonts w:ascii="Times New Roman" w:hAnsi="Times New Roman"/>
          <w:lang w:val="vi-VN"/>
        </w:rPr>
        <w:tab/>
        <w:t>- Phát triển năng lực tự học, tự tìm hiểu.</w:t>
      </w:r>
    </w:p>
    <w:p w:rsidR="00383B74" w:rsidRPr="005B3ECB" w:rsidRDefault="00383B74" w:rsidP="00383B74">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383B74" w:rsidRPr="005B3ECB" w:rsidRDefault="00383B74" w:rsidP="00383B74">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383B74" w:rsidRPr="005B3ECB" w:rsidRDefault="00383B74" w:rsidP="00383B74">
      <w:pPr>
        <w:ind w:firstLine="720"/>
        <w:jc w:val="both"/>
        <w:rPr>
          <w:rFonts w:ascii="Times New Roman" w:hAnsi="Times New Roman"/>
          <w:i/>
          <w:lang w:val="vi-VN"/>
        </w:rPr>
      </w:pPr>
      <w:r w:rsidRPr="005B3ECB">
        <w:rPr>
          <w:rFonts w:ascii="Times New Roman" w:hAnsi="Times New Roman"/>
          <w:b/>
          <w:lang w:val="vi-VN"/>
        </w:rPr>
        <w:t xml:space="preserve">III. CHUẨN BỊ: </w:t>
      </w:r>
    </w:p>
    <w:p w:rsidR="00383B74" w:rsidRPr="005B3ECB" w:rsidRDefault="00383B74" w:rsidP="00383B74">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383B74" w:rsidRPr="005B3ECB" w:rsidRDefault="00383B74" w:rsidP="00383B74">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383B74" w:rsidRPr="005B3ECB" w:rsidRDefault="00383B74" w:rsidP="00383B74">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383B74" w:rsidRPr="005B3ECB" w:rsidRDefault="00383B74" w:rsidP="00383B74">
      <w:pPr>
        <w:tabs>
          <w:tab w:val="left" w:pos="3960"/>
        </w:tabs>
        <w:rPr>
          <w:rFonts w:ascii="Times New Roman" w:hAnsi="Times New Roman"/>
          <w:sz w:val="16"/>
          <w:szCs w:val="16"/>
          <w:lang w:val="vi-VN"/>
        </w:rPr>
      </w:pPr>
    </w:p>
    <w:p w:rsidR="00455B9A" w:rsidRPr="005B3ECB" w:rsidRDefault="00383B74" w:rsidP="00455B9A">
      <w:pPr>
        <w:tabs>
          <w:tab w:val="left" w:pos="3960"/>
        </w:tabs>
        <w:rPr>
          <w:rFonts w:ascii="Times New Roman" w:hAnsi="Times New Roman"/>
          <w:b/>
          <w:lang w:val="vi-VN"/>
        </w:rPr>
      </w:pPr>
      <w:r w:rsidRPr="005B3ECB">
        <w:rPr>
          <w:rFonts w:ascii="Times New Roman" w:hAnsi="Times New Roman"/>
          <w:b/>
          <w:lang w:val="vi-VN"/>
        </w:rPr>
        <w:t>A.</w:t>
      </w:r>
      <w:r w:rsidR="00455B9A" w:rsidRPr="005B3ECB">
        <w:rPr>
          <w:rFonts w:ascii="Times New Roman" w:hAnsi="Times New Roman"/>
          <w:b/>
          <w:lang w:val="vi-VN"/>
        </w:rPr>
        <w:t xml:space="preserve"> Chữa bài về nhà </w:t>
      </w:r>
    </w:p>
    <w:p w:rsidR="00455B9A" w:rsidRPr="005B3ECB" w:rsidRDefault="00455B9A" w:rsidP="00455B9A">
      <w:pPr>
        <w:tabs>
          <w:tab w:val="left" w:pos="3960"/>
        </w:tabs>
        <w:rPr>
          <w:rFonts w:ascii="Times New Roman" w:hAnsi="Times New Roman"/>
          <w:b/>
          <w:lang w:val="vi-VN"/>
        </w:rPr>
      </w:pPr>
      <w:r w:rsidRPr="005B3ECB">
        <w:rPr>
          <w:rFonts w:ascii="Times New Roman" w:hAnsi="Times New Roman"/>
          <w:b/>
          <w:lang w:val="vi-VN"/>
        </w:rPr>
        <w:t>* Bài tập 1:</w:t>
      </w:r>
      <w:r w:rsidR="00670F51" w:rsidRPr="005B3ECB">
        <w:rPr>
          <w:rFonts w:ascii="Times New Roman" w:hAnsi="Times New Roman"/>
          <w:noProof/>
        </w:rPr>
        <mc:AlternateContent>
          <mc:Choice Requires="wpg">
            <w:drawing>
              <wp:anchor distT="0" distB="0" distL="114300" distR="114300" simplePos="0" relativeHeight="251572736" behindDoc="0" locked="0" layoutInCell="1" allowOverlap="1" wp14:anchorId="066BC5FF" wp14:editId="6F977963">
                <wp:simplePos x="0" y="0"/>
                <wp:positionH relativeFrom="column">
                  <wp:posOffset>193675</wp:posOffset>
                </wp:positionH>
                <wp:positionV relativeFrom="paragraph">
                  <wp:posOffset>175260</wp:posOffset>
                </wp:positionV>
                <wp:extent cx="2517775" cy="1143000"/>
                <wp:effectExtent l="0" t="3810" r="0" b="0"/>
                <wp:wrapNone/>
                <wp:docPr id="3885" name="Group 2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143000"/>
                          <a:chOff x="1042" y="5444"/>
                          <a:chExt cx="3965" cy="1800"/>
                        </a:xfrm>
                      </wpg:grpSpPr>
                      <wps:wsp>
                        <wps:cNvPr id="3886" name="Text Box 2146"/>
                        <wps:cNvSpPr txBox="1">
                          <a:spLocks noChangeArrowheads="1"/>
                        </wps:cNvSpPr>
                        <wps:spPr bwMode="auto">
                          <a:xfrm>
                            <a:off x="1042" y="5444"/>
                            <a:ext cx="396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position w:val="-30"/>
                                  <w:lang w:val="nl-NL"/>
                                </w:rPr>
                                <w:object w:dxaOrig="380" w:dyaOrig="680">
                                  <v:shape id="_x0000_i2051" type="#_x0000_t75" style="width:19pt;height:34pt" o:ole="">
                                    <v:imagedata r:id="rId482" o:title=""/>
                                  </v:shape>
                                  <o:OLEObject Type="Embed" ProgID="Equation.DSMT4" ShapeID="_x0000_i2051" DrawAspect="Content" ObjectID="_1717417288" r:id="rId483"/>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87" name="Line 2147"/>
                        <wps:cNvCnPr/>
                        <wps:spPr bwMode="auto">
                          <a:xfrm>
                            <a:off x="1103" y="6479"/>
                            <a:ext cx="3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5" o:spid="_x0000_s1138" style="position:absolute;margin-left:15.25pt;margin-top:13.8pt;width:198.25pt;height:90pt;z-index:251572736" coordorigin="1042,5444" coordsize="3965,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mwvllQMAAJsJAAAOAAAAZHJzL2Uyb0RvYy54bWzMVttu4zYQfS/QfyD4ruhiyrKEKIvEl6BA 2gbY7QfQEnVBJVIl6chp0X/vkJRsx70FG6CoHgSSQw5nzsw50u2nY9+hFyZVK3iOw5sAI8YLUba8 zvFPX3beCiOlKS9pJzjL8StT+NPdt9/cjkPGItGIrmQSgROusnHIcaP1kPm+KhrWU3UjBsbBWAnZ Uw1TWfulpCN47zs/CoKlPwpZDlIUTClY3TgjvrP+q4oV+seqUkyjLscQm7Zvad978/bvbmlWSzo0 bTGFQb8iip62HC49udpQTdFBtn9y1beFFEpU+qYQvS+qqi2YzQGyCYOrbB6lOAw2lzob6+EEE0B7 hdNXuy1+eHmWqC1zvFitYow47aFK9mIUhSQ2AI1DncG+Rzl8Hp6lyxKGT6L4WYHZv7abee02o/34 vSjBIz1oYQE6VrI3LiB1dLR1eD3VgR01KmAxisMkSSCaAmxhSBZBMFWqaKCc5lwYkAgjMMeEEFfF otlO5xfpcj68cid9mrmLbbBTcCYz6Dp1BlZ9DNjPDR2YrZcygJ2BXc7AfjEpPoijwXbpsLVbDbBI H8ECqVmclMMXcbFuKK/ZvZRibBgtIcbQnIRMTkddJso4+TfA/wK4GfZ/gI1mg1T6kYkemUGOJTDL xklfnpQ24Zy3mPJysWu7DtZp1vE3C7DRrcC1cNTYTACWLL+lQbpdbVfEI9Fy65Fgs/Hud2viLXdh Em8Wm/V6E/5u7g1J1rRlybi5ZiZuSN5Xv0lCHOVO1FWia0vjzoSkZL1fdxK9UBCOnX0s6GA5b/Pf hmFBgFyuUgojEjxEqbdbrhKP7EjspUmw8oIwfUiXAUnJZvc2paeWs4+nhMYcp3EUu246B32VG1Br YhcU5iI3mvWtBmnu2j7HwKJpE81MD255aUuradu58QUUJvwzFOB1LrTtWNOkrl31cX+0yhNGi5kK e1G+QhNLAS0Gcg0fFhg0Qv6K0QginWP1y4FKhlH3HQcipCEhRtXthMRJBBN5adlfWigvwFWONUZu uNbuS3AYZFs3cJOjHhf3oFZVa9vasMxFNVEO9OK/E45kFg7bEyAayYwU6MuaP0sog4nwfdQPg4XV zCVJUuPHMc8o7iJMQE6N3FqhhaLNOn3F+w6K+27ef7gF4fs3ddrfdd3/VEtO8nfBCyctjg8zP6wA XvHCdRuUx67bdoOR/QOwx6a/FfOLcTm3+8//VHd/AAAA//8DAFBLAwQUAAYACAAAACEAAx78vd8A AAAJAQAADwAAAGRycy9kb3ducmV2LnhtbEyPwU7DMBBE70j8g7VI3KidlLYoxKmqCjhVSLRIiNs2 3iZRYzuK3ST9e5YTHHdmNPsmX0+2FQP1ofFOQzJTIMiV3jSu0vB5eH14AhEiOoOtd6ThSgHWxe1N jpnxo/ugYR8rwSUuZKihjrHLpAxlTRbDzHfk2Dv53mLks6+k6XHkctvKVKmltNg4/lBjR9uayvP+ YjW8jThu5snLsDufttfvw+L9a5eQ1vd30+YZRKQp/oXhF5/RoWCmo784E0SrYa4WnNSQrpYg2H9M V7ztyIJiRRa5/L+g+AEAAP//AwBQSwECLQAUAAYACAAAACEAtoM4kv4AAADhAQAAEwAAAAAAAAAA AAAAAAAAAAAAW0NvbnRlbnRfVHlwZXNdLnhtbFBLAQItABQABgAIAAAAIQA4/SH/1gAAAJQBAAAL AAAAAAAAAAAAAAAAAC8BAABfcmVscy8ucmVsc1BLAQItABQABgAIAAAAIQCzmwvllQMAAJsJAAAO AAAAAAAAAAAAAAAAAC4CAABkcnMvZTJvRG9jLnhtbFBLAQItABQABgAIAAAAIQADHvy93wAAAAkB AAAPAAAAAAAAAAAAAAAAAO8FAABkcnMvZG93bnJldi54bWxQSwUGAAAAAAQABADzAAAA+wYAAAAA ">
                <v:shape id="Text Box 2146" o:spid="_x0000_s1139" type="#_x0000_t202" style="position:absolute;left:1042;top:5444;width:3965;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CGBcUA AADdAAAADwAAAGRycy9kb3ducmV2LnhtbESPW2vCQBSE3wv+h+UIfau7XioxuooohT5Z6g18O2SP STB7NmS3Jv57t1Do4zAz3zCLVWcrcafGl441DAcKBHHmTMm5huPh4y0B4QOywcoxaXiQh9Wy97LA 1LiWv+m+D7mIEPYpaihCqFMpfVaQRT9wNXH0rq6xGKJscmkabCPcVnKk1FRaLDkuFFjTpqDstv+x Gk676+U8UV/51r7XreuUZDuTWr/2u/UcRKAu/If/2p9GwzhJpvD7Jj4BuXwCAAD//wMAUEsBAi0A FAAGAAgAAAAhAPD3irv9AAAA4gEAABMAAAAAAAAAAAAAAAAAAAAAAFtDb250ZW50X1R5cGVzXS54 bWxQSwECLQAUAAYACAAAACEAMd1fYdIAAACPAQAACwAAAAAAAAAAAAAAAAAuAQAAX3JlbHMvLnJl bHNQSwECLQAUAAYACAAAACEAMy8FnkEAAAA5AAAAEAAAAAAAAAAAAAAAAAApAgAAZHJzL3NoYXBl eG1sLnhtbFBLAQItABQABgAIAAAAIQCa8IYF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position w:val="-30"/>
                            <w:lang w:val="nl-NL"/>
                          </w:rPr>
                          <w:object w:dxaOrig="380" w:dyaOrig="680">
                            <v:shape id="_x0000_i2051" type="#_x0000_t75" style="width:19pt;height:34pt" o:ole="">
                              <v:imagedata r:id="rId482" o:title=""/>
                            </v:shape>
                            <o:OLEObject Type="Embed" ProgID="Equation.DSMT4" ShapeID="_x0000_i2051" DrawAspect="Content" ObjectID="_1717417288" r:id="rId484"/>
                          </w:object>
                        </w:r>
                        <w:r w:rsidRPr="006E6890">
                          <w:rPr>
                            <w:rFonts w:ascii="Times New Roman" w:hAnsi="Times New Roman"/>
                            <w:lang w:val="nl-NL"/>
                          </w:rPr>
                          <w:t xml:space="preserve"> = ?</w:t>
                        </w:r>
                      </w:p>
                    </w:txbxContent>
                  </v:textbox>
                </v:shape>
                <v:line id="Line 2147" o:spid="_x0000_s1140" style="position:absolute;visibility:visible;mso-wrap-style:square" from="1103,6479" to="4275,6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vNLsgAAADdAAAADwAAAGRycy9kb3ducmV2LnhtbESPQWvCQBSE74X+h+UVvNWNFdIQXUVa BPVQqi3o8Zl9JrHZt2F3TdJ/3y0Uehxm5htmvhxMIzpyvrasYDJOQBAXVtdcKvj8WD9mIHxA1thY JgXf5GG5uL+bY65tz3vqDqEUEcI+RwVVCG0upS8qMujHtiWO3sU6gyFKV0rtsI9w08inJEmlwZrj QoUtvVRUfB1uRsHb9D3tVtvdZjhu03Pxuj+frr1TavQwrGYgAg3hP/zX3mgF0yx7ht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jvNLsgAAADdAAAADwAAAAAA AAAAAAAAAAChAgAAZHJzL2Rvd25yZXYueG1sUEsFBgAAAAAEAAQA+QAAAJYDAAAAAA== "/>
              </v:group>
            </w:pict>
          </mc:Fallback>
        </mc:AlternateContent>
      </w: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333D6" w:rsidP="00455B9A">
      <w:pPr>
        <w:tabs>
          <w:tab w:val="left" w:pos="3960"/>
        </w:tabs>
        <w:jc w:val="center"/>
        <w:rPr>
          <w:rFonts w:ascii="Times New Roman" w:hAnsi="Times New Roman"/>
          <w:u w:val="single"/>
          <w:lang w:val="vi-VN"/>
        </w:rPr>
      </w:pPr>
      <w:r w:rsidRPr="005B3ECB">
        <w:rPr>
          <w:rFonts w:ascii="Times New Roman" w:hAnsi="Times New Roman"/>
          <w:lang w:val="vi-VN"/>
        </w:rPr>
        <w:t xml:space="preserve">      </w:t>
      </w:r>
      <w:r w:rsidRPr="005B3ECB">
        <w:rPr>
          <w:rFonts w:ascii="Times New Roman" w:hAnsi="Times New Roman"/>
          <w:u w:val="single"/>
          <w:lang w:val="vi-VN"/>
        </w:rPr>
        <w:t xml:space="preserve"> </w:t>
      </w:r>
      <w:r w:rsidR="00455B9A" w:rsidRPr="005B3ECB">
        <w:rPr>
          <w:rFonts w:ascii="Times New Roman" w:hAnsi="Times New Roman"/>
          <w:u w:val="single"/>
          <w:lang w:val="vi-VN"/>
        </w:rPr>
        <w:t>Bài giải</w:t>
      </w:r>
    </w:p>
    <w:p w:rsidR="00455B9A" w:rsidRPr="005B3ECB" w:rsidRDefault="00455B9A" w:rsidP="00455B9A">
      <w:pPr>
        <w:tabs>
          <w:tab w:val="left" w:pos="3960"/>
        </w:tabs>
        <w:rPr>
          <w:rFonts w:ascii="Times New Roman" w:hAnsi="Times New Roman"/>
          <w:lang w:val="vi-VN"/>
        </w:rPr>
      </w:pPr>
    </w:p>
    <w:p w:rsidR="00455B9A" w:rsidRPr="005B3ECB" w:rsidRDefault="00455B9A" w:rsidP="004333D6">
      <w:pPr>
        <w:tabs>
          <w:tab w:val="left" w:pos="5595"/>
        </w:tabs>
        <w:jc w:val="both"/>
        <w:rPr>
          <w:rFonts w:ascii="Times New Roman" w:hAnsi="Times New Roman"/>
          <w:lang w:val="pt-BR"/>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1</w:t>
      </w:r>
      <w:r w:rsidRPr="005B3ECB">
        <w:rPr>
          <w:rFonts w:ascii="Times New Roman" w:hAnsi="Times New Roman"/>
          <w:lang w:val="vi-VN"/>
        </w:rPr>
        <w:t xml:space="preserve"> của đồng  là :  D</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360" w:dyaOrig="680">
          <v:shape id="_x0000_i1281" type="#_x0000_t75" style="width:18pt;height:34pt" o:ole="">
            <v:imagedata r:id="rId454" o:title=""/>
          </v:shape>
          <o:OLEObject Type="Embed" ProgID="Equation.DSMT4" ShapeID="_x0000_i1281" DrawAspect="Content" ObjectID="_1717416528" r:id="rId485"/>
        </w:object>
      </w:r>
      <w:r w:rsidRPr="005B3ECB">
        <w:rPr>
          <w:rFonts w:ascii="Times New Roman" w:hAnsi="Times New Roman"/>
          <w:lang w:val="vi-VN"/>
        </w:rPr>
        <w:t xml:space="preserve">   </w:t>
      </w:r>
      <w:r w:rsidRPr="005B3ECB">
        <w:rPr>
          <w:rFonts w:ascii="Times New Roman" w:hAnsi="Times New Roman"/>
          <w:position w:val="-6"/>
          <w:lang w:val="nl-NL"/>
        </w:rPr>
        <w:object w:dxaOrig="300" w:dyaOrig="240">
          <v:shape id="_x0000_i1282" type="#_x0000_t75" style="width:15pt;height:12pt" o:ole="">
            <v:imagedata r:id="rId456" o:title=""/>
          </v:shape>
          <o:OLEObject Type="Embed" ProgID="Equation.DSMT4" ShapeID="_x0000_i1282" DrawAspect="Content" ObjectID="_1717416529" r:id="rId486"/>
        </w:object>
      </w: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83" type="#_x0000_t75" style="width:18pt;height:34pt" o:ole="">
            <v:imagedata r:id="rId458" o:title=""/>
          </v:shape>
          <o:OLEObject Type="Embed" ProgID="Equation.DSMT4" ShapeID="_x0000_i1283" DrawAspect="Content" ObjectID="_1717416530" r:id="rId487"/>
        </w:object>
      </w:r>
      <w:r w:rsidRPr="005B3ECB">
        <w:rPr>
          <w:rFonts w:ascii="Times New Roman" w:hAnsi="Times New Roman"/>
          <w:lang w:val="pt-BR"/>
        </w:rPr>
        <w:t xml:space="preserve">  và m</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w:t>
      </w:r>
    </w:p>
    <w:p w:rsidR="00455B9A" w:rsidRPr="005B3ECB" w:rsidRDefault="00455B9A" w:rsidP="004333D6">
      <w:pPr>
        <w:tabs>
          <w:tab w:val="left" w:pos="3840"/>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2</w:t>
      </w:r>
      <w:r w:rsidRPr="005B3ECB">
        <w:rPr>
          <w:rFonts w:ascii="Times New Roman" w:hAnsi="Times New Roman"/>
          <w:lang w:val="pt-BR"/>
        </w:rPr>
        <w:t xml:space="preserve"> của nhôm là :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84" type="#_x0000_t75" style="width:19pt;height:34pt" o:ole="">
            <v:imagedata r:id="rId460" o:title=""/>
          </v:shape>
          <o:OLEObject Type="Embed" ProgID="Equation.DSMT4" ShapeID="_x0000_i1284" DrawAspect="Content" ObjectID="_1717416531" r:id="rId488"/>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285" type="#_x0000_t75" style="width:15pt;height:12pt" o:ole="">
            <v:imagedata r:id="rId456" o:title=""/>
          </v:shape>
          <o:OLEObject Type="Embed" ProgID="Equation.DSMT4" ShapeID="_x0000_i1285" DrawAspect="Content" ObjectID="_1717416532" r:id="rId489"/>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86" type="#_x0000_t75" style="width:19pt;height:34pt" o:ole="">
            <v:imagedata r:id="rId463" o:title=""/>
          </v:shape>
          <o:OLEObject Type="Embed" ProgID="Equation.DSMT4" ShapeID="_x0000_i1286" DrawAspect="Content" ObjectID="_1717416533" r:id="rId490"/>
        </w:object>
      </w:r>
      <w:r w:rsidRPr="005B3ECB">
        <w:rPr>
          <w:rFonts w:ascii="Times New Roman" w:hAnsi="Times New Roman"/>
          <w:lang w:val="pt-BR"/>
        </w:rPr>
        <w:t xml:space="preserve">  và m</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333D6">
      <w:pPr>
        <w:tabs>
          <w:tab w:val="left" w:pos="3330"/>
        </w:tabs>
        <w:jc w:val="both"/>
        <w:rPr>
          <w:rFonts w:ascii="Times New Roman" w:hAnsi="Times New Roman"/>
          <w:lang w:val="pt-BR"/>
        </w:rPr>
      </w:pPr>
      <w:r w:rsidRPr="005B3ECB">
        <w:rPr>
          <w:rFonts w:ascii="Times New Roman" w:hAnsi="Times New Roman"/>
          <w:lang w:val="pt-BR"/>
        </w:rPr>
        <w:t xml:space="preserve">Khối lượng riêng D của thỏi hợp kim  là : D = </w:t>
      </w:r>
      <w:r w:rsidRPr="005B3ECB">
        <w:rPr>
          <w:rFonts w:ascii="Times New Roman" w:hAnsi="Times New Roman"/>
          <w:position w:val="-24"/>
          <w:lang w:val="nl-NL"/>
        </w:rPr>
        <w:object w:dxaOrig="279" w:dyaOrig="620">
          <v:shape id="_x0000_i1287" type="#_x0000_t75" style="width:13.95pt;height:31pt" o:ole="">
            <v:imagedata r:id="rId442" o:title=""/>
          </v:shape>
          <o:OLEObject Type="Embed" ProgID="Equation.DSMT4" ShapeID="_x0000_i1287" DrawAspect="Content" ObjectID="_1717416534" r:id="rId491"/>
        </w:objec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288" type="#_x0000_t75" style="width:41pt;height:34pt" o:ole="">
            <v:imagedata r:id="rId466" o:title=""/>
          </v:shape>
          <o:OLEObject Type="Embed" ProgID="Equation.DSMT4" ShapeID="_x0000_i1288" DrawAspect="Content" ObjectID="_1717416535" r:id="rId492"/>
        </w:object>
      </w:r>
      <w:r w:rsidRPr="005B3ECB">
        <w:rPr>
          <w:rFonts w:ascii="Times New Roman" w:hAnsi="Times New Roman"/>
          <w:lang w:val="pt-BR"/>
        </w:rPr>
        <w:t xml:space="preserve"> (1)</w:t>
      </w:r>
    </w:p>
    <w:p w:rsidR="00455B9A" w:rsidRPr="005B3ECB" w:rsidRDefault="00455B9A" w:rsidP="004333D6">
      <w:pPr>
        <w:tabs>
          <w:tab w:val="left" w:pos="3330"/>
        </w:tabs>
        <w:jc w:val="both"/>
        <w:rPr>
          <w:rFonts w:ascii="Times New Roman" w:hAnsi="Times New Roman"/>
          <w:lang w:val="pt-BR"/>
        </w:rPr>
      </w:pPr>
      <w:r w:rsidRPr="005B3ECB">
        <w:rPr>
          <w:rFonts w:ascii="Times New Roman" w:hAnsi="Times New Roman"/>
          <w:lang w:val="pt-BR"/>
        </w:rPr>
        <w:t xml:space="preserve">Gọi tỷ lệ khối lượng của đồng và nhôm là:  </w:t>
      </w:r>
      <w:r w:rsidRPr="005B3ECB">
        <w:rPr>
          <w:rFonts w:ascii="Times New Roman" w:hAnsi="Times New Roman"/>
          <w:position w:val="-30"/>
          <w:lang w:val="nl-NL"/>
        </w:rPr>
        <w:object w:dxaOrig="380" w:dyaOrig="680">
          <v:shape id="_x0000_i1289" type="#_x0000_t75" style="width:19pt;height:34pt" o:ole="">
            <v:imagedata r:id="rId493" o:title=""/>
          </v:shape>
          <o:OLEObject Type="Embed" ProgID="Equation.DSMT4" ShapeID="_x0000_i1289" DrawAspect="Content" ObjectID="_1717416536" r:id="rId494"/>
        </w:object>
      </w:r>
      <w:r w:rsidRPr="005B3ECB">
        <w:rPr>
          <w:rFonts w:ascii="Times New Roman" w:hAnsi="Times New Roman"/>
          <w:lang w:val="pt-BR"/>
        </w:rPr>
        <w:t xml:space="preserve"> = k </w:t>
      </w:r>
      <w:r w:rsidRPr="005B3ECB">
        <w:rPr>
          <w:rFonts w:ascii="Times New Roman" w:hAnsi="Times New Roman"/>
          <w:position w:val="-6"/>
          <w:lang w:val="nl-NL"/>
        </w:rPr>
        <w:object w:dxaOrig="300" w:dyaOrig="240">
          <v:shape id="_x0000_i1290" type="#_x0000_t75" style="width:15pt;height:12pt" o:ole="">
            <v:imagedata r:id="rId470" o:title=""/>
          </v:shape>
          <o:OLEObject Type="Embed" ProgID="Equation.DSMT4" ShapeID="_x0000_i1290" DrawAspect="Content" ObjectID="_1717416537" r:id="rId495"/>
        </w:object>
      </w:r>
      <w:r w:rsidRPr="005B3ECB">
        <w:rPr>
          <w:rFonts w:ascii="Times New Roman" w:hAnsi="Times New Roman"/>
          <w:lang w:val="pt-BR"/>
        </w:rPr>
        <w:t>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k (2)</w:t>
      </w:r>
    </w:p>
    <w:p w:rsidR="00455B9A" w:rsidRPr="005B3ECB" w:rsidRDefault="00455B9A" w:rsidP="004333D6">
      <w:pPr>
        <w:tabs>
          <w:tab w:val="left" w:pos="3330"/>
        </w:tabs>
        <w:jc w:val="both"/>
        <w:rPr>
          <w:rFonts w:ascii="Times New Roman" w:hAnsi="Times New Roman"/>
          <w:lang w:val="fr-FR"/>
        </w:rPr>
      </w:pPr>
      <w:r w:rsidRPr="005B3ECB">
        <w:rPr>
          <w:rFonts w:ascii="Times New Roman" w:hAnsi="Times New Roman"/>
          <w:lang w:val="fr-FR"/>
        </w:rPr>
        <w:t>Thay (2) vào (1) ta được</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D=</w:t>
      </w:r>
      <w:r w:rsidRPr="005B3ECB">
        <w:rPr>
          <w:rFonts w:ascii="Times New Roman" w:hAnsi="Times New Roman"/>
          <w:position w:val="-60"/>
          <w:lang w:val="nl-NL"/>
        </w:rPr>
        <w:object w:dxaOrig="8660" w:dyaOrig="980">
          <v:shape id="_x0000_i1291" type="#_x0000_t75" style="width:433pt;height:49pt" o:ole="">
            <v:imagedata r:id="rId496" o:title=""/>
          </v:shape>
          <o:OLEObject Type="Embed" ProgID="Equation.DSMT4" ShapeID="_x0000_i1291" DrawAspect="Content" ObjectID="_1717416538" r:id="rId497"/>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position w:val="-6"/>
          <w:lang w:val="nl-NL"/>
        </w:rPr>
        <w:object w:dxaOrig="340" w:dyaOrig="240">
          <v:shape id="_x0000_i1292" type="#_x0000_t75" style="width:17pt;height:12pt" o:ole="">
            <v:imagedata r:id="rId498" o:title=""/>
          </v:shape>
          <o:OLEObject Type="Embed" ProgID="Equation.DSMT4" ShapeID="_x0000_i1292" DrawAspect="Content" ObjectID="_1717416539" r:id="rId499"/>
        </w:object>
      </w:r>
      <w:r w:rsidRPr="005B3ECB">
        <w:rPr>
          <w:rFonts w:ascii="Times New Roman" w:hAnsi="Times New Roman"/>
          <w:lang w:val="fr-FR"/>
        </w:rPr>
        <w:t>DkD</w:t>
      </w:r>
      <w:r w:rsidRPr="005B3ECB">
        <w:rPr>
          <w:rFonts w:ascii="Times New Roman" w:hAnsi="Times New Roman"/>
          <w:vertAlign w:val="subscript"/>
          <w:lang w:val="fr-FR"/>
        </w:rPr>
        <w:t>2</w:t>
      </w:r>
      <w:r w:rsidRPr="005B3ECB">
        <w:rPr>
          <w:rFonts w:ascii="Times New Roman" w:hAnsi="Times New Roman"/>
          <w:lang w:val="fr-FR"/>
        </w:rPr>
        <w:t xml:space="preserve"> + DD</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DD</w:t>
      </w:r>
      <w:r w:rsidRPr="005B3ECB">
        <w:rPr>
          <w:rFonts w:ascii="Times New Roman" w:hAnsi="Times New Roman"/>
          <w:vertAlign w:val="subscript"/>
          <w:lang w:val="fr-FR"/>
        </w:rPr>
        <w:t>1</w:t>
      </w:r>
      <w:r w:rsidRPr="005B3ECB">
        <w:rPr>
          <w:rFonts w:ascii="Times New Roman" w:hAnsi="Times New Roman"/>
          <w:lang w:val="fr-FR"/>
        </w:rPr>
        <w:t xml:space="preserve">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Giải ra ta được k = </w:t>
      </w:r>
      <w:r w:rsidRPr="005B3ECB">
        <w:rPr>
          <w:rFonts w:ascii="Times New Roman" w:hAnsi="Times New Roman"/>
          <w:position w:val="-30"/>
          <w:lang w:val="nl-NL"/>
        </w:rPr>
        <w:object w:dxaOrig="3280" w:dyaOrig="680">
          <v:shape id="_x0000_i1293" type="#_x0000_t75" style="width:164pt;height:34pt" o:ole="">
            <v:imagedata r:id="rId500" o:title=""/>
          </v:shape>
          <o:OLEObject Type="Embed" ProgID="Equation.DSMT4" ShapeID="_x0000_i1293" DrawAspect="Content" ObjectID="_1717416540" r:id="rId501"/>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Vậy tỷ lệ giữa khối lượng của đồng và nhôm cần pha trộn là : k </w:t>
      </w:r>
      <w:r w:rsidRPr="005B3ECB">
        <w:rPr>
          <w:rFonts w:ascii="Times New Roman" w:hAnsi="Times New Roman"/>
          <w:position w:val="-4"/>
          <w:lang w:val="nl-NL"/>
        </w:rPr>
        <w:object w:dxaOrig="200" w:dyaOrig="200">
          <v:shape id="_x0000_i1294" type="#_x0000_t75" style="width:10pt;height:10pt" o:ole="">
            <v:imagedata r:id="rId502" o:title=""/>
          </v:shape>
          <o:OLEObject Type="Embed" ProgID="Equation.DSMT4" ShapeID="_x0000_i1294" DrawAspect="Content" ObjectID="_1717416541" r:id="rId503"/>
        </w:object>
      </w:r>
      <w:r w:rsidRPr="005B3ECB">
        <w:rPr>
          <w:rFonts w:ascii="Times New Roman" w:hAnsi="Times New Roman"/>
          <w:lang w:val="fr-FR"/>
        </w:rPr>
        <w:t>1,94</w: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3760" behindDoc="0" locked="0" layoutInCell="1" allowOverlap="1" wp14:anchorId="2118BC2F" wp14:editId="4CF81C3C">
                <wp:simplePos x="0" y="0"/>
                <wp:positionH relativeFrom="column">
                  <wp:posOffset>42545</wp:posOffset>
                </wp:positionH>
                <wp:positionV relativeFrom="paragraph">
                  <wp:posOffset>97790</wp:posOffset>
                </wp:positionV>
                <wp:extent cx="2297430" cy="1143000"/>
                <wp:effectExtent l="0" t="0" r="0" b="3810"/>
                <wp:wrapNone/>
                <wp:docPr id="3882" name="Group 2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143000"/>
                          <a:chOff x="1655" y="3104"/>
                          <a:chExt cx="3618" cy="1800"/>
                        </a:xfrm>
                      </wpg:grpSpPr>
                      <wps:wsp>
                        <wps:cNvPr id="3883" name="Text Box 2149"/>
                        <wps:cNvSpPr txBox="1">
                          <a:spLocks noChangeArrowheads="1"/>
                        </wps:cNvSpPr>
                        <wps:spPr bwMode="auto">
                          <a:xfrm>
                            <a:off x="1655" y="3104"/>
                            <a:ext cx="361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67A46" w:rsidRPr="006E6890" w:rsidRDefault="00667A46"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884" name="Line 2150"/>
                        <wps:cNvCnPr/>
                        <wps:spPr bwMode="auto">
                          <a:xfrm>
                            <a:off x="1722" y="4439"/>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8" o:spid="_x0000_s1141" style="position:absolute;margin-left:3.35pt;margin-top:7.7pt;width:180.9pt;height:90pt;z-index:251573760" coordorigin="1655,3104" coordsize="361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4WBzkgMAAJsJAAAOAAAAZHJzL2Uyb0RvYy54bWzMVttu4zYQfS/QfyD4ruhi2paEKIvEl6BA 2gbY7QfQEiURlUiVpCOnRf+9Q1K+xL0FG6CoHgSSQw5nzsw50u2nQ9+hF6Y0l6LA8U2EEROlrLho CvzTl22QYqQNFRXtpGAFfmUaf7r79pvbcchZIlvZVUwhcCJ0Pg4Fbo0Z8jDUZct6qm/kwAQYa6l6 amCqmrBSdATvfRcmUbQIR6mqQcmSaQ2ra2/Ed85/XbPS/FjXmhnUFRhiM+6t3Htn3+HdLc0bRYeW l1MY9Cui6CkXcOnJ1ZoaivaK/8lVz0sltazNTSn7UNY1L5nLAbKJo6tsHpXcDy6XJh+b4QQTQHuF 01e7LX94eVaIVwWepWmCkaA9VMldjJKYpBagcWhy2Peohs/Ds/JZwvBJlj9rMIfXdjtv/Ga0G7+X FXikeyMdQIda9dYFpI4Org6vpzqwg0ElLCZJtiQzKFcJtjiGYTRVqmyhnPZcvJjPMQLzLI6Ir2LZ bqbzs0UMbecOp/5kSHN/sQt2Cs5mBl2nz8DqjwH7uaUDc/XSFrAzsLMjsF9sig/yYLHNPLZuqwUW mQNYIDWHk/b4IiFXLRUNu1dKji2jFcQY25OQyemoz0RbJ/8G+F8Ad4T9H2Cj+aC0eWSyR3ZQYAXM cnHSlydtbDjnLba8Qm5518E6zTvxZgE2+hW4Fo5amw3AkeW3LMo26SYlAUkWm4BE63Vwv12RYLGN l/P1bL1arePf7b0xyVteVUzYa47Ejcn76jdJiKfcibpadryy7mxIWjW7VafQCwXh2LrHgQ6W87bw bRgOBMjlKqU4IdFDkgXbRboMyJbMg2wZpUEUZw/ZIiIZWW/fpvTEBft4SmgscDZP5r6bzkFf5QbU mtgFhbnIjeY9NyDNHe8LDCyaNtHc9uBGVK60hvLOjy+gsOGfoQCvx0K7jrVN6tvVHHYHpzwA0JEK O1m9QhMrCS0G/IcPCwxaqX7FaASRLrD+ZU8Vw6j7TgARspgQq+puQubLBCbq0rK7tFBRgqsCG4z8 cGX8l2A/KN60cJOnnpD3oFY1d21tWeajmigHevHfCQc5CofriSSeOx2cmL8SzwrKYGfvo/4yAYUH zSRk5sTHM88r7nJSTHcBFO2o01e876C47+b9h1sQvn9Tp/1d1/1PteQkfxe88NLi+XDkhxPAK174 brOSaivr2g1G7g/AHZv+VuwvxuXc7T//U939AQAA//8DAFBLAwQUAAYACAAAACEANtxTdd4AAAAI AQAADwAAAGRycy9kb3ducmV2LnhtbEyPwU7DMBBE70j8g7VI3KgTSkIb4lRVBZwqJFok1Ns23iZR YzuK3ST9e5YTHPfNaHYmX02mFQP1vnFWQTyLQJAtnW5speBr//awAOEDWo2ts6TgSh5Wxe1Njpl2 o/2kYRcqwSHWZ6igDqHLpPRlTQb9zHVkWTu53mDgs6+k7nHkcNPKxyhKpcHG8ocaO9rUVJ53F6Pg fcRxPY9fh+35tLke9snH9zYmpe7vpvULiEBT+DPDb32uDgV3OrqL1V60CtJnNjJOnkCwPE8XCYgj gyUTWeTy/4DiBwAA//8DAFBLAQItABQABgAIAAAAIQC2gziS/gAAAOEBAAATAAAAAAAAAAAAAAAA AAAAAABbQ29udGVudF9UeXBlc10ueG1sUEsBAi0AFAAGAAgAAAAhADj9If/WAAAAlAEAAAsAAAAA AAAAAAAAAAAALwEAAF9yZWxzLy5yZWxzUEsBAi0AFAAGAAgAAAAhAJXhYHOSAwAAmwkAAA4AAAAA AAAAAAAAAAAALgIAAGRycy9lMm9Eb2MueG1sUEsBAi0AFAAGAAgAAAAhADbcU3XeAAAACAEAAA8A AAAAAAAAAAAAAAAA7AUAAGRycy9kb3ducmV2LnhtbFBLBQYAAAAABAAEAPMAAAD3BgAAAAA= ">
                <v:shape id="Text Box 2149" o:spid="_x0000_s1142" type="#_x0000_t202" style="position:absolute;left:1655;top:3104;width:361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clncUA AADdAAAADwAAAGRycy9kb3ducmV2LnhtbESPW4vCMBSE3wX/QzgL+6bJeqPbNYq4CD4puhfYt0Nz bMs2J6WJtv57Iwg+DjPzDTNfdrYSF2p86VjD21CBIM6cKTnX8P21GSQgfEA2WDkmDVfysFz0e3NM jWv5QJdjyEWEsE9RQxFCnUrps4Is+qGriaN3co3FEGWTS9NgG+G2kiOlZtJiyXGhwJrWBWX/x7PV 8LM7/f1O1D7/tNO6dZ2SbN+l1q8v3eoDRKAuPMOP9tZoGCfJGO5v4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KhyWd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67A46" w:rsidRPr="006E6890" w:rsidRDefault="00667A46"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150" o:spid="_x0000_s1143" style="position:absolute;visibility:visible;mso-wrap-style:square" from="1722,4439" to="4000,4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lTWcgAAADdAAAADwAAAGRycy9kb3ducmV2LnhtbESPQUvDQBSE74L/YXmCN7uxlRBit6VY hLYHsVFoj6/ZZxLNvg272yT+e1co9DjMzDfMfDmaVvTkfGNZweMkAUFcWt1wpeDz4/UhA+EDssbW Min4JQ/Lxe3NHHNtB95TX4RKRAj7HBXUIXS5lL6syaCf2I44el/WGQxRukpqh0OEm1ZOkySVBhuO CzV29FJT+VOcjYK32Xvar7a7zXjYpqdyvT8dvwen1P3duHoGEWgM1/ClvdEKZln2BP9v4hO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ulTWcgAAADdAAAADwAAAAAA AAAAAAAAAAChAgAAZHJzL2Rvd25yZXYueG1sUEsFBgAAAAAEAAQA+QAAAJYDAAAAAA== "/>
              </v:group>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 xml:space="preserve"> Bài giải</w: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5595"/>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1</w:t>
      </w:r>
      <w:r w:rsidRPr="005B3ECB">
        <w:rPr>
          <w:rFonts w:ascii="Times New Roman" w:hAnsi="Times New Roman"/>
          <w:lang w:val="fr-FR"/>
        </w:rPr>
        <w:t xml:space="preserve"> của bạc là :  D</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295" type="#_x0000_t75" style="width:18pt;height:34pt" o:ole="">
            <v:imagedata r:id="rId454" o:title=""/>
          </v:shape>
          <o:OLEObject Type="Embed" ProgID="Equation.DSMT4" ShapeID="_x0000_i1295" DrawAspect="Content" ObjectID="_1717416542" r:id="rId504"/>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296" type="#_x0000_t75" style="width:15pt;height:12pt" o:ole="">
            <v:imagedata r:id="rId456" o:title=""/>
          </v:shape>
          <o:OLEObject Type="Embed" ProgID="Equation.DSMT4" ShapeID="_x0000_i1296" DrawAspect="Content" ObjectID="_1717416543" r:id="rId505"/>
        </w:objec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297" type="#_x0000_t75" style="width:18pt;height:34pt" o:ole="">
            <v:imagedata r:id="rId458" o:title=""/>
          </v:shape>
          <o:OLEObject Type="Embed" ProgID="Equation.DSMT4" ShapeID="_x0000_i1297" DrawAspect="Content" ObjectID="_1717416544" r:id="rId506"/>
        </w:object>
      </w:r>
      <w:r w:rsidRPr="005B3ECB">
        <w:rPr>
          <w:rFonts w:ascii="Times New Roman" w:hAnsi="Times New Roman"/>
          <w:lang w:val="fr-FR"/>
        </w:rPr>
        <w:t xml:space="preserve">  và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w:t>
      </w:r>
    </w:p>
    <w:p w:rsidR="00455B9A" w:rsidRPr="005B3ECB" w:rsidRDefault="00455B9A" w:rsidP="00455B9A">
      <w:pPr>
        <w:tabs>
          <w:tab w:val="left" w:pos="3840"/>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2</w:t>
      </w:r>
      <w:r w:rsidRPr="005B3ECB">
        <w:rPr>
          <w:rFonts w:ascii="Times New Roman" w:hAnsi="Times New Roman"/>
          <w:lang w:val="fr-FR"/>
        </w:rPr>
        <w:t xml:space="preserve"> của thiếc  là :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298" type="#_x0000_t75" style="width:19pt;height:34pt" o:ole="">
            <v:imagedata r:id="rId460" o:title=""/>
          </v:shape>
          <o:OLEObject Type="Embed" ProgID="Equation.DSMT4" ShapeID="_x0000_i1298" DrawAspect="Content" ObjectID="_1717416545" r:id="rId507"/>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299" type="#_x0000_t75" style="width:15pt;height:12pt" o:ole="">
            <v:imagedata r:id="rId456" o:title=""/>
          </v:shape>
          <o:OLEObject Type="Embed" ProgID="Equation.DSMT4" ShapeID="_x0000_i1299" DrawAspect="Content" ObjectID="_1717416546" r:id="rId508"/>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00" type="#_x0000_t75" style="width:19pt;height:34pt" o:ole="">
            <v:imagedata r:id="rId463" o:title=""/>
          </v:shape>
          <o:OLEObject Type="Embed" ProgID="Equation.DSMT4" ShapeID="_x0000_i1300" DrawAspect="Content" ObjectID="_1717416547" r:id="rId509"/>
        </w:object>
      </w:r>
      <w:r w:rsidRPr="005B3ECB">
        <w:rPr>
          <w:rFonts w:ascii="Times New Roman" w:hAnsi="Times New Roman"/>
          <w:lang w:val="fr-FR"/>
        </w:rPr>
        <w:t xml:space="preserve">  và m</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Khối lượng riêng D của thỏi hợp kim  là :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D = </w:t>
      </w:r>
      <w:r w:rsidRPr="005B3ECB">
        <w:rPr>
          <w:rFonts w:ascii="Times New Roman" w:hAnsi="Times New Roman"/>
          <w:position w:val="-24"/>
          <w:lang w:val="nl-NL"/>
        </w:rPr>
        <w:object w:dxaOrig="279" w:dyaOrig="620">
          <v:shape id="_x0000_i1301" type="#_x0000_t75" style="width:13.95pt;height:31pt" o:ole="">
            <v:imagedata r:id="rId442" o:title=""/>
          </v:shape>
          <o:OLEObject Type="Embed" ProgID="Equation.DSMT4" ShapeID="_x0000_i1301" DrawAspect="Content" ObjectID="_1717416548" r:id="rId510"/>
        </w:object>
      </w:r>
      <w:r w:rsidRPr="005B3ECB">
        <w:rPr>
          <w:rFonts w:ascii="Times New Roman" w:hAnsi="Times New Roman"/>
          <w:lang w:val="fr-FR"/>
        </w:rPr>
        <w:t xml:space="preserve"> = </w:t>
      </w:r>
      <w:r w:rsidRPr="005B3ECB">
        <w:rPr>
          <w:rFonts w:ascii="Times New Roman" w:hAnsi="Times New Roman"/>
          <w:position w:val="-30"/>
          <w:lang w:val="nl-NL"/>
        </w:rPr>
        <w:object w:dxaOrig="820" w:dyaOrig="680">
          <v:shape id="_x0000_i1302" type="#_x0000_t75" style="width:41pt;height:34pt" o:ole="">
            <v:imagedata r:id="rId466" o:title=""/>
          </v:shape>
          <o:OLEObject Type="Embed" ProgID="Equation.DSMT4" ShapeID="_x0000_i1302" DrawAspect="Content" ObjectID="_1717416549" r:id="rId511"/>
        </w:object>
      </w:r>
      <w:r w:rsidRPr="005B3ECB">
        <w:rPr>
          <w:rFonts w:ascii="Times New Roman" w:hAnsi="Times New Roman"/>
          <w:lang w:val="fr-FR"/>
        </w:rPr>
        <w:t xml:space="preserve"> = </w:t>
      </w:r>
      <w:r w:rsidRPr="005B3ECB">
        <w:rPr>
          <w:rFonts w:ascii="Times New Roman" w:hAnsi="Times New Roman"/>
          <w:position w:val="-60"/>
          <w:lang w:val="nl-NL"/>
        </w:rPr>
        <w:object w:dxaOrig="1100" w:dyaOrig="980">
          <v:shape id="_x0000_i1303" type="#_x0000_t75" style="width:55pt;height:49pt" o:ole="">
            <v:imagedata r:id="rId512" o:title=""/>
          </v:shape>
          <o:OLEObject Type="Embed" ProgID="Equation.DSMT4" ShapeID="_x0000_i1303" DrawAspect="Content" ObjectID="_1717416550" r:id="rId513"/>
        </w:object>
      </w:r>
      <w:r w:rsidRPr="005B3ECB">
        <w:rPr>
          <w:rFonts w:ascii="Times New Roman" w:hAnsi="Times New Roman"/>
          <w:position w:val="-60"/>
          <w:lang w:val="nl-NL"/>
        </w:rPr>
        <w:object w:dxaOrig="1340" w:dyaOrig="980">
          <v:shape id="_x0000_i1304" type="#_x0000_t75" style="width:67pt;height:49pt" o:ole="">
            <v:imagedata r:id="rId514" o:title=""/>
          </v:shape>
          <o:OLEObject Type="Embed" ProgID="Equation.DSMT4" ShapeID="_x0000_i1304" DrawAspect="Content" ObjectID="_1717416551" r:id="rId515"/>
        </w:object>
      </w:r>
      <w:r w:rsidRPr="005B3ECB">
        <w:rPr>
          <w:rFonts w:ascii="Times New Roman" w:hAnsi="Times New Roman"/>
          <w:lang w:val="fr-FR"/>
        </w:rPr>
        <w:t>=</w:t>
      </w:r>
      <w:r w:rsidRPr="005B3ECB">
        <w:rPr>
          <w:rFonts w:ascii="Times New Roman" w:hAnsi="Times New Roman"/>
          <w:position w:val="-30"/>
          <w:lang w:val="nl-NL"/>
        </w:rPr>
        <w:object w:dxaOrig="1500" w:dyaOrig="680">
          <v:shape id="_x0000_i1305" type="#_x0000_t75" style="width:75pt;height:34pt" o:ole="">
            <v:imagedata r:id="rId516" o:title=""/>
          </v:shape>
          <o:OLEObject Type="Embed" ProgID="Equation.DSMT4" ShapeID="_x0000_i1305" DrawAspect="Content" ObjectID="_1717416552" r:id="rId517"/>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position w:val="-6"/>
          <w:lang w:val="nl-NL"/>
        </w:rPr>
        <w:object w:dxaOrig="340" w:dyaOrig="240">
          <v:shape id="_x0000_i1306" type="#_x0000_t75" style="width:17pt;height:12pt" o:ole="">
            <v:imagedata r:id="rId498" o:title=""/>
          </v:shape>
          <o:OLEObject Type="Embed" ProgID="Equation.DSMT4" ShapeID="_x0000_i1306" DrawAspect="Content" ObjectID="_1717416553" r:id="rId518"/>
        </w:object>
      </w:r>
      <w:r w:rsidRPr="005B3ECB">
        <w:rPr>
          <w:rFonts w:ascii="Times New Roman" w:hAnsi="Times New Roman"/>
          <w:lang w:val="fr-FR"/>
        </w:rPr>
        <w:t>DD</w:t>
      </w:r>
      <w:r w:rsidRPr="005B3ECB">
        <w:rPr>
          <w:rFonts w:ascii="Times New Roman" w:hAnsi="Times New Roman"/>
          <w:vertAlign w:val="subscript"/>
          <w:lang w:val="fr-FR"/>
        </w:rPr>
        <w:t>2</w:t>
      </w: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DD</w:t>
      </w:r>
      <w:r w:rsidRPr="005B3ECB">
        <w:rPr>
          <w:rFonts w:ascii="Times New Roman" w:hAnsi="Times New Roman"/>
          <w:vertAlign w:val="subscript"/>
          <w:lang w:val="fr-FR"/>
        </w:rPr>
        <w:t>1</w:t>
      </w: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 xml:space="preserve"> +m</w:t>
      </w:r>
      <w:r w:rsidRPr="005B3ECB">
        <w:rPr>
          <w:rFonts w:ascii="Times New Roman" w:hAnsi="Times New Roman"/>
          <w:vertAlign w:val="subscript"/>
          <w:lang w:val="fr-FR"/>
        </w:rPr>
        <w:t>2</w:t>
      </w:r>
      <w:r w:rsidRPr="005B3ECB">
        <w:rPr>
          <w:rFonts w:ascii="Times New Roman" w:hAnsi="Times New Roman"/>
          <w:lang w:val="fr-FR"/>
        </w:rPr>
        <w:t>)</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Giải ra tìm được  m</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5740" w:dyaOrig="680">
          <v:shape id="_x0000_i1307" type="#_x0000_t75" style="width:287pt;height:34pt" o:ole="">
            <v:imagedata r:id="rId519" o:title=""/>
          </v:shape>
          <o:OLEObject Type="Embed" ProgID="Equation.DSMT4" ShapeID="_x0000_i1307" DrawAspect="Content" ObjectID="_1717416554" r:id="rId520"/>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Vậy khối lượng thiếc cần dùng là gần 116 gam</w:t>
      </w:r>
    </w:p>
    <w:p w:rsidR="00455B9A" w:rsidRPr="005B3ECB" w:rsidRDefault="00383B74" w:rsidP="00455B9A">
      <w:pPr>
        <w:tabs>
          <w:tab w:val="left" w:pos="3330"/>
        </w:tabs>
        <w:rPr>
          <w:rFonts w:ascii="Times New Roman" w:hAnsi="Times New Roman"/>
          <w:b/>
          <w:lang w:val="fr-FR"/>
        </w:rPr>
      </w:pPr>
      <w:r w:rsidRPr="005B3ECB">
        <w:rPr>
          <w:rFonts w:ascii="Times New Roman" w:hAnsi="Times New Roman"/>
          <w:b/>
          <w:lang w:val="vi-VN"/>
        </w:rPr>
        <w:t>B.</w:t>
      </w:r>
      <w:r w:rsidR="00455B9A" w:rsidRPr="005B3ECB">
        <w:rPr>
          <w:rFonts w:ascii="Times New Roman" w:hAnsi="Times New Roman"/>
          <w:b/>
          <w:lang w:val="fr-FR"/>
        </w:rPr>
        <w:t xml:space="preserve"> Bài tập luyện tập</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w:t>
      </w:r>
      <w:r w:rsidR="00383B74" w:rsidRPr="005B3ECB">
        <w:rPr>
          <w:rFonts w:ascii="Times New Roman" w:hAnsi="Times New Roman"/>
          <w:lang w:val="vi-VN"/>
        </w:rPr>
        <w:t xml:space="preserve"> </w:t>
      </w:r>
      <w:r w:rsidRPr="005B3ECB">
        <w:rPr>
          <w:rFonts w:ascii="Times New Roman" w:hAnsi="Times New Roman"/>
          <w:lang w:val="fr-FR"/>
        </w:rPr>
        <w:t>Một mẩu hợp kim thiếc - chì có khối lượng m = 664gam, khối lượng riêng D = 8,3g/Cm</w:t>
      </w:r>
      <w:r w:rsidRPr="005B3ECB">
        <w:rPr>
          <w:rFonts w:ascii="Times New Roman" w:hAnsi="Times New Roman"/>
          <w:vertAlign w:val="superscript"/>
          <w:lang w:val="fr-FR"/>
        </w:rPr>
        <w:t>3</w:t>
      </w:r>
      <w:r w:rsidRPr="005B3ECB">
        <w:rPr>
          <w:rFonts w:ascii="Times New Roman" w:hAnsi="Times New Roman"/>
          <w:lang w:val="fr-FR"/>
        </w:rPr>
        <w:t>. Hãy xác định khối lượng thiếc và chì trong hợp kim. Biết KLR của thiếc là D</w:t>
      </w:r>
      <w:r w:rsidRPr="005B3ECB">
        <w:rPr>
          <w:rFonts w:ascii="Times New Roman" w:hAnsi="Times New Roman"/>
          <w:vertAlign w:val="subscript"/>
          <w:lang w:val="fr-FR"/>
        </w:rPr>
        <w:t>1</w:t>
      </w:r>
      <w:r w:rsidRPr="005B3ECB">
        <w:rPr>
          <w:rFonts w:ascii="Times New Roman" w:hAnsi="Times New Roman"/>
          <w:lang w:val="fr-FR"/>
        </w:rPr>
        <w:t xml:space="preserve"> = 7300kg/m</w:t>
      </w:r>
      <w:r w:rsidRPr="005B3ECB">
        <w:rPr>
          <w:rFonts w:ascii="Times New Roman" w:hAnsi="Times New Roman"/>
          <w:vertAlign w:val="superscript"/>
          <w:lang w:val="fr-FR"/>
        </w:rPr>
        <w:t>3</w:t>
      </w:r>
      <w:r w:rsidRPr="005B3ECB">
        <w:rPr>
          <w:rFonts w:ascii="Times New Roman" w:hAnsi="Times New Roman"/>
          <w:lang w:val="fr-FR"/>
        </w:rPr>
        <w:t xml:space="preserve"> và của chì là D</w:t>
      </w:r>
      <w:r w:rsidRPr="005B3ECB">
        <w:rPr>
          <w:rFonts w:ascii="Times New Roman" w:hAnsi="Times New Roman"/>
          <w:vertAlign w:val="subscript"/>
          <w:lang w:val="fr-FR"/>
        </w:rPr>
        <w:t>2</w:t>
      </w:r>
      <w:r w:rsidRPr="005B3ECB">
        <w:rPr>
          <w:rFonts w:ascii="Times New Roman" w:hAnsi="Times New Roman"/>
          <w:lang w:val="fr-FR"/>
        </w:rPr>
        <w:t xml:space="preserve"> = 11300kg/m</w:t>
      </w:r>
      <w:r w:rsidRPr="005B3ECB">
        <w:rPr>
          <w:rFonts w:ascii="Times New Roman" w:hAnsi="Times New Roman"/>
          <w:vertAlign w:val="superscript"/>
          <w:lang w:val="fr-FR"/>
        </w:rPr>
        <w:t>3</w:t>
      </w:r>
      <w:r w:rsidRPr="005B3ECB">
        <w:rPr>
          <w:rFonts w:ascii="Times New Roman" w:hAnsi="Times New Roman"/>
          <w:lang w:val="fr-FR"/>
        </w:rPr>
        <w:t xml:space="preserve"> và coi rằng thể tích của hợp kim bằng tổng thể tích các kim loại thành phần</w:t>
      </w:r>
    </w:p>
    <w:p w:rsidR="00455B9A" w:rsidRPr="005B3ECB" w:rsidRDefault="00670F51" w:rsidP="00455B9A">
      <w:pPr>
        <w:tabs>
          <w:tab w:val="left" w:pos="333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4784" behindDoc="0" locked="0" layoutInCell="1" allowOverlap="1" wp14:anchorId="655FF65F" wp14:editId="2D7B8CC7">
                <wp:simplePos x="0" y="0"/>
                <wp:positionH relativeFrom="column">
                  <wp:posOffset>-85090</wp:posOffset>
                </wp:positionH>
                <wp:positionV relativeFrom="paragraph">
                  <wp:posOffset>52705</wp:posOffset>
                </wp:positionV>
                <wp:extent cx="2595245" cy="1028700"/>
                <wp:effectExtent l="4445" t="1905" r="635" b="0"/>
                <wp:wrapNone/>
                <wp:docPr id="3879" name="Group 2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028700"/>
                          <a:chOff x="1856" y="11204"/>
                          <a:chExt cx="4087" cy="1620"/>
                        </a:xfrm>
                      </wpg:grpSpPr>
                      <wps:wsp>
                        <wps:cNvPr id="3880" name="Text Box 2152"/>
                        <wps:cNvSpPr txBox="1">
                          <a:spLocks noChangeArrowheads="1"/>
                        </wps:cNvSpPr>
                        <wps:spPr bwMode="auto">
                          <a:xfrm>
                            <a:off x="1856" y="11204"/>
                            <a:ext cx="40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3881" name="Line 2153"/>
                        <wps:cNvCnPr/>
                        <wps:spPr bwMode="auto">
                          <a:xfrm>
                            <a:off x="1990" y="12224"/>
                            <a:ext cx="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51" o:spid="_x0000_s1144" style="position:absolute;margin-left:-6.7pt;margin-top:4.15pt;width:204.35pt;height:81pt;z-index:251574784" coordorigin="1856,11204" coordsize="4087,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4h5jgMAAJ4JAAAOAAAAZHJzL2Uyb0RvYy54bWzMVttu2zgQfS+w/0DwXdHFki0JUYLEl6BA djdA2w+gJeqClUiVpCOnRf99h6QsO267GyRAUT0IpIYczpyZc8TL633XokcqZMNZhv0LDyPKcl40 rMrwp48bJ8ZIKsIK0nJGM/xEJb6++uPd5dCnNOA1bwsqEDhhMh36DNdK9anryrymHZEXvKcMjCUX HVEwFZVbCDKA9651A8+buwMXRS94TqWErytrxFfGf1nSXP1dlpIq1GYYYlPmLcx7q9/u1SVJK0H6 usnHMMgrouhIw+DQydWKKIJ2ovnOVdfkgkteqoucdy4vyyanJgfIxvfOsrkTfNebXKp0qPoJJoD2 DKdXu83/enwQqCkyPIsXCUaMdFAlczAK/MjXAA19lcK6O9F/6B+EzRKG9zz/R4LZPbfreWUXo+3w Jy/AI9kpbgDal6LTLiB1tDd1eJrqQPcK5fAxiJIoCCOMcrD5XhAvvLFSeQ3l1Pv8OJpjpM1+4IW2 jHm9Hh2EXrwYd88Ds9UlqT3ZRDtGp1ODtpNHZOXbkP1Qk56agkmN2IRsDK1nkf2oc7zlew1uYME1 SzWySO3BAikZoKQFGDG+rAmr6I0QfKgpKSBGUxbIZNpqM5Hayf8h/iPkDsD/B24k7YVUd5R3SA8y LIBbJlDyeC+V7oPjEl1gxjdN2xp+tezZB1hov8CxsFXbdACGLl8TL1nH6zh0wmC+dkJvtXJuNsvQ mW/8RbSarZbLlf9Nn+uHad0UBWX6mAN1/fBlBRxFxJJuIq/kbVNodzokKartshXokYB0bMyj6wXB nyxzn4dhzJDLWUp+EHq3QeJs5vHCCTdh5CQLL3Y8P7lN5l6YhKvN85TuG0bfnhIaMgxEimw7/TQ3 zzzf50bSrlEgzm3TZTieFpFUN+GaFaa0ijStHZ9AocM/QgGIHQptWlZ3qe1Xtd/ujfb4ECS40w29 5cUTdLHg0GLAGvi1wKDm4gtGA8h0huXnHREUo/Y9AyYkfhhqXTeTMFoA25E4tWxPLYTl4CrDCiM7 XCr7L9j1oqlqOMlyj/Eb0KuyMW19jApyGgXj1ymHf1AO0xOgGrMDUiAwS/YgRtxexv0kAXy0agZB MKqmpp4W3dksAptW3OeCeWT1SPwWqvti4r+5B+EXOLbaz9ruNxWTSf9OiGG1xRLiQBCjgGfEsCTQ ajP1G4zMJcBsGy8s+pZxOjfrj9eqq38BAAD//wMAUEsDBBQABgAIAAAAIQBI+Cmk4AAAAAkBAAAP AAAAZHJzL2Rvd25yZXYueG1sTI/BTsMwDIbvSLxDZCRuW1rCYJSm0zQBpwmJDQlxyxqvrdY4VZO1 3dtjTnCz9X/6/TlfTa4VA/ah8aQhnScgkEpvG6o0fO5fZ0sQIRqypvWEGi4YYFVcX+Ums36kDxx2 sRJcQiEzGuoYu0zKUNboTJj7Domzo++dibz2lbS9GbnctfIuSR6kMw3xhdp0uKmxPO3OTsPbaMa1 Sl+G7em4uXzvF+9f2xS1vr2Z1s8gIk7xD4ZffVaHgp0O/kw2iFbDLFX3jGpYKhCcq6cFDwcGHxMF ssjl/w+KHwAAAP//AwBQSwECLQAUAAYACAAAACEAtoM4kv4AAADhAQAAEwAAAAAAAAAAAAAAAAAA AAAAW0NvbnRlbnRfVHlwZXNdLnhtbFBLAQItABQABgAIAAAAIQA4/SH/1gAAAJQBAAALAAAAAAAA AAAAAAAAAC8BAABfcmVscy8ucmVsc1BLAQItABQABgAIAAAAIQCop4h5jgMAAJ4JAAAOAAAAAAAA AAAAAAAAAC4CAABkcnMvZTJvRG9jLnhtbFBLAQItABQABgAIAAAAIQBI+Cmk4AAAAAkBAAAPAAAA AAAAAAAAAAAAAOgFAABkcnMvZG93bnJldi54bWxQSwUGAAAAAAQABADzAAAA9QYAAAAA ">
                <v:shape id="Text Box 2152" o:spid="_x0000_s1145" type="#_x0000_t202" style="position:absolute;left:1856;top:11204;width:4087;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W76sIA AADdAAAADwAAAGRycy9kb3ducmV2LnhtbERPy2rCQBTdF/yH4Qru6oy1LTFmIlIRXLXUF7i7ZK5J MHMnZEaT/n1nUejycN7ZarCNeFDna8caZlMFgrhwpuZSw/GwfU5A+IBssHFMGn7IwyofPWWYGtfz Nz32oRQxhH2KGqoQ2lRKX1Rk0U9dSxy5q+sshgi7UpoO+xhuG/mi1Lu0WHNsqLClj4qK2/5uNZw+ r5fzq/oqN/at7d2gJNuF1HoyHtZLEIGG8C/+c++MhnmSxP3xTXwCMv8FAAD//wMAUEsBAi0AFAAG AAgAAAAhAPD3irv9AAAA4gEAABMAAAAAAAAAAAAAAAAAAAAAAFtDb250ZW50X1R5cGVzXS54bWxQ SwECLQAUAAYACAAAACEAMd1fYdIAAACPAQAACwAAAAAAAAAAAAAAAAAuAQAAX3JlbHMvLnJlbHNQ SwECLQAUAAYACAAAACEAMy8FnkEAAAA5AAAAEAAAAAAAAAAAAAAAAAApAgAAZHJzL3NoYXBleG1s LnhtbFBLAQItABQABgAIAAAAIQB6VbvqwgAAAN0AAAAPAAAAAAAAAAAAAAAAAJgCAABkcnMvZG93 bnJldi54bWxQSwUGAAAAAAQABAD1AAAAhw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67A46" w:rsidRPr="006E6890" w:rsidRDefault="00667A46" w:rsidP="00455B9A">
                        <w:pPr>
                          <w:rPr>
                            <w:rFonts w:ascii="Times New Roman" w:hAnsi="Times New Roman"/>
                            <w:lang w:val="nl-NL"/>
                          </w:rPr>
                        </w:pPr>
                      </w:p>
                    </w:txbxContent>
                  </v:textbox>
                </v:shape>
                <v:line id="Line 2153" o:spid="_x0000_s1146" style="position:absolute;visibility:visible;mso-wrap-style:square" from="1990,12224" to="5340,12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7wwccAAADdAAAADwAAAGRycy9kb3ducmV2LnhtbESPQWvCQBSE74X+h+UVeqsbK4QQXUVa CtqDqBX0+Mw+k9js27C7TeK/dwuFHoeZ+YaZLQbTiI6cry0rGI8SEMSF1TWXCg5fHy8ZCB+QNTaW ScGNPCzmjw8zzLXteUfdPpQiQtjnqKAKoc2l9EVFBv3ItsTRu1hnMETpSqkd9hFuGvmaJKk0WHNc qLClt4qK7/2PUbCZbNNuuf5cDcd1ei7ed+fTtXdKPT8NyymIQEP4D/+1V1rBJMvG8PsmPgE5v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nvDBxwAAAN0AAAAPAAAAAAAA AAAAAAAAAKECAABkcnMvZG93bnJldi54bWxQSwUGAAAAAAQABAD5AAAAlQMAAAAA "/>
              </v:group>
            </w:pict>
          </mc:Fallback>
        </mc:AlternateConten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p>
    <w:p w:rsidR="00455B9A" w:rsidRPr="005B3ECB" w:rsidRDefault="00455B9A" w:rsidP="00C92696">
      <w:pPr>
        <w:tabs>
          <w:tab w:val="left" w:pos="5370"/>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5595"/>
        </w:tabs>
        <w:rPr>
          <w:rFonts w:ascii="Times New Roman" w:hAnsi="Times New Roman"/>
          <w:lang w:val="fr-FR"/>
        </w:rPr>
      </w:pPr>
      <w:r w:rsidRPr="005B3ECB">
        <w:rPr>
          <w:rFonts w:ascii="Times New Roman" w:hAnsi="Times New Roman"/>
          <w:lang w:val="fr-FR"/>
        </w:rPr>
        <w:t>Khối lượng riêng D</w:t>
      </w:r>
      <w:r w:rsidRPr="005B3ECB">
        <w:rPr>
          <w:rFonts w:ascii="Times New Roman" w:hAnsi="Times New Roman"/>
          <w:vertAlign w:val="subscript"/>
          <w:lang w:val="fr-FR"/>
        </w:rPr>
        <w:t>1</w:t>
      </w:r>
      <w:r w:rsidRPr="005B3ECB">
        <w:rPr>
          <w:rFonts w:ascii="Times New Roman" w:hAnsi="Times New Roman"/>
          <w:lang w:val="fr-FR"/>
        </w:rPr>
        <w:t xml:space="preserve"> của thiếc  là :  D</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08" type="#_x0000_t75" style="width:18pt;height:34pt" o:ole="">
            <v:imagedata r:id="rId454" o:title=""/>
          </v:shape>
          <o:OLEObject Type="Embed" ProgID="Equation.DSMT4" ShapeID="_x0000_i1308" DrawAspect="Content" ObjectID="_1717416555" r:id="rId521"/>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09" type="#_x0000_t75" style="width:15pt;height:12pt" o:ole="">
            <v:imagedata r:id="rId456" o:title=""/>
          </v:shape>
          <o:OLEObject Type="Embed" ProgID="Equation.DSMT4" ShapeID="_x0000_i1309" DrawAspect="Content" ObjectID="_1717416556" r:id="rId522"/>
        </w:objec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10" type="#_x0000_t75" style="width:18pt;height:34pt" o:ole="">
            <v:imagedata r:id="rId458" o:title=""/>
          </v:shape>
          <o:OLEObject Type="Embed" ProgID="Equation.DSMT4" ShapeID="_x0000_i1310" DrawAspect="Content" ObjectID="_1717416557" r:id="rId523"/>
        </w:object>
      </w:r>
      <w:r w:rsidRPr="005B3ECB">
        <w:rPr>
          <w:rFonts w:ascii="Times New Roman" w:hAnsi="Times New Roman"/>
          <w:lang w:val="fr-FR"/>
        </w:rPr>
        <w:t xml:space="preserve"> (1)</w:t>
      </w:r>
    </w:p>
    <w:p w:rsidR="00455B9A" w:rsidRPr="005B3ECB" w:rsidRDefault="00455B9A" w:rsidP="00455B9A">
      <w:pPr>
        <w:tabs>
          <w:tab w:val="left" w:pos="3840"/>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2</w:t>
      </w:r>
      <w:r w:rsidRPr="005B3ECB">
        <w:rPr>
          <w:rFonts w:ascii="Times New Roman" w:hAnsi="Times New Roman"/>
          <w:lang w:val="fr-FR"/>
        </w:rPr>
        <w:t xml:space="preserve"> của chì  là :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11" type="#_x0000_t75" style="width:19pt;height:34pt" o:ole="">
            <v:imagedata r:id="rId460" o:title=""/>
          </v:shape>
          <o:OLEObject Type="Embed" ProgID="Equation.DSMT4" ShapeID="_x0000_i1311" DrawAspect="Content" ObjectID="_1717416558" r:id="rId524"/>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12" type="#_x0000_t75" style="width:15pt;height:12pt" o:ole="">
            <v:imagedata r:id="rId456" o:title=""/>
          </v:shape>
          <o:OLEObject Type="Embed" ProgID="Equation.DSMT4" ShapeID="_x0000_i1312" DrawAspect="Content" ObjectID="_1717416559" r:id="rId525"/>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13" type="#_x0000_t75" style="width:19pt;height:34pt" o:ole="">
            <v:imagedata r:id="rId463" o:title=""/>
          </v:shape>
          <o:OLEObject Type="Embed" ProgID="Equation.DSMT4" ShapeID="_x0000_i1313" DrawAspect="Content" ObjectID="_1717416560" r:id="rId526"/>
        </w:object>
      </w:r>
      <w:r w:rsidRPr="005B3ECB">
        <w:rPr>
          <w:rFonts w:ascii="Times New Roman" w:hAnsi="Times New Roman"/>
          <w:lang w:val="fr-FR"/>
        </w:rPr>
        <w:t xml:space="preserve">  (2)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Khối lượng riêng D của thỏi hợp kim  là : D = </w:t>
      </w:r>
      <w:r w:rsidRPr="005B3ECB">
        <w:rPr>
          <w:rFonts w:ascii="Times New Roman" w:hAnsi="Times New Roman"/>
          <w:position w:val="-24"/>
          <w:lang w:val="nl-NL"/>
        </w:rPr>
        <w:object w:dxaOrig="279" w:dyaOrig="620">
          <v:shape id="_x0000_i1314" type="#_x0000_t75" style="width:13.95pt;height:31pt" o:ole="">
            <v:imagedata r:id="rId442" o:title=""/>
          </v:shape>
          <o:OLEObject Type="Embed" ProgID="Equation.DSMT4" ShapeID="_x0000_i1314" DrawAspect="Content" ObjectID="_1717416561" r:id="rId527"/>
        </w:object>
      </w:r>
      <w:r w:rsidRPr="005B3ECB">
        <w:rPr>
          <w:rFonts w:ascii="Times New Roman" w:hAnsi="Times New Roman"/>
          <w:lang w:val="fr-FR"/>
        </w:rPr>
        <w:t xml:space="preserve"> = </w:t>
      </w:r>
      <w:r w:rsidRPr="005B3ECB">
        <w:rPr>
          <w:rFonts w:ascii="Times New Roman" w:hAnsi="Times New Roman"/>
          <w:position w:val="-30"/>
          <w:lang w:val="nl-NL"/>
        </w:rPr>
        <w:object w:dxaOrig="820" w:dyaOrig="680">
          <v:shape id="_x0000_i1315" type="#_x0000_t75" style="width:41pt;height:34pt" o:ole="">
            <v:imagedata r:id="rId466" o:title=""/>
          </v:shape>
          <o:OLEObject Type="Embed" ProgID="Equation.DSMT4" ShapeID="_x0000_i1315" DrawAspect="Content" ObjectID="_1717416562" r:id="rId528"/>
        </w:object>
      </w:r>
      <w:r w:rsidRPr="005B3ECB">
        <w:rPr>
          <w:rFonts w:ascii="Times New Roman" w:hAnsi="Times New Roman"/>
          <w:lang w:val="fr-FR"/>
        </w:rPr>
        <w:t xml:space="preserve"> (3)</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Thay (1) và (2) vào (3) ta được</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lastRenderedPageBreak/>
        <w:t xml:space="preserve">D =  </w:t>
      </w:r>
      <w:r w:rsidRPr="005B3ECB">
        <w:rPr>
          <w:rFonts w:ascii="Times New Roman" w:hAnsi="Times New Roman"/>
          <w:position w:val="-60"/>
          <w:lang w:val="nl-NL"/>
        </w:rPr>
        <w:object w:dxaOrig="1100" w:dyaOrig="980">
          <v:shape id="_x0000_i1316" type="#_x0000_t75" style="width:55pt;height:49pt" o:ole="">
            <v:imagedata r:id="rId512" o:title=""/>
          </v:shape>
          <o:OLEObject Type="Embed" ProgID="Equation.DSMT4" ShapeID="_x0000_i1316" DrawAspect="Content" ObjectID="_1717416563" r:id="rId529"/>
        </w:object>
      </w:r>
      <w:r w:rsidRPr="005B3ECB">
        <w:rPr>
          <w:rFonts w:ascii="Times New Roman" w:hAnsi="Times New Roman"/>
          <w:position w:val="-60"/>
          <w:lang w:val="nl-NL"/>
        </w:rPr>
        <w:object w:dxaOrig="1340" w:dyaOrig="980">
          <v:shape id="_x0000_i1317" type="#_x0000_t75" style="width:67pt;height:49pt" o:ole="">
            <v:imagedata r:id="rId514" o:title=""/>
          </v:shape>
          <o:OLEObject Type="Embed" ProgID="Equation.DSMT4" ShapeID="_x0000_i1317" DrawAspect="Content" ObjectID="_1717416564" r:id="rId530"/>
        </w:object>
      </w:r>
      <w:r w:rsidRPr="005B3ECB">
        <w:rPr>
          <w:rFonts w:ascii="Times New Roman" w:hAnsi="Times New Roman"/>
          <w:lang w:val="fr-FR"/>
        </w:rPr>
        <w:t>=</w:t>
      </w:r>
      <w:r w:rsidRPr="005B3ECB">
        <w:rPr>
          <w:rFonts w:ascii="Times New Roman" w:hAnsi="Times New Roman"/>
          <w:position w:val="-30"/>
          <w:lang w:val="nl-NL"/>
        </w:rPr>
        <w:object w:dxaOrig="1500" w:dyaOrig="680">
          <v:shape id="_x0000_i1318" type="#_x0000_t75" style="width:75pt;height:34pt" o:ole="">
            <v:imagedata r:id="rId516" o:title=""/>
          </v:shape>
          <o:OLEObject Type="Embed" ProgID="Equation.DSMT4" ShapeID="_x0000_i1318" DrawAspect="Content" ObjectID="_1717416565" r:id="rId531"/>
        </w:object>
      </w:r>
      <w:r w:rsidRPr="005B3ECB">
        <w:rPr>
          <w:rFonts w:ascii="Times New Roman" w:hAnsi="Times New Roman"/>
          <w:lang w:val="fr-FR"/>
        </w:rPr>
        <w:t>(4)</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 m </w:t>
      </w:r>
      <w:r w:rsidRPr="005B3ECB">
        <w:rPr>
          <w:rFonts w:ascii="Times New Roman" w:hAnsi="Times New Roman"/>
          <w:position w:val="-6"/>
          <w:lang w:val="nl-NL"/>
        </w:rPr>
        <w:object w:dxaOrig="300" w:dyaOrig="240">
          <v:shape id="_x0000_i1319" type="#_x0000_t75" style="width:15pt;height:12pt" o:ole="">
            <v:imagedata r:id="rId456" o:title=""/>
          </v:shape>
          <o:OLEObject Type="Embed" ProgID="Equation.DSMT4" ShapeID="_x0000_i1319" DrawAspect="Content" ObjectID="_1717416566" r:id="rId532"/>
        </w:object>
      </w: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 xml:space="preserve"> = m - m</w:t>
      </w:r>
      <w:r w:rsidRPr="005B3ECB">
        <w:rPr>
          <w:rFonts w:ascii="Times New Roman" w:hAnsi="Times New Roman"/>
          <w:vertAlign w:val="subscript"/>
          <w:lang w:val="fr-FR"/>
        </w:rPr>
        <w:t>2</w:t>
      </w:r>
      <w:r w:rsidRPr="005B3ECB">
        <w:rPr>
          <w:rFonts w:ascii="Times New Roman" w:hAnsi="Times New Roman"/>
          <w:lang w:val="fr-FR"/>
        </w:rPr>
        <w:t xml:space="preserve"> (5)</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Thay (5) vào (4) và giải ra ta tìm được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5140" w:dyaOrig="680">
          <v:shape id="_x0000_i1320" type="#_x0000_t75" style="width:257pt;height:34pt" o:ole="">
            <v:imagedata r:id="rId533" o:title=""/>
          </v:shape>
          <o:OLEObject Type="Embed" ProgID="Equation.DSMT4" ShapeID="_x0000_i1320" DrawAspect="Content" ObjectID="_1717416567" r:id="rId534"/>
        </w:object>
      </w:r>
      <w:r w:rsidRPr="005B3ECB">
        <w:rPr>
          <w:rFonts w:ascii="Times New Roman" w:hAnsi="Times New Roman"/>
          <w:lang w:val="fr-FR"/>
        </w:rPr>
        <w:t xml:space="preserve"> = 226</w:t>
      </w:r>
    </w:p>
    <w:p w:rsidR="00455B9A" w:rsidRPr="005B3ECB" w:rsidRDefault="00670F51" w:rsidP="00455B9A">
      <w:pPr>
        <w:tabs>
          <w:tab w:val="left" w:pos="333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5808" behindDoc="0" locked="0" layoutInCell="1" allowOverlap="1" wp14:anchorId="77D48834" wp14:editId="2F7A31E5">
                <wp:simplePos x="0" y="0"/>
                <wp:positionH relativeFrom="column">
                  <wp:posOffset>3491865</wp:posOffset>
                </wp:positionH>
                <wp:positionV relativeFrom="paragraph">
                  <wp:posOffset>137160</wp:posOffset>
                </wp:positionV>
                <wp:extent cx="2655570" cy="1114425"/>
                <wp:effectExtent l="1905" t="2540" r="0" b="0"/>
                <wp:wrapNone/>
                <wp:docPr id="3867" name="Group 2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5570" cy="1114425"/>
                          <a:chOff x="7523" y="3824"/>
                          <a:chExt cx="4182" cy="1755"/>
                        </a:xfrm>
                      </wpg:grpSpPr>
                      <wps:wsp>
                        <wps:cNvPr id="3868" name="Rectangle 2155"/>
                        <wps:cNvSpPr>
                          <a:spLocks noChangeArrowheads="1"/>
                        </wps:cNvSpPr>
                        <wps:spPr bwMode="auto">
                          <a:xfrm>
                            <a:off x="7886" y="4184"/>
                            <a:ext cx="3350"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69" name="Line 2156"/>
                        <wps:cNvCnPr/>
                        <wps:spPr bwMode="auto">
                          <a:xfrm>
                            <a:off x="7886" y="43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0" name="Rectangle 2157"/>
                        <wps:cNvSpPr>
                          <a:spLocks noChangeArrowheads="1"/>
                        </wps:cNvSpPr>
                        <wps:spPr bwMode="auto">
                          <a:xfrm>
                            <a:off x="7647" y="5084"/>
                            <a:ext cx="469"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71" name="Line 2158"/>
                        <wps:cNvCnPr/>
                        <wps:spPr bwMode="auto">
                          <a:xfrm>
                            <a:off x="11236" y="41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2" name="Oval 2159"/>
                        <wps:cNvSpPr>
                          <a:spLocks noChangeArrowheads="1"/>
                        </wps:cNvSpPr>
                        <wps:spPr bwMode="auto">
                          <a:xfrm>
                            <a:off x="11034" y="508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73" name="Text Box 2160"/>
                        <wps:cNvSpPr txBox="1">
                          <a:spLocks noChangeArrowheads="1"/>
                        </wps:cNvSpPr>
                        <wps:spPr bwMode="auto">
                          <a:xfrm>
                            <a:off x="7523" y="389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874" name="Text Box 2161"/>
                        <wps:cNvSpPr txBox="1">
                          <a:spLocks noChangeArrowheads="1"/>
                        </wps:cNvSpPr>
                        <wps:spPr bwMode="auto">
                          <a:xfrm>
                            <a:off x="10901"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875" name="Text Box 2162"/>
                        <wps:cNvSpPr txBox="1">
                          <a:spLocks noChangeArrowheads="1"/>
                        </wps:cNvSpPr>
                        <wps:spPr bwMode="auto">
                          <a:xfrm>
                            <a:off x="9695"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876" name="Text Box 2163"/>
                        <wps:cNvSpPr txBox="1">
                          <a:spLocks noChangeArrowheads="1"/>
                        </wps:cNvSpPr>
                        <wps:spPr bwMode="auto">
                          <a:xfrm>
                            <a:off x="9770" y="391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3877" name="Text Box 2164"/>
                        <wps:cNvSpPr txBox="1">
                          <a:spLocks noChangeArrowheads="1"/>
                        </wps:cNvSpPr>
                        <wps:spPr bwMode="auto">
                          <a:xfrm>
                            <a:off x="7551" y="503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878" name="Text Box 2165"/>
                        <wps:cNvSpPr txBox="1">
                          <a:spLocks noChangeArrowheads="1"/>
                        </wps:cNvSpPr>
                        <wps:spPr bwMode="auto">
                          <a:xfrm>
                            <a:off x="10968" y="499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4" o:spid="_x0000_s1147" style="position:absolute;margin-left:274.95pt;margin-top:10.8pt;width:209.1pt;height:87.75pt;z-index:251575808" coordorigin="7523,3824" coordsize="4182,17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UWKQQUAAF4pAAAOAAAAZHJzL2Uyb0RvYy54bWzsWl1zozYUfe9M/wPDuwPiGyZkJ7HjTGfS bqbZ/gAZMDAFRAWJne30v/dKAgwkceJk1+kHfrDBAnF1de65RxedftrmmXQf0SolhS+jE1WWoiIg YVrEvvzbl+XMkaWqxkWIM1JEvvwQVfKnsx9/ON2UXqSRhGRhRCXopKi8TenLSV2XnqJUQRLluDoh ZVRA45rQHNdwSmMlpHgDveeZoqmqpWwIDUtKgqiq4N+FaJTPeP/rdRTUn9frKqqlzJfBtpp/U/69 Yt/K2Sn2YorLJA0aM/AbrMhxWsBDu64WuMbSHU0fdZWnASUVWdcnAckVsl6nQcTHAKNB6mg0V5Tc lXwssbeJy85N4NqRn97cbfDL/Q2V0tCXdceyZanAOcwSf7CkIdNgDtqUsQfXXdHytryhYpRweE2C 3ytoVsbt7DwWF0urzc8khB7xXU24g7ZrmrMuYOjSls/DQzcP0baWAvhTs0zTtGG6AmhDCBmGZoqZ ChKYTnafbWq6LEGz7mjcSOwFyWVzv4EcrbnZNvmdCvbEg7mxjXFsZIC6aufY6n2OvU1wGfH5qpjD do6FIBCO/RUAiYs4i5hzuWXMBLi29Wwl3CoVZJ7AhdE5pWSTRDgE0xDzAQygdwM7qWBSXvSz7TgW 9xf4pvFX621dN1tXOzwgOmdhr6RVfRWRXGIHvkzBfD6L+P66qpk1u0vYpFYkS8NlmmX8hMareUal ewyxt+QfPoDRZVkhbXzZNWGK93eh8s9TXeRpDSSSpbkvO91F2GNuuyxCMBN7NU4zcQwmZ0XjR+Y6 gYJ6u9ryMECaxR7BHLsi4QO4lhLBGsBycJAQ+lWWNsAYvlz9cYdpJEvZTwVMjws4ZRTDTwzT1uCE 9ltW/RZcBNCVL9eyJA7ntaClu5KmcQJPQtwfBTmH0Fmn3Ns7q5oBAHiPh2K3RfF1WnAAd54CAM+L G9r47UBA6tYIkA0amQMFxFrOGKExAzP2obEgDIp8+r8ByICLGyztxRX2IK4gOBjoWITxJPCnq7qX zqVjzAzNupwZ6mIxO1/OjZm1RLa50Bfz+QL9xcaCDC9JwzAqmOltQkLG63ipSY0ilXQpqXODMuyd Ry+Y2P5yozm97MJChACbBQa9Y6KN0f8TnGm3wXkMzrQMyIiQY0x1zJmGBcHAspNuvQDS/wVldrMy UeYg8duoBXFLmU4Pv4dSJkKa/lwSbzjTVV+A48SZI+39n+JMUL2CMz+D6GIS0+3B7bYR799LYiKk 6sZzfKk2gtyAg71JPcqytKz25vUPUpmvFACjDNoTll3sTyw5ZElYyQnYfmGK6YJsAboirzLV0WR6 qd5CSyuLvxeIe+tKlwePUHFsVeqogG6W802Q+Xsx/FLO7xSZWIpgr/ujWZz880Tk4TH3rNoc6GKk GeqF5s6WlmPPjKVhzlxbdWYqci9cSzVcY7Ec6mKeSEW9COTsW3XxsZecnaxn5reCu/19Snj3aKPj 8Ik2hrQB4fiYNniR5Oi0gVRXBa03qEcxLpt44+CK0MQbvVLVO3hD50lqVzGa6lhNmds2n+INLkuP zhuu5YI1E23Eo5rVJDeGtfQDK9zvoY0ugU5yYyg3oPTyWG7oowX2cVYprs3Ko4w24KUDs2BapfAX ARNtfBhtdPlzoo0hbXQv1fvFDR60R1cb8DJcLFJMVZ+KG0r3hmyijQ+jjS5/TrQxpI1uy0ifNsY7 Ro6jNqC4YYE5IDcM1x3JDavdpjMVRV+z3WUqbnyj4kaXQP8tvAGvhfgmPl70bTYcsl2C/XM47m+L PPsbAAD//wMAUEsDBBQABgAIAAAAIQDoZYs/4QAAAAoBAAAPAAAAZHJzL2Rvd25yZXYueG1sTI9B S8NAEIXvgv9hGcGb3Wy1sYnZlFLUUynYCuJtmkyT0OxuyG6T9N87nvQ4vI/3vslWk2nFQL1vnNWg ZhEIsoUrG1tp+Dy8PSxB+IC2xNZZ0nAlD6v89ibDtHSj/aBhHyrBJdanqKEOoUul9EVNBv3MdWQ5 O7neYOCzr2TZ48jlppXzKIqlwcbyQo0dbWoqzvuL0fA+4rh+VK/D9nzaXL8Pi93XVpHW93fT+gVE oCn8wfCrz+qQs9PRXWzpRath8ZQkjGqYqxgEA0m8VCCOTCbPCmSeyf8v5D8AAAD//wMAUEsBAi0A FAAGAAgAAAAhALaDOJL+AAAA4QEAABMAAAAAAAAAAAAAAAAAAAAAAFtDb250ZW50X1R5cGVzXS54 bWxQSwECLQAUAAYACAAAACEAOP0h/9YAAACUAQAACwAAAAAAAAAAAAAAAAAvAQAAX3JlbHMvLnJl bHNQSwECLQAUAAYACAAAACEAy2VFikEFAABeKQAADgAAAAAAAAAAAAAAAAAuAgAAZHJzL2Uyb0Rv Yy54bWxQSwECLQAUAAYACAAAACEA6GWLP+EAAAAKAQAADwAAAAAAAAAAAAAAAACbBwAAZHJzL2Rv d25yZXYueG1sUEsFBgAAAAAEAAQA8wAAAKkIAAAAAA== ">
                <v:rect id="Rectangle 2155" o:spid="_x0000_s1148" style="position:absolute;left:7886;top:4184;width:335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UgIL8A AADdAAAADwAAAGRycy9kb3ducmV2LnhtbERPzc7BQBTdS7zD5ErsmCIRXxkihLCkNt/u6lxt6dxp OoPy9GYhsTw5/7NFY0rxoNoVlhUM+hEI4tTqgjMFp2TTm4BwHlljaZkUvMjBYt5uzTDW9skHehx9 JkIIuxgV5N5XsZQuzcmg69uKOHAXWxv0AdaZ1DU+Q7gp5TCKxtJgwaEhx4pWOaW3490oOBfDE74P yTYyf5uR3zfJ9f6/VqrbaZZTEJ4a/xN/3TutYDQZh7nhTXgCcv4BAAD//wMAUEsBAi0AFAAGAAgA AAAhAPD3irv9AAAA4gEAABMAAAAAAAAAAAAAAAAAAAAAAFtDb250ZW50X1R5cGVzXS54bWxQSwEC LQAUAAYACAAAACEAMd1fYdIAAACPAQAACwAAAAAAAAAAAAAAAAAuAQAAX3JlbHMvLnJlbHNQSwEC LQAUAAYACAAAACEAMy8FnkEAAAA5AAAAEAAAAAAAAAAAAAAAAAApAgAAZHJzL3NoYXBleG1sLnht bFBLAQItABQABgAIAAAAIQA9BSAgvwAAAN0AAAAPAAAAAAAAAAAAAAAAAJgCAABkcnMvZG93bnJl di54bWxQSwUGAAAAAAQABAD1AAAAhAMAAAAA ">
                  <v:textbox>
                    <w:txbxContent>
                      <w:p w:rsidR="00667A46" w:rsidRPr="006E6890" w:rsidRDefault="00667A46">
                        <w:pPr>
                          <w:rPr>
                            <w:rFonts w:ascii="Times New Roman" w:hAnsi="Times New Roman"/>
                            <w:lang w:val="nl-NL"/>
                          </w:rPr>
                        </w:pPr>
                      </w:p>
                    </w:txbxContent>
                  </v:textbox>
                </v:rect>
                <v:line id="Line 2156" o:spid="_x0000_s1149" style="position:absolute;visibility:visible;mso-wrap-style:square" from="7886,4364" to="7886,5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QaPccAAADdAAAADwAAAGRycy9kb3ducmV2LnhtbESPQWvCQBSE7wX/w/KE3urGCkFTVxGl oD2UqoX2+Mw+k2j2bdjdJum/7xYEj8PMfMPMl72pRUvOV5YVjEcJCOLc6ooLBZ/H16cpCB+QNdaW ScEveVguBg9zzLTteE/tIRQiQthnqKAMocmk9HlJBv3INsTRO1tnMETpCqkddhFuavmcJKk0WHFc KLGhdUn59fBjFLxPPtJ2tXvb9l+79JRv9qfvS+eUehz2qxcQgfpwD9/aW61gMk1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5Bo9xwAAAN0AAAAPAAAAAAAA AAAAAAAAAKECAABkcnMvZG93bnJldi54bWxQSwUGAAAAAAQABAD5AAAAlQMAAAAA "/>
                <v:rect id="Rectangle 2157" o:spid="_x0000_s1150" style="position:absolute;left:7647;top:5084;width:46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q6+8MA AADdAAAADwAAAGRycy9kb3ducmV2LnhtbERPu27CMBTdkfgH6yJ1AweQWhowCLVKBSOEhe02viRp 4+sodh706/FQifHovDe7wVSio8aVlhXMZxEI4szqknMFlzSZrkA4j6yxskwK7uRgtx2PNhhr2/OJ urPPRQhhF6OCwvs6ltJlBRl0M1sTB+5mG4M+wCaXusE+hJtKLqLoVRosOTQUWNNHQdnvuTUKvsvF Bf9O6Vdk3pOlPw7pT3v9VOplMuzXIDwN/in+dx+0guXqLewPb8ITkNsHAAAA//8DAFBLAQItABQA BgAIAAAAIQDw94q7/QAAAOIBAAATAAAAAAAAAAAAAAAAAAAAAABbQ29udGVudF9UeXBlc10ueG1s UEsBAi0AFAAGAAgAAAAhADHdX2HSAAAAjwEAAAsAAAAAAAAAAAAAAAAALgEAAF9yZWxzLy5yZWxz UEsBAi0AFAAGAAgAAAAhADMvBZ5BAAAAOQAAABAAAAAAAAAAAAAAAAAAKQIAAGRycy9zaGFwZXht bC54bWxQSwECLQAUAAYACAAAACEARqq6+8MAAADdAAAADwAAAAAAAAAAAAAAAACYAgAAZHJzL2Rv d25yZXYueG1sUEsFBgAAAAAEAAQA9QAAAIgDAAAAAA== ">
                  <v:textbox>
                    <w:txbxContent>
                      <w:p w:rsidR="00667A46" w:rsidRPr="006E6890" w:rsidRDefault="00667A46">
                        <w:pPr>
                          <w:rPr>
                            <w:rFonts w:ascii="Times New Roman" w:hAnsi="Times New Roman"/>
                            <w:lang w:val="nl-NL"/>
                          </w:rPr>
                        </w:pPr>
                      </w:p>
                    </w:txbxContent>
                  </v:textbox>
                </v:rect>
                <v:line id="Line 2158" o:spid="_x0000_s1151" style="position:absolute;visibility:visible;mso-wrap-style:square" from="11236,4184" to="11236,5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uA5scAAADdAAAADwAAAGRycy9kb3ducmV2LnhtbESPQWvCQBSE70L/w/IKvenGClGiq0hL QXsQtYIen9nXJG32bdjdJvHfdwtCj8PMfMMsVr2pRUvOV5YVjEcJCOLc6ooLBaePt+EMhA/IGmvL pOBGHlbLh8ECM207PlB7DIWIEPYZKihDaDIpfV6SQT+yDXH0Pq0zGKJ0hdQOuwg3tXxOklQarDgu lNjQS0n59/HHKNhN9mm73r5v+vM2veavh+vlq3NKPT326zmIQH34D9/bG61gMpuO4e9NfA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S4DmxwAAAN0AAAAPAAAAAAAA AAAAAAAAAKECAABkcnMvZG93bnJldi54bWxQSwUGAAAAAAQABAD5AAAAlQMAAAAA "/>
                <v:oval id="Oval 2159" o:spid="_x0000_s1152" style="position:absolute;left:11034;top:508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RPX8UA AADdAAAADwAAAGRycy9kb3ducmV2LnhtbESPQWvCQBSE74L/YXlCb7rRoJXoKlIp2EMPjfX+yD6T YPZtyL7G+O/dQqHHYWa+Ybb7wTWqpy7Ung3MZwko4sLbmksD3+f36RpUEGSLjWcy8KAA+914tMXM +jt/UZ9LqSKEQ4YGKpE20zoUFTkMM98SR+/qO4cSZVdq2+E9wl2jF0my0g5rjgsVtvRWUXHLf5yB Y3nIV71OZZlejydZ3i6fH+ncmJfJcNiAEhrkP/zXPlkD6fp1Ab9v4hPQuycAAAD//wMAUEsBAi0A FAAGAAgAAAAhAPD3irv9AAAA4gEAABMAAAAAAAAAAAAAAAAAAAAAAFtDb250ZW50X1R5cGVzXS54 bWxQSwECLQAUAAYACAAAACEAMd1fYdIAAACPAQAACwAAAAAAAAAAAAAAAAAuAQAAX3JlbHMvLnJl bHNQSwECLQAUAAYACAAAACEAMy8FnkEAAAA5AAAAEAAAAAAAAAAAAAAAAAApAgAAZHJzL3NoYXBl eG1sLnhtbFBLAQItABQABgAIAAAAIQCcFE9fxQAAAN0AAAAPAAAAAAAAAAAAAAAAAJgCAABkcnMv ZG93bnJldi54bWxQSwUGAAAAAAQABAD1AAAAigMAAAAA ">
                  <v:textbox>
                    <w:txbxContent>
                      <w:p w:rsidR="00667A46" w:rsidRPr="006E6890" w:rsidRDefault="00667A46">
                        <w:pPr>
                          <w:rPr>
                            <w:rFonts w:ascii="Times New Roman" w:hAnsi="Times New Roman"/>
                            <w:lang w:val="nl-NL"/>
                          </w:rPr>
                        </w:pPr>
                      </w:p>
                    </w:txbxContent>
                  </v:textbox>
                </v:oval>
                <v:shape id="Text Box 2160" o:spid="_x0000_s1153" type="#_x0000_t202" style="position:absolute;left:7523;top:389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JVusYA AADdAAAADwAAAGRycy9kb3ducmV2LnhtbESPT2vCQBTE7wW/w/KE3nTXqq1Ns5FSETwptX+gt0f2 mQSzb0N2NfHbu4LQ4zAzv2HSZW9rcabWV441TMYKBHHuTMWFhu+v9WgBwgdkg7Vj0nAhD8ts8JBi YlzHn3Teh0JECPsENZQhNImUPi/Joh+7hjh6B9daDFG2hTQtdhFua/mk1LO0WHFcKLGhj5Ly4/5k NfxsD3+/M7UrVnbedK5Xku2r1Ppx2L+/gQjUh//wvb0xGqaLlync3sQn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v1JVus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161" o:spid="_x0000_s1154" type="#_x0000_t202" style="position:absolute;left:10901;top:38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vNzsUA AADdAAAADwAAAGRycy9kb3ducmV2LnhtbESPW2sCMRSE3wv+h3CEvmmitV5Wo0hLwaeKV/DtsDnu Lm5Olk3qrv++KQh9HGbmG2axam0p7lT7wrGGQV+BIE6dKTjTcDx89aYgfEA2WDomDQ/ysFp2XhaY GNfwju77kIkIYZ+ghjyEKpHSpzlZ9H1XEUfv6mqLIco6k6bGJsJtKYdKjaXFguNCjhV95JTe9j9W w+n7ejmP1Db7tO9V41ol2c6k1q/ddj0HEagN/+Fne2M0vE0nI/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Awu83O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162" o:spid="_x0000_s1155" type="#_x0000_t202" style="position:absolute;left:9695;top:38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oVcYA AADdAAAADwAAAGRycy9kb3ducmV2LnhtbESPT2vCQBTE7wW/w/IEb7qr1dam2YhUBE+V2j/Q2yP7 TILZtyG7mvjt3YLQ4zAzv2HSVW9rcaHWV441TCcKBHHuTMWFhq/P7XgJwgdkg7Vj0nAlD6ts8JBi YlzHH3Q5hEJECPsENZQhNImUPi/Jop+4hjh6R9daDFG2hTQtdhFuazlT6klarDgulNjQW0n56XC2 Gr7fj78/c7UvNnbRdK5Xku2L1Ho07NevIAL14T98b++Mhsfl8wL+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X/doV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163" o:spid="_x0000_s1156" type="#_x0000_t202" style="position:absolute;left:9770;top:391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X2IsYA AADdAAAADwAAAGRycy9kb3ducmV2LnhtbESPT2vCQBTE7wW/w/IEb3VXq9am2YhUBE+V2j/Q2yP7 TILZtyG7mvjt3YLQ4zAzv2HSVW9rcaHWV441TMYKBHHuTMWFhq/P7eMShA/IBmvHpOFKHlbZ4CHF xLiOP+hyCIWIEPYJaihDaBIpfV6SRT92DXH0jq61GKJsC2la7CLc1nKq1EJarDgulNjQW0n56XC2 Gr7fj78/M7UvNnbedK5Xku2L1Ho07NevIAL14T98b++Mhqfl8wL+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ryX2Is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164" o:spid="_x0000_s1157" type="#_x0000_t202" style="position:absolute;left:7551;top:503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lTucUA AADdAAAADwAAAGRycy9kb3ducmV2LnhtbESPW2sCMRSE3wv+h3AE32qitl5Wo4il0CfFK/h22Bx3 FzcnyyZ1t//eFAp9HGbmG2axam0pHlT7wrGGQV+BIE6dKTjTcDp+vk5B+IBssHRMGn7Iw2rZeVlg YlzDe3ocQiYihH2CGvIQqkRKn+Zk0fddRRy9m6sthijrTJoamwi3pRwqNZYWC44LOVa0ySm9H76t hvP2dr28qV32Yd+rxrVKsp1JrXvddj0HEagN/+G/9pfRMJpOJvD7Jj4BuXwCAAD//wMAUEsBAi0A FAAGAAgAAAAhAPD3irv9AAAA4gEAABMAAAAAAAAAAAAAAAAAAAAAAFtDb250ZW50X1R5cGVzXS54 bWxQSwECLQAUAAYACAAAACEAMd1fYdIAAACPAQAACwAAAAAAAAAAAAAAAAAuAQAAX3JlbHMvLnJl bHNQSwECLQAUAAYACAAAACEAMy8FnkEAAAA5AAAAEAAAAAAAAAAAAAAAAAApAgAAZHJzL3NoYXBl eG1sLnhtbFBLAQItABQABgAIAAAAIQDAaVO5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v:textbox>
                </v:shape>
                <v:shape id="Text Box 2165" o:spid="_x0000_s1158" type="#_x0000_t202" style="position:absolute;left:10968;top:499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bHy8IA AADdAAAADwAAAGRycy9kb3ducmV2LnhtbERPy4rCMBTdD8w/hCu408TRGbUaZVAEVyPjC9xdmmtb prkpTbT1781CmOXhvOfL1pbiTrUvHGsY9BUI4tSZgjMNx8OmNwHhA7LB0jFpeJCH5eL9bY6JcQ3/ 0n0fMhFD2CeoIQ+hSqT0aU4Wfd9VxJG7utpiiLDOpKmxieG2lB9KfUmLBceGHCta5ZT+7W9Ww+nn ejmP1C5b28+qca2SbKdS626n/Z6BCNSGf/HLvTUahpNxnBvfxCc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9sfLwgAAAN0AAAAPAAAAAAAAAAAAAAAAAJgCAABkcnMvZG93 bnJldi54bWxQSwUGAAAAAAQABAD1AAAAhw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fr-FR"/>
        </w:rPr>
        <w:t>Vậy khối lượng của chì là 226(g) của thiếc là m</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m - m</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 664 - 226 = 438(g)</w: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Một thanh nhẹ AB có thể quay tự do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quanh một điểm O cố định, OA = 2.OB. Bên đầu</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 A có treo một vật có khối lượng m</w:t>
      </w:r>
      <w:r w:rsidRPr="005B3ECB">
        <w:rPr>
          <w:rFonts w:ascii="Times New Roman" w:hAnsi="Times New Roman"/>
          <w:vertAlign w:val="subscript"/>
          <w:lang w:val="fr-FR"/>
        </w:rPr>
        <w:t>1</w:t>
      </w:r>
      <w:r w:rsidRPr="005B3ECB">
        <w:rPr>
          <w:rFonts w:ascii="Times New Roman" w:hAnsi="Times New Roman"/>
          <w:lang w:val="fr-FR"/>
        </w:rPr>
        <w:t xml:space="preserve"> = 8kg.</w:t>
      </w:r>
    </w:p>
    <w:p w:rsidR="00455B9A" w:rsidRPr="005B3ECB" w:rsidRDefault="00455B9A" w:rsidP="00455B9A">
      <w:pPr>
        <w:tabs>
          <w:tab w:val="left" w:pos="3330"/>
        </w:tabs>
        <w:rPr>
          <w:rFonts w:ascii="Times New Roman" w:hAnsi="Times New Roman"/>
          <w:vertAlign w:val="subscript"/>
          <w:lang w:val="fr-FR"/>
        </w:rPr>
      </w:pPr>
      <w:r w:rsidRPr="005B3ECB">
        <w:rPr>
          <w:rFonts w:ascii="Times New Roman" w:hAnsi="Times New Roman"/>
          <w:lang w:val="fr-FR"/>
        </w:rPr>
        <w:t xml:space="preserve"> Hỏi phải treo ở đầu B một vật có khối lượng m</w:t>
      </w:r>
      <w:r w:rsidRPr="005B3ECB">
        <w:rPr>
          <w:rFonts w:ascii="Times New Roman" w:hAnsi="Times New Roman"/>
          <w:vertAlign w:val="subscript"/>
          <w:lang w:val="fr-FR"/>
        </w:rPr>
        <w:t>2</w:t>
      </w:r>
    </w:p>
    <w:p w:rsidR="00B34E85"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 bằ</w:t>
      </w:r>
      <w:r w:rsidR="00383B74" w:rsidRPr="005B3ECB">
        <w:rPr>
          <w:rFonts w:ascii="Times New Roman" w:hAnsi="Times New Roman"/>
          <w:lang w:val="fr-FR"/>
        </w:rPr>
        <w:t>ngbao nhiêu để thanh cân bằng (</w:t>
      </w:r>
      <w:r w:rsidRPr="005B3ECB">
        <w:rPr>
          <w:rFonts w:ascii="Times New Roman" w:hAnsi="Times New Roman"/>
          <w:lang w:val="fr-FR"/>
        </w:rPr>
        <w:t>Thanh ở vị trí nằm ngang, xem hình vẽ bên), cho biết trọng lượng P của vật có khối lượng m tính theo công thức P = 10m</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6832" behindDoc="0" locked="0" layoutInCell="1" allowOverlap="1" wp14:anchorId="7DD8F388" wp14:editId="0703A457">
                <wp:simplePos x="0" y="0"/>
                <wp:positionH relativeFrom="column">
                  <wp:posOffset>170180</wp:posOffset>
                </wp:positionH>
                <wp:positionV relativeFrom="paragraph">
                  <wp:posOffset>11430</wp:posOffset>
                </wp:positionV>
                <wp:extent cx="1786890" cy="685800"/>
                <wp:effectExtent l="4445" t="0" r="0" b="1905"/>
                <wp:wrapNone/>
                <wp:docPr id="3864" name="Group 2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685800"/>
                          <a:chOff x="1856" y="6524"/>
                          <a:chExt cx="2814" cy="1080"/>
                        </a:xfrm>
                      </wpg:grpSpPr>
                      <wps:wsp>
                        <wps:cNvPr id="3865" name="Text Box 2167"/>
                        <wps:cNvSpPr txBox="1">
                          <a:spLocks noChangeArrowheads="1"/>
                        </wps:cNvSpPr>
                        <wps:spPr bwMode="auto">
                          <a:xfrm>
                            <a:off x="1856" y="6524"/>
                            <a:ext cx="281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A = 2.OB</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2052" type="#_x0000_t75" style="width:15pt;height:12pt" o:ole="">
                                    <v:imagedata r:id="rId456" o:title=""/>
                                  </v:shape>
                                  <o:OLEObject Type="Embed" ProgID="Equation.DSMT4" ShapeID="_x0000_i2052" DrawAspect="Content" ObjectID="_1717417289" r:id="rId535"/>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66" name="Line 2168"/>
                        <wps:cNvCnPr/>
                        <wps:spPr bwMode="auto">
                          <a:xfrm>
                            <a:off x="2057" y="724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6" o:spid="_x0000_s1159" style="position:absolute;margin-left:13.4pt;margin-top:.9pt;width:140.7pt;height:54pt;z-index:251576832" coordorigin="1856,6524" coordsize="2814,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9WDCkQMAAJoJAAAOAAAAZHJzL2Uyb0RvYy54bWzMVm1vpDYQ/l6p/8HydwImwAIKOSX7ElVK 20h3/QFeMC8q2NT2hk1P/e8d2+xL9u7a6CJV5QOyPfZ45pl5Hrj5sB969Myk6gQvMLkKMGK8FFXH mwL/9mnjpRgpTXlFe8FZgV+Ywh9uf/zhZhpzFopW9BWTCJxwlU9jgVutx9z3VdmygaorMTIOxlrI gWqYysavJJ3A+9D7YRAk/iRkNUpRMqVgdeWM+Nb6r2tW6l/rWjGN+gJDbNq+pX1vzdu/vaF5I+nY duUcBv2OKAbacbj06GpFNUU72X3hauhKKZSo9VUpBl/UdVcymwNkQ4KLbB6k2I02lyafmvEIE0B7 gdN3uy1/eX6SqKsKfJ0mEUacDlAlezEKSZIYgKaxyWHfgxw/jk/SZQnDR1H+rsDsX9rNvHGb0Xb6 WVTgke60sADtazkYF5A62ts6vBzrwPYalbBIFmmSZlCuEmxJGqfBXKiyhWqaYySNE4yMNQ4jV8Sy Xc/Hw5RAJuYsCVJ70qe5u9fGOsdmEoOmUydc1ftw/djSkdlyKYPXCdf4gOsnk+G92BtoFw5au9Xg ivQeLBCzhUk5eBEXy5byht1JKaaW0QpiJOYkZHI86jJRxsm/4f0V4A6o/wNsNB+l0g9MDMgMCiyB WDZO+vyotAnntMVUl4tN1/ewTvOev1qAjW4FroWjxmYCsFz5nAXZOl2nkReFydqLgtXKu9ssIy/Z kEW8ul4tlyvyl7mXRHnbVRXj5poDb0n0tvrNCuIYd2SuEn1XGXcmJCWb7bKX6JmCbmzsY0EHy2mb /zoMCwLkcpESCaPgPsy8TZIuvGgTxV62CFIvINl9lgRRFq02r1N67Dh7f0poKnAWh7HrplPQF7kF 9vkyN5oPnQZl7ruhwMA/eMwmmpseXPPKjjXtejc+g8KEf4ICyn0otO1Y06SuXfV+u7fCQ65j49r0 81ZUL9DEUkCLAf3huwKDVsg/MZpAowus/thRyTDqf+JAhIxEkRF1O4niRQgTeW7ZnlsoL8FVgTVG brjU7kOwG2XXtHCTox4XdyBWdWfb+hTVTDnQi/9OOEDjnCDbngDRSA9Igb4s+ZOccXsT9cMgXljN XITRrJmGeUZww5AQp5iv5fJE6pn3PRT3zbx/dwvC52/utG913f9US47yd8YLJy2ODwd+WAG84IXj ABTWrtt2g5H9AbDH5p8V84dxPrf7T79Ut38DAAD//wMAUEsDBBQABgAIAAAAIQDgrdjX3gAAAAgB AAAPAAAAZHJzL2Rvd25yZXYueG1sTI9BS8NAEIXvgv9hGcGb3U2KJcZsSinqqQi2gnibZqdJaHY3 ZLdJ+u8dT3oa3rzhzfeK9Ww7MdIQWu80JAsFglzlTetqDZ+H14cMRIjoDHbekYYrBViXtzcF5sZP 7oPGfawFh7iQo4Ymxj6XMlQNWQwL35Nj7+QHi5HlUEsz4MThtpOpUitpsXX8ocGetg1V5/3Fanib cNosk5dxdz5tr9+Hx/evXUJa39/Nm2cQkeb4dwy/+IwOJTMd/cWZIDoN6YrJI+95sL1UWQriyFo9 ZSDLQv4vUP4AAAD//wMAUEsBAi0AFAAGAAgAAAAhALaDOJL+AAAA4QEAABMAAAAAAAAAAAAAAAAA AAAAAFtDb250ZW50X1R5cGVzXS54bWxQSwECLQAUAAYACAAAACEAOP0h/9YAAACUAQAACwAAAAAA AAAAAAAAAAAvAQAAX3JlbHMvLnJlbHNQSwECLQAUAAYACAAAACEAJfVgwpEDAACaCQAADgAAAAAA AAAAAAAAAAAuAgAAZHJzL2Uyb0RvYy54bWxQSwECLQAUAAYACAAAACEA4K3Y194AAAAIAQAADwAA AAAAAAAAAAAAAADrBQAAZHJzL2Rvd25yZXYueG1sUEsFBgAAAAAEAAQA8wAAAPYGAAAAAA== ">
                <v:shape id="Text Box 2167" o:spid="_x0000_s1160" type="#_x0000_t202" style="position:absolute;left:1856;top:6524;width:281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7+iMUA AADdAAAADwAAAGRycy9kb3ducmV2LnhtbESPQWvCQBSE7wX/w/IEb3VXrWKjq4gi9NRibAveHtln Esy+DdnVxH/vFgoeh5n5hlmuO1uJGzW+dKxhNFQgiDNnSs41fB/3r3MQPiAbrByThjt5WK96L0tM jGv5QLc05CJC2CeooQihTqT0WUEW/dDVxNE7u8ZiiLLJpWmwjXBbybFSM2mx5LhQYE3bgrJLerUa fj7Pp9839ZXv7LRuXack23ep9aDfbRYgAnXhGf5vfxgNk/lsCn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aLv6I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A = 2.OB</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2052" type="#_x0000_t75" style="width:15pt;height:12pt" o:ole="">
                              <v:imagedata r:id="rId456" o:title=""/>
                            </v:shape>
                            <o:OLEObject Type="Embed" ProgID="Equation.DSMT4" ShapeID="_x0000_i2052" DrawAspect="Content" ObjectID="_1717417289" r:id="rId536"/>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68" o:spid="_x0000_s1161" style="position:absolute;visibility:visible;mso-wrap-style:square" from="2057,7244" to="4268,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uOT8cAAADdAAAADwAAAGRycy9kb3ducmV2LnhtbESPQWsCMRSE7wX/Q3hCbzXbCkG2RpGW gnooagvt8bl53d1287IkcXf7740geBxm5htmvhxsIzryoXas4XGSgSAunKm51PD58fYwAxEissHG MWn4pwDLxehujrlxPe+pO8RSJAiHHDVUMba5lKGoyGKYuJY4eT/OW4xJ+lIaj32C20Y+ZZmSFmtO CxW29FJR8Xc4WQ3v053qVpvtevjaqGPxuj9+//Ze6/vxsHoGEWmIt/C1vTYapjOl4PImPQG5O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e45PxwAAAN0AAAAPAAAAAAAA AAAAAAAAAKECAABkcnMvZG93bnJldi54bWxQSwUGAAAAAAQABAD5AAAAlQMAAAAA "/>
              </v:group>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jc w:val="center"/>
        <w:rPr>
          <w:rFonts w:ascii="Times New Roman" w:hAnsi="Times New Roman"/>
          <w:u w:val="single"/>
          <w:lang w:val="fr-FR"/>
        </w:rPr>
      </w:pPr>
      <w:r w:rsidRPr="005B3ECB">
        <w:rPr>
          <w:rFonts w:ascii="Times New Roman" w:hAnsi="Times New Roman"/>
          <w:u w:val="single"/>
          <w:lang w:val="fr-FR"/>
        </w:rPr>
        <w:t xml:space="preserve">Bài giả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Để thanh cân bằng thì vật m</w:t>
      </w:r>
      <w:r w:rsidRPr="005B3ECB">
        <w:rPr>
          <w:rFonts w:ascii="Times New Roman" w:hAnsi="Times New Roman"/>
          <w:vertAlign w:val="subscript"/>
          <w:lang w:val="fr-FR"/>
        </w:rPr>
        <w:t>2</w:t>
      </w:r>
      <w:r w:rsidRPr="005B3ECB">
        <w:rPr>
          <w:rFonts w:ascii="Times New Roman" w:hAnsi="Times New Roman"/>
          <w:lang w:val="fr-FR"/>
        </w:rPr>
        <w:t xml:space="preserve"> phải có trọng lượng P</w:t>
      </w:r>
      <w:r w:rsidRPr="005B3ECB">
        <w:rPr>
          <w:rFonts w:ascii="Times New Roman" w:hAnsi="Times New Roman"/>
          <w:vertAlign w:val="subscript"/>
          <w:lang w:val="fr-FR"/>
        </w:rPr>
        <w:t>2</w:t>
      </w:r>
      <w:r w:rsidRPr="005B3ECB">
        <w:rPr>
          <w:rFonts w:ascii="Times New Roman" w:hAnsi="Times New Roman"/>
          <w:lang w:val="fr-FR"/>
        </w:rPr>
        <w:t xml:space="preserve"> sao cho hợp lực của P</w:t>
      </w:r>
      <w:r w:rsidRPr="005B3ECB">
        <w:rPr>
          <w:rFonts w:ascii="Times New Roman" w:hAnsi="Times New Roman"/>
          <w:vertAlign w:val="subscript"/>
          <w:lang w:val="fr-FR"/>
        </w:rPr>
        <w:t>1</w:t>
      </w:r>
      <w:r w:rsidRPr="005B3ECB">
        <w:rPr>
          <w:rFonts w:ascii="Times New Roman" w:hAnsi="Times New Roman"/>
          <w:lang w:val="fr-FR"/>
        </w:rPr>
        <w:t xml:space="preserve"> và P</w:t>
      </w:r>
      <w:r w:rsidRPr="005B3ECB">
        <w:rPr>
          <w:rFonts w:ascii="Times New Roman" w:hAnsi="Times New Roman"/>
          <w:vertAlign w:val="subscript"/>
          <w:lang w:val="fr-FR"/>
        </w:rPr>
        <w:t>2</w:t>
      </w:r>
      <w:r w:rsidRPr="005B3ECB">
        <w:rPr>
          <w:rFonts w:ascii="Times New Roman" w:hAnsi="Times New Roman"/>
          <w:lang w:val="fr-FR"/>
        </w:rPr>
        <w:t xml:space="preserve"> có điểm đặt  đúng tại O. Theo điều kiện cân bằng của đòn bẩy ta có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P</w:t>
      </w:r>
      <w:r w:rsidRPr="005B3ECB">
        <w:rPr>
          <w:rFonts w:ascii="Times New Roman" w:hAnsi="Times New Roman"/>
          <w:vertAlign w:val="subscript"/>
          <w:lang w:val="pt-BR"/>
        </w:rPr>
        <w:t>1</w:t>
      </w:r>
      <w:r w:rsidRPr="005B3ECB">
        <w:rPr>
          <w:rFonts w:ascii="Times New Roman" w:hAnsi="Times New Roman"/>
          <w:lang w:val="pt-BR"/>
        </w:rPr>
        <w:t>.OA = P</w:t>
      </w:r>
      <w:r w:rsidRPr="005B3ECB">
        <w:rPr>
          <w:rFonts w:ascii="Times New Roman" w:hAnsi="Times New Roman"/>
          <w:vertAlign w:val="subscript"/>
          <w:lang w:val="pt-BR"/>
        </w:rPr>
        <w:t>2</w:t>
      </w:r>
      <w:r w:rsidRPr="005B3ECB">
        <w:rPr>
          <w:rFonts w:ascii="Times New Roman" w:hAnsi="Times New Roman"/>
          <w:lang w:val="pt-BR"/>
        </w:rPr>
        <w:t xml:space="preserve"> .OB </w:t>
      </w:r>
      <w:r w:rsidRPr="005B3ECB">
        <w:rPr>
          <w:rFonts w:ascii="Times New Roman" w:hAnsi="Times New Roman"/>
          <w:position w:val="-6"/>
          <w:lang w:val="nl-NL"/>
        </w:rPr>
        <w:object w:dxaOrig="300" w:dyaOrig="240">
          <v:shape id="_x0000_i1321" type="#_x0000_t75" style="width:15pt;height:12pt" o:ole="">
            <v:imagedata r:id="rId456" o:title=""/>
          </v:shape>
          <o:OLEObject Type="Embed" ProgID="Equation.DSMT4" ShapeID="_x0000_i1321" DrawAspect="Content" ObjectID="_1717416568" r:id="rId537"/>
        </w:object>
      </w:r>
      <w:r w:rsidRPr="005B3ECB">
        <w:rPr>
          <w:rFonts w:ascii="Times New Roman" w:hAnsi="Times New Roman"/>
          <w:position w:val="-30"/>
          <w:lang w:val="nl-NL"/>
        </w:rPr>
        <w:object w:dxaOrig="920" w:dyaOrig="680">
          <v:shape id="_x0000_i1322" type="#_x0000_t75" style="width:46pt;height:34pt" o:ole="">
            <v:imagedata r:id="rId538" o:title=""/>
          </v:shape>
          <o:OLEObject Type="Embed" ProgID="Equation.DSMT4" ShapeID="_x0000_i1322" DrawAspect="Content" ObjectID="_1717416569" r:id="rId539"/>
        </w:object>
      </w:r>
      <w:r w:rsidRPr="005B3ECB">
        <w:rPr>
          <w:rFonts w:ascii="Times New Roman" w:hAnsi="Times New Roman"/>
          <w:lang w:val="pt-BR"/>
        </w:rPr>
        <w:t xml:space="preserve">(1)  Do OA = 2.OB nên </w:t>
      </w:r>
      <w:r w:rsidRPr="005B3ECB">
        <w:rPr>
          <w:rFonts w:ascii="Times New Roman" w:hAnsi="Times New Roman"/>
          <w:position w:val="-24"/>
          <w:lang w:val="nl-NL"/>
        </w:rPr>
        <w:object w:dxaOrig="420" w:dyaOrig="620">
          <v:shape id="_x0000_i1323" type="#_x0000_t75" style="width:21pt;height:31pt" o:ole="">
            <v:imagedata r:id="rId540" o:title=""/>
          </v:shape>
          <o:OLEObject Type="Embed" ProgID="Equation.DSMT4" ShapeID="_x0000_i1323" DrawAspect="Content" ObjectID="_1717416570" r:id="rId541"/>
        </w:object>
      </w:r>
      <w:r w:rsidRPr="005B3ECB">
        <w:rPr>
          <w:rFonts w:ascii="Times New Roman" w:hAnsi="Times New Roman"/>
          <w:lang w:val="pt-BR"/>
        </w:rPr>
        <w:t>=</w:t>
      </w:r>
      <w:r w:rsidRPr="005B3ECB">
        <w:rPr>
          <w:rFonts w:ascii="Times New Roman" w:hAnsi="Times New Roman"/>
          <w:position w:val="-24"/>
          <w:lang w:val="nl-NL"/>
        </w:rPr>
        <w:object w:dxaOrig="240" w:dyaOrig="620">
          <v:shape id="_x0000_i1324" type="#_x0000_t75" style="width:12pt;height:31pt" o:ole="">
            <v:imagedata r:id="rId542" o:title=""/>
          </v:shape>
          <o:OLEObject Type="Embed" ProgID="Equation.DSMT4" ShapeID="_x0000_i1324" DrawAspect="Content" ObjectID="_1717416571" r:id="rId543"/>
        </w:object>
      </w:r>
      <w:r w:rsidRPr="005B3ECB">
        <w:rPr>
          <w:rFonts w:ascii="Times New Roman" w:hAnsi="Times New Roman"/>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Từ (1) và (2) ta có </w:t>
      </w:r>
      <w:r w:rsidRPr="005B3ECB">
        <w:rPr>
          <w:rFonts w:ascii="Times New Roman" w:hAnsi="Times New Roman"/>
          <w:position w:val="-30"/>
          <w:lang w:val="nl-NL"/>
        </w:rPr>
        <w:object w:dxaOrig="520" w:dyaOrig="680">
          <v:shape id="_x0000_i1325" type="#_x0000_t75" style="width:26pt;height:34pt" o:ole="">
            <v:imagedata r:id="rId544" o:title=""/>
          </v:shape>
          <o:OLEObject Type="Embed" ProgID="Equation.DSMT4" ShapeID="_x0000_i1325" DrawAspect="Content" ObjectID="_1717416572" r:id="rId545"/>
        </w:object>
      </w:r>
      <w:r w:rsidRPr="005B3ECB">
        <w:rPr>
          <w:rFonts w:ascii="Times New Roman" w:hAnsi="Times New Roman"/>
          <w:position w:val="-24"/>
          <w:lang w:val="nl-NL"/>
        </w:rPr>
        <w:object w:dxaOrig="240" w:dyaOrig="620">
          <v:shape id="_x0000_i1326" type="#_x0000_t75" style="width:12pt;height:31pt" o:ole="">
            <v:imagedata r:id="rId542" o:title=""/>
          </v:shape>
          <o:OLEObject Type="Embed" ProgID="Equation.DSMT4" ShapeID="_x0000_i1326" DrawAspect="Content" ObjectID="_1717416573" r:id="rId546"/>
        </w:object>
      </w:r>
      <w:r w:rsidRPr="005B3ECB">
        <w:rPr>
          <w:rFonts w:ascii="Times New Roman" w:hAnsi="Times New Roman"/>
          <w:position w:val="-6"/>
          <w:lang w:val="nl-NL"/>
        </w:rPr>
        <w:object w:dxaOrig="340" w:dyaOrig="240">
          <v:shape id="_x0000_i1327" type="#_x0000_t75" style="width:17pt;height:12pt" o:ole="">
            <v:imagedata r:id="rId498" o:title=""/>
          </v:shape>
          <o:OLEObject Type="Embed" ProgID="Equation.DSMT4" ShapeID="_x0000_i1327" DrawAspect="Content" ObjectID="_1717416574" r:id="rId547"/>
        </w:object>
      </w: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lang w:val="pt-BR"/>
        </w:rPr>
        <w:t xml:space="preserve"> = 2P</w:t>
      </w:r>
      <w:r w:rsidRPr="005B3ECB">
        <w:rPr>
          <w:rFonts w:ascii="Times New Roman" w:hAnsi="Times New Roman"/>
          <w:vertAlign w:val="subscript"/>
          <w:lang w:val="pt-BR"/>
        </w:rPr>
        <w:t>1</w:t>
      </w:r>
      <w:r w:rsidRPr="005B3ECB">
        <w:rPr>
          <w:rFonts w:ascii="Times New Roman" w:hAnsi="Times New Roman"/>
          <w:lang w:val="pt-BR"/>
        </w:rPr>
        <w:t xml:space="preserve"> mà P</w:t>
      </w:r>
      <w:r w:rsidRPr="005B3ECB">
        <w:rPr>
          <w:rFonts w:ascii="Times New Roman" w:hAnsi="Times New Roman"/>
          <w:vertAlign w:val="subscript"/>
          <w:lang w:val="pt-BR"/>
        </w:rPr>
        <w:t>1</w:t>
      </w:r>
      <w:r w:rsidRPr="005B3ECB">
        <w:rPr>
          <w:rFonts w:ascii="Times New Roman" w:hAnsi="Times New Roman"/>
          <w:lang w:val="pt-BR"/>
        </w:rPr>
        <w:t xml:space="preserve"> = 80(N) nên P</w:t>
      </w:r>
      <w:r w:rsidRPr="005B3ECB">
        <w:rPr>
          <w:rFonts w:ascii="Times New Roman" w:hAnsi="Times New Roman"/>
          <w:vertAlign w:val="subscript"/>
          <w:lang w:val="pt-BR"/>
        </w:rPr>
        <w:t>2</w:t>
      </w:r>
      <w:r w:rsidRPr="005B3ECB">
        <w:rPr>
          <w:rFonts w:ascii="Times New Roman" w:hAnsi="Times New Roman"/>
          <w:lang w:val="pt-BR"/>
        </w:rPr>
        <w:t xml:space="preserve"> = 160(N)</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Vậy tại đầu B phải treo một vật có khối lượng m</w:t>
      </w:r>
      <w:r w:rsidRPr="005B3ECB">
        <w:rPr>
          <w:rFonts w:ascii="Times New Roman" w:hAnsi="Times New Roman"/>
          <w:vertAlign w:val="subscript"/>
          <w:lang w:val="pt-BR"/>
        </w:rPr>
        <w:t xml:space="preserve">2 </w:t>
      </w:r>
      <w:r w:rsidRPr="005B3ECB">
        <w:rPr>
          <w:rFonts w:ascii="Times New Roman" w:hAnsi="Times New Roman"/>
          <w:lang w:val="pt-BR"/>
        </w:rPr>
        <w:t>là</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ừ P</w:t>
      </w:r>
      <w:r w:rsidRPr="005B3ECB">
        <w:rPr>
          <w:rFonts w:ascii="Times New Roman" w:hAnsi="Times New Roman"/>
          <w:vertAlign w:val="subscript"/>
          <w:lang w:val="pt-BR"/>
        </w:rPr>
        <w:t>2</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328" type="#_x0000_t75" style="width:15pt;height:12pt" o:ole="">
            <v:imagedata r:id="rId456" o:title=""/>
          </v:shape>
          <o:OLEObject Type="Embed" ProgID="Equation.DSMT4" ShapeID="_x0000_i1328" DrawAspect="Content" ObjectID="_1717416575" r:id="rId548"/>
        </w:object>
      </w:r>
      <w:r w:rsidRPr="005B3ECB">
        <w:rPr>
          <w:rFonts w:ascii="Times New Roman" w:hAnsi="Times New Roman"/>
          <w:lang w:val="pt-BR"/>
        </w:rPr>
        <w:t>m</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940" w:dyaOrig="620">
          <v:shape id="_x0000_i1329" type="#_x0000_t75" style="width:47pt;height:31pt" o:ole="">
            <v:imagedata r:id="rId549" o:title=""/>
          </v:shape>
          <o:OLEObject Type="Embed" ProgID="Equation.DSMT4" ShapeID="_x0000_i1329" DrawAspect="Content" ObjectID="_1717416576" r:id="rId550"/>
        </w:object>
      </w:r>
      <w:r w:rsidRPr="005B3ECB">
        <w:rPr>
          <w:rFonts w:ascii="Times New Roman" w:hAnsi="Times New Roman"/>
          <w:lang w:val="pt-BR"/>
        </w:rPr>
        <w:t>= 16(kg)</w:t>
      </w:r>
    </w:p>
    <w:p w:rsidR="00455B9A" w:rsidRPr="005B3ECB" w:rsidRDefault="00670F51" w:rsidP="00455B9A">
      <w:pPr>
        <w:tabs>
          <w:tab w:val="left" w:pos="3960"/>
        </w:tabs>
        <w:rPr>
          <w:rFonts w:ascii="Times New Roman" w:hAnsi="Times New Roman"/>
          <w:vertAlign w:val="superscript"/>
          <w:lang w:val="pt-BR"/>
        </w:rPr>
      </w:pPr>
      <w:r w:rsidRPr="005B3ECB">
        <w:rPr>
          <w:rFonts w:ascii="Times New Roman" w:hAnsi="Times New Roman"/>
          <w:noProof/>
        </w:rPr>
        <mc:AlternateContent>
          <mc:Choice Requires="wpg">
            <w:drawing>
              <wp:anchor distT="0" distB="0" distL="114300" distR="114300" simplePos="0" relativeHeight="251577856" behindDoc="0" locked="0" layoutInCell="1" allowOverlap="1" wp14:anchorId="31C461DE" wp14:editId="55EB4755">
                <wp:simplePos x="0" y="0"/>
                <wp:positionH relativeFrom="column">
                  <wp:posOffset>42545</wp:posOffset>
                </wp:positionH>
                <wp:positionV relativeFrom="paragraph">
                  <wp:posOffset>791210</wp:posOffset>
                </wp:positionV>
                <wp:extent cx="1233805" cy="1346200"/>
                <wp:effectExtent l="635" t="0" r="3810" b="0"/>
                <wp:wrapNone/>
                <wp:docPr id="3861" name="Group 2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3805" cy="1346200"/>
                          <a:chOff x="1786" y="12284"/>
                          <a:chExt cx="1943" cy="1620"/>
                        </a:xfrm>
                      </wpg:grpSpPr>
                      <wps:wsp>
                        <wps:cNvPr id="3862" name="Text Box 2170"/>
                        <wps:cNvSpPr txBox="1">
                          <a:spLocks noChangeArrowheads="1"/>
                        </wps:cNvSpPr>
                        <wps:spPr bwMode="auto">
                          <a:xfrm>
                            <a:off x="1786" y="12284"/>
                            <a:ext cx="194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67A46" w:rsidRPr="006E6890" w:rsidRDefault="00667A46" w:rsidP="00455B9A">
                              <w:pPr>
                                <w:rPr>
                                  <w:rFonts w:ascii="Times New Roman" w:hAnsi="Times New Roman"/>
                                  <w:lang w:val="nl-NL"/>
                                </w:rPr>
                              </w:pPr>
                              <w:r w:rsidRPr="006E6890">
                                <w:rPr>
                                  <w:rFonts w:ascii="Times New Roman" w:hAnsi="Times New Roman"/>
                                  <w:lang w:val="nl-NL"/>
                                </w:rPr>
                                <w:t>m = 28,8g</w:t>
                              </w:r>
                            </w:p>
                            <w:p w:rsidR="00667A46" w:rsidRPr="00C92696"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 = ?</w:t>
                              </w:r>
                            </w:p>
                          </w:txbxContent>
                        </wps:txbx>
                        <wps:bodyPr rot="0" vert="horz" wrap="square" lIns="91440" tIns="45720" rIns="91440" bIns="45720" anchor="t" anchorCtr="0" upright="1">
                          <a:noAutofit/>
                        </wps:bodyPr>
                      </wps:wsp>
                      <wps:wsp>
                        <wps:cNvPr id="3863" name="Line 2171"/>
                        <wps:cNvCnPr/>
                        <wps:spPr bwMode="auto">
                          <a:xfrm>
                            <a:off x="1923" y="1361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9" o:spid="_x0000_s1162" style="position:absolute;margin-left:3.35pt;margin-top:62.3pt;width:97.15pt;height:106pt;z-index:251577856" coordorigin="1786,12284" coordsize="1943,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bANVigMAAJ4JAAAOAAAAZHJzL2Uyb0RvYy54bWzMVttu4zYQfS/QfyD4ruhiWpaEKIvEl6BA 2gbY7QfQEnVBJVIl6cjpov/eISlf4mywwQYoqgeB4pDDmTNzDnX9ad936IlJ1Qqe4/AqwIjxQpQt r3P8x5eNl2CkNOUl7QRnOX5mCn+6+fmn63HIWCQa0ZVMInDCVTYOOW60HjLfV0XDeqquxMA4GCsh e6rhU9Z+KekI3vvOj4Ig9kchy0GKgikFsytnxDfWf1WxQv9eVYpp1OUYYtP2Le17a97+zTXNakmH pi2mMOgPRNHTlsOhR1crqinayfaVq74tpFCi0leF6H1RVW3BbA6QTRhcZHMvxW6wudTZWA9HmADa C5x+2G3x29OjRG2Z41kShxhx2kOV7MEoCuPUADQOdQbr7uXweXiULksYPojiTwVm/9Juvmu3GG3H X0UJHulOCwvQvpK9cQGpo72tw/OxDmyvUQGTYTSbJcEcowJs4YzEUGlXqaKBcpp94SKJMTLmKErI wbg+OEjJbNoNe43Vp5k72UY7RWdSg7ZTJ2TVx5D93NCB2YIpg9gJ2eiA7BeT453YA7gLG5iJAJYa ZJHegwVSskApBzDiYtlQXrNbKcXYMFpCjKFN6Wyry0QZJ99D/FvIHYF/GzeaDVLpeyZ6ZAY5lsAt Gyh9elDaQXxYYgrMxabtOpinWcdfTEAt3AwcC1uNzQRg6fI1DdJ1sk6IR6J47ZFgtfJuN0vixZtw MV/NVsvlKvzHnBuSrGnLknFzzIG6IXlfAScRcaQ7kleJri2NOxOSkvV22Un0REE6NvaZGulsmf8y DNtnkMtFSmFEgrso9TZxsvDIhsy9dBEkXhCmd2kckJSsNi9Temg5+3hKaMxxOo/mrp3ezC2wz+vc aNa3GsS5a/scJ8dFNDNNuOalLa2mbefGZ1CY8E9QQLkPhQbyqcx0qetXvd/urfaEs9icb6xbUT5D F0sBLQaCDVcLDBoh/8ZoBJnOsfprRyXDqPuFAxPSkBCj6/aDzBfAdiTPLdtzC+UFuMqxxsgNl9rd BbtBtnUDJznucXELelW1tq1PUVmts4Lx3ykH6JjTZNsToBqW+xP1l/xRTri9j/tpBP6sqMah1XZH PSu6cwL6bxT3pWC+In4H1X038T/cg3AFTq32Vtv9T8XkqH9nxHDa4ghxIIhVwAtiOBJAZe08XFB2 ZH8C7Lbph8X8ZZx/21Wn36qbfwEAAP//AwBQSwMEFAAGAAgAAAAhAC37RSTgAAAACQEAAA8AAABk cnMvZG93bnJldi54bWxMj81OwzAQhO9IvIO1SNyo8wMBhThVVQGnCokWqerNjbdJ1HgdxW6Svj3L CY47M5r9pljOthMjDr51pCBeRCCQKmdaqhV8794fXkD4oMnozhEquKKHZXl7U+jcuIm+cNyGWnAJ +VwraELocyl91aDVfuF6JPZObrA68DnU0gx64nLbySSKMml1S/yh0T2uG6zO24tV8DHpaZXGb+Pm fFpfD7unz/0mRqXu7+bVK4iAc/gLwy8+o0PJTEd3IeNFpyB75iDLyWMGgv0kinnbUUGaZhnIspD/ F5Q/AAAA//8DAFBLAQItABQABgAIAAAAIQC2gziS/gAAAOEBAAATAAAAAAAAAAAAAAAAAAAAAABb Q29udGVudF9UeXBlc10ueG1sUEsBAi0AFAAGAAgAAAAhADj9If/WAAAAlAEAAAsAAAAAAAAAAAAA AAAALwEAAF9yZWxzLy5yZWxzUEsBAi0AFAAGAAgAAAAhAAlsA1WKAwAAngkAAA4AAAAAAAAAAAAA AAAALgIAAGRycy9lMm9Eb2MueG1sUEsBAi0AFAAGAAgAAAAhAC37RSTgAAAACQEAAA8AAAAAAAAA AAAAAAAA5AUAAGRycy9kb3ducmV2LnhtbFBLBQYAAAAABAAEAPMAAADxBgAAAAA= ">
                <v:shape id="Text Box 2170" o:spid="_x0000_s1163" type="#_x0000_t202" style="position:absolute;left:1786;top:12284;width:1943;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dm/MUA AADdAAAADwAAAGRycy9kb3ducmV2LnhtbESPQWvCQBSE74L/YXlCb7qrVrHRVUQp9FQxtgVvj+wz CWbfhuzWpP++Kwgeh5n5hlltOluJGzW+dKxhPFIgiDNnSs41fJ3ehwsQPiAbrByThj/ysFn3eytM jGv5SLc05CJC2CeooQihTqT0WUEW/cjVxNG7uMZiiLLJpWmwjXBbyYlSc2mx5LhQYE27grJr+ms1 fH9ezj+v6pDv7axuXack2zep9cug2y5BBOrCM/xofxgN08V8Avc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x2b8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67A46" w:rsidRPr="006E6890" w:rsidRDefault="00667A46" w:rsidP="00455B9A">
                        <w:pPr>
                          <w:rPr>
                            <w:rFonts w:ascii="Times New Roman" w:hAnsi="Times New Roman"/>
                            <w:lang w:val="nl-NL"/>
                          </w:rPr>
                        </w:pPr>
                        <w:r w:rsidRPr="006E6890">
                          <w:rPr>
                            <w:rFonts w:ascii="Times New Roman" w:hAnsi="Times New Roman"/>
                            <w:lang w:val="nl-NL"/>
                          </w:rPr>
                          <w:t>m = 28,8g</w:t>
                        </w:r>
                      </w:p>
                      <w:p w:rsidR="00667A46" w:rsidRPr="00C92696"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 = ?</w:t>
                        </w:r>
                      </w:p>
                    </w:txbxContent>
                  </v:textbox>
                </v:shape>
                <v:line id="Line 2171" o:spid="_x0000_s1164" style="position:absolute;visibility:visible;mso-wrap-style:square" from="1923,13619" to="3464,13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wt18cAAADdAAAADwAAAGRycy9kb3ducmV2LnhtbESPQWvCQBSE7wX/w/KE3uqmDQSJriIV QXso1Rb0+Mw+k2j2bdjdJum/7xYKHoeZ+YaZLwfTiI6cry0reJ4kIIgLq2suFXx9bp6mIHxA1thY JgU/5GG5GD3MMde25z11h1CKCGGfo4IqhDaX0hcVGfQT2xJH72KdwRClK6V22Ee4aeRLkmTSYM1x ocKWXisqbodvo+A9/ci61e5tOxx32blY78+na++UehwPqxmIQEO4h//bW60gnW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DC3XxwAAAN0AAAAPAAAAAAAA AAAAAAAAAKECAABkcnMvZG93bnJldi54bWxQSwUGAAAAAAQABAD5AAAAlQMAAAAA "/>
              </v:group>
            </w:pict>
          </mc:Fallback>
        </mc:AlternateContent>
      </w:r>
      <w:r w:rsidR="00455B9A" w:rsidRPr="005B3ECB">
        <w:rPr>
          <w:rFonts w:ascii="Times New Roman" w:hAnsi="Times New Roman"/>
          <w:b/>
          <w:lang w:val="pt-BR"/>
        </w:rPr>
        <w:t>* Bài tập 3:</w:t>
      </w:r>
      <w:r w:rsidR="00455B9A" w:rsidRPr="005B3ECB">
        <w:rPr>
          <w:rFonts w:ascii="Times New Roman" w:hAnsi="Times New Roman"/>
          <w:lang w:val="pt-BR"/>
        </w:rPr>
        <w:t xml:space="preserve"> Một cốc chứa đầy nước có khối lượng tổng cộng là m</w:t>
      </w:r>
      <w:r w:rsidR="00455B9A" w:rsidRPr="005B3ECB">
        <w:rPr>
          <w:rFonts w:ascii="Times New Roman" w:hAnsi="Times New Roman"/>
          <w:vertAlign w:val="subscript"/>
          <w:lang w:val="pt-BR"/>
        </w:rPr>
        <w:t>o</w:t>
      </w:r>
      <w:r w:rsidR="00455B9A" w:rsidRPr="005B3ECB">
        <w:rPr>
          <w:rFonts w:ascii="Times New Roman" w:hAnsi="Times New Roman"/>
          <w:lang w:val="pt-BR"/>
        </w:rPr>
        <w:t xml:space="preserve"> = 260,cho vào cốc một hòn sỏi có khối lượng m = 28,8g rồi đem cân thì thấy khối lượng tổng cộng lúc này là 276,8g. Tính khối lượng riêng D của sỏi, biết KLR của nước là 1g/Cm</w:t>
      </w:r>
      <w:r w:rsidR="00455B9A" w:rsidRPr="005B3ECB">
        <w:rPr>
          <w:rFonts w:ascii="Times New Roman" w:hAnsi="Times New Roman"/>
          <w:vertAlign w:val="superscript"/>
          <w:lang w:val="pt-BR"/>
        </w:rPr>
        <w:t>3</w:t>
      </w:r>
    </w:p>
    <w:p w:rsidR="00383B74" w:rsidRPr="005B3ECB" w:rsidRDefault="00383B74" w:rsidP="00455B9A">
      <w:pPr>
        <w:tabs>
          <w:tab w:val="left" w:pos="3960"/>
        </w:tabs>
        <w:jc w:val="center"/>
        <w:rPr>
          <w:rFonts w:ascii="Times New Roman" w:hAnsi="Times New Roman"/>
          <w:u w:val="single"/>
          <w:lang w:val="vi-VN"/>
        </w:rPr>
      </w:pPr>
    </w:p>
    <w:p w:rsidR="00455B9A" w:rsidRPr="005B3ECB" w:rsidRDefault="00455B9A" w:rsidP="00455B9A">
      <w:pPr>
        <w:tabs>
          <w:tab w:val="left" w:pos="3960"/>
        </w:tabs>
        <w:jc w:val="center"/>
        <w:rPr>
          <w:rFonts w:ascii="Times New Roman" w:hAnsi="Times New Roman"/>
          <w:u w:val="single"/>
          <w:lang w:val="pt-BR"/>
        </w:rPr>
      </w:pPr>
      <w:r w:rsidRPr="005B3ECB">
        <w:rPr>
          <w:rFonts w:ascii="Times New Roman" w:hAnsi="Times New Roman"/>
          <w:u w:val="single"/>
          <w:lang w:val="pt-BR"/>
        </w:rPr>
        <w:t xml:space="preserve">Bài giải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w:t>
      </w:r>
      <w:r w:rsidR="00383B74" w:rsidRPr="005B3ECB">
        <w:rPr>
          <w:rFonts w:ascii="Times New Roman" w:hAnsi="Times New Roman"/>
          <w:lang w:val="pt-BR"/>
        </w:rPr>
        <w:t xml:space="preserve">                               </w:t>
      </w:r>
      <w:r w:rsidRPr="005B3ECB">
        <w:rPr>
          <w:rFonts w:ascii="Times New Roman" w:hAnsi="Times New Roman"/>
          <w:lang w:val="pt-BR"/>
        </w:rPr>
        <w:t xml:space="preserve">Do cốc nước ban đầu chứa đầy nước nên khi thả sỏi vào cốc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nước sẽ có một lượng nước m</w:t>
      </w:r>
      <w:r w:rsidRPr="005B3ECB">
        <w:rPr>
          <w:rFonts w:ascii="Times New Roman" w:hAnsi="Times New Roman"/>
          <w:vertAlign w:val="superscript"/>
          <w:lang w:val="pt-BR"/>
        </w:rPr>
        <w:t>’</w:t>
      </w:r>
      <w:r w:rsidRPr="005B3ECB">
        <w:rPr>
          <w:rFonts w:ascii="Times New Roman" w:hAnsi="Times New Roman"/>
          <w:lang w:val="pt-BR"/>
        </w:rPr>
        <w:t xml:space="preserve"> tràn ra ngoài cốc</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nên ta có m</w:t>
      </w:r>
      <w:r w:rsidRPr="005B3ECB">
        <w:rPr>
          <w:rFonts w:ascii="Times New Roman" w:hAnsi="Times New Roman"/>
          <w:vertAlign w:val="superscript"/>
          <w:lang w:val="fr-FR"/>
        </w:rPr>
        <w:t>’</w:t>
      </w:r>
      <w:r w:rsidRPr="005B3ECB">
        <w:rPr>
          <w:rFonts w:ascii="Times New Roman" w:hAnsi="Times New Roman"/>
          <w:lang w:val="fr-FR"/>
        </w:rPr>
        <w:t xml:space="preserve"> = (m</w:t>
      </w:r>
      <w:r w:rsidRPr="005B3ECB">
        <w:rPr>
          <w:rFonts w:ascii="Times New Roman" w:hAnsi="Times New Roman"/>
          <w:vertAlign w:val="subscript"/>
          <w:lang w:val="fr-FR"/>
        </w:rPr>
        <w:t>0</w:t>
      </w:r>
      <w:r w:rsidRPr="005B3ECB">
        <w:rPr>
          <w:rFonts w:ascii="Times New Roman" w:hAnsi="Times New Roman"/>
          <w:lang w:val="fr-FR"/>
        </w:rPr>
        <w:t xml:space="preserve"> + m) - m</w:t>
      </w:r>
      <w:r w:rsidRPr="005B3ECB">
        <w:rPr>
          <w:rFonts w:ascii="Times New Roman" w:hAnsi="Times New Roman"/>
          <w:vertAlign w:val="subscript"/>
          <w:lang w:val="fr-FR"/>
        </w:rPr>
        <w:t>1</w:t>
      </w:r>
      <w:r w:rsidRPr="005B3ECB">
        <w:rPr>
          <w:rFonts w:ascii="Times New Roman" w:hAnsi="Times New Roman"/>
          <w:lang w:val="fr-FR"/>
        </w:rPr>
        <w:t xml:space="preserve"> = 12(g)</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Thể tích của phần nước tràn ra ngoài cũn</w:t>
      </w:r>
      <w:r w:rsidR="00383B74" w:rsidRPr="005B3ECB">
        <w:rPr>
          <w:rFonts w:ascii="Times New Roman" w:hAnsi="Times New Roman"/>
          <w:lang w:val="fr-FR"/>
        </w:rPr>
        <w:t>g chính là thể tích của hòn sỏi</w:t>
      </w:r>
      <w:r w:rsidR="00383B74" w:rsidRPr="005B3ECB">
        <w:rPr>
          <w:rFonts w:ascii="Times New Roman" w:hAnsi="Times New Roman"/>
          <w:lang w:val="vi-VN"/>
        </w:rPr>
        <w:t xml:space="preserve">, </w:t>
      </w:r>
      <w:r w:rsidRPr="005B3ECB">
        <w:rPr>
          <w:rFonts w:ascii="Times New Roman" w:hAnsi="Times New Roman"/>
          <w:lang w:val="fr-FR"/>
        </w:rPr>
        <w:t xml:space="preserve">nên ta có: V = </w:t>
      </w:r>
      <w:r w:rsidRPr="005B3ECB">
        <w:rPr>
          <w:rFonts w:ascii="Times New Roman" w:hAnsi="Times New Roman"/>
          <w:position w:val="-30"/>
          <w:lang w:val="nl-NL"/>
        </w:rPr>
        <w:object w:dxaOrig="2100" w:dyaOrig="720">
          <v:shape id="_x0000_i1330" type="#_x0000_t75" style="width:105pt;height:36pt" o:ole="">
            <v:imagedata r:id="rId551" o:title=""/>
          </v:shape>
          <o:OLEObject Type="Embed" ProgID="Equation.DSMT4" ShapeID="_x0000_i1330" DrawAspect="Content" ObjectID="_1717416577" r:id="rId552"/>
        </w:object>
      </w:r>
      <w:r w:rsidRPr="005B3ECB">
        <w:rPr>
          <w:rFonts w:ascii="Times New Roman" w:hAnsi="Times New Roman"/>
          <w:lang w:val="fr-FR"/>
        </w:rPr>
        <w:t xml:space="preserve"> = 2,4(g/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Hãy tính thể tich V, khối lượng m, khối lượng riêng D của một vật rắn. Biết rằng khi thả nó vào một bình n</w:t>
      </w:r>
      <w:r w:rsidR="00383B74" w:rsidRPr="005B3ECB">
        <w:rPr>
          <w:rFonts w:ascii="Times New Roman" w:hAnsi="Times New Roman"/>
          <w:lang w:val="fr-FR"/>
        </w:rPr>
        <w:t>ước đầy thì khối lượng của cả b</w:t>
      </w:r>
      <w:r w:rsidRPr="005B3ECB">
        <w:rPr>
          <w:rFonts w:ascii="Times New Roman" w:hAnsi="Times New Roman"/>
          <w:lang w:val="fr-FR"/>
        </w:rPr>
        <w:t>ình tăng thêm m</w:t>
      </w:r>
      <w:r w:rsidRPr="005B3ECB">
        <w:rPr>
          <w:rFonts w:ascii="Times New Roman" w:hAnsi="Times New Roman"/>
          <w:vertAlign w:val="subscript"/>
          <w:lang w:val="fr-FR"/>
        </w:rPr>
        <w:t>1</w:t>
      </w:r>
      <w:r w:rsidRPr="005B3ECB">
        <w:rPr>
          <w:rFonts w:ascii="Times New Roman" w:hAnsi="Times New Roman"/>
          <w:lang w:val="fr-FR"/>
        </w:rPr>
        <w:t xml:space="preserve"> = 21,75g. Còn nếu thả nó vào một bình đựng đầy dầu thì khối lượng </w:t>
      </w:r>
      <w:r w:rsidRPr="005B3ECB">
        <w:rPr>
          <w:rFonts w:ascii="Times New Roman" w:hAnsi="Times New Roman"/>
          <w:lang w:val="fr-FR"/>
        </w:rPr>
        <w:lastRenderedPageBreak/>
        <w:t>của cả bình tằng thêm m</w:t>
      </w:r>
      <w:r w:rsidRPr="005B3ECB">
        <w:rPr>
          <w:rFonts w:ascii="Times New Roman" w:hAnsi="Times New Roman"/>
          <w:vertAlign w:val="subscript"/>
          <w:lang w:val="fr-FR"/>
        </w:rPr>
        <w:t>2</w:t>
      </w:r>
      <w:r w:rsidRPr="005B3ECB">
        <w:rPr>
          <w:rFonts w:ascii="Times New Roman" w:hAnsi="Times New Roman"/>
          <w:lang w:val="fr-FR"/>
        </w:rPr>
        <w:t xml:space="preserve"> = 51,75g( Trong cả hai trường hợp vật đều chìm hoàn toàn). Biết KLR của nước là D</w:t>
      </w:r>
      <w:r w:rsidRPr="005B3ECB">
        <w:rPr>
          <w:rFonts w:ascii="Times New Roman" w:hAnsi="Times New Roman"/>
          <w:vertAlign w:val="subscript"/>
          <w:lang w:val="fr-FR"/>
        </w:rPr>
        <w:t>1</w:t>
      </w:r>
      <w:r w:rsidRPr="005B3ECB">
        <w:rPr>
          <w:rFonts w:ascii="Times New Roman" w:hAnsi="Times New Roman"/>
          <w:lang w:val="fr-FR"/>
        </w:rPr>
        <w:t xml:space="preserve"> = 1g/Cm</w:t>
      </w:r>
      <w:r w:rsidRPr="005B3ECB">
        <w:rPr>
          <w:rFonts w:ascii="Times New Roman" w:hAnsi="Times New Roman"/>
          <w:vertAlign w:val="superscript"/>
          <w:lang w:val="fr-FR"/>
        </w:rPr>
        <w:t>3</w:t>
      </w:r>
      <w:r w:rsidRPr="005B3ECB">
        <w:rPr>
          <w:rFonts w:ascii="Times New Roman" w:hAnsi="Times New Roman"/>
          <w:lang w:val="fr-FR"/>
        </w:rPr>
        <w:t>, của dầu D</w:t>
      </w:r>
      <w:r w:rsidRPr="005B3ECB">
        <w:rPr>
          <w:rFonts w:ascii="Times New Roman" w:hAnsi="Times New Roman"/>
          <w:vertAlign w:val="subscript"/>
          <w:lang w:val="fr-FR"/>
        </w:rPr>
        <w:t>2</w:t>
      </w:r>
      <w:r w:rsidRPr="005B3ECB">
        <w:rPr>
          <w:rFonts w:ascii="Times New Roman" w:hAnsi="Times New Roman"/>
          <w:lang w:val="fr-FR"/>
        </w:rPr>
        <w:t xml:space="preserve"> = 0,9g/Cm</w:t>
      </w:r>
      <w:r w:rsidRPr="005B3ECB">
        <w:rPr>
          <w:rFonts w:ascii="Times New Roman" w:hAnsi="Times New Roman"/>
          <w:vertAlign w:val="superscript"/>
          <w:lang w:val="fr-FR"/>
        </w:rPr>
        <w:t>3</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8880" behindDoc="0" locked="0" layoutInCell="1" allowOverlap="1" wp14:anchorId="3E1C5EDF" wp14:editId="6170666E">
                <wp:simplePos x="0" y="0"/>
                <wp:positionH relativeFrom="column">
                  <wp:posOffset>85090</wp:posOffset>
                </wp:positionH>
                <wp:positionV relativeFrom="paragraph">
                  <wp:posOffset>109220</wp:posOffset>
                </wp:positionV>
                <wp:extent cx="2382520" cy="685800"/>
                <wp:effectExtent l="0" t="2540" r="3175" b="0"/>
                <wp:wrapNone/>
                <wp:docPr id="3858" name="Group 2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685800"/>
                          <a:chOff x="1722" y="2564"/>
                          <a:chExt cx="3752" cy="1080"/>
                        </a:xfrm>
                      </wpg:grpSpPr>
                      <wps:wsp>
                        <wps:cNvPr id="3859" name="Text Box 2173"/>
                        <wps:cNvSpPr txBox="1">
                          <a:spLocks noChangeArrowheads="1"/>
                        </wps:cNvSpPr>
                        <wps:spPr bwMode="auto">
                          <a:xfrm>
                            <a:off x="1722" y="2564"/>
                            <a:ext cx="3752"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wps:txbx>
                        <wps:bodyPr rot="0" vert="horz" wrap="square" lIns="91440" tIns="45720" rIns="91440" bIns="45720" anchor="t" anchorCtr="0" upright="1">
                          <a:noAutofit/>
                        </wps:bodyPr>
                      </wps:wsp>
                      <wps:wsp>
                        <wps:cNvPr id="3860" name="Line 2174"/>
                        <wps:cNvCnPr/>
                        <wps:spPr bwMode="auto">
                          <a:xfrm>
                            <a:off x="1789" y="32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72" o:spid="_x0000_s1165" style="position:absolute;margin-left:6.7pt;margin-top:8.6pt;width:187.6pt;height:54pt;z-index:251578880" coordorigin="1722,2564" coordsize="3752,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J81pkgMAAJoJAAAOAAAAZHJzL2Uyb0RvYy54bWzMVttu2zgQfS+w/0DwXdHFki0JUYrEl6BA uhug3Q+gJeqClUiVpCOnRf99h6RsOU67GyRAUT0IJIcczpyZc6TL9/uuRQ9UyIazDPsXHkaU5bxo WJXhvz9vnBgjqQgrSMsZzfAjlfj91R/vLoc+pQGveVtQgcAJk+nQZ7hWqk9dV+Y17Yi84D1lYCy5 6IiCqajcQpABvHetG3je3B24KHrBcyolrK6sEV8Z/2VJc/VXWUqqUJthiE2ZtzDvrX67V5ckrQTp 6yYfwyCviKIjDYNLj65WRBG0E80zV12TCy55qS5y3rm8LJucmhwgG987y+ZW8F1vcqnSoeqPMAG0 Zzi92m3+58O9QE2R4VkcQa0Y6aBK5mIU+ItAAzT0VQr7bkX/qb8XNksY3vH8Hwlm99yu55XdjLbD R16AR7JT3AC0L0WnXUDqaG/q8HisA90rlMNiMIuDKIBy5WCbQ1zeWKi8hmrqYxBZgBFYg2ge2iLm 9Xo8PltEYNRnfS82J12S2ntNrGNsOjFoOjnhKt+G66ea9NSUS2q8JlyTA66fdYY3fK+hnVlozVaN K1J7sEDMBiZp4UWML2vCKnotBB9qSgqI0dcnIZPjUZuJ1E7+D+8fAHdA/T9gI2kvpLqlvEN6kGEB xDJxkoc7qXQ40xZdXcY3TdvCOklb9mQBNtoVuBaOapsOwHDlW+Il63gdh04YzNdO6K1WzvVmGTrz jb+IVrPVcrnyv+t7/TCtm6KgTF9z4K0fvqx+o4JYxh2ZK3nbFNqdDkmKartsBXogoBsb8xjQwTJt c5+GYUCAXM5S8oPQuwkSZzOPF064CSMnWXix4/nJTTL3wiRcbZ6mdNcw+vaU0JDhJAoi201T0Ge5 eeZ5nhtJu0aBMrdNl2HgHzx6E0l1D65ZYcaKNK0dn0Chw5+ggHIfCm06VjepbVe13+6N8PizhXat +3nLi0doYsGhxYD+8F2BQc3FV4wG0OgMyy87IihG7QcGREj8MNSibiZhtNCSIU4t21MLYTm4yrDC yA6Xyn4Idr1oqhpustRj/BrEqmxMW09RjZQDvfhlwjGHfKwgm54A0TBaNzJ/ye7FiNsLqR+DEIEq zoJ41EzNPC24Mz8Ek1bMp3I5kXrkfQvFfTHv39yC8PkbO+1nXfebaslR/k54YaXF8uHADyOAZ7yw HIDCmnXTbjAyPwDm2Pizov8wTudm//RLdfUvAAAA//8DAFBLAwQUAAYACAAAACEAUJEWPuAAAAAJ AQAADwAAAGRycy9kb3ducmV2LnhtbEyPT0vDQBDF74LfYRnBm938sTXEbEop6qkItoJ4m2anSWh2 N2S3SfrtHU96Gt68x5vfFOvZdGKkwbfOKogXEQiyldOtrRV8Hl4fMhA+oNXYOUsKruRhXd7eFJhr N9kPGvehFlxifY4KmhD6XEpfNWTQL1xPlr2TGwwGlkMt9YATl5tOJlG0kgZbyxca7GnbUHXeX4yC twmnTRq/jLvzaXv9Pizfv3YxKXV/N2+eQQSaw18YfvEZHUpmOrqL1V50rNNHTvJ8SkCwn2bZCsSR F8kyAVkW8v8H5Q8AAAD//wMAUEsBAi0AFAAGAAgAAAAhALaDOJL+AAAA4QEAABMAAAAAAAAAAAAA AAAAAAAAAFtDb250ZW50X1R5cGVzXS54bWxQSwECLQAUAAYACAAAACEAOP0h/9YAAACUAQAACwAA AAAAAAAAAAAAAAAvAQAAX3JlbHMvLnJlbHNQSwECLQAUAAYACAAAACEAQifNaZIDAACaCQAADgAA AAAAAAAAAAAAAAAuAgAAZHJzL2Uyb0RvYy54bWxQSwECLQAUAAYACAAAACEAUJEWPuAAAAAJAQAA DwAAAAAAAAAAAAAAAADsBQAAZHJzL2Rvd25yZXYueG1sUEsFBgAAAAAEAAQA8wAAAPkGAAAAAA== ">
                <v:shape id="Text Box 2173" o:spid="_x0000_s1166" type="#_x0000_t202" style="position:absolute;left:1722;top:2564;width:3752;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8+MMUA AADdAAAADwAAAGRycy9kb3ducmV2LnhtbESPW2sCMRSE3wX/QzgF3zTpxeJujSItgk+K2wv07bA5 e6Gbk2UT3e2/N4Lg4zAz3zDL9WAbcabO1441PM4UCOLcmZpLDV+f2+kChA/IBhvHpOGfPKxX49ES U+N6PtI5C6WIEPYpaqhCaFMpfV6RRT9zLXH0CtdZDFF2pTQd9hFuG/mk1Ku0WHNcqLCl94ryv+xk NXzvi9+fF3UoP+y87d2gJNtEaj15GDZvIAIN4R6+tXdGw/NinsD1TXwCcnUBAAD//wMAUEsBAi0A FAAGAAgAAAAhAPD3irv9AAAA4gEAABMAAAAAAAAAAAAAAAAAAAAAAFtDb250ZW50X1R5cGVzXS54 bWxQSwECLQAUAAYACAAAACEAMd1fYdIAAACPAQAACwAAAAAAAAAAAAAAAAAuAQAAX3JlbHMvLnJl bHNQSwECLQAUAAYACAAAACEAMy8FnkEAAAA5AAAAEAAAAAAAAAAAAAAAAAApAgAAZHJzL3NoYXBl eG1sLnhtbFBLAQItABQABgAIAAAAIQCVDz4w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v:textbox>
                </v:shape>
                <v:line id="Line 2174" o:spid="_x0000_s1167" style="position:absolute;visibility:visible;mso-wrap-style:square" from="1789,3284" to="4938,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6zoMQAAADdAAAADwAAAGRycy9kb3ducmV2LnhtbERPz2vCMBS+D/wfwhO8zdQJRapRZDJQ D6JuMI/P5q3t1ryUJLb1vzcHYceP7/di1ZtatOR8ZVnBZJyAIM6trrhQ8PX58ToD4QOyxtoyKbiT h9Vy8LLATNuOT9SeQyFiCPsMFZQhNJmUPi/JoB/bhjhyP9YZDBG6QmqHXQw3tXxLklQarDg2lNjQ e0n53/lmFBymx7Rd7/bb/nuXXvPN6Xr57ZxSo2G/noMI1Id/8dO91QqmszTuj2/iE5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3rOgxAAAAN0AAAAPAAAAAAAAAAAA AAAAAKECAABkcnMvZG93bnJldi54bWxQSwUGAAAAAAQABAD5AAAAkgMAAAAA "/>
              </v:group>
            </w:pict>
          </mc:Fallback>
        </mc:AlternateContent>
      </w:r>
    </w:p>
    <w:p w:rsidR="00455B9A" w:rsidRPr="005B3ECB" w:rsidRDefault="00455B9A" w:rsidP="00455B9A">
      <w:pPr>
        <w:tabs>
          <w:tab w:val="left" w:pos="5250"/>
        </w:tabs>
        <w:rPr>
          <w:rFonts w:ascii="Times New Roman" w:hAnsi="Times New Roman"/>
          <w:lang w:val="fr-FR"/>
        </w:rPr>
      </w:pPr>
      <w:r w:rsidRPr="005B3ECB">
        <w:rPr>
          <w:rFonts w:ascii="Times New Roman" w:hAnsi="Times New Roman"/>
          <w:lang w:val="fr-FR"/>
        </w:rPr>
        <w:tab/>
      </w:r>
    </w:p>
    <w:p w:rsidR="00455B9A" w:rsidRPr="005B3ECB" w:rsidRDefault="00455B9A" w:rsidP="004333D6">
      <w:pPr>
        <w:tabs>
          <w:tab w:val="left" w:pos="5250"/>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383B74" w:rsidP="00383B74">
      <w:pPr>
        <w:jc w:val="both"/>
        <w:rPr>
          <w:rFonts w:ascii="Times New Roman" w:hAnsi="Times New Roman"/>
          <w:lang w:val="fr-FR"/>
        </w:rPr>
      </w:pPr>
      <w:r w:rsidRPr="005B3ECB">
        <w:rPr>
          <w:rFonts w:ascii="Times New Roman" w:hAnsi="Times New Roman"/>
          <w:lang w:val="vi-VN"/>
        </w:rPr>
        <w:tab/>
      </w:r>
      <w:r w:rsidR="00455B9A" w:rsidRPr="005B3ECB">
        <w:rPr>
          <w:rFonts w:ascii="Times New Roman" w:hAnsi="Times New Roman"/>
          <w:lang w:val="vi-VN"/>
        </w:rPr>
        <w:t xml:space="preserve">Do cốc nước và cốc dầu đều đầy, nên khi thả 1 vật rắn vào cốc nước hoặc cốc dầu thì sẽ có một lượng nước hoặc dầu tràn ra khỏi cốc. </w:t>
      </w:r>
      <w:r w:rsidR="00455B9A" w:rsidRPr="005B3ECB">
        <w:rPr>
          <w:rFonts w:ascii="Times New Roman" w:hAnsi="Times New Roman"/>
          <w:lang w:val="fr-FR"/>
        </w:rPr>
        <w:t>Phần thể tích nước hoặc dầu tràn ra ngoài có cùng thể tích với vật rắn.</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Độ tăng khối lượng của cả bình khi thả vật rắn vào cốc nước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 xml:space="preserve"> = m - D</w:t>
      </w:r>
      <w:r w:rsidRPr="005B3ECB">
        <w:rPr>
          <w:rFonts w:ascii="Times New Roman" w:hAnsi="Times New Roman"/>
          <w:vertAlign w:val="subscript"/>
          <w:lang w:val="fr-FR"/>
        </w:rPr>
        <w:t>1</w:t>
      </w:r>
      <w:r w:rsidRPr="005B3ECB">
        <w:rPr>
          <w:rFonts w:ascii="Times New Roman" w:hAnsi="Times New Roman"/>
          <w:lang w:val="fr-FR"/>
        </w:rPr>
        <w:t xml:space="preserve">V </w:t>
      </w:r>
      <w:r w:rsidRPr="005B3ECB">
        <w:rPr>
          <w:rFonts w:ascii="Times New Roman" w:hAnsi="Times New Roman"/>
          <w:position w:val="-6"/>
          <w:lang w:val="nl-NL"/>
        </w:rPr>
        <w:object w:dxaOrig="300" w:dyaOrig="240">
          <v:shape id="_x0000_i1331" type="#_x0000_t75" style="width:15pt;height:12pt" o:ole="">
            <v:imagedata r:id="rId553" o:title=""/>
          </v:shape>
          <o:OLEObject Type="Embed" ProgID="Equation.DSMT4" ShapeID="_x0000_i1331" DrawAspect="Content" ObjectID="_1717416578" r:id="rId554"/>
        </w:object>
      </w:r>
      <w:r w:rsidRPr="005B3ECB">
        <w:rPr>
          <w:rFonts w:ascii="Times New Roman" w:hAnsi="Times New Roman"/>
          <w:lang w:val="fr-FR"/>
        </w:rPr>
        <w:t xml:space="preserve"> m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1) ( D</w:t>
      </w:r>
      <w:r w:rsidRPr="005B3ECB">
        <w:rPr>
          <w:rFonts w:ascii="Times New Roman" w:hAnsi="Times New Roman"/>
          <w:vertAlign w:val="subscript"/>
          <w:lang w:val="fr-FR"/>
        </w:rPr>
        <w:t>1</w:t>
      </w:r>
      <w:r w:rsidRPr="005B3ECB">
        <w:rPr>
          <w:rFonts w:ascii="Times New Roman" w:hAnsi="Times New Roman"/>
          <w:lang w:val="fr-FR"/>
        </w:rPr>
        <w:t xml:space="preserve">V là khối lượng nước đã tràn ra ngoà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 Độ tăng khối lượng của cả bình khi thả vật rắn vào cốc dầu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2</w:t>
      </w:r>
      <w:r w:rsidRPr="005B3ECB">
        <w:rPr>
          <w:rFonts w:ascii="Times New Roman" w:hAnsi="Times New Roman"/>
          <w:lang w:val="fr-FR"/>
        </w:rPr>
        <w:t xml:space="preserve"> = m - D</w:t>
      </w:r>
      <w:r w:rsidRPr="005B3ECB">
        <w:rPr>
          <w:rFonts w:ascii="Times New Roman" w:hAnsi="Times New Roman"/>
          <w:vertAlign w:val="subscript"/>
          <w:lang w:val="fr-FR"/>
        </w:rPr>
        <w:t>2</w:t>
      </w:r>
      <w:r w:rsidRPr="005B3ECB">
        <w:rPr>
          <w:rFonts w:ascii="Times New Roman" w:hAnsi="Times New Roman"/>
          <w:lang w:val="fr-FR"/>
        </w:rPr>
        <w:t>V (2) ( D</w:t>
      </w:r>
      <w:r w:rsidRPr="005B3ECB">
        <w:rPr>
          <w:rFonts w:ascii="Times New Roman" w:hAnsi="Times New Roman"/>
          <w:vertAlign w:val="subscript"/>
          <w:lang w:val="fr-FR"/>
        </w:rPr>
        <w:t>1</w:t>
      </w:r>
      <w:r w:rsidRPr="005B3ECB">
        <w:rPr>
          <w:rFonts w:ascii="Times New Roman" w:hAnsi="Times New Roman"/>
          <w:lang w:val="fr-FR"/>
        </w:rPr>
        <w:t xml:space="preserve">V là khối lượng nước đã tràn ra ngoà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Thay (1) vào (2) ta được  m</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D</w:t>
      </w:r>
      <w:r w:rsidRPr="005B3ECB">
        <w:rPr>
          <w:rFonts w:ascii="Times New Roman" w:hAnsi="Times New Roman"/>
          <w:vertAlign w:val="subscript"/>
          <w:lang w:val="fr-FR"/>
        </w:rPr>
        <w:t>2</w:t>
      </w:r>
      <w:r w:rsidRPr="005B3ECB">
        <w:rPr>
          <w:rFonts w:ascii="Times New Roman" w:hAnsi="Times New Roman"/>
          <w:lang w:val="fr-FR"/>
        </w:rPr>
        <w:t xml:space="preserve">V </w:t>
      </w:r>
      <w:r w:rsidRPr="005B3ECB">
        <w:rPr>
          <w:rFonts w:ascii="Times New Roman" w:hAnsi="Times New Roman"/>
          <w:position w:val="-6"/>
          <w:lang w:val="nl-NL"/>
        </w:rPr>
        <w:object w:dxaOrig="340" w:dyaOrig="240">
          <v:shape id="_x0000_i1332" type="#_x0000_t75" style="width:17pt;height:12pt" o:ole="">
            <v:imagedata r:id="rId555" o:title=""/>
          </v:shape>
          <o:OLEObject Type="Embed" ProgID="Equation.DSMT4" ShapeID="_x0000_i1332" DrawAspect="Content" ObjectID="_1717416579" r:id="rId556"/>
        </w:object>
      </w: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D</w:t>
      </w:r>
      <w:r w:rsidRPr="005B3ECB">
        <w:rPr>
          <w:rFonts w:ascii="Times New Roman" w:hAnsi="Times New Roman"/>
          <w:vertAlign w:val="subscript"/>
          <w:lang w:val="fr-FR"/>
        </w:rPr>
        <w:t>2</w:t>
      </w:r>
      <w:r w:rsidRPr="005B3ECB">
        <w:rPr>
          <w:rFonts w:ascii="Times New Roman" w:hAnsi="Times New Roman"/>
          <w:lang w:val="fr-FR"/>
        </w:rPr>
        <w:t>V</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position w:val="-6"/>
          <w:lang w:val="nl-NL"/>
        </w:rPr>
        <w:object w:dxaOrig="340" w:dyaOrig="240">
          <v:shape id="_x0000_i1333" type="#_x0000_t75" style="width:17pt;height:12pt" o:ole="">
            <v:imagedata r:id="rId555" o:title=""/>
          </v:shape>
          <o:OLEObject Type="Embed" ProgID="Equation.DSMT4" ShapeID="_x0000_i1333" DrawAspect="Content" ObjectID="_1717416580" r:id="rId557"/>
        </w:object>
      </w:r>
      <w:r w:rsidRPr="005B3ECB">
        <w:rPr>
          <w:rFonts w:ascii="Times New Roman" w:hAnsi="Times New Roman"/>
          <w:lang w:val="fr-FR"/>
        </w:rPr>
        <w:t xml:space="preserve"> V = </w:t>
      </w:r>
      <w:r w:rsidRPr="005B3ECB">
        <w:rPr>
          <w:rFonts w:ascii="Times New Roman" w:hAnsi="Times New Roman"/>
          <w:position w:val="-30"/>
          <w:lang w:val="nl-NL"/>
        </w:rPr>
        <w:object w:dxaOrig="2940" w:dyaOrig="680">
          <v:shape id="_x0000_i1334" type="#_x0000_t75" style="width:147pt;height:34pt" o:ole="">
            <v:imagedata r:id="rId558" o:title=""/>
          </v:shape>
          <o:OLEObject Type="Embed" ProgID="Equation.DSMT4" ShapeID="_x0000_i1334" DrawAspect="Content" ObjectID="_1717416581" r:id="rId559"/>
        </w:object>
      </w:r>
      <w:r w:rsidRPr="005B3ECB">
        <w:rPr>
          <w:rFonts w:ascii="Times New Roman" w:hAnsi="Times New Roman"/>
          <w:lang w:val="fr-FR"/>
        </w:rPr>
        <w:t xml:space="preserve"> = 300   (3)</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Vậy thể tích của vật rắn là 300(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Thay (3) vào (1)  ta được khối lượng của vật rắn là:</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 = 21,75 + 1.300 = 321,75(g)</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Khối lượng riêng  của vật rắn là D = </w:t>
      </w:r>
      <w:r w:rsidRPr="005B3ECB">
        <w:rPr>
          <w:rFonts w:ascii="Times New Roman" w:hAnsi="Times New Roman"/>
          <w:position w:val="-24"/>
          <w:lang w:val="nl-NL"/>
        </w:rPr>
        <w:object w:dxaOrig="1219" w:dyaOrig="620">
          <v:shape id="_x0000_i1335" type="#_x0000_t75" style="width:60.95pt;height:31pt" o:ole="">
            <v:imagedata r:id="rId560" o:title=""/>
          </v:shape>
          <o:OLEObject Type="Embed" ProgID="Equation.DSMT4" ShapeID="_x0000_i1335" DrawAspect="Content" ObjectID="_1717416582" r:id="rId561"/>
        </w:object>
      </w:r>
      <w:r w:rsidRPr="005B3ECB">
        <w:rPr>
          <w:rFonts w:ascii="Times New Roman" w:hAnsi="Times New Roman"/>
          <w:lang w:val="fr-FR"/>
        </w:rPr>
        <w:t xml:space="preserve"> = 1,07(g/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b/>
          <w:lang w:val="fr-FR"/>
        </w:rPr>
      </w:pPr>
      <w:r w:rsidRPr="005B3ECB">
        <w:rPr>
          <w:rFonts w:ascii="Times New Roman" w:hAnsi="Times New Roman"/>
          <w:b/>
          <w:lang w:val="fr-FR"/>
        </w:rPr>
        <w:t xml:space="preserve">III: </w:t>
      </w:r>
      <w:r w:rsidR="00617347" w:rsidRPr="005B3ECB">
        <w:rPr>
          <w:rFonts w:ascii="Times New Roman" w:hAnsi="Times New Roman"/>
          <w:b/>
          <w:lang w:val="fr-FR"/>
        </w:rPr>
        <w:t>B</w:t>
      </w:r>
      <w:r w:rsidRPr="005B3ECB">
        <w:rPr>
          <w:rFonts w:ascii="Times New Roman" w:hAnsi="Times New Roman"/>
          <w:b/>
          <w:lang w:val="fr-FR"/>
        </w:rPr>
        <w:t xml:space="preserve">ài tập về nhà </w:t>
      </w:r>
    </w:p>
    <w:p w:rsidR="00455B9A" w:rsidRPr="005B3ECB" w:rsidRDefault="00455B9A" w:rsidP="00383B74">
      <w:pPr>
        <w:tabs>
          <w:tab w:val="left" w:pos="3960"/>
        </w:tabs>
        <w:jc w:val="both"/>
        <w:rPr>
          <w:rFonts w:ascii="Times New Roman" w:hAnsi="Times New Roman"/>
          <w:vertAlign w:val="superscript"/>
          <w:lang w:val="fr-FR"/>
        </w:rPr>
      </w:pPr>
      <w:r w:rsidRPr="005B3ECB">
        <w:rPr>
          <w:rFonts w:ascii="Times New Roman" w:hAnsi="Times New Roman"/>
          <w:b/>
          <w:lang w:val="fr-FR"/>
        </w:rPr>
        <w:t>*Bài tập 1:</w:t>
      </w:r>
      <w:r w:rsidRPr="005B3ECB">
        <w:rPr>
          <w:rFonts w:ascii="Times New Roman" w:hAnsi="Times New Roman"/>
          <w:lang w:val="fr-FR"/>
        </w:rPr>
        <w:t xml:space="preserve"> Một thỏi sắt và một thỏi nhôm có cùng khối lượng 400gam. Hỏi thể tích của thỏi nhôm gấp mấy lần thể tích của thỏi sắt. Biết KLR của sắt là 7,8g/Cm</w:t>
      </w:r>
      <w:r w:rsidRPr="005B3ECB">
        <w:rPr>
          <w:rFonts w:ascii="Times New Roman" w:hAnsi="Times New Roman"/>
          <w:vertAlign w:val="superscript"/>
          <w:lang w:val="fr-FR"/>
        </w:rPr>
        <w:t>3</w:t>
      </w:r>
      <w:r w:rsidRPr="005B3ECB">
        <w:rPr>
          <w:rFonts w:ascii="Times New Roman" w:hAnsi="Times New Roman"/>
          <w:lang w:val="fr-FR"/>
        </w:rPr>
        <w:t>; của nhôm là 2,7g/Cm</w:t>
      </w:r>
      <w:r w:rsidRPr="005B3ECB">
        <w:rPr>
          <w:rFonts w:ascii="Times New Roman" w:hAnsi="Times New Roman"/>
          <w:vertAlign w:val="superscript"/>
          <w:lang w:val="fr-FR"/>
        </w:rPr>
        <w:t>3</w:t>
      </w:r>
    </w:p>
    <w:p w:rsidR="00455B9A" w:rsidRPr="005B3ECB" w:rsidRDefault="00455B9A" w:rsidP="00383B74">
      <w:pPr>
        <w:tabs>
          <w:tab w:val="left" w:pos="3960"/>
        </w:tabs>
        <w:jc w:val="both"/>
        <w:rPr>
          <w:rFonts w:ascii="Times New Roman" w:hAnsi="Times New Roman"/>
          <w:vertAlign w:val="superscript"/>
          <w:lang w:val="fr-FR"/>
        </w:rPr>
      </w:pPr>
      <w:r w:rsidRPr="005B3ECB">
        <w:rPr>
          <w:rFonts w:ascii="Times New Roman" w:hAnsi="Times New Roman"/>
          <w:b/>
          <w:lang w:val="fr-FR"/>
        </w:rPr>
        <w:t>* Bài tập 2:</w:t>
      </w:r>
      <w:r w:rsidRPr="005B3ECB">
        <w:rPr>
          <w:rFonts w:ascii="Times New Roman" w:hAnsi="Times New Roman"/>
          <w:lang w:val="fr-FR"/>
        </w:rPr>
        <w:t xml:space="preserve"> Một lỗ thép có lỗ hổng ở bên trong. Dùng lực kế đo trọng lượng của miếng thép trong không khí thấy lực kế chỉ 370N. Nhúng miếng thép vào nước thấy lực kế chỉ 320N. Hãy xác định thể tích lỗ h</w:t>
      </w:r>
      <w:r w:rsidR="004333D6" w:rsidRPr="005B3ECB">
        <w:rPr>
          <w:rFonts w:ascii="Times New Roman" w:hAnsi="Times New Roman"/>
          <w:lang w:val="fr-FR"/>
        </w:rPr>
        <w:t>ổng, b</w:t>
      </w:r>
      <w:r w:rsidRPr="005B3ECB">
        <w:rPr>
          <w:rFonts w:ascii="Times New Roman" w:hAnsi="Times New Roman"/>
          <w:lang w:val="fr-FR"/>
        </w:rPr>
        <w:t>iết trọng lượng riêng của nước là 10000N/m</w:t>
      </w:r>
      <w:r w:rsidRPr="005B3ECB">
        <w:rPr>
          <w:rFonts w:ascii="Times New Roman" w:hAnsi="Times New Roman"/>
          <w:vertAlign w:val="superscript"/>
          <w:lang w:val="fr-FR"/>
        </w:rPr>
        <w:t>3</w:t>
      </w:r>
      <w:r w:rsidRPr="005B3ECB">
        <w:rPr>
          <w:rFonts w:ascii="Times New Roman" w:hAnsi="Times New Roman"/>
          <w:lang w:val="fr-FR"/>
        </w:rPr>
        <w:t>, của thép là 78000N/m</w:t>
      </w:r>
      <w:r w:rsidRPr="005B3ECB">
        <w:rPr>
          <w:rFonts w:ascii="Times New Roman" w:hAnsi="Times New Roman"/>
          <w:vertAlign w:val="superscript"/>
          <w:lang w:val="fr-FR"/>
        </w:rPr>
        <w:t>3</w:t>
      </w:r>
    </w:p>
    <w:p w:rsidR="004333D6" w:rsidRPr="005B3ECB" w:rsidRDefault="004333D6" w:rsidP="004333D6">
      <w:pPr>
        <w:spacing w:line="360" w:lineRule="auto"/>
        <w:rPr>
          <w:rFonts w:ascii="Times New Roman" w:hAnsi="Times New Roman"/>
          <w:b/>
          <w:u w:val="single"/>
          <w:lang w:val="fr-FR"/>
        </w:rPr>
      </w:pPr>
      <w:r w:rsidRPr="005B3ECB">
        <w:rPr>
          <w:rFonts w:ascii="Times New Roman" w:hAnsi="Times New Roman"/>
          <w:b/>
          <w:u w:val="single"/>
          <w:lang w:val="vi-VN"/>
        </w:rPr>
        <w:t>D</w:t>
      </w:r>
      <w:r w:rsidRPr="005B3ECB">
        <w:rPr>
          <w:rFonts w:ascii="Times New Roman" w:hAnsi="Times New Roman"/>
          <w:b/>
          <w:u w:val="single"/>
          <w:lang w:val="fr-FR"/>
        </w:rPr>
        <w:t>. Rút kinh nghiệm</w:t>
      </w:r>
    </w:p>
    <w:p w:rsidR="004333D6" w:rsidRPr="005B3ECB" w:rsidRDefault="004333D6" w:rsidP="004333D6">
      <w:pPr>
        <w:spacing w:line="360" w:lineRule="auto"/>
        <w:jc w:val="center"/>
        <w:rPr>
          <w:rFonts w:ascii="Times New Roman" w:hAnsi="Times New Roman"/>
          <w:lang w:val="fr-FR"/>
        </w:rPr>
      </w:pPr>
      <w:r w:rsidRPr="005B3ECB">
        <w:rPr>
          <w:rFonts w:ascii="Times New Roman" w:hAnsi="Times New Roman"/>
          <w:lang w:val="vi-VN"/>
        </w:rPr>
        <w:t>…………………………………………………………………………………………………………………………………………………………………………</w:t>
      </w:r>
    </w:p>
    <w:p w:rsidR="004333D6" w:rsidRPr="005B3ECB" w:rsidRDefault="004333D6" w:rsidP="004333D6">
      <w:pPr>
        <w:rPr>
          <w:rFonts w:ascii="Times New Roman" w:hAnsi="Times New Roman"/>
          <w:lang w:val="vi-VN"/>
        </w:rPr>
      </w:pPr>
    </w:p>
    <w:p w:rsidR="004333D6" w:rsidRPr="005B3ECB" w:rsidRDefault="004333D6" w:rsidP="004333D6">
      <w:pPr>
        <w:rPr>
          <w:rFonts w:ascii="Times New Roman" w:hAnsi="Times New Roman"/>
          <w:lang w:val="fr-FR"/>
        </w:rPr>
      </w:pPr>
      <w:r w:rsidRPr="005B3ECB">
        <w:rPr>
          <w:rFonts w:ascii="Times New Roman" w:hAnsi="Times New Roman"/>
          <w:lang w:val="fr-FR"/>
        </w:rPr>
        <w:t xml:space="preserve">                                  *************************</w:t>
      </w: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BB4C27" w:rsidRPr="005B3ECB" w:rsidRDefault="00BB4C27" w:rsidP="00BB4C27">
      <w:pPr>
        <w:rPr>
          <w:rFonts w:ascii="Times New Roman" w:hAnsi="Times New Roman"/>
          <w:b/>
          <w:bCs/>
          <w:u w:val="single"/>
          <w:lang w:val="vi-VN"/>
        </w:rPr>
      </w:pPr>
      <w:r w:rsidRPr="005B3ECB">
        <w:rPr>
          <w:rFonts w:ascii="Times New Roman" w:hAnsi="Times New Roman"/>
          <w:b/>
          <w:bCs/>
          <w:u w:val="single"/>
          <w:lang w:val="vi-VN"/>
        </w:rPr>
        <w:t>Tuần: 11</w:t>
      </w:r>
    </w:p>
    <w:p w:rsidR="00BB4C27" w:rsidRPr="005B3ECB" w:rsidRDefault="00BB4C27" w:rsidP="00BB4C27">
      <w:pPr>
        <w:rPr>
          <w:rFonts w:ascii="Times New Roman" w:hAnsi="Times New Roman"/>
          <w:lang w:val="vi-VN"/>
        </w:rPr>
      </w:pPr>
      <w:r w:rsidRPr="005B3ECB">
        <w:rPr>
          <w:rFonts w:ascii="Times New Roman" w:hAnsi="Times New Roman"/>
          <w:lang w:val="vi-VN"/>
        </w:rPr>
        <w:t xml:space="preserve">Ngày soạn:   9/11/2019                   </w:t>
      </w:r>
      <w:r w:rsidRPr="005B3ECB">
        <w:rPr>
          <w:rFonts w:ascii="Times New Roman" w:hAnsi="Times New Roman"/>
          <w:lang w:val="vi-VN"/>
        </w:rPr>
        <w:tab/>
        <w:t xml:space="preserve">                   </w:t>
      </w:r>
    </w:p>
    <w:p w:rsidR="00BB4C27" w:rsidRPr="005B3ECB" w:rsidRDefault="00BB4C27" w:rsidP="00BB4C27">
      <w:pPr>
        <w:rPr>
          <w:rFonts w:ascii="Times New Roman" w:hAnsi="Times New Roman"/>
          <w:lang w:val="vi-VN"/>
        </w:rPr>
      </w:pPr>
      <w:r w:rsidRPr="005B3ECB">
        <w:rPr>
          <w:rFonts w:ascii="Times New Roman" w:hAnsi="Times New Roman"/>
          <w:lang w:val="vi-VN"/>
        </w:rPr>
        <w:t>Ngày dạy:    12/11/2019</w:t>
      </w:r>
    </w:p>
    <w:p w:rsidR="00BB4C27" w:rsidRPr="005B3ECB" w:rsidRDefault="00BB4C27" w:rsidP="00BB4C27">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28+29+30</w:t>
      </w:r>
      <w:r w:rsidRPr="005B3ECB">
        <w:rPr>
          <w:rFonts w:ascii="Times New Roman" w:hAnsi="Times New Roman"/>
          <w:lang w:val="vi-VN"/>
        </w:rPr>
        <w:t xml:space="preserve">                                     </w:t>
      </w:r>
    </w:p>
    <w:p w:rsidR="00BB4C27" w:rsidRPr="005B3ECB" w:rsidRDefault="00CE74CF" w:rsidP="00BB4C27">
      <w:pPr>
        <w:tabs>
          <w:tab w:val="left" w:pos="3960"/>
        </w:tabs>
        <w:jc w:val="center"/>
        <w:rPr>
          <w:rFonts w:ascii="Times New Roman" w:hAnsi="Times New Roman"/>
          <w:lang w:val="vi-VN"/>
        </w:rPr>
      </w:pPr>
      <w:r w:rsidRPr="005B3ECB">
        <w:rPr>
          <w:rFonts w:ascii="Times New Roman" w:hAnsi="Times New Roman"/>
          <w:b/>
          <w:lang w:val="vi-VN"/>
        </w:rPr>
        <w:t>CHỦ ĐỀ 3</w:t>
      </w:r>
      <w:r w:rsidR="00BB4C27" w:rsidRPr="005B3ECB">
        <w:rPr>
          <w:rFonts w:ascii="Times New Roman" w:hAnsi="Times New Roman"/>
          <w:b/>
          <w:lang w:val="vi-VN"/>
        </w:rPr>
        <w:t>: ÁP SUẤT</w:t>
      </w:r>
      <w:r w:rsidRPr="005B3ECB">
        <w:rPr>
          <w:rFonts w:ascii="Times New Roman" w:hAnsi="Times New Roman"/>
          <w:b/>
          <w:lang w:val="vi-VN"/>
        </w:rPr>
        <w:t xml:space="preserve"> CỦA CHẤT LỎNG VÀ CHẤT KHÍ</w:t>
      </w:r>
    </w:p>
    <w:p w:rsidR="00BB4C27" w:rsidRPr="005B3ECB" w:rsidRDefault="00BB4C27" w:rsidP="00BB4C27">
      <w:pPr>
        <w:tabs>
          <w:tab w:val="left" w:pos="3960"/>
        </w:tabs>
        <w:rPr>
          <w:rFonts w:ascii="Times New Roman" w:hAnsi="Times New Roman"/>
          <w:lang w:val="vi-VN"/>
        </w:rPr>
      </w:pPr>
    </w:p>
    <w:p w:rsidR="00BB4C27" w:rsidRPr="005B3ECB" w:rsidRDefault="00BB4C27" w:rsidP="00BB4C27">
      <w:pPr>
        <w:ind w:firstLine="720"/>
        <w:jc w:val="both"/>
        <w:rPr>
          <w:rFonts w:ascii="Times New Roman" w:hAnsi="Times New Roman"/>
          <w:lang w:val="vi-VN"/>
        </w:rPr>
      </w:pPr>
      <w:r w:rsidRPr="005B3ECB">
        <w:rPr>
          <w:rFonts w:ascii="Times New Roman" w:hAnsi="Times New Roman"/>
          <w:b/>
          <w:lang w:val="vi-VN"/>
        </w:rPr>
        <w:t>I. MỤC TIÊU:</w:t>
      </w:r>
    </w:p>
    <w:p w:rsidR="00BB4C27" w:rsidRPr="005B3ECB" w:rsidRDefault="00BB4C27" w:rsidP="00BB4C27">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được củng cố kiến thức cơ bản về </w:t>
      </w:r>
      <w:r w:rsidRPr="005B3ECB">
        <w:rPr>
          <w:rFonts w:ascii="Times New Roman" w:hAnsi="Times New Roman"/>
          <w:lang w:val="vi-VN"/>
        </w:rPr>
        <w:t xml:space="preserve">Áp suất </w:t>
      </w:r>
    </w:p>
    <w:p w:rsidR="00BB4C27" w:rsidRPr="005B3ECB" w:rsidRDefault="00BB4C27" w:rsidP="00BB4C2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BB4C27" w:rsidRPr="005B3ECB" w:rsidRDefault="00BB4C27" w:rsidP="00BB4C27">
      <w:pPr>
        <w:tabs>
          <w:tab w:val="left" w:pos="3960"/>
        </w:tabs>
        <w:jc w:val="both"/>
        <w:rPr>
          <w:rFonts w:ascii="Times New Roman" w:hAnsi="Times New Roman"/>
          <w:lang w:val="vi-VN"/>
        </w:rPr>
      </w:pPr>
      <w:r w:rsidRPr="005B3ECB">
        <w:rPr>
          <w:rFonts w:ascii="Times New Roman" w:hAnsi="Times New Roman"/>
          <w:lang w:val="vi-VN"/>
        </w:rPr>
        <w:t xml:space="preserve">- Rèn kỹ năng suy luận và trình bày các bài tập về Áp suất, Áp suất chất lỏng, áp suất của chất khí, Định luật Paxcan, Định luật Ác - Si - mét, </w:t>
      </w:r>
    </w:p>
    <w:p w:rsidR="00BB4C27" w:rsidRPr="005B3ECB" w:rsidRDefault="00BB4C27" w:rsidP="00BB4C27">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BB4C27" w:rsidRPr="005B3ECB" w:rsidRDefault="00BB4C27" w:rsidP="00BB4C2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BB4C27" w:rsidRPr="005B3ECB" w:rsidRDefault="00BB4C27" w:rsidP="00BB4C27">
      <w:pPr>
        <w:jc w:val="both"/>
        <w:rPr>
          <w:rFonts w:ascii="Times New Roman" w:hAnsi="Times New Roman"/>
          <w:lang w:val="vi-VN"/>
        </w:rPr>
      </w:pPr>
      <w:r w:rsidRPr="005B3ECB">
        <w:rPr>
          <w:rFonts w:ascii="Times New Roman" w:hAnsi="Times New Roman"/>
          <w:lang w:val="vi-VN"/>
        </w:rPr>
        <w:tab/>
        <w:t>- Phát triển năng lực tự học, tự tìm hiểu.</w:t>
      </w:r>
    </w:p>
    <w:p w:rsidR="00BB4C27" w:rsidRPr="005B3ECB" w:rsidRDefault="00BB4C27" w:rsidP="00BB4C27">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BB4C27" w:rsidRPr="005B3ECB" w:rsidRDefault="00BB4C27" w:rsidP="00BB4C27">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BB4C27" w:rsidRPr="005B3ECB" w:rsidRDefault="00BB4C27" w:rsidP="00BB4C27">
      <w:pPr>
        <w:ind w:firstLine="720"/>
        <w:jc w:val="both"/>
        <w:rPr>
          <w:rFonts w:ascii="Times New Roman" w:hAnsi="Times New Roman"/>
          <w:i/>
          <w:lang w:val="vi-VN"/>
        </w:rPr>
      </w:pPr>
      <w:r w:rsidRPr="005B3ECB">
        <w:rPr>
          <w:rFonts w:ascii="Times New Roman" w:hAnsi="Times New Roman"/>
          <w:b/>
          <w:lang w:val="vi-VN"/>
        </w:rPr>
        <w:t xml:space="preserve">III. CHUẨN BỊ: </w:t>
      </w:r>
    </w:p>
    <w:p w:rsidR="00BB4C27" w:rsidRPr="005B3ECB" w:rsidRDefault="00BB4C27" w:rsidP="00BB4C2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BB4C27" w:rsidRPr="005B3ECB" w:rsidRDefault="00BB4C27" w:rsidP="00BB4C27">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BB4C27" w:rsidRPr="005B3ECB" w:rsidRDefault="00BB4C27" w:rsidP="00BB4C27">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B4C27" w:rsidRPr="005B3ECB" w:rsidRDefault="00BB4C27" w:rsidP="00BB4C27">
      <w:pPr>
        <w:tabs>
          <w:tab w:val="left" w:pos="3960"/>
        </w:tabs>
        <w:rPr>
          <w:rFonts w:ascii="Times New Roman" w:hAnsi="Times New Roman"/>
          <w:sz w:val="16"/>
          <w:szCs w:val="16"/>
          <w:lang w:val="vi-VN"/>
        </w:rPr>
      </w:pP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xml:space="preserve">A. Chữa bài tập về nhà </w:t>
      </w:r>
    </w:p>
    <w:p w:rsidR="00BB4C27" w:rsidRPr="005B3ECB" w:rsidRDefault="00670F51" w:rsidP="00BB4C27">
      <w:pPr>
        <w:tabs>
          <w:tab w:val="left" w:pos="3960"/>
        </w:tabs>
        <w:rPr>
          <w:rFonts w:ascii="Times New Roman" w:hAnsi="Times New Roman"/>
          <w:b/>
          <w:lang w:val="vi-VN"/>
        </w:rPr>
      </w:pPr>
      <w:r w:rsidRPr="005B3ECB">
        <w:rPr>
          <w:rFonts w:ascii="Times New Roman" w:hAnsi="Times New Roman"/>
          <w:noProof/>
        </w:rPr>
        <mc:AlternateContent>
          <mc:Choice Requires="wpg">
            <w:drawing>
              <wp:anchor distT="0" distB="0" distL="114300" distR="114300" simplePos="0" relativeHeight="251661824" behindDoc="0" locked="0" layoutInCell="1" allowOverlap="1" wp14:anchorId="30166680" wp14:editId="6666FC7D">
                <wp:simplePos x="0" y="0"/>
                <wp:positionH relativeFrom="column">
                  <wp:posOffset>42545</wp:posOffset>
                </wp:positionH>
                <wp:positionV relativeFrom="paragraph">
                  <wp:posOffset>168910</wp:posOffset>
                </wp:positionV>
                <wp:extent cx="1474470" cy="1028700"/>
                <wp:effectExtent l="635" t="0" r="1270" b="1905"/>
                <wp:wrapNone/>
                <wp:docPr id="3855" name="Group 3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4470" cy="1028700"/>
                          <a:chOff x="1655" y="13496"/>
                          <a:chExt cx="2322" cy="1620"/>
                        </a:xfrm>
                      </wpg:grpSpPr>
                      <wps:wsp>
                        <wps:cNvPr id="3856" name="Text Box 3082"/>
                        <wps:cNvSpPr txBox="1">
                          <a:spLocks noChangeArrowheads="1"/>
                        </wps:cNvSpPr>
                        <wps:spPr bwMode="auto">
                          <a:xfrm>
                            <a:off x="1655" y="13496"/>
                            <a:ext cx="232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4C27" w:rsidRPr="00BB4C27" w:rsidRDefault="00BB4C27" w:rsidP="00BB4C27">
                              <w:pPr>
                                <w:rPr>
                                  <w:rFonts w:ascii="Times New Roman" w:hAnsi="Times New Roman"/>
                                  <w:lang w:val="de-DE"/>
                                </w:rPr>
                              </w:pPr>
                              <w:r w:rsidRPr="00BB4C27">
                                <w:rPr>
                                  <w:rFonts w:ascii="Times New Roman" w:hAnsi="Times New Roman"/>
                                  <w:lang w:val="de-DE"/>
                                </w:rPr>
                                <w:t>m</w:t>
                              </w:r>
                              <w:r w:rsidRPr="00BB4C27">
                                <w:rPr>
                                  <w:rFonts w:ascii="Times New Roman" w:hAnsi="Times New Roman"/>
                                  <w:vertAlign w:val="subscript"/>
                                  <w:lang w:val="de-DE"/>
                                </w:rPr>
                                <w:t>1</w:t>
                              </w:r>
                              <w:r w:rsidRPr="00BB4C27">
                                <w:rPr>
                                  <w:rFonts w:ascii="Times New Roman" w:hAnsi="Times New Roman"/>
                                  <w:lang w:val="de-DE"/>
                                </w:rPr>
                                <w:t xml:space="preserve"> = m</w:t>
                              </w:r>
                              <w:r w:rsidRPr="00BB4C27">
                                <w:rPr>
                                  <w:rFonts w:ascii="Times New Roman" w:hAnsi="Times New Roman"/>
                                  <w:vertAlign w:val="subscript"/>
                                  <w:lang w:val="de-DE"/>
                                </w:rPr>
                                <w:t>2</w:t>
                              </w:r>
                              <w:r w:rsidRPr="00BB4C27">
                                <w:rPr>
                                  <w:rFonts w:ascii="Times New Roman" w:hAnsi="Times New Roman"/>
                                  <w:lang w:val="de-DE"/>
                                </w:rPr>
                                <w:t xml:space="preserve"> = 400g</w:t>
                              </w:r>
                            </w:p>
                            <w:p w:rsidR="00BB4C27" w:rsidRPr="00BB4C27" w:rsidRDefault="00BB4C27" w:rsidP="00BB4C27">
                              <w:pPr>
                                <w:rPr>
                                  <w:rFonts w:ascii="Times New Roman" w:hAnsi="Times New Roman"/>
                                  <w:lang w:val="de-DE"/>
                                </w:rPr>
                              </w:pPr>
                              <w:r w:rsidRPr="00BB4C27">
                                <w:rPr>
                                  <w:rFonts w:ascii="Times New Roman" w:hAnsi="Times New Roman"/>
                                  <w:lang w:val="de-DE"/>
                                </w:rPr>
                                <w:t>D</w:t>
                              </w:r>
                              <w:r w:rsidRPr="00BB4C27">
                                <w:rPr>
                                  <w:rFonts w:ascii="Times New Roman" w:hAnsi="Times New Roman"/>
                                  <w:vertAlign w:val="subscript"/>
                                  <w:lang w:val="de-DE"/>
                                </w:rPr>
                                <w:t>1</w:t>
                              </w:r>
                              <w:r w:rsidRPr="00BB4C27">
                                <w:rPr>
                                  <w:rFonts w:ascii="Times New Roman" w:hAnsi="Times New Roman"/>
                                  <w:lang w:val="de-DE"/>
                                </w:rPr>
                                <w:t xml:space="preserve"> = 7,8g/Cm</w:t>
                              </w:r>
                              <w:r w:rsidRPr="00BB4C27">
                                <w:rPr>
                                  <w:rFonts w:ascii="Times New Roman" w:hAnsi="Times New Roman"/>
                                  <w:vertAlign w:val="superscript"/>
                                  <w:lang w:val="de-DE"/>
                                </w:rPr>
                                <w:t>3</w:t>
                              </w:r>
                              <w:r w:rsidRPr="00BB4C27">
                                <w:rPr>
                                  <w:rFonts w:ascii="Times New Roman" w:hAnsi="Times New Roman"/>
                                  <w:lang w:val="de-DE"/>
                                </w:rPr>
                                <w:br/>
                                <w:t>D</w:t>
                              </w:r>
                              <w:r w:rsidRPr="00BB4C27">
                                <w:rPr>
                                  <w:rFonts w:ascii="Times New Roman" w:hAnsi="Times New Roman"/>
                                  <w:vertAlign w:val="subscript"/>
                                  <w:lang w:val="de-DE"/>
                                </w:rPr>
                                <w:t>2</w:t>
                              </w:r>
                              <w:r w:rsidRPr="00BB4C27">
                                <w:rPr>
                                  <w:rFonts w:ascii="Times New Roman" w:hAnsi="Times New Roman"/>
                                  <w:lang w:val="de-DE"/>
                                </w:rPr>
                                <w:t xml:space="preserve"> = 2,7g/Cm</w:t>
                              </w:r>
                              <w:r w:rsidRPr="00BB4C27">
                                <w:rPr>
                                  <w:rFonts w:ascii="Times New Roman" w:hAnsi="Times New Roman"/>
                                  <w:vertAlign w:val="superscript"/>
                                  <w:lang w:val="de-DE"/>
                                </w:rPr>
                                <w:t>3</w:t>
                              </w:r>
                            </w:p>
                            <w:p w:rsidR="00BB4C27" w:rsidRPr="00BB4C27" w:rsidRDefault="00BB4C27" w:rsidP="00BB4C27">
                              <w:pPr>
                                <w:rPr>
                                  <w:rFonts w:ascii="Times New Roman" w:hAnsi="Times New Roman"/>
                                  <w:lang w:val="de-DE"/>
                                </w:rPr>
                              </w:pPr>
                              <w:r w:rsidRPr="00BB4C27">
                                <w:rPr>
                                  <w:rFonts w:ascii="Times New Roman" w:hAnsi="Times New Roman"/>
                                  <w:lang w:val="de-DE"/>
                                </w:rPr>
                                <w:t>So sánh V</w:t>
                              </w:r>
                              <w:r w:rsidRPr="00BB4C27">
                                <w:rPr>
                                  <w:rFonts w:ascii="Times New Roman" w:hAnsi="Times New Roman"/>
                                  <w:vertAlign w:val="subscript"/>
                                  <w:lang w:val="de-DE"/>
                                </w:rPr>
                                <w:t>1</w:t>
                              </w:r>
                              <w:r w:rsidRPr="00BB4C27">
                                <w:rPr>
                                  <w:rFonts w:ascii="Times New Roman" w:hAnsi="Times New Roman"/>
                                  <w:lang w:val="de-DE"/>
                                </w:rPr>
                                <w:t xml:space="preserve"> và V</w:t>
                              </w:r>
                              <w:r w:rsidRPr="00BB4C27">
                                <w:rPr>
                                  <w:rFonts w:ascii="Times New Roman" w:hAnsi="Times New Roman"/>
                                  <w:vertAlign w:val="subscript"/>
                                  <w:lang w:val="de-DE"/>
                                </w:rPr>
                                <w:t>2</w:t>
                              </w:r>
                            </w:p>
                          </w:txbxContent>
                        </wps:txbx>
                        <wps:bodyPr rot="0" vert="horz" wrap="square" lIns="91440" tIns="45720" rIns="91440" bIns="45720" anchor="t" anchorCtr="0" upright="1">
                          <a:noAutofit/>
                        </wps:bodyPr>
                      </wps:wsp>
                      <wps:wsp>
                        <wps:cNvPr id="3857" name="Line 3083"/>
                        <wps:cNvCnPr/>
                        <wps:spPr bwMode="auto">
                          <a:xfrm>
                            <a:off x="1722" y="14519"/>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81" o:spid="_x0000_s1168" style="position:absolute;margin-left:3.35pt;margin-top:13.3pt;width:116.1pt;height:81pt;z-index:251661824" coordorigin="1655,13496" coordsize="2322,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QTejAMAAJ4JAAAOAAAAZHJzL2Uyb0RvYy54bWzMVttu3DYQfS/QfyD4LuuyXK0kWA7svRgF 3NZAkg/gStQFlUiV5FrrBvn3DkntxZukNWIgiB4EUkMOZ87MOeL1u33foScmVSt4jsOrACPGC1G2 vM7xxw8bL8FIacpL2gnOcvzMFH538+sv1+OQsUg0oiuZROCEq2wcctxoPWS+r4qG9VRdiYFxMFZC 9lTDVNZ+KekI3vvOj4Ig9kchy0GKgikFX1fOiG+s/6pihf6zqhTTqMsxxKbtW9r31rz9m2ua1ZIO TVtMYdDviKKnLYdDj65WVFO0k+0Xrvq2kEKJSl8VovdFVbUFszlANmFwkc29FLvB5lJnYz0cYQJo L3D6brfFH0+PErVljmfJfI4Rpz1UyR6MZkESGoDGoc5g3b0c3g+P0mUJwwdR/KXA7F/azbx2i9F2 /F2U4JHutLAA7SvZGxeQOtrbOjwf68D2GhXwMSQLQhZQrgJsYRAli2CqVNFAOc2+MDbRGvOMpLEr Y9GsJwfRLIqm3XFkt/o0cyfbaKfoTGrQduqErHobsu8bOjBbMGUQOyEbH5D9YHK8E3sDbuTAtUsN skjvwQIpWaCUAxhxsWwor9mtlGJsGC0hRlsWyOS41WWijJP/Q/xryB2A/w/caDZIpe+Z6JEZ5FgC t2yg9OlBadMHpyWmwFxs2q6z/Or4iw+w0H2BY2GrsZkALF0+pUG6TtYJ8UgUrz0SrFbe7WZJvHgT Luar2Wq5XIWfzbkhyZq2LBk3xxyoG5LXFXASEUe6I3mV6NrSuDMhKVlvl51ETxSkY2MfUy8I/myZ /zIMa4ZcLlIKIxLcRam3iZOFRzZk7qWLIPGCML1L44CkZLV5mdJDy9nbU0JjjtN5NHft9M3cAvt8 mRvN+laDOHdtn+PkuIhmpgnXvLSl1bTt3PgMChP+CQpA7FBo27KmS12/6v12b7UnnCUHLmxF+Qxd LAW0GCgA/Fpg0Aj5D0YjyHSO1d87KhlG3W8cmJCGhBhdtxMyXwDbkTy3bM8tlBfgKscaIzdcavcv 2A2yrRs4yXGPi1vQq6q1bW1o5qKCnCbB+HHKsTgoh+0JUI3ZASkQmCV/lFAGE9TruL8wumhUk8zD 1Dhy1LOim6Sh08yXgnli9UT8Dqr7auK/uQfhFzi12rfa7icVk6P+nRHDaYsjxIEgVgEviOHazajN sd9gZC8Bdtt0YTG3jPO5XX+6Vt38CwAA//8DAFBLAwQUAAYACAAAACEAcvDypN8AAAAIAQAADwAA AGRycy9kb3ducmV2LnhtbEyPQUvDQBCF74L/YRnBm90kxRhjNqUU9VSEtoJ422anSWh2NmS3Sfrv HU96HN7He98Uq9l2YsTBt44UxIsIBFLlTEu1gs/D20MGwgdNRneOUMEVPazK25tC58ZNtMNxH2rB JeRzraAJoc+l9FWDVvuF65E4O7nB6sDnUEsz6InLbSeTKEql1S3xQqN73DRYnfcXq+B90tN6Gb+O 2/Npc/0+PH58bWNU6v5uXr+ACDiHPxh+9VkdSnY6ugsZLzoF6RODCpI0BcFxssyeQRyZy7IUZFnI /w+UPwAAAP//AwBQSwECLQAUAAYACAAAACEAtoM4kv4AAADhAQAAEwAAAAAAAAAAAAAAAAAAAAAA W0NvbnRlbnRfVHlwZXNdLnhtbFBLAQItABQABgAIAAAAIQA4/SH/1gAAAJQBAAALAAAAAAAAAAAA AAAAAC8BAABfcmVscy8ucmVsc1BLAQItABQABgAIAAAAIQBHiQTejAMAAJ4JAAAOAAAAAAAAAAAA AAAAAC4CAABkcnMvZTJvRG9jLnhtbFBLAQItABQABgAIAAAAIQBy8PKk3wAAAAgBAAAPAAAAAAAA AAAAAAAAAOYFAABkcnMvZG93bnJldi54bWxQSwUGAAAAAAQABADzAAAA8gYAAAAA ">
                <v:shape id="Text Box 3082" o:spid="_x0000_s1169" type="#_x0000_t202" style="position:absolute;left:1655;top:13496;width:2322;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CqQsUA AADdAAAADwAAAGRycy9kb3ducmV2LnhtbESPQWvCQBSE7wX/w/IEb3VXrWKjq4gi9NRibAveHtln Esy+DdnVxH/vFgoeh5n5hlmuO1uJGzW+dKxhNFQgiDNnSs41fB/3r3MQPiAbrByThjt5WK96L0tM jGv5QLc05CJC2CeooQihTqT0WUEW/dDVxNE7u8ZiiLLJpWmwjXBbybFSM2mx5LhQYE3bgrJLerUa fj7Pp9839ZXv7LRuXack23ep9aDfbRYgAnXhGf5vfxgNk/l0Bn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kkKpCxQAAAN0AAAAPAAAAAAAAAAAAAAAAAJgCAABkcnMv ZG93bnJldi54bWxQSwUGAAAAAAQABAD1AAAAigMAAAAA " filled="f" stroked="f">
                  <v:textbox>
                    <w:txbxContent>
                      <w:p w:rsidR="00BB4C27" w:rsidRPr="00BB4C27" w:rsidRDefault="00BB4C27" w:rsidP="00BB4C27">
                        <w:pPr>
                          <w:rPr>
                            <w:rFonts w:ascii="Times New Roman" w:hAnsi="Times New Roman"/>
                            <w:lang w:val="de-DE"/>
                          </w:rPr>
                        </w:pPr>
                        <w:r w:rsidRPr="00BB4C27">
                          <w:rPr>
                            <w:rFonts w:ascii="Times New Roman" w:hAnsi="Times New Roman"/>
                            <w:lang w:val="de-DE"/>
                          </w:rPr>
                          <w:t>m</w:t>
                        </w:r>
                        <w:r w:rsidRPr="00BB4C27">
                          <w:rPr>
                            <w:rFonts w:ascii="Times New Roman" w:hAnsi="Times New Roman"/>
                            <w:vertAlign w:val="subscript"/>
                            <w:lang w:val="de-DE"/>
                          </w:rPr>
                          <w:t>1</w:t>
                        </w:r>
                        <w:r w:rsidRPr="00BB4C27">
                          <w:rPr>
                            <w:rFonts w:ascii="Times New Roman" w:hAnsi="Times New Roman"/>
                            <w:lang w:val="de-DE"/>
                          </w:rPr>
                          <w:t xml:space="preserve"> = m</w:t>
                        </w:r>
                        <w:r w:rsidRPr="00BB4C27">
                          <w:rPr>
                            <w:rFonts w:ascii="Times New Roman" w:hAnsi="Times New Roman"/>
                            <w:vertAlign w:val="subscript"/>
                            <w:lang w:val="de-DE"/>
                          </w:rPr>
                          <w:t>2</w:t>
                        </w:r>
                        <w:r w:rsidRPr="00BB4C27">
                          <w:rPr>
                            <w:rFonts w:ascii="Times New Roman" w:hAnsi="Times New Roman"/>
                            <w:lang w:val="de-DE"/>
                          </w:rPr>
                          <w:t xml:space="preserve"> = 400g</w:t>
                        </w:r>
                      </w:p>
                      <w:p w:rsidR="00BB4C27" w:rsidRPr="00BB4C27" w:rsidRDefault="00BB4C27" w:rsidP="00BB4C27">
                        <w:pPr>
                          <w:rPr>
                            <w:rFonts w:ascii="Times New Roman" w:hAnsi="Times New Roman"/>
                            <w:lang w:val="de-DE"/>
                          </w:rPr>
                        </w:pPr>
                        <w:r w:rsidRPr="00BB4C27">
                          <w:rPr>
                            <w:rFonts w:ascii="Times New Roman" w:hAnsi="Times New Roman"/>
                            <w:lang w:val="de-DE"/>
                          </w:rPr>
                          <w:t>D</w:t>
                        </w:r>
                        <w:r w:rsidRPr="00BB4C27">
                          <w:rPr>
                            <w:rFonts w:ascii="Times New Roman" w:hAnsi="Times New Roman"/>
                            <w:vertAlign w:val="subscript"/>
                            <w:lang w:val="de-DE"/>
                          </w:rPr>
                          <w:t>1</w:t>
                        </w:r>
                        <w:r w:rsidRPr="00BB4C27">
                          <w:rPr>
                            <w:rFonts w:ascii="Times New Roman" w:hAnsi="Times New Roman"/>
                            <w:lang w:val="de-DE"/>
                          </w:rPr>
                          <w:t xml:space="preserve"> = 7,8g/Cm</w:t>
                        </w:r>
                        <w:r w:rsidRPr="00BB4C27">
                          <w:rPr>
                            <w:rFonts w:ascii="Times New Roman" w:hAnsi="Times New Roman"/>
                            <w:vertAlign w:val="superscript"/>
                            <w:lang w:val="de-DE"/>
                          </w:rPr>
                          <w:t>3</w:t>
                        </w:r>
                        <w:r w:rsidRPr="00BB4C27">
                          <w:rPr>
                            <w:rFonts w:ascii="Times New Roman" w:hAnsi="Times New Roman"/>
                            <w:lang w:val="de-DE"/>
                          </w:rPr>
                          <w:br/>
                          <w:t>D</w:t>
                        </w:r>
                        <w:r w:rsidRPr="00BB4C27">
                          <w:rPr>
                            <w:rFonts w:ascii="Times New Roman" w:hAnsi="Times New Roman"/>
                            <w:vertAlign w:val="subscript"/>
                            <w:lang w:val="de-DE"/>
                          </w:rPr>
                          <w:t>2</w:t>
                        </w:r>
                        <w:r w:rsidRPr="00BB4C27">
                          <w:rPr>
                            <w:rFonts w:ascii="Times New Roman" w:hAnsi="Times New Roman"/>
                            <w:lang w:val="de-DE"/>
                          </w:rPr>
                          <w:t xml:space="preserve"> = 2,7g/Cm</w:t>
                        </w:r>
                        <w:r w:rsidRPr="00BB4C27">
                          <w:rPr>
                            <w:rFonts w:ascii="Times New Roman" w:hAnsi="Times New Roman"/>
                            <w:vertAlign w:val="superscript"/>
                            <w:lang w:val="de-DE"/>
                          </w:rPr>
                          <w:t>3</w:t>
                        </w:r>
                      </w:p>
                      <w:p w:rsidR="00BB4C27" w:rsidRPr="00BB4C27" w:rsidRDefault="00BB4C27" w:rsidP="00BB4C27">
                        <w:pPr>
                          <w:rPr>
                            <w:rFonts w:ascii="Times New Roman" w:hAnsi="Times New Roman"/>
                            <w:lang w:val="de-DE"/>
                          </w:rPr>
                        </w:pPr>
                        <w:r w:rsidRPr="00BB4C27">
                          <w:rPr>
                            <w:rFonts w:ascii="Times New Roman" w:hAnsi="Times New Roman"/>
                            <w:lang w:val="de-DE"/>
                          </w:rPr>
                          <w:t>So sánh V</w:t>
                        </w:r>
                        <w:r w:rsidRPr="00BB4C27">
                          <w:rPr>
                            <w:rFonts w:ascii="Times New Roman" w:hAnsi="Times New Roman"/>
                            <w:vertAlign w:val="subscript"/>
                            <w:lang w:val="de-DE"/>
                          </w:rPr>
                          <w:t>1</w:t>
                        </w:r>
                        <w:r w:rsidRPr="00BB4C27">
                          <w:rPr>
                            <w:rFonts w:ascii="Times New Roman" w:hAnsi="Times New Roman"/>
                            <w:lang w:val="de-DE"/>
                          </w:rPr>
                          <w:t xml:space="preserve"> và V</w:t>
                        </w:r>
                        <w:r w:rsidRPr="00BB4C27">
                          <w:rPr>
                            <w:rFonts w:ascii="Times New Roman" w:hAnsi="Times New Roman"/>
                            <w:vertAlign w:val="subscript"/>
                            <w:lang w:val="de-DE"/>
                          </w:rPr>
                          <w:t>2</w:t>
                        </w:r>
                      </w:p>
                    </w:txbxContent>
                  </v:textbox>
                </v:shape>
                <v:line id="Line 3083" o:spid="_x0000_s1170" style="position:absolute;visibility:visible;mso-wrap-style:square" from="1722,14519" to="3613,14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vhacgAAADdAAAADwAAAGRycy9kb3ducmV2LnhtbESPQWvCQBSE7wX/w/IK3uqmlUaJriIt gvZQ1Bb0+Mw+k9js27C7TdJ/3y0UPA4z8w0zX/amFi05X1lW8DhKQBDnVldcKPj8WD9MQfiArLG2 TAp+yMNyMbibY6Ztx3tqD6EQEcI+QwVlCE0mpc9LMuhHtiGO3sU6gyFKV0jtsItwU8unJEmlwYrj QokNvZSUfx2+jYL38S5tV9u3TX/cpuf8dX8+XTun1PC+X81ABOrDLfzf3mgF4+nz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FvhacgAAADdAAAADwAAAAAA AAAAAAAAAAChAgAAZHJzL2Rvd25yZXYueG1sUEsFBgAAAAAEAAQA+QAAAJYDAAAAAA== "/>
              </v:group>
            </w:pict>
          </mc:Fallback>
        </mc:AlternateContent>
      </w:r>
      <w:r w:rsidR="00BB4C27" w:rsidRPr="005B3ECB">
        <w:rPr>
          <w:rFonts w:ascii="Times New Roman" w:hAnsi="Times New Roman"/>
          <w:b/>
          <w:lang w:val="vi-VN"/>
        </w:rPr>
        <w:t>* Bài tập 1:</w:t>
      </w:r>
    </w:p>
    <w:p w:rsidR="00BB4C27" w:rsidRPr="005B3ECB" w:rsidRDefault="00BB4C27" w:rsidP="00BB4C27">
      <w:pPr>
        <w:tabs>
          <w:tab w:val="left" w:pos="5610"/>
        </w:tabs>
        <w:rPr>
          <w:rFonts w:ascii="Times New Roman" w:hAnsi="Times New Roman"/>
          <w:lang w:val="vi-VN"/>
        </w:rPr>
      </w:pPr>
      <w:r w:rsidRPr="005B3ECB">
        <w:rPr>
          <w:rFonts w:ascii="Times New Roman" w:hAnsi="Times New Roman"/>
          <w:lang w:val="vi-VN"/>
        </w:rPr>
        <w:t xml:space="preserve">                                                                </w:t>
      </w:r>
    </w:p>
    <w:p w:rsidR="00BB4C27" w:rsidRPr="005B3ECB" w:rsidRDefault="00BB4C27" w:rsidP="00BB4C27">
      <w:pPr>
        <w:tabs>
          <w:tab w:val="left" w:pos="5595"/>
        </w:tabs>
        <w:rPr>
          <w:rFonts w:ascii="Times New Roman" w:hAnsi="Times New Roman"/>
          <w:lang w:val="vi-VN"/>
        </w:rPr>
      </w:pPr>
      <w:r w:rsidRPr="005B3ECB">
        <w:rPr>
          <w:rFonts w:ascii="Times New Roman" w:hAnsi="Times New Roman"/>
          <w:lang w:val="vi-VN"/>
        </w:rPr>
        <w:t xml:space="preserve">                                    </w:t>
      </w:r>
    </w:p>
    <w:p w:rsidR="00BB4C27" w:rsidRPr="005B3ECB" w:rsidRDefault="00BB4C27" w:rsidP="00BB4C27">
      <w:pPr>
        <w:tabs>
          <w:tab w:val="left" w:pos="5595"/>
        </w:tabs>
        <w:rPr>
          <w:rFonts w:ascii="Times New Roman" w:hAnsi="Times New Roman"/>
          <w:lang w:val="vi-VN"/>
        </w:rPr>
      </w:pPr>
    </w:p>
    <w:p w:rsidR="00BB4C27" w:rsidRPr="005B3ECB" w:rsidRDefault="00BB4C27" w:rsidP="00BB4C27">
      <w:pPr>
        <w:tabs>
          <w:tab w:val="left" w:pos="5595"/>
        </w:tabs>
        <w:jc w:val="center"/>
        <w:rPr>
          <w:rFonts w:ascii="Times New Roman" w:hAnsi="Times New Roman"/>
          <w:u w:val="single"/>
          <w:lang w:val="vi-VN"/>
        </w:rPr>
      </w:pPr>
      <w:r w:rsidRPr="005B3ECB">
        <w:rPr>
          <w:rFonts w:ascii="Times New Roman" w:hAnsi="Times New Roman"/>
          <w:lang w:val="vi-VN"/>
        </w:rPr>
        <w:t xml:space="preserve"> </w:t>
      </w:r>
      <w:r w:rsidRPr="005B3ECB">
        <w:rPr>
          <w:rFonts w:ascii="Times New Roman" w:hAnsi="Times New Roman"/>
          <w:u w:val="single"/>
          <w:lang w:val="vi-VN"/>
        </w:rPr>
        <w:t xml:space="preserve">Bài giải </w:t>
      </w:r>
    </w:p>
    <w:p w:rsidR="00BB4C27" w:rsidRPr="005B3ECB" w:rsidRDefault="00BB4C27" w:rsidP="00BB4C27">
      <w:pPr>
        <w:tabs>
          <w:tab w:val="left" w:pos="5595"/>
        </w:tabs>
        <w:rPr>
          <w:rFonts w:ascii="Times New Roman" w:hAnsi="Times New Roman"/>
          <w:lang w:val="vi-VN"/>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1</w:t>
      </w:r>
      <w:r w:rsidRPr="005B3ECB">
        <w:rPr>
          <w:rFonts w:ascii="Times New Roman" w:hAnsi="Times New Roman"/>
          <w:lang w:val="vi-VN"/>
        </w:rPr>
        <w:t xml:space="preserve"> của thỏi sắt  là D</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360" w:dyaOrig="680">
          <v:shape id="_x0000_i1336" type="#_x0000_t75" style="width:18pt;height:34pt" o:ole="">
            <v:imagedata r:id="rId454" o:title=""/>
          </v:shape>
          <o:OLEObject Type="Embed" ProgID="Equation.DSMT4" ShapeID="_x0000_i1336" DrawAspect="Content" ObjectID="_1717416583" r:id="rId562"/>
        </w:object>
      </w:r>
      <w:r w:rsidRPr="005B3ECB">
        <w:rPr>
          <w:rFonts w:ascii="Times New Roman" w:hAnsi="Times New Roman"/>
          <w:position w:val="-6"/>
          <w:lang w:val="nl-NL"/>
        </w:rPr>
        <w:object w:dxaOrig="300" w:dyaOrig="240">
          <v:shape id="_x0000_i1337" type="#_x0000_t75" style="width:15pt;height:12pt" o:ole="">
            <v:imagedata r:id="rId456" o:title=""/>
          </v:shape>
          <o:OLEObject Type="Embed" ProgID="Equation.DSMT4" ShapeID="_x0000_i1337" DrawAspect="Content" ObjectID="_1717416584" r:id="rId563"/>
        </w:object>
      </w:r>
      <w:r w:rsidRPr="005B3ECB">
        <w:rPr>
          <w:rFonts w:ascii="Times New Roman" w:hAnsi="Times New Roman"/>
          <w:lang w:val="vi-VN"/>
        </w:rPr>
        <w:t xml:space="preserve"> m</w:t>
      </w:r>
      <w:r w:rsidRPr="005B3ECB">
        <w:rPr>
          <w:rFonts w:ascii="Times New Roman" w:hAnsi="Times New Roman"/>
          <w:vertAlign w:val="subscript"/>
          <w:lang w:val="vi-VN"/>
        </w:rPr>
        <w:t>1</w:t>
      </w:r>
      <w:r w:rsidRPr="005B3ECB">
        <w:rPr>
          <w:rFonts w:ascii="Times New Roman" w:hAnsi="Times New Roman"/>
          <w:lang w:val="vi-VN"/>
        </w:rPr>
        <w:t xml:space="preserve"> =  D</w:t>
      </w:r>
      <w:r w:rsidRPr="005B3ECB">
        <w:rPr>
          <w:rFonts w:ascii="Times New Roman" w:hAnsi="Times New Roman"/>
          <w:vertAlign w:val="subscript"/>
          <w:lang w:val="vi-VN"/>
        </w:rPr>
        <w:t>1</w:t>
      </w:r>
      <w:r w:rsidRPr="005B3ECB">
        <w:rPr>
          <w:rFonts w:ascii="Times New Roman" w:hAnsi="Times New Roman"/>
          <w:lang w:val="vi-VN"/>
        </w:rPr>
        <w:t>.V</w:t>
      </w:r>
      <w:r w:rsidRPr="005B3ECB">
        <w:rPr>
          <w:rFonts w:ascii="Times New Roman" w:hAnsi="Times New Roman"/>
          <w:vertAlign w:val="subscript"/>
          <w:lang w:val="vi-VN"/>
        </w:rPr>
        <w:t>1</w:t>
      </w:r>
      <w:r w:rsidRPr="005B3ECB">
        <w:rPr>
          <w:rFonts w:ascii="Times New Roman" w:hAnsi="Times New Roman"/>
          <w:lang w:val="vi-VN"/>
        </w:rPr>
        <w:t xml:space="preserve"> </w:t>
      </w:r>
    </w:p>
    <w:p w:rsidR="00BB4C27" w:rsidRPr="005B3ECB" w:rsidRDefault="00BB4C27" w:rsidP="00BB4C27">
      <w:pPr>
        <w:tabs>
          <w:tab w:val="left" w:pos="3840"/>
        </w:tabs>
        <w:rPr>
          <w:rFonts w:ascii="Times New Roman" w:hAnsi="Times New Roman"/>
          <w:lang w:val="vi-VN"/>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2</w:t>
      </w:r>
      <w:r w:rsidRPr="005B3ECB">
        <w:rPr>
          <w:rFonts w:ascii="Times New Roman" w:hAnsi="Times New Roman"/>
          <w:lang w:val="vi-VN"/>
        </w:rPr>
        <w:t xml:space="preserve"> của  nhôm là   D</w:t>
      </w:r>
      <w:r w:rsidRPr="005B3ECB">
        <w:rPr>
          <w:rFonts w:ascii="Times New Roman" w:hAnsi="Times New Roman"/>
          <w:vertAlign w:val="subscript"/>
          <w:lang w:val="vi-VN"/>
        </w:rPr>
        <w:t>2</w:t>
      </w:r>
      <w:r w:rsidRPr="005B3ECB">
        <w:rPr>
          <w:rFonts w:ascii="Times New Roman" w:hAnsi="Times New Roman"/>
          <w:lang w:val="vi-VN"/>
        </w:rPr>
        <w:t xml:space="preserve"> = </w:t>
      </w:r>
      <w:r w:rsidRPr="005B3ECB">
        <w:rPr>
          <w:rFonts w:ascii="Times New Roman" w:hAnsi="Times New Roman"/>
          <w:position w:val="-30"/>
          <w:lang w:val="nl-NL"/>
        </w:rPr>
        <w:object w:dxaOrig="380" w:dyaOrig="680">
          <v:shape id="_x0000_i1338" type="#_x0000_t75" style="width:19pt;height:34pt" o:ole="">
            <v:imagedata r:id="rId460" o:title=""/>
          </v:shape>
          <o:OLEObject Type="Embed" ProgID="Equation.DSMT4" ShapeID="_x0000_i1338" DrawAspect="Content" ObjectID="_1717416585" r:id="rId564"/>
        </w:object>
      </w:r>
      <w:r w:rsidRPr="005B3ECB">
        <w:rPr>
          <w:rFonts w:ascii="Times New Roman" w:hAnsi="Times New Roman"/>
          <w:position w:val="-6"/>
          <w:lang w:val="nl-NL"/>
        </w:rPr>
        <w:object w:dxaOrig="300" w:dyaOrig="240">
          <v:shape id="_x0000_i1339" type="#_x0000_t75" style="width:15pt;height:12pt" o:ole="">
            <v:imagedata r:id="rId456" o:title=""/>
          </v:shape>
          <o:OLEObject Type="Embed" ProgID="Equation.DSMT4" ShapeID="_x0000_i1339" DrawAspect="Content" ObjectID="_1717416586" r:id="rId565"/>
        </w:object>
      </w:r>
      <w:r w:rsidRPr="005B3ECB">
        <w:rPr>
          <w:rFonts w:ascii="Times New Roman" w:hAnsi="Times New Roman"/>
          <w:lang w:val="vi-VN"/>
        </w:rPr>
        <w:t>m</w:t>
      </w:r>
      <w:r w:rsidRPr="005B3ECB">
        <w:rPr>
          <w:rFonts w:ascii="Times New Roman" w:hAnsi="Times New Roman"/>
          <w:vertAlign w:val="subscript"/>
          <w:lang w:val="vi-VN"/>
        </w:rPr>
        <w:t>2</w:t>
      </w:r>
      <w:r w:rsidRPr="005B3ECB">
        <w:rPr>
          <w:rFonts w:ascii="Times New Roman" w:hAnsi="Times New Roman"/>
          <w:lang w:val="vi-VN"/>
        </w:rPr>
        <w:t xml:space="preserve">  = D</w:t>
      </w:r>
      <w:r w:rsidRPr="005B3ECB">
        <w:rPr>
          <w:rFonts w:ascii="Times New Roman" w:hAnsi="Times New Roman"/>
          <w:vertAlign w:val="subscript"/>
          <w:lang w:val="vi-VN"/>
        </w:rPr>
        <w:t>2</w:t>
      </w:r>
      <w:r w:rsidRPr="005B3ECB">
        <w:rPr>
          <w:rFonts w:ascii="Times New Roman" w:hAnsi="Times New Roman"/>
          <w:lang w:val="vi-VN"/>
        </w:rPr>
        <w:t>.V</w:t>
      </w:r>
      <w:r w:rsidRPr="005B3ECB">
        <w:rPr>
          <w:rFonts w:ascii="Times New Roman" w:hAnsi="Times New Roman"/>
          <w:vertAlign w:val="subscript"/>
          <w:lang w:val="vi-VN"/>
        </w:rPr>
        <w:t>2</w:t>
      </w:r>
      <w:r w:rsidRPr="005B3ECB">
        <w:rPr>
          <w:rFonts w:ascii="Times New Roman" w:hAnsi="Times New Roman"/>
          <w:lang w:val="vi-VN"/>
        </w:rPr>
        <w:t xml:space="preserve">  </w:t>
      </w:r>
    </w:p>
    <w:p w:rsidR="00BB4C27" w:rsidRPr="005B3ECB" w:rsidRDefault="00BB4C27" w:rsidP="00BB4C27">
      <w:pPr>
        <w:tabs>
          <w:tab w:val="left" w:pos="2850"/>
        </w:tabs>
        <w:rPr>
          <w:rFonts w:ascii="Times New Roman" w:hAnsi="Times New Roman"/>
          <w:lang w:val="vi-VN"/>
        </w:rPr>
      </w:pPr>
      <w:r w:rsidRPr="005B3ECB">
        <w:rPr>
          <w:rFonts w:ascii="Times New Roman" w:hAnsi="Times New Roman"/>
          <w:lang w:val="vi-VN"/>
        </w:rPr>
        <w:tab/>
      </w:r>
      <w:r w:rsidRPr="005B3ECB">
        <w:rPr>
          <w:rFonts w:ascii="Times New Roman" w:hAnsi="Times New Roman"/>
          <w:lang w:val="fr-FR"/>
        </w:rPr>
        <w:t>Mà 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Nên ta có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BB4C27" w:rsidRPr="005B3ECB" w:rsidRDefault="00BB4C27" w:rsidP="00BB4C27">
      <w:pPr>
        <w:tabs>
          <w:tab w:val="left" w:pos="2850"/>
        </w:tabs>
        <w:rPr>
          <w:rFonts w:ascii="Times New Roman" w:hAnsi="Times New Roman"/>
          <w:lang w:val="vi-VN"/>
        </w:rPr>
      </w:pPr>
      <w:r w:rsidRPr="005B3ECB">
        <w:rPr>
          <w:rFonts w:ascii="Times New Roman" w:hAnsi="Times New Roman"/>
          <w:lang w:val="fr-FR"/>
        </w:rPr>
        <w:t xml:space="preserve"> </w:t>
      </w:r>
      <w:r w:rsidRPr="005B3ECB">
        <w:rPr>
          <w:rFonts w:ascii="Times New Roman" w:hAnsi="Times New Roman"/>
          <w:lang w:val="vi-VN"/>
        </w:rPr>
        <w:tab/>
      </w:r>
      <w:r w:rsidRPr="005B3ECB">
        <w:rPr>
          <w:rFonts w:ascii="Times New Roman" w:hAnsi="Times New Roman"/>
          <w:position w:val="-6"/>
          <w:lang w:val="nl-NL"/>
        </w:rPr>
        <w:object w:dxaOrig="300" w:dyaOrig="240">
          <v:shape id="_x0000_i1340" type="#_x0000_t75" style="width:15pt;height:12pt" o:ole="">
            <v:imagedata r:id="rId470" o:title=""/>
          </v:shape>
          <o:OLEObject Type="Embed" ProgID="Equation.DSMT4" ShapeID="_x0000_i1340" DrawAspect="Content" ObjectID="_1717416587" r:id="rId566"/>
        </w:object>
      </w:r>
      <w:r w:rsidRPr="005B3ECB">
        <w:rPr>
          <w:rFonts w:ascii="Times New Roman" w:hAnsi="Times New Roman"/>
          <w:lang w:val="vi-VN"/>
        </w:rPr>
        <w:t xml:space="preserve"> </w:t>
      </w:r>
      <w:r w:rsidRPr="005B3ECB">
        <w:rPr>
          <w:rFonts w:ascii="Times New Roman" w:hAnsi="Times New Roman"/>
          <w:position w:val="-30"/>
          <w:lang w:val="nl-NL"/>
        </w:rPr>
        <w:object w:dxaOrig="1660" w:dyaOrig="680">
          <v:shape id="_x0000_i1341" type="#_x0000_t75" style="width:83pt;height:34pt" o:ole="">
            <v:imagedata r:id="rId567" o:title=""/>
          </v:shape>
          <o:OLEObject Type="Embed" ProgID="Equation.DSMT4" ShapeID="_x0000_i1341" DrawAspect="Content" ObjectID="_1717416588" r:id="rId568"/>
        </w:object>
      </w:r>
      <w:r w:rsidRPr="005B3ECB">
        <w:rPr>
          <w:rFonts w:ascii="Times New Roman" w:hAnsi="Times New Roman"/>
          <w:lang w:val="vi-VN"/>
        </w:rPr>
        <w:t>0,35 Vậy V</w:t>
      </w:r>
      <w:r w:rsidRPr="005B3ECB">
        <w:rPr>
          <w:rFonts w:ascii="Times New Roman" w:hAnsi="Times New Roman"/>
          <w:vertAlign w:val="subscript"/>
          <w:lang w:val="vi-VN"/>
        </w:rPr>
        <w:t>1</w:t>
      </w:r>
      <w:r w:rsidRPr="005B3ECB">
        <w:rPr>
          <w:rFonts w:ascii="Times New Roman" w:hAnsi="Times New Roman"/>
          <w:lang w:val="vi-VN"/>
        </w:rPr>
        <w:t xml:space="preserve"> = 0,35 V</w:t>
      </w:r>
      <w:r w:rsidRPr="005B3ECB">
        <w:rPr>
          <w:rFonts w:ascii="Times New Roman" w:hAnsi="Times New Roman"/>
          <w:vertAlign w:val="subscript"/>
          <w:lang w:val="vi-VN"/>
        </w:rPr>
        <w:t>2</w:t>
      </w: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Bài tập 2:</w:t>
      </w:r>
    </w:p>
    <w:p w:rsidR="00BB4C27" w:rsidRPr="005B3ECB" w:rsidRDefault="00670F51" w:rsidP="00BB4C27">
      <w:pPr>
        <w:tabs>
          <w:tab w:val="center" w:pos="4762"/>
        </w:tabs>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662848" behindDoc="0" locked="0" layoutInCell="1" allowOverlap="1" wp14:anchorId="17F125E6" wp14:editId="19479DE8">
                <wp:simplePos x="0" y="0"/>
                <wp:positionH relativeFrom="column">
                  <wp:posOffset>85090</wp:posOffset>
                </wp:positionH>
                <wp:positionV relativeFrom="paragraph">
                  <wp:posOffset>64770</wp:posOffset>
                </wp:positionV>
                <wp:extent cx="1403985" cy="1371600"/>
                <wp:effectExtent l="5080" t="1270" r="10160" b="0"/>
                <wp:wrapNone/>
                <wp:docPr id="3852" name="Group 3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1371600"/>
                          <a:chOff x="1722" y="6344"/>
                          <a:chExt cx="2211" cy="2160"/>
                        </a:xfrm>
                      </wpg:grpSpPr>
                      <wps:wsp>
                        <wps:cNvPr id="3853" name="Text Box 3085"/>
                        <wps:cNvSpPr txBox="1">
                          <a:spLocks noChangeArrowheads="1"/>
                        </wps:cNvSpPr>
                        <wps:spPr bwMode="auto">
                          <a:xfrm>
                            <a:off x="1786" y="6344"/>
                            <a:ext cx="214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1</w:t>
                              </w:r>
                              <w:r w:rsidRPr="00BB4C27">
                                <w:rPr>
                                  <w:rFonts w:ascii="Times New Roman" w:hAnsi="Times New Roman"/>
                                  <w:lang w:val="pt-BR"/>
                                </w:rPr>
                                <w:t xml:space="preserve"> = 370N</w:t>
                              </w:r>
                            </w:p>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2</w:t>
                              </w:r>
                              <w:r w:rsidRPr="00BB4C27">
                                <w:rPr>
                                  <w:rFonts w:ascii="Times New Roman" w:hAnsi="Times New Roman"/>
                                  <w:lang w:val="pt-BR"/>
                                </w:rPr>
                                <w:t xml:space="preserve"> = 320N</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1</w:t>
                              </w:r>
                              <w:r w:rsidRPr="00BB4C27">
                                <w:rPr>
                                  <w:rFonts w:ascii="Times New Roman" w:hAnsi="Times New Roman"/>
                                  <w:lang w:val="pt-BR"/>
                                </w:rPr>
                                <w:t>= 10000N/m</w:t>
                              </w:r>
                              <w:r w:rsidRPr="00BB4C27">
                                <w:rPr>
                                  <w:rFonts w:ascii="Times New Roman" w:hAnsi="Times New Roman"/>
                                  <w:vertAlign w:val="superscript"/>
                                  <w:lang w:val="pt-BR"/>
                                </w:rPr>
                                <w:t>3</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2</w:t>
                              </w:r>
                              <w:r w:rsidRPr="00BB4C27">
                                <w:rPr>
                                  <w:rFonts w:ascii="Times New Roman" w:hAnsi="Times New Roman"/>
                                  <w:lang w:val="pt-BR"/>
                                </w:rPr>
                                <w:t xml:space="preserve"> = 78000N/m</w:t>
                              </w:r>
                              <w:r w:rsidRPr="00BB4C27">
                                <w:rPr>
                                  <w:rFonts w:ascii="Times New Roman" w:hAnsi="Times New Roman"/>
                                  <w:vertAlign w:val="superscript"/>
                                  <w:lang w:val="pt-BR"/>
                                </w:rPr>
                                <w:t>3</w:t>
                              </w:r>
                              <w:r w:rsidRPr="00BB4C27">
                                <w:rPr>
                                  <w:rFonts w:ascii="Times New Roman" w:hAnsi="Times New Roman"/>
                                  <w:lang w:val="pt-BR"/>
                                </w:rPr>
                                <w:br/>
                                <w:t>V</w:t>
                              </w:r>
                              <w:r w:rsidRPr="00BB4C27">
                                <w:rPr>
                                  <w:rFonts w:ascii="Times New Roman" w:hAnsi="Times New Roman"/>
                                  <w:vertAlign w:val="subscript"/>
                                  <w:lang w:val="pt-BR"/>
                                </w:rPr>
                                <w:t>lh</w:t>
                              </w:r>
                              <w:r w:rsidRPr="00BB4C27">
                                <w:rPr>
                                  <w:rFonts w:ascii="Times New Roman" w:hAnsi="Times New Roman"/>
                                  <w:lang w:val="pt-BR"/>
                                </w:rPr>
                                <w:t xml:space="preserve"> = ?</w:t>
                              </w:r>
                            </w:p>
                            <w:p w:rsidR="00BB4C27" w:rsidRPr="00BB4C27" w:rsidRDefault="00BB4C27" w:rsidP="00BB4C27">
                              <w:pPr>
                                <w:rPr>
                                  <w:rFonts w:ascii="Times New Roman" w:hAnsi="Times New Roman"/>
                                  <w:lang w:val="pt-BR"/>
                                </w:rPr>
                              </w:pPr>
                            </w:p>
                          </w:txbxContent>
                        </wps:txbx>
                        <wps:bodyPr rot="0" vert="horz" wrap="square" lIns="91440" tIns="45720" rIns="91440" bIns="45720" anchor="t" anchorCtr="0" upright="1">
                          <a:noAutofit/>
                        </wps:bodyPr>
                      </wps:wsp>
                      <wps:wsp>
                        <wps:cNvPr id="3854" name="Line 3086"/>
                        <wps:cNvCnPr/>
                        <wps:spPr bwMode="auto">
                          <a:xfrm>
                            <a:off x="1722" y="796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84" o:spid="_x0000_s1171" style="position:absolute;margin-left:6.7pt;margin-top:5.1pt;width:110.55pt;height:108pt;z-index:251662848" coordorigin="1722,6344" coordsize="2211,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uvGZlAMAAJsJAAAOAAAAZHJzL2Uyb0RvYy54bWzMVttu2zgQfS+w/0Dw3ZEoy7IkRCkSX4IF srsB2n4ALVEXrERqSTpyWvTfd0hKtuOgaNAAi9WDQHLI4cyZOUe6/njoWvTEpGoEzzC58jFiPBdF w6sMf/m8ncUYKU15QVvBWYafmcIfb377cD30KQtELdqCSQROuEqHPsO11n3qeSqvWUfVlegZB2Mp ZEc1TGXlFZIO4L1rvcD3I28QsuilyJlSsLp2Rnxj/Zcly/VfZamYRm2GITZt39K+d+bt3VzTtJK0 r5t8DIP+QhQdbThcenS1ppqivWxeueqaXAolSn2Vi84TZdnkzOYA2RD/Ipt7Kfa9zaVKh6o/wgTQ XuD0y27zP58eJWqKDM/jRYARpx1UyV6M5n4cGoCGvkph373sP/WP0mUJwweR/63A7F3azbxym9Fu +EMU4JHutbAAHUrZGReQOjrYOjwf68AOGuWwSEJ/nsQLjHKwkfmSRP5YqbyGcppzZBlAtGCO5qEN kqZ5vRnPBwEh7nAAR00KHk3dxTbYMTiTGXSdOgGr3gfsp5r2zNZLGcBOwM4nYD+bFO/EwWC7cNja rQZYpA9ggdQsTsrhi7hY1ZRX7FZKMdSMFhAjsSmZ4OEWVxMzUcbJzwAnyzi6AG6CPSAApcX8FWw0 7aXS90x0yAwyLIFZNk769KC0Q3jaYsrLxbZpW1inactfLEAp3ApcC0eNzQRgyfIt8ZNNvInDWRhE m1nor9ez2+0qnEVbslys5+vVak2+m3tJmNZNUTBurpmIS8K31W+UEEe5I3WVaJvCuDMhKVntVq1E TxSEY2ufsY/Otnkvw7BtBrlcpESC0L8Lktk2ipezcBsuZsnSj2c+Se6SyA+TcL19mdJDw9n7U0JD hpNFsHDd9MPcfPu8zo2mXaNBmtumy3B83ERT04MbXtjSatq0bnwGhQn/BAWUeyo0cM81qSOePuwO VnnIPJmosBPFMzSxFNBiINfwYYFBLeRXjAYQ6Qyrf/ZUMoza3zkQIYGONapuJ+FiGcBEnlt25xbK c3CVYY2RG660+xLse9lUNdzkqMfFLahV2di2NjG7qKzSWb3474QD+OgU2fYEiEY0IQXMX/FHCWWY UH0D9UfNXCbRqJmGeUZxT4r5Ui5f8b6F4r6Z9+9uQfj+jZ32o677n2rJUf7OeOGkxfFh4ocVwAte uG4zkmoqC58nO7J/APbY+LdifjHO53bX6Z/q5l8AAAD//wMAUEsDBBQABgAIAAAAIQBq/8M33wAA AAkBAAAPAAAAZHJzL2Rvd25yZXYueG1sTI9Pa8JAEMXvhX6HZYTe6uaPSonZiEjbkxSqhdLbmB2T YHY3ZNckfvtOT/U083iPN7/JN5NpxUC9b5xVEM8jEGRLpxtbKfg6vj2/gPABrcbWWVJwIw+b4vEh x0y70X7ScAiV4BLrM1RQh9BlUvqyJoN+7jqy7J1dbzCw7Cupexy53LQyiaKVNNhYvlBjR7uaysvh ahS8jzhu0/h12F/Ou9vPcfnxvY9JqafZtF2DCDSF/zD84TM6FMx0clervWhZpwtO8owSEOwn6WIJ 4sRLskpAFrm8/6D4BQAA//8DAFBLAQItABQABgAIAAAAIQC2gziS/gAAAOEBAAATAAAAAAAAAAAA AAAAAAAAAABbQ29udGVudF9UeXBlc10ueG1sUEsBAi0AFAAGAAgAAAAhADj9If/WAAAAlAEAAAsA AAAAAAAAAAAAAAAALwEAAF9yZWxzLy5yZWxzUEsBAi0AFAAGAAgAAAAhAOa68ZmUAwAAmwkAAA4A AAAAAAAAAAAAAAAALgIAAGRycy9lMm9Eb2MueG1sUEsBAi0AFAAGAAgAAAAhAGr/wzffAAAACQEA AA8AAAAAAAAAAAAAAAAA7gUAAGRycy9kb3ducmV2LnhtbFBLBQYAAAAABAAEAPMAAAD6BgAAAAA= ">
                <v:shape id="Text Box 3085" o:spid="_x0000_s1172" type="#_x0000_t202" style="position:absolute;left:1786;top:6344;width:2144;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cJ2sUA AADdAAAADwAAAGRycy9kb3ducmV2LnhtbESPT2sCMRTE7wW/Q3iCt5qoVey6UUQRPLWobcHbY/P2 D25elk10t9++KRR6HGbmN0y66W0tHtT6yrGGyViBIM6cqbjQ8HE5PC9B+IBssHZMGr7Jw2Y9eEox Ma7jEz3OoRARwj5BDWUITSKlz0qy6MeuIY5e7lqLIcq2kKbFLsJtLadKLaTFiuNCiQ3tSspu57vV 8PmWX79e1Huxt/Omc72SbF+l1qNhv12BCNSH//Bf+2g0zJbzGfy+iU9Arn8AAAD//wMAUEsBAi0A FAAGAAgAAAAhAPD3irv9AAAA4gEAABMAAAAAAAAAAAAAAAAAAAAAAFtDb250ZW50X1R5cGVzXS54 bWxQSwECLQAUAAYACAAAACEAMd1fYdIAAACPAQAACwAAAAAAAAAAAAAAAAAuAQAAX3JlbHMvLnJl bHNQSwECLQAUAAYACAAAACEAMy8FnkEAAAA5AAAAEAAAAAAAAAAAAAAAAAApAgAAZHJzL3NoYXBl eG1sLnhtbFBLAQItABQABgAIAAAAIQD05wnaxQAAAN0AAAAPAAAAAAAAAAAAAAAAAJgCAABkcnMv ZG93bnJldi54bWxQSwUGAAAAAAQABAD1AAAAigMAAAAA " filled="f" stroked="f">
                  <v:textbox>
                    <w:txbxContent>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1</w:t>
                        </w:r>
                        <w:r w:rsidRPr="00BB4C27">
                          <w:rPr>
                            <w:rFonts w:ascii="Times New Roman" w:hAnsi="Times New Roman"/>
                            <w:lang w:val="pt-BR"/>
                          </w:rPr>
                          <w:t xml:space="preserve"> = 370N</w:t>
                        </w:r>
                      </w:p>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2</w:t>
                        </w:r>
                        <w:r w:rsidRPr="00BB4C27">
                          <w:rPr>
                            <w:rFonts w:ascii="Times New Roman" w:hAnsi="Times New Roman"/>
                            <w:lang w:val="pt-BR"/>
                          </w:rPr>
                          <w:t xml:space="preserve"> = 320N</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1</w:t>
                        </w:r>
                        <w:r w:rsidRPr="00BB4C27">
                          <w:rPr>
                            <w:rFonts w:ascii="Times New Roman" w:hAnsi="Times New Roman"/>
                            <w:lang w:val="pt-BR"/>
                          </w:rPr>
                          <w:t>= 10000N/m</w:t>
                        </w:r>
                        <w:r w:rsidRPr="00BB4C27">
                          <w:rPr>
                            <w:rFonts w:ascii="Times New Roman" w:hAnsi="Times New Roman"/>
                            <w:vertAlign w:val="superscript"/>
                            <w:lang w:val="pt-BR"/>
                          </w:rPr>
                          <w:t>3</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2</w:t>
                        </w:r>
                        <w:r w:rsidRPr="00BB4C27">
                          <w:rPr>
                            <w:rFonts w:ascii="Times New Roman" w:hAnsi="Times New Roman"/>
                            <w:lang w:val="pt-BR"/>
                          </w:rPr>
                          <w:t xml:space="preserve"> = 78000N/m</w:t>
                        </w:r>
                        <w:r w:rsidRPr="00BB4C27">
                          <w:rPr>
                            <w:rFonts w:ascii="Times New Roman" w:hAnsi="Times New Roman"/>
                            <w:vertAlign w:val="superscript"/>
                            <w:lang w:val="pt-BR"/>
                          </w:rPr>
                          <w:t>3</w:t>
                        </w:r>
                        <w:r w:rsidRPr="00BB4C27">
                          <w:rPr>
                            <w:rFonts w:ascii="Times New Roman" w:hAnsi="Times New Roman"/>
                            <w:lang w:val="pt-BR"/>
                          </w:rPr>
                          <w:br/>
                          <w:t>V</w:t>
                        </w:r>
                        <w:r w:rsidRPr="00BB4C27">
                          <w:rPr>
                            <w:rFonts w:ascii="Times New Roman" w:hAnsi="Times New Roman"/>
                            <w:vertAlign w:val="subscript"/>
                            <w:lang w:val="pt-BR"/>
                          </w:rPr>
                          <w:t>lh</w:t>
                        </w:r>
                        <w:r w:rsidRPr="00BB4C27">
                          <w:rPr>
                            <w:rFonts w:ascii="Times New Roman" w:hAnsi="Times New Roman"/>
                            <w:lang w:val="pt-BR"/>
                          </w:rPr>
                          <w:t xml:space="preserve"> = ?</w:t>
                        </w:r>
                      </w:p>
                      <w:p w:rsidR="00BB4C27" w:rsidRPr="00BB4C27" w:rsidRDefault="00BB4C27" w:rsidP="00BB4C27">
                        <w:pPr>
                          <w:rPr>
                            <w:rFonts w:ascii="Times New Roman" w:hAnsi="Times New Roman"/>
                            <w:lang w:val="pt-BR"/>
                          </w:rPr>
                        </w:pPr>
                      </w:p>
                    </w:txbxContent>
                  </v:textbox>
                </v:shape>
                <v:line id="Line 3086" o:spid="_x0000_s1173" style="position:absolute;visibility:visible;mso-wrap-style:square" from="1722,7964" to="3933,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l/HsgAAADdAAAADwAAAGRycy9kb3ducmV2LnhtbESPT2vCQBTE70K/w/KE3nSjtkFSV5FK QXso/gM9PrOvSdrs27C7TdJv3y0Uehxm5jfMYtWbWrTkfGVZwWScgCDOra64UHA+vYzmIHxA1lhb JgXf5GG1vBssMNO24wO1x1CICGGfoYIyhCaT0uclGfRj2xBH7906gyFKV0jtsItwU8tpkqTSYMVx ocSGnkvKP49fRsHbbJ+2693rtr/s0lu+OdyuH51T6n7Yr59ABOrDf/ivvdUKZvPHB/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Il/HsgAAADdAAAADwAAAAAA AAAAAAAAAAChAgAAZHJzL2Rvd25yZXYueG1sUEsFBgAAAAAEAAQA+QAAAJYDAAAAAA== "/>
              </v:group>
            </w:pict>
          </mc:Fallback>
        </mc:AlternateContent>
      </w:r>
      <w:r w:rsidR="00BB4C27" w:rsidRPr="005B3ECB">
        <w:rPr>
          <w:rFonts w:ascii="Times New Roman" w:hAnsi="Times New Roman"/>
          <w:lang w:val="vi-VN"/>
        </w:rPr>
        <w:tab/>
        <w:t xml:space="preserve"> </w:t>
      </w:r>
      <w:r w:rsidR="00BB4C27" w:rsidRPr="005B3ECB">
        <w:rPr>
          <w:rFonts w:ascii="Times New Roman" w:hAnsi="Times New Roman"/>
          <w:u w:val="single"/>
          <w:lang w:val="vi-VN"/>
        </w:rPr>
        <w:t xml:space="preserve">Bài giải </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Lực đẩy Ác - Si - Mét tác dụng lên miếng thép là </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F</w:t>
      </w:r>
      <w:r w:rsidRPr="005B3ECB">
        <w:rPr>
          <w:rFonts w:ascii="Times New Roman" w:hAnsi="Times New Roman"/>
          <w:vertAlign w:val="subscript"/>
          <w:lang w:val="vi-VN"/>
        </w:rPr>
        <w:t>A</w:t>
      </w:r>
      <w:r w:rsidRPr="005B3ECB">
        <w:rPr>
          <w:rFonts w:ascii="Times New Roman" w:hAnsi="Times New Roman"/>
          <w:lang w:val="vi-VN"/>
        </w:rPr>
        <w:t xml:space="preserve"> = P</w:t>
      </w:r>
      <w:r w:rsidRPr="005B3ECB">
        <w:rPr>
          <w:rFonts w:ascii="Times New Roman" w:hAnsi="Times New Roman"/>
          <w:vertAlign w:val="subscript"/>
          <w:lang w:val="vi-VN"/>
        </w:rPr>
        <w:t>1</w:t>
      </w:r>
      <w:r w:rsidRPr="005B3ECB">
        <w:rPr>
          <w:rFonts w:ascii="Times New Roman" w:hAnsi="Times New Roman"/>
          <w:lang w:val="vi-VN"/>
        </w:rPr>
        <w:t xml:space="preserve"> - P</w:t>
      </w:r>
      <w:r w:rsidRPr="005B3ECB">
        <w:rPr>
          <w:rFonts w:ascii="Times New Roman" w:hAnsi="Times New Roman"/>
          <w:vertAlign w:val="subscript"/>
          <w:lang w:val="vi-VN"/>
        </w:rPr>
        <w:t>2</w:t>
      </w:r>
      <w:r w:rsidRPr="005B3ECB">
        <w:rPr>
          <w:rFonts w:ascii="Times New Roman" w:hAnsi="Times New Roman"/>
          <w:lang w:val="vi-VN"/>
        </w:rPr>
        <w:t xml:space="preserve"> = 370 -320 = 50(N)</w:t>
      </w:r>
    </w:p>
    <w:p w:rsidR="00BB4C27" w:rsidRPr="005B3ECB" w:rsidRDefault="00BB4C27" w:rsidP="00BB4C27">
      <w:pPr>
        <w:tabs>
          <w:tab w:val="center" w:pos="4762"/>
        </w:tabs>
        <w:jc w:val="center"/>
        <w:rPr>
          <w:rFonts w:ascii="Times New Roman" w:hAnsi="Times New Roman"/>
          <w:lang w:val="vi-VN"/>
        </w:rPr>
      </w:pPr>
      <w:r w:rsidRPr="005B3ECB">
        <w:rPr>
          <w:rFonts w:ascii="Times New Roman" w:hAnsi="Times New Roman"/>
          <w:lang w:val="vi-VN"/>
        </w:rPr>
        <w:t xml:space="preserve">                                        Mà ta có F</w:t>
      </w:r>
      <w:r w:rsidRPr="005B3ECB">
        <w:rPr>
          <w:rFonts w:ascii="Times New Roman" w:hAnsi="Times New Roman"/>
          <w:vertAlign w:val="subscript"/>
          <w:lang w:val="vi-VN"/>
        </w:rPr>
        <w:t>A</w:t>
      </w:r>
      <w:r w:rsidRPr="005B3ECB">
        <w:rPr>
          <w:rFonts w:ascii="Times New Roman" w:hAnsi="Times New Roman"/>
          <w:lang w:val="vi-VN"/>
        </w:rPr>
        <w:t xml:space="preserve"> = d.V ( V gồm thể tích của thép đặc và lỗ hổng     </w:t>
      </w:r>
    </w:p>
    <w:p w:rsidR="00BB4C27" w:rsidRPr="005B3ECB" w:rsidRDefault="00BB4C27" w:rsidP="00BB4C27">
      <w:pPr>
        <w:tabs>
          <w:tab w:val="center" w:pos="4762"/>
        </w:tabs>
        <w:jc w:val="center"/>
        <w:rPr>
          <w:rFonts w:ascii="Times New Roman" w:hAnsi="Times New Roman"/>
          <w:lang w:val="vi-VN"/>
        </w:rPr>
      </w:pPr>
      <w:r w:rsidRPr="005B3ECB">
        <w:rPr>
          <w:rFonts w:ascii="Times New Roman" w:hAnsi="Times New Roman"/>
          <w:lang w:val="vi-VN"/>
        </w:rPr>
        <w:lastRenderedPageBreak/>
        <w:t xml:space="preserve">                                                                               trong thép)</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Suy ra V = </w:t>
      </w:r>
      <w:r w:rsidRPr="005B3ECB">
        <w:rPr>
          <w:rFonts w:ascii="Times New Roman" w:hAnsi="Times New Roman"/>
          <w:position w:val="-30"/>
          <w:lang w:val="nl-NL"/>
        </w:rPr>
        <w:object w:dxaOrig="3040" w:dyaOrig="680">
          <v:shape id="_x0000_i1342" type="#_x0000_t75" style="width:152pt;height:34pt" o:ole="">
            <v:imagedata r:id="rId569" o:title=""/>
          </v:shape>
          <o:OLEObject Type="Embed" ProgID="Equation.DSMT4" ShapeID="_x0000_i1342" DrawAspect="Content" ObjectID="_1717416589" r:id="rId570"/>
        </w:object>
      </w:r>
      <w:r w:rsidRPr="005B3ECB">
        <w:rPr>
          <w:rFonts w:ascii="Times New Roman" w:hAnsi="Times New Roman"/>
          <w:lang w:val="vi-VN"/>
        </w:rPr>
        <w:t xml:space="preserve"> ( 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Lại có V</w:t>
      </w:r>
      <w:r w:rsidRPr="005B3ECB">
        <w:rPr>
          <w:rFonts w:ascii="Times New Roman" w:hAnsi="Times New Roman"/>
          <w:vertAlign w:val="subscript"/>
          <w:lang w:val="vi-VN"/>
        </w:rPr>
        <w:t>lh</w:t>
      </w:r>
      <w:r w:rsidRPr="005B3ECB">
        <w:rPr>
          <w:rFonts w:ascii="Times New Roman" w:hAnsi="Times New Roman"/>
          <w:lang w:val="vi-VN"/>
        </w:rPr>
        <w:t xml:space="preserve"> = V - V</w:t>
      </w:r>
      <w:r w:rsidRPr="005B3ECB">
        <w:rPr>
          <w:rFonts w:ascii="Times New Roman" w:hAnsi="Times New Roman"/>
          <w:vertAlign w:val="subscript"/>
          <w:lang w:val="vi-VN"/>
        </w:rPr>
        <w:t>thép</w:t>
      </w:r>
      <w:r w:rsidRPr="005B3ECB">
        <w:rPr>
          <w:rFonts w:ascii="Times New Roman" w:hAnsi="Times New Roman"/>
          <w:lang w:val="vi-VN"/>
        </w:rPr>
        <w:t xml:space="preserve"> = V - </w:t>
      </w:r>
      <w:r w:rsidRPr="005B3ECB">
        <w:rPr>
          <w:rFonts w:ascii="Times New Roman" w:hAnsi="Times New Roman"/>
          <w:position w:val="-30"/>
          <w:lang w:val="nl-NL"/>
        </w:rPr>
        <w:object w:dxaOrig="639" w:dyaOrig="680">
          <v:shape id="_x0000_i1343" type="#_x0000_t75" style="width:31.95pt;height:34pt" o:ole="">
            <v:imagedata r:id="rId571" o:title=""/>
          </v:shape>
          <o:OLEObject Type="Embed" ProgID="Equation.DSMT4" ShapeID="_x0000_i1343" DrawAspect="Content" ObjectID="_1717416590" r:id="rId572"/>
        </w:object>
      </w:r>
      <w:r w:rsidRPr="005B3ECB">
        <w:rPr>
          <w:rFonts w:ascii="Times New Roman" w:hAnsi="Times New Roman"/>
          <w:lang w:val="vi-VN"/>
        </w:rPr>
        <w:t xml:space="preserve"> = 0,005 - </w:t>
      </w:r>
      <w:r w:rsidRPr="005B3ECB">
        <w:rPr>
          <w:rFonts w:ascii="Times New Roman" w:hAnsi="Times New Roman"/>
          <w:position w:val="-24"/>
          <w:lang w:val="nl-NL"/>
        </w:rPr>
        <w:object w:dxaOrig="820" w:dyaOrig="620">
          <v:shape id="_x0000_i1344" type="#_x0000_t75" style="width:41pt;height:31pt" o:ole="">
            <v:imagedata r:id="rId573" o:title=""/>
          </v:shape>
          <o:OLEObject Type="Embed" ProgID="Equation.DSMT4" ShapeID="_x0000_i1344" DrawAspect="Content" ObjectID="_1717416591" r:id="rId574"/>
        </w:object>
      </w:r>
      <w:r w:rsidRPr="005B3ECB">
        <w:rPr>
          <w:rFonts w:ascii="Times New Roman" w:hAnsi="Times New Roman"/>
          <w:lang w:val="vi-VN"/>
        </w:rPr>
        <w:t xml:space="preserve"> </w:t>
      </w:r>
      <w:r w:rsidRPr="005B3ECB">
        <w:rPr>
          <w:rFonts w:ascii="Times New Roman" w:hAnsi="Times New Roman"/>
          <w:position w:val="-4"/>
          <w:lang w:val="nl-NL"/>
        </w:rPr>
        <w:object w:dxaOrig="200" w:dyaOrig="200">
          <v:shape id="_x0000_i1345" type="#_x0000_t75" style="width:10pt;height:10pt" o:ole="">
            <v:imagedata r:id="rId575" o:title=""/>
          </v:shape>
          <o:OLEObject Type="Embed" ProgID="Equation.DSMT4" ShapeID="_x0000_i1345" DrawAspect="Content" ObjectID="_1717416592" r:id="rId576"/>
        </w:object>
      </w:r>
      <w:r w:rsidRPr="005B3ECB">
        <w:rPr>
          <w:rFonts w:ascii="Times New Roman" w:hAnsi="Times New Roman"/>
          <w:lang w:val="vi-VN"/>
        </w:rPr>
        <w:t xml:space="preserve"> 0,00026(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Vậy lỗ hổng trong miếng thép có thể tích là V </w:t>
      </w:r>
      <w:r w:rsidRPr="005B3ECB">
        <w:rPr>
          <w:rFonts w:ascii="Times New Roman" w:hAnsi="Times New Roman"/>
          <w:position w:val="-4"/>
          <w:lang w:val="nl-NL"/>
        </w:rPr>
        <w:object w:dxaOrig="200" w:dyaOrig="200">
          <v:shape id="_x0000_i1346" type="#_x0000_t75" style="width:10pt;height:10pt" o:ole="">
            <v:imagedata r:id="rId575" o:title=""/>
          </v:shape>
          <o:OLEObject Type="Embed" ProgID="Equation.DSMT4" ShapeID="_x0000_i1346" DrawAspect="Content" ObjectID="_1717416593" r:id="rId577"/>
        </w:object>
      </w:r>
      <w:r w:rsidRPr="005B3ECB">
        <w:rPr>
          <w:rFonts w:ascii="Times New Roman" w:hAnsi="Times New Roman"/>
          <w:lang w:val="vi-VN"/>
        </w:rPr>
        <w:t>0,00026(m</w:t>
      </w:r>
      <w:r w:rsidRPr="005B3ECB">
        <w:rPr>
          <w:rFonts w:ascii="Times New Roman" w:hAnsi="Times New Roman"/>
          <w:vertAlign w:val="superscript"/>
          <w:lang w:val="vi-VN"/>
        </w:rPr>
        <w:t>3</w:t>
      </w:r>
      <w:r w:rsidRPr="005B3ECB">
        <w:rPr>
          <w:rFonts w:ascii="Times New Roman" w:hAnsi="Times New Roman"/>
          <w:lang w:val="vi-VN"/>
        </w:rPr>
        <w:t xml:space="preserve">) </w:t>
      </w:r>
      <w:r w:rsidRPr="005B3ECB">
        <w:rPr>
          <w:rFonts w:ascii="Times New Roman" w:hAnsi="Times New Roman"/>
          <w:position w:val="-4"/>
          <w:lang w:val="nl-NL"/>
        </w:rPr>
        <w:object w:dxaOrig="200" w:dyaOrig="200">
          <v:shape id="_x0000_i1347" type="#_x0000_t75" style="width:10pt;height:10pt" o:ole="">
            <v:imagedata r:id="rId575" o:title=""/>
          </v:shape>
          <o:OLEObject Type="Embed" ProgID="Equation.DSMT4" ShapeID="_x0000_i1347" DrawAspect="Content" ObjectID="_1717416594" r:id="rId578"/>
        </w:object>
      </w:r>
      <w:r w:rsidRPr="005B3ECB">
        <w:rPr>
          <w:rFonts w:ascii="Times New Roman" w:hAnsi="Times New Roman"/>
          <w:lang w:val="vi-VN"/>
        </w:rPr>
        <w:t xml:space="preserve"> 260(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left" w:pos="3960"/>
        </w:tabs>
        <w:rPr>
          <w:rFonts w:ascii="Times New Roman" w:hAnsi="Times New Roman"/>
          <w:sz w:val="16"/>
          <w:szCs w:val="16"/>
          <w:lang w:val="vi-VN"/>
        </w:rPr>
      </w:pP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xml:space="preserve">B. Kiến thức cơ bản cần nhớ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b/>
          <w:lang w:val="vi-VN"/>
        </w:rPr>
        <w:t>1: Áp suất</w:t>
      </w: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a) Áp lực là lực ép có phương vuông góc với mặt bị ép</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xml:space="preserve">b) Để xác định tác dụng của áp lực lên mặt bị ép người ta đưa ra khái  niệm áp suất: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Áp suất được tính bằng độ lớn của áp lực trên một đơn vị diện tích bị ép.</w:t>
      </w:r>
    </w:p>
    <w:p w:rsidR="00383B74" w:rsidRPr="005B3ECB" w:rsidRDefault="00670F51" w:rsidP="00383B74">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9776" behindDoc="0" locked="0" layoutInCell="1" allowOverlap="1" wp14:anchorId="6B818D58" wp14:editId="64184E6B">
                <wp:simplePos x="0" y="0"/>
                <wp:positionH relativeFrom="column">
                  <wp:posOffset>2169795</wp:posOffset>
                </wp:positionH>
                <wp:positionV relativeFrom="paragraph">
                  <wp:posOffset>24130</wp:posOffset>
                </wp:positionV>
                <wp:extent cx="893445" cy="524510"/>
                <wp:effectExtent l="11430" t="9525" r="9525" b="8890"/>
                <wp:wrapNone/>
                <wp:docPr id="3851" name="Text Box 30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52451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2053" type="#_x0000_t75" style="width:15pt;height:31pt" o:ole="">
                                  <v:imagedata r:id="rId579" o:title=""/>
                                </v:shape>
                                <o:OLEObject Type="Embed" ProgID="Equation.DSMT4" ShapeID="_x0000_i2053" DrawAspect="Content" ObjectID="_1717417290" r:id="rId580"/>
                              </w:objec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9" o:spid="_x0000_s1174" type="#_x0000_t202" style="position:absolute;margin-left:170.85pt;margin-top:1.9pt;width:70.35pt;height:41.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lEHnMgIAAF4EAAAOAAAAZHJzL2Uyb0RvYy54bWysVNtu2zAMfR+wfxD0vthO4jUx4hRdugwD ugvQ7gNkWbaFyaImKbG7rx8lp2nQbS/D/CCIInlEnkN5cz32ihyFdRJ0SbNZSonQHGqp25J+e9i/ WVHiPNM1U6BFSR+Fo9fb1682gynEHDpQtbAEQbQrBlPSzntTJInjneiZm4ERGp0N2J55NG2b1JYN iN6rZJ6mb5MBbG0scOEcnt5OTrqN+E0juP/SNE54okqKtfm42rhWYU22G1a0lplO8lMZ7B+q6JnU eOkZ6pZ5Rg5W/gbVS27BQeNnHPoEmkZyEXvAbrL0RTf3HTMi9oLkOHOmyf0/WP75+NUSWZd0scoz SjTrUaUHMXryDkaySK/WgaPBuAJD7w0G+xE9qHXs15k74N8d0bDrmG7FjbUwdILVWGMWMpOL1AnH BZBq+AQ13sQOHiLQ2Ng+EIiUEERHrR7P+oRqOB6u1ovlMqeEoyufL/Ms6pew4inZWOc/COhJ2JTU ovwRnB3vnA/FsOIpJNzlQMl6L5WKhm2rnbLkyHBU9vGL9b8IU5oMJV3n83zq/68Qafz+BNFLjzOv ZI8dnYNYEVh7r+s4kZ5JNe2xZKVPNAbmJg79WI1RtWwZOQgkV1A/IrMWpiHHR4mbDuxPSgYc8JK6 HwdmBSXqo0Z11tkSc4mPxjK/mqNhLz3VpYdpjlAl9ZRM252fXtHBWNl2eNM0DxpuUNFGRrafqzo1 gEMcRTg9uPBKLu0Y9fxb2P4CAAD//wMAUEsDBBQABgAIAAAAIQAs/sYP3gAAAAgBAAAPAAAAZHJz L2Rvd25yZXYueG1sTI/BTsMwEETvSPyDtUhcEHXaWmkIcSqEBIJbKVW5urGbRNjrYLtp+HuWE9x2 NKO3M9V6cpaNJsTeo4T5LANmsPG6x1bC7v3ptgAWk0KtrEcj4dtEWNeXF5UqtT/jmxm3qWUEwVgq CV1KQ8l5bDrjVJz5wSB5Rx+cSiRDy3VQZ4I7yxdZlnOneqQPnRrMY2eaz+3JSSjEy/gRX5ebfZMf 7V26WY3PX0HK66vp4R5YMlP6C8NvfaoONXU6+BPqyKyEpZivKEoHLSBfFAsB7EDwXACvK/5/QP0D AAD//wMAUEsBAi0AFAAGAAgAAAAhALaDOJL+AAAA4QEAABMAAAAAAAAAAAAAAAAAAAAAAFtDb250 ZW50X1R5cGVzXS54bWxQSwECLQAUAAYACAAAACEAOP0h/9YAAACUAQAACwAAAAAAAAAAAAAAAAAv AQAAX3JlbHMvLnJlbHNQSwECLQAUAAYACAAAACEAIpRB5zICAABeBAAADgAAAAAAAAAAAAAAAAAu AgAAZHJzL2Uyb0RvYy54bWxQSwECLQAUAAYACAAAACEALP7GD94AAAAIAQAADwAAAAAAAAAAAAAA AACMBAAAZHJzL2Rvd25yZXYueG1sUEsFBgAAAAAEAAQA8wAAAJcFAAAAAA== ">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2053" type="#_x0000_t75" style="width:15pt;height:31pt" o:ole="">
                            <v:imagedata r:id="rId579" o:title=""/>
                          </v:shape>
                          <o:OLEObject Type="Embed" ProgID="Equation.DSMT4" ShapeID="_x0000_i2053" DrawAspect="Content" ObjectID="_1717417290" r:id="rId581"/>
                        </w:object>
                      </w:r>
                      <w:r w:rsidRPr="006E6890">
                        <w:rPr>
                          <w:rFonts w:ascii="Times New Roman" w:hAnsi="Times New Roman"/>
                          <w:lang w:val="nl-NL"/>
                        </w:rPr>
                        <w:t xml:space="preserve"> </w:t>
                      </w:r>
                    </w:p>
                  </w:txbxContent>
                </v:textbox>
              </v:shape>
            </w:pict>
          </mc:Fallback>
        </mc:AlternateContent>
      </w:r>
      <w:r w:rsidR="00383B74" w:rsidRPr="005B3ECB">
        <w:rPr>
          <w:rFonts w:ascii="Times New Roman" w:hAnsi="Times New Roman"/>
          <w:lang w:val="vi-VN"/>
        </w:rPr>
        <w:t xml:space="preserve">c) Công thức        </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d) Đơn vị áp suất là paxcan(Pa): 1Pa = 1N/m</w:t>
      </w:r>
      <w:r w:rsidRPr="005B3ECB">
        <w:rPr>
          <w:rFonts w:ascii="Times New Roman" w:hAnsi="Times New Roman"/>
          <w:vertAlign w:val="superscript"/>
          <w:lang w:val="vi-VN"/>
        </w:rPr>
        <w:t>2</w:t>
      </w:r>
    </w:p>
    <w:p w:rsidR="00383B74" w:rsidRPr="005B3ECB" w:rsidRDefault="00383B74" w:rsidP="00383B74">
      <w:pPr>
        <w:tabs>
          <w:tab w:val="left" w:pos="3960"/>
        </w:tabs>
        <w:jc w:val="both"/>
        <w:rPr>
          <w:rFonts w:ascii="Times New Roman" w:hAnsi="Times New Roman"/>
          <w:b/>
          <w:lang w:val="vi-VN"/>
        </w:rPr>
      </w:pPr>
      <w:r w:rsidRPr="005B3ECB">
        <w:rPr>
          <w:rFonts w:ascii="Times New Roman" w:hAnsi="Times New Roman"/>
          <w:b/>
          <w:lang w:val="vi-VN"/>
        </w:rPr>
        <w:t>2: Áp suất chất lỏng và chất khí</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a) Chất lỏng tĩnh và chất khí tĩnh luôn gây lực ép lên thành bình và bề mặt các vật nhúng trong nó. Lực ép  này tỷ lệ với diện tích bị ép</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b) Tại mỗi điểm trong chất lỏng và chất khí, áp suất theo mọi hướng đều có giá trị như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b/>
          <w:lang w:val="vi-VN"/>
        </w:rPr>
        <w:t>2.3: Nguyên lý thủy tĩnh</w:t>
      </w:r>
      <w:r w:rsidRPr="005B3ECB">
        <w:rPr>
          <w:rFonts w:ascii="Times New Roman" w:hAnsi="Times New Roman"/>
          <w:lang w:val="vi-VN"/>
        </w:rPr>
        <w:t xml:space="preserve"> </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xml:space="preserve">Độ chênh lệch áp suất giữa 2 điểm trong lòng chất lỏng tĩnh được đo bằng tích của trọng lượng riêng của chất lỏng với khoảng cách theo phương thẳng đứng giữa hai điểm đó.    </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7728" behindDoc="0" locked="0" layoutInCell="1" allowOverlap="1" wp14:anchorId="13855CFA" wp14:editId="7E4CB131">
                <wp:simplePos x="0" y="0"/>
                <wp:positionH relativeFrom="column">
                  <wp:posOffset>2254885</wp:posOffset>
                </wp:positionH>
                <wp:positionV relativeFrom="paragraph">
                  <wp:posOffset>76200</wp:posOffset>
                </wp:positionV>
                <wp:extent cx="1276350" cy="342900"/>
                <wp:effectExtent l="10795" t="13970" r="8255" b="5080"/>
                <wp:wrapNone/>
                <wp:docPr id="3850" name="Text Box 3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7" o:spid="_x0000_s1175" type="#_x0000_t202" style="position:absolute;left:0;text-align:left;margin-left:177.55pt;margin-top:6pt;width:100.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3XtYMgIAAF8EAAAOAAAAZHJzL2Uyb0RvYy54bWysVNtu2zAMfR+wfxD0vthxkiYx4hRdugwD ugvQ7gNkWbaFyaImKbG7ry8lp2nQbS/D/CCIIXV4eEhmcz10ihyFdRJ0QaeTlBKhOVRSNwX9/rB/ t6LEeaYrpkCLgj4KR6+3b99sepOLDFpQlbAEQbTLe1PQ1nuTJ4njreiYm4ARGp012I55NG2TVJb1 iN6pJEvTq6QHWxkLXDiHv96OTrqN+HUtuP9a1054ogqK3Hw8bTzLcCbbDcsby0wr+YkG+wcWHZMa k56hbpln5GDlb1Cd5BYc1H7CoUugriUXsQasZpq+qua+ZUbEWlAcZ84yuf8Hy78cv1kiq4LOVgsU SLMOu/QgBk/ew0Bm6XIZNOqNyzH03mCwH9CDvY71OnMH/IcjGnYt0424sRb6VrAKOU7Dy+Ti6Yjj AkjZf4YKM7GDhwg01LYLAqIkBNGRyuO5P4ENDymz5dUssOTom82zdRobmLD8+bWxzn8U0JFwKajF /kd0drxzPrBh+XNISOZAyWovlYqGbcqdsuTIcFb28YsFvApTmvQFXS+yxSjAXyHS+P0JopMeh17J rqCrcxDLg2wfdBVH0jOpxjtSVvqkY5BuFNEP5RDbNp1HmYPKJVSPKK2FccpxK/HSgv1FSY8TXlD3 88CsoER90tie9XQ+DysRjflimaFhLz3lpYdpjlAF9ZSM150f1+hgrGxazDQOhIYbbGkto9ovrE4F 4BTHJpw2LqzJpR2jXv4Xtk8AAAD//wMAUEsDBBQABgAIAAAAIQA9jFh/3gAAAAkBAAAPAAAAZHJz L2Rvd25yZXYueG1sTI/BTsMwEETvSPyDtUhcEHXaElNCnAohgegNCoKrG2+TCHsdYjcNf89yguPO PM3OlOvJOzHiELtAGuazDARSHWxHjYa314fLFYiYDFnjAqGGb4ywrk5PSlPYcKQXHLepERxCsTAa 2pT6QspYt+hNnIUeib19GLxJfA6NtIM5crh3cpFlSnrTEX9oTY/3Ldaf24PXsLp6Gj/iZvn8Xqu9 u0kX1+Pj16D1+dl0dwsi4ZT+YPitz9Wh4k67cCAbhdOwzPM5o2wseBMDea5Y2GlQKgNZlfL/guoH AAD//wMAUEsBAi0AFAAGAAgAAAAhALaDOJL+AAAA4QEAABMAAAAAAAAAAAAAAAAAAAAAAFtDb250 ZW50X1R5cGVzXS54bWxQSwECLQAUAAYACAAAACEAOP0h/9YAAACUAQAACwAAAAAAAAAAAAAAAAAv AQAAX3JlbHMvLnJlbHNQSwECLQAUAAYACAAAACEAEd17WDICAABfBAAADgAAAAAAAAAAAAAAAAAu AgAAZHJzL2Uyb0RvYy54bWxQSwECLQAUAAYACAAAACEAPYxYf94AAAAJAQAADwAAAAAAAAAAAAAA AACMBAAAZHJzL2Rvd25yZXYueG1sUEsFBgAAAAAEAAQA8wAAAJcFAAAAAA== ">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v:textbox>
              </v:shape>
            </w:pict>
          </mc:Fallback>
        </mc:AlternateConten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Hệ quả </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Trong chất lỏng tất cả những điểm cùng nằm trên một mặt phẳng nằm  ngang đều chịu chung một áp suất</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6704" behindDoc="0" locked="0" layoutInCell="1" allowOverlap="1" wp14:anchorId="5F36A4DA" wp14:editId="4E5F295E">
                <wp:simplePos x="0" y="0"/>
                <wp:positionH relativeFrom="column">
                  <wp:posOffset>2169795</wp:posOffset>
                </wp:positionH>
                <wp:positionV relativeFrom="paragraph">
                  <wp:posOffset>720090</wp:posOffset>
                </wp:positionV>
                <wp:extent cx="808355" cy="342900"/>
                <wp:effectExtent l="11430" t="13335" r="8890" b="5715"/>
                <wp:wrapNone/>
                <wp:docPr id="3849" name="Text Box 3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P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6" o:spid="_x0000_s1176" type="#_x0000_t202" style="position:absolute;left:0;text-align:left;margin-left:170.85pt;margin-top:56.7pt;width:63.6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WM72NAIAAF4EAAAOAAAAZHJzL2Uyb0RvYy54bWysVNtu2zAMfR+wfxD0vthxkjYx4hRdugwD ugvQ7gNkWbaFyaImKbGzry8lp2nQbS/D9CCIJnVEnkN6fTN0ihyEdRJ0QaeTlBKhOVRSNwX9/rh7 t6TEeaYrpkCLgh6Fozebt2/WvclFBi2oSliCINrlvSlo673Jk8TxVnTMTcAIjc4abMc8mrZJKst6 RO9UkqXpVdKDrYwFLpzDr3ejk24ifl0L7r/WtROeqIJibj7uNu5l2JPNmuWNZaaV/JQG+4csOiY1 PnqGumOekb2Vv0F1kltwUPsJhy6BupZcxBqwmmn6qpqHlhkRa0FynDnT5P4fLP9y+GaJrAo6W85X lGjWoUqPYvDkPQxkll5fBY5643IMfTAY7Af0oNaxXmfugf9wRMO2ZboRt9ZC3wpWYY7TcDO5uDri uABS9p+hwpfY3kMEGmrbBQKREoLoqNXxrE/IhuPHZbqcLRaUcHTN5tkqjfolLH++bKzzHwV0JBwK alH+CM4O986HZFj+HBLecqBktZNKRcM25VZZcmDYKru4Yv6vwpQmfUFXi2wx1v9XiDSuP0F00mPP K9mFisIKQSwPrH3QVTx7JtV4xpSVPtEYmBs59EM5RNWm8yzcDiSXUB2RWQtjk+NQ4qEF+4uSHhu8 oO7nnllBifqkUZ3VdD4PExGN+eI6Q8NeespLD9McoQrqKRmPWz9O0d5Y2bT40tgPGm5R0VpGtl+y OhWATRxFOA1cmJJLO0a9/BY2TwAAAP//AwBQSwMEFAAGAAgAAAAhAPyasO7gAAAACwEAAA8AAABk cnMvZG93bnJldi54bWxMj8FOwzAQRO9I/IO1SFwQdUKipA1xKoQEglspVbm6sZtE2Otgu2n4e5YT HHfmaXamXs/WsEn7MDgUkC4SYBpbpwbsBOzen26XwEKUqKRxqAV86wDr5vKilpVyZ3zT0zZ2jEIw VFJAH+NYcR7aXlsZFm7USN7ReSsjnb7jysszhVvD75Kk4FYOSB96OerHXref25MVsMxfpo/wmm32 bXE0q3hTTs9fXojrq/nhHljUc/yD4bc+VYeGOh3cCVVgRkCWpyWhZKRZDoyIvFjRugMpRZkDb2r+ f0PzAwAA//8DAFBLAQItABQABgAIAAAAIQC2gziS/gAAAOEBAAATAAAAAAAAAAAAAAAAAAAAAABb Q29udGVudF9UeXBlc10ueG1sUEsBAi0AFAAGAAgAAAAhADj9If/WAAAAlAEAAAsAAAAAAAAAAAAA AAAALwEAAF9yZWxzLy5yZWxzUEsBAi0AFAAGAAgAAAAhAB5YzvY0AgAAXgQAAA4AAAAAAAAAAAAA AAAALgIAAGRycy9lMm9Eb2MueG1sUEsBAi0AFAAGAAgAAAAhAPyasO7gAAAACwEAAA8AAAAAAAAA AAAAAAAAjgQAAGRycy9kb3ducmV2LnhtbFBLBQYAAAAABAAEAPMAAACbBQAAAAA= ">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P = d.h</w:t>
                      </w:r>
                    </w:p>
                  </w:txbxContent>
                </v:textbox>
              </v:shape>
            </w:pict>
          </mc:Fallback>
        </mc:AlternateContent>
      </w:r>
      <w:r w:rsidR="00383B74" w:rsidRPr="005B3ECB">
        <w:rPr>
          <w:rFonts w:ascii="Times New Roman" w:hAnsi="Times New Roman"/>
          <w:lang w:val="vi-VN"/>
        </w:rPr>
        <w:t>+ Áp suất của một chất lỏng tĩnh lên đáy bình bằng tích của trọng lượng riêng của chất lỏng nhân vớ</w:t>
      </w:r>
      <w:r w:rsidR="0014548B" w:rsidRPr="005B3ECB">
        <w:rPr>
          <w:rFonts w:ascii="Times New Roman" w:hAnsi="Times New Roman"/>
          <w:lang w:val="vi-VN"/>
        </w:rPr>
        <w:t>i chiều cao của cột chất lỏng (</w:t>
      </w:r>
      <w:r w:rsidR="00383B74" w:rsidRPr="005B3ECB">
        <w:rPr>
          <w:rFonts w:ascii="Times New Roman" w:hAnsi="Times New Roman"/>
          <w:lang w:val="vi-VN"/>
        </w:rPr>
        <w:t>Tính từ mặt thoáng chất lỏng đến điểm cần xét). Áp suất này không phụ thuộc vào hình dạng bình chứa.</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t>2.4: Định luật Paxcan</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a) Định luật: Áp suất tác dụng lên mặt chất lỏng truyền đi nguyên vẹn theo mọi hướng</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8752" behindDoc="0" locked="0" layoutInCell="1" allowOverlap="1" wp14:anchorId="33C2E3C0" wp14:editId="56A8061B">
                <wp:simplePos x="0" y="0"/>
                <wp:positionH relativeFrom="column">
                  <wp:posOffset>2212340</wp:posOffset>
                </wp:positionH>
                <wp:positionV relativeFrom="paragraph">
                  <wp:posOffset>376555</wp:posOffset>
                </wp:positionV>
                <wp:extent cx="1276350" cy="342900"/>
                <wp:effectExtent l="6350" t="10160" r="12700" b="8890"/>
                <wp:wrapNone/>
                <wp:docPr id="3848" name="Text Box 30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8" o:spid="_x0000_s1177" type="#_x0000_t202" style="position:absolute;left:0;text-align:left;margin-left:174.2pt;margin-top:29.65pt;width:100.5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6JNMwIAAF8EAAAOAAAAZHJzL2Uyb0RvYy54bWysVNuO2jAQfa/Uf7D8XhIC7EJEWG3ZUlXa XqTdfoDjOIlVx+PahoR+fccOULRtX6rmwfIw4zMz58ywvhs6RQ7COgm6oNNJSonQHCqpm4J+fd69 WVLiPNMVU6BFQY/C0bvN61fr3uQigxZUJSxBEO3y3hS09d7kSeJ4KzrmJmCERmcNtmMeTdsklWU9 oncqydL0JunBVsYCF87hrw+jk24ifl0L7j/XtROeqIJibT6eNp5lOJPNmuWNZaaV/FQG+4cqOiY1 Jr1APTDPyN7K36A6yS04qP2EQ5dAXUsuYg/YzTR90c1Ty4yIvSA5zlxocv8Pln86fLFEVgWdLeeo lWYdqvQsBk/ewkBm6e0ycNQbl2Pok8FgP6AHtY79OvMI/JsjGrYt0424txb6VrAKa5yGl8nV0xHH BZCy/wgVZmJ7DxFoqG0XCERKCKKjVseLPqEaHlJmtzezBbo4+mbzbJVGAROWn18b6/x7AR0Jl4Ja 1D+is8Oj86Ealp9DQjIHSlY7qVQ0bFNulSUHhrOyi19s4EWY0qQv6GqRLUYC/gqRxu9PEJ30OPRK dgVdXoJYHmh7p6s4kp5JNd6xZKVPPAbqRhL9UA5Rtul8dhaohOqI1FoYpxy3Ei8t2B+U9DjhBXXf 98wKStQHjfKspvN5WIlozBe3GRr22lNee5jmCFVQT8l43fpxjfbGyqbFTONAaLhHSWsZ2Q7aj1Wd GsApjiKcNi6sybUdo379L2x+AgAA//8DAFBLAwQUAAYACAAAACEAMPWYXOAAAAAKAQAADwAAAGRy cy9kb3ducmV2LnhtbEyPy07DMBBF90j8gzVIbBB1itOShDgVQgLBDgqCrRtPkwg/gu2m4e8ZVrCc maM759ab2Ro2YYiDdxKWiwwYutbrwXUS3l7vLwtgMSmnlfEOJXxjhE1zelKrSvuje8FpmzpGIS5W SkKf0lhxHtserYoLP6Kj294HqxKNoeM6qCOFW8OvsmzNrRocfejViHc9tp/bg5VQ5I/TR3wSz+/t em/KdHE9PXwFKc/P5tsbYAnn9AfDrz6pQ0NOO39wOjIjQeRFTqiEVSmAEbDKS1rsiFwKAbyp+f8K zQ8AAAD//wMAUEsBAi0AFAAGAAgAAAAhALaDOJL+AAAA4QEAABMAAAAAAAAAAAAAAAAAAAAAAFtD b250ZW50X1R5cGVzXS54bWxQSwECLQAUAAYACAAAACEAOP0h/9YAAACUAQAACwAAAAAAAAAAAAAA AAAvAQAAX3JlbHMvLnJlbHNQSwECLQAUAAYACAAAACEA/qeiTTMCAABfBAAADgAAAAAAAAAAAAAA AAAuAgAAZHJzL2Uyb0RvYy54bWxQSwECLQAUAAYACAAAACEAMPWYXOAAAAAKAQAADwAAAAAAAAAA AAAAAACNBAAAZHJzL2Rvd25yZXYueG1sUEsFBgAAAAAEAAQA8wAAAJoFAAAAAA== ">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v:textbox>
              </v:shape>
            </w:pict>
          </mc:Fallback>
        </mc:AlternateContent>
      </w:r>
      <w:r w:rsidR="0014548B" w:rsidRPr="005B3ECB">
        <w:rPr>
          <w:rFonts w:ascii="Times New Roman" w:hAnsi="Times New Roman"/>
          <w:lang w:val="vi-VN"/>
        </w:rPr>
        <w:t>b) Hệ quả</w:t>
      </w:r>
      <w:r w:rsidR="00383B74" w:rsidRPr="005B3ECB">
        <w:rPr>
          <w:rFonts w:ascii="Times New Roman" w:hAnsi="Times New Roman"/>
          <w:lang w:val="vi-VN"/>
        </w:rPr>
        <w:t xml:space="preserve">: Mặt phân cách giữa hai chất lỏng không hòa tan là một mặt phẳng. Ứng dụng vào máy ép dùng chất lỏng, phanh dầu </w:t>
      </w:r>
    </w:p>
    <w:p w:rsidR="00383B74" w:rsidRPr="005B3ECB" w:rsidRDefault="00383B74" w:rsidP="00383B74">
      <w:pPr>
        <w:tabs>
          <w:tab w:val="left" w:pos="3960"/>
        </w:tabs>
        <w:jc w:val="both"/>
        <w:rPr>
          <w:rFonts w:ascii="Times New Roman" w:hAnsi="Times New Roman"/>
          <w:vertAlign w:val="subscript"/>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b/>
          <w:lang w:val="vi-VN"/>
        </w:rPr>
      </w:pP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t>2.5: Lực đẩy Ác - Si - Mét</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vertAlign w:val="subscript"/>
          <w:lang w:val="vi-VN"/>
        </w:rPr>
        <w:t xml:space="preserve"> </w:t>
      </w:r>
      <w:r w:rsidRPr="005B3ECB">
        <w:rPr>
          <w:rFonts w:ascii="Times New Roman" w:hAnsi="Times New Roman"/>
          <w:lang w:val="vi-VN"/>
        </w:rPr>
        <w:t xml:space="preserve">                            F</w:t>
      </w:r>
      <w:r w:rsidRPr="005B3ECB">
        <w:rPr>
          <w:rFonts w:ascii="Times New Roman" w:hAnsi="Times New Roman"/>
          <w:vertAlign w:val="subscript"/>
          <w:lang w:val="vi-VN"/>
        </w:rPr>
        <w:t>A</w:t>
      </w:r>
      <w:r w:rsidRPr="005B3ECB">
        <w:rPr>
          <w:rFonts w:ascii="Times New Roman" w:hAnsi="Times New Roman"/>
          <w:lang w:val="vi-VN"/>
        </w:rPr>
        <w:t xml:space="preserve"> = d .V</w:t>
      </w: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lastRenderedPageBreak/>
        <w:t>2.6: Bình thông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Khi các nhánh của bình thông nhau có miệng hở và chứa cùng một chất lỏng thì mặt thoáng trong các nhánh đều nằm trên cùng một mặt phẳng nằm ngang</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Nếu trong các nhánh của bình thông nhau chứa các chất lỏng có trọng lượng riêng khác nhau thì mực chất lỏng trong các nhánh sẽ khác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spacing w:val="-8"/>
          <w:lang w:val="vi-VN"/>
        </w:rPr>
        <w:t>- Nhánh chứa chất lỏng có trọng lượng riêng lớn hơn sẽ có mực chất lỏng cao hơn</w:t>
      </w:r>
      <w:r w:rsidRPr="005B3ECB">
        <w:rPr>
          <w:rFonts w:ascii="Times New Roman" w:hAnsi="Times New Roman"/>
          <w:lang w:val="vi-VN"/>
        </w:rPr>
        <w:t>.</w:t>
      </w:r>
    </w:p>
    <w:p w:rsidR="00383B74" w:rsidRPr="005B3ECB" w:rsidRDefault="00383B74" w:rsidP="00383B74">
      <w:pPr>
        <w:tabs>
          <w:tab w:val="left" w:pos="3960"/>
        </w:tabs>
        <w:jc w:val="both"/>
        <w:rPr>
          <w:rFonts w:ascii="Times New Roman" w:hAnsi="Times New Roman"/>
          <w:b/>
        </w:rPr>
      </w:pPr>
      <w:r w:rsidRPr="005B3ECB">
        <w:rPr>
          <w:rFonts w:ascii="Times New Roman" w:hAnsi="Times New Roman"/>
          <w:b/>
          <w:lang w:val="vi-VN"/>
        </w:rPr>
        <w:t>2.</w:t>
      </w:r>
      <w:r w:rsidRPr="005B3ECB">
        <w:rPr>
          <w:rFonts w:ascii="Times New Roman" w:hAnsi="Times New Roman"/>
          <w:b/>
        </w:rPr>
        <w:t xml:space="preserve">7: Áp suất chất khí </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Trong một bình kín chứa khí, áp suất của chất khí lên thành bình ở ở mọi điểm đều  bằng nhau.</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bị nén giảm thể tích, áp suất của chất khí tăng lên</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Chất khí cũng truyền áp suất nguyên vẹn đi theo mọi hướng như chất lỏng</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Áp suất của khí quyển trên mặt biển(Ở độ cao số 0 ) có giá trị bằng áp suất của cột thủy ngân cao 760mmHg = 10336N/m</w:t>
      </w:r>
      <w:r w:rsidRPr="005B3ECB">
        <w:rPr>
          <w:rFonts w:ascii="Times New Roman" w:hAnsi="Times New Roman"/>
          <w:vertAlign w:val="superscript"/>
        </w:rPr>
        <w:t>2</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Áp suất của khí quyển thay đổi theo độ cao</w:t>
      </w:r>
    </w:p>
    <w:p w:rsidR="00383B74" w:rsidRPr="005B3ECB" w:rsidRDefault="00383B74" w:rsidP="00383B74">
      <w:pPr>
        <w:tabs>
          <w:tab w:val="left" w:pos="3960"/>
        </w:tabs>
        <w:jc w:val="both"/>
        <w:rPr>
          <w:rFonts w:ascii="Times New Roman" w:hAnsi="Times New Roman"/>
          <w:b/>
        </w:rPr>
      </w:pPr>
      <w:r w:rsidRPr="005B3ECB">
        <w:rPr>
          <w:rFonts w:ascii="Times New Roman" w:hAnsi="Times New Roman"/>
          <w:b/>
          <w:lang w:val="vi-VN"/>
        </w:rPr>
        <w:t>2.</w:t>
      </w:r>
      <w:r w:rsidRPr="005B3ECB">
        <w:rPr>
          <w:rFonts w:ascii="Times New Roman" w:hAnsi="Times New Roman"/>
          <w:b/>
        </w:rPr>
        <w:t>8: Định luật Ác - Si - mét</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a) Định luật:Chất lỏng tác dụng lên vật nhúng trong nó một lực hướng thẳng đứng từ  dưới lên, có độ lớn bằng trọng lượng của phần chất lỏng bị vật chiếm chỗ</w:t>
      </w:r>
    </w:p>
    <w:p w:rsidR="00383B74" w:rsidRPr="005B3ECB" w:rsidRDefault="00670F51" w:rsidP="00383B74">
      <w:pPr>
        <w:tabs>
          <w:tab w:val="left" w:pos="3960"/>
        </w:tabs>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660800" behindDoc="0" locked="0" layoutInCell="1" allowOverlap="1" wp14:anchorId="06FF0CFC" wp14:editId="01A1C47E">
                <wp:simplePos x="0" y="0"/>
                <wp:positionH relativeFrom="column">
                  <wp:posOffset>2169795</wp:posOffset>
                </wp:positionH>
                <wp:positionV relativeFrom="paragraph">
                  <wp:posOffset>27305</wp:posOffset>
                </wp:positionV>
                <wp:extent cx="1701800" cy="342900"/>
                <wp:effectExtent l="13335" t="13970" r="8890" b="5080"/>
                <wp:wrapNone/>
                <wp:docPr id="3847" name="Text Box 3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0" o:spid="_x0000_s1178" type="#_x0000_t202" style="position:absolute;left:0;text-align:left;margin-left:170.85pt;margin-top:2.15pt;width:134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GqLGMQIAAF8EAAAOAAAAZHJzL2Uyb0RvYy54bWysVNtu2zAMfR+wfxD0vti5LYkRp+jSZRjQ XYB2HyDLcixMEjVJiZ19/Sg5TbPbyzA9CKRJHZKHpNc3vVbkKJyXYEo6HuWUCMOhlmZf0i+Pu1dL SnxgpmYKjCjpSXh6s3n5Yt3ZQkygBVULRxDE+KKzJW1DsEWWed4KzfwIrDBobMBpFlB1+6x2rEN0 rbJJnr/OOnC1dcCF9/j1bjDSTcJvGsHDp6bxIhBVUswtpNulu4p3tlmzYu+YbSU/p8H+IQvNpMGg F6g7Fhg5OPkblJbcgYcmjDjoDJpGcpFqwGrG+S/VPLTMilQLkuPthSb//2D5x+NnR2Rd0ulytqDE MI1dehR9IG+gJ9N8mTjqrC/Q9cGic+jRgr1O9Xp7D/yrJwa2LTN7cescdK1gNeY4juxmV09jV3zh I0jVfYAaI7FDgATUN05HApESgujYq9OlPzEbHkMu8vEyRxNH23Q2WaEcQ7Di6bV1PrwToEkUSuqw /wmdHe99GFyfXGIwD0rWO6lUUty+2ipHjgxnZZfOGf0nN2VIV9LVfDIfCPgrRJ7OnyC0DDj0SuqS Yjl4ohMrIm1vTZ3kwKQaZKxOmTOPkbqBxNBXfWrbeDaLryOxFdQnpNbBMOW4lSi04L5T0uGEl9R/ OzAnKFHvDbZnhU/jSiRlNl9MUHHXlurawgxHqJIGSgZxG4Y1Olgn9y1GGgbCwC22tJGJ7eeszgXg FKd+nTcursm1nrye/wubHwAAAP//AwBQSwMEFAAGAAgAAAAhAOLSW77eAAAACAEAAA8AAABkcnMv ZG93bnJldi54bWxMj8FOwzAQRO9I/IO1SFwQdUpCmoZsKoQEghsUBFc3dpOIeB1sNw1/z3KC42hG M2+qzWwHMRkfekcIy0UCwlDjdE8twtvr/WUBIkRFWg2ODMK3CbCpT08qVWp3pBczbWMruIRCqRC6 GMdSytB0xqqwcKMh9vbOWxVZ+lZqr45cbgd5lSS5tKonXujUaO4603xuDxahyB6nj/CUPr83+X5Y x4vV9PDlEc/P5tsbENHM8S8Mv/iMDjUz7dyBdBADQpotVxxFyFIQ7OfJmvUO4bpIQdaV/H+g/gEA AP//AwBQSwECLQAUAAYACAAAACEAtoM4kv4AAADhAQAAEwAAAAAAAAAAAAAAAAAAAAAAW0NvbnRl bnRfVHlwZXNdLnhtbFBLAQItABQABgAIAAAAIQA4/SH/1gAAAJQBAAALAAAAAAAAAAAAAAAAAC8B AABfcmVscy8ucmVsc1BLAQItABQABgAIAAAAIQB4GqLGMQIAAF8EAAAOAAAAAAAAAAAAAAAAAC4C AABkcnMvZTJvRG9jLnhtbFBLAQItABQABgAIAAAAIQDi0lu+3gAAAAgBAAAPAAAAAAAAAAAAAAAA AIsEAABkcnMvZG93bnJldi54bWxQSwUGAAAAAAQABADzAAAAlgUAAAAA ">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v:textbox>
              </v:shape>
            </w:pict>
          </mc:Fallback>
        </mc:AlternateContent>
      </w:r>
      <w:r w:rsidR="00383B74" w:rsidRPr="005B3ECB">
        <w:rPr>
          <w:rFonts w:ascii="Times New Roman" w:hAnsi="Times New Roman"/>
        </w:rPr>
        <w:t xml:space="preserve">                                </w:t>
      </w:r>
    </w:p>
    <w:p w:rsidR="00383B74" w:rsidRPr="005B3ECB" w:rsidRDefault="00383B74" w:rsidP="00383B74">
      <w:pPr>
        <w:tabs>
          <w:tab w:val="left" w:pos="3960"/>
        </w:tabs>
        <w:jc w:val="both"/>
        <w:rPr>
          <w:rFonts w:ascii="Times New Roman" w:hAnsi="Times New Roman"/>
        </w:rPr>
      </w:pP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xml:space="preserve">b) Hệ quả: </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vật chuyển động lên trên</w:t>
      </w:r>
      <w:r w:rsidRPr="005B3ECB">
        <w:rPr>
          <w:rFonts w:ascii="Times New Roman" w:hAnsi="Times New Roman"/>
          <w:lang w:val="vi-VN"/>
        </w:rPr>
        <w:t xml:space="preserve"> </w:t>
      </w:r>
      <w:r w:rsidRPr="005B3ECB">
        <w:rPr>
          <w:rFonts w:ascii="Times New Roman" w:hAnsi="Times New Roman"/>
        </w:rPr>
        <w:t>(nổi lên mặt thoáng) trong chất lỏng hay chất khí thì lực đẩy ác si mét lớn hơn trọng lượng của vật:             F</w:t>
      </w:r>
      <w:r w:rsidRPr="005B3ECB">
        <w:rPr>
          <w:rFonts w:ascii="Times New Roman" w:hAnsi="Times New Roman"/>
          <w:vertAlign w:val="subscript"/>
        </w:rPr>
        <w:t>A</w:t>
      </w:r>
      <w:r w:rsidRPr="005B3ECB">
        <w:rPr>
          <w:rFonts w:ascii="Times New Roman" w:hAnsi="Times New Roman"/>
        </w:rPr>
        <w:t xml:space="preserve"> &gt; P</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vật đứng yên</w:t>
      </w:r>
      <w:r w:rsidRPr="005B3ECB">
        <w:rPr>
          <w:rFonts w:ascii="Times New Roman" w:hAnsi="Times New Roman"/>
          <w:lang w:val="vi-VN"/>
        </w:rPr>
        <w:t xml:space="preserve"> </w:t>
      </w:r>
      <w:r w:rsidRPr="005B3ECB">
        <w:rPr>
          <w:rFonts w:ascii="Times New Roman" w:hAnsi="Times New Roman"/>
        </w:rPr>
        <w:t>(nằm lơ lửng) trong chất lỏng hay chất khí thì lực đẩy ác si mét bằng trọng lượng của vật:  F</w:t>
      </w:r>
      <w:r w:rsidRPr="005B3ECB">
        <w:rPr>
          <w:rFonts w:ascii="Times New Roman" w:hAnsi="Times New Roman"/>
          <w:vertAlign w:val="subscript"/>
        </w:rPr>
        <w:t>A</w:t>
      </w:r>
      <w:r w:rsidRPr="005B3ECB">
        <w:rPr>
          <w:rFonts w:ascii="Times New Roman" w:hAnsi="Times New Roman"/>
        </w:rPr>
        <w:t xml:space="preserve"> = P</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rPr>
        <w:t>+ Khi vật chuyển động xuống dưới(chìm xuống đáy bình) thì lực đẩy ác si mét nhỏ hơn trọng lượng của vật: F</w:t>
      </w:r>
      <w:r w:rsidRPr="005B3ECB">
        <w:rPr>
          <w:rFonts w:ascii="Times New Roman" w:hAnsi="Times New Roman"/>
          <w:vertAlign w:val="subscript"/>
        </w:rPr>
        <w:t>A</w:t>
      </w:r>
      <w:r w:rsidRPr="005B3ECB">
        <w:rPr>
          <w:rFonts w:ascii="Times New Roman" w:hAnsi="Times New Roman"/>
        </w:rPr>
        <w:t xml:space="preserve"> &lt; P</w:t>
      </w:r>
    </w:p>
    <w:p w:rsidR="00455B9A" w:rsidRPr="005B3ECB" w:rsidRDefault="00BB4C27" w:rsidP="00455B9A">
      <w:pPr>
        <w:tabs>
          <w:tab w:val="center" w:pos="4762"/>
        </w:tabs>
        <w:rPr>
          <w:rFonts w:ascii="Times New Roman" w:hAnsi="Times New Roman"/>
          <w:b/>
          <w:lang w:val="vi-VN"/>
        </w:rPr>
      </w:pPr>
      <w:r w:rsidRPr="005B3ECB">
        <w:rPr>
          <w:rFonts w:ascii="Times New Roman" w:hAnsi="Times New Roman"/>
          <w:b/>
          <w:lang w:val="vi-VN"/>
        </w:rPr>
        <w:t>C.</w:t>
      </w:r>
      <w:r w:rsidR="00455B9A" w:rsidRPr="005B3ECB">
        <w:rPr>
          <w:rFonts w:ascii="Times New Roman" w:hAnsi="Times New Roman"/>
          <w:b/>
          <w:lang w:val="vi-VN"/>
        </w:rPr>
        <w:t xml:space="preserve"> Bài tập luyện tập</w:t>
      </w:r>
    </w:p>
    <w:p w:rsidR="00455B9A" w:rsidRPr="005B3ECB" w:rsidRDefault="00455B9A" w:rsidP="00455B9A">
      <w:pPr>
        <w:tabs>
          <w:tab w:val="center" w:pos="4762"/>
        </w:tabs>
        <w:rPr>
          <w:rFonts w:ascii="Times New Roman" w:hAnsi="Times New Roman"/>
          <w:lang w:val="vi-VN"/>
        </w:rPr>
      </w:pPr>
      <w:r w:rsidRPr="005B3ECB">
        <w:rPr>
          <w:rFonts w:ascii="Times New Roman" w:hAnsi="Times New Roman"/>
          <w:b/>
          <w:lang w:val="vi-VN"/>
        </w:rPr>
        <w:t>* Bài tập 1:</w:t>
      </w:r>
      <w:r w:rsidRPr="005B3ECB">
        <w:rPr>
          <w:rFonts w:ascii="Times New Roman" w:hAnsi="Times New Roman"/>
          <w:lang w:val="vi-VN"/>
        </w:rPr>
        <w:t xml:space="preserve"> Chiều cao tính từ đáy tới miệng một cái ống nhỏ là 140Cm</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vi-VN"/>
        </w:rPr>
        <w:t>a)</w:t>
      </w:r>
      <w:r w:rsidR="00BB4C27" w:rsidRPr="005B3ECB">
        <w:rPr>
          <w:rFonts w:ascii="Times New Roman" w:hAnsi="Times New Roman"/>
          <w:lang w:val="vi-VN"/>
        </w:rPr>
        <w:t xml:space="preserve"> </w:t>
      </w:r>
      <w:r w:rsidRPr="005B3ECB">
        <w:rPr>
          <w:rFonts w:ascii="Times New Roman" w:hAnsi="Times New Roman"/>
          <w:lang w:val="vi-VN"/>
        </w:rPr>
        <w:t>Người ta đổ thủy ngân vào ống sao cho mặt thủy ngân c</w:t>
      </w:r>
      <w:r w:rsidRPr="005B3ECB">
        <w:rPr>
          <w:rFonts w:ascii="Times New Roman" w:hAnsi="Times New Roman"/>
          <w:lang w:val="fr-FR"/>
        </w:rPr>
        <w:t>ách miệng ống  25Cm, tính áp suất do thủy ngân tác dụng lên đáy ống và lên điểm A cách miệng ống 100cm.</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fr-FR"/>
        </w:rPr>
        <w:t>b) Để tạo ra một áp suất ở đáy ống như câu a, có thể đổ nước vào ống được không ? Đổ đến mức nào?</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fr-FR"/>
        </w:rPr>
        <w:t>Cho biết trọng lượng riêng của thủy ngân là 136000N/m</w:t>
      </w:r>
      <w:r w:rsidRPr="005B3ECB">
        <w:rPr>
          <w:rFonts w:ascii="Times New Roman" w:hAnsi="Times New Roman"/>
          <w:vertAlign w:val="superscript"/>
          <w:lang w:val="fr-FR"/>
        </w:rPr>
        <w:t>3</w:t>
      </w:r>
      <w:r w:rsidRPr="005B3ECB">
        <w:rPr>
          <w:rFonts w:ascii="Times New Roman" w:hAnsi="Times New Roman"/>
          <w:lang w:val="fr-FR"/>
        </w:rPr>
        <w:t>, của nước là 10000N/m</w:t>
      </w:r>
      <w:r w:rsidRPr="005B3ECB">
        <w:rPr>
          <w:rFonts w:ascii="Times New Roman" w:hAnsi="Times New Roman"/>
          <w:vertAlign w:val="superscript"/>
          <w:lang w:val="fr-FR"/>
        </w:rPr>
        <w:t>3</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4240" behindDoc="0" locked="0" layoutInCell="1" allowOverlap="1" wp14:anchorId="35FBB7F1" wp14:editId="14CC6BCD">
                <wp:simplePos x="0" y="0"/>
                <wp:positionH relativeFrom="column">
                  <wp:posOffset>4169410</wp:posOffset>
                </wp:positionH>
                <wp:positionV relativeFrom="paragraph">
                  <wp:posOffset>135255</wp:posOffset>
                </wp:positionV>
                <wp:extent cx="340360" cy="342900"/>
                <wp:effectExtent l="3175" t="1270" r="0" b="0"/>
                <wp:wrapNone/>
                <wp:docPr id="3846" name="Text Box 2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2" o:spid="_x0000_s1179" type="#_x0000_t202" style="position:absolute;margin-left:328.3pt;margin-top:10.65pt;width:26.8pt;height:27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4XGvwIAAMc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SrD k5jMMBK0gyo9sr1Bd3KPoiiIbI6GXqeg+tCDstmDBGrt4tX9vSy/ayTksqFiw26VkkPDaAU+hvan f/F1xNEWZD18khVYolsjHdC+Vp1NIKQEATrU6ulUH+tNCY8TEkxmIClBNCFRErj6+TQ9fu6VNh+Y 7JA9ZFhB+R043d1rY52h6VHF2hKy4G3rKNCKFw+gOL6AafhqZdYJV9HnJEhW8SomHolmK48Eee7d FkvizYpwPs0n+XKZh7+s3ZCkDa8qJqyZI7tC8mfVO/B85MWJX1q2vLJw1iWtNutlq9COArsLt1zK QXJW81+64ZIAsbwKKYxIcBclXjGL5x4pyNRL5kHsBWFyl8wCkpC8eBnSPRfs30NCQ4aTaTQduXR2 +lVsgVtvY6Npxw3Mj5Z3GY5PSjS1DFyJypXWUN6O54tUWPfPqYByHwvt+GopOpLV7Nd71x4hmR4b YS2rJ6CwkkAxYCNMPzg0Uv3EaIBJkmH9Y0sVw6j9KKANkpAQO3rchUznEVzUpWR9KaGiBKgMG4zG 49KM42rbK75pwNLYeELeQuvU3NHa9tjo1aHhYFq46A6TzY6jy7vTOs/fxW8AAAD//wMAUEsDBBQA BgAIAAAAIQCql1hy3gAAAAkBAAAPAAAAZHJzL2Rvd25yZXYueG1sTI9NT8MwDIbvSPyHyEjcWNKO FlaaTgjEFcT4kHbLGq+taJyqydby7+ed4GbLj14/b7meXS+OOIbOk4ZkoUAg1d521Gj4/Hi5uQcR oiFrek+o4RcDrKvLi9IU1k/0jsdNbASHUCiMhjbGoZAy1C06ExZ+QOLb3o/ORF7HRtrRTBzuepkq lUtnOuIPrRnwqcX6Z3NwGr5e99vvW/XWPLtsmPysJLmV1Pr6an58ABFxjn8wnPVZHSp22vkD2SB6 DXmW54xqSJMlCAbuEpWC2PGQLUFWpfzfoDoBAAD//wMAUEsBAi0AFAAGAAgAAAAhALaDOJL+AAAA 4QEAABMAAAAAAAAAAAAAAAAAAAAAAFtDb250ZW50X1R5cGVzXS54bWxQSwECLQAUAAYACAAAACEA OP0h/9YAAACUAQAACwAAAAAAAAAAAAAAAAAvAQAAX3JlbHMvLnJlbHNQSwECLQAUAAYACAAAACEA XKeFxr8CAADHBQAADgAAAAAAAAAAAAAAAAAuAgAAZHJzL2Uyb0RvYy54bWxQSwECLQAUAAYACAAA ACEAqpdYct4AAAAJAQAADwAAAAAAAAAAAAAAAAAZBQAAZHJzL2Rvd25yZXYueG1sUEsFBgAAAAAE AAQA8wAAACQG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592192" behindDoc="0" locked="0" layoutInCell="1" allowOverlap="1" wp14:anchorId="01504ED9" wp14:editId="00ED973A">
                <wp:simplePos x="0" y="0"/>
                <wp:positionH relativeFrom="column">
                  <wp:posOffset>4467225</wp:posOffset>
                </wp:positionH>
                <wp:positionV relativeFrom="paragraph">
                  <wp:posOffset>135255</wp:posOffset>
                </wp:positionV>
                <wp:extent cx="0" cy="1143000"/>
                <wp:effectExtent l="53340" t="20320" r="60960" b="17780"/>
                <wp:wrapNone/>
                <wp:docPr id="3845" name="Line 2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00"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IX9LgIAAHIEAAAOAAAAZHJzL2Uyb0RvYy54bWysVE2P2jAQvVfqf7B8hyQQKESEVZVAL9sW abc/wNgOserYlm0IqOp/79gButteVlU5GH/MPL9585zVw7mT6MStE1qVOBunGHFFNRPqUOJvz9vR AiPniWJEasVLfOEOP6zfv1v1puAT3WrJuEUAolzRmxK33psiSRxteUfcWBuu4LDRtiMelvaQMEt6 QO9kMknTedJry4zVlDsHu/VwiNcRv2k49V+bxnGPZImBm4+jjeM+jMl6RYqDJaYV9EqD/AOLjggF l96hauIJOlrxF1QnqNVON35MdZfophGUxxqgmiz9o5qnlhgeawFxnLnL5P4fLP1y2lkkWImni3yG kSIddOlRKI4moG/QpzeugLBK7WyokJ7Vk3nU9LtDSlctUQceeT5fDGRmISN5lRIWzsAt+/6zZhBD jl5Hsc6N7QIkyIDOsSeXe0/42SM6bFLYzbJ8mg58ElLcEo11/hPXHQqTEkugHYHJ6dH5QIQUt5Bw j9JbIWVsuVSoL/FyNpnFBKelYOEwhDl72FfSohMJpom/WBWcvAyz+qhYBGs5YRvFkI8SeCtAFMlx uKHjDCPJ4W2EWYz2RMi3RkMBUgVOIAeUdJ0NzvqxTJebxWaRj/LJfDPK07oefdxW+Wi+zT7M6mld VXX2M5SX5UUrGOMqVHhzeZa/zUXX9zb48+7zu5TJa/SoOZC9/UfS0Q/BAoOZ9ppddja0J1gDjB2D r48wvJyX6xj1+1Ox/gUAAP//AwBQSwMEFAAGAAgAAAAhALVMa/beAAAACgEAAA8AAABkcnMvZG93 bnJldi54bWxMj8tOwzAQRfdI/IM1SOyo3UY8GuJUtKKbLpCa8gFuPCSh9jiK3Tbw9R3EApZz5urO mWIxeidOOMQukIbpRIFAqoPtqNHwvlvfPYGIyZA1LhBq+MIIi/L6qjC5DWfa4qlKjeASirnR0KbU 51LGukVv4iT0SLz7CIM3icehkXYwZy73Ts6UepDedMQXWtPjqsX6UB29hqxbfldvr3a+WbvlbnUI o/+cb7W+vRlfnkEkHNNfGH70WR1KdtqHI9konIZHld1zVMNsmoHgwC/YM1BMZFnI/y+UFwAAAP// AwBQSwECLQAUAAYACAAAACEAtoM4kv4AAADhAQAAEwAAAAAAAAAAAAAAAAAAAAAAW0NvbnRlbnRf VHlwZXNdLnhtbFBLAQItABQABgAIAAAAIQA4/SH/1gAAAJQBAAALAAAAAAAAAAAAAAAAAC8BAABf cmVscy8ucmVsc1BLAQItABQABgAIAAAAIQCgKIX9LgIAAHIEAAAOAAAAAAAAAAAAAAAAAC4CAABk cnMvZTJvRG9jLnhtbFBLAQItABQABgAIAAAAIQC1TGv23gAAAAoBAAAPAAAAAAAAAAAAAAAAAIgE AABkcnMvZG93bnJldi54bWxQSwUGAAAAAAQABADzAAAAkwUAAAAA ">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7072" behindDoc="0" locked="0" layoutInCell="1" allowOverlap="1" wp14:anchorId="35CF4EFC" wp14:editId="6D15E063">
                <wp:simplePos x="0" y="0"/>
                <wp:positionH relativeFrom="column">
                  <wp:posOffset>4211955</wp:posOffset>
                </wp:positionH>
                <wp:positionV relativeFrom="paragraph">
                  <wp:posOffset>135255</wp:posOffset>
                </wp:positionV>
                <wp:extent cx="0" cy="228600"/>
                <wp:effectExtent l="55245" t="20320" r="59055" b="17780"/>
                <wp:wrapNone/>
                <wp:docPr id="3844" name="Line 2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5"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VRMLwIAAHEEAAAOAAAAZHJzL2Uyb0RvYy54bWysVMuO2jAU3VfqP1jeQx4TKESEUZVAN7RF mukHGNshVh3bsg0BVf33XptHZ9rNqCoL48e9x/ece5zF46mX6MitE1pVOBunGHFFNRNqX+Fvz+vR DCPniWJEasUrfOYOPy7fv1sMpuS57rRk3CIAUa4cTIU7702ZJI52vCdurA1XcNhq2xMPS7tPmCUD oPcyydN0mgzaMmM15c7BbnM5xMuI37ac+q9t67hHssJQm4+jjeMujMlyQcq9JaYT9FoG+YcqeiIU XHqHaogn6GDFX1C9oFY73fox1X2i21ZQHjkAmyz9g81TRwyPXEAcZ+4yuf8HS78ctxYJVuGHWVFg pEgPXdoIxVGezSdBn8G4EsJqtbWBIT2pJ7PR9LtDStcdUXse63w+G8jMQkbyKiUsnIFbdsNnzSCG HLyOYp1a2wdIkAGdYk/O957wk0f0sklhN89n0zS2KyHlLc9Y5z9x3aMwqbCEqiMuOW6cD3WQ8hYS rlF6LaSMHZcKDRWeT/JJTHBaChYOQ5iz+10tLTqS4Jn4i6Tg5GWY1QfFIljHCVsphnxUwFsBmkiO ww09ZxhJDk8jzGK0J0K+NRoISBVqAjWA0nV2MdaPeTpfzVazYlTk09WoSJtm9HFdF6PpOvswaR6a um6yn4FeVpSdYIyrwPBm8qx4m4muz+1iz7vN71Imr9Gj5lDs7T8WHe0QHHDx0k6z89aG9gRngK9j 8PUNhofzch2jfn8plr8AAAD//wMAUEsDBBQABgAIAAAAIQAOS1tz3gAAAAkBAAAPAAAAZHJzL2Rv d25yZXYueG1sTI/PTsJAEIfvJr7DZky8yRYaq5ROiRC5eDCh+ABLd2gr+6fpLlB9esd4wNNkZr78 5ptiOVojzjSEzjuE6SQBQa72unMNwsdu8/AMIkTltDLeEcIXBViWtzeFyrW/uC2dq9gIDnEhVwht jH0uZahbsipMfE+Odwc/WBW5HRqpB3XhcGvkLEkyaVXn+EKrelq3VB+rk0VIu9V39f6q528bs9qt j360n/Mt4v3d+LIAEWmMVxh+9VkdSnba+5PTQRiELEtTRhFmU64M/A32CI9PKciykP8/KH8AAAD/ /wMAUEsBAi0AFAAGAAgAAAAhALaDOJL+AAAA4QEAABMAAAAAAAAAAAAAAAAAAAAAAFtDb250ZW50 X1R5cGVzXS54bWxQSwECLQAUAAYACAAAACEAOP0h/9YAAACUAQAACwAAAAAAAAAAAAAAAAAvAQAA X3JlbHMvLnJlbHNQSwECLQAUAAYACAAAACEA2yFUTC8CAABxBAAADgAAAAAAAAAAAAAAAAAuAgAA ZHJzL2Uyb0RvYy54bWxQSwECLQAUAAYACAAAACEADktbc94AAAAJAQAADwAAAAAAAAAAAAAAAACJ BAAAZHJzL2Rvd25yZXYueG1sUEsFBgAAAAAEAAQA8wAAAJQFAAAAAA== ">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6048" behindDoc="0" locked="0" layoutInCell="1" allowOverlap="1" wp14:anchorId="7B4E2874" wp14:editId="0072D8F7">
                <wp:simplePos x="0" y="0"/>
                <wp:positionH relativeFrom="column">
                  <wp:posOffset>4084320</wp:posOffset>
                </wp:positionH>
                <wp:positionV relativeFrom="paragraph">
                  <wp:posOffset>135255</wp:posOffset>
                </wp:positionV>
                <wp:extent cx="595630" cy="0"/>
                <wp:effectExtent l="13335" t="10795" r="10160" b="8255"/>
                <wp:wrapNone/>
                <wp:docPr id="3843" name="Line 2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4"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9O3YIQIAAEUEAAAOAAAAZHJzL2Uyb0RvYy54bWysU8GO2jAQvVfqP1i+QxIIFCLCqiLQy7ZF 2u0HGNshVh3bsg0BVf33jh2C2PZSVeVgxpmZN29mnldPl1aiM7dOaFXibJxixBXVTKhjib+97kYL jJwnihGpFS/xlTv8tH7/btWZgk90oyXjFgGIckVnStx4b4okcbThLXFjbbgCZ61tSzxc7TFhlnSA 3spkkqbzpNOWGaspdw6+Vr0TryN+XXPqv9a14x7JEgM3H08bz0M4k/WKFEdLTCPojQb5BxYtEQqK 3qEq4gk6WfEHVCuo1U7Xfkx1m+i6FpTHHqCbLP2tm5eGGB57geE4cx+T+3+w9Mt5b5FgJZ4u8ilG irSwpWehOJpkyzzMpzOugLCN2tvQIb2oF/Os6XeHlN40RB155Pl6NZCZhYzkTUq4OANVDt1nzSCG nLyOw7rUtg2QMAZ0iTu53nfCLx5R+DhbzuZT2BwdXAkphjxjnf/EdYuCUWIJrCMuOT87H3iQYggJ ZZTeCSnjxqVCXYmXs8ksJjgtBQvOEObs8bCRFp1J0Ez8xabA8xgWkCvimj6OgdWLyeqTYrFIwwnb 3mxPhOxtICVVqAMdAs2b1YvlxzJdbhfbRT7KJ/PtKE+ravRxt8lH8132YVZNq82myn4GylleNIIx rgLrQbhZ/nfCuD2hXnJ36d7Hk7xFj3MEssN/JB1XHLba6+Og2XVvh9WDVmPw7V2Fx/B4B/vx9a9/ AQAA//8DAFBLAwQUAAYACAAAACEAadh3hd8AAAAJAQAADwAAAGRycy9kb3ducmV2LnhtbEyP3UrD QBBG7wXfYRnBm2I3P9qWmE0RQW8KQqMPsMlOk2h2NmS3SfTpHfFCL2fm8M358v1iezHh6DtHCuJ1 BAKpdqajRsHb69PNDoQPmozuHaGCT/SwLy4vcp0ZN9MRpzI0gkPIZ1pBG8KQSenrFq32azcg8e3k RqsDj2MjzahnDre9TKJoI63uiD+0esDHFuuP8mwVHE05z2Vbf02Hu1V4ea+eV4c4Uer6anm4BxFw CX8w/OizOhTsVLkzGS96BZvbNGFUQRKnIBjYplsuV/0uZJHL/w2KbwAAAP//AwBQSwECLQAUAAYA CAAAACEAtoM4kv4AAADhAQAAEwAAAAAAAAAAAAAAAAAAAAAAW0NvbnRlbnRfVHlwZXNdLnhtbFBL AQItABQABgAIAAAAIQA4/SH/1gAAAJQBAAALAAAAAAAAAAAAAAAAAC8BAABfcmVscy8ucmVsc1BL AQItABQABgAIAAAAIQDE9O3YIQIAAEUEAAAOAAAAAAAAAAAAAAAAAC4CAABkcnMvZTJvRG9jLnht bFBLAQItABQABgAIAAAAIQBp2HeF3wAAAAkBAAAPAAAAAAAAAAAAAAAAAHsEAABkcnMvZG93bnJl di54bWxQSwUGAAAAAAQABADzAAAAhwUAAAAA ">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585024" behindDoc="0" locked="0" layoutInCell="1" allowOverlap="1" wp14:anchorId="50FA21B8" wp14:editId="26EC6D35">
                <wp:simplePos x="0" y="0"/>
                <wp:positionH relativeFrom="column">
                  <wp:posOffset>4637405</wp:posOffset>
                </wp:positionH>
                <wp:positionV relativeFrom="paragraph">
                  <wp:posOffset>135255</wp:posOffset>
                </wp:positionV>
                <wp:extent cx="0" cy="1371600"/>
                <wp:effectExtent l="61595" t="20320" r="52705" b="17780"/>
                <wp:wrapNone/>
                <wp:docPr id="3842" name="Line 2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3"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1aIMAIAAHIEAAAOAAAAZHJzL2Uyb0RvYy54bWysVMuO2jAU3VfqP1jeQx4EBiLCqCLQDe0g zfQDjO0Qq45t2YaAqv57r82jM+1mVJWF8ePe43vOPc788dRJdOTWCa0qnA1TjLiimgm1r/C3l/Vg ipHzRDEiteIVPnOHHxcfP8x7U/Jct1oybhGAKFf2psKt96ZMEkdb3hE31IYrOGy07YiHpd0nzJIe 0DuZ5Gk6SXptmbGacudgt74c4kXEbxpO/VPTOO6RrDDU5uNo47gLY7KYk3JviWkFvZZB/qGKjggF l96hauIJOljxF1QnqNVON35IdZfophGURw7AJkv/YPPcEsMjFxDHmbtM7v/B0q/HrUWCVXg0LXKM FOmgSxuhOMqz2Sjo0xtXQthSbW1gSE/q2Ww0/e6Q0suWqD2Pdb6cDWRmISN5kxIWzsAtu/6LZhBD Dl5HsU6N7QIkyIBOsSfne0/4ySN62aSwm40eskka+5WQ8pZorPOfue5QmFRYQtkRmBw3zodCSHkL CfcovRZSxpZLhfoKz8b5OCY4LQULhyHM2f1uKS06kmCa+Ius4OR1mNUHxSJYywlbKYZ8lMBbAaJI jsMNHWcYSQ5vI8xitCdCvjcaCEgVagI5gNJ1dnHWj1k6W01X02JQ5JPVoEjrevBpvSwGk3X2MK5H 9XJZZz8DvawoW8EYV4HhzeVZ8T4XXd/bxZ93n9+lTN6iR82h2Nt/LDr6IVjgYqadZuetDe0J1gBj x+DrIwwv5/U6Rv3+VCx+AQAA//8DAFBLAwQUAAYACAAAACEAiV8Eqd4AAAAKAQAADwAAAGRycy9k b3ducmV2LnhtbEyPwU7DMBBE70j8g7VI3KjTWqI0xKloRS8ckJryAW68TdLa6yh228DXs4gDnFY7 M5p9WyxH78QFh9gF0jCdZCCQ6mA7ajR87DYPTyBiMmSNC4QaPjHCsry9KUxuw5W2eKlSI7iEYm40 tCn1uZSxbtGbOAk9EnuHMHiTeB0aaQdz5XLv5CzLHqU3HfGF1vS4brE+VWevQXWrr+r91S7eNm61 W5/C6I+Lrdb3d+PLM4iEY/oLww8+o0PJTPtwJhuF0zBXmeKohtmUJwd+hT0Laq5AloX8/0L5DQAA //8DAFBLAQItABQABgAIAAAAIQC2gziS/gAAAOEBAAATAAAAAAAAAAAAAAAAAAAAAABbQ29udGVu dF9UeXBlc10ueG1sUEsBAi0AFAAGAAgAAAAhADj9If/WAAAAlAEAAAsAAAAAAAAAAAAAAAAALwEA AF9yZWxzLy5yZWxzUEsBAi0AFAAGAAgAAAAhAAAjVogwAgAAcgQAAA4AAAAAAAAAAAAAAAAALgIA AGRycy9lMm9Eb2MueG1sUEsBAi0AFAAGAAgAAAAhAIlfBKneAAAACgEAAA8AAAAAAAAAAAAAAAAA igQAAGRycy9kb3ducmV2LnhtbFBLBQYAAAAABAAEAPMAAACVBQAAAAA= ">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2976" behindDoc="0" locked="0" layoutInCell="1" allowOverlap="1" wp14:anchorId="572655A1" wp14:editId="74AFF759">
                <wp:simplePos x="0" y="0"/>
                <wp:positionH relativeFrom="column">
                  <wp:posOffset>4084320</wp:posOffset>
                </wp:positionH>
                <wp:positionV relativeFrom="paragraph">
                  <wp:posOffset>135255</wp:posOffset>
                </wp:positionV>
                <wp:extent cx="0" cy="1371600"/>
                <wp:effectExtent l="13335" t="10795" r="5715" b="8255"/>
                <wp:wrapNone/>
                <wp:docPr id="3841" name="Line 2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1" o:spid="_x0000_s1026" style="position:absolute;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aF85GAIAAC4EAAAOAAAAZHJzL2Uyb0RvYy54bWysU02P2jAQvVfqf7B8hyQQWIgIq4pAL7SL tNsfYGyHWHVsyzYEVPW/d+wALe2lqpqD4483z29mnhfP51aiE7dOaFXibJhixBXVTKhDib+8bQYz jJwnihGpFS/xhTv8vHz/btGZgo90oyXjFgGJckVnStx4b4okcbThLXFDbbiCw1rblnhY2kPCLOmA vZXJKE2nSactM1ZT7hzsVv0hXkb+uubUv9S14x7JEoM2H0cbx30Yk+WCFAdLTCPoVQb5BxUtEQou vVNVxBN0tOIPqlZQq52u/ZDqNtF1LSiPOUA2WfpbNq8NMTzmAsVx5l4m9/9o6efTziLBSjye5RlG irTQpa1QHI2yeRbq0xlXAGyldjZkSM/q1Ww1/eqQ0quGqAOPOt8uBiJjRPIQEhbOwC377pNmgCFH r2OxzrVtAyWUAZ1jTy73nvCzR7TfpLCbjZ+yaRr7lZDiFmis8x+5blGYlFiC7EhMTlvnQTpAb5Bw j9IbIWVsuVSoK/F8MprEAKelYOEwwJw97FfSohMJpolfqAOQPcCsPioWyRpO2Po690TIfg54qQIf pAJyrrPeFd/m6Xw9W8/yQT6argd5WlWDD5tVPphusqdJNa5Wqyr7HqRledEIxrgK6m4OzfK/c8D1 rfTeunv0XobkkT2mCGJv/yg69jK0rzfCXrPLzoZqhLaCKSP4+oCC639dR9TPZ778AQAA//8DAFBL AwQUAAYACAAAACEACyk5Xt0AAAAKAQAADwAAAGRycy9kb3ducmV2LnhtbEyPwU7DMAyG70i8Q2Qk LhNL16ANlaYTAnrjwmDi6rWmrWicrsm2wtNjxAGO/v3p9+d8PbleHWkMnWcLi3kCirjydceNhdeX 8uoGVIjINfaeycInBVgX52c5ZrU/8TMdN7FRUsIhQwttjEOmdahachjmfiCW3bsfHUYZx0bXI56k 3PU6TZKldtixXGhxoPuWqo/NwVkI5Zb25desmiVvpvGU7h+eHtHay4vp7hZUpCn+wfCjL+pQiNPO H7gOqrewvDapoBbShQElwG+wk8CsDOgi1/9fKL4BAAD//wMAUEsBAi0AFAAGAAgAAAAhALaDOJL+ AAAA4QEAABMAAAAAAAAAAAAAAAAAAAAAAFtDb250ZW50X1R5cGVzXS54bWxQSwECLQAUAAYACAAA ACEAOP0h/9YAAACUAQAACwAAAAAAAAAAAAAAAAAvAQAAX3JlbHMvLnJlbHNQSwECLQAUAAYACAAA ACEAeGhfORgCAAAuBAAADgAAAAAAAAAAAAAAAAAuAgAAZHJzL2Uyb0RvYy54bWxQSwECLQAUAAYA CAAAACEACyk5Xt0AAAAKAQAADwAAAAAAAAAAAAAAAAByBAAAZHJzL2Rvd25yZXYueG1sUEsFBgAA AAAEAAQA8wAAAHwFAAAAAA== "/>
            </w:pict>
          </mc:Fallback>
        </mc:AlternateContent>
      </w:r>
      <w:r w:rsidRPr="005B3ECB">
        <w:rPr>
          <w:rFonts w:ascii="Times New Roman" w:hAnsi="Times New Roman"/>
          <w:noProof/>
        </w:rPr>
        <mc:AlternateContent>
          <mc:Choice Requires="wps">
            <w:drawing>
              <wp:anchor distT="0" distB="0" distL="114300" distR="114300" simplePos="0" relativeHeight="251580928" behindDoc="0" locked="0" layoutInCell="1" allowOverlap="1" wp14:anchorId="1DB106D2" wp14:editId="2B5F78F0">
                <wp:simplePos x="0" y="0"/>
                <wp:positionH relativeFrom="column">
                  <wp:posOffset>3658870</wp:posOffset>
                </wp:positionH>
                <wp:positionV relativeFrom="paragraph">
                  <wp:posOffset>135255</wp:posOffset>
                </wp:positionV>
                <wp:extent cx="0" cy="1371600"/>
                <wp:effectExtent l="6985" t="10795" r="12065" b="8255"/>
                <wp:wrapNone/>
                <wp:docPr id="3840" name="Line 2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89" o:spid="_x0000_s1026" style="position:absolute;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Z+EwFwIAAC4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R7PcmiQ Ii1MaSsUR6NsNg/96YwrwG2ldjZUSM/q1Ww1/e6Q0quGqAOPPN8uBiKzEJG8CwkbZyDLvvuiGfiQ o9exWefatgES2oDOcSaX+0z42SPaH1I4zcZP2TSN80pIcQs01vnPXLcoGCWWQDsCk9PW+UCEFDeX kEfpjZAyjlwq1JV4PhlNYoDTUrBwGdycPexX0qITCaKJX6wKbh7drD4qFsEaTtj6ansiZG9DcqkC HpQCdK5Wr4of83S+nq1n+SAfTdeDPK2qwafNKh9MN9nTpBpXq1WV/QzUsrxoBGNcBXY3hWb53yng +lZ6bd01em9D8h499gvI3v6RdJxlGF8vhL1ml529zRhEGZ2vDyio/nEP9uMzX/4CAAD//wMAUEsD BBQABgAIAAAAIQDAVR6b3QAAAAoBAAAPAAAAZHJzL2Rvd25yZXYueG1sTI/BTsMwDIbvSLxDZCQu E0vXig2VphMCeuPCAHH1GtNWNE7XZFvh6THaAY7+/en352I9uV4daAydZwOLeQKKuPa248bA60t1 dQMqRGSLvWcy8EUB1uX5WYG59Ud+psMmNkpKOORooI1xyLUOdUsOw9wPxLL78KPDKOPYaDviUcpd r9MkWWqHHcuFFge6b6n+3OydgVC90a76ntWz5D1rPKW7h6dHNObyYrq7BRVpin8w/OqLOpTitPV7 tkH1Bq5Xy1RQA+kiAyXAKdhKkK0y0GWh/79Q/gAAAP//AwBQSwECLQAUAAYACAAAACEAtoM4kv4A AADhAQAAEwAAAAAAAAAAAAAAAAAAAAAAW0NvbnRlbnRfVHlwZXNdLnhtbFBLAQItABQABgAIAAAA IQA4/SH/1gAAAJQBAAALAAAAAAAAAAAAAAAAAC8BAABfcmVscy8ucmVsc1BLAQItABQABgAIAAAA IQBMZ+EwFwIAAC4EAAAOAAAAAAAAAAAAAAAAAC4CAABkcnMvZTJvRG9jLnhtbFBLAQItABQABgAI AAAAIQDAVR6b3QAAAAoBAAAPAAAAAAAAAAAAAAAAAHEEAABkcnMvZG93bnJldi54bWxQSwUGAAAA AAQABADzAAAAewUAAAAA "/>
            </w:pict>
          </mc:Fallback>
        </mc:AlternateContent>
      </w:r>
      <w:r w:rsidRPr="005B3ECB">
        <w:rPr>
          <w:rFonts w:ascii="Times New Roman" w:hAnsi="Times New Roman"/>
          <w:noProof/>
        </w:rPr>
        <mc:AlternateContent>
          <mc:Choice Requires="wpg">
            <w:drawing>
              <wp:anchor distT="0" distB="0" distL="114300" distR="114300" simplePos="0" relativeHeight="251579904" behindDoc="0" locked="0" layoutInCell="1" allowOverlap="1" wp14:anchorId="08AF5014" wp14:editId="489FCE48">
                <wp:simplePos x="0" y="0"/>
                <wp:positionH relativeFrom="column">
                  <wp:posOffset>125730</wp:posOffset>
                </wp:positionH>
                <wp:positionV relativeFrom="paragraph">
                  <wp:posOffset>20955</wp:posOffset>
                </wp:positionV>
                <wp:extent cx="1703705" cy="1485900"/>
                <wp:effectExtent l="0" t="1270" r="3175" b="0"/>
                <wp:wrapNone/>
                <wp:docPr id="3837" name="Group 2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3838" name="Text Box 2187"/>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40C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67A46" w:rsidRPr="006E6890" w:rsidRDefault="00667A46"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39" name="Line 2188"/>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6" o:spid="_x0000_s1180" style="position:absolute;margin-left:9.9pt;margin-top:1.65pt;width:134.15pt;height:117pt;z-index:251579904" coordorigin="1786,12464" coordsize="2683,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9uKPjgMAAJ4JAAAOAAAAZHJzL2Uyb0RvYy54bWzMVttu3DYQfS/QfyD4Luuy3NUFlgN7L0YB pzWQ9AO4EnVBJVIluda6Qf69Q1J78SZpjRgIogeB5JDDmTNzjnT9bt936IlJ1Qqe4/AqwIjxQpQt r3P858eNl2CkNOUl7QRnOX5mCr+7+fWX63HIWCQa0ZVMInDCVTYOOW60HjLfV0XDeqquxMA4GCsh e6phKmu/lHQE733nR0Gw8Echy0GKgikFqytnxDfWf1WxQv9RVYpp1OUYYtP2Le17a97+zTXNakmH pi2mMOh3RNHTlsOlR1crqinayfYLV31bSKFEpa8K0fuiqtqC2RwgmzC4yOZeit1gc6mzsR6OMAG0 Fzh9t9vi96dHidoyx7NkFmPEaQ9VshejKEwWBqBxqDPYdy+HD8OjdFnC8EEUfykw+5d2M6/dZrQd 34sSPNKdFhagfSV74wJSR3tbh+djHdheowIWwziYxcEcowJsIUnmaTBVqmignOZcGENsyJgjsiCu jEWznhxEi2TmTkczYo/6NHM322in6Exq0HbqhKx6G7IfGjowWzBlEDshCyxwyH40Od6JvQE3duDa rQZZpPdggZQsUMoBjLhYNpTX7FZKMTaMlhBjaE5CJsejLhNlnPwf4l9D7gD8f+BGs0Eqfc9Ej8wg xxK4ZQOlTw9Km3hOW0yBudi0XQfrNOv4iwXY6FbgWjhqbCYAS5dPaZCuk3VCPBIt1h4JVivvdrMk 3mITxvPVbLVcrsLP5t6QZE1bloybaw7UDcnrCjiJiCPdkbxKdG1p3JmQlKy3y06iJwrSsbGPRR0s p23+yzAsCJDLRUrQo8FdlHqbRRJ7ZEPmXhoHiReE6V26CEhKVpuXKT20nL09JTTmOJ1Hc9dOp6Av cgvs82VuNOtbDeLctX2Ok+MmmpkmXPPSllbTtnPjMyhM+CcooNyHQtuWNV3q+lXvt3urPSGZhEZl W1E+QxdLAS0Ggg2fFhg0Qv6D0QgynWP1945KhlH3GwcmpCEBgiNtJ2QeRzCR55btuYXyAlzlWGPk hkvtvgW7QbZ1Azc57nFxC3pVtbatDc1cVBPnQDB+nHKkB+WwPQGqkZypxpI/SiiDifB13E/mk2qS IJlU01DPiC4o5aS4LwXzxOqJ+B1U99XEf3MPwidwarVvtd1PKiZH/TsjhtMWR4gDQawCXhDDtZvR 1OkDZUf2J8Aem35YzF/G+dzuOv1W3fwLAAD//wMAUEsDBBQABgAIAAAAIQAQ5OUU3gAAAAgBAAAP AAAAZHJzL2Rvd25yZXYueG1sTI9BS8NAEIXvgv9hGcGb3aSLGmM2pRT1VARbQbxNs9MkNLsbstsk /feOJ729xxve+6ZYzbYTIw2h9U5DukhAkKu8aV2t4XP/epeBCBGdwc470nChAKvy+qrA3PjJfdC4 i7XgEhdy1NDE2OdShqohi2Hhe3KcHf1gMbIdamkGnLjcdnKZJA/SYut4ocGeNg1Vp93ZanibcFqr 9GXcno6by/f+/v1rm5LWtzfz+hlEpDn+HcMvPqNDyUwHf3YmiI79E5NHDUqB4HiZZSmIAwv1qECW hfz/QPkDAAD//wMAUEsBAi0AFAAGAAgAAAAhALaDOJL+AAAA4QEAABMAAAAAAAAAAAAAAAAAAAAA AFtDb250ZW50X1R5cGVzXS54bWxQSwECLQAUAAYACAAAACEAOP0h/9YAAACUAQAACwAAAAAAAAAA AAAAAAAvAQAAX3JlbHMvLnJlbHNQSwECLQAUAAYACAAAACEA2/bij44DAACeCQAADgAAAAAAAAAA AAAAAAAuAgAAZHJzL2Uyb0RvYy54bWxQSwECLQAUAAYACAAAACEAEOTlFN4AAAAIAQAADwAAAAAA AAAAAAAAAADoBQAAZHJzL2Rvd25yZXYueG1sUEsFBgAAAAAEAAQA8wAAAPMGAAAAAA== ">
                <v:shape id="Text Box 2187" o:spid="_x0000_s1181" type="#_x0000_t202" style="position:absolute;left:1786;top:12464;width:2683;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x+C8EA AADdAAAADwAAAGRycy9kb3ducmV2LnhtbERPy4rCMBTdD/gP4QruxkSdEa1GEUVw5eAT3F2aa1ts bkoTbefvzWJglofzni9bW4oX1b5wrGHQVyCIU2cKzjScT9vPCQgfkA2WjknDL3lYLjofc0yMa/hA r2PIRAxhn6CGPIQqkdKnOVn0fVcRR+7uaoshwjqTpsYmhttSDpUaS4sFx4YcK1rnlD6OT6vhsr/f rl/qJ9vY76pxrZJsp1LrXrddzUAEasO/+M+9MxpGk1GcG9/EJyAXbwAAAP//AwBQSwECLQAUAAYA CAAAACEA8PeKu/0AAADiAQAAEwAAAAAAAAAAAAAAAAAAAAAAW0NvbnRlbnRfVHlwZXNdLnhtbFBL AQItABQABgAIAAAAIQAx3V9h0gAAAI8BAAALAAAAAAAAAAAAAAAAAC4BAABfcmVscy8ucmVsc1BL AQItABQABgAIAAAAIQAzLwWeQQAAADkAAAAQAAAAAAAAAAAAAAAAACkCAABkcnMvc2hhcGV4bWwu eG1sUEsBAi0AFAAGAAgAAAAhACecfgvBAAAA3QAAAA8AAAAAAAAAAAAAAAAAmAIAAGRycy9kb3du cmV2LnhtbFBLBQYAAAAABAAEAPUAAACG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40C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67A46" w:rsidRPr="006E6890" w:rsidRDefault="00667A46"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v:textbox>
                </v:shape>
                <v:line id="Line 2188" o:spid="_x0000_s1182" style="position:absolute;visibility:visible;mso-wrap-style:square" from="1856,14084" to="4201,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c1IMgAAADdAAAADwAAAGRycy9kb3ducmV2LnhtbESPQWvCQBSE74X+h+UJ3urGBoKNriIt Be2hqBX0+My+Jmmzb8PumqT/3i0Uehxm5htmsRpMIzpyvrasYDpJQBAXVtdcKjh+vD7MQPiArLGx TAp+yMNqeX+3wFzbnvfUHUIpIoR9jgqqENpcSl9UZNBPbEscvU/rDIYoXSm1wz7CTSMfkySTBmuO CxW29FxR8X24GgXv6S7r1tu3zXDaZpfiZX85f/VOqfFoWM9BBBrCf/ivvdEK0ln6BL9v4hO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1c1IMgAAADdAAAADwAAAAAA AAAAAAAAAAChAgAAZHJzL2Rvd25yZXYueG1sUEsFBgAAAAAEAAQA+QAAAJYDAAAAAA== "/>
              </v:group>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84000" behindDoc="0" locked="0" layoutInCell="1" allowOverlap="1" wp14:anchorId="35B970C8" wp14:editId="26286D38">
                <wp:simplePos x="0" y="0"/>
                <wp:positionH relativeFrom="column">
                  <wp:posOffset>3658870</wp:posOffset>
                </wp:positionH>
                <wp:positionV relativeFrom="paragraph">
                  <wp:posOffset>178435</wp:posOffset>
                </wp:positionV>
                <wp:extent cx="638175" cy="0"/>
                <wp:effectExtent l="6985" t="10795" r="12065" b="8255"/>
                <wp:wrapNone/>
                <wp:docPr id="3836" name="Line 2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2"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sNkIQIAAEUEAAAOAAAAZHJzL2Uyb0RvYy54bWysU8uu2jAQ3VfqP1jeQx48ChHhqiLQzW2L dG8/wNgOserYlm0IqOq/d+wQxG03VVUWZpyZOXNm5nj1dGklOnPrhFYlzsYpRlxRzYQ6lvjb6260 wMh5ohiRWvESX7nDT+v371adKXiuGy0ZtwhAlCs6U+LGe1MkiaMNb4kba8MVOGttW+Lhao8Js6QD 9FYmeZrOk05bZqym3Dn4WvVOvI74dc2p/1rXjnskSwzcfDxtPA/hTNYrUhwtMY2gNxrkH1i0RCgo eoeqiCfoZMUfUK2gVjtd+zHVbaLrWlAee4BusvS3bl4aYnjsBYbjzH1M7v/B0i/nvUWClXiymMwx UqSFLT0LxVGeLfMwn864AsI2am9Dh/SiXsyzpt8dUnrTEHXkkefr1UBmFjKSNynh4gxUOXSfNYMY cvI6DutS2zZAwhjQJe7ket8Jv3hE4eN8ssg+zDCigyshxZBnrPOfuG5RMEosgXXEJedn5wMPUgwh oYzSOyFl3LhUqCvxcpbPYoLTUrDgDGHOHg8badGZBM3EX2wKPI9hAbkirunjGFi9mKw+KRaLNJyw 7c32RMjeBlJShTrQIdC8Wb1YfizT5XaxXUxH03y+HU3Tqhp93G2mo/kOhlBNqs2myn4Gytm0aARj XAXWg3Cz6d8J4/aEesndpXsfT/IWPc4RyA7/kXRccdhqr4+DZte9HVYPWo3Bt3cVHsPjHezH17/+ BQAA//8DAFBLAwQUAAYACAAAACEAgS5bZ98AAAAJAQAADwAAAGRycy9kb3ducmV2LnhtbEyPwWqD QBCG74W8wzKBXkKzKkSDdQ0h0F4ChZg+wOpOXVt3VtyN2j59t/TQHmfm45/vLw6L6dmEo+ssCYi3 ETCkxqqOWgGv16eHPTDnJSnZW0IBn+jgUK7uCpkrO9MFp8q3LISQy6UA7f2Qc+4ajUa6rR2Qwu3N jkb6MI4tV6OcQ7jpeRJFKTeyo/BBywFPGpuP6mYEXFQ1z5VuvqbzbuNf3uvnzTlOhLhfL8dHYB4X /wfDj35QhzI41fZGyrFewC5Lk4AKSPYxsACkWZoBq38XvCz4/wblNwAAAP//AwBQSwECLQAUAAYA CAAAACEAtoM4kv4AAADhAQAAEwAAAAAAAAAAAAAAAAAAAAAAW0NvbnRlbnRfVHlwZXNdLnhtbFBL AQItABQABgAIAAAAIQA4/SH/1gAAAJQBAAALAAAAAAAAAAAAAAAAAC8BAABfcmVscy8ucmVsc1BL AQItABQABgAIAAAAIQDRUsNkIQIAAEUEAAAOAAAAAAAAAAAAAAAAAC4CAABkcnMvZTJvRG9jLnht bFBLAQItABQABgAIAAAAIQCBLltn3wAAAAkBAAAPAAAAAAAAAAAAAAAAAHsEAABkcnMvZG93bnJl di54bWxQSwUGAAAAAAQABADzAAAAhwUAAAAA ">
                <v:stroke dashstyle="dash"/>
              </v:lin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3216" behindDoc="0" locked="0" layoutInCell="1" allowOverlap="1" wp14:anchorId="77F2B889" wp14:editId="359E4CA4">
                <wp:simplePos x="0" y="0"/>
                <wp:positionH relativeFrom="column">
                  <wp:posOffset>4594860</wp:posOffset>
                </wp:positionH>
                <wp:positionV relativeFrom="paragraph">
                  <wp:posOffset>183515</wp:posOffset>
                </wp:positionV>
                <wp:extent cx="287655" cy="342900"/>
                <wp:effectExtent l="0" t="1270" r="0" b="0"/>
                <wp:wrapNone/>
                <wp:docPr id="3835" name="Text Box 2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1" o:spid="_x0000_s1183" type="#_x0000_t202" style="position:absolute;margin-left:361.8pt;margin-top:14.45pt;width:22.65pt;height:27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wpOjvwIAAMcFAAAOAAAAZHJzL2Uyb0RvYy54bWysVG1vmzAQ/j5p/8Hyd8pLTAKopGpDmCZ1 L1K7H+CACdbAZrYT0k377zubJk1bTZq28QHZvvNz99w9vsurQ9+hPVOaS5Hj8CLAiIlK1lxsc/zl vvQSjLShoqadFCzHD0zjq+XbN5fjkLFItrKrmUIAInQ2DjlujRky39dVy3qqL+TABBgbqXpqYKu2 fq3oCOh950dBMPdHqepByYppDafFZMRLh980rDKfmkYzg7ocQ27G/ZX7b+zfX17SbKvo0PLqMQ36 F1n0lAsIeoIqqKFop/grqJ5XSmrZmItK9r5sGl4xxwHYhMELNnctHZjjAsXRw6lM+v/BVh/3nxXi dY5nySzGSNAeunTPDgbdyAOKICtbo3HQGbjeDeBsDmCBXju+eriV1VeNhFy1VGzZtVJybBmtIUd3 0z+7OuFoC7IZP8gaItGdkQ7o0KjeFhBKggAdevVw6o/NpoLDKFnMY0iyAtOMRGng+ufT7Hh5UNq8 Y7JHdpFjBe134HR/qw3QANeji40lZMm7zkmgE88OwHE6gdBw1dpsEq6jP9IgXSfrhHgkmq89EhSF d12uiDcvw0VczIrVqgh/2rghyVpe10zYMEd1heTPuveo80kXJ31p2fHawtmUtNpuVp1CewrqLt1n mwXJn7n5z9NwZuDyglIYkeAmSr1yniw8UpLYSxdB4gVhepPOA5KSonxO6ZYL9u+U0JjjNI7iSUu/ 5Ra47zU3mvXcwPzoeJ/j5OREM6vAtahdaw3l3bQ+K4VN/6kUULFjo51erUQnsZrD5uCeR0gWx4ew kfUDSFhJkBjoFKYfLFqpvmM0wiTJsf62o4ph1L0X8AzSkBA7etyGxIsINurcsjm3UFEBVI4NRtNy ZaZxtRsU37YQaXp4Ql7D02m4k7V9Y1NWwMluYFo4do+TzY6j873zepq/y18AAAD//wMAUEsDBBQA BgAIAAAAIQA5V4x83QAAAAkBAAAPAAAAZHJzL2Rvd25yZXYueG1sTI/BTsMwDIbvSLxDZCRuLKFA 15a6EwJxBW3ApN2yxmsrGqdqsrW8PdkJbrb86ff3l6vZ9uJEo+8cI9wuFAji2pmOG4TPj9ebDIQP mo3uHRPCD3lYVZcXpS6Mm3hNp01oRAxhX2iENoShkNLXLVntF24gjreDG60OcR0baUY9xXDby0Sp VFrdcfzQ6oGeW6q/N0eL8PV22G3v1XvzYh+Gyc1Kss0l4vXV/PQIItAc/mA460d1qKLT3h3ZeNEj LJO7NKIISZaDiMAyPQ97hCzJQVal/N+g+gUAAP//AwBQSwECLQAUAAYACAAAACEAtoM4kv4AAADh AQAAEwAAAAAAAAAAAAAAAAAAAAAAW0NvbnRlbnRfVHlwZXNdLnhtbFBLAQItABQABgAIAAAAIQA4 /SH/1gAAAJQBAAALAAAAAAAAAAAAAAAAAC8BAABfcmVscy8ucmVsc1BLAQItABQABgAIAAAAIQB1 wpOjvwIAAMcFAAAOAAAAAAAAAAAAAAAAAC4CAABkcnMvZTJvRG9jLnhtbFBLAQItABQABgAIAAAA IQA5V4x83QAAAAkBAAAPAAAAAAAAAAAAAAAAABkFAABkcnMvZG93bnJldi54bWxQSwUGAAAAAAQA BADzAAAAIwY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5264" behindDoc="0" locked="0" layoutInCell="1" allowOverlap="1" wp14:anchorId="14EF0693" wp14:editId="30DBE475">
                <wp:simplePos x="0" y="0"/>
                <wp:positionH relativeFrom="column">
                  <wp:posOffset>4211955</wp:posOffset>
                </wp:positionH>
                <wp:positionV relativeFrom="paragraph">
                  <wp:posOffset>93345</wp:posOffset>
                </wp:positionV>
                <wp:extent cx="340360" cy="342900"/>
                <wp:effectExtent l="0" t="1270" r="4445" b="0"/>
                <wp:wrapNone/>
                <wp:docPr id="3834" name="Text Box 2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3" o:spid="_x0000_s1184" type="#_x0000_t202" style="position:absolute;margin-left:331.65pt;margin-top:7.35pt;width:26.8pt;height:27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SB7nvwIAAMc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SrD k3hCMBK0gyo9sr1Bd3KPoiiY2BwNvU5B9aEHZbMHCdTaxav7e1l+10jIZUPFht0qJYeG0Qp8DO1P /+LriKMtyHr4JCuwRLdGOqB9rTqbQEgJAnSo1dOpPtabEh4nJJjMQFKCaEKiJHD182l6/NwrbT4w 2SF7yLCC8jtwurvXxjpD06OKtSVkwdvWUaAVLx5AcXwB0/DVyqwTrqLPSZCs4lVMPBLNVh4J8ty7 LZbEmxXhfJpP8uUyD39ZuyFJG15VTFgzR3aF5M+qd+D5yIsTv7RseWXhrEtabdbLVqEdBXYXbrmU g+Ss5r90wyUBYnkVUhiR4C5KvGIWzz1SkKmXzIPYC8LkLpkFJCF58TKkey7Yv4eEhgwn02g6cuns 9KvYArfexkbTjhuYHy3vMhyflGhqGbgSlSutobwdzxepsO6fUwHlPhba8dVSdCSr2a/3rj1CEh8b YS2rJ6CwkkAxYCNMPzg0Uv3EaIBJkmH9Y0sVw6j9KKANkpAQO3rchUznEVzUpWR9KaGiBKgMG4zG 49KM42rbK75pwNLYeELeQuvU3NHa9tjo1aHhYFq46A6TzY6jy7vTOs/fxW8AAAD//wMAUEsDBBQA BgAIAAAAIQDMBYUf3QAAAAkBAAAPAAAAZHJzL2Rvd25yZXYueG1sTI/LTsMwEEX3SPyDNUjsqN0H SRviVAjEFkRfEjs3niZR43EUu034e4YVLEfn6t4z+Xp0rbhiHxpPGqYTBQKp9LahSsNu+/awBBGi IWtaT6jhGwOsi9ub3GTWD/SJ102sBJdQyIyGOsYukzKUNToTJr5DYnbyvTORz76StjcDl7tWzpRK pDMN8UJtOnypsTxvLk7D/v30dVioj+rVPXaDH5Ukt5Ja39+Nz08gIo7xLwy/+qwOBTsd/YVsEK2G JJnPOcpgkYLgQDpNViCOTJYpyCKX/z8ofgAAAP//AwBQSwECLQAUAAYACAAAACEAtoM4kv4AAADh AQAAEwAAAAAAAAAAAAAAAAAAAAAAW0NvbnRlbnRfVHlwZXNdLnhtbFBLAQItABQABgAIAAAAIQA4 /SH/1gAAAJQBAAALAAAAAAAAAAAAAAAAAC8BAABfcmVscy8ucmVsc1BLAQItABQABgAIAAAAIQDI SB7nvwIAAMcFAAAOAAAAAAAAAAAAAAAAAC4CAABkcnMvZTJvRG9jLnhtbFBLAQItABQABgAIAAAA IQDMBYUf3QAAAAkBAAAPAAAAAAAAAAAAAAAAABkFAABkcnMvZG93bnJldi54bWxQSwUGAAAAAAQA BADzAAAAIwY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89120" behindDoc="0" locked="0" layoutInCell="1" allowOverlap="1" wp14:anchorId="7ED83909" wp14:editId="48111AFC">
                <wp:simplePos x="0" y="0"/>
                <wp:positionH relativeFrom="column">
                  <wp:posOffset>3829050</wp:posOffset>
                </wp:positionH>
                <wp:positionV relativeFrom="paragraph">
                  <wp:posOffset>174625</wp:posOffset>
                </wp:positionV>
                <wp:extent cx="287655" cy="342900"/>
                <wp:effectExtent l="0" t="1270" r="1905" b="0"/>
                <wp:wrapNone/>
                <wp:docPr id="3833" name="Text Box 2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7" o:spid="_x0000_s1185" type="#_x0000_t202" style="position:absolute;margin-left:301.5pt;margin-top:13.75pt;width:22.65pt;height:27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YbwAIAAMc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SrD k3gywUjQDqr0yPYG3ck9isJkbnM09DoF1YcelM0eJFBrF6/u72X5XSMhlw0VG3arlBwaRivwMbQ/ /YuvI462IOvhk6zAEt0a6YD2tepsAiElCNChVk+n+lhvSniM4vlsOsWoBNGEREng6ufT9Pi5V9p8 YLJD9pBhBeV34HR3r411hqZHFWtLyIK3raNAK148gOL4Aqbhq5VZJ1xFn5MgWcWrmHgkmq08EuS5 d1ssiTcrwvk0n+TLZR7+snZDkja8qpiwZo7sCsmfVe/A85EXJ35p2fLKwlmXtNqsl61COwrsLtxy KQfJWc1/6YZLAsTyKqQwIsFdlHjFLJ57pCBTL5kHsReEyV0yC0hC8uJlSPdcsH8PCQ0ZTqbRdOTS 2elXsQVuvY2Nph03MD9a3mU4PinR1DJwJSpXWkN5O54vUmHdP6cCyn0stOOrpehIVrNf7117hCQ5 NsJaVk9AYSWBYsBTmH5waKT6idEAkyTD+seWKoZR+1FAGyQhIXb0uAuZziO4qEvJ+lJCRQlQGTYY jcelGcfVtld804ClsfGEvIXWqbmjte2x0atDw8G0cNEdJpsdR5d3p3Wev4vfAAAA//8DAFBLAwQU AAYACAAAACEAyztnHN8AAAAJAQAADwAAAGRycy9kb3ducmV2LnhtbEyPS0/DMBCE70j8B2uRuFG7 j4Q0zaaqQFxBlIfEzY23SdR4HcVuE/495gTH0Yxmvim2k+3EhQbfOkaYzxQI4sqZlmuE97enuwyE D5qN7hwTwjd52JbXV4XOjRv5lS77UItYwj7XCE0IfS6lrxqy2s9cTxy9oxusDlEOtTSDHmO57eRC qVRa3XJcaHRPDw1Vp/3ZInw8H78+V+qlfrRJP7pJSbZriXh7M+02IAJN4S8Mv/gRHcrIdHBnNl50 CKlaxi8BYXGfgIiBdJUtQRwQsnkCsizk/wflDwAAAP//AwBQSwECLQAUAAYACAAAACEAtoM4kv4A AADhAQAAEwAAAAAAAAAAAAAAAAAAAAAAW0NvbnRlbnRfVHlwZXNdLnhtbFBLAQItABQABgAIAAAA IQA4/SH/1gAAAJQBAAALAAAAAAAAAAAAAAAAAC8BAABfcmVscy8ucmVsc1BLAQItABQABgAIAAAA IQAx+AYbwAIAAMcFAAAOAAAAAAAAAAAAAAAAAC4CAABkcnMvZTJvRG9jLnhtbFBLAQItABQABgAI AAAAIQDLO2cc3wAAAAkBAAAPAAAAAAAAAAAAAAAAABoFAABkcnMvZG93bnJldi54bWxQSwUGAAAA AAQABADzAAAAJgY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588096" behindDoc="0" locked="0" layoutInCell="1" allowOverlap="1" wp14:anchorId="5345142E" wp14:editId="1C24125D">
                <wp:simplePos x="0" y="0"/>
                <wp:positionH relativeFrom="column">
                  <wp:posOffset>3966845</wp:posOffset>
                </wp:positionH>
                <wp:positionV relativeFrom="paragraph">
                  <wp:posOffset>193675</wp:posOffset>
                </wp:positionV>
                <wp:extent cx="287655" cy="342900"/>
                <wp:effectExtent l="635" t="1270" r="0" b="0"/>
                <wp:wrapNone/>
                <wp:docPr id="3832" name="Text Box 2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6" o:spid="_x0000_s1186" type="#_x0000_t202" style="position:absolute;margin-left:312.35pt;margin-top:15.25pt;width:22.65pt;height:27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1lkvwIAAMcFAAAOAAAAZHJzL2Uyb0RvYy54bWysVNtunDAQfa/Uf7D8Tris2QUUtkqWpaqU XqSkH+AFs1gFm9resGnVf+/Y7C3JS9WWB2R7xmfmzBzP9bt936FHpjSXIsfhVYARE5Wsudjm+OtD 6SUYaUNFTTspWI6fmMbvlm/fXI9DxiLZyq5mCgGI0Nk45Lg1Zsh8X1ct66m+kgMTYGyk6qmBrdr6 taIjoPedHwXB3B+lqgclK6Y1nBaTES8dftOwynxuGs0M6nIMuRn3V+6/sX9/eU2zraJDy6tDGvQv sugpFxD0BFVQQ9FO8VdQPa+U1LIxV5Xsfdk0vGKOA7AJgxds7ls6MMcFiqOHU5n0/4OtPj1+UYjX OZ4lswgjQXvo0gPbG3Qr9ygK07mt0TjoDFzvB3A2e7BArx1fPdzJ6ptGQq5aKrbsRik5tozWkGNo b/oXVyccbUE240dZQyS6M9IB7RvV2wJCSRCgQ6+eTv2x2VRwGCWLeRxjVIFpRqI0cP3zaXa8PCht 3jPZI7vIsYL2O3D6eKeNTYZmRxcbS8iSd52TQCeeHYDjdAKh4aq12SRcR3+mQbpO1gnxSDRfeyQo Cu+mXBFvXoaLuJgVq1UR/rJxQ5K1vK6ZsGGO6grJn3XvoPNJFyd9adnx2sLZlLTabladQo8U1F26 z5UcLGc3/3kargjA5QWlMCLBbZR65TxZeKQksZcugsQLwvQ2nQckJUX5nNIdF+zfKaExx2kcxZOW zkm/4Ba47zU3mvXcwPzoeJ/j5OREM6vAtahdaw3l3bS+KIVN/1wKaPex0U6vVqKTWM1+s3fPI4yd 2KyaN7J+AgkrCRIDncL0g0Ur1Q+MRpgkOdbfd1QxjLoPAp5BGhJiR4/bkHgRwUZdWjaXFioqgMqx wWharsw0rnaD4tsWIk0PT8gbeDoNd7I+Z3V4cDAtHLvDZLPj6HLvvM7zd/kbAAD//wMAUEsDBBQA BgAIAAAAIQDAmi9g3gAAAAkBAAAPAAAAZHJzL2Rvd25yZXYueG1sTI/LTsMwEEX3SPyDNUjsqE1J 0hIyqRCILajlIbFzk2kSEY+j2G3C3zOsYDmao3vPLTaz69WJxtB5RrheGFDEla87bhDeXp+u1qBC tFzb3jMhfFOATXl+Vti89hNv6bSLjZIQDrlFaGMccq1D1ZKzYeEHYvkd/OhslHNsdD3aScJdr5fG ZNrZjqWhtQM9tFR97Y4O4f358PmRmJfm0aXD5Gej2d1qxMuL+f4OVKQ5/sHwqy/qUIrT3h+5DqpH yJbJSlCEG5OCEiBbGRm3R1gnKeiy0P8XlD8AAAD//wMAUEsBAi0AFAAGAAgAAAAhALaDOJL+AAAA 4QEAABMAAAAAAAAAAAAAAAAAAAAAAFtDb250ZW50X1R5cGVzXS54bWxQSwECLQAUAAYACAAAACEA OP0h/9YAAACUAQAACwAAAAAAAAAAAAAAAAAvAQAAX3JlbHMvLnJlbHNQSwECLQAUAAYACAAAACEA dF9ZZL8CAADHBQAADgAAAAAAAAAAAAAAAAAuAgAAZHJzL2Uyb0RvYy54bWxQSwECLQAUAAYACAAA ACEAwJovYN4AAAAJAQAADwAAAAAAAAAAAAAAAAAZBQAAZHJzL2Rvd25yZXYueG1sUEsFBgAAAAAE AAQA8wAAACQGAAAAAA== "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0144" behindDoc="0" locked="0" layoutInCell="1" allowOverlap="1" wp14:anchorId="2EE1319C" wp14:editId="1038ED84">
                <wp:simplePos x="0" y="0"/>
                <wp:positionH relativeFrom="column">
                  <wp:posOffset>4084320</wp:posOffset>
                </wp:positionH>
                <wp:positionV relativeFrom="paragraph">
                  <wp:posOffset>22860</wp:posOffset>
                </wp:positionV>
                <wp:extent cx="382905" cy="0"/>
                <wp:effectExtent l="13335" t="10795" r="13335" b="8255"/>
                <wp:wrapNone/>
                <wp:docPr id="3831" name="Line 2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8"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uL5GIgIAAEUEAAAOAAAAZHJzL2Uyb0RvYy54bWysU02P2jAQvVfqf7B8hyR8FSLCqkqgl22L tNsfYGyHWHVsyzYEVPW/d+wQxLaXqioHM87MvHkz87x+urQSnbl1QqsCZ+MUI66oZkIdC/ztdTda YuQ8UYxIrXiBr9zhp837d+vO5HyiGy0ZtwhAlMs7U+DGe5MniaMNb4kba8MVOGttW+Lhao8Js6QD 9FYmkzRdJJ22zFhNuXPwteqdeBPx65pT/7WuHfdIFhi4+XjaeB7CmWzWJD9aYhpBbzTIP7BoiVBQ 9A5VEU/QyYo/oFpBrXa69mOq20TXtaA89gDdZOlv3bw0xPDYCwzHmfuY3P+DpV/Oe4sEK/B0Oc0w UqSFLT0LxdEkWy3DfDrjcggr1d6GDulFvZhnTb87pHTZEHXkkefr1UBmFjKSNynh4gxUOXSfNYMY cvI6DutS2zZAwhjQJe7ket8Jv3hE4eN0OVmlc4zo4EpIPuQZ6/wnrlsUjAJLYB1xyfnZ+cCD5ENI KKP0TkgZNy4V6gq8mk/mMcFpKVhwhjBnj4dSWnQmQTPxF5sCz2NYQK6Ia/o4BlYvJqtPisUiDSds e7M9EbK3gZRUoQ50CDRvVi+WH6t0tV1ul7PRbLLYjmZpVY0+7srZaLHLPsyraVWWVfYzUM5meSMY 4yqwHoSbzf5OGLcn1EvuLt37eJK36HGOQHb4j6TjisNWe30cNLvu7bB60GoMvr2r8Bge72A/vv7N LwAAAP//AwBQSwMEFAAGAAgAAAAhAENh0o/dAAAABwEAAA8AAABkcnMvZG93bnJldi54bWxMjlFL wzAUhd8F/0O4A1/Glq51ndSmQwR9GQjr9gPS5trUNTelydrqrzf6oo+Hc/jOl+9n07ERB9daErBZ R8CQaqtaagScTy+rB2DOS1Kys4QCPtHBvri9yWWm7ERHHEvfsAAhl0kB2vs+49zVGo10a9sjhe7d Dkb6EIeGq0FOAW46HkdRyo1sKTxo2eOzxvpSXo2AoyqnqdT113jYLv3bR/W6PGxiIe4W89MjMI+z /xvDj35QhyI4VfZKyrFOQHqfxGEqIEmBhX4XJVtg1W/mRc7/+xffAAAA//8DAFBLAQItABQABgAI AAAAIQC2gziS/gAAAOEBAAATAAAAAAAAAAAAAAAAAAAAAABbQ29udGVudF9UeXBlc10ueG1sUEsB Ai0AFAAGAAgAAAAhADj9If/WAAAAlAEAAAsAAAAAAAAAAAAAAAAALwEAAF9yZWxzLy5yZWxzUEsB Ai0AFAAGAAgAAAAhAOW4vkYiAgAARQQAAA4AAAAAAAAAAAAAAAAALgIAAGRycy9lMm9Eb2MueG1s UEsBAi0AFAAGAAgAAAAhAENh0o/dAAAABwEAAA8AAAAAAAAAAAAAAAAAfAQAAGRycy9kb3ducmV2 LnhtbFBLBQYAAAAABAAEAPMAAACGBQAAAAA= ">
                <v:stroke dashstyle="dash"/>
              </v:line>
            </w:pict>
          </mc:Fallback>
        </mc:AlternateContent>
      </w:r>
    </w:p>
    <w:p w:rsidR="00455B9A" w:rsidRPr="005B3ECB" w:rsidRDefault="00670F51" w:rsidP="00455B9A">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591168" behindDoc="0" locked="0" layoutInCell="1" allowOverlap="1" wp14:anchorId="72FC8B23" wp14:editId="5D72A1AB">
                <wp:simplePos x="0" y="0"/>
                <wp:positionH relativeFrom="column">
                  <wp:posOffset>4084320</wp:posOffset>
                </wp:positionH>
                <wp:positionV relativeFrom="paragraph">
                  <wp:posOffset>66040</wp:posOffset>
                </wp:positionV>
                <wp:extent cx="553085" cy="0"/>
                <wp:effectExtent l="13335" t="10795" r="5080" b="8255"/>
                <wp:wrapNone/>
                <wp:docPr id="3830" name="Line 2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9"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m4fIQIAAEUEAAAOAAAAZHJzL2Uyb0RvYy54bWysU8GO2jAQvVfqP1i+QxJIKESEVUWgl22L tNsPMLZDrDq2ZRsCqvrvHTuA2PZSVeVgxpmZN29mnpdP506iE7dOaFXhbJxixBXVTKhDhb+9bkdz jJwnihGpFa/whTv8tHr/btmbkk90qyXjFgGIcmVvKtx6b8okcbTlHXFjbbgCZ6NtRzxc7SFhlvSA 3slkkqazpNeWGaspdw6+1oMTryJ+03DqvzaN4x7JCgM3H08bz304k9WSlAdLTCvolQb5BxYdEQqK 3qFq4gk6WvEHVCeo1U43fkx1l+imEZTHHqCbLP2tm5eWGB57geE4cx+T+3+w9MtpZ5FgFZ7OpzAg RTrY0rNQHE2yxSLMpzeuhLC12tnQIT2rF/Os6XeHlF63RB145Pl6MZCZhYzkTUq4OANV9v1nzSCG HL2Owzo3tguQMAZ0jju53HfCzx5R+FgU03ReYERvroSUtzxjnf/EdYeCUWEJrCMuOT07H3iQ8hYS yii9FVLGjUuF+govikkRE5yWggVnCHP2sF9Li04kaCb+YlPgeQwLyDVx7RDHwBrEZPVRsVik5YRt rrYnQg42kJIq1IEOgebVGsTyY5EuNvPNPB/lk9lmlKd1Pfq4Xeej2Tb7UNTTer2us5+BcpaXrWCM q8D6Jtws/zthXJ/QILm7dO/jSd6ixzkC2dt/JB1XHLY66GOv2WVnb6sHrcbg67sKj+HxDvbj61/9 AgAA//8DAFBLAwQUAAYACAAAACEABgAF994AAAAJAQAADwAAAGRycy9kb3ducmV2LnhtbEyPwUrE MBCG74LvEEbwsrjptusqtekigl4WhK0+QNqMTbWZlCbbVp/eEQ96nPk//vmm2C+uFxOOofOkYLNO QCA13nTUKnh9eby6BRGiJqN7T6jgEwPsy/OzQufGz3TEqYqt4BIKuVZgYxxyKUNj0emw9gMSZ29+ dDryOLbSjHrmctfLNEl20umO+ILVAz5YbD6qk1NwNNU8V7b5mg7Xq/j8Xj+tDptUqcuL5f4ORMQl /sHwo8/qULJT7U9kgugV7LZZyigHyRYEAzdZkoGofxeyLOT/D8pvAAAA//8DAFBLAQItABQABgAI AAAAIQC2gziS/gAAAOEBAAATAAAAAAAAAAAAAAAAAAAAAABbQ29udGVudF9UeXBlc10ueG1sUEsB Ai0AFAAGAAgAAAAhADj9If/WAAAAlAEAAAsAAAAAAAAAAAAAAAAALwEAAF9yZWxzLy5yZWxzUEsB Ai0AFAAGAAgAAAAhAKhabh8hAgAARQQAAA4AAAAAAAAAAAAAAAAALgIAAGRycy9lMm9Eb2MueG1s UEsBAi0AFAAGAAgAAAAhAAYABffeAAAACQEAAA8AAAAAAAAAAAAAAAAAewQAAGRycy9kb3ducmV2 LnhtbFBLBQYAAAAABAAEAPMAAACGBQAAAAA= ">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581952" behindDoc="0" locked="0" layoutInCell="1" allowOverlap="1" wp14:anchorId="11B102F4" wp14:editId="4ECAF859">
                <wp:simplePos x="0" y="0"/>
                <wp:positionH relativeFrom="column">
                  <wp:posOffset>3658870</wp:posOffset>
                </wp:positionH>
                <wp:positionV relativeFrom="paragraph">
                  <wp:posOffset>75565</wp:posOffset>
                </wp:positionV>
                <wp:extent cx="425450" cy="0"/>
                <wp:effectExtent l="6985" t="10795" r="5715" b="8255"/>
                <wp:wrapNone/>
                <wp:docPr id="3829" name="Line 2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0" o:spid="_x0000_s1026" style="position:absolute;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88l3FgIAAC0EAAAOAAAAZHJzL2Uyb0RvYy54bWysU82O2jAQvlfqO1i+Q342UIgIq4pAL7RF 2u0DGNshVh3bsg0BVX33jg1BbHupqubgjD0z33zzt3g+dxKduHVCqwpn4xQjrqhmQh0q/O11M5ph 5DxRjEiteIUv3OHn5ft3i96UPNetloxbBCDKlb2pcOu9KZPE0ZZ3xI214QqUjbYd8XC1h4RZ0gN6 J5M8TadJry0zVlPuHLzWVyVeRvym4dR/bRrHPZIVBm4+njae+3AmywUpD5aYVtAbDfIPLDoiFAS9 Q9XEE3S04g+oTlCrnW78mOou0U0jKI85QDZZ+ls2Ly0xPOYCxXHmXib3/2Dpl9POIsEq/DTL5xgp 0kGXtkJxlGfzWJ/euBLMVmpnQ4b0rF7MVtPvDim9aok68Mjz9WLAMwsVTd64hIszEGXff9YMbMjR 61isc2O7AAllQOfYk8u9J/zsEYXHIp8UE+gcHVQJKQc/Y53/xHWHglBhCawjLjltnQ88SDmYhDBK b4SUseNSob7C80k+iQ5OS8GCMpg5e9ivpEUnEmYmfjEp0DyaWX1ULIK1nLD1TfZEyKsMwaUKeJAJ 0LlJ16H4MU/n69l6VoyKfLoeFWldjz5uVsVousk+TOqnerWqs5+BWlaUrWCMq8BuGNCs+LsBuK3K dbTuI3ovQ/IWPdYLyA7/SDq2MnQvbJQr95pddnZoMcxkNL7tTxj6xzvIj1u+/AUAAP//AwBQSwME FAAGAAgAAAAhALPjGnfcAAAACQEAAA8AAABkcnMvZG93bnJldi54bWxMj8FOwzAQRO9I/IO1SFwq 6jSFACFOhYDcuFBAXLfxkkTE6zR228DXs4gDHHfmaXamWE2uV3saQ+fZwGKegCKuve24MfDyXJ1d gQoR2WLvmQx8UoBVeXxUYG79gZ9ov46NkhAOORpoYxxyrUPdksMw9wOxeO9+dBjlHBttRzxIuOt1 miSZdtixfGhxoLuW6o/1zhkI1Sttq69ZPUvelo2ndHv/+IDGnJ5MtzegIk3xD4af+lIdSum08Tu2 QfUGLi6zVFAxFtegBMjOlyJsfgVdFvr/gvIbAAD//wMAUEsBAi0AFAAGAAgAAAAhALaDOJL+AAAA 4QEAABMAAAAAAAAAAAAAAAAAAAAAAFtDb250ZW50X1R5cGVzXS54bWxQSwECLQAUAAYACAAAACEA OP0h/9YAAACUAQAACwAAAAAAAAAAAAAAAAAvAQAAX3JlbHMvLnJlbHNQSwECLQAUAAYACAAAACEA YvPJdxYCAAAtBAAADgAAAAAAAAAAAAAAAAAuAgAAZHJzL2Uyb0RvYy54bWxQSwECLQAUAAYACAAA ACEAs+Mad9wAAAAJAQAADwAAAAAAAAAAAAAAAABwBAAAZHJzL2Rvd25yZXYueG1sUEsFBgAAAAAE AAQA8wAAAHkFAAAAAA== "/>
            </w:pict>
          </mc:Fallback>
        </mc:AlternateContent>
      </w:r>
    </w:p>
    <w:p w:rsidR="00455B9A" w:rsidRPr="005B3ECB" w:rsidRDefault="00455B9A" w:rsidP="00455B9A">
      <w:pPr>
        <w:tabs>
          <w:tab w:val="left" w:pos="3960"/>
        </w:tabs>
        <w:jc w:val="center"/>
        <w:rPr>
          <w:rFonts w:ascii="Times New Roman" w:hAnsi="Times New Roman"/>
          <w:u w:val="single"/>
          <w:lang w:val="fr-FR"/>
        </w:rPr>
      </w:pPr>
      <w:r w:rsidRPr="005B3ECB">
        <w:rPr>
          <w:rFonts w:ascii="Times New Roman" w:hAnsi="Times New Roman"/>
          <w:u w:val="single"/>
          <w:lang w:val="fr-FR"/>
        </w:rPr>
        <w:t xml:space="preserve">Bài giả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lastRenderedPageBreak/>
        <w:t xml:space="preserve">a) Độ sâu của đáy ống so với mặt thoáng của thủy ngân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h</w:t>
      </w:r>
      <w:r w:rsidRPr="005B3ECB">
        <w:rPr>
          <w:rFonts w:ascii="Times New Roman" w:hAnsi="Times New Roman"/>
          <w:vertAlign w:val="subscript"/>
          <w:lang w:val="fr-FR"/>
        </w:rPr>
        <w:t>5</w:t>
      </w:r>
      <w:r w:rsidRPr="005B3ECB">
        <w:rPr>
          <w:rFonts w:ascii="Times New Roman" w:hAnsi="Times New Roman"/>
          <w:lang w:val="fr-FR"/>
        </w:rPr>
        <w:t xml:space="preserve"> = h - h</w:t>
      </w:r>
      <w:r w:rsidRPr="005B3ECB">
        <w:rPr>
          <w:rFonts w:ascii="Times New Roman" w:hAnsi="Times New Roman"/>
          <w:vertAlign w:val="subscript"/>
          <w:lang w:val="fr-FR"/>
        </w:rPr>
        <w:t>1</w:t>
      </w:r>
      <w:r w:rsidRPr="005B3ECB">
        <w:rPr>
          <w:rFonts w:ascii="Times New Roman" w:hAnsi="Times New Roman"/>
          <w:lang w:val="fr-FR"/>
        </w:rPr>
        <w:t xml:space="preserve"> = 140 -25 = 115 (cm) = 1,15(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Vậy áp suất của thủy ngân tác dụng lên đáy ống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đ</w:t>
      </w:r>
      <w:r w:rsidRPr="005B3ECB">
        <w:rPr>
          <w:rFonts w:ascii="Times New Roman" w:hAnsi="Times New Roman"/>
          <w:lang w:val="fr-FR"/>
        </w:rPr>
        <w:t xml:space="preserve"> = h</w:t>
      </w:r>
      <w:r w:rsidRPr="005B3ECB">
        <w:rPr>
          <w:rFonts w:ascii="Times New Roman" w:hAnsi="Times New Roman"/>
          <w:vertAlign w:val="subscript"/>
          <w:lang w:val="fr-FR"/>
        </w:rPr>
        <w:t>5</w:t>
      </w:r>
      <w:r w:rsidRPr="005B3ECB">
        <w:rPr>
          <w:rFonts w:ascii="Times New Roman" w:hAnsi="Times New Roman"/>
          <w:lang w:val="fr-FR"/>
        </w:rPr>
        <w:t>.d = 1,15 .136000 = 156400(N/m</w:t>
      </w:r>
      <w:r w:rsidRPr="005B3ECB">
        <w:rPr>
          <w:rFonts w:ascii="Times New Roman" w:hAnsi="Times New Roman"/>
          <w:vertAlign w:val="superscript"/>
          <w:lang w:val="fr-FR"/>
        </w:rPr>
        <w:t>2</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Độ sâu của điểm A so với mặt thoáng của thủy ngân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h</w:t>
      </w:r>
      <w:r w:rsidRPr="005B3ECB">
        <w:rPr>
          <w:rFonts w:ascii="Times New Roman" w:hAnsi="Times New Roman"/>
          <w:vertAlign w:val="subscript"/>
          <w:lang w:val="fr-FR"/>
        </w:rPr>
        <w:t>6</w:t>
      </w:r>
      <w:r w:rsidRPr="005B3ECB">
        <w:rPr>
          <w:rFonts w:ascii="Times New Roman" w:hAnsi="Times New Roman"/>
          <w:lang w:val="fr-FR"/>
        </w:rPr>
        <w:t xml:space="preserve"> = h</w:t>
      </w:r>
      <w:r w:rsidRPr="005B3ECB">
        <w:rPr>
          <w:rFonts w:ascii="Times New Roman" w:hAnsi="Times New Roman"/>
          <w:vertAlign w:val="subscript"/>
          <w:lang w:val="fr-FR"/>
        </w:rPr>
        <w:t>5</w:t>
      </w:r>
      <w:r w:rsidRPr="005B3ECB">
        <w:rPr>
          <w:rFonts w:ascii="Times New Roman" w:hAnsi="Times New Roman"/>
          <w:lang w:val="fr-FR"/>
        </w:rPr>
        <w:t xml:space="preserve"> - ( h - h</w:t>
      </w:r>
      <w:r w:rsidRPr="005B3ECB">
        <w:rPr>
          <w:rFonts w:ascii="Times New Roman" w:hAnsi="Times New Roman"/>
          <w:vertAlign w:val="subscript"/>
          <w:lang w:val="fr-FR"/>
        </w:rPr>
        <w:t>3</w:t>
      </w:r>
      <w:r w:rsidRPr="005B3ECB">
        <w:rPr>
          <w:rFonts w:ascii="Times New Roman" w:hAnsi="Times New Roman"/>
          <w:lang w:val="fr-FR"/>
        </w:rPr>
        <w:t xml:space="preserve"> ) = 115 - 140 + 100 = 75 (cm) = 0,75(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Vậy áp suất của thủy ngân tác dụng lên điểm A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A</w:t>
      </w:r>
      <w:r w:rsidRPr="005B3ECB">
        <w:rPr>
          <w:rFonts w:ascii="Times New Roman" w:hAnsi="Times New Roman"/>
          <w:lang w:val="fr-FR"/>
        </w:rPr>
        <w:t xml:space="preserve"> = h</w:t>
      </w:r>
      <w:r w:rsidRPr="005B3ECB">
        <w:rPr>
          <w:rFonts w:ascii="Times New Roman" w:hAnsi="Times New Roman"/>
          <w:vertAlign w:val="subscript"/>
          <w:lang w:val="fr-FR"/>
        </w:rPr>
        <w:t>6</w:t>
      </w:r>
      <w:r w:rsidRPr="005B3ECB">
        <w:rPr>
          <w:rFonts w:ascii="Times New Roman" w:hAnsi="Times New Roman"/>
          <w:lang w:val="fr-FR"/>
        </w:rPr>
        <w:t>.d = 0,75 . 136000 = 102000(N/m</w:t>
      </w:r>
      <w:r w:rsidRPr="005B3ECB">
        <w:rPr>
          <w:rFonts w:ascii="Times New Roman" w:hAnsi="Times New Roman"/>
          <w:vertAlign w:val="superscript"/>
          <w:lang w:val="fr-FR"/>
        </w:rPr>
        <w:t>2</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b) Khi thay thủy  ngân bằng nước, muốn có áp suất đáy bằng áp suất được tính như câu a thì độ cao cột nước h</w:t>
      </w:r>
      <w:r w:rsidRPr="005B3ECB">
        <w:rPr>
          <w:rFonts w:ascii="Times New Roman" w:hAnsi="Times New Roman"/>
          <w:vertAlign w:val="subscript"/>
          <w:lang w:val="fr-FR"/>
        </w:rPr>
        <w:t>4</w:t>
      </w:r>
      <w:r w:rsidRPr="005B3ECB">
        <w:rPr>
          <w:rFonts w:ascii="Times New Roman" w:hAnsi="Times New Roman"/>
          <w:lang w:val="fr-FR"/>
        </w:rPr>
        <w:t xml:space="preserve"> phải thỏa mãn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đ</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h</w:t>
      </w:r>
      <w:r w:rsidRPr="005B3ECB">
        <w:rPr>
          <w:rFonts w:ascii="Times New Roman" w:hAnsi="Times New Roman"/>
          <w:vertAlign w:val="subscript"/>
          <w:lang w:val="fr-FR"/>
        </w:rPr>
        <w:t>4</w: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48" type="#_x0000_t75" style="width:15pt;height:12pt" o:ole="">
            <v:imagedata r:id="rId470" o:title=""/>
          </v:shape>
          <o:OLEObject Type="Embed" ProgID="Equation.DSMT4" ShapeID="_x0000_i1348" DrawAspect="Content" ObjectID="_1717416595" r:id="rId582"/>
        </w:object>
      </w:r>
      <w:r w:rsidRPr="005B3ECB">
        <w:rPr>
          <w:rFonts w:ascii="Times New Roman" w:hAnsi="Times New Roman"/>
          <w:lang w:val="fr-FR"/>
        </w:rPr>
        <w:t xml:space="preserve"> h</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30"/>
          <w:lang w:val="nl-NL"/>
        </w:rPr>
        <w:object w:dxaOrig="1320" w:dyaOrig="680">
          <v:shape id="_x0000_i1349" type="#_x0000_t75" style="width:66pt;height:34pt" o:ole="">
            <v:imagedata r:id="rId583" o:title=""/>
          </v:shape>
          <o:OLEObject Type="Embed" ProgID="Equation.DSMT4" ShapeID="_x0000_i1349" DrawAspect="Content" ObjectID="_1717416596" r:id="rId584"/>
        </w:object>
      </w:r>
      <w:r w:rsidRPr="005B3ECB">
        <w:rPr>
          <w:rFonts w:ascii="Times New Roman" w:hAnsi="Times New Roman"/>
          <w:lang w:val="fr-FR"/>
        </w:rPr>
        <w:t xml:space="preserve"> =15,64(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Vì h</w:t>
      </w:r>
      <w:r w:rsidRPr="005B3ECB">
        <w:rPr>
          <w:rFonts w:ascii="Times New Roman" w:hAnsi="Times New Roman"/>
          <w:vertAlign w:val="subscript"/>
          <w:lang w:val="fr-FR"/>
        </w:rPr>
        <w:t>4</w:t>
      </w:r>
      <w:r w:rsidRPr="005B3ECB">
        <w:rPr>
          <w:rFonts w:ascii="Times New Roman" w:hAnsi="Times New Roman"/>
          <w:lang w:val="fr-FR"/>
        </w:rPr>
        <w:t xml:space="preserve"> &gt; h ( 15,64 &gt;1,4 ) nên không thể thực hiện được yêu cầu đề bài nêu ra</w:t>
      </w:r>
    </w:p>
    <w:p w:rsidR="00455B9A" w:rsidRPr="005B3ECB" w:rsidRDefault="00455B9A" w:rsidP="00BA66CE">
      <w:pPr>
        <w:tabs>
          <w:tab w:val="left" w:pos="3960"/>
        </w:tabs>
        <w:jc w:val="both"/>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Một cái cốc hình trụ, chứa một lượng nước và thủy ngân cùng khối lượng. Độ cao tổng cộng của chất lỏng trong cốc là H = 150cm. Tính áp suất của các chất lỏng lên đáy cốc, biết KLR của nước là D</w:t>
      </w:r>
      <w:r w:rsidRPr="005B3ECB">
        <w:rPr>
          <w:rFonts w:ascii="Times New Roman" w:hAnsi="Times New Roman"/>
          <w:vertAlign w:val="subscript"/>
          <w:lang w:val="fr-FR"/>
        </w:rPr>
        <w:t>1</w:t>
      </w:r>
      <w:r w:rsidRPr="005B3ECB">
        <w:rPr>
          <w:rFonts w:ascii="Times New Roman" w:hAnsi="Times New Roman"/>
          <w:lang w:val="fr-FR"/>
        </w:rPr>
        <w:t xml:space="preserve"> = 1g/cm</w:t>
      </w:r>
      <w:r w:rsidRPr="005B3ECB">
        <w:rPr>
          <w:rFonts w:ascii="Times New Roman" w:hAnsi="Times New Roman"/>
          <w:vertAlign w:val="superscript"/>
          <w:lang w:val="fr-FR"/>
        </w:rPr>
        <w:t xml:space="preserve">3 </w:t>
      </w:r>
      <w:r w:rsidRPr="005B3ECB">
        <w:rPr>
          <w:rFonts w:ascii="Times New Roman" w:hAnsi="Times New Roman"/>
          <w:lang w:val="fr-FR"/>
        </w:rPr>
        <w:t>và  của thủy ngân là</w:t>
      </w:r>
      <w:r w:rsidR="00BA66CE" w:rsidRPr="005B3ECB">
        <w:rPr>
          <w:rFonts w:ascii="Times New Roman" w:hAnsi="Times New Roman"/>
          <w:lang w:val="vi-VN"/>
        </w:rPr>
        <w:t xml:space="preserve"> </w:t>
      </w:r>
      <w:r w:rsidRPr="005B3ECB">
        <w:rPr>
          <w:rFonts w:ascii="Times New Roman" w:hAnsi="Times New Roman"/>
          <w:vertAlign w:val="superscript"/>
          <w:lang w:val="fr-FR"/>
        </w:rPr>
        <w:t xml:space="preserve"> </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13,6g/cm</w:t>
      </w:r>
      <w:r w:rsidRPr="005B3ECB">
        <w:rPr>
          <w:rFonts w:ascii="Times New Roman" w:hAnsi="Times New Roman"/>
          <w:vertAlign w:val="superscript"/>
          <w:lang w:val="fr-FR"/>
        </w:rPr>
        <w:t>3</w:t>
      </w:r>
    </w:p>
    <w:p w:rsidR="00F265AB" w:rsidRPr="005B3ECB" w:rsidRDefault="00670F51" w:rsidP="00BA66CE">
      <w:pPr>
        <w:tabs>
          <w:tab w:val="left" w:pos="3960"/>
        </w:tabs>
        <w:ind w:left="1080" w:firstLine="3960"/>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596288" behindDoc="0" locked="0" layoutInCell="1" allowOverlap="1" wp14:anchorId="5BA64087" wp14:editId="14065EDA">
                <wp:simplePos x="0" y="0"/>
                <wp:positionH relativeFrom="column">
                  <wp:posOffset>-42545</wp:posOffset>
                </wp:positionH>
                <wp:positionV relativeFrom="paragraph">
                  <wp:posOffset>86360</wp:posOffset>
                </wp:positionV>
                <wp:extent cx="1446530" cy="1143000"/>
                <wp:effectExtent l="0" t="0" r="1905" b="3810"/>
                <wp:wrapNone/>
                <wp:docPr id="3826" name="Group 2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43000"/>
                          <a:chOff x="1588" y="3616"/>
                          <a:chExt cx="2278" cy="1800"/>
                        </a:xfrm>
                      </wpg:grpSpPr>
                      <wps:wsp>
                        <wps:cNvPr id="3827" name="Text Box 2205"/>
                        <wps:cNvSpPr txBox="1">
                          <a:spLocks noChangeArrowheads="1"/>
                        </wps:cNvSpPr>
                        <wps:spPr bwMode="auto">
                          <a:xfrm>
                            <a:off x="1588" y="3616"/>
                            <a:ext cx="227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50c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wps:txbx>
                        <wps:bodyPr rot="0" vert="horz" wrap="square" lIns="91440" tIns="45720" rIns="91440" bIns="45720" anchor="t" anchorCtr="0" upright="1">
                          <a:noAutofit/>
                        </wps:bodyPr>
                      </wps:wsp>
                      <wps:wsp>
                        <wps:cNvPr id="3828" name="Line 2206"/>
                        <wps:cNvCnPr/>
                        <wps:spPr bwMode="auto">
                          <a:xfrm>
                            <a:off x="1655" y="464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4" o:spid="_x0000_s1187" style="position:absolute;left:0;text-align:left;margin-left:-3.35pt;margin-top:6.8pt;width:113.9pt;height:90pt;z-index:251596288" coordorigin="1588,3616" coordsize="227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vnlAMAAJsJAAAOAAAAZHJzL2Uyb0RvYy54bWzMVttu4zYQfS/QfyD4ruhiSraEKEHiS1Ag bQPs7gfQEnVBJVIl6chp0X/vkJQv8e62QQIU1YNAcsjhzJk5R7q+3fcdemZStYLnOLwKMGK8EGXL 6xx/+bzxFhgpTXlJO8FZjl+Ywrc3P/5wPQ4Zi0QjupJJBE64ysYhx43WQ+b7qmhYT9WVGBgHYyVk TzVMZe2Xko7gve/8KAgSfxSyHKQomFKwunJGfGP9VxUr9K9VpZhGXY4hNm3f0r635u3fXNOslnRo 2mIKg74jip62HC49ulpRTdFOtl+56ttCCiUqfVWI3hdV1RbM5gDZhMFFNg9S7AabS52N9XCECaC9 wOndbotfnp8kassczxZRghGnPVTJXoyiKCAGoHGoM9j3IIdPw5N0WcLwURS/KTD7l3Yzr91mtB1/ FiV4pDstLED7SvbGBaSO9rYOL8c6sL1GBSyGhCTxDMpVgC0MySwIpkoVDZTTnAvjBXQWmGdJmLgq Fs16Oh9FczDawwt30qeZu9gGOwVnMoOuUydg1ceA/dTQgdl6KQPYCdj5AdjPJsV7sTfYxg5bu9UA i/QeLJCaxUk5fBEXy4bymt1JKcaG0RJiDM1JyOR41GWijJN/A/wbwB1g/wfYaDZIpR+Y6JEZ5FgC s2yc9PlRaRPOaYspLxebtutgnWYdf7UAG90KXAtHjc0EYMnyZxqk68V6QTwSJWuPBKuVd7dZEi/Z hPN4NVstl6vwL3NvSLKmLUvGzTUH4obkbfWbJMRR7khdJbq2NO5MSErW22Un0TMF4djYx4IOltM2 /3UYFgTI5SKlMCLBfZR6m2Qx98iGxF46DxZeEKb3aRKQlKw2r1N6bDn7eEpozHEaR7HrplPQF7kB tSZ2QWHOcqNZ32qQ5q7tcwwsmjbRzPTgmpe2tJq2nRufQWHCP0EBXg+Fth1rmtS1q95v91Z5wtg2 tOnnrShfoImlgBYD/sOHBQaNkH9gNIJI51j9vqOSYdT9xIEIKSiFUXU7IfE8gok8t2zPLZQX4CrH GiM3XGr3JdgNsq0buMlRj4s7UKuqtW19imqiHOjFfyccIGNOkW1PgGhYrZuYv+RPEspgZm+jfhLH VjNJQlLTzY55VnFjEjrFtEILRTvo9AXvOyjum3n/4RaE79/Uad/ruv+plhzl74wXTlocHw78sAJ4 wQvHASiPXbftBiP7B2CPTX8r5hfjfG73n/6pbv4GAAD//wMAUEsDBBQABgAIAAAAIQByph953wAA AAkBAAAPAAAAZHJzL2Rvd25yZXYueG1sTI9BS8NAEIXvgv9hGcFbu0mK0cZsSinqqQhtBeltm50m odnZkN0m6b93POlxvvd4816+mmwrBux940hBPI9AIJXONFQp+Dq8z15A+KDJ6NYRKrihh1Vxf5fr zLiRdjjsQyU4hHymFdQhdJmUvqzRaj93HRJrZ9dbHfjsK2l6PXK4bWUSRam0uiH+UOsONzWWl/3V KvgY9bhexG/D9nLe3I6Hp8/vbYxKPT5M61cQAafwZ4bf+lwdCu50clcyXrQKZukzO5kvUhCsJ0kc gzgxWDKRRS7/Lyh+AAAA//8DAFBLAQItABQABgAIAAAAIQC2gziS/gAAAOEBAAATAAAAAAAAAAAA AAAAAAAAAABbQ29udGVudF9UeXBlc10ueG1sUEsBAi0AFAAGAAgAAAAhADj9If/WAAAAlAEAAAsA AAAAAAAAAAAAAAAALwEAAF9yZWxzLy5yZWxzUEsBAi0AFAAGAAgAAAAhAMn6S+eUAwAAmwkAAA4A AAAAAAAAAAAAAAAALgIAAGRycy9lMm9Eb2MueG1sUEsBAi0AFAAGAAgAAAAhAHKmH3nfAAAACQEA AA8AAAAAAAAAAAAAAAAA7gUAAGRycy9kb3ducmV2LnhtbFBLBQYAAAAABAAEAPMAAAD6BgAAAAA= ">
                <v:shape id="Text Box 2205" o:spid="_x0000_s1188" type="#_x0000_t202" style="position:absolute;left:1588;top:3616;width:227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p8pMUA AADdAAAADwAAAGRycy9kb3ducmV2LnhtbESPT2sCMRTE7wW/Q3iCN03UtupqlFIpeKrUf+DtsXnu Lm5elk1012/fFIQeh5n5DbNYtbYUd6p94VjDcKBAEKfOFJxpOOy/+lMQPiAbLB2Thgd5WC07LwtM jGv4h+67kIkIYZ+ghjyEKpHSpzlZ9ANXEUfv4mqLIco6k6bGJsJtKUdKvUuLBceFHCv6zCm97m5W w/H7cj69qm22tm9V41ol2c6k1r1u+zEHEagN/+Fne2M0jKejCfy9iU9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T2nyk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50c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v:textbox>
                </v:shape>
                <v:line id="Line 2206" o:spid="_x0000_s1189" style="position:absolute;visibility:visible;mso-wrap-style:square" from="1655,4649" to="3196,4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IGZsQAAADdAAAADwAAAGRycy9kb3ducmV2LnhtbERPz2vCMBS+C/sfwht401SFIp1RRBF0 h6FusB2fzVvbrXkpSWzrf28OgseP7/di1ZtatOR8ZVnBZJyAIM6trrhQ8PW5G81B+ICssbZMCm7k YbV8GSww07bjE7XnUIgYwj5DBWUITSalz0sy6Me2IY7cr3UGQ4SukNphF8NNLadJkkqDFceGEhva lJT/n69GwcfsmLbrw/u+/z6kl3x7uvz8dU6p4Wu/fgMRqA9P8cO91wpm82mcG9/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wgZmxAAAAN0AAAAPAAAAAAAAAAAA AAAAAKECAABkcnMvZG93bnJldi54bWxQSwUGAAAAAAQABAD5AAAAkgMAAAAA "/>
              </v:group>
            </w:pict>
          </mc:Fallback>
        </mc:AlternateContent>
      </w:r>
    </w:p>
    <w:p w:rsidR="00F265AB" w:rsidRPr="005B3ECB" w:rsidRDefault="00F265AB" w:rsidP="00BA66CE">
      <w:pPr>
        <w:tabs>
          <w:tab w:val="left" w:pos="3960"/>
        </w:tabs>
        <w:ind w:left="1080" w:firstLine="3960"/>
        <w:rPr>
          <w:rFonts w:ascii="Times New Roman" w:hAnsi="Times New Roman"/>
          <w:u w:val="single"/>
          <w:lang w:val="vi-VN"/>
        </w:rPr>
      </w:pPr>
    </w:p>
    <w:p w:rsidR="00455B9A" w:rsidRPr="005B3ECB" w:rsidRDefault="00455B9A" w:rsidP="00BA66CE">
      <w:pPr>
        <w:tabs>
          <w:tab w:val="left" w:pos="3960"/>
        </w:tabs>
        <w:ind w:left="1080" w:firstLine="3960"/>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Gọi h</w:t>
      </w:r>
      <w:r w:rsidRPr="005B3ECB">
        <w:rPr>
          <w:rFonts w:ascii="Times New Roman" w:hAnsi="Times New Roman"/>
          <w:vertAlign w:val="subscript"/>
          <w:lang w:val="fr-FR"/>
        </w:rPr>
        <w:t>1</w:t>
      </w:r>
      <w:r w:rsidRPr="005B3ECB">
        <w:rPr>
          <w:rFonts w:ascii="Times New Roman" w:hAnsi="Times New Roman"/>
          <w:lang w:val="fr-FR"/>
        </w:rPr>
        <w:t xml:space="preserve"> là độ cao cột nước; h</w:t>
      </w:r>
      <w:r w:rsidRPr="005B3ECB">
        <w:rPr>
          <w:rFonts w:ascii="Times New Roman" w:hAnsi="Times New Roman"/>
          <w:vertAlign w:val="subscript"/>
          <w:lang w:val="fr-FR"/>
        </w:rPr>
        <w:t>2</w:t>
      </w:r>
      <w:r w:rsidRPr="005B3ECB">
        <w:rPr>
          <w:rFonts w:ascii="Times New Roman" w:hAnsi="Times New Roman"/>
          <w:lang w:val="fr-FR"/>
        </w:rPr>
        <w:t xml:space="preserve"> là độ cao cột thủy ngân</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S là diện tích đáy bình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Ta có H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Khối lượng của nước là: m</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mà V</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S Nên m</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Khối lượng của thủy ngân  là : m</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mà V</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 Nên m</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Do 2 vật có khối lượng bằng nhau nên ta có :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r w:rsidRPr="005B3ECB">
        <w:rPr>
          <w:rFonts w:ascii="Times New Roman" w:hAnsi="Times New Roman"/>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Áp suất của thủy ngân và của nước lên đáy bình là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spacing w:val="-10"/>
          <w:lang w:val="pt-BR"/>
        </w:rPr>
        <w:t xml:space="preserve">P = </w:t>
      </w:r>
      <w:r w:rsidRPr="005B3ECB">
        <w:rPr>
          <w:rFonts w:ascii="Times New Roman" w:hAnsi="Times New Roman"/>
          <w:spacing w:val="-10"/>
          <w:position w:val="-24"/>
          <w:lang w:val="nl-NL"/>
        </w:rPr>
        <w:object w:dxaOrig="6280" w:dyaOrig="620">
          <v:shape id="_x0000_i1350" type="#_x0000_t75" style="width:314pt;height:31pt" o:ole="">
            <v:imagedata r:id="rId585" o:title=""/>
          </v:shape>
          <o:OLEObject Type="Embed" ProgID="Equation.DSMT4" ShapeID="_x0000_i1350" DrawAspect="Content" ObjectID="_1717416597" r:id="rId586"/>
        </w:object>
      </w:r>
      <w:r w:rsidRPr="005B3ECB">
        <w:rPr>
          <w:rFonts w:ascii="Times New Roman" w:hAnsi="Times New Roman"/>
          <w:spacing w:val="-10"/>
          <w:lang w:val="pt-BR"/>
        </w:rPr>
        <w:t xml:space="preserve"> = 10(h</w:t>
      </w:r>
      <w:r w:rsidRPr="005B3ECB">
        <w:rPr>
          <w:rFonts w:ascii="Times New Roman" w:hAnsi="Times New Roman"/>
          <w:spacing w:val="-10"/>
          <w:vertAlign w:val="subscript"/>
          <w:lang w:val="pt-BR"/>
        </w:rPr>
        <w:t>1</w:t>
      </w:r>
      <w:r w:rsidRPr="005B3ECB">
        <w:rPr>
          <w:rFonts w:ascii="Times New Roman" w:hAnsi="Times New Roman"/>
          <w:spacing w:val="-10"/>
          <w:lang w:val="pt-BR"/>
        </w:rPr>
        <w:t>.D</w:t>
      </w:r>
      <w:r w:rsidRPr="005B3ECB">
        <w:rPr>
          <w:rFonts w:ascii="Times New Roman" w:hAnsi="Times New Roman"/>
          <w:spacing w:val="-10"/>
          <w:vertAlign w:val="subscript"/>
          <w:lang w:val="pt-BR"/>
        </w:rPr>
        <w:t>1</w:t>
      </w:r>
      <w:r w:rsidRPr="005B3ECB">
        <w:rPr>
          <w:rFonts w:ascii="Times New Roman" w:hAnsi="Times New Roman"/>
          <w:spacing w:val="-10"/>
          <w:lang w:val="pt-BR"/>
        </w:rPr>
        <w:t>+h</w:t>
      </w:r>
      <w:r w:rsidRPr="005B3ECB">
        <w:rPr>
          <w:rFonts w:ascii="Times New Roman" w:hAnsi="Times New Roman"/>
          <w:spacing w:val="-10"/>
          <w:vertAlign w:val="subscript"/>
          <w:lang w:val="pt-BR"/>
        </w:rPr>
        <w:t>2</w:t>
      </w:r>
      <w:r w:rsidRPr="005B3ECB">
        <w:rPr>
          <w:rFonts w:ascii="Times New Roman" w:hAnsi="Times New Roman"/>
          <w:spacing w:val="-10"/>
          <w:lang w:val="pt-BR"/>
        </w:rPr>
        <w:t>.D</w:t>
      </w:r>
      <w:r w:rsidRPr="005B3ECB">
        <w:rPr>
          <w:rFonts w:ascii="Times New Roman" w:hAnsi="Times New Roman"/>
          <w:spacing w:val="-10"/>
          <w:vertAlign w:val="subscript"/>
          <w:lang w:val="pt-BR"/>
        </w:rPr>
        <w:t>2</w:t>
      </w:r>
      <w:r w:rsidRPr="005B3ECB">
        <w:rPr>
          <w:rFonts w:ascii="Times New Roman" w:hAnsi="Times New Roman"/>
          <w:spacing w:val="-10"/>
          <w:lang w:val="pt-BR"/>
        </w:rPr>
        <w:t>) (3</w:t>
      </w:r>
      <w:r w:rsidRPr="005B3ECB">
        <w:rPr>
          <w:rFonts w:ascii="Times New Roman" w:hAnsi="Times New Roman"/>
          <w:lang w:val="pt-BR"/>
        </w:rPr>
        <w:t>)</w:t>
      </w:r>
    </w:p>
    <w:p w:rsidR="00455B9A" w:rsidRPr="005B3ECB" w:rsidRDefault="00455B9A" w:rsidP="00455B9A">
      <w:pPr>
        <w:tabs>
          <w:tab w:val="left" w:pos="3960"/>
        </w:tabs>
        <w:rPr>
          <w:rFonts w:ascii="Times New Roman" w:hAnsi="Times New Roman"/>
          <w:vertAlign w:val="superscript"/>
          <w:lang w:val="pt-BR"/>
        </w:rPr>
      </w:pPr>
      <w:r w:rsidRPr="005B3ECB">
        <w:rPr>
          <w:rFonts w:ascii="Times New Roman" w:hAnsi="Times New Roman"/>
          <w:lang w:val="pt-BR"/>
        </w:rPr>
        <w:t xml:space="preserve"> Từ (2)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r w:rsidRPr="005B3ECB">
        <w:rPr>
          <w:rFonts w:ascii="Times New Roman" w:hAnsi="Times New Roman"/>
          <w:position w:val="-6"/>
          <w:lang w:val="nl-NL"/>
        </w:rPr>
        <w:object w:dxaOrig="340" w:dyaOrig="240">
          <v:shape id="_x0000_i1351" type="#_x0000_t75" style="width:17pt;height:12pt" o:ole="">
            <v:imagedata r:id="rId555" o:title=""/>
          </v:shape>
          <o:OLEObject Type="Embed" ProgID="Equation.DSMT4" ShapeID="_x0000_i1351" DrawAspect="Content" ObjectID="_1717416598" r:id="rId587"/>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position w:val="-6"/>
          <w:lang w:val="nl-NL"/>
        </w:rPr>
        <w:object w:dxaOrig="340" w:dyaOrig="240">
          <v:shape id="_x0000_i1352" type="#_x0000_t75" style="width:17pt;height:12pt" o:ole="">
            <v:imagedata r:id="rId555" o:title=""/>
          </v:shape>
          <o:OLEObject Type="Embed" ProgID="Equation.DSMT4" ShapeID="_x0000_i1352" DrawAspect="Content" ObjectID="_1717416599" r:id="rId588"/>
        </w:object>
      </w:r>
      <w:r w:rsidRPr="005B3ECB">
        <w:rPr>
          <w:rFonts w:ascii="Times New Roman" w:hAnsi="Times New Roman"/>
          <w:position w:val="-30"/>
          <w:lang w:val="nl-NL"/>
        </w:rPr>
        <w:object w:dxaOrig="859" w:dyaOrig="680">
          <v:shape id="_x0000_i1353" type="#_x0000_t75" style="width:42.95pt;height:34pt" o:ole="">
            <v:imagedata r:id="rId589" o:title=""/>
          </v:shape>
          <o:OLEObject Type="Embed" ProgID="Equation.DSMT4" ShapeID="_x0000_i1353" DrawAspect="Content" ObjectID="_1717416600" r:id="rId590"/>
        </w:objec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position w:val="-6"/>
          <w:lang w:val="nl-NL"/>
        </w:rPr>
        <w:object w:dxaOrig="340" w:dyaOrig="240">
          <v:shape id="_x0000_i1354" type="#_x0000_t75" style="width:17pt;height:12pt" o:ole="">
            <v:imagedata r:id="rId555" o:title=""/>
          </v:shape>
          <o:OLEObject Type="Embed" ProgID="Equation.DSMT4" ShapeID="_x0000_i1354" DrawAspect="Content" ObjectID="_1717416601" r:id="rId591"/>
        </w:object>
      </w:r>
      <w:r w:rsidRPr="005B3ECB">
        <w:rPr>
          <w:rFonts w:ascii="Times New Roman" w:hAnsi="Times New Roman"/>
          <w:position w:val="-30"/>
          <w:lang w:val="nl-NL"/>
        </w:rPr>
        <w:object w:dxaOrig="2900" w:dyaOrig="680">
          <v:shape id="_x0000_i1355" type="#_x0000_t75" style="width:145pt;height:34pt" o:ole="">
            <v:imagedata r:id="rId592" o:title=""/>
          </v:shape>
          <o:OLEObject Type="Embed" ProgID="Equation.DSMT4" ShapeID="_x0000_i1355" DrawAspect="Content" ObjectID="_1717416602" r:id="rId593"/>
        </w:object>
      </w:r>
      <w:r w:rsidRPr="005B3ECB">
        <w:rPr>
          <w:rFonts w:ascii="Times New Roman" w:hAnsi="Times New Roman"/>
          <w:position w:val="-6"/>
          <w:lang w:val="nl-NL"/>
        </w:rPr>
        <w:object w:dxaOrig="300" w:dyaOrig="240">
          <v:shape id="_x0000_i1356" type="#_x0000_t75" style="width:15pt;height:12pt" o:ole="">
            <v:imagedata r:id="rId470" o:title=""/>
          </v:shape>
          <o:OLEObject Type="Embed" ProgID="Equation.DSMT4" ShapeID="_x0000_i1356" DrawAspect="Content" ObjectID="_1717416603" r:id="rId594"/>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840" w:dyaOrig="680">
          <v:shape id="_x0000_i1357" type="#_x0000_t75" style="width:42pt;height:34pt" o:ole="">
            <v:imagedata r:id="rId595" o:title=""/>
          </v:shape>
          <o:OLEObject Type="Embed" ProgID="Equation.DSMT4" ShapeID="_x0000_i1357" DrawAspect="Content" ObjectID="_1717416604" r:id="rId596"/>
        </w:object>
      </w:r>
      <w:r w:rsidRPr="005B3ECB">
        <w:rPr>
          <w:rFonts w:ascii="Times New Roman" w:hAnsi="Times New Roman"/>
          <w:lang w:val="pt-BR"/>
        </w:rPr>
        <w:t xml:space="preserve"> và h</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840" w:dyaOrig="680">
          <v:shape id="_x0000_i1358" type="#_x0000_t75" style="width:42pt;height:34pt" o:ole="">
            <v:imagedata r:id="rId597" o:title=""/>
          </v:shape>
          <o:OLEObject Type="Embed" ProgID="Equation.DSMT4" ShapeID="_x0000_i1358" DrawAspect="Content" ObjectID="_1717416605" r:id="rId598"/>
        </w:objec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hay h</w:t>
      </w:r>
      <w:r w:rsidRPr="005B3ECB">
        <w:rPr>
          <w:rFonts w:ascii="Times New Roman" w:hAnsi="Times New Roman"/>
          <w:vertAlign w:val="subscript"/>
          <w:lang w:val="pt-BR"/>
        </w:rPr>
        <w:t>1</w:t>
      </w:r>
      <w:r w:rsidRPr="005B3ECB">
        <w:rPr>
          <w:rFonts w:ascii="Times New Roman" w:hAnsi="Times New Roman"/>
          <w:lang w:val="pt-BR"/>
        </w:rPr>
        <w:t xml:space="preserve"> và h</w:t>
      </w:r>
      <w:r w:rsidRPr="005B3ECB">
        <w:rPr>
          <w:rFonts w:ascii="Times New Roman" w:hAnsi="Times New Roman"/>
          <w:vertAlign w:val="subscript"/>
          <w:lang w:val="pt-BR"/>
        </w:rPr>
        <w:t>2</w:t>
      </w:r>
      <w:r w:rsidRPr="005B3ECB">
        <w:rPr>
          <w:rFonts w:ascii="Times New Roman" w:hAnsi="Times New Roman"/>
          <w:lang w:val="pt-BR"/>
        </w:rPr>
        <w:t xml:space="preserve"> vào (3) ta được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P = </w:t>
      </w:r>
      <w:r w:rsidRPr="005B3ECB">
        <w:rPr>
          <w:rFonts w:ascii="Times New Roman" w:hAnsi="Times New Roman"/>
          <w:position w:val="-30"/>
          <w:lang w:val="nl-NL"/>
        </w:rPr>
        <w:object w:dxaOrig="5880" w:dyaOrig="680">
          <v:shape id="_x0000_i1359" type="#_x0000_t75" style="width:294pt;height:34pt" o:ole="">
            <v:imagedata r:id="rId599" o:title=""/>
          </v:shape>
          <o:OLEObject Type="Embed" ProgID="Equation.DSMT4" ShapeID="_x0000_i1359" DrawAspect="Content" ObjectID="_1717416606" r:id="rId600"/>
        </w:object>
      </w:r>
      <w:r w:rsidRPr="005B3ECB">
        <w:rPr>
          <w:rFonts w:ascii="Times New Roman" w:hAnsi="Times New Roman"/>
          <w:lang w:val="pt-BR"/>
        </w:rPr>
        <w:t xml:space="preserve"> = 27945,2(N/m</w:t>
      </w:r>
      <w:r w:rsidRPr="005B3ECB">
        <w:rPr>
          <w:rFonts w:ascii="Times New Roman" w:hAnsi="Times New Roman"/>
          <w:vertAlign w:val="superscript"/>
          <w:lang w:val="pt-BR"/>
        </w:rPr>
        <w:t>2</w:t>
      </w:r>
      <w:r w:rsidRPr="005B3ECB">
        <w:rPr>
          <w:rFonts w:ascii="Times New Roman" w:hAnsi="Times New Roman"/>
          <w:lang w:val="pt-BR"/>
        </w:rPr>
        <w:t>)</w:t>
      </w:r>
    </w:p>
    <w:p w:rsidR="00BA66CE" w:rsidRPr="005B3ECB" w:rsidRDefault="00BA66CE" w:rsidP="00BA66CE">
      <w:pPr>
        <w:tabs>
          <w:tab w:val="left" w:pos="3960"/>
        </w:tabs>
        <w:jc w:val="both"/>
        <w:rPr>
          <w:rFonts w:ascii="Times New Roman" w:hAnsi="Times New Roman"/>
          <w:b/>
          <w:lang w:val="vi-VN"/>
        </w:rPr>
      </w:pPr>
    </w:p>
    <w:p w:rsidR="00455B9A" w:rsidRPr="005B3ECB" w:rsidRDefault="00455B9A" w:rsidP="00BA66CE">
      <w:pPr>
        <w:tabs>
          <w:tab w:val="left" w:pos="3960"/>
        </w:tabs>
        <w:jc w:val="both"/>
        <w:rPr>
          <w:rFonts w:ascii="Times New Roman" w:hAnsi="Times New Roman"/>
          <w:lang w:val="pt-BR"/>
        </w:rPr>
      </w:pPr>
      <w:r w:rsidRPr="005B3ECB">
        <w:rPr>
          <w:rFonts w:ascii="Times New Roman" w:hAnsi="Times New Roman"/>
          <w:b/>
          <w:lang w:val="vi-VN"/>
        </w:rPr>
        <w:t>* Bài tập 3:</w:t>
      </w:r>
      <w:r w:rsidRPr="005B3ECB">
        <w:rPr>
          <w:rFonts w:ascii="Times New Roman" w:hAnsi="Times New Roman"/>
          <w:lang w:val="vi-VN"/>
        </w:rPr>
        <w:t xml:space="preserve"> Bình A hình trụ tiết diện 8cm</w:t>
      </w:r>
      <w:r w:rsidRPr="005B3ECB">
        <w:rPr>
          <w:rFonts w:ascii="Times New Roman" w:hAnsi="Times New Roman"/>
          <w:vertAlign w:val="superscript"/>
          <w:lang w:val="vi-VN"/>
        </w:rPr>
        <w:t>2</w:t>
      </w:r>
      <w:r w:rsidRPr="005B3ECB">
        <w:rPr>
          <w:rFonts w:ascii="Times New Roman" w:hAnsi="Times New Roman"/>
          <w:lang w:val="vi-VN"/>
        </w:rPr>
        <w:t xml:space="preserve"> chứa nước đến độ cao 24cm. </w:t>
      </w:r>
      <w:r w:rsidRPr="005B3ECB">
        <w:rPr>
          <w:rFonts w:ascii="Times New Roman" w:hAnsi="Times New Roman"/>
          <w:lang w:val="pt-BR"/>
        </w:rPr>
        <w:t>Bình hình trụ B có tiết diện 12cm</w:t>
      </w:r>
      <w:r w:rsidRPr="005B3ECB">
        <w:rPr>
          <w:rFonts w:ascii="Times New Roman" w:hAnsi="Times New Roman"/>
          <w:vertAlign w:val="superscript"/>
          <w:lang w:val="pt-BR"/>
        </w:rPr>
        <w:t>2</w:t>
      </w:r>
      <w:r w:rsidRPr="005B3ECB">
        <w:rPr>
          <w:rFonts w:ascii="Times New Roman" w:hAnsi="Times New Roman"/>
          <w:lang w:val="pt-BR"/>
        </w:rPr>
        <w:t xml:space="preserve"> chứa nước đến độ cao 50cm. Người ta nối chúng thông với nhau ở đáy bằng một ống dẫn nhỏ có dung tích không đáng kể, tìm độ cao cột nước ở mỗi bình. Coi đáy của hai bình ngang nhau</w:t>
      </w:r>
    </w:p>
    <w:p w:rsidR="00455B9A" w:rsidRPr="005B3ECB" w:rsidRDefault="00670F51" w:rsidP="00455B9A">
      <w:pPr>
        <w:tabs>
          <w:tab w:val="left" w:pos="396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98336" behindDoc="0" locked="0" layoutInCell="1" allowOverlap="1" wp14:anchorId="53718292" wp14:editId="44AB0FC7">
                <wp:simplePos x="0" y="0"/>
                <wp:positionH relativeFrom="column">
                  <wp:posOffset>2259965</wp:posOffset>
                </wp:positionH>
                <wp:positionV relativeFrom="paragraph">
                  <wp:posOffset>69850</wp:posOffset>
                </wp:positionV>
                <wp:extent cx="2590165" cy="1318895"/>
                <wp:effectExtent l="0" t="0" r="13335" b="8890"/>
                <wp:wrapNone/>
                <wp:docPr id="3804" name="Group 2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318895"/>
                          <a:chOff x="5147" y="1484"/>
                          <a:chExt cx="4079" cy="2077"/>
                        </a:xfrm>
                      </wpg:grpSpPr>
                      <wps:wsp>
                        <wps:cNvPr id="3805" name="Line 2211"/>
                        <wps:cNvCnPr/>
                        <wps:spPr bwMode="auto">
                          <a:xfrm>
                            <a:off x="5876" y="1731"/>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6" name="Line 2212"/>
                        <wps:cNvCnPr/>
                        <wps:spPr bwMode="auto">
                          <a:xfrm>
                            <a:off x="6232" y="173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7" name="Line 2213"/>
                        <wps:cNvCnPr/>
                        <wps:spPr bwMode="auto">
                          <a:xfrm>
                            <a:off x="6226" y="3352"/>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8" name="Line 2214"/>
                        <wps:cNvCnPr/>
                        <wps:spPr bwMode="auto">
                          <a:xfrm>
                            <a:off x="5876" y="35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2215"/>
                        <wps:cNvCnPr/>
                        <wps:spPr bwMode="auto">
                          <a:xfrm>
                            <a:off x="7417" y="1746"/>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Line 2216"/>
                        <wps:cNvCnPr/>
                        <wps:spPr bwMode="auto">
                          <a:xfrm>
                            <a:off x="8489" y="1746"/>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Text Box 2217"/>
                        <wps:cNvSpPr txBox="1">
                          <a:spLocks noChangeArrowheads="1"/>
                        </wps:cNvSpPr>
                        <wps:spPr bwMode="auto">
                          <a:xfrm>
                            <a:off x="5809"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812" name="Text Box 2218"/>
                        <wps:cNvSpPr txBox="1">
                          <a:spLocks noChangeArrowheads="1"/>
                        </wps:cNvSpPr>
                        <wps:spPr bwMode="auto">
                          <a:xfrm>
                            <a:off x="7752"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813" name="Line 2219"/>
                        <wps:cNvCnPr/>
                        <wps:spPr bwMode="auto">
                          <a:xfrm>
                            <a:off x="5876" y="2646"/>
                            <a:ext cx="3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4" name="Line 2220"/>
                        <wps:cNvCnPr/>
                        <wps:spPr bwMode="auto">
                          <a:xfrm>
                            <a:off x="7417" y="1926"/>
                            <a:ext cx="10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5" name="Line 2221"/>
                        <wps:cNvCnPr/>
                        <wps:spPr bwMode="auto">
                          <a:xfrm>
                            <a:off x="5876" y="228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6" name="Line 2222"/>
                        <wps:cNvCnPr/>
                        <wps:spPr bwMode="auto">
                          <a:xfrm>
                            <a:off x="5474" y="2646"/>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7" name="Line 2223"/>
                        <wps:cNvCnPr/>
                        <wps:spPr bwMode="auto">
                          <a:xfrm>
                            <a:off x="5474" y="3547"/>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8" name="Line 2224"/>
                        <wps:cNvCnPr/>
                        <wps:spPr bwMode="auto">
                          <a:xfrm>
                            <a:off x="5608" y="2646"/>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19" name="Line 2225"/>
                        <wps:cNvCnPr/>
                        <wps:spPr bwMode="auto">
                          <a:xfrm>
                            <a:off x="8422" y="3547"/>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0" name="Line 2226"/>
                        <wps:cNvCnPr/>
                        <wps:spPr bwMode="auto">
                          <a:xfrm>
                            <a:off x="8489" y="1926"/>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1" name="Line 2227"/>
                        <wps:cNvCnPr/>
                        <wps:spPr bwMode="auto">
                          <a:xfrm>
                            <a:off x="8958" y="1926"/>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22" name="Line 2228"/>
                        <wps:cNvCnPr/>
                        <wps:spPr bwMode="auto">
                          <a:xfrm>
                            <a:off x="6680" y="2286"/>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23" name="Text Box 2229"/>
                        <wps:cNvSpPr txBox="1">
                          <a:spLocks noChangeArrowheads="1"/>
                        </wps:cNvSpPr>
                        <wps:spPr bwMode="auto">
                          <a:xfrm>
                            <a:off x="5147" y="282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824" name="Text Box 2230"/>
                        <wps:cNvSpPr txBox="1">
                          <a:spLocks noChangeArrowheads="1"/>
                        </wps:cNvSpPr>
                        <wps:spPr bwMode="auto">
                          <a:xfrm>
                            <a:off x="8556"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825" name="Text Box 2231"/>
                        <wps:cNvSpPr txBox="1">
                          <a:spLocks noChangeArrowheads="1"/>
                        </wps:cNvSpPr>
                        <wps:spPr bwMode="auto">
                          <a:xfrm>
                            <a:off x="6613"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0" o:spid="_x0000_s1190" style="position:absolute;margin-left:177.95pt;margin-top:5.5pt;width:203.95pt;height:103.85pt;z-index:251598336" coordorigin="5147,1484" coordsize="4079,20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F2N/RQYAAExAAAAOAAAAZHJzL2Uyb0RvYy54bWzsXF1v2zYUfR+w/0Do3bFIfQt1isaOgwHZ FqDdD2Ak2RYmiRqlxM6K/vddkpIi2TGa2q3rIcyDLZkyTV4e3ctz7lXevd/kGXpMeJWyYmLgC9NA SRGxOC2WE+OvT/ORb6CqpkVMM1YkE+MpqYz3l7/+8m5dhglhK5bFCUfQSVGF63JirOq6DMfjKlol Oa0uWJkU0LhgPKc1nPLlOOZ0Db3n2ZiYpjteMx6XnEVJVcGnM9VoXMr+F4skqv9cLKqkRtnEgLHV 8pXL13vxOr58R8Mlp+UqjZph0ANGkdO0gB/tuprRmqIHnu50lacRZxVb1BcRy8dssUijRM4BZoPN rdnccPZQyrksw/Wy7MwEpt2y08HdRn883nGUxhPD8k3bQAXNYZXkDyNCsDTQulyGcN0NLz+Wd1zN Eg5vWfR3BfYbb7eL86W6GN2vf2cx9EgfaiYNtFnwXHQBU0cbuQ5P3TokmxpF8CFxAhO7joEiaMMW 9v3AUSsVrWA5xfccbHsGEs22b7dt1833bdML1JeJ6XmidUxD9cNysM3gBEgAddWzYavjDPtxRctE rlclDPZsWJiKMuxtWiTCrlgMSvw6XDYt7nhzVoF9v2oyx/dcNXXPkv3QsDUcIFyazMfSXt2saVjy qr5JWI7EwcTIYBxyOejjbVUrA7WXiNUp2DzNMvichlmB1hMjcIgjv1CxLI1Fo2ir+PJ+mnH0SMXt Jf8aaw8uAxgXsexsldD4ujmuaZqpYxhnVoj+YB4wnOZI3T+fAzO49q99e2QT93pkm7PZ6MN8ao/c OfacmTWbTmf4ixgatsNVGsdJIUbX3svYft2SNl5F3YXd3dyZYTzsXQIKBtu+y0EDtKpQrKBa2XsW P8mFlZ8Dyk4HN4DHEG7kCLi5xCJfgZtLpJ/QcAOUvEG4gSMews06Cm5EeTfLciRsn70bJiY0CQen 4SY3TG8TbrCjHMJNxv9jg6nlwIZCxqg2mBIXWxpubz6Ywk5yCDe5tToQbp6Nm22rZ7tDuLV7Nx1M 3/LeDRjXFtwkTA6Em2/7AF/BkvbCTVOFNw033MLtkwh7V2wj2KkMhA3kBOVH9QZaAEWKASrmjwo2 XdFimXzgnK0FsQP2LPmoJDxAbJVaIPp5Ja81G7B2lL4NxY7VbPwcW+4t9zMNDoqPHOVriK0gmj2K d6YkdEClB4x7Lv9EGAGD9C7by1bVXlrqUp8DTGzzigSjuet7I3tuO6PAM/2RiYOrwDXtwJ7Nh7xa ihdKqjti53m0mpCnNUiGWZpPDL+THGi4T1roZAEx/Jawt+8vEfd6c7+RihhWBEQAWJF5xBloJ+Ch QfCEgxXj/xpoDeLhxKj+eaA8MVD2WwG3QYBtGy6r5YnteMCPEe+33PdbaBFBVxOjNpA6nNZKoXwo ebpcwS+pG69gH0BFW6RSr3keFcxFnJxSYcCgCKhNUd9t+D3adzq34XmwTEMlULsNoc3tFeq02/jB bqPTP7TbGOjggk8PuVTQcxkH6+DE3eZSoB2dIXMXAvuMVisll8dwpBiglsdPG7y6NFeTjVHqtYih B2Rjnhl9AMLlQEDCpgeR6ez0Sg3Ds8jSQIpu6AzJd0kKEuJvwVDrmDopaPl4OylIjkkKglgOXhSE pd3Ya5va6enU9J5KCKF+D3aApNsrHxB7OxTuJm80CnWBxHJfPQ7eTiGSo1KIrgn9vegLQfYR27/A PO+ENaqfSqjRqnkKem4GKhYU/ORJDGpWAkV94kjua5uCnVddrUt62hLGbyrN24vY7SwkVGPBmhzI WXwbgr9A7K7f9Czw0Jqy6MKyl+oYhYw9jN7fJzm5w5w1CnX03hu9gSdvobCfr/xWFRFKi1X0xjso bKI3PveKjFcFZBrq8P3TKnJFuB06zn6u7Fsh67o+QFNsOHe0nhayJlyh0sJtvX1b3X0eBeAasqKA HjbJkKps31/KRf+8InIg5g1keyle0s/XnC7F2z3sQfxtjV1Xhrz4LIZO8f7gFG8nGOgU7yDFC0rK rtuwZDBqyOrp3IbvOOpRgl2RWrsN7Ta6p9hOWFDWqTbabQzdRpcM7e021NONJ3cbrnzu40U9V7sN 7TZ+htvoZLb/i9uAilT5yLrkNs3j9eKZ+P45HPf/CcDlfwAAAP//AwBQSwMEFAAGAAgAAAAhADiO nnvgAAAACgEAAA8AAABkcnMvZG93bnJldi54bWxMj0FLw0AQhe+C/2EZwZvdbEPaGrMppainItgK 4m2bTJPQ7GzIbpP03zue7HF4jzffl60n24oBe9840qBmEQikwpUNVRq+Dm9PKxA+GCpN6wg1XNHD Or+/y0xaupE+cdiHSvAI+dRoqEPoUil9UaM1fuY6JM5Orrcm8NlXsuzNyOO2lfMoWkhrGuIPtelw W2Nx3l+shvfRjJtYvQ6782l7/TkkH987hVo/PkybFxABp/Bfhj98RoecmY7uQqUXrYY4SZ65yoFi Jy4sFzG7HDXM1WoJMs/krUL+CwAA//8DAFBLAQItABQABgAIAAAAIQC2gziS/gAAAOEBAAATAAAA AAAAAAAAAAAAAAAAAABbQ29udGVudF9UeXBlc10ueG1sUEsBAi0AFAAGAAgAAAAhADj9If/WAAAA lAEAAAsAAAAAAAAAAAAAAAAALwEAAF9yZWxzLy5yZWxzUEsBAi0AFAAGAAgAAAAhAI4XY39FBgAA TEAAAA4AAAAAAAAAAAAAAAAALgIAAGRycy9lMm9Eb2MueG1sUEsBAi0AFAAGAAgAAAAhADiOnnvg AAAACgEAAA8AAAAAAAAAAAAAAAAAnwgAAGRycy9kb3ducmV2LnhtbFBLBQYAAAAABAAEAPMAAACs CQAAAAA= ">
                <v:line id="Line 2211" o:spid="_x0000_s1191" style="position:absolute;visibility:visible;mso-wrap-style:square" from="5876,1731" to="5876,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b1mMcAAADdAAAADwAAAGRycy9kb3ducmV2LnhtbESPT2vCQBTE7wW/w/KE3uqmlQaJriIt Be1B/Ad6fGafSdrs27C7TdJv7wqFHoeZ+Q0zW/SmFi05X1lW8DxKQBDnVldcKDgePp4mIHxA1lhb JgW/5GExHzzMMNO24x21+1CICGGfoYIyhCaT0uclGfQj2xBH72qdwRClK6R22EW4qeVLkqTSYMVx ocSG3krKv/c/RsFmvE3b5fpz1Z/W6SV/313OX51T6nHYL6cgAvXhP/zXXmkF40nyC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dvWYxwAAAN0AAAAPAAAAAAAA AAAAAAAAAKECAABkcnMvZG93bnJldi54bWxQSwUGAAAAAAQABAD5AAAAlQMAAAAA "/>
                <v:line id="Line 2212" o:spid="_x0000_s1192" style="position:absolute;visibility:visible;mso-wrap-style:square" from="6232,1731" to="6232,3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Rr78cAAADdAAAADwAAAGRycy9kb3ducmV2LnhtbESPQWvCQBSE70L/w/IK3nSjQpDUVUQR tIeittAen9nXJG32bdjdJum/dwXB4zAz3zCLVW9q0ZLzlWUFk3ECgji3uuJCwcf7bjQH4QOyxtoy KfgnD6vl02CBmbYdn6g9h0JECPsMFZQhNJmUPi/JoB/bhjh639YZDFG6QmqHXYSbWk6TJJUGK44L JTa0KSn/Pf8ZBW+zY9quD6/7/vOQXvLt6fL10zmlhs/9+gVEoD48wvf2XiuYzZMUbm/iE5D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pGvvxwAAAN0AAAAPAAAAAAAA AAAAAAAAAKECAABkcnMvZG93bnJldi54bWxQSwUGAAAAAAQABAD5AAAAlQMAAAAA "/>
                <v:line id="Line 2213" o:spid="_x0000_s1193" style="position:absolute;visibility:visible;mso-wrap-style:square" from="6226,3352" to="7432,3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OdMgAAADdAAAADwAAAGRycy9kb3ducmV2LnhtbESPT2vCQBTE7wW/w/KE3uqmFVKJriIt Be2h1D+gx2f2maTNvg272yT99q4geBxm5jfMbNGbWrTkfGVZwfMoAUGcW11xoWC/+3iagPABWWNt mRT8k4fFfPAww0zbjjfUbkMhIoR9hgrKEJpMSp+XZNCPbEMcvbN1BkOUrpDaYRfhppYvSZJKgxXH hRIbeisp/93+GQVf4++0Xa4/V/1hnZ7y983p+NM5pR6H/XIKIlAf7uFbe6UVjCfJK1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jOdMgAAADdAAAADwAAAAAA AAAAAAAAAAChAgAAZHJzL2Rvd25yZXYueG1sUEsFBgAAAAAEAAQA+QAAAJYDAAAAAA== "/>
                <v:line id="Line 2214" o:spid="_x0000_s1194" style="position:absolute;visibility:visible;mso-wrap-style:square" from="5876,3547" to="8489,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daBsQAAADdAAAADwAAAGRycy9kb3ducmV2LnhtbERPz2vCMBS+C/4P4Qm7aeqEItUoogx0 hzGdoMdn82yrzUtJsrb775fDYMeP7/dy3ZtatOR8ZVnBdJKAIM6trrhQcP56G89B+ICssbZMCn7I w3o1HCwx07bjI7WnUIgYwj5DBWUITSalz0sy6Ce2IY7c3TqDIUJXSO2wi+Gmlq9JkkqDFceGEhva lpQ/T99GwcfsM203h/d9fzmkt3x3vF0fnVPqZdRvFiAC9eFf/OfeawWzeRLnxj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d1oGxAAAAN0AAAAPAAAAAAAAAAAA AAAAAKECAABkcnMvZG93bnJldi54bWxQSwUGAAAAAAQABAD5AAAAkgMAAAAA "/>
                <v:line id="Line 2215" o:spid="_x0000_s1195" style="position:absolute;visibility:visible;mso-wrap-style:square" from="7417,1746" to="7417,3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v/nccAAADdAAAADwAAAGRycy9kb3ducmV2LnhtbESPQWvCQBSE7wX/w/KE3urGCkFTVxGl oD2UqoX2+Mw+k2j2bdjdJum/7xYEj8PMfMPMl72pRUvOV5YVjEcJCOLc6ooLBZ/H16cpCB+QNdaW ScEveVguBg9zzLTteE/tIRQiQthnqKAMocmk9HlJBv3INsTRO1tnMETpCqkddhFuavmcJKk0WHFc KLGhdUn59fBjFLxPPtJ2tXvb9l+79JRv9qfvS+eUehz2qxcQgfpwD9/aW61gMk1m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O/+dxwAAAN0AAAAPAAAAAAAA AAAAAAAAAKECAABkcnMvZG93bnJldi54bWxQSwUGAAAAAAQABAD5AAAAlQMAAAAA "/>
                <v:line id="Line 2216" o:spid="_x0000_s1196" style="position:absolute;visibility:visible;mso-wrap-style:square" from="8489,1746" to="8489,3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jA3cQAAADdAAAADwAAAGRycy9kb3ducmV2LnhtbERPy2rCQBTdC/7DcIXudGKFINFRRCmo C6kPsMtr5jZJm7kTZqZJ+vedRcHl4byX697UoiXnK8sKppMEBHFudcWFgtv1bTwH4QOyxtoyKfgl D+vVcLDETNuOz9ReQiFiCPsMFZQhNJmUPi/JoJ/Yhjhyn9YZDBG6QmqHXQw3tXxNklQarDg2lNjQ tqT8+/JjFJxm72m7ORz3/f2QPvLd+fHx1TmlXkb9ZgEiUB+e4n/3XiuYzadxf3wTn4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2MDdxAAAAN0AAAAPAAAAAAAAAAAA AAAAAKECAABkcnMvZG93bnJldi54bWxQSwUGAAAAAAQABAD5AAAAkgMAAAAA "/>
                <v:shape id="Text Box 2217" o:spid="_x0000_s1197" type="#_x0000_t202" style="position:absolute;left:5809;top:1484;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L9sUA AADdAAAADwAAAGRycy9kb3ducmV2LnhtbESPT2vCQBTE74LfYXmCN92NtkWjq4hS6Kml/gNvj+wz CWbfhuzWpN++WxA8DjPzG2a57mwl7tT40rGGZKxAEGfOlJxrOB7eRzMQPiAbrByThl/ysF71e0tM jWv5m+77kIsIYZ+ihiKEOpXSZwVZ9GNXE0fv6hqLIcoml6bBNsJtJSdKvUmLJceFAmvaFpTd9j9W w+nzejm/qK98Z1/r1nVKsp1LrYeDbrMAEagLz/Cj/WE0TGdJAv9v4hOQq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9E4v2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18" o:spid="_x0000_s1198" type="#_x0000_t202" style="position:absolute;left:7752;top:1484;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EVgcUA AADdAAAADwAAAGRycy9kb3ducmV2LnhtbESPT2sCMRTE74LfIbxCb5poa9HtRhGl0FPFrQq9PTZv /9DNy7JJ3e23bwqCx2FmfsOkm8E24kqdrx1rmE0VCOLcmZpLDafPt8kShA/IBhvHpOGXPGzW41GK iXE9H+mahVJECPsENVQhtImUPq/Iop+6ljh6hesshii7UpoO+wi3jZwr9SIt1hwXKmxpV1H+nf1Y DeeP4uvyrA7l3i7a3g1Ksl1JrR8fhu0riEBDuIdv7Xej4Wk5m8P/m/gE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ANwRWB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line id="Line 2219" o:spid="_x0000_s1199" style="position:absolute;visibility:visible;mso-wrap-style:square" from="5876,2646" to="6211,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jwYMQAAADdAAAADwAAAGRycy9kb3ducmV2LnhtbESPzYrCMBSF98K8Q7iCO01VGLQaRQYE F+qgDrO+NNe22tzUJNb69pMBweXh/Hyc+bI1lWjI+dKyguEgAUGcWV1yruDntO5PQPiArLGyTAqe 5GG5+OjMMdX2wQdqjiEXcYR9igqKEOpUSp8VZNAPbE0cvbN1BkOULpfa4SOOm0qOkuRTGiw5Egqs 6aug7Hq8m8jN8q27/V6u7ea8265v3Ez3p2+let12NQMRqA3v8Ku90QrGk+EY/t/E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mPBgxAAAAN0AAAAPAAAAAAAAAAAA AAAAAKECAABkcnMvZG93bnJldi54bWxQSwUGAAAAAAQABAD5AAAAkgMAAAAA ">
                  <v:stroke dashstyle="dash"/>
                </v:line>
                <v:line id="Line 2220" o:spid="_x0000_s1200" style="position:absolute;visibility:visible;mso-wrap-style:square" from="7417,1926" to="8489,1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FoFMUAAADdAAAADwAAAGRycy9kb3ducmV2LnhtbESPS2vCQBSF90L/w3AL7nTiA7GpoxRB cGErxtL1JXNNUjN34sw0xn/fEQSXh/P4OItVZ2rRkvOVZQWjYQKCOLe64kLB93EzmIPwAVljbZkU 3MjDavnSW2Cq7ZUP1GahEHGEfYoKyhCaVEqfl2TQD21DHL2TdQZDlK6Q2uE1jptajpNkJg1WHAkl NrQuKT9nfyZy82LnLj+/5257+txtLty+fR33SvVfu493EIG68Aw/2lutYDIfTeH+Jj4Buf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3FoFMUAAADdAAAADwAAAAAAAAAA AAAAAAChAgAAZHJzL2Rvd25yZXYueG1sUEsFBgAAAAAEAAQA+QAAAJMDAAAAAA== ">
                  <v:stroke dashstyle="dash"/>
                </v:line>
                <v:line id="Line 2221" o:spid="_x0000_s1201" style="position:absolute;visibility:visible;mso-wrap-style:square" from="5876,2286" to="8489,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9jRccAAADdAAAADwAAAGRycy9kb3ducmV2LnhtbESPQWvCQBSE70L/w/IKvenGikGiq0hL QXsoagU9PrOvSdrs27C7TeK/dwtCj8PMfMMsVr2pRUvOV5YVjEcJCOLc6ooLBcfPt+EMhA/IGmvL pOBKHlbLh8ECM2073lN7CIWIEPYZKihDaDIpfV6SQT+yDXH0vqwzGKJ0hdQOuwg3tXxOklQarDgu lNjQS0n5z+HXKPiY7NJ2vX3f9Kdteslf95fzd+eUenrs13MQgfrwH763N1rBZDaewt+b+ATk8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r2NFxwAAAN0AAAAPAAAAAAAA AAAAAAAAAKECAABkcnMvZG93bnJldi54bWxQSwUGAAAAAAQABAD5AAAAlQMAAAAA "/>
                <v:line id="Line 2222" o:spid="_x0000_s1202" style="position:absolute;visibility:visible;mso-wrap-style:square" from="5474,2646" to="5876,2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9T+MQAAADdAAAADwAAAGRycy9kb3ducmV2LnhtbESPS4vCMBSF9wP+h3AFd2PqCKIdo4gg uPDBqLi+NNe2Y3NTk0yt/94IAy4P5/FxpvPWVKIh50vLCgb9BARxZnXJuYLTcfU5BuEDssbKMil4 kIf5rPMxxVTbO/9Qcwi5iCPsU1RQhFCnUvqsIIO+b2vi6F2sMxiidLnUDu9x3FTyK0lG0mDJkVBg TcuCsuvhz0Rulm/c7fx7bdeX7WZ142ayO+6V6nXbxTeIQG14h//ba61gOB6M4PUmPgE5e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71P4xAAAAN0AAAAPAAAAAAAAAAAA AAAAAKECAABkcnMvZG93bnJldi54bWxQSwUGAAAAAAQABAD5AAAAkgMAAAAA ">
                  <v:stroke dashstyle="dash"/>
                </v:line>
                <v:line id="Line 2223" o:spid="_x0000_s1203" style="position:absolute;visibility:visible;mso-wrap-style:square" from="5474,3547" to="5876,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P2Y8UAAADdAAAADwAAAGRycy9kb3ducmV2LnhtbESPX2vCMBTF34V9h3AHvmmqgrrOKEMQ fHAT69jzpbm2nc1NTbJav/0iCD4ezp8fZ7HqTC1acr6yrGA0TEAQ51ZXXCj4Pm4GcxA+IGusLZOC G3lYLV96C0y1vfKB2iwUIo6wT1FBGUKTSunzkgz6oW2Io3eyzmCI0hVSO7zGcVPLcZJMpcGKI6HE htYl5efsz0RuXuzc5ef33G1Pn7vNhdu3r+Neqf5r9/EOIlAXnuFHe6sVTOajGdzfxCcg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6P2Y8UAAADdAAAADwAAAAAAAAAA AAAAAAChAgAAZHJzL2Rvd25yZXYueG1sUEsFBgAAAAAEAAQA+QAAAJMDAAAAAA== ">
                  <v:stroke dashstyle="dash"/>
                </v:line>
                <v:line id="Line 2224" o:spid="_x0000_s1204" style="position:absolute;visibility:visible;mso-wrap-style:square" from="5608,2646" to="5608,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j+aMIAAADdAAAADwAAAGRycy9kb3ducmV2LnhtbERPz2vCMBS+C/4P4QnebKrCkM4oQ3D0 IjInnt+aZ1vXvNQma6p//XIY7Pjx/V5vB9OInjpXW1YwT1IQxIXVNZcKzp/72QqE88gaG8uk4EEO tpvxaI2ZtoE/qD/5UsQQdhkqqLxvMyldUZFBl9iWOHJX2xn0EXal1B2GGG4auUjTF2mw5thQYUu7 iorv049RkIbnu7zJvO6P+eEe2q9wWdyDUtPJ8PYKwtPg/8V/7lwrWK7mcW58E5+A3P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Bj+aMIAAADdAAAADwAAAAAAAAAAAAAA AAChAgAAZHJzL2Rvd25yZXYueG1sUEsFBgAAAAAEAAQA+QAAAJADAAAAAA== ">
                  <v:stroke startarrow="block" endarrow="block"/>
                </v:line>
                <v:line id="Line 2225" o:spid="_x0000_s1205" style="position:absolute;visibility:visible;mso-wrap-style:square" from="8422,3547" to="9159,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DHisUAAADdAAAADwAAAGRycy9kb3ducmV2LnhtbESPX2vCMBTF3wd+h3AF32ZahVE7owxB 8EE3VseeL8217Wxu2iTW7tsvg8EeD+fPj7PejqYVAznfWFaQzhMQxKXVDVcKPs77xwyED8gaW8uk 4Js8bDeThzXm2t75nYYiVCKOsM9RQR1Cl0vpy5oM+rntiKN3sc5giNJVUju8x3HTykWSPEmDDUdC jR3taiqvxc1EblkdXf/5dR0Pl9Nx3/Owej2/KTWbji/PIAKN4T/81z5oBcssXcHvm/gE5O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XDHisUAAADdAAAADwAAAAAAAAAA AAAAAAChAgAAZHJzL2Rvd25yZXYueG1sUEsFBgAAAAAEAAQA+QAAAJMDAAAAAA== ">
                  <v:stroke dashstyle="dash"/>
                </v:line>
                <v:line id="Line 2226" o:spid="_x0000_s1206" style="position:absolute;visibility:visible;mso-wrap-style:square" from="8489,1926" to="9226,1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akqsIAAADdAAAADwAAAGRycy9kb3ducmV2LnhtbERPTWvCQBC9F/oflil4q5sqiE1dRQqC B61US89Ddkyi2dm4u8b03zsHocfH+54teteojkKsPRt4G2agiAtvay4N/BxWr1NQMSFbbDyTgT+K sJg/P80wt/7G39TtU6kkhGOOBqqU2lzrWFTkMA59Syzc0QeHSWAotQ14k3DX6FGWTbTDmqWhwpY+ KyrO+6uT3qLchMvv6dyvj9vN6sLd+9dhZ8zgpV9+gErUp3/xw722BsbTkeyXN/IE9Pw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iakqsIAAADdAAAADwAAAAAAAAAAAAAA AAChAgAAZHJzL2Rvd25yZXYueG1sUEsFBgAAAAAEAAQA+QAAAJADAAAAAA== ">
                  <v:stroke dashstyle="dash"/>
                </v:line>
                <v:line id="Line 2227" o:spid="_x0000_s1207" style="position:absolute;visibility:visible;mso-wrap-style:square" from="8958,1926" to="8958,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6dSMUAAADdAAAADwAAAGRycy9kb3ducmV2LnhtbESPQWvCQBSE74L/YXlCb3VjCkVSVykF JRcRrfT8mn1Notm3Mbtmo7++Wyh4HGbmG2axGkwjeupcbVnBbJqAIC6srrlUcPxcP89BOI+ssbFM Cm7kYLUcjxaYaRt4T/3BlyJC2GWooPK+zaR0RUUG3dS2xNH7sZ1BH2VXSt1hiHDTyDRJXqXBmuNC hS19VFScD1ejIAn3jTzJvO53+fYS2u/wlV6CUk+T4f0NhKfBP8L/7VwreJmnM/h7E5+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06dSMUAAADdAAAADwAAAAAAAAAA AAAAAAChAgAAZHJzL2Rvd25yZXYueG1sUEsFBgAAAAAEAAQA+QAAAJMDAAAAAA== ">
                  <v:stroke startarrow="block" endarrow="block"/>
                </v:line>
                <v:line id="Line 2228" o:spid="_x0000_s1208" style="position:absolute;visibility:visible;mso-wrap-style:square" from="6680,2286" to="6680,3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wDP8UAAADdAAAADwAAAGRycy9kb3ducmV2LnhtbESPQWvCQBSE70L/w/IK3uqmEURSV5FC Sy4itaXn1+wziWbfxuyajf31riB4HGbmG2axGkwjeupcbVnB6yQBQVxYXXOp4Of742UOwnlkjY1l UnAhB6vl02iBmbaBv6jf+VJECLsMFVTet5mUrqjIoJvYljh6e9sZ9FF2pdQdhgg3jUyTZCYN1hwX KmzpvaLiuDsbBUn4/5QHmdf9Nt+cQvsXftNTUGr8PKzfQHga/CN8b+dawXSepnB7E5+AX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5wDP8UAAADdAAAADwAAAAAAAAAA AAAAAAChAgAAZHJzL2Rvd25yZXYueG1sUEsFBgAAAAAEAAQA+QAAAJMDAAAAAA== ">
                  <v:stroke startarrow="block" endarrow="block"/>
                </v:line>
                <v:shape id="Text Box 2229" o:spid="_x0000_s1209" type="#_x0000_t202" style="position:absolute;left:5147;top:2826;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F6p8UA AADdAAAADwAAAGRycy9kb3ducmV2LnhtbESPT2vCQBTE74LfYXmCt7qrtqLRVUpF6KnF+Ae8PbLP JJh9G7KrSb99t1DwOMzMb5jVprOVeFDjS8caxiMFgjhzpuRcw/Gwe5mD8AHZYOWYNPyQh82631th YlzLe3qkIRcRwj5BDUUIdSKlzwqy6EeuJo7e1TUWQ5RNLk2DbYTbSk6UmkmLJceFAmv6KCi7pXer 4fR1vZxf1Xe+tW916zol2S6k1sNB974EEagLz/B/+9NomM4nU/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s4Xqn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230" o:spid="_x0000_s1210" type="#_x0000_t202" style="position:absolute;left:8556;top:2646;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ji08UA AADdAAAADwAAAGRycy9kb3ducmV2LnhtbESPT2sCMRTE74LfITzBmya1Vux2o4il0JPFtS309ti8 /UM3L8smuttv3wiCx2FmfsOk28E24kKdrx1reJgrEMS5MzWXGj5Pb7M1CB+QDTaOScMfedhuxqMU E+N6PtIlC6WIEPYJaqhCaBMpfV6RRT93LXH0CtdZDFF2pTQd9hFuG7lQaiUt1hwXKmxpX1H+m52t hq9D8fO9VB/lq31qezcoyfZZaj2dDLsXEIGGcA/f2u9Gw+N6sYTrm/gE5OYfAAD//wMAUEsBAi0A FAAGAAgAAAAhAPD3irv9AAAA4gEAABMAAAAAAAAAAAAAAAAAAAAAAFtDb250ZW50X1R5cGVzXS54 bWxQSwECLQAUAAYACAAAACEAMd1fYdIAAACPAQAACwAAAAAAAAAAAAAAAAAuAQAAX3JlbHMvLnJl bHNQSwECLQAUAAYACAAAACEAMy8FnkEAAAA5AAAAEAAAAAAAAAAAAAAAAAApAgAAZHJzL3NoYXBl eG1sLnhtbFBLAQItABQABgAIAAAAIQAjCOLT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231" o:spid="_x0000_s1211" type="#_x0000_t202" style="position:absolute;left:6613;top:2646;width:536;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RHSMUA AADdAAAADwAAAGRycy9kb3ducmV2LnhtbESPQWvCQBSE74L/YXlCb7qrVrHRVUQp9FQxtgVvj+wz CWbfhuzWpP++Kwgeh5n5hlltOluJGzW+dKxhPFIgiDNnSs41fJ3ehwsQPiAbrByThj/ysFn3eytM jGv5SLc05CJC2CeooQihTqT0WUEW/cjVxNG7uMZiiLLJpWmwjXBbyYlSc2mx5LhQYE27grJr+ms1 fH9ezj+v6pDv7axuXack2zep9cug2y5BBOrCM/xofxgN08VkBvc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REdI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p>
    <w:p w:rsidR="00455B9A" w:rsidRPr="005B3ECB" w:rsidRDefault="00670F51" w:rsidP="00455B9A">
      <w:pPr>
        <w:tabs>
          <w:tab w:val="left" w:pos="396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97312" behindDoc="0" locked="0" layoutInCell="1" allowOverlap="1" wp14:anchorId="71891EFB" wp14:editId="34766D48">
                <wp:simplePos x="0" y="0"/>
                <wp:positionH relativeFrom="column">
                  <wp:posOffset>42545</wp:posOffset>
                </wp:positionH>
                <wp:positionV relativeFrom="paragraph">
                  <wp:posOffset>41275</wp:posOffset>
                </wp:positionV>
                <wp:extent cx="1276350" cy="1143000"/>
                <wp:effectExtent l="8255" t="635" r="1270" b="0"/>
                <wp:wrapNone/>
                <wp:docPr id="3801" name="Group 2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1143000"/>
                          <a:chOff x="1655" y="11384"/>
                          <a:chExt cx="2010" cy="1800"/>
                        </a:xfrm>
                      </wpg:grpSpPr>
                      <wps:wsp>
                        <wps:cNvPr id="3802" name="Text Box 2208"/>
                        <wps:cNvSpPr txBox="1">
                          <a:spLocks noChangeArrowheads="1"/>
                        </wps:cNvSpPr>
                        <wps:spPr bwMode="auto">
                          <a:xfrm>
                            <a:off x="1655" y="11384"/>
                            <a:ext cx="201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wps:wsp>
                        <wps:cNvPr id="3803" name="Line 2209"/>
                        <wps:cNvCnPr/>
                        <wps:spPr bwMode="auto">
                          <a:xfrm>
                            <a:off x="1655" y="12734"/>
                            <a:ext cx="14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7" o:spid="_x0000_s1212" style="position:absolute;margin-left:3.35pt;margin-top:3.25pt;width:100.5pt;height:90pt;z-index:251597312" coordorigin="1655,11384" coordsize="201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nxRDjQMAAJ4JAAAOAAAAZHJzL2Uyb0RvYy54bWzMVslu3DgQvQeYfyB4l7U01S0JlgO7FyOA M2MgmQ9gS9SCkUiFZFvtBPn3KZLqxT1LFgOD0UEgWWSx6lW9J12/3fcdemJStYLnOLwKMGK8EGXL 6xz//nHjJRgpTXlJO8FZjp+Zwm9vfnlzPQ4Zi0QjupJJBE64ysYhx43WQ+b7qmhYT9WVGBgHYyVk TzVMZe2Xko7gve/8KAjm/ihkOUhRMKVgdeWM+Mb6rypW6N+qSjGNuhxDbNq+pX1vzdu/uaZZLenQ tMUUBv2JKHracrj06GpFNUU72f7FVd8WUihR6atC9L6oqrZgNgfIJgwusrmXYjfYXOpsrIcjTADt BU4/7bb49elRorbM8SwJQow47aFK9mIURcHCADQOdQb77uXwYXiULksYPojiDwVm/9Ju5rXbjLbj e1GCR7rTwgK0r2RvXEDqaG/r8HysA9trVMBiGC3msxjKVYAtDMksCKZKFQ2U05wL53GMkTXPEuLK WDTryYHBcjqduKM+zdzNNtopOpMatJ06Iateh+yHhg7MFkwZxE7IRgdkP5oc78TegJs4cO1WgyzS e7BAbhYo5QBGXCwbymt2K6UYG0ZLiDE0JyGT41GXiTJOvoX43yF3AP5fcKPZIJW+Z6JHZpBjCdyy gdKnB6VNPKctpsBcbNqug3WadfzFAmx0K3AtHDU2E4Cly5c0SNfJOiEeieZrjwSrlXe7WRJvvgkX 8Wq2Wi5X4Vdzb0iypi1Lxs01B+qG5PsKOImII92RvEp0bWncmZCUrLfLTqInCtKxsY9FHSynbf7L MCwIkMtFSmFEgrso9TbzZOGRDYm9dBEkXhCmd+k8IClZbV6m9NBy9vqU0JjjNI5i106noC9yA3JN /ILCnOVGs77VIM5d2+cYaDRtoplpwjUvbWk1bTs3PoPChH+CArweCm1b1nSp61e93+6t9oTxJDQq 24ryGbpYCmgx4DB8WmDQCPkZoxFkOsfq045KhlH3jgMT0pAQo+t2QuJFBBN5btmeWygvwFWONUZu uNTuW7AbZFs3cJPjHhe3oFdVa9va0MxFNXEOBOO/U47ZQTlsT4BqpGeqseSPEspgIvxB7keL2aSa hnpWdMmCOM20WgtVO0j1BfE7qO53E//VPQifwKnV/qnt/qdictS/M2I4bXGEOBDEKuAFMVy7GU2d PlB2ZH8C7LHph8X8ZZzP7a7Tb9XNnwAAAP//AwBQSwMEFAAGAAgAAAAhAK2ShMjcAAAABwEAAA8A AABkcnMvZG93bnJldi54bWxMjk9rwkAQxe+FfodlCr3VTSz+IWYjIm1PUqgWircxGZNgdjZk1yR+ +05P9TS8eY/3ful6tI3qqfO1YwPxJAJFnLui5tLA9+H9ZQnKB+QCG8dk4EYe1tnjQ4pJ4Qb+on4f SiUl7BM0UIXQJlr7vCKLfuJaYvHOrrMYRHalLjocpNw2ehpFc22xZlmosKVtRfllf7UGPgYcNq/x W7+7nLe342H2+bOLyZjnp3GzAhVoDP9h+MMXdMiE6eSuXHjVGJgvJChnBkrcabQQfZLYUj46S/U9 f/YLAAD//wMAUEsBAi0AFAAGAAgAAAAhALaDOJL+AAAA4QEAABMAAAAAAAAAAAAAAAAAAAAAAFtD b250ZW50X1R5cGVzXS54bWxQSwECLQAUAAYACAAAACEAOP0h/9YAAACUAQAACwAAAAAAAAAAAAAA AAAvAQAAX3JlbHMvLnJlbHNQSwECLQAUAAYACAAAACEA758UQ40DAACeCQAADgAAAAAAAAAAAAAA AAAuAgAAZHJzL2Uyb0RvYy54bWxQSwECLQAUAAYACAAAACEArZKEyNwAAAAHAQAADwAAAAAAAAAA AAAAAADnBQAAZHJzL2Rvd25yZXYueG1sUEsFBgAAAAAEAAQA8wAAAPAGAAAAAA== ">
                <v:shape id="Text Box 2208" o:spid="_x0000_s1213" type="#_x0000_t202" style="position:absolute;left:1655;top:11384;width:201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iDXMUA AADdAAAADwAAAGRycy9kb3ducmV2LnhtbESPQWvCQBSE70L/w/IKvelubS02uglFEXqqNK1Cb4/s Mwlm34bsauK/dwuCx2FmvmGW2WAbcabO1441PE8UCOLCmZpLDb8/m/EchA/IBhvHpOFCHrL0YbTE xLiev+mch1JECPsENVQhtImUvqjIop+4ljh6B9dZDFF2pTQd9hFuGzlV6k1arDkuVNjSqqLimJ+s ht3X4W//qrbl2s7a3g1Ksn2XWj89Dh8LEIGGcA/f2p9Gw8tcTeH/TXwCMr0CAAD//wMAUEsBAi0A FAAGAAgAAAAhAPD3irv9AAAA4gEAABMAAAAAAAAAAAAAAAAAAAAAAFtDb250ZW50X1R5cGVzXS54 bWxQSwECLQAUAAYACAAAACEAMd1fYdIAAACPAQAACwAAAAAAAAAAAAAAAAAuAQAAX3JlbHMvLnJl bHNQSwECLQAUAAYACAAAACEAMy8FnkEAAAA5AAAAEAAAAAAAAAAAAAAAAAApAgAAZHJzL3NoYXBl eG1sLnhtbFBLAQItABQABgAIAAAAIQCIGINc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v:textbox>
                </v:shape>
                <v:line id="Line 2209" o:spid="_x0000_s1214" style="position:absolute;visibility:visible;mso-wrap-style:square" from="1655,12734" to="3129,12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PId8cAAADdAAAADwAAAGRycy9kb3ducmV2LnhtbESPQWvCQBSE7wX/w/KE3uqmDQSJriIV QXso1Rb0+Mw+k2j2bdjdJum/7xYKHoeZ+YaZLwfTiI6cry0reJ4kIIgLq2suFXx9bp6mIHxA1thY JgU/5GG5GD3MMde25z11h1CKCGGfo4IqhDaX0hcVGfQT2xJH72KdwRClK6V22Ee4aeRLkmTSYM1x ocKWXisqbodvo+A9/ci61e5tOxx32blY78+na++UehwPqxmIQEO4h//bW60gnS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08h3xwAAAN0AAAAPAAAAAAAA AAAAAAAAAKECAABkcnMvZG93bnJldi54bWxQSwUGAAAAAAQABAD5AAAAlQMAAAAA "/>
              </v:group>
            </w:pict>
          </mc:Fallback>
        </mc:AlternateContent>
      </w: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F265AB">
      <w:pPr>
        <w:tabs>
          <w:tab w:val="center" w:pos="4791"/>
        </w:tabs>
        <w:rPr>
          <w:rFonts w:ascii="Times New Roman" w:hAnsi="Times New Roman"/>
          <w:u w:val="single"/>
          <w:lang w:val="pt-BR"/>
        </w:rPr>
      </w:pPr>
      <w:r w:rsidRPr="005B3ECB">
        <w:rPr>
          <w:rFonts w:ascii="Times New Roman" w:hAnsi="Times New Roman"/>
          <w:b/>
          <w:lang w:val="pt-BR"/>
        </w:rPr>
        <w:t xml:space="preserve">      </w:t>
      </w:r>
      <w:r w:rsidRPr="005B3ECB">
        <w:rPr>
          <w:rFonts w:ascii="Times New Roman" w:hAnsi="Times New Roman"/>
          <w:b/>
          <w:lang w:val="pt-BR"/>
        </w:rPr>
        <w:tab/>
      </w:r>
      <w:r w:rsidRPr="005B3ECB">
        <w:rPr>
          <w:rFonts w:ascii="Times New Roman" w:hAnsi="Times New Roman"/>
          <w:u w:val="single"/>
          <w:lang w:val="pt-BR"/>
        </w:rPr>
        <w:t>Bài giải</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Khi nối 2 bình bởi một ống có dung tích không đáng kể  thì nước từ bình B chảy sang bình A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hể tích nước chảy từ bình B sang bình A là  V</w:t>
      </w:r>
      <w:r w:rsidRPr="005B3ECB">
        <w:rPr>
          <w:rFonts w:ascii="Times New Roman" w:hAnsi="Times New Roman"/>
          <w:b/>
          <w:vertAlign w:val="subscript"/>
          <w:lang w:val="pt-BR"/>
        </w:rPr>
        <w:t>B</w:t>
      </w:r>
      <w:r w:rsidRPr="005B3ECB">
        <w:rPr>
          <w:rFonts w:ascii="Times New Roman" w:hAnsi="Times New Roman"/>
          <w:b/>
          <w:lang w:val="pt-BR"/>
        </w:rPr>
        <w:t xml:space="preserve"> = (</w:t>
      </w:r>
      <w:r w:rsidRPr="005B3ECB">
        <w:rPr>
          <w:rFonts w:ascii="Times New Roman" w:hAnsi="Times New Roman"/>
          <w:lang w:val="pt-BR"/>
        </w:rPr>
        <w:t xml:space="preserve"> h</w:t>
      </w:r>
      <w:r w:rsidRPr="005B3ECB">
        <w:rPr>
          <w:rFonts w:ascii="Times New Roman" w:hAnsi="Times New Roman"/>
          <w:vertAlign w:val="subscript"/>
          <w:lang w:val="pt-BR"/>
        </w:rPr>
        <w:t>2</w:t>
      </w:r>
      <w:r w:rsidRPr="005B3ECB">
        <w:rPr>
          <w:rFonts w:ascii="Times New Roman" w:hAnsi="Times New Roman"/>
          <w:lang w:val="pt-BR"/>
        </w:rPr>
        <w:t>- h ) S</w:t>
      </w:r>
      <w:r w:rsidRPr="005B3ECB">
        <w:rPr>
          <w:rFonts w:ascii="Times New Roman" w:hAnsi="Times New Roman"/>
          <w:vertAlign w:val="subscript"/>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Thể tích nước bình A nhận từ bình B là  V</w:t>
      </w:r>
      <w:r w:rsidRPr="005B3ECB">
        <w:rPr>
          <w:rFonts w:ascii="Times New Roman" w:hAnsi="Times New Roman"/>
          <w:vertAlign w:val="subscript"/>
          <w:lang w:val="pt-BR"/>
        </w:rPr>
        <w:t>A</w:t>
      </w:r>
      <w:r w:rsidRPr="005B3ECB">
        <w:rPr>
          <w:rFonts w:ascii="Times New Roman" w:hAnsi="Times New Roman"/>
          <w:lang w:val="pt-BR"/>
        </w:rPr>
        <w:t xml:space="preserve"> = ( h - h</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1</w:t>
      </w:r>
    </w:p>
    <w:p w:rsidR="00B34E85" w:rsidRPr="005B3ECB" w:rsidRDefault="00455B9A" w:rsidP="00455B9A">
      <w:pPr>
        <w:tabs>
          <w:tab w:val="left" w:pos="3960"/>
        </w:tabs>
        <w:rPr>
          <w:rFonts w:ascii="Times New Roman" w:hAnsi="Times New Roman"/>
          <w:vertAlign w:val="subscript"/>
          <w:lang w:val="pt-BR"/>
        </w:rPr>
      </w:pPr>
      <w:r w:rsidRPr="005B3ECB">
        <w:rPr>
          <w:rFonts w:ascii="Times New Roman" w:hAnsi="Times New Roman"/>
          <w:lang w:val="pt-BR"/>
        </w:rPr>
        <w:t>Mà V</w:t>
      </w:r>
      <w:r w:rsidRPr="005B3ECB">
        <w:rPr>
          <w:rFonts w:ascii="Times New Roman" w:hAnsi="Times New Roman"/>
          <w:vertAlign w:val="subscript"/>
          <w:lang w:val="pt-BR"/>
        </w:rPr>
        <w:t>A</w:t>
      </w:r>
      <w:r w:rsidRPr="005B3ECB">
        <w:rPr>
          <w:rFonts w:ascii="Times New Roman" w:hAnsi="Times New Roman"/>
          <w:lang w:val="pt-BR"/>
        </w:rPr>
        <w:t xml:space="preserve"> = V</w:t>
      </w:r>
      <w:r w:rsidRPr="005B3ECB">
        <w:rPr>
          <w:rFonts w:ascii="Times New Roman" w:hAnsi="Times New Roman"/>
          <w:vertAlign w:val="subscript"/>
          <w:lang w:val="pt-BR"/>
        </w:rPr>
        <w:t xml:space="preserve">B </w:t>
      </w:r>
      <w:r w:rsidRPr="005B3ECB">
        <w:rPr>
          <w:rFonts w:ascii="Times New Roman" w:hAnsi="Times New Roman"/>
          <w:lang w:val="pt-BR"/>
        </w:rPr>
        <w:t xml:space="preserve"> nê ta có </w:t>
      </w:r>
      <w:r w:rsidRPr="005B3ECB">
        <w:rPr>
          <w:rFonts w:ascii="Times New Roman" w:hAnsi="Times New Roman"/>
          <w:b/>
          <w:lang w:val="pt-BR"/>
        </w:rPr>
        <w:t>(</w:t>
      </w:r>
      <w:r w:rsidRPr="005B3ECB">
        <w:rPr>
          <w:rFonts w:ascii="Times New Roman" w:hAnsi="Times New Roman"/>
          <w:lang w:val="pt-BR"/>
        </w:rPr>
        <w:t xml:space="preserve"> h</w:t>
      </w:r>
      <w:r w:rsidRPr="005B3ECB">
        <w:rPr>
          <w:rFonts w:ascii="Times New Roman" w:hAnsi="Times New Roman"/>
          <w:vertAlign w:val="subscript"/>
          <w:lang w:val="pt-BR"/>
        </w:rPr>
        <w:t>2</w:t>
      </w:r>
      <w:r w:rsidRPr="005B3ECB">
        <w:rPr>
          <w:rFonts w:ascii="Times New Roman" w:hAnsi="Times New Roman"/>
          <w:lang w:val="pt-BR"/>
        </w:rPr>
        <w:t>- h ) S</w:t>
      </w:r>
      <w:r w:rsidRPr="005B3ECB">
        <w:rPr>
          <w:rFonts w:ascii="Times New Roman" w:hAnsi="Times New Roman"/>
          <w:vertAlign w:val="subscript"/>
          <w:lang w:val="pt-BR"/>
        </w:rPr>
        <w:t>2</w:t>
      </w:r>
      <w:r w:rsidRPr="005B3ECB">
        <w:rPr>
          <w:rFonts w:ascii="Times New Roman" w:hAnsi="Times New Roman"/>
          <w:lang w:val="pt-BR"/>
        </w:rPr>
        <w:t xml:space="preserve"> = ( h - h</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1</w:t>
      </w:r>
    </w:p>
    <w:p w:rsidR="00455B9A" w:rsidRPr="005B3ECB" w:rsidRDefault="00455B9A" w:rsidP="00455B9A">
      <w:pPr>
        <w:tabs>
          <w:tab w:val="left" w:pos="3960"/>
        </w:tabs>
        <w:rPr>
          <w:rFonts w:ascii="Times New Roman" w:hAnsi="Times New Roman"/>
          <w:vertAlign w:val="subscript"/>
          <w:lang w:val="pt-BR"/>
        </w:rPr>
      </w:pPr>
      <w:r w:rsidRPr="005B3ECB">
        <w:rPr>
          <w:rFonts w:ascii="Times New Roman" w:hAnsi="Times New Roman"/>
          <w:lang w:val="pt-BR"/>
        </w:rPr>
        <w:t xml:space="preserve">Biến đổi ta được  h = </w:t>
      </w:r>
      <w:r w:rsidRPr="005B3ECB">
        <w:rPr>
          <w:rFonts w:ascii="Times New Roman" w:hAnsi="Times New Roman"/>
          <w:position w:val="-30"/>
          <w:lang w:val="nl-NL"/>
        </w:rPr>
        <w:object w:dxaOrig="2540" w:dyaOrig="680">
          <v:shape id="_x0000_i1360" type="#_x0000_t75" style="width:127pt;height:34pt" o:ole="">
            <v:imagedata r:id="rId601" o:title=""/>
          </v:shape>
          <o:OLEObject Type="Embed" ProgID="Equation.DSMT4" ShapeID="_x0000_i1360" DrawAspect="Content" ObjectID="_1717416607" r:id="rId602"/>
        </w:object>
      </w:r>
      <w:r w:rsidRPr="005B3ECB">
        <w:rPr>
          <w:rFonts w:ascii="Times New Roman" w:hAnsi="Times New Roman"/>
          <w:lang w:val="pt-BR"/>
        </w:rPr>
        <w:t xml:space="preserve"> = 39,6</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Vậy độ cao của cột nước trong 2 ống lúc cân bằng là 39,6(cm)</w:t>
      </w:r>
    </w:p>
    <w:p w:rsidR="00455B9A" w:rsidRPr="005B3ECB" w:rsidRDefault="00670F51" w:rsidP="00455B9A">
      <w:pPr>
        <w:tabs>
          <w:tab w:val="left" w:pos="396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570688" behindDoc="0" locked="0" layoutInCell="1" allowOverlap="1" wp14:anchorId="3E4B44CA" wp14:editId="689AC6DB">
                <wp:simplePos x="0" y="0"/>
                <wp:positionH relativeFrom="column">
                  <wp:posOffset>3999230</wp:posOffset>
                </wp:positionH>
                <wp:positionV relativeFrom="paragraph">
                  <wp:posOffset>0</wp:posOffset>
                </wp:positionV>
                <wp:extent cx="2091690" cy="1028700"/>
                <wp:effectExtent l="13970" t="11430" r="8890" b="0"/>
                <wp:wrapNone/>
                <wp:docPr id="3788" name="Group 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028700"/>
                          <a:chOff x="7500" y="1598"/>
                          <a:chExt cx="3294" cy="1620"/>
                        </a:xfrm>
                      </wpg:grpSpPr>
                      <wps:wsp>
                        <wps:cNvPr id="3789" name="Line 2106"/>
                        <wps:cNvCnPr/>
                        <wps:spPr bwMode="auto">
                          <a:xfrm>
                            <a:off x="7500" y="2498"/>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0" name="Oval 2107"/>
                        <wps:cNvSpPr>
                          <a:spLocks noChangeArrowheads="1"/>
                        </wps:cNvSpPr>
                        <wps:spPr bwMode="auto">
                          <a:xfrm>
                            <a:off x="8049" y="2318"/>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91" name="Oval 2108"/>
                        <wps:cNvSpPr>
                          <a:spLocks noChangeArrowheads="1"/>
                        </wps:cNvSpPr>
                        <wps:spPr bwMode="auto">
                          <a:xfrm>
                            <a:off x="9452" y="2318"/>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92" name="Line 2109"/>
                        <wps:cNvCnPr/>
                        <wps:spPr bwMode="auto">
                          <a:xfrm>
                            <a:off x="7683" y="231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3" name="Line 2110"/>
                        <wps:cNvCnPr/>
                        <wps:spPr bwMode="auto">
                          <a:xfrm>
                            <a:off x="7744" y="21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4" name="Line 2111"/>
                        <wps:cNvCnPr/>
                        <wps:spPr bwMode="auto">
                          <a:xfrm>
                            <a:off x="7744" y="2138"/>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5" name="Freeform 2112"/>
                        <wps:cNvSpPr>
                          <a:spLocks/>
                        </wps:cNvSpPr>
                        <wps:spPr bwMode="auto">
                          <a:xfrm>
                            <a:off x="8040" y="1605"/>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Line 2113"/>
                        <wps:cNvCnPr/>
                        <wps:spPr bwMode="auto">
                          <a:xfrm>
                            <a:off x="8838" y="195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7" name="Text Box 2114"/>
                        <wps:cNvSpPr txBox="1">
                          <a:spLocks noChangeArrowheads="1"/>
                        </wps:cNvSpPr>
                        <wps:spPr bwMode="auto">
                          <a:xfrm>
                            <a:off x="7866"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98" name="Text Box 2115"/>
                        <wps:cNvSpPr txBox="1">
                          <a:spLocks noChangeArrowheads="1"/>
                        </wps:cNvSpPr>
                        <wps:spPr bwMode="auto">
                          <a:xfrm>
                            <a:off x="9330"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99" name="Text Box 2116"/>
                        <wps:cNvSpPr txBox="1">
                          <a:spLocks noChangeArrowheads="1"/>
                        </wps:cNvSpPr>
                        <wps:spPr bwMode="auto">
                          <a:xfrm>
                            <a:off x="8659" y="15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3800" name="Text Box 2117"/>
                        <wps:cNvSpPr txBox="1">
                          <a:spLocks noChangeArrowheads="1"/>
                        </wps:cNvSpPr>
                        <wps:spPr bwMode="auto">
                          <a:xfrm>
                            <a:off x="8781" y="267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5" o:spid="_x0000_s1215" style="position:absolute;margin-left:314.9pt;margin-top:0;width:164.7pt;height:81pt;z-index:251570688" coordorigin="7500,1598" coordsize="3294,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JfLDgAgAACQ1AAAOAAAAZHJzL2Uyb0RvYy54bWzsW9tu20YQfS/QfyD4WECRlncKkYvEtoIC aRMg7gfQFCURpUiWpC0lQf+9Z2aXN1m0ZSdxU0R+sHkZzs7lzOzuzPrlr7tNot1GRRln6UwXLya6 FqVhtojT1Uz/82o+8nStrIJ0ESRZGs30j1Gp/3r2808vt/k0MrJ1liyiQgOTtJxu85m+rqp8Oh6X 4TraBOWLLI9SvFxmxSaocFusxosi2IL7Jhkbk4kz3mbFIi+yMCpLPL2QL/Uz5r9cRmH1brkso0pL Zjpkq/h3wb+v6ff47GUwXRVBvo5DJUbwBCk2QZxi0IbVRVAF2k0R32G1icMiK7Nl9SLMNuNsuYzD iHWANmKyp82bIrvJWZfVdLvKGzPBtHt2ejLb8I/b94UWL2a66XrwVRps4CUeWDPExCYDbfPVFHRv ivxD/r6QWuLybRb+VeL1eP893a8ksXa9/T1bgGNwU2VsoN2y2BALqK7t2A8fGz9Eu0oL8dCY+MLx 4a4Q78TE8NyJ8lS4hjvpO9fGI41e274nvRiuL9X3puFb6mPH4C/HwVQOzMIq4UgzoK5sDVt+mWE/ rIM8Yn+VZLDWsH5t2LdxGpFdHWlXJjtP3xds5XJawr4PmqxR3bBq1WvDtYr3tQ6meVFWb6Jso9HF TE8gB7sjuH1bVuTEloS8k2bzOEnwPJgmqbad6b5t2PxBmSXxgl7Su7JYXZ8nhXYbUHjxDykGZj0y wDhdMLN1FCwu1XUVxIm8Bn2SEj/oAXHUlYyfz/7Ev/QuPWtkGc7lyJpcXIxezc+tkTMXrn1hXpyf X4h/SDRhTdfxYhGlJF0dy8I6zqUqq8gobKK5McO4z51VhLD1XxYa0JIelLi6zhYf2bH8HCh7NrhR 5Mg4fgfHENzcDtzqGC5lAGtpdr4O0lX0qiiyLfkHQSDYi6QPYCw/qJV7EJ7exALcEZmGKVRk1vAU nqnCEhcSJ3U62MNnlCRxXt4L0R7CekCc888hID4flvfAUO2ud5xlhc02IWtKgGhFJiclTKK4WGfF J13bYkKa6eXfN0ER6VryWwqf+MKyaAbjG8t2kdi0ovvmuvsmSEOwmumVrsnL80rOejd5Ea/WGElw OKfZK2TmZcw5oJUKwKabZ0Wt2EdtY6kGhMgr3wi1vmUbJ9QOo9avM8gJtb2p3QdqZK6tp/bGUkDt o6d2hzLkwdxp2BMECC2ITlM77xYwI/+AUzvg0YObYDRQrn4K3FwL62SCmzD3pmpMLrz49k5o+4HR BnT00cYLw6+PNhMbzVNu+9G3LcCARNu8iCIq+WDrIox64XF3EUg7CIXFx+9RkOCQ+IQjSxy89eTa g/B9hUVXvmpKB8E0vJGbaNqg1htnlHwWas+6Wij5r8B8uUlQSPplrE20rcZMeQPc0mA2b2iwudbW mhqQONaMsLpoiMwhTpgTWiJQHeSEUG6I/CFO0LwhMqwBTk6HCBWiAfXcLpU/oB4KTs14wh6SCtvJ lsobkAoTYUtleENiia7ZSfqDxgLqWmaWM8isa/khubqGF+Ywr67txZBcPdtb9qBgXesPIQK781ZJ YQ2brGd/Y0BP2o62XkJ1bgAXRs8BMMdBBxhdBwgb9jgcREbXA4Y7JFvPBwjwIW5dH1jA42HZek7w AcgB2bpOQGy33JBSmqQRrGUBDtlll6pEgivs2lHlnfAePc9KKnlSVkHKupLFGaanRDRADAMScV1n AdU9xLAPEXO1F8LdTwz1iZhrSg8SA2NEzJuiB4kphokaQSqrQ/cLQlHK5McpKZSW4jg1hdJTHKco RRMLc5yqFC5EjnA4RlWKByY/TlVDqYqa7VHclapGT1XpLgXJAp2U/R5KoWvooVzTEKgeBxUhub6k mrGcStco1mMmpReb7Da6ypikaov/VFmWUrbvw5vrOHwdfepSU+qGDSyHtyQYkXlI0U2f7Vg/NKV1 TfxV+vf4HeJuIZOAu+Fzab5m5EpGyCxKSx6TCqxEi3rcsex9VROVJq7ZU5uCGMl+QP2U2i70WGAl cix/oeAqPKsrKSYcyQq9HbBqRrClBqLZ3vVN0r+ThuY1OqSCzF1OqmAhTMZ9PQAmYDlus4bqs+zf qQFM+Y3NWtecTPQ42Ea8EKyfYk7mp8c7wFVf9JijESP59JxOs7SU/hH2N2nZSE7rs7JMGblyn16L LzB1M/UjACosV2LI7kEdjyUrgLLrF8znUh5kmqNBZClkC7iiy6xptsEw9zynjPFgoGGdJyVD+7bP TKV/Y39wJGxGgAzCIwexJfBtsw9XSkXEzOrjVaYqeo7IONpcPor5xMx2+i7BmkAOAo91zVU/Vwv9 PU1wS0mUe0pNNmWadtfRNKR+7L7c43s/T27gnfoz6nQAJsa9YhCvRZ5YDPI8VBw5X1IQcZDUXULE DpUefZkeEAADPcLvqIetVR9zHHKoihjL9iRCA2+mb6IFWncRTsXQlcwppy43n+p51GmVoUMVPrZX slx0Rch5ne2oXMTZvlMU0qod3mBa5gXot+oeup4jp5u7RzIcmtUIz3azWhzAMy2xWcq6tEQTgjq2 QUu3Xu7vPQDh94msr5inZYWOj1R99gWW3q8NfzR3PHdkzS175LsTbzQR/mvfwfkD62LePxLCzTl5 yuwL+kZffBBmE1c47ZbEm5nuNadlgunQqZjmRAuJX581qf/yZmuwYSs3SRQIp4Ztv2GLaedu2uBl 7bOnDZ82qLy0vXOS65Q2Dp4xGzraM7i8O6UNOo33wFG19nSS3Mic0gafDEXHqTnCSfWbu2mje4yT WlDPs9rwHFtWAtqzr/Xa+ZQ2TmmjOZ37jKuNpkt7Wm10VxtY5B1KG/vHcZ8pbbierKAbjru35T6l jVPa+C/SRlNB+r+kDey3+F9xeBOm/m2I/tene4/r7j83nf0LAAD//wMAUEsDBBQABgAIAAAAIQAt w0ir3gAAAAgBAAAPAAAAZHJzL2Rvd25yZXYueG1sTI9BS8NAFITvgv9heYI3u0mkwaTZlFLUUxFs Beltm31NQrNvQ3abpP/e50mPwwwz3xTr2XZixMG3jhTEiwgEUuVMS7WCr8Pb0wsIHzQZ3TlCBTf0 sC7v7wqdGzfRJ477UAsuIZ9rBU0IfS6lrxq02i9cj8Te2Q1WB5ZDLc2gJy63nUyiKJVWt8QLje5x 22B12V+tgvdJT5vn+HXcXc7b2/Gw/PjexajU48O8WYEIOIe/MPziMzqUzHRyVzJedArSJGP0oIAf sZ0tswTEiXNpEoEsC/n/QPkDAAD//wMAUEsBAi0AFAAGAAgAAAAhALaDOJL+AAAA4QEAABMAAAAA AAAAAAAAAAAAAAAAAFtDb250ZW50X1R5cGVzXS54bWxQSwECLQAUAAYACAAAACEAOP0h/9YAAACU AQAACwAAAAAAAAAAAAAAAAAvAQAAX3JlbHMvLnJlbHNQSwECLQAUAAYACAAAACEA6SXyw4AIAAAk NQAADgAAAAAAAAAAAAAAAAAuAgAAZHJzL2Uyb0RvYy54bWxQSwECLQAUAAYACAAAACEALcNIq94A AAAIAQAADwAAAAAAAAAAAAAAAADaCgAAZHJzL2Rvd25yZXYueG1sUEsFBgAAAAAEAAQA8wAAAOUL AAAAAA== ">
                <v:line id="Line 2106" o:spid="_x0000_s1216" style="position:absolute;visibility:visible;mso-wrap-style:square" from="7500,2498" to="10794,2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xokcgAAADdAAAADwAAAGRycy9kb3ducmV2LnhtbESPT2vCQBTE74V+h+UVequbVkg1uopU BO2h+A/0+My+Jmmzb8PuNkm/fbcgeBxm5jfMdN6bWrTkfGVZwfMgAUGcW11xoeB4WD2NQPiArLG2 TAp+ycN8dn83xUzbjnfU7kMhIoR9hgrKEJpMSp+XZNAPbEMcvU/rDIYoXSG1wy7CTS1fkiSVBiuO CyU29FZS/r3/MQo+htu0XWze1/1pk17y5e5y/uqcUo8P/WICIlAfbuFre60VDF9HY/h/E5+AnP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lxokcgAAADdAAAADwAAAAAA AAAAAAAAAAChAgAAZHJzL2Rvd25yZXYueG1sUEsFBgAAAAAEAAQA+QAAAJYDAAAAAA== "/>
                <v:oval id="Oval 2107" o:spid="_x0000_s1217" style="position:absolute;left:8049;top:2318;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IGH8IA AADdAAAADwAAAGRycy9kb3ducmV2LnhtbERPTWvCQBC9F/oflhF6qxsbtBpdRZSCHnow1fuQHZNg djZkx5j+++5B6PHxvlebwTWqpy7Ung1Mxgko4sLbmksD55+v9zmoIMgWG89k4JcCbNavLyvMrH/w ifpcShVDOGRooBJpM61DUZHDMPYtceSuvnMoEXalth0+Yrhr9EeSzLTDmmNDhS3tKipu+d0Z2Jfb fNbrVKbpdX+Q6e3yfUwnxryNhu0SlNAg/+Kn+2ANpJ+LuD++iU9Ar/8AAAD//wMAUEsBAi0AFAAG AAgAAAAhAPD3irv9AAAA4gEAABMAAAAAAAAAAAAAAAAAAAAAAFtDb250ZW50X1R5cGVzXS54bWxQ SwECLQAUAAYACAAAACEAMd1fYdIAAACPAQAACwAAAAAAAAAAAAAAAAAuAQAAX3JlbHMvLnJlbHNQ SwECLQAUAAYACAAAACEAMy8FnkEAAAA5AAAAEAAAAAAAAAAAAAAAAAApAgAAZHJzL3NoYXBleG1s LnhtbFBLAQItABQABgAIAAAAIQBFMgYfwgAAAN0AAAAPAAAAAAAAAAAAAAAAAJgCAABkcnMvZG93 bnJldi54bWxQSwUGAAAAAAQABAD1AAAAhwMAAAAA ">
                  <v:textbox>
                    <w:txbxContent>
                      <w:p w:rsidR="00667A46" w:rsidRPr="006E6890" w:rsidRDefault="00667A46">
                        <w:pPr>
                          <w:rPr>
                            <w:rFonts w:ascii="Times New Roman" w:hAnsi="Times New Roman"/>
                            <w:lang w:val="nl-NL"/>
                          </w:rPr>
                        </w:pPr>
                      </w:p>
                    </w:txbxContent>
                  </v:textbox>
                </v:oval>
                <v:oval id="Oval 2108" o:spid="_x0000_s1218" style="position:absolute;left:9452;top:2318;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6jhMUA AADdAAAADwAAAGRycy9kb3ducmV2LnhtbESPQWvCQBSE70L/w/IK3nSTBrVNXUUqgj30YNreH9ln Esy+DdlnjP++Wyj0OMzMN8x6O7pWDdSHxrOBdJ6AIi69bbgy8PV5mD2DCoJssfVMBu4UYLt5mKwx t/7GJxoKqVSEcMjRQC3S5VqHsiaHYe474uidfe9QouwrbXu8Rbhr9VOSLLXDhuNCjR291VReiqsz sK92xXLQmSyy8/4oi8v3x3uWGjN9HHevoIRG+Q//tY/WQLZ6SeH3TXwCevMDAAD//wMAUEsBAi0A FAAGAAgAAAAhAPD3irv9AAAA4gEAABMAAAAAAAAAAAAAAAAAAAAAAFtDb250ZW50X1R5cGVzXS54 bWxQSwECLQAUAAYACAAAACEAMd1fYdIAAACPAQAACwAAAAAAAAAAAAAAAAAuAQAAX3JlbHMvLnJl bHNQSwECLQAUAAYACAAAACEAMy8FnkEAAAA5AAAAEAAAAAAAAAAAAAAAAAApAgAAZHJzL3NoYXBl eG1sLnhtbFBLAQItABQABgAIAAAAIQAqfqOExQAAAN0AAAAPAAAAAAAAAAAAAAAAAJgCAABkcnMv ZG93bnJldi54bWxQSwUGAAAAAAQABAD1AAAAigMAAAAA ">
                  <v:textbox>
                    <w:txbxContent>
                      <w:p w:rsidR="00667A46" w:rsidRPr="006E6890" w:rsidRDefault="00667A46">
                        <w:pPr>
                          <w:rPr>
                            <w:rFonts w:ascii="Times New Roman" w:hAnsi="Times New Roman"/>
                            <w:lang w:val="nl-NL"/>
                          </w:rPr>
                        </w:pPr>
                      </w:p>
                    </w:txbxContent>
                  </v:textbox>
                </v:oval>
                <v:line id="Line 2109" o:spid="_x0000_s1219" style="position:absolute;visibility:visible;mso-wrap-style:square" from="7683,2318" to="10184,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FsPcgAAADdAAAADwAAAGRycy9kb3ducmV2LnhtbESPT2vCQBTE70K/w/IK3nRThbRGV5EW QXso/gM9PrOvSdrs27C7TdJv3y0Uehxm5jfMYtWbWrTkfGVZwcM4AUGcW11xoeB82oyeQPiArLG2 TAq+ycNqeTdYYKZtxwdqj6EQEcI+QwVlCE0mpc9LMujHtiGO3rt1BkOUrpDaYRfhppaTJEmlwYrj QokNPZeUfx6/jIK36T5t17vXbX/Zpbf85XC7fnROqeF9v56DCNSH//Bfe6sVTB9nE/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SFsPcgAAADdAAAADwAAAAAA AAAAAAAAAAChAgAAZHJzL2Rvd25yZXYueG1sUEsFBgAAAAAEAAQA+QAAAJYDAAAAAA== "/>
                <v:line id="Line 2110" o:spid="_x0000_s1220" style="position:absolute;visibility:visible;mso-wrap-style:square" from="7744,2138" to="7744,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3JpsgAAADdAAAADwAAAGRycy9kb3ducmV2LnhtbESPT0vDQBTE7wW/w/IEb+3GBmIbuy3F IrQexP6B9viafSbR7Nuwuybx27uC4HGYmd8wi9VgGtGR87VlBfeTBARxYXXNpYLT8Xk8A+EDssbG Min4Jg+r5c1ogbm2Pe+pO4RSRAj7HBVUIbS5lL6oyKCf2JY4eu/WGQxRulJqh32Em0ZOkySTBmuO CxW29FRR8Xn4Mgpe07esW+9etsN5l12Lzf56+eidUne3w/oRRKAh/If/2lutIH2Yp/D7Jj4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m3JpsgAAADdAAAADwAAAAAA AAAAAAAAAAChAgAAZHJzL2Rvd25yZXYueG1sUEsFBgAAAAAEAAQA+QAAAJYDAAAAAA== "/>
                <v:line id="Line 2111" o:spid="_x0000_s1221" style="position:absolute;visibility:visible;mso-wrap-style:square" from="7744,2138" to="8049,2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R0skAAADdAAAADwAAAGRycy9kb3ducmV2LnhtbESPT0vDQBTE74LfYXlCb3ajLbGN3ZZi EVoPxf6BenzNPpNo9m3Y3Sbx27uC0OMwM79hZove1KIl5yvLCh6GCQji3OqKCwXHw+v9BIQPyBpr y6Tghzws5rc3M8y07XhH7T4UIkLYZ6igDKHJpPR5SQb90DbE0fu0zmCI0hVSO+wi3NTyMUlSabDi uFBiQy8l5d/7i1GwHb2n7XLztu5Pm/Scr3bnj6/OKTW465fPIAL14Rr+b6+1gtHTdAx/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2EUdLJAAAA3QAAAA8AAAAA AAAAAAAAAAAAoQIAAGRycy9kb3ducmV2LnhtbFBLBQYAAAAABAAEAPkAAACXAwAAAAA= "/>
                <v:shape id="Freeform 2112" o:spid="_x0000_s1222" style="position:absolute;left:8040;top:1605;width:1995;height:705;visibility:visible;mso-wrap-style:square;v-text-anchor:top" coordsize="1995,7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gYTsgA AADdAAAADwAAAGRycy9kb3ducmV2LnhtbESP3WrCQBSE7wu+w3IKvWs2Wqs2zSqlIFYUwR+aXh6y p0kwezZkV03f3hWEXg4z8w2TzjpTizO1rrKsoB/FIIhzqysuFBz28+cJCOeRNdaWScEfOZhNew8p JtpeeEvnnS9EgLBLUEHpfZNI6fKSDLrINsTB+7WtQR9kW0jd4iXATS0HcTySBisOCyU29FlSftyd jAKZ8bBa8PJ7VRz6q2x+XG9OP2ulnh67j3cQnjr/H763v7SCl/HbK9zehCcgp1cAAAD//wMAUEsB Ai0AFAAGAAgAAAAhAPD3irv9AAAA4gEAABMAAAAAAAAAAAAAAAAAAAAAAFtDb250ZW50X1R5cGVz XS54bWxQSwECLQAUAAYACAAAACEAMd1fYdIAAACPAQAACwAAAAAAAAAAAAAAAAAuAQAAX3JlbHMv LnJlbHNQSwECLQAUAAYACAAAACEAMy8FnkEAAAA5AAAAEAAAAAAAAAAAAAAAAAApAgAAZHJzL3No YXBleG1sLnhtbFBLAQItABQABgAIAAAAIQDyeBhOyAAAAN0AAAAPAAAAAAAAAAAAAAAAAJgCAABk cnMvZG93bnJldi54bWxQSwUGAAAAAAQABAD1AAAAjQMAAAAA "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113" o:spid="_x0000_s1223" style="position:absolute;visibility:visible;mso-wrap-style:square" from="8838,1958" to="8838,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b/KsYAAADdAAAADwAAAGRycy9kb3ducmV2LnhtbESPQWvCQBSE74X+h+UVeqsbLZgmukox FHqoBbV4fmaf2dDs25Ddxu2/7woFj8PMfMMs19F2YqTBt44VTCcZCOLa6ZYbBV+Ht6cXED4ga+wc k4Jf8rBe3d8tsdTuwjsa96ERCcK+RAUmhL6U0teGLPqJ64mTd3aDxZDk0Eg94CXBbSdnWTaXFltO CwZ72hiqv/c/VkFuqp3MZfVx+KzGdlrEbTyeCqUeH+LrAkSgGG7h//a7VvCcF3O4vklP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W/yrGAAAA3QAAAA8AAAAAAAAA AAAAAAAAoQIAAGRycy9kb3ducmV2LnhtbFBLBQYAAAAABAAEAPkAAACUAwAAAAA= ">
                  <v:stroke endarrow="block"/>
                </v:line>
                <v:shape id="Text Box 2114" o:spid="_x0000_s1224" type="#_x0000_t202" style="position:absolute;left:7866;top:249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EhFcYA AADdAAAADwAAAGRycy9kb3ducmV2LnhtbESPW2sCMRSE3wX/QzhC3zSp9VK3G6W0CH2qaFvBt8Pm 7AU3J8smdbf/vhEEH4eZ+YZJN72txYVaXznW8DhRIIgzZyouNHx/bcfPIHxANlg7Jg1/5GGzHg5S TIzreE+XQyhEhLBPUEMZQpNI6bOSLPqJa4ijl7vWYoiyLaRpsYtwW8upUgtpseK4UGJDbyVl58Ov 1fDzmZ+OM7Ur3u286VyvJNuV1Pph1L++gAjUh3v41v4wGp6WqyVc38QnINf/AAAA//8DAFBLAQIt ABQABgAIAAAAIQDw94q7/QAAAOIBAAATAAAAAAAAAAAAAAAAAAAAAABbQ29udGVudF9UeXBlc10u eG1sUEsBAi0AFAAGAAgAAAAhADHdX2HSAAAAjwEAAAsAAAAAAAAAAAAAAAAALgEAAF9yZWxzLy5y ZWxzUEsBAi0AFAAGAAgAAAAhADMvBZ5BAAAAOQAAABAAAAAAAAAAAAAAAAAAKQIAAGRycy9zaGFw ZXhtbC54bWxQSwECLQAUAAYACAAAACEAhtEhFcYAAADdAAAADwAAAAAAAAAAAAAAAACYAgAAZHJz L2Rvd25yZXYueG1sUEsFBgAAAAAEAAQA9QAAAIs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115" o:spid="_x0000_s1225" type="#_x0000_t202" style="position:absolute;left:9330;top:249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61Z8IA AADdAAAADwAAAGRycy9kb3ducmV2LnhtbERPz2vCMBS+C/sfwhO8aaLTbVajyMbAk7JOB94ezbMt a15KE239781B8Pjx/V6uO1uJKzW+dKxhPFIgiDNnSs41HH6/hx8gfEA2WDkmDTfysF699JaYGNfy D13TkIsYwj5BDUUIdSKlzwqy6EeuJo7c2TUWQ4RNLk2DbQy3lZwo9SYtlhwbCqzps6DsP71YDcfd +fQ3Vfv8y87q1nVKsp1LrQf9brMAEagLT/HDvTUaXt/ncW58E5+A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D3TrVnwgAAAN0AAAAPAAAAAAAAAAAAAAAAAJgCAABkcnMvZG93 bnJldi54bWxQSwUGAAAAAAQABAD1AAAAhw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116" o:spid="_x0000_s1226" type="#_x0000_t202" style="position:absolute;left:8659;top:159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IQ/MUA AADdAAAADwAAAGRycy9kb3ducmV2LnhtbESPQWvCQBSE70L/w/IKvelurbZN6ipiETxZmraCt0f2 mQSzb0N2a+K/dwXB4zAz3zCzRW9rcaLWV441PI8UCOLcmYoLDb8/6+E7CB+QDdaOScOZPCzmD4MZ psZ1/E2nLBQiQtinqKEMoUml9HlJFv3INcTRO7jWYoiyLaRpsYtwW8uxUq/SYsVxocSGViXlx+zf avjbHva7ifoqPu206VyvJNtEav302C8/QATqwz18a2+Mhpe3JIHrm/gE5PwCAAD//wMAUEsBAi0A FAAGAAgAAAAhAPD3irv9AAAA4gEAABMAAAAAAAAAAAAAAAAAAAAAAFtDb250ZW50X1R5cGVzXS54 bWxQSwECLQAUAAYACAAAACEAMd1fYdIAAACPAQAACwAAAAAAAAAAAAAAAAAuAQAAX3JlbHMvLnJl bHNQSwECLQAUAAYACAAAACEAMy8FnkEAAAA5AAAAEAAAAAAAAAAAAAAAAAApAgAAZHJzL3NoYXBl eG1sLnhtbFBLAQItABQABgAIAAAAIQCYAhD8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117" o:spid="_x0000_s1227" type="#_x0000_t202" style="position:absolute;left:8781;top:2678;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a4sMEA AADdAAAADwAAAGRycy9kb3ducmV2LnhtbERPy4rCMBTdC/5DuII7TdRRnGoUUQRXIz5mYHaX5toW m5vSRNv5+8lCcHk47+W6taV4Uu0LxxpGQwWCOHWm4EzD9bIfzEH4gGywdEwa/sjDetXtLDExruET Pc8hEzGEfYIa8hCqREqf5mTRD11FHLmbqy2GCOtMmhqbGG5LOVZqJi0WHBtyrGibU3o/P6yG76/b 78+HOmY7O60a1yrJ9lNq3e+1mwWIQG14i1/ug9Ewmau4P76JT0Cu/gEAAP//AwBQSwECLQAUAAYA CAAAACEA8PeKu/0AAADiAQAAEwAAAAAAAAAAAAAAAAAAAAAAW0NvbnRlbnRfVHlwZXNdLnhtbFBL AQItABQABgAIAAAAIQAx3V9h0gAAAI8BAAALAAAAAAAAAAAAAAAAAC4BAABfcmVscy8ucmVsc1BL AQItABQABgAIAAAAIQAzLwWeQQAAADkAAAAQAAAAAAAAAAAAAAAAACkCAABkcnMvc2hhcGV4bWwu eG1sUEsBAi0AFAAGAAgAAAAhABeGuLDBAAAA3QAAAA8AAAAAAAAAAAAAAAAAmAIAAGRycy9kb3du cmV2LnhtbFBLBQYAAAAABAAEAPUAAACGAw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group>
            </w:pict>
          </mc:Fallback>
        </mc:AlternateContent>
      </w:r>
      <w:r w:rsidR="00BB4C27" w:rsidRPr="005B3ECB">
        <w:rPr>
          <w:rFonts w:ascii="Times New Roman" w:hAnsi="Times New Roman"/>
          <w:b/>
          <w:lang w:val="vi-VN"/>
        </w:rPr>
        <w:t>D.</w:t>
      </w:r>
      <w:r w:rsidR="00455B9A" w:rsidRPr="005B3ECB">
        <w:rPr>
          <w:rFonts w:ascii="Times New Roman" w:hAnsi="Times New Roman"/>
          <w:b/>
          <w:lang w:val="pt-BR"/>
        </w:rPr>
        <w:t xml:space="preserve"> Bài tập về nhà </w:t>
      </w:r>
    </w:p>
    <w:p w:rsidR="00BA66CE" w:rsidRPr="005B3ECB" w:rsidRDefault="00455B9A" w:rsidP="00455B9A">
      <w:pPr>
        <w:tabs>
          <w:tab w:val="left" w:pos="3960"/>
        </w:tabs>
        <w:rPr>
          <w:rFonts w:ascii="Times New Roman" w:hAnsi="Times New Roman"/>
          <w:lang w:val="vi-VN"/>
        </w:rPr>
      </w:pPr>
      <w:r w:rsidRPr="005B3ECB">
        <w:rPr>
          <w:rFonts w:ascii="Times New Roman" w:hAnsi="Times New Roman"/>
          <w:b/>
          <w:lang w:val="pt-BR"/>
        </w:rPr>
        <w:t>* Bài tập 1:</w:t>
      </w:r>
      <w:r w:rsidR="00F265AB" w:rsidRPr="005B3ECB">
        <w:rPr>
          <w:rFonts w:ascii="Times New Roman" w:hAnsi="Times New Roman"/>
          <w:b/>
          <w:lang w:val="vi-VN"/>
        </w:rPr>
        <w:t xml:space="preserve"> </w:t>
      </w:r>
      <w:r w:rsidRPr="005B3ECB">
        <w:rPr>
          <w:rFonts w:ascii="Times New Roman" w:hAnsi="Times New Roman"/>
          <w:lang w:val="pt-BR"/>
        </w:rPr>
        <w:t xml:space="preserve">Một ô tô có khối lượng 1400kg, hai trục </w:t>
      </w:r>
    </w:p>
    <w:p w:rsidR="00BA66CE" w:rsidRPr="005B3ECB" w:rsidRDefault="00455B9A" w:rsidP="00455B9A">
      <w:pPr>
        <w:tabs>
          <w:tab w:val="left" w:pos="3960"/>
        </w:tabs>
        <w:rPr>
          <w:rFonts w:ascii="Times New Roman" w:hAnsi="Times New Roman"/>
          <w:lang w:val="vi-VN"/>
        </w:rPr>
      </w:pPr>
      <w:r w:rsidRPr="005B3ECB">
        <w:rPr>
          <w:rFonts w:ascii="Times New Roman" w:hAnsi="Times New Roman"/>
          <w:lang w:val="vi-VN"/>
        </w:rPr>
        <w:t>bánh xe cách một khoảng O</w:t>
      </w:r>
      <w:r w:rsidRPr="005B3ECB">
        <w:rPr>
          <w:rFonts w:ascii="Times New Roman" w:hAnsi="Times New Roman"/>
          <w:vertAlign w:val="subscript"/>
          <w:lang w:val="vi-VN"/>
        </w:rPr>
        <w:t>1</w:t>
      </w:r>
      <w:r w:rsidRPr="005B3ECB">
        <w:rPr>
          <w:rFonts w:ascii="Times New Roman" w:hAnsi="Times New Roman"/>
          <w:lang w:val="vi-VN"/>
        </w:rPr>
        <w:t>O</w:t>
      </w:r>
      <w:r w:rsidRPr="005B3ECB">
        <w:rPr>
          <w:rFonts w:ascii="Times New Roman" w:hAnsi="Times New Roman"/>
          <w:vertAlign w:val="subscript"/>
          <w:lang w:val="vi-VN"/>
        </w:rPr>
        <w:t>2</w:t>
      </w:r>
      <w:r w:rsidR="00F265AB" w:rsidRPr="005B3ECB">
        <w:rPr>
          <w:rFonts w:ascii="Times New Roman" w:hAnsi="Times New Roman"/>
          <w:lang w:val="vi-VN"/>
        </w:rPr>
        <w:t xml:space="preserve"> = 2,80m. T</w:t>
      </w:r>
      <w:r w:rsidRPr="005B3ECB">
        <w:rPr>
          <w:rFonts w:ascii="Times New Roman" w:hAnsi="Times New Roman"/>
          <w:lang w:val="vi-VN"/>
        </w:rPr>
        <w:t xml:space="preserve">rọng tâm G </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của</w:t>
      </w:r>
      <w:r w:rsidR="00BA66CE" w:rsidRPr="005B3ECB">
        <w:rPr>
          <w:rFonts w:ascii="Times New Roman" w:hAnsi="Times New Roman"/>
          <w:lang w:val="vi-VN"/>
        </w:rPr>
        <w:t xml:space="preserve"> </w:t>
      </w:r>
      <w:r w:rsidRPr="005B3ECB">
        <w:rPr>
          <w:rFonts w:ascii="Times New Roman" w:hAnsi="Times New Roman"/>
          <w:lang w:val="vi-VN"/>
        </w:rPr>
        <w:t xml:space="preserve"> </w:t>
      </w:r>
      <w:r w:rsidR="00BA66CE" w:rsidRPr="005B3ECB">
        <w:rPr>
          <w:rFonts w:ascii="Times New Roman" w:hAnsi="Times New Roman"/>
          <w:lang w:val="vi-VN"/>
        </w:rPr>
        <w:t>xe cách trục bánh sau 1,2m (</w:t>
      </w:r>
      <w:r w:rsidRPr="005B3ECB">
        <w:rPr>
          <w:rFonts w:ascii="Times New Roman" w:hAnsi="Times New Roman"/>
          <w:lang w:val="vi-VN"/>
        </w:rPr>
        <w:t>Hình vẽ)</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a)Tính áp lực của mỗi bánh xe lên mặt đường nằm ngang</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b)Nếu đặt thêm lên sàn xe tại trung điểm của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200kg thì áp lực của hai bánh xe lên mặt đường là bao nhiêu?</w:t>
      </w:r>
    </w:p>
    <w:p w:rsidR="0010347D" w:rsidRPr="005B3ECB" w:rsidRDefault="00455B9A" w:rsidP="0010347D">
      <w:pPr>
        <w:jc w:val="both"/>
        <w:rPr>
          <w:rFonts w:ascii="Times New Roman" w:hAnsi="Times New Roman"/>
          <w:b/>
          <w:u w:val="single"/>
          <w:lang w:val="pt-BR"/>
        </w:rPr>
      </w:pPr>
      <w:r w:rsidRPr="005B3ECB">
        <w:rPr>
          <w:rFonts w:ascii="Times New Roman" w:hAnsi="Times New Roman"/>
          <w:b/>
          <w:lang w:val="pt-BR"/>
        </w:rPr>
        <w:t>* Bài tập 2</w:t>
      </w:r>
      <w:r w:rsidRPr="005B3ECB">
        <w:rPr>
          <w:rFonts w:ascii="Times New Roman" w:hAnsi="Times New Roman"/>
          <w:lang w:val="pt-BR"/>
        </w:rPr>
        <w:t>:</w:t>
      </w:r>
      <w:r w:rsidR="00BA66CE" w:rsidRPr="005B3ECB">
        <w:rPr>
          <w:rFonts w:ascii="Times New Roman" w:hAnsi="Times New Roman"/>
          <w:lang w:val="vi-VN"/>
        </w:rPr>
        <w:t xml:space="preserve"> </w:t>
      </w:r>
      <w:r w:rsidRPr="005B3ECB">
        <w:rPr>
          <w:rFonts w:ascii="Times New Roman" w:hAnsi="Times New Roman"/>
          <w:lang w:val="pt-BR"/>
        </w:rPr>
        <w:t>Móc một vật A vào một lực kế thì thấy lực kế chỉ 7N, nhưng khi nhúng vật vào trong nước thì lực kế chỉ 4N. Hãy xác</w:t>
      </w:r>
      <w:r w:rsidR="00BA66CE" w:rsidRPr="005B3ECB">
        <w:rPr>
          <w:rFonts w:ascii="Times New Roman" w:hAnsi="Times New Roman"/>
          <w:lang w:val="pt-BR"/>
        </w:rPr>
        <w:t xml:space="preserve"> định thể tích của vật và trọng</w:t>
      </w:r>
      <w:r w:rsidRPr="005B3ECB">
        <w:rPr>
          <w:rFonts w:ascii="Times New Roman" w:hAnsi="Times New Roman"/>
          <w:lang w:val="pt-BR"/>
        </w:rPr>
        <w:t xml:space="preserve"> lượng riêng của nó. Biết trọng lượng riêng của nước là 10000N/m</w:t>
      </w:r>
      <w:r w:rsidRPr="005B3ECB">
        <w:rPr>
          <w:rFonts w:ascii="Times New Roman" w:hAnsi="Times New Roman"/>
          <w:vertAlign w:val="superscript"/>
          <w:lang w:val="pt-BR"/>
        </w:rPr>
        <w:t>3</w:t>
      </w:r>
      <w:r w:rsidRPr="005B3ECB">
        <w:rPr>
          <w:rFonts w:ascii="Times New Roman" w:hAnsi="Times New Roman"/>
          <w:lang w:val="pt-BR"/>
        </w:rPr>
        <w:br/>
      </w:r>
      <w:r w:rsidR="0010347D" w:rsidRPr="005B3ECB">
        <w:rPr>
          <w:rFonts w:ascii="Times New Roman" w:hAnsi="Times New Roman"/>
          <w:b/>
          <w:u w:val="single"/>
          <w:lang w:val="vi-VN"/>
        </w:rPr>
        <w:t>E</w:t>
      </w:r>
      <w:r w:rsidR="0010347D" w:rsidRPr="005B3ECB">
        <w:rPr>
          <w:rFonts w:ascii="Times New Roman" w:hAnsi="Times New Roman"/>
          <w:b/>
          <w:u w:val="single"/>
          <w:lang w:val="pt-BR"/>
        </w:rPr>
        <w:t>. Rút kinh nghiệm</w:t>
      </w:r>
    </w:p>
    <w:p w:rsidR="0010347D" w:rsidRPr="005B3ECB" w:rsidRDefault="0010347D" w:rsidP="0010347D">
      <w:pPr>
        <w:spacing w:line="360" w:lineRule="auto"/>
        <w:jc w:val="center"/>
        <w:rPr>
          <w:rFonts w:ascii="Times New Roman" w:hAnsi="Times New Roman"/>
          <w:lang w:val="fr-FR"/>
        </w:rPr>
      </w:pPr>
      <w:r w:rsidRPr="005B3ECB">
        <w:rPr>
          <w:rFonts w:ascii="Times New Roman" w:hAnsi="Times New Roman"/>
          <w:lang w:val="vi-VN"/>
        </w:rPr>
        <w:t>…………………………………………………………………………………………………………………………………………………………………………</w:t>
      </w:r>
    </w:p>
    <w:p w:rsidR="0010347D" w:rsidRPr="005B3ECB" w:rsidRDefault="0010347D" w:rsidP="0010347D">
      <w:pPr>
        <w:rPr>
          <w:rFonts w:ascii="Times New Roman" w:hAnsi="Times New Roman"/>
          <w:lang w:val="vi-VN"/>
        </w:rPr>
      </w:pPr>
    </w:p>
    <w:p w:rsidR="0010347D" w:rsidRPr="005B3ECB" w:rsidRDefault="0010347D" w:rsidP="0010347D">
      <w:pPr>
        <w:rPr>
          <w:rFonts w:ascii="Times New Roman" w:hAnsi="Times New Roman"/>
          <w:lang w:val="fr-FR"/>
        </w:rPr>
      </w:pPr>
      <w:r w:rsidRPr="005B3ECB">
        <w:rPr>
          <w:rFonts w:ascii="Times New Roman" w:hAnsi="Times New Roman"/>
          <w:lang w:val="fr-FR"/>
        </w:rPr>
        <w:t xml:space="preserve">                                  *************************</w:t>
      </w: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E74CF" w:rsidRPr="005B3ECB" w:rsidRDefault="00CE74CF" w:rsidP="00CE74CF">
      <w:pPr>
        <w:rPr>
          <w:rFonts w:ascii="Times New Roman" w:hAnsi="Times New Roman"/>
          <w:b/>
          <w:bCs/>
          <w:u w:val="single"/>
          <w:lang w:val="vi-VN"/>
        </w:rPr>
      </w:pPr>
      <w:r w:rsidRPr="005B3ECB">
        <w:rPr>
          <w:rFonts w:ascii="Times New Roman" w:hAnsi="Times New Roman"/>
          <w:b/>
          <w:bCs/>
          <w:u w:val="single"/>
          <w:lang w:val="vi-VN"/>
        </w:rPr>
        <w:t>Tuần: 12</w:t>
      </w:r>
    </w:p>
    <w:p w:rsidR="00CE74CF" w:rsidRPr="005B3ECB" w:rsidRDefault="00CE74CF" w:rsidP="00CE74CF">
      <w:pPr>
        <w:rPr>
          <w:rFonts w:ascii="Times New Roman" w:hAnsi="Times New Roman"/>
          <w:lang w:val="vi-VN"/>
        </w:rPr>
      </w:pPr>
      <w:r w:rsidRPr="005B3ECB">
        <w:rPr>
          <w:rFonts w:ascii="Times New Roman" w:hAnsi="Times New Roman"/>
          <w:lang w:val="vi-VN"/>
        </w:rPr>
        <w:t xml:space="preserve">Ngày soạn:   16/11/2019                   </w:t>
      </w:r>
      <w:r w:rsidRPr="005B3ECB">
        <w:rPr>
          <w:rFonts w:ascii="Times New Roman" w:hAnsi="Times New Roman"/>
          <w:lang w:val="vi-VN"/>
        </w:rPr>
        <w:tab/>
        <w:t xml:space="preserve">                   </w:t>
      </w:r>
    </w:p>
    <w:p w:rsidR="00CE74CF" w:rsidRPr="005B3ECB" w:rsidRDefault="00CE74CF" w:rsidP="00CE74CF">
      <w:pPr>
        <w:rPr>
          <w:rFonts w:ascii="Times New Roman" w:hAnsi="Times New Roman"/>
          <w:lang w:val="vi-VN"/>
        </w:rPr>
      </w:pPr>
      <w:r w:rsidRPr="005B3ECB">
        <w:rPr>
          <w:rFonts w:ascii="Times New Roman" w:hAnsi="Times New Roman"/>
          <w:lang w:val="vi-VN"/>
        </w:rPr>
        <w:t>Ngày dạy:    19/11/2019</w:t>
      </w:r>
    </w:p>
    <w:p w:rsidR="00CE74CF" w:rsidRPr="005B3ECB" w:rsidRDefault="00CE74CF" w:rsidP="0051009C">
      <w:pPr>
        <w:ind w:firstLine="670"/>
        <w:jc w:val="center"/>
        <w:rPr>
          <w:rFonts w:ascii="Times New Roman" w:hAnsi="Times New Roman"/>
          <w:lang w:val="vi-VN"/>
        </w:rPr>
      </w:pPr>
      <w:r w:rsidRPr="005B3ECB">
        <w:rPr>
          <w:rFonts w:ascii="Times New Roman" w:hAnsi="Times New Roman"/>
          <w:b/>
          <w:bCs/>
          <w:lang w:val="vi-VN"/>
        </w:rPr>
        <w:t xml:space="preserve">Tiết: </w:t>
      </w:r>
      <w:r w:rsidRPr="005B3ECB">
        <w:rPr>
          <w:rFonts w:ascii="Times New Roman" w:hAnsi="Times New Roman"/>
          <w:b/>
          <w:lang w:val="vi-VN"/>
        </w:rPr>
        <w:t>31+32+33</w:t>
      </w:r>
      <w:r w:rsidRPr="005B3ECB">
        <w:rPr>
          <w:rFonts w:ascii="Times New Roman" w:hAnsi="Times New Roman"/>
          <w:lang w:val="vi-VN"/>
        </w:rPr>
        <w:t xml:space="preserve">                       </w:t>
      </w:r>
    </w:p>
    <w:p w:rsidR="00CE74CF" w:rsidRPr="005B3ECB" w:rsidRDefault="00CE74CF" w:rsidP="00CE74CF">
      <w:pPr>
        <w:tabs>
          <w:tab w:val="left" w:pos="3960"/>
        </w:tabs>
        <w:jc w:val="center"/>
        <w:rPr>
          <w:rFonts w:ascii="Times New Roman" w:hAnsi="Times New Roman"/>
          <w:lang w:val="vi-VN"/>
        </w:rPr>
      </w:pPr>
      <w:r w:rsidRPr="005B3ECB">
        <w:rPr>
          <w:rFonts w:ascii="Times New Roman" w:hAnsi="Times New Roman"/>
          <w:b/>
          <w:lang w:val="vi-VN"/>
        </w:rPr>
        <w:t>LUYỆN TẬP CHỦ ĐỀ 3</w:t>
      </w:r>
    </w:p>
    <w:p w:rsidR="00C70830" w:rsidRPr="005B3ECB" w:rsidRDefault="00C70830" w:rsidP="00455B9A">
      <w:pPr>
        <w:tabs>
          <w:tab w:val="left" w:pos="3480"/>
        </w:tabs>
        <w:rPr>
          <w:rFonts w:ascii="Times New Roman" w:hAnsi="Times New Roman"/>
          <w:lang w:val="vi-VN"/>
        </w:rPr>
      </w:pPr>
    </w:p>
    <w:p w:rsidR="00C70830" w:rsidRPr="005B3ECB" w:rsidRDefault="00C70830" w:rsidP="00455B9A">
      <w:pPr>
        <w:tabs>
          <w:tab w:val="left" w:pos="3480"/>
        </w:tabs>
        <w:rPr>
          <w:rFonts w:ascii="Times New Roman" w:hAnsi="Times New Roman"/>
          <w:lang w:val="vi-VN"/>
        </w:rPr>
      </w:pPr>
    </w:p>
    <w:p w:rsidR="00C70830" w:rsidRPr="005B3ECB" w:rsidRDefault="00C70830" w:rsidP="00455B9A">
      <w:pPr>
        <w:tabs>
          <w:tab w:val="left" w:pos="3480"/>
        </w:tabs>
        <w:rPr>
          <w:rFonts w:ascii="Times New Roman" w:hAnsi="Times New Roman"/>
          <w:lang w:val="vi-VN"/>
        </w:rPr>
      </w:pPr>
    </w:p>
    <w:p w:rsidR="007B6659" w:rsidRPr="005B3ECB" w:rsidRDefault="007B6659" w:rsidP="007B6659">
      <w:pPr>
        <w:ind w:firstLine="720"/>
        <w:jc w:val="both"/>
        <w:rPr>
          <w:rFonts w:ascii="Times New Roman" w:hAnsi="Times New Roman"/>
          <w:lang w:val="vi-VN"/>
        </w:rPr>
      </w:pPr>
      <w:r w:rsidRPr="005B3ECB">
        <w:rPr>
          <w:rFonts w:ascii="Times New Roman" w:hAnsi="Times New Roman"/>
          <w:b/>
          <w:lang w:val="vi-VN"/>
        </w:rPr>
        <w:t>I. MỤC TIÊU:</w:t>
      </w:r>
    </w:p>
    <w:p w:rsidR="007B6659" w:rsidRPr="005B3ECB" w:rsidRDefault="007B6659" w:rsidP="007B6659">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được củng cố kiến thức cơ bản về </w:t>
      </w:r>
      <w:r w:rsidRPr="005B3ECB">
        <w:rPr>
          <w:rFonts w:ascii="Times New Roman" w:hAnsi="Times New Roman"/>
          <w:lang w:val="vi-VN"/>
        </w:rPr>
        <w:t xml:space="preserve">Áp suất </w:t>
      </w:r>
    </w:p>
    <w:p w:rsidR="007B6659" w:rsidRPr="005B3ECB" w:rsidRDefault="007B6659" w:rsidP="007B6659">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Rèn kỹ năng suy luận và trình bày các bài tập về Áp suất, Áp suất chất lỏng, áp suất của chất khí, Định luật Paxcan, Định luật Ác - Si - mét, </w:t>
      </w:r>
    </w:p>
    <w:p w:rsidR="007B6659" w:rsidRPr="005B3ECB" w:rsidRDefault="007B6659" w:rsidP="007B6659">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7B6659" w:rsidRPr="005B3ECB" w:rsidRDefault="007B6659" w:rsidP="007B6659">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7B6659" w:rsidRPr="005B3ECB" w:rsidRDefault="007B6659" w:rsidP="007B6659">
      <w:pPr>
        <w:jc w:val="both"/>
        <w:rPr>
          <w:rFonts w:ascii="Times New Roman" w:hAnsi="Times New Roman"/>
          <w:lang w:val="vi-VN"/>
        </w:rPr>
      </w:pPr>
      <w:r w:rsidRPr="005B3ECB">
        <w:rPr>
          <w:rFonts w:ascii="Times New Roman" w:hAnsi="Times New Roman"/>
          <w:lang w:val="vi-VN"/>
        </w:rPr>
        <w:tab/>
        <w:t>- Phát triển năng lực tự học, tự tìm hiểu.</w:t>
      </w:r>
    </w:p>
    <w:p w:rsidR="007B6659" w:rsidRPr="005B3ECB" w:rsidRDefault="007B6659" w:rsidP="007B6659">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7B6659" w:rsidRPr="005B3ECB" w:rsidRDefault="007B6659" w:rsidP="007B6659">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7B6659" w:rsidRPr="005B3ECB" w:rsidRDefault="007B6659" w:rsidP="007B6659">
      <w:pPr>
        <w:ind w:firstLine="720"/>
        <w:jc w:val="both"/>
        <w:rPr>
          <w:rFonts w:ascii="Times New Roman" w:hAnsi="Times New Roman"/>
          <w:i/>
          <w:lang w:val="vi-VN"/>
        </w:rPr>
      </w:pPr>
      <w:r w:rsidRPr="005B3ECB">
        <w:rPr>
          <w:rFonts w:ascii="Times New Roman" w:hAnsi="Times New Roman"/>
          <w:b/>
          <w:lang w:val="vi-VN"/>
        </w:rPr>
        <w:t xml:space="preserve">III. CHUẨN BỊ: </w:t>
      </w:r>
    </w:p>
    <w:p w:rsidR="007B6659" w:rsidRPr="005B3ECB" w:rsidRDefault="007B6659" w:rsidP="007B6659">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7B6659" w:rsidRPr="005B3ECB" w:rsidRDefault="007B6659" w:rsidP="007B6659">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7B6659" w:rsidRPr="005B3ECB" w:rsidRDefault="007B6659" w:rsidP="007B6659">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7B6659" w:rsidRPr="005B3ECB" w:rsidRDefault="007B6659" w:rsidP="007B6659">
      <w:pPr>
        <w:tabs>
          <w:tab w:val="left" w:pos="3960"/>
        </w:tabs>
        <w:rPr>
          <w:rFonts w:ascii="Times New Roman" w:hAnsi="Times New Roman"/>
          <w:sz w:val="16"/>
          <w:szCs w:val="16"/>
          <w:lang w:val="vi-VN"/>
        </w:rPr>
      </w:pPr>
    </w:p>
    <w:p w:rsidR="007B6659" w:rsidRPr="005B3ECB" w:rsidRDefault="007B6659" w:rsidP="007B6659">
      <w:pPr>
        <w:tabs>
          <w:tab w:val="left" w:pos="3960"/>
        </w:tabs>
        <w:rPr>
          <w:rFonts w:ascii="Times New Roman" w:hAnsi="Times New Roman"/>
          <w:b/>
          <w:lang w:val="vi-VN"/>
        </w:rPr>
      </w:pPr>
      <w:r w:rsidRPr="005B3ECB">
        <w:rPr>
          <w:rFonts w:ascii="Times New Roman" w:hAnsi="Times New Roman"/>
          <w:b/>
          <w:lang w:val="vi-VN"/>
        </w:rPr>
        <w:t xml:space="preserve">A. Chữa bài tập về nhà </w:t>
      </w:r>
    </w:p>
    <w:p w:rsidR="00455B9A" w:rsidRPr="005B3ECB" w:rsidRDefault="00670F51" w:rsidP="00455B9A">
      <w:pPr>
        <w:tabs>
          <w:tab w:val="left" w:pos="3480"/>
        </w:tabs>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00384" behindDoc="0" locked="0" layoutInCell="1" allowOverlap="1" wp14:anchorId="14CBB8B8" wp14:editId="667A39AB">
                <wp:simplePos x="0" y="0"/>
                <wp:positionH relativeFrom="column">
                  <wp:posOffset>3403600</wp:posOffset>
                </wp:positionH>
                <wp:positionV relativeFrom="paragraph">
                  <wp:posOffset>165735</wp:posOffset>
                </wp:positionV>
                <wp:extent cx="2091690" cy="1257300"/>
                <wp:effectExtent l="6985" t="8890" r="6350" b="635"/>
                <wp:wrapNone/>
                <wp:docPr id="3771" name="Group 2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257300"/>
                          <a:chOff x="6948" y="8684"/>
                          <a:chExt cx="3294" cy="1980"/>
                        </a:xfrm>
                      </wpg:grpSpPr>
                      <wps:wsp>
                        <wps:cNvPr id="3772" name="Line 2236"/>
                        <wps:cNvCnPr/>
                        <wps:spPr bwMode="auto">
                          <a:xfrm>
                            <a:off x="6948" y="9584"/>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3" name="Oval 2237"/>
                        <wps:cNvSpPr>
                          <a:spLocks noChangeArrowheads="1"/>
                        </wps:cNvSpPr>
                        <wps:spPr bwMode="auto">
                          <a:xfrm>
                            <a:off x="7497" y="9404"/>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74" name="Oval 2238"/>
                        <wps:cNvSpPr>
                          <a:spLocks noChangeArrowheads="1"/>
                        </wps:cNvSpPr>
                        <wps:spPr bwMode="auto">
                          <a:xfrm>
                            <a:off x="8900" y="9404"/>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75" name="Line 2239"/>
                        <wps:cNvCnPr/>
                        <wps:spPr bwMode="auto">
                          <a:xfrm>
                            <a:off x="7131" y="9404"/>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6" name="Line 2240"/>
                        <wps:cNvCnPr/>
                        <wps:spPr bwMode="auto">
                          <a:xfrm>
                            <a:off x="7192" y="9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7" name="Line 2241"/>
                        <wps:cNvCnPr/>
                        <wps:spPr bwMode="auto">
                          <a:xfrm>
                            <a:off x="7192" y="9224"/>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8" name="Freeform 2242"/>
                        <wps:cNvSpPr>
                          <a:spLocks/>
                        </wps:cNvSpPr>
                        <wps:spPr bwMode="auto">
                          <a:xfrm>
                            <a:off x="7488" y="8691"/>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Line 2243"/>
                        <wps:cNvCnPr/>
                        <wps:spPr bwMode="auto">
                          <a:xfrm>
                            <a:off x="8286" y="904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0" name="Text Box 2244"/>
                        <wps:cNvSpPr txBox="1">
                          <a:spLocks noChangeArrowheads="1"/>
                        </wps:cNvSpPr>
                        <wps:spPr bwMode="auto">
                          <a:xfrm>
                            <a:off x="7314" y="901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81" name="Text Box 2245"/>
                        <wps:cNvSpPr txBox="1">
                          <a:spLocks noChangeArrowheads="1"/>
                        </wps:cNvSpPr>
                        <wps:spPr bwMode="auto">
                          <a:xfrm>
                            <a:off x="8778" y="8999"/>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82" name="Text Box 2246"/>
                        <wps:cNvSpPr txBox="1">
                          <a:spLocks noChangeArrowheads="1"/>
                        </wps:cNvSpPr>
                        <wps:spPr bwMode="auto">
                          <a:xfrm>
                            <a:off x="8107" y="868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3783" name="Text Box 2247"/>
                        <wps:cNvSpPr txBox="1">
                          <a:spLocks noChangeArrowheads="1"/>
                        </wps:cNvSpPr>
                        <wps:spPr bwMode="auto">
                          <a:xfrm>
                            <a:off x="8229" y="976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3784" name="Line 2248"/>
                        <wps:cNvCnPr/>
                        <wps:spPr bwMode="auto">
                          <a:xfrm>
                            <a:off x="7581"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5" name="Line 2249"/>
                        <wps:cNvCnPr/>
                        <wps:spPr bwMode="auto">
                          <a:xfrm>
                            <a:off x="8995"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6" name="Text Box 2250"/>
                        <wps:cNvSpPr txBox="1">
                          <a:spLocks noChangeArrowheads="1"/>
                        </wps:cNvSpPr>
                        <wps:spPr bwMode="auto">
                          <a:xfrm>
                            <a:off x="7350"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87" name="Text Box 2251"/>
                        <wps:cNvSpPr txBox="1">
                          <a:spLocks noChangeArrowheads="1"/>
                        </wps:cNvSpPr>
                        <wps:spPr bwMode="auto">
                          <a:xfrm>
                            <a:off x="8891"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5" o:spid="_x0000_s1228" style="position:absolute;margin-left:268pt;margin-top:13.05pt;width:164.7pt;height:99pt;z-index:251600384" coordorigin="6948,8684" coordsize="3294,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lrcOHgkAALRCAAAOAAAAZHJzL2Uyb0RvYy54bWzsXFtv20YWfl9g/wPBxwUUcXgRSSFKkdhW sEC6DVDvD6ApSiJKkSpJW0qL/vd+58wMRcqiLTut2t0wDw5FHp6Zc5lzl95+t99kxkNSVmmRz0zx xjKNJI+LRZqvZuZ/b+ejwDSqOsoXUVbkycz8klTmd+/++Y+3u+00sYt1kS2S0gCSvJrutjNzXdfb 6XhcxetkE1Vvim2S4+GyKDdRjY/larwoox2wb7KxbVmT8a4oF9uyiJOqwt1r+dB8x/iXyySuf1gu q6Q2spmJvdX8t+S/d/R3/O5tNF2V0Xadxmob0St2sYnSHIs2qK6jOjLuy/QRqk0al0VVLOs3cbEZ F8tlGidMA6gR1hE1H8vifsu0rKa71bZhE1h7xKdXo43/8/C5NNLFzHR8X5hGHm0gJV7YsG3HIwbt tqsp4D6W2x+3n0tJJS4/FfFPFR6Pj5/T55UENu523xcLYIzu64IZtF+WG0IB0o09y+FLI4dkXxsx btpWKCYhxBXjmbA937GUpOI1xEnvTUIXmoXHwSRwpRTj9Y1637FDV70cBvzmOJrKhXmzanNEGbSu OjC2+jrG/riOtgnLqyKGHRhra8Z+SvOE+DqRfGWwq/xzyVyuphX4+yzLGtJDT5OuGXcgvEt1NN2W Vf0xKTYGXczMDPtgcUQPn6qahHgAIenkxTzNMtyPpllu7GZm6Nkev1AVWbqgh/SsKld3V1lpPER0 vPgfEQZkHTCocb5gZOskWtyo6zpKM3kN+CwnfKAD21FX8vz8GlrhTXATuCPXntyMXOv6evR+fuWO JnPhe9fO9dXVtfiNtibc6TpdLJKcdqfPsnDPE6myKvIUNqe5YcO4i51JxGb1/7xpqJaUoNSru2Lx hQXL96Fll1M3R6vbDxAMqZvfUjd9hit5gI28uFpH+Sp5X5bFjuSDQyBYikQP1Fi+oIl7Vj19N/T5 ZIaupU6mVk8RYGd8pnEh9USbgyP9TLIs3VZPqmhHwzqKOOd/pxTxcrp8pAz1/m7PVlZMmCfETakg RllIpwQniot1Uf5iGjs4pJlZ/XwflYlpZP/OIZNQuC55MP7ger6ND2X7yV37SZTHQDUza9OQl1e1 9Hr32zJdrbGS4OOcF+9hmZcp24DDrqDY9OGiWguTLb2P1trgglobhHAx5E8GrSUnJG1VS2tVIDBo rbSJB9fuaa3Vrj1sae1LXbsvHMRgJ7XQ9iw8IuM5uHbOFuCRv0HXPjlSN7gEOFKy1fDUL1e3EJEp qZttH7lqHXwfhc+HKHEIJN+cTLr+rwJJBHLSJSvj5nJg+Mdrm2PBjA627RtPW5DQS22bl0lCJR+k Lq7dsm9HqQtlEEoXX5yjBLp6ELJKc+rJtQcRhkoXfShlN0mJ72USTQmqTpxR8lmonHW1UPu/hfVc bjIUkv41NixjZzBS4CJgDQNv3sAguTbWhlqwDQTz3AA5fZiQVB2AAHUSE6LrBijswwTKGyDb7cEE F9QACcvrIQ+m4wAV9pAHIRyAvL5dhW2ooGdXos1zO+jblmiznXZ/klmizXd30ouszfm+fbUZL5x+ XG3ei759dXjver0ba3O/TyNEh/tuP8s6/Ld76KR0tC3LPmHaHQGAHScFYLcFIDzw4/QhstsSsP2+ vXVkgAPeh60tAxf6eHpvHSGgwNiHrS0EnO0DNtS7GqMRrWUBLprG+1wZElwha0eV1+IcfVtUVPIk q4JY7VYWZxieLEoPsAzsbnWdBVBPAIM/hFnbu6eBQT4Bc00JlDwNLM3sLSdFzwLTGWYKzyORTimD n0ekUFSK88gUik5xHqF0mngz55FKx4XAcRykj3majXQeGPw8UhHNS/DzSLUVqXaHVCkupZIlOinH PZTSNNBDuSMCkBdENWmyvqSasXSl65lJjo0ebIqH5LZgkPpQ/KfKsuTB4Xl8f5fGH5Jf2tBkusED d8IpD1ZkHHLrjnbj8qYjuevgf8XdDr5T2F1YEmC3Qy7Na+y+RATLoqjkNak1QbAy+SI+PYs+hBGl VySLNXpqU9Bdq7Mo3BLfFohEzt2+UOoqdEtAMgIOR6JCvANUel3hSQpEk949TwHH6Ngs9tzGRCVd 3BUO671eAA5Y3m5iqDMWQLeJUHlMtcbkhPJg4QS0loVPZtjz5eurNzrIhaXudvkPLy13/wL+OxQ2 EiO6qFxHnlyYttb2BVw3Q79AQYXrSx3yVMSqJOz6EhWUsrOClgAsDe6fpaTCVZotZONPywDqovQF jGkvcnT/vEU8pd5o33aRKfOvuo6HxWGw+ZTIQ3jmIp5UfM/pqiuZIkLmdvVVmiq6j5NxNrvQgGNk 3qQrEmo68iKQWJtd+r4K9I8owUcyoiyrxpoyzCHraBpS33Zf7uW9n1c38Ib+jJ4OgPXpFoM4Fnll MSiwA3lAQ8s9XXqkhow8iT09wr9RD9uov2wx5FCXKcL2LEEDb2ZukgVadwmmYuhKUjJ0uXmq52Th lAZ5Tg3B9A1VkI2V+nhL/eUPxZ7KRaxLraKQUe/xRHc7/7Set6OSi9DCBZt83fOekFej0qbXRIs9 +kwhNofJurREDkGNbVDo1rH9nRsA/Htq1h9op2WFjkeqfg0FQu8PdjiaTwJ/5M5dbxT6VjCyRPgh nFhu6F7PuyMhXL+WU2Zf0Tf66kGYTVpj2i1LN5hbaqZlomnfVEwz0ULb57jgmZmTVsOWw1A6CMOY QWcWK0AW+dhscFh7cbMR+L4MIIMQ+eFgNvQQ5WA2uvNzFzQbzaTYYDa6ZgNp/GOz0RhZNSZ3mWgj EBZKywgpDrOvQ7SBAGkwG10WXNBsNKN6g9nomg1URx+bjcbIXtZs2LYsIIa+HEI9NL2HJOXkRHvf IHFvMWlIUqjQfH6SwkHvkKTo+b1mqhRNHGU29OBVY2BfM+bnUdKDeCFEZtxNM1RtgobJh1rb8I2S 3lobmibSjWl9bE7uK/QR2a5swgz6SN8QHL7h1PsFyF59RO/gUVglO3cXL+L4jm6mWyhLds3rEFcN cVXzZcnLpWOyUT7EVY/jKtRNHtsNbt5f3G4EAWaWKCoTg92gr743X7odyjh/VRkHPwCALOB/yW5g /p9/GoGbY+pnHOi3F9qfcd3+sYl3vwMAAP//AwBQSwMEFAAGAAgAAAAhANheIdDhAAAACgEAAA8A AABkcnMvZG93bnJldi54bWxMj0FLw0AQhe+C/2EZwZvdJG1CidmUUtRTEWwF8bbNTpPQ7GzIbpP0 3zue9PjmPd58r9jMthMjDr51pCBeRCCQKmdaqhV8Hl+f1iB80GR05wgV3NDDpry/K3Ru3EQfOB5C LbiEfK4VNCH0uZS+atBqv3A9EntnN1gdWA61NIOeuNx2MomiTFrdEn9odI+7BqvL4WoVvE162i7j l3F/Oe9u38f0/Wsfo1KPD/P2GUTAOfyF4Ref0aFkppO7kvGiU5AuM94SFCRZDIID6yxdgTjxIVnF IMtC/p9Q/gAAAP//AwBQSwECLQAUAAYACAAAACEAtoM4kv4AAADhAQAAEwAAAAAAAAAAAAAAAAAA AAAAW0NvbnRlbnRfVHlwZXNdLnhtbFBLAQItABQABgAIAAAAIQA4/SH/1gAAAJQBAAALAAAAAAAA AAAAAAAAAC8BAABfcmVscy8ucmVsc1BLAQItABQABgAIAAAAIQCwlrcOHgkAALRCAAAOAAAAAAAA AAAAAAAAAC4CAABkcnMvZTJvRG9jLnhtbFBLAQItABQABgAIAAAAIQDYXiHQ4QAAAAoBAAAPAAAA AAAAAAAAAAAAAHgLAABkcnMvZG93bnJldi54bWxQSwUGAAAAAAQABADzAAAAhgwAAAAA ">
                <v:line id="Line 2236" o:spid="_x0000_s1229" style="position:absolute;visibility:visible;mso-wrap-style:square" from="6948,9584" to="10242,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2Kx8gAAADdAAAADwAAAGRycy9kb3ducmV2LnhtbESPT2vCQBTE74V+h+UVvNVNFaJEV5GW gvZQ6h/Q4zP7TNJm34bdNUm/fbcgeBxm5jfMfNmbWrTkfGVZwcswAUGcW11xoeCwf3+egvABWWNt mRT8kofl4vFhjpm2HW+p3YVCRAj7DBWUITSZlD4vyaAf2oY4ehfrDIYoXSG1wy7CTS1HSZJKgxXH hRIbei0p/9ldjYLP8VfarjYf6/64Sc/52/Z8+u6cUoOnfjUDEagP9/CtvdYKxpPJC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2Kx8gAAADdAAAADwAAAAAA AAAAAAAAAAChAgAAZHJzL2Rvd25yZXYueG1sUEsFBgAAAAAEAAQA+QAAAJYDAAAAAA== "/>
                <v:oval id="Oval 2237" o:spid="_x0000_s1230" style="position:absolute;left:7497;top:9404;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x+ksUA AADdAAAADwAAAGRycy9kb3ducmV2LnhtbESPQWvCQBSE74X+h+UJ3urGLmqJriIVwR48NG3vj+wz CWbfhuxrTP99tyD0OMzMN8xmN/pWDdTHJrCF+SwDRVwG13Bl4fPj+PQCKgqywzYwWfihCLvt48MG cxdu/E5DIZVKEI45WqhFulzrWNbkMc5CR5y8S+g9SpJ9pV2PtwT3rX7OsqX22HBaqLGj15rKa/Ht LRyqfbEctJGFuRxOsrh+nd/M3NrpZNyvQQmN8h++t0/OglmtDPy9SU9Ab38BAAD//wMAUEsBAi0A FAAGAAgAAAAhAPD3irv9AAAA4gEAABMAAAAAAAAAAAAAAAAAAAAAAFtDb250ZW50X1R5cGVzXS54 bWxQSwECLQAUAAYACAAAACEAMd1fYdIAAACPAQAACwAAAAAAAAAAAAAAAAAuAQAAX3JlbHMvLnJl bHNQSwECLQAUAAYACAAAACEAMy8FnkEAAAA5AAAAEAAAAAAAAAAAAAAAAAApAgAAZHJzL3NoYXBl eG1sLnhtbFBLAQItABQABgAIAAAAIQAF7H6SxQAAAN0AAAAPAAAAAAAAAAAAAAAAAJgCAABkcnMv ZG93bnJldi54bWxQSwUGAAAAAAQABAD1AAAAigMAAAAA ">
                  <v:textbox>
                    <w:txbxContent>
                      <w:p w:rsidR="00667A46" w:rsidRPr="006E6890" w:rsidRDefault="00667A46">
                        <w:pPr>
                          <w:rPr>
                            <w:rFonts w:ascii="Times New Roman" w:hAnsi="Times New Roman"/>
                            <w:lang w:val="nl-NL"/>
                          </w:rPr>
                        </w:pPr>
                      </w:p>
                    </w:txbxContent>
                  </v:textbox>
                </v:oval>
                <v:oval id="Oval 2238" o:spid="_x0000_s1231" style="position:absolute;left:8900;top:9404;width:183;height: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Xm5sUA AADdAAAADwAAAGRycy9kb3ducmV2LnhtbESPT2vCQBTE74V+h+UJvdWNjf+IriJKwR56MK33R/aZ BLNvQ/YZ02/fFQo9DjPzG2a9HVyjeupC7dnAZJyAIi68rbk08P31/roEFQTZYuOZDPxQgO3m+WmN mfV3PlGfS6kihEOGBiqRNtM6FBU5DGPfEkfv4juHEmVXatvhPcJdo9+SZK4d1hwXKmxpX1FxzW/O wKHc5fNepzJLL4ejzK7nz490YszLaNitQAkN8h/+ax+tgXSxmMLjTXwC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CKBebmxQAAAN0AAAAPAAAAAAAAAAAAAAAAAJgCAABkcnMv ZG93bnJldi54bWxQSwUGAAAAAAQABAD1AAAAigMAAAAA ">
                  <v:textbox>
                    <w:txbxContent>
                      <w:p w:rsidR="00667A46" w:rsidRPr="006E6890" w:rsidRDefault="00667A46">
                        <w:pPr>
                          <w:rPr>
                            <w:rFonts w:ascii="Times New Roman" w:hAnsi="Times New Roman"/>
                            <w:lang w:val="nl-NL"/>
                          </w:rPr>
                        </w:pPr>
                      </w:p>
                    </w:txbxContent>
                  </v:textbox>
                </v:oval>
                <v:line id="Line 2239" o:spid="_x0000_s1232" style="position:absolute;visibility:visible;mso-wrap-style:square" from="7131,9404" to="9632,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QSs8gAAADdAAAADwAAAGRycy9kb3ducmV2LnhtbESPQWvCQBSE7wX/w/KE3urGSmNJXUVa CtqDqBXs8Zl9JtHs27C7TdJ/7xYKPQ4z8w0zW/SmFi05X1lWMB4lIIhzqysuFBw+3x+eQfiArLG2 TAp+yMNiPribYaZtxztq96EQEcI+QwVlCE0mpc9LMuhHtiGO3tk6gyFKV0jtsItwU8vHJEmlwYrj QokNvZaUX/ffRsFmsk3b5fpj1R/X6Sl/252+Lp1T6n7YL19ABOrDf/ivvdIKJtPpE/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sQSs8gAAADdAAAADwAAAAAA AAAAAAAAAAChAgAAZHJzL2Rvd25yZXYueG1sUEsFBgAAAAAEAAQA+QAAAJYDAAAAAA== "/>
                <v:line id="Line 2240" o:spid="_x0000_s1233" style="position:absolute;visibility:visible;mso-wrap-style:square" from="7192,9224" to="7192,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aMxMcAAADdAAAADwAAAGRycy9kb3ducmV2LnhtbESPQWvCQBSE7wX/w/KE3urGClFSVxGl oD2UqoX2+Mw+k2j2bdjdJum/7xYEj8PMfMPMl72pRUvOV5YVjEcJCOLc6ooLBZ/H16cZCB+QNdaW ScEveVguBg9zzLTteE/tIRQiQthnqKAMocmk9HlJBv3INsTRO1tnMETpCqkddhFuavmcJKk0WHFc KLGhdUn59fBjFLxPPtJ2tXvb9l+79JRv9qfvS+eUehz2qxcQgfpwD9/aW61gMp2m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FozExwAAAN0AAAAPAAAAAAAA AAAAAAAAAKECAABkcnMvZG93bnJldi54bWxQSwUGAAAAAAQABAD5AAAAlQMAAAAA "/>
                <v:line id="Line 2241" o:spid="_x0000_s1234" style="position:absolute;visibility:visible;mso-wrap-style:square" from="7192,9224" to="7497,9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opX8gAAADdAAAADwAAAGRycy9kb3ducmV2LnhtbESPQWvCQBSE74X+h+UVvNVNFZISXUVa BO2hqBX0+My+Jmmzb8PumqT/3i0Uehxm5htmvhxMIzpyvras4GmcgCAurK65VHD8WD8+g/ABWWNj mRT8kIfl4v5ujrm2Pe+pO4RSRAj7HBVUIbS5lL6oyKAf25Y4ep/WGQxRulJqh32Em0ZOkiSVBmuO CxW29FJR8X24GgXv013arbZvm+G0TS/F6/5y/uqdUqOHYTUDEWgI/+G/9kYrmGZZB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VopX8gAAADdAAAADwAAAAAA AAAAAAAAAAChAgAAZHJzL2Rvd25yZXYueG1sUEsFBgAAAAAEAAQA+QAAAJYDAAAAAA== "/>
                <v:shape id="Freeform 2242" o:spid="_x0000_s1235" style="position:absolute;left:7488;top:8691;width:1995;height:705;visibility:visible;mso-wrap-style:square;v-text-anchor:top" coordsize="1995,7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VRKsIA AADdAAAADwAAAGRycy9kb3ducmV2LnhtbERPy4rCMBTdC/5DuIK7MVUHlWoUEURFEXygLi/NtS02 N6WJ2vl7sxhweTjvyaw2hXhR5XLLCrqdCARxYnXOqYLzafkzAuE8ssbCMin4IwezabMxwVjbNx/o dfSpCCHsYlSQeV/GUrokI4OuY0viwN1tZdAHWKVSV/gO4aaQvSgaSIM5h4YMS1pklDyOT6NAXvk3 X/Hmsk3P3e11+djtn7edUu1WPR+D8FT7r/jfvdYK+sNhmBvehCcgp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sdVEqwgAAAN0AAAAPAAAAAAAAAAAAAAAAAJgCAABkcnMvZG93 bnJldi54bWxQSwUGAAAAAAQABAD1AAAAhwMAAAAA "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243" o:spid="_x0000_s1236" style="position:absolute;visibility:visible;mso-wrap-style:square" from="8286,9044" to="8286,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WNosYAAADdAAAADwAAAGRycy9kb3ducmV2LnhtbESPzWrDMBCE74W8g9hAb42cFuraiRJC TKGHtpAfct5YG8vEWhlLddS3rwqFHoeZ+YZZrqPtxEiDbx0rmM8yEMS10y03Co6H14cXED4ga+wc k4Jv8rBeTe6WWGp34x2N+9CIBGFfogITQl9K6WtDFv3M9cTJu7jBYkhyaKQe8JbgtpOPWfYsLbac Fgz2tDVUX/dfVkFuqp3MZfV++KzGdl7Ej3g6F0rdT+NmASJQDP/hv/abVvCU5wX8vklP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QFjaLGAAAA3QAAAA8AAAAAAAAA AAAAAAAAoQIAAGRycy9kb3ducmV2LnhtbFBLBQYAAAAABAAEAPkAAACUAwAAAAA= ">
                  <v:stroke endarrow="block"/>
                </v:line>
                <v:shape id="Text Box 2244" o:spid="_x0000_s1237" type="#_x0000_t202" style="position:absolute;left:7314;top:901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EvvMIA AADdAAAADwAAAGRycy9kb3ducmV2LnhtbERPy4rCMBTdD8w/hCu408TRGbUaZVAEVyPjC9xdmmtb prkpTbT1781CmOXhvOfL1pbiTrUvHGsY9BUI4tSZgjMNx8OmNwHhA7LB0jFpeJCH5eL9bY6JcQ3/ 0n0fMhFD2CeoIQ+hSqT0aU4Wfd9VxJG7utpiiLDOpKmxieG2lB9KfUmLBceGHCta5ZT+7W9Ww+nn ejmP1C5b28+qca2SbKdS626n/Z6BCNSGf/HLvTUahuNJ3B/fxCc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M4S+8wgAAAN0AAAAPAAAAAAAAAAAAAAAAAJgCAABkcnMvZG93 bnJldi54bWxQSwUGAAAAAAQABAD1AAAAhw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245" o:spid="_x0000_s1238" type="#_x0000_t202" style="position:absolute;left:8778;top:8999;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2KJ8UA AADdAAAADwAAAGRycy9kb3ducmV2LnhtbESPQWvCQBSE74L/YXlCb3U3trYas4pYCj0pta3g7ZF9 JsHs25DdmvTfu0LB4zAz3zDZqre1uFDrK8cakrECQZw7U3Gh4fvr/XEGwgdkg7Vj0vBHHlbL4SDD 1LiOP+myD4WIEPYpaihDaFIpfV6SRT92DXH0Tq61GKJsC2la7CLc1nKi1Iu0WHFcKLGhTUn5ef9r NfxsT8fDs9oVb3badK5Xku1cav0w6tcLEIH6cA//tz+MhqfXWQK3N/EJyOUVAAD//wMAUEsBAi0A FAAGAAgAAAAhAPD3irv9AAAA4gEAABMAAAAAAAAAAAAAAAAAAAAAAFtDb250ZW50X1R5cGVzXS54 bWxQSwECLQAUAAYACAAAACEAMd1fYdIAAACPAQAACwAAAAAAAAAAAAAAAAAuAQAAX3JlbHMvLnJl bHNQSwECLQAUAAYACAAAACEAMy8FnkEAAAA5AAAAEAAAAAAAAAAAAAAAAAApAgAAZHJzL3NoYXBl eG1sLnhtbFBLAQItABQABgAIAAAAIQDjrYon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246" o:spid="_x0000_s1239" type="#_x0000_t202" style="position:absolute;left:8107;top:868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8UUMUA AADdAAAADwAAAGRycy9kb3ducmV2LnhtbESPT2sCMRTE7wW/Q3iCN03UtupqlFIpeKrUf+DtsXnu Lm5elk1012/fFIQeh5n5DbNYtbYUd6p94VjDcKBAEKfOFJxpOOy/+lMQPiAbLB2Thgd5WC07LwtM jGv4h+67kIkIYZ+ghjyEKpHSpzlZ9ANXEUfv4mqLIco6k6bGJsJtKUdKvUuLBceFHCv6zCm97m5W w/H7cj69qm22tm9V41ol2c6k1r1u+zEHEagN/+Fne2M0jCfTEfy9iU9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TfxRQ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247" o:spid="_x0000_s1240" type="#_x0000_t202" style="position:absolute;left:8229;top:976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Oxy8YA AADdAAAADwAAAGRycy9kb3ducmV2LnhtbESPT2vCQBTE7wW/w/KE3nTXqq1Ns5FSETwptX+gt0f2 mQSzb0N2NfHbu4LQ4zAzv2HSZW9rcabWV441TMYKBHHuTMWFhu+v9WgBwgdkg7Vj0nAhD8ts8JBi YlzHn3Teh0JECPsENZQhNImUPi/Joh+7hjh6B9daDFG2hTQtdhFua/mk1LO0WHFcKLGhj5Ly4/5k NfxsD3+/M7UrVnbedK5Xku2r1Ppx2L+/gQjUh//wvb0xGqYviync3sQn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fDOxy8YAAADdAAAADwAAAAAAAAAAAAAAAACYAgAAZHJz L2Rvd25yZXYueG1sUEsFBgAAAAAEAAQA9QAAAIs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line id="Line 2248" o:spid="_x0000_s1241" style="position:absolute;visibility:visible;mso-wrap-style:square" from="7581,9494" to="7581,10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FSG8YAAADdAAAADwAAAGRycy9kb3ducmV2LnhtbESPQUvDQBSE74L/YXmCN7upimljt0UM BQ8qpJWeX7PPbDD7NmS36fbfd4VCj8PMfMMsVtF2YqTBt44VTCcZCOLa6ZYbBT/b9cMMhA/IGjvH pOBEHlbL25sFFtoduaJxExqRIOwLVGBC6AspfW3Iop+4njh5v26wGJIcGqkHPCa47eRjlr1Iiy2n BYM9vRuq/zYHqyA3ZSVzWX5uv8uxnc7jV9zt50rd38W3VxCBYriGL+0PreApnz3D/5v0BOTyD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RUhvGAAAA3QAAAA8AAAAAAAAA AAAAAAAAoQIAAGRycy9kb3ducmV2LnhtbFBLBQYAAAAABAAEAPkAAACUAwAAAAA= ">
                  <v:stroke endarrow="block"/>
                </v:line>
                <v:line id="Line 2249" o:spid="_x0000_s1242" style="position:absolute;visibility:visible;mso-wrap-style:square" from="8995,9494" to="8995,10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33gMYAAADdAAAADwAAAGRycy9kb3ducmV2LnhtbESPQUvDQBSE74L/YXmCN7upomljt0UM BQ8qpJWeX7PPbDD7NmS36fbfd4VCj8PMfMMsVtF2YqTBt44VTCcZCOLa6ZYbBT/b9cMMhA/IGjvH pOBEHlbL25sFFtoduaJxExqRIOwLVGBC6AspfW3Iop+4njh5v26wGJIcGqkHPCa47eRjlr1Iiy2n BYM9vRuq/zYHqyA3ZSVzWX5uv8uxnc7jV9zt50rd38W3VxCBYriGL+0PreApnz3D/5v0BOTyD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Cd94DGAAAA3QAAAA8AAAAAAAAA AAAAAAAAoQIAAGRycy9kb3ducmV2LnhtbFBLBQYAAAAABAAEAPkAAACUAwAAAAA= ">
                  <v:stroke endarrow="block"/>
                </v:line>
                <v:shape id="Text Box 2250" o:spid="_x0000_s1243" type="#_x0000_t202" style="position:absolute;left:7350;top:1012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QSU8YA AADdAAAADwAAAGRycy9kb3ducmV2LnhtbESPT2vCQBTE7wW/w/IEb3VXq9am2YhUBE+V2j/Q2yP7 TILZtyG7mvjt3YLQ4zAzv2HSVW9rcaHWV441TMYKBHHuTMWFhq/P7eMShA/IBmvHpOFKHlbZ4CHF xLiOP+hyCIWIEPYJaihDaBIpfV6SRT92DXH0jq61GKJsC2la7CLc1nKq1EJarDgulNjQW0n56XC2 Gr7fj78/M7UvNnbedK5Xku2L1Ho07NevIAL14T98b++Mhqfn5QL+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bEQSU8YAAADdAAAADwAAAAAAAAAAAAAAAACYAgAAZHJz L2Rvd25yZXYueG1sUEsFBgAAAAAEAAQA9QAAAIs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v:textbox>
                </v:shape>
                <v:shape id="Text Box 2251" o:spid="_x0000_s1244" type="#_x0000_t202" style="position:absolute;left:8891;top:10124;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i3yMUA AADdAAAADwAAAGRycy9kb3ducmV2LnhtbESPW2sCMRSE3wv+h3AE32qitl5Wo4il0CfFK/h22Bx3 FzcnyyZ1t//eFAp9HGbmG2axam0pHlT7wrGGQV+BIE6dKTjTcDp+vk5B+IBssHRMGn7Iw2rZeVlg YlzDe3ocQiYihH2CGvIQqkRKn+Zk0fddRRy9m6sthijrTJoamwi3pRwqNZYWC44LOVa0ySm9H76t hvP2dr28qV32Yd+rxrVKsp1JrXvddj0HEagN/+G/9pfRMJpMJ/D7Jj4BuXwCAAD//wMAUEsBAi0A FAAGAAgAAAAhAPD3irv9AAAA4gEAABMAAAAAAAAAAAAAAAAAAAAAAFtDb250ZW50X1R5cGVzXS54 bWxQSwECLQAUAAYACAAAACEAMd1fYdIAAACPAQAACwAAAAAAAAAAAAAAAAAuAQAAX3JlbHMvLnJl bHNQSwECLQAUAAYACAAAACEAMy8FnkEAAAA5AAAAEAAAAAAAAAAAAAAAAAApAgAAZHJzL3NoYXBl eG1sLnhtbFBLAQItABQABgAIAAAAIQADCLfI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v:textbox>
                </v:shape>
              </v:group>
            </w:pict>
          </mc:Fallback>
        </mc:AlternateContent>
      </w:r>
      <w:r w:rsidRPr="005B3ECB">
        <w:rPr>
          <w:rFonts w:ascii="Times New Roman" w:hAnsi="Times New Roman"/>
          <w:b/>
          <w:noProof/>
        </w:rPr>
        <mc:AlternateContent>
          <mc:Choice Requires="wpg">
            <w:drawing>
              <wp:anchor distT="0" distB="0" distL="114300" distR="114300" simplePos="0" relativeHeight="251599360" behindDoc="0" locked="0" layoutInCell="1" allowOverlap="1" wp14:anchorId="7A033241" wp14:editId="67ABDF59">
                <wp:simplePos x="0" y="0"/>
                <wp:positionH relativeFrom="column">
                  <wp:posOffset>212725</wp:posOffset>
                </wp:positionH>
                <wp:positionV relativeFrom="paragraph">
                  <wp:posOffset>280035</wp:posOffset>
                </wp:positionV>
                <wp:extent cx="2467610" cy="1143000"/>
                <wp:effectExtent l="6985" t="0" r="1905" b="635"/>
                <wp:wrapNone/>
                <wp:docPr id="3768" name="Group 2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7610" cy="1143000"/>
                          <a:chOff x="1923" y="8864"/>
                          <a:chExt cx="3886" cy="1800"/>
                        </a:xfrm>
                      </wpg:grpSpPr>
                      <wps:wsp>
                        <wps:cNvPr id="3769" name="Text Box 2233"/>
                        <wps:cNvSpPr txBox="1">
                          <a:spLocks noChangeArrowheads="1"/>
                        </wps:cNvSpPr>
                        <wps:spPr bwMode="auto">
                          <a:xfrm>
                            <a:off x="1923" y="8864"/>
                            <a:ext cx="3886"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2054" type="#_x0000_t75" style="width:15pt;height:12pt" o:ole="">
                                    <v:imagedata r:id="rId603" o:title=""/>
                                  </v:shape>
                                  <o:OLEObject Type="Embed" ProgID="Equation.DSMT4" ShapeID="_x0000_i2054" DrawAspect="Content" ObjectID="_1717417291" r:id="rId604"/>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67A46" w:rsidRPr="006E6890" w:rsidRDefault="00667A46"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2055" type="#_x0000_t75" style="width:15pt;height:12pt" o:ole="">
                                    <v:imagedata r:id="rId603" o:title=""/>
                                  </v:shape>
                                  <o:OLEObject Type="Embed" ProgID="Equation.DSMT4" ShapeID="_x0000_i2055" DrawAspect="Content" ObjectID="_1717417292" r:id="rId605"/>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770" name="Line 2234"/>
                        <wps:cNvCnPr/>
                        <wps:spPr bwMode="auto">
                          <a:xfrm>
                            <a:off x="1923" y="98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32" o:spid="_x0000_s1245" style="position:absolute;margin-left:16.75pt;margin-top:22.05pt;width:194.3pt;height:90pt;z-index:251599360" coordorigin="1923,8864" coordsize="3886,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7NaIkgMAAJsJAAAOAAAAZHJzL2Uyb0RvYy54bWzMVslu3DgQvQeYfyB4l7U0Wy0JlgO7FyOA M2MgmQ9gS9SCkUiFZFvtBPn3KZLqxT1LFgOD0UEgWWSx6lW9J12/3fcdemJStYLnOLwKMGK8EGXL 6xz//nHjJRgpTXlJO8FZjp+Zwm9vfnlzPQ4Zi0QjupJJBE64ysYhx43WQ+b7qmhYT9WVGBgHYyVk TzVMZe2Xko7gve/8KAhifxSyHKQomFKwunJGfGP9VxUr9G9VpZhGXY4hNm3f0r635u3fXNOslnRo 2mIKg/5EFD1tOVx6dLWimqKdbP/iqm8LKZSo9FUhel9UVVswmwNkEwYX2dxLsRtsLnU21sMRJoD2 Aqefdlv8+vQoUVvmeLaIoVac9lAlezGKollkABqHOoN993L4MDxKlyUMH0TxhwKzf2k389ptRtvx vSjBI91pYQHaV7I3LiB1tLd1eD7Wge01KmAxIvEiDqFcBdjCkMyCYKpU0UA5zbkwjWYYgTlJYuKq WDTr6fwMFqfDiTvp08xdbIOdgjOZQdepE7DqdcB+aOjAbL2UAewEbHoA9qNJ8U7sDbYzh63daoBF eg8WSM3ipBy+iItlQ3nNbqUUY8NoCTGG5iRkcjzqMlHGybcA/xvgDrD/C2w0G6TS90z0yAxyLIFZ Nk769KC0Cee0xZSXi03bdbBOs46/WICNbgWuhaPGZgKwZPmSBuk6WSfEI1G89kiwWnm3myXx4k24 mK9mq+VyFX4194Yka9qyZNxccyBuSL6vfpOEOModqatE15bGnQlJyXq77CR6oiAcG/tY0MFy2ua/ DMOCALlcpBRGJLiLUm8TJwuPbMjcSxdB4gVhepfGAUnJavMypYeWs9enhMYcp/No7rrpFPRFbkCt iV1QmLPcaNa3GqS5a3sg2XETzUwPrnlpS6tp27nxGRQm/BMU4PVQaNuxpkldu+r9dm+VJ1xMMqOy rSifoYmlgBYD/sOHBQaNkJ8xGkGkc6w+7ahkGHXvOBAhDQkxqm4nZL6IYCLPLdtzC+UFuMqxxsgN l9p9CXaDbOsGbnLU4+IW1KpqbVsblrmoJsqBXvxnwrGAfJwi254A0bBaNzF/yR8llMHMfoz6aZJM mmmYZxR3FhLQKCO3VmihaAedvuB9B8X9bt6/ugXh+zd12j913f9US47yd8YLJy2ODwd+WAG84IXr NiOpprK23WBk/wDsselvxfxinM/t/tM/1c2fAAAA//8DAFBLAwQUAAYACAAAACEArWW0DN8AAAAJ AQAADwAAAGRycy9kb3ducmV2LnhtbEyPT0vDQBDF74LfYRnBm938q5SYTSlFPRXBVpDeptlpEprd Ddltkn57x5PeZuY93vxesZ5NJ0YafOusgngRgSBbOd3aWsHX4e1pBcIHtBo7Z0nBjTysy/u7AnPt JvtJ4z7UgkOsz1FBE0KfS+mrhgz6hevJsnZ2g8HA61BLPeDE4aaTSRQ9S4Ot5Q8N9rRtqLrsr0bB +4TTJo1fx93lvL0dD8uP711MSj0+zJsXEIHm8GeGX3xGh5KZTu5qtRedgjRdslNBlsUgWM+ShIeT giThiywL+b9B+QMAAP//AwBQSwECLQAUAAYACAAAACEAtoM4kv4AAADhAQAAEwAAAAAAAAAAAAAA AAAAAAAAW0NvbnRlbnRfVHlwZXNdLnhtbFBLAQItABQABgAIAAAAIQA4/SH/1gAAAJQBAAALAAAA AAAAAAAAAAAAAC8BAABfcmVscy8ucmVsc1BLAQItABQABgAIAAAAIQBm7NaIkgMAAJsJAAAOAAAA AAAAAAAAAAAAAC4CAABkcnMvZTJvRG9jLnhtbFBLAQItABQABgAIAAAAIQCtZbQM3wAAAAkBAAAP AAAAAAAAAAAAAAAAAOwFAABkcnMvZG93bnJldi54bWxQSwUGAAAAAAQABADzAAAA+AYAAAAA ">
                <v:shape id="Text Box 2233" o:spid="_x0000_s1246" type="#_x0000_t202" style="position:absolute;left:1923;top:8864;width:3886;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dg28YA AADdAAAADwAAAGRycy9kb3ducmV2LnhtbESPT2vCQBTE7wW/w/IK3upurdoasxGpCJ4qtX/A2yP7 TILZtyG7mvjt3YLQ4zAzv2HSZW9rcaHWV441PI8UCOLcmYoLDd9fm6c3ED4gG6wdk4YreVhmg4cU E+M6/qTLPhQiQtgnqKEMoUmk9HlJFv3INcTRO7rWYoiyLaRpsYtwW8uxUjNpseK4UGJD7yXlp/3Z avj5OB5+J2pXrO206VyvJNu51Hr42K8WIAL14T98b2+NhpfX2Rz+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rddg28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2054" type="#_x0000_t75" style="width:15pt;height:12pt" o:ole="">
                              <v:imagedata r:id="rId603" o:title=""/>
                            </v:shape>
                            <o:OLEObject Type="Embed" ProgID="Equation.DSMT4" ShapeID="_x0000_i2054" DrawAspect="Content" ObjectID="_1717417291" r:id="rId606"/>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67A46" w:rsidRPr="006E6890" w:rsidRDefault="00667A46"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2055" type="#_x0000_t75" style="width:15pt;height:12pt" o:ole="">
                              <v:imagedata r:id="rId603" o:title=""/>
                            </v:shape>
                            <o:OLEObject Type="Embed" ProgID="Equation.DSMT4" ShapeID="_x0000_i2055" DrawAspect="Content" ObjectID="_1717417292" r:id="rId60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v:textbox>
                </v:shape>
                <v:line id="Line 2234" o:spid="_x0000_s1247" style="position:absolute;visibility:visible;mso-wrap-style:square" from="1923,9884" to="5072,9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OxK8UAAADdAAAADwAAAGRycy9kb3ducmV2LnhtbERPy2rCQBTdC/7DcAvudFKFKKmjSIug XRQfhXZ5zdwmqZk7YWZM0r/vLASXh/NerntTi5acrywreJ4kIIhzqysuFHyet+MFCB+QNdaWScEf eVivhoMlZtp2fKT2FAoRQ9hnqKAMocmk9HlJBv3ENsSR+7HOYIjQFVI77GK4qeU0SVJpsOLYUGJD ryXl19PNKPiYHdJ2s3/f9V/79JK/HS/fv51TavTUb15ABOrDQ3x377SC2Xwe98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OxK8UAAADdAAAADwAAAAAAAAAA AAAAAAChAgAAZHJzL2Rvd25yZXYueG1sUEsFBgAAAAAEAAQA+QAAAJMDAAAAAA== "/>
              </v:group>
            </w:pict>
          </mc:Fallback>
        </mc:AlternateContent>
      </w:r>
      <w:r w:rsidR="00455B9A" w:rsidRPr="005B3ECB">
        <w:rPr>
          <w:rFonts w:ascii="Times New Roman" w:hAnsi="Times New Roman"/>
          <w:b/>
          <w:lang w:val="pt-BR"/>
        </w:rPr>
        <w:t>* Bài tập 1</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a) Trọng lượng P của xe phân tích thành 2 phần song song F</w:t>
      </w:r>
      <w:r w:rsidRPr="005B3ECB">
        <w:rPr>
          <w:rFonts w:ascii="Times New Roman" w:hAnsi="Times New Roman"/>
          <w:vertAlign w:val="subscript"/>
          <w:lang w:val="pt-BR"/>
        </w:rPr>
        <w:t>1</w:t>
      </w:r>
      <w:r w:rsidRPr="005B3ECB">
        <w:rPr>
          <w:rFonts w:ascii="Times New Roman" w:hAnsi="Times New Roman"/>
          <w:lang w:val="pt-BR"/>
        </w:rPr>
        <w:t xml:space="preserve"> và F</w:t>
      </w:r>
      <w:r w:rsidRPr="005B3ECB">
        <w:rPr>
          <w:rFonts w:ascii="Times New Roman" w:hAnsi="Times New Roman"/>
          <w:vertAlign w:val="subscript"/>
          <w:lang w:val="pt-BR"/>
        </w:rPr>
        <w:t>2</w:t>
      </w:r>
      <w:r w:rsidRPr="005B3ECB">
        <w:rPr>
          <w:rFonts w:ascii="Times New Roman" w:hAnsi="Times New Roman"/>
          <w:lang w:val="pt-BR"/>
        </w:rPr>
        <w:t xml:space="preserve"> đặt ở 2 trục bánh xe và đó cũng à áp lực của 2 bánh xe lên mặt đường</w:t>
      </w:r>
    </w:p>
    <w:p w:rsidR="00455B9A" w:rsidRPr="005B3ECB" w:rsidRDefault="00455B9A" w:rsidP="00455B9A">
      <w:pPr>
        <w:rPr>
          <w:rFonts w:ascii="Times New Roman" w:hAnsi="Times New Roman"/>
          <w:lang w:val="pt-BR"/>
        </w:rPr>
      </w:pPr>
      <w:r w:rsidRPr="005B3ECB">
        <w:rPr>
          <w:rFonts w:ascii="Times New Roman" w:hAnsi="Times New Roman"/>
          <w:lang w:val="pt-BR"/>
        </w:rPr>
        <w:t>Ta có : P =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Áp dụng  điều kiện cân bằng   của đòn bẩy ta có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1</w:t>
      </w:r>
      <w:r w:rsidRPr="005B3ECB">
        <w:rPr>
          <w:rFonts w:ascii="Times New Roman" w:hAnsi="Times New Roman"/>
          <w:lang w:val="pt-BR"/>
        </w:rPr>
        <w:t>G = F</w:t>
      </w:r>
      <w:r w:rsidRPr="005B3ECB">
        <w:rPr>
          <w:rFonts w:ascii="Times New Roman" w:hAnsi="Times New Roman"/>
          <w:vertAlign w:val="subscript"/>
          <w:lang w:val="pt-BR"/>
        </w:rPr>
        <w:t>2</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G </w:t>
      </w:r>
      <w:r w:rsidRPr="005B3ECB">
        <w:rPr>
          <w:rFonts w:ascii="Times New Roman" w:hAnsi="Times New Roman"/>
          <w:position w:val="-6"/>
          <w:lang w:val="nl-NL"/>
        </w:rPr>
        <w:object w:dxaOrig="300" w:dyaOrig="240">
          <v:shape id="_x0000_i1361" type="#_x0000_t75" style="width:15pt;height:12pt" o:ole="">
            <v:imagedata r:id="rId603" o:title=""/>
          </v:shape>
          <o:OLEObject Type="Embed" ProgID="Equation.DSMT4" ShapeID="_x0000_i1361" DrawAspect="Content" ObjectID="_1717416608" r:id="rId608"/>
        </w:object>
      </w:r>
      <w:r w:rsidRPr="005B3ECB">
        <w:rPr>
          <w:rFonts w:ascii="Times New Roman" w:hAnsi="Times New Roman"/>
          <w:position w:val="-30"/>
          <w:lang w:val="nl-NL"/>
        </w:rPr>
        <w:object w:dxaOrig="2620" w:dyaOrig="680">
          <v:shape id="_x0000_i1362" type="#_x0000_t75" style="width:131pt;height:34pt" o:ole="">
            <v:imagedata r:id="rId609" o:title=""/>
          </v:shape>
          <o:OLEObject Type="Embed" ProgID="Equation.DSMT4" ShapeID="_x0000_i1362" DrawAspect="Content" ObjectID="_1717416609" r:id="rId610"/>
        </w:object>
      </w:r>
      <w:r w:rsidRPr="005B3ECB">
        <w:rPr>
          <w:rFonts w:ascii="Times New Roman" w:hAnsi="Times New Roman"/>
          <w:lang w:val="pt-BR"/>
        </w:rPr>
        <w:t xml:space="preserve"> (2) </w:t>
      </w:r>
    </w:p>
    <w:p w:rsidR="00455B9A" w:rsidRPr="005B3ECB" w:rsidRDefault="00455B9A" w:rsidP="00455B9A">
      <w:pPr>
        <w:rPr>
          <w:rFonts w:ascii="Times New Roman" w:hAnsi="Times New Roman"/>
          <w:lang w:val="pt-BR"/>
        </w:rPr>
      </w:pPr>
      <w:r w:rsidRPr="005B3ECB">
        <w:rPr>
          <w:rFonts w:ascii="Times New Roman" w:hAnsi="Times New Roman"/>
          <w:lang w:val="pt-BR"/>
        </w:rPr>
        <w:t>Thay (2) vào (1) ta được : F</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440" w:dyaOrig="620">
          <v:shape id="_x0000_i1363" type="#_x0000_t75" style="width:22pt;height:31pt" o:ole="">
            <v:imagedata r:id="rId611" o:title=""/>
          </v:shape>
          <o:OLEObject Type="Embed" ProgID="Equation.DSMT4" ShapeID="_x0000_i1363" DrawAspect="Content" ObjectID="_1717416610" r:id="rId612"/>
        </w:object>
      </w:r>
      <w:r w:rsidRPr="005B3ECB">
        <w:rPr>
          <w:rFonts w:ascii="Times New Roman" w:hAnsi="Times New Roman"/>
          <w:lang w:val="pt-BR"/>
        </w:rPr>
        <w:t xml:space="preserve"> = P </w:t>
      </w:r>
    </w:p>
    <w:p w:rsidR="00455B9A" w:rsidRPr="005B3ECB" w:rsidRDefault="00455B9A" w:rsidP="00455B9A">
      <w:pPr>
        <w:rPr>
          <w:rFonts w:ascii="Times New Roman" w:hAnsi="Times New Roman"/>
          <w:lang w:val="pt-BR"/>
        </w:rPr>
      </w:pPr>
      <w:r w:rsidRPr="005B3ECB">
        <w:rPr>
          <w:rFonts w:ascii="Times New Roman" w:hAnsi="Times New Roman"/>
          <w:lang w:val="pt-BR"/>
        </w:rPr>
        <w:t>Hay F</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24"/>
          <w:lang w:val="nl-NL"/>
        </w:rPr>
        <w:object w:dxaOrig="1500" w:dyaOrig="620">
          <v:shape id="_x0000_i1364" type="#_x0000_t75" style="width:75pt;height:31pt" o:ole="">
            <v:imagedata r:id="rId613" o:title=""/>
          </v:shape>
          <o:OLEObject Type="Embed" ProgID="Equation.DSMT4" ShapeID="_x0000_i1364" DrawAspect="Content" ObjectID="_1717416611" r:id="rId614"/>
        </w:object>
      </w:r>
      <w:r w:rsidRPr="005B3ECB">
        <w:rPr>
          <w:rFonts w:ascii="Times New Roman" w:hAnsi="Times New Roman"/>
          <w:lang w:val="pt-BR"/>
        </w:rPr>
        <w:t xml:space="preserve"> = 600(N) và F</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1500" w:dyaOrig="620">
          <v:shape id="_x0000_i1365" type="#_x0000_t75" style="width:75pt;height:31pt" o:ole="">
            <v:imagedata r:id="rId615" o:title=""/>
          </v:shape>
          <o:OLEObject Type="Embed" ProgID="Equation.DSMT4" ShapeID="_x0000_i1365" DrawAspect="Content" ObjectID="_1717416612" r:id="rId616"/>
        </w:object>
      </w:r>
      <w:r w:rsidRPr="005B3ECB">
        <w:rPr>
          <w:rFonts w:ascii="Times New Roman" w:hAnsi="Times New Roman"/>
          <w:lang w:val="pt-BR"/>
        </w:rPr>
        <w:t xml:space="preserve"> = 8000(N)</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b) Nếu đặt ở trung điểm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một vật m</w:t>
      </w:r>
      <w:r w:rsidRPr="005B3ECB">
        <w:rPr>
          <w:rFonts w:ascii="Times New Roman" w:hAnsi="Times New Roman"/>
          <w:vertAlign w:val="subscript"/>
          <w:lang w:val="pt-BR"/>
        </w:rPr>
        <w:t>2</w:t>
      </w:r>
      <w:r w:rsidRPr="005B3ECB">
        <w:rPr>
          <w:rFonts w:ascii="Times New Roman" w:hAnsi="Times New Roman"/>
          <w:lang w:val="pt-BR"/>
        </w:rPr>
        <w:t xml:space="preserve"> = 200kg thì bánh xe tác dụng lên mặt đường áp lực là </w:t>
      </w:r>
    </w:p>
    <w:p w:rsidR="00455B9A" w:rsidRPr="005B3ECB" w:rsidRDefault="00455B9A" w:rsidP="00455B9A">
      <w:pPr>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2520" w:dyaOrig="620">
          <v:shape id="_x0000_i1366" type="#_x0000_t75" style="width:126pt;height:31pt" o:ole="">
            <v:imagedata r:id="rId617" o:title=""/>
          </v:shape>
          <o:OLEObject Type="Embed" ProgID="Equation.DSMT4" ShapeID="_x0000_i1366" DrawAspect="Content" ObjectID="_1717416613" r:id="rId618"/>
        </w:object>
      </w:r>
      <w:r w:rsidRPr="005B3ECB">
        <w:rPr>
          <w:rFonts w:ascii="Times New Roman" w:hAnsi="Times New Roman"/>
          <w:lang w:val="pt-BR"/>
        </w:rPr>
        <w:t>6857(N) và  F</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2520" w:dyaOrig="620">
          <v:shape id="_x0000_i1367" type="#_x0000_t75" style="width:126pt;height:31pt" o:ole="">
            <v:imagedata r:id="rId619" o:title=""/>
          </v:shape>
          <o:OLEObject Type="Embed" ProgID="Equation.DSMT4" ShapeID="_x0000_i1367" DrawAspect="Content" ObjectID="_1717416614" r:id="rId620"/>
        </w:object>
      </w:r>
      <w:r w:rsidRPr="005B3ECB">
        <w:rPr>
          <w:rFonts w:ascii="Times New Roman" w:hAnsi="Times New Roman"/>
          <w:lang w:val="pt-BR"/>
        </w:rPr>
        <w:t xml:space="preserve">9142(N) </w:t>
      </w:r>
    </w:p>
    <w:p w:rsidR="00455B9A" w:rsidRPr="005B3ECB" w:rsidRDefault="00455B9A" w:rsidP="00455B9A">
      <w:pPr>
        <w:rPr>
          <w:rFonts w:ascii="Times New Roman" w:hAnsi="Times New Roman"/>
          <w:lang w:val="pt-BR"/>
        </w:rPr>
      </w:pP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01408" behindDoc="0" locked="0" layoutInCell="1" allowOverlap="1" wp14:anchorId="47A43D5C" wp14:editId="02D2DF12">
                <wp:simplePos x="0" y="0"/>
                <wp:positionH relativeFrom="column">
                  <wp:posOffset>85090</wp:posOffset>
                </wp:positionH>
                <wp:positionV relativeFrom="paragraph">
                  <wp:posOffset>342900</wp:posOffset>
                </wp:positionV>
                <wp:extent cx="1361440" cy="1143000"/>
                <wp:effectExtent l="0" t="3810" r="0" b="0"/>
                <wp:wrapNone/>
                <wp:docPr id="3765" name="Group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143000"/>
                          <a:chOff x="1722" y="1844"/>
                          <a:chExt cx="2144" cy="1800"/>
                        </a:xfrm>
                      </wpg:grpSpPr>
                      <wps:wsp>
                        <wps:cNvPr id="3766" name="Text Box 2253"/>
                        <wps:cNvSpPr txBox="1">
                          <a:spLocks noChangeArrowheads="1"/>
                        </wps:cNvSpPr>
                        <wps:spPr bwMode="auto">
                          <a:xfrm>
                            <a:off x="1722" y="1844"/>
                            <a:ext cx="214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3767" name="Line 2254"/>
                        <wps:cNvCnPr/>
                        <wps:spPr bwMode="auto">
                          <a:xfrm>
                            <a:off x="1789" y="286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2" o:spid="_x0000_s1248" style="position:absolute;margin-left:6.7pt;margin-top:27pt;width:107.2pt;height:90pt;z-index:251601408" coordorigin="1722,1844" coordsize="2144,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ycXYjwMAAJsJAAAOAAAAZHJzL2Uyb0RvYy54bWzMVtlu6zYQfS/QfyD4rmgxrQ1RLhIvQYG0 DXBvP4CWqAWVSJWkI6dF/71DUl7ibsENUNQPBqnhDGfOzDnS7afD0KMXJlUneIHDmwAjxktRdbwp 8E9ftl6KkdKUV7QXnBX4lSn86e7bb26nMWeRaEVfMYkgCFf5NBa41XrMfV+VLRuouhEj42CshRyo hq1s/ErSCaIPvR8FQexPQlajFCVTCp6unRHf2fh1zUr9Y10rplFfYMhN239p/3fm37+7pXkj6dh2 5ZwG/YosBtpxuPQUak01RXvZ/SnU0JVSKFHrm1IMvqjrrmS2BqgmDK6qeZRiP9pamnxqxhNMAO0V Tl8dtvzh5VmirirwIomXGHE6QJfsxSiKlpEBaBqbHM49yvHz+CxdlbB8EuXPCsz+td3sG3cY7abv RQUR6V4LC9ChloMJAaWjg+3D66kP7KBRCQ/DRRwSAu0qwRaGZBEEc6fKFtpp/MIkijAy5pQQ18Wy 3cz+EXjPzqnz9GnuLrbJzsmZymDq1BlY9TFgP7d0ZLZfygB2BjY+AvvFlPggDgbbhcPWHjXAIn0A C1RkcVIOX8TFqqW8YfdSiqlltIIcQ+MJlZxcXSXKBPk3wP8CuCPs/wAbzUep9CMTAzKLAktgls2T vjwpbdI5HzHt5WLb9T08p3nP3zyAg+4JXAuuxmYSsGT5LQuyTbpJiUeieOORYL327rcr4sXbMFmu F+vVah3+bu4NSd52VcW4ueZI3JC8r3+zhDjKnairRN9VJpxJSclmt+oleqEgHFv7s6CD5XzMf5uG BQFquSopjEjwEGXeNk4Tj2zJ0suSIPWCMHvI4oBkZL19W9JTx9nHS0JTgbNltHTTdE76qjag1swu aMxFbTQfOg3S3HdDgYFF8yGamxnc8Mq2VtOud+sLKEz6Zygg6rHRdmLNkLpx1YfdwSpPmJyosBPV KwyxFDBiwH94scCiFfJXjCYQ6QKrX/ZUMoz67zgQIXMyoe2GLJMIfOSlZXdpobyEUAXWGLnlSrs3 wX6UXdPCTY56XNyDWtWdHWvDMpfVTDnQi/9OOJKjcNiZANGwWjczf8WfJbTB7N5J/TSzmhml8ayZ hnlWcRMCcmrk1gotNO2o01e876G57+b9h0cQ3n/zpP3d1P1PteQkfxe8cNLi+HDkhxXAK164aTOS ajprxw1W9gvAus1fK+YT43Jvz5+/qe7+AAAA//8DAFBLAwQUAAYACAAAACEAvZiy5d0AAAAJAQAA DwAAAGRycy9kb3ducmV2LnhtbExPTUvDQBC9C/6HZQRvdvPRaonZlFLUUxHaCtLbNjtNQrOzIbtN 0n/veNLbvHmP95GvJtuKAXvfOFIQzyIQSKUzDVUKvg7vT0sQPmgyunWECm7oYVXc3+U6M26kHQ77 UAk2IZ9pBXUIXSalL2u02s9ch8Tc2fVWB4Z9JU2vRza3rUyi6Fla3RAn1LrDTY3lZX+1Cj5GPa7T +G3YXs6b2/Gw+PzexqjU48O0fgURcAp/Yvitz9Wh4E4ndyXjRcs4nbNSwWLOk5hPkheecuIj5Y8s cvl/QfEDAAD//wMAUEsBAi0AFAAGAAgAAAAhALaDOJL+AAAA4QEAABMAAAAAAAAAAAAAAAAAAAAA AFtDb250ZW50X1R5cGVzXS54bWxQSwECLQAUAAYACAAAACEAOP0h/9YAAACUAQAACwAAAAAAAAAA AAAAAAAvAQAAX3JlbHMvLnJlbHNQSwECLQAUAAYACAAAACEAH8nF2I8DAACbCQAADgAAAAAAAAAA AAAAAAAuAgAAZHJzL2Uyb0RvYy54bWxQSwECLQAUAAYACAAAACEAvZiy5d0AAAAJAQAADwAAAAAA AAAAAAAAAADpBQAAZHJzL2Rvd25yZXYueG1sUEsFBgAAAAAEAAQA8wAAAPMGAAAAAA== ">
                <v:shape id="Text Box 2253" o:spid="_x0000_s1249" type="#_x0000_t202" style="position:absolute;left:1722;top:1844;width:2144;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j0qcYA AADdAAAADwAAAGRycy9kb3ducmV2LnhtbESPT2vCQBTE7wW/w/KE3uqu2kaNriKWQk8txj/g7ZF9 JsHs25DdmvTbdwuFHoeZ+Q2z2vS2FndqfeVYw3ikQBDnzlRcaDge3p7mIHxANlg7Jg3f5GGzHjys MDWu4z3ds1CICGGfooYyhCaV0uclWfQj1xBH7+paiyHKtpCmxS7CbS0nSiXSYsVxocSGdiXlt+zL ajh9XC/nZ/VZvNqXpnO9kmwXUuvHYb9dggjUh//wX/vdaJjOkgR+38Qn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3Ej0q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67A46" w:rsidRPr="006E6890" w:rsidRDefault="00667A46" w:rsidP="00455B9A">
                        <w:pPr>
                          <w:rPr>
                            <w:rFonts w:ascii="Times New Roman" w:hAnsi="Times New Roman"/>
                            <w:lang w:val="nl-NL"/>
                          </w:rPr>
                        </w:pPr>
                      </w:p>
                    </w:txbxContent>
                  </v:textbox>
                </v:shape>
                <v:line id="Line 2254" o:spid="_x0000_s1250" style="position:absolute;visibility:visible;mso-wrap-style:square" from="1789,2864" to="3531,2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O/gscAAADdAAAADwAAAGRycy9kb3ducmV2LnhtbESPQWvCQBSE7wX/w/KE3urGClFSVxGl oD2UqoX2+Mw+k2j2bdjdJum/7xYEj8PMfMPMl72pRUvOV5YVjEcJCOLc6ooLBZ/H16cZCB+QNdaW ScEveVguBg9zzLTteE/tIRQiQthnqKAMocmk9HlJBv3INsTRO1tnMETpCqkddhFuavmcJKk0WHFc KLGhdUn59fBjFLxPPtJ2tXvb9l+79JRv9qfvS+eUehz2qxcQgfpwD9/aW61gMk2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g7+CxwAAAN0AAAAPAAAAAAAA AAAAAAAAAKECAABkcnMvZG93bnJldi54bWxQSwUGAAAAAAQABAD5AAAAlQMAAAAA "/>
              </v:group>
            </w:pict>
          </mc:Fallback>
        </mc:AlternateContent>
      </w:r>
      <w:r w:rsidR="00455B9A" w:rsidRPr="005B3ECB">
        <w:rPr>
          <w:rFonts w:ascii="Times New Roman" w:hAnsi="Times New Roman"/>
          <w:b/>
          <w:lang w:val="pt-BR"/>
        </w:rPr>
        <w:t xml:space="preserve">* Bài tập 2: </w:t>
      </w: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w:t>
      </w:r>
      <w:r w:rsidR="00617347" w:rsidRPr="005B3ECB">
        <w:rPr>
          <w:rFonts w:ascii="Times New Roman" w:hAnsi="Times New Roman"/>
          <w:lang w:val="pt-BR"/>
        </w:rPr>
        <w:t xml:space="preserve">                        </w:t>
      </w:r>
      <w:r w:rsidRPr="005B3ECB">
        <w:rPr>
          <w:rFonts w:ascii="Times New Roman" w:hAnsi="Times New Roman"/>
          <w:lang w:val="pt-BR"/>
        </w:rPr>
        <w:t xml:space="preserve">  Khi vật bị nhúng ngập trong nước nó chịu tác dụng của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i lực  là trọng lực P và lực đẩy F</w:t>
      </w:r>
      <w:r w:rsidRPr="005B3ECB">
        <w:rPr>
          <w:rFonts w:ascii="Times New Roman" w:hAnsi="Times New Roman"/>
          <w:vertAlign w:val="subscript"/>
          <w:lang w:val="pt-BR"/>
        </w:rPr>
        <w:t>A</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a có 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7 - 4 = 3(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Mà F</w:t>
      </w:r>
      <w:r w:rsidRPr="005B3ECB">
        <w:rPr>
          <w:rFonts w:ascii="Times New Roman" w:hAnsi="Times New Roman"/>
          <w:vertAlign w:val="subscript"/>
          <w:lang w:val="pt-BR"/>
        </w:rPr>
        <w:t>A</w:t>
      </w:r>
      <w:r w:rsidRPr="005B3ECB">
        <w:rPr>
          <w:rFonts w:ascii="Times New Roman" w:hAnsi="Times New Roman"/>
          <w:lang w:val="pt-BR"/>
        </w:rPr>
        <w:t>= V.d</w:t>
      </w:r>
      <w:r w:rsidRPr="005B3ECB">
        <w:rPr>
          <w:rFonts w:ascii="Times New Roman" w:hAnsi="Times New Roman"/>
          <w:vertAlign w:val="subscript"/>
          <w:lang w:val="pt-BR"/>
        </w:rPr>
        <w:t>1</w:t>
      </w:r>
      <w:r w:rsidRPr="005B3ECB">
        <w:rPr>
          <w:rFonts w:ascii="Times New Roman" w:hAnsi="Times New Roman"/>
          <w:position w:val="-6"/>
          <w:lang w:val="nl-NL"/>
        </w:rPr>
        <w:object w:dxaOrig="300" w:dyaOrig="240">
          <v:shape id="_x0000_i1368" type="#_x0000_t75" style="width:15pt;height:12pt" o:ole="">
            <v:imagedata r:id="rId603" o:title=""/>
          </v:shape>
          <o:OLEObject Type="Embed" ProgID="Equation.DSMT4" ShapeID="_x0000_i1368" DrawAspect="Content" ObjectID="_1717416615" r:id="rId621"/>
        </w:object>
      </w:r>
      <w:r w:rsidRPr="005B3ECB">
        <w:rPr>
          <w:rFonts w:ascii="Times New Roman" w:hAnsi="Times New Roman"/>
          <w:lang w:val="pt-BR"/>
        </w:rPr>
        <w:t xml:space="preserve"> V = </w:t>
      </w:r>
      <w:r w:rsidRPr="005B3ECB">
        <w:rPr>
          <w:rFonts w:ascii="Times New Roman" w:hAnsi="Times New Roman"/>
          <w:position w:val="-30"/>
          <w:lang w:val="nl-NL"/>
        </w:rPr>
        <w:object w:dxaOrig="1219" w:dyaOrig="680">
          <v:shape id="_x0000_i1369" type="#_x0000_t75" style="width:60.95pt;height:34pt" o:ole="">
            <v:imagedata r:id="rId622" o:title=""/>
          </v:shape>
          <o:OLEObject Type="Embed" ProgID="Equation.DSMT4" ShapeID="_x0000_i1369" DrawAspect="Content" ObjectID="_1717416616" r:id="rId623"/>
        </w:object>
      </w:r>
      <w:r w:rsidRPr="005B3ECB">
        <w:rPr>
          <w:rFonts w:ascii="Times New Roman" w:hAnsi="Times New Roman"/>
          <w:lang w:val="pt-BR"/>
        </w:rPr>
        <w:t xml:space="preserve"> = 0,0003(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Vậy trọng lượng riêng của vật là : Từ P</w:t>
      </w:r>
      <w:r w:rsidRPr="005B3ECB">
        <w:rPr>
          <w:rFonts w:ascii="Times New Roman" w:hAnsi="Times New Roman"/>
          <w:vertAlign w:val="subscript"/>
          <w:lang w:val="pt-BR"/>
        </w:rPr>
        <w:t>1</w:t>
      </w:r>
      <w:r w:rsidRPr="005B3ECB">
        <w:rPr>
          <w:rFonts w:ascii="Times New Roman" w:hAnsi="Times New Roman"/>
          <w:lang w:val="pt-BR"/>
        </w:rPr>
        <w:t xml:space="preserve"> = d.V </w:t>
      </w:r>
      <w:r w:rsidRPr="005B3ECB">
        <w:rPr>
          <w:rFonts w:ascii="Times New Roman" w:hAnsi="Times New Roman"/>
          <w:position w:val="-6"/>
          <w:lang w:val="nl-NL"/>
        </w:rPr>
        <w:object w:dxaOrig="300" w:dyaOrig="240">
          <v:shape id="_x0000_i1370" type="#_x0000_t75" style="width:15pt;height:12pt" o:ole="">
            <v:imagedata r:id="rId603" o:title=""/>
          </v:shape>
          <o:OLEObject Type="Embed" ProgID="Equation.DSMT4" ShapeID="_x0000_i1370" DrawAspect="Content" ObjectID="_1717416617" r:id="rId624"/>
        </w:object>
      </w:r>
      <w:r w:rsidRPr="005B3ECB">
        <w:rPr>
          <w:rFonts w:ascii="Times New Roman" w:hAnsi="Times New Roman"/>
          <w:lang w:val="pt-BR"/>
        </w:rPr>
        <w:t xml:space="preserve"> d = </w:t>
      </w:r>
      <w:r w:rsidRPr="005B3ECB">
        <w:rPr>
          <w:rFonts w:ascii="Times New Roman" w:hAnsi="Times New Roman"/>
          <w:position w:val="-28"/>
          <w:lang w:val="nl-NL"/>
        </w:rPr>
        <w:object w:dxaOrig="1440" w:dyaOrig="660">
          <v:shape id="_x0000_i1371" type="#_x0000_t75" style="width:1in;height:33pt" o:ole="">
            <v:imagedata r:id="rId625" o:title=""/>
          </v:shape>
          <o:OLEObject Type="Embed" ProgID="Equation.DSMT4" ShapeID="_x0000_i1371" DrawAspect="Content" ObjectID="_1717416618" r:id="rId626"/>
        </w:object>
      </w:r>
      <w:r w:rsidRPr="005B3ECB">
        <w:rPr>
          <w:rFonts w:ascii="Times New Roman" w:hAnsi="Times New Roman"/>
          <w:lang w:val="pt-BR"/>
        </w:rPr>
        <w:t xml:space="preserve"> 23333(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7B6659" w:rsidP="00455B9A">
      <w:pPr>
        <w:rPr>
          <w:rFonts w:ascii="Times New Roman" w:hAnsi="Times New Roman"/>
          <w:b/>
          <w:lang w:val="pt-BR"/>
        </w:rPr>
      </w:pPr>
      <w:r w:rsidRPr="005B3ECB">
        <w:rPr>
          <w:rFonts w:ascii="Times New Roman" w:hAnsi="Times New Roman"/>
          <w:b/>
          <w:lang w:val="vi-VN"/>
        </w:rPr>
        <w:t>B.</w:t>
      </w:r>
      <w:r w:rsidR="00455B9A" w:rsidRPr="005B3ECB">
        <w:rPr>
          <w:rFonts w:ascii="Times New Roman" w:hAnsi="Times New Roman"/>
          <w:b/>
          <w:lang w:val="pt-BR"/>
        </w:rPr>
        <w:t xml:space="preserve"> Bài tập luyện tập</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Trên hai đầu một thanh cứng nhẹ có treo hai vật khối lượng lần lượt là m</w:t>
      </w:r>
      <w:r w:rsidRPr="005B3ECB">
        <w:rPr>
          <w:rFonts w:ascii="Times New Roman" w:hAnsi="Times New Roman"/>
          <w:vertAlign w:val="subscript"/>
          <w:lang w:val="pt-BR"/>
        </w:rPr>
        <w:t>1</w:t>
      </w:r>
      <w:r w:rsidRPr="005B3ECB">
        <w:rPr>
          <w:rFonts w:ascii="Times New Roman" w:hAnsi="Times New Roman"/>
          <w:lang w:val="pt-BR"/>
        </w:rPr>
        <w:t xml:space="preserve"> = 6kg và m</w:t>
      </w:r>
      <w:r w:rsidRPr="005B3ECB">
        <w:rPr>
          <w:rFonts w:ascii="Times New Roman" w:hAnsi="Times New Roman"/>
          <w:vertAlign w:val="subscript"/>
          <w:lang w:val="pt-BR"/>
        </w:rPr>
        <w:t>2</w:t>
      </w:r>
      <w:r w:rsidRPr="005B3ECB">
        <w:rPr>
          <w:rFonts w:ascii="Times New Roman" w:hAnsi="Times New Roman"/>
          <w:lang w:val="pt-BR"/>
        </w:rPr>
        <w:t xml:space="preserve"> = 9kg. Người ta dùng lực kế để móc vào một điểm O trên thanh. Hãy xác địnhvị trí của điểm O để khi hệ thống cân bằng thì thanh nằm ngang. Tìm số chỉ của lực kế khi đó, biết chiều dài của thanh bằng 50cm</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02432" behindDoc="0" locked="0" layoutInCell="1" allowOverlap="1" wp14:anchorId="6EC4778C" wp14:editId="022B370B">
                <wp:simplePos x="0" y="0"/>
                <wp:positionH relativeFrom="column">
                  <wp:posOffset>0</wp:posOffset>
                </wp:positionH>
                <wp:positionV relativeFrom="paragraph">
                  <wp:posOffset>-5080</wp:posOffset>
                </wp:positionV>
                <wp:extent cx="2680335" cy="1257300"/>
                <wp:effectExtent l="0" t="0" r="0" b="1905"/>
                <wp:wrapNone/>
                <wp:docPr id="3762" name="Group 2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335" cy="1257300"/>
                          <a:chOff x="1588" y="5624"/>
                          <a:chExt cx="4221" cy="1980"/>
                        </a:xfrm>
                      </wpg:grpSpPr>
                      <wps:wsp>
                        <wps:cNvPr id="3763" name="Text Box 2256"/>
                        <wps:cNvSpPr txBox="1">
                          <a:spLocks noChangeArrowheads="1"/>
                        </wps:cNvSpPr>
                        <wps:spPr bwMode="auto">
                          <a:xfrm>
                            <a:off x="1588" y="5624"/>
                            <a:ext cx="4221"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2056" type="#_x0000_t75" style="width:15pt;height:12pt" o:ole="">
                                    <v:imagedata r:id="rId603" o:title=""/>
                                  </v:shape>
                                  <o:OLEObject Type="Embed" ProgID="Equation.DSMT4" ShapeID="_x0000_i2056" DrawAspect="Content" ObjectID="_1717417293" r:id="rId627"/>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2057" type="#_x0000_t75" style="width:15pt;height:12pt" o:ole="">
                                    <v:imagedata r:id="rId603" o:title=""/>
                                  </v:shape>
                                  <o:OLEObject Type="Embed" ProgID="Equation.DSMT4" ShapeID="_x0000_i2057" DrawAspect="Content" ObjectID="_1717417294" r:id="rId628"/>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67A46" w:rsidRPr="006E6890" w:rsidRDefault="00667A46" w:rsidP="00455B9A">
                              <w:pPr>
                                <w:rPr>
                                  <w:rFonts w:ascii="Times New Roman" w:hAnsi="Times New Roman"/>
                                  <w:lang w:val="nl-NL"/>
                                </w:rPr>
                              </w:pPr>
                              <w:r w:rsidRPr="006E6890">
                                <w:rPr>
                                  <w:rFonts w:ascii="Times New Roman" w:hAnsi="Times New Roman"/>
                                  <w:lang w:val="nl-NL"/>
                                </w:rPr>
                                <w:t>l = 50cm</w:t>
                              </w:r>
                            </w:p>
                            <w:p w:rsidR="00667A46" w:rsidRPr="006E6890" w:rsidRDefault="00667A46" w:rsidP="00455B9A">
                              <w:pPr>
                                <w:rPr>
                                  <w:rFonts w:ascii="Times New Roman" w:hAnsi="Times New Roman"/>
                                  <w:lang w:val="nl-NL"/>
                                </w:rPr>
                              </w:pPr>
                              <w:r w:rsidRPr="006E6890">
                                <w:rPr>
                                  <w:rFonts w:ascii="Times New Roman" w:hAnsi="Times New Roman"/>
                                  <w:lang w:val="nl-NL"/>
                                </w:rPr>
                                <w:t>XĐ v ị trí điểm O để hệ cân bằng</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3764" name="Line 2257"/>
                        <wps:cNvCnPr/>
                        <wps:spPr bwMode="auto">
                          <a:xfrm>
                            <a:off x="1722" y="661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5" o:spid="_x0000_s1251" style="position:absolute;margin-left:0;margin-top:-.4pt;width:211.05pt;height:99pt;z-index:251602432" coordorigin="1588,5624" coordsize="4221,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4jt4kQMAAJsJAAAOAAAAZHJzL2Uyb0RvYy54bWzMVttu3DYQfS/QfyD4LuuyklYSLAf2XowC Tmsg6QdwJeqCSqRKcq11g/x7h6R2td4krREDQfQgkBxyOHNmzpGu3x36Dj1RIVvOcuxfeRhRVvCy ZXWO//y4dRKMpCKsJB1nNMfPVOJ3N7/+cj0OGQ14w7uSCgROmMzGIceNUkPmurJoaE/kFR8oA2PF RU8UTEXtloKM4L3v3MDzYnfkohwEL6iUsLq2Rnxj/FcVLdQfVSWpQl2OITZl3sK8d/rt3lyTrBZk aNpiCoN8RxQ9aRlcenK1JoqgvWi/cNW3heCSV+qq4L3Lq6otqMkBsvG9i2zuBd8PJpc6G+vhBBNA e4HTd7stfn96FKgtc7xYxgFGjPRQJXMxCoIo0gCNQ53BvnsxfBgehc0Shg+8+EuC2b2063ltN6Pd +J6X4JHsFTcAHSrRaxeQOjqYOjyf6kAPChWwGMSJt1hEGBVg84NoufCmShUNlFOf86MEOgvMURyE topFs5nOh0HgT4fTxJx0SWYvNsFOwenMoOvkDKx8G7AfGjJQUy+pAZuBXRyB/ahTvOMHjW1ssTVb NbBIHcACqRmcpMUXMb5qCKvprRB8bCgpIUZfn4RMTkdtJlI7+T/AvwLcEfb/gI1kg5DqnvIe6UGO BTDLxEmeHqTS4cxbdHkZ37ZdB+sk69iLBdhoV+BaOKptOgBDlk+pl26STRI6YRBvnNBbr53b7Sp0 4q2/jNaL9Wq19j/re/0wa9qypExfcySuH76ufpOEWMqdqCt515banQ5Jinq36gR6IiAcW/MY0MEy b3NfhmFAgFwuUvKD0LsLUmcbJ0sn3IaRky69xPH89C6NvTAN19uXKT20jL49JTTmOI2CyHbTHPRF bp55vsyNZH2rQJq7ts9xctpEMt2DG1aa0irSdnZ8BoUOf4YCyn0stOlY3aS2XdVhdzDK4y8Ng3U/ 73j5DE0sOLQYyDV8WGDQcPEPRiOIdI7l33siKEbdbwyIkPphqFXdTMJoGcBEnFt25xbCCnCVY4WR Ha6U/RLsB9HWDdxkqcf4LahV1Zq2nqOaKAd68eOEIzwKh+kJEI3lmWis2KOAMugIX0f9ZQAKD5oZ x/6kmZp5WnEXfphaxXwplzOpJ953UNxX8/7NLQjfv6nTvtV1P6mWnOTvjBdWWiwfjvwwAnjBC8sB Lam6sqbdYGT+AMyx6W9F/2Kcz83++Z/q5l8AAAD//wMAUEsDBBQABgAIAAAAIQBXTIJ83QAAAAYB AAAPAAAAZHJzL2Rvd25yZXYueG1sTI9PS8NAFMTvgt9heYI3u0m0/onZlFLUUxFsBfH2mrwmodm3 IbtN0m/f15MehxlmfpMtJtuqgXrfODYQzyJQxIUrG64MfG/f755B+YBcYuuYDJzIwyK/vsowLd3I XzRsQqWkhH2KBuoQulRrX9Rk0c9cRyze3vUWg8i+0mWPo5TbVidR9KgtNiwLNXa0qqk4bI7WwMeI 4/I+fhvWh/3q9Ludf/6sYzLm9mZavoIKNIW/MFzwBR1yYdq5I5detQbkSDBwwRfzIUliUDtJvTwl oPNM/8fPzwAAAP//AwBQSwECLQAUAAYACAAAACEAtoM4kv4AAADhAQAAEwAAAAAAAAAAAAAAAAAA AAAAW0NvbnRlbnRfVHlwZXNdLnhtbFBLAQItABQABgAIAAAAIQA4/SH/1gAAAJQBAAALAAAAAAAA AAAAAAAAAC8BAABfcmVscy8ucmVsc1BLAQItABQABgAIAAAAIQDQ4jt4kQMAAJsJAAAOAAAAAAAA AAAAAAAAAC4CAABkcnMvZTJvRG9jLnhtbFBLAQItABQABgAIAAAAIQBXTIJ83QAAAAYBAAAPAAAA AAAAAAAAAAAAAOsFAABkcnMvZG93bnJldi54bWxQSwUGAAAAAAQABADzAAAA9QYAAAAA ">
                <v:shape id="Text Box 2256" o:spid="_x0000_s1252" type="#_x0000_t202" style="position:absolute;left:1588;top:5624;width:4221;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9XMcYA AADdAAAADwAAAGRycy9kb3ducmV2LnhtbESPW2sCMRSE3wv+h3CEvtWk2mrdbhSxFHyqeCv4dtic veDmZNmk7vbfm0LBx2FmvmHSZW9rcaXWV441PI8UCOLMmYoLDcfD59MbCB+QDdaOScMveVguBg8p JsZ1vKPrPhQiQtgnqKEMoUmk9FlJFv3INcTRy11rMUTZFtK02EW4reVYqam0WHFcKLGhdUnZZf9j NZy+8vP3i9oWH/a16VyvJNu51Ppx2K/eQQTqwz38394YDZPZdAJ/b+ITkIsbAAAA//8DAFBLAQIt ABQABgAIAAAAIQDw94q7/QAAAOIBAAATAAAAAAAAAAAAAAAAAAAAAABbQ29udGVudF9UeXBlc10u eG1sUEsBAi0AFAAGAAgAAAAhADHdX2HSAAAAjwEAAAsAAAAAAAAAAAAAAAAALgEAAF9yZWxzLy5y ZWxzUEsBAi0AFAAGAAgAAAAhADMvBZ5BAAAAOQAAABAAAAAAAAAAAAAAAAAAKQIAAGRycy9zaGFw ZXhtbC54bWxQSwECLQAUAAYACAAAACEAzD9XM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2056" type="#_x0000_t75" style="width:15pt;height:12pt" o:ole="">
                              <v:imagedata r:id="rId603" o:title=""/>
                            </v:shape>
                            <o:OLEObject Type="Embed" ProgID="Equation.DSMT4" ShapeID="_x0000_i2056" DrawAspect="Content" ObjectID="_1717417293" r:id="rId629"/>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2057" type="#_x0000_t75" style="width:15pt;height:12pt" o:ole="">
                              <v:imagedata r:id="rId603" o:title=""/>
                            </v:shape>
                            <o:OLEObject Type="Embed" ProgID="Equation.DSMT4" ShapeID="_x0000_i2057" DrawAspect="Content" ObjectID="_1717417294" r:id="rId630"/>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67A46" w:rsidRPr="006E6890" w:rsidRDefault="00667A46" w:rsidP="00455B9A">
                        <w:pPr>
                          <w:rPr>
                            <w:rFonts w:ascii="Times New Roman" w:hAnsi="Times New Roman"/>
                            <w:lang w:val="nl-NL"/>
                          </w:rPr>
                        </w:pPr>
                        <w:r w:rsidRPr="006E6890">
                          <w:rPr>
                            <w:rFonts w:ascii="Times New Roman" w:hAnsi="Times New Roman"/>
                            <w:lang w:val="nl-NL"/>
                          </w:rPr>
                          <w:t>l = 50cm</w:t>
                        </w:r>
                      </w:p>
                      <w:p w:rsidR="00667A46" w:rsidRPr="006E6890" w:rsidRDefault="00667A46" w:rsidP="00455B9A">
                        <w:pPr>
                          <w:rPr>
                            <w:rFonts w:ascii="Times New Roman" w:hAnsi="Times New Roman"/>
                            <w:lang w:val="nl-NL"/>
                          </w:rPr>
                        </w:pPr>
                        <w:r w:rsidRPr="006E6890">
                          <w:rPr>
                            <w:rFonts w:ascii="Times New Roman" w:hAnsi="Times New Roman"/>
                            <w:lang w:val="nl-NL"/>
                          </w:rPr>
                          <w:t>XĐ v ị trí điểm O để hệ cân bằng</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257" o:spid="_x0000_s1253" style="position:absolute;visibility:visible;mso-wrap-style:square" from="1722,6614" to="4871,6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Eh9cgAAADdAAAADwAAAGRycy9kb3ducmV2LnhtbESPQWvCQBSE7wX/w/IKvdVNq6QluopY CtpDUVtoj8/sM4lm34bdNUn/vSsUPA4z8w0znfemFi05X1lW8DRMQBDnVldcKPj+en98BeEDssba Min4Iw/z2eBuipm2HW+p3YVCRAj7DBWUITSZlD4vyaAf2oY4egfrDIYoXSG1wy7CTS2fkySVBiuO CyU2tCwpP+3ORsHnaJO2i/XHqv9Zp/v8bbv/PXZOqYf7fjEBEagPt/B/e6UVjF7S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FEh9cgAAADdAAAADwAAAAAA AAAAAAAAAAChAgAAZHJzL2Rvd25yZXYueG1sUEsFBgAAAAAEAAQA+QAAAJYDAAAAAA== "/>
              </v:group>
            </w:pict>
          </mc:Fallback>
        </mc:AlternateContent>
      </w:r>
      <w:r w:rsidRPr="005B3ECB">
        <w:rPr>
          <w:rFonts w:ascii="Times New Roman" w:hAnsi="Times New Roman"/>
          <w:noProof/>
        </w:rPr>
        <mc:AlternateContent>
          <mc:Choice Requires="wpg">
            <w:drawing>
              <wp:anchor distT="0" distB="0" distL="114300" distR="114300" simplePos="0" relativeHeight="251603456" behindDoc="0" locked="0" layoutInCell="1" allowOverlap="1" wp14:anchorId="4EEB4AE1" wp14:editId="33A48830">
                <wp:simplePos x="0" y="0"/>
                <wp:positionH relativeFrom="column">
                  <wp:posOffset>3403600</wp:posOffset>
                </wp:positionH>
                <wp:positionV relativeFrom="paragraph">
                  <wp:posOffset>124460</wp:posOffset>
                </wp:positionV>
                <wp:extent cx="2443480" cy="1200150"/>
                <wp:effectExtent l="0" t="3810" r="0" b="0"/>
                <wp:wrapNone/>
                <wp:docPr id="3746" name="Group 2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3480" cy="1200150"/>
                          <a:chOff x="6852" y="5054"/>
                          <a:chExt cx="3848" cy="1890"/>
                        </a:xfrm>
                      </wpg:grpSpPr>
                      <wps:wsp>
                        <wps:cNvPr id="3747" name="Rectangle 2259"/>
                        <wps:cNvSpPr>
                          <a:spLocks noChangeArrowheads="1"/>
                        </wps:cNvSpPr>
                        <wps:spPr bwMode="auto">
                          <a:xfrm>
                            <a:off x="7082" y="5444"/>
                            <a:ext cx="3149"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48" name="Line 2260"/>
                        <wps:cNvCnPr/>
                        <wps:spPr bwMode="auto">
                          <a:xfrm>
                            <a:off x="7082"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9" name="Line 2261"/>
                        <wps:cNvCnPr/>
                        <wps:spPr bwMode="auto">
                          <a:xfrm>
                            <a:off x="10231"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0" name="Line 2262"/>
                        <wps:cNvCnPr/>
                        <wps:spPr bwMode="auto">
                          <a:xfrm>
                            <a:off x="9025" y="551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1" name="Text Box 2263"/>
                        <wps:cNvSpPr txBox="1">
                          <a:spLocks noChangeArrowheads="1"/>
                        </wps:cNvSpPr>
                        <wps:spPr bwMode="auto">
                          <a:xfrm>
                            <a:off x="8757" y="505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752" name="Text Box 2264"/>
                        <wps:cNvSpPr txBox="1">
                          <a:spLocks noChangeArrowheads="1"/>
                        </wps:cNvSpPr>
                        <wps:spPr bwMode="auto">
                          <a:xfrm>
                            <a:off x="6852" y="64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53" name="Text Box 2265"/>
                        <wps:cNvSpPr txBox="1">
                          <a:spLocks noChangeArrowheads="1"/>
                        </wps:cNvSpPr>
                        <wps:spPr bwMode="auto">
                          <a:xfrm>
                            <a:off x="9963" y="634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54" name="Text Box 2266"/>
                        <wps:cNvSpPr txBox="1">
                          <a:spLocks noChangeArrowheads="1"/>
                        </wps:cNvSpPr>
                        <wps:spPr bwMode="auto">
                          <a:xfrm>
                            <a:off x="8221" y="6344"/>
                            <a:ext cx="16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55" name="Text Box 2267"/>
                        <wps:cNvSpPr txBox="1">
                          <a:spLocks noChangeArrowheads="1"/>
                        </wps:cNvSpPr>
                        <wps:spPr bwMode="auto">
                          <a:xfrm>
                            <a:off x="6881"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756" name="Text Box 2268"/>
                        <wps:cNvSpPr txBox="1">
                          <a:spLocks noChangeArrowheads="1"/>
                        </wps:cNvSpPr>
                        <wps:spPr bwMode="auto">
                          <a:xfrm>
                            <a:off x="9963"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757" name="Line 2269"/>
                        <wps:cNvCnPr/>
                        <wps:spPr bwMode="auto">
                          <a:xfrm>
                            <a:off x="7082" y="5984"/>
                            <a:ext cx="194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58" name="Text Box 2270"/>
                        <wps:cNvSpPr txBox="1">
                          <a:spLocks noChangeArrowheads="1"/>
                        </wps:cNvSpPr>
                        <wps:spPr bwMode="auto">
                          <a:xfrm>
                            <a:off x="7484"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59" name="Line 2271"/>
                        <wps:cNvCnPr/>
                        <wps:spPr bwMode="auto">
                          <a:xfrm>
                            <a:off x="9025" y="598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60" name="Text Box 2272"/>
                        <wps:cNvSpPr txBox="1">
                          <a:spLocks noChangeArrowheads="1"/>
                        </wps:cNvSpPr>
                        <wps:spPr bwMode="auto">
                          <a:xfrm>
                            <a:off x="9308"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61" name="Text Box 2273"/>
                        <wps:cNvSpPr txBox="1">
                          <a:spLocks noChangeArrowheads="1"/>
                        </wps:cNvSpPr>
                        <wps:spPr bwMode="auto">
                          <a:xfrm>
                            <a:off x="8847" y="51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58" o:spid="_x0000_s1254" style="position:absolute;margin-left:268pt;margin-top:9.8pt;width:192.4pt;height:94.5pt;z-index:251603456" coordorigin="6852,5054" coordsize="3848,18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FfOF6AUAAMA4AAAOAAAAZHJzL2Uyb0RvYy54bWzsW91yqzYQvu9M34Hh3jFg8TshZxI7znQm bTM9pw8gAzZMAVFBYqdn+u5dSSAb//QkzilJZ5QLBywhS7urb79dLZefNkWuPSW0zkgZ6uaFoWtJ GZE4K1eh/vuX+cjTtbrBZYxzUiah/pzU+qerH3+4XFdBYpGU5HFCNRikrIN1Fepp01TBeFxHaVLg +oJUSQmNS0IL3MAtXY1jitcwepGPLcNwxmtC44qSKKlr+HYmGvUrPv5ymUTNr8tlnTRaHuowt4Z/ Uv65YJ/jq0scrCiu0ixqp4HPmEWBsxJ+VA41ww3WHml2MFSRRZTUZNlcRKQYk+UyixK+BliNaeyt 5o6Sx4qvZRWsV5UUE4h2T05nDxv98vRAtSwO9YmLHF0rcQFa4j+sWZbtMQGtq1UA/e5o9bl6oGKV cHlPoj9qaB7vt7P7leisLdY/kxhGxI8N4QLaLGnBhoClaxuuh2eph2TTaBF8aSE0QR6oK4I2E9Rs 2q2mohTUyZ5zPNvSNWi2DRsJLUbpbfv8xENgdvxhz+dPjnEgfphPtp0cWxlYXb0VbP02wX5OcZVw fdVMYFvBup1gfwODxOUqT5hwfSFc3reTbC3EqpVkmkLH5JpSsk4THMPUTNYfFrDzALupQSnflLNr eK28EGrl1Ul7YiK/k1ZfWDioaN3cJaTQ2EWoU5g+1yJ+uq8bNpttF6bUmuRZPM/ynN/Q1WKaU+0J w96b8z++gL1ueamtQ923LZuPfHoIg/8dG6LIGgCRPCtC3ZOdcMDEdlvGME0cNDjLxTVMOS9bOTLR CStoNosN3wama3dqWZD4GURLiUANQDm4SAn9S9fWgBihXv/5iGmia/lPJajHNxFiEMNvkO1acEN3 Wxa7LbiMYKhQb3RNXE4bAUuPFc1WKfySyeVRkmvYOsuMS5upW8yqXQAY73BWDHtKwMN9VjIDdri1 tPY4LR8oSPoMg3SsPYNsN75vfMMac5jGv1ljSZgpcvV/ByMDLG5t6Yhdac1zBSjX0IzvbjCQUC+S GEwjAbfIrsRmYZaHA9h5sH3aK+EmvvqGf+vdemiELOd2hIzZbHQ9n6KRMweLnE1m0+nM/Jut1kRB msVxUrLFdS7LRC9DrtZ5CmcjnZYU1Lg/Ot/fMNnuP580B6DtxhHmyFbHVD+oPQJq9e2RA+SZ9mga 1sQUHkUZJPAWZZAnadkpNw8kZc8grc6VABt4LUD6BnhEznBskzMFjhucHymAVAC5E/SctEfAMwGQ XxjXuyEb5rQnOzbJWKfWbKCloxv/Ff/0XBtIcI+vd/zTnUALI+s20CfhJrsg4ZX0U/oxQfFwIL9o Sd/Hc72n6e4pxnzSRwt84EHnV9+0kHFj+aO547kjNEf2yIcQYGSY/o3vGMhHs3mfTXBOJ+JwIAHn somhqbwkQ2z6HU3p/h+jKzs83+k2guL5vWiVBdaHsME5esuthoMNGeY7yNiLEhRsvCrQVrCxkwF4 C2y4CjaOJrnsyTHYkMkUYMDDwYbvA81hbMOZ7Ge7FGwo2JApylcmDt8CG20mvcvfqaxie+gA2fsj bENys0Fhw7MskQI6hA3TMdojBRWlvCSvr+jGd6Ib8pBIRSn9KAWSY4dRiiRng+KG43lt6tjwVJQy lucKKrnRPxEdjm7A4Tlk0li4rmCjDxuyxmE3JyrJ2aCwIaMUW8EG1L4o2IDahTYB3kPOAWFDnqAq 2OjDhqzg6WofJC8DyHjt0d62GMff5wumjyBzwU5DOlM4cRbyzsUPLyp4kGU3L+r9Yc9odk6RZAZA JFFgyh+2PAJq9w4Jsit5waCezkVg5+Is21EEWXk6VqT3zp5OlmYoT9f3dPtVVa7kBGd4um0Ry6Gn swzg4srTqULAl5bDn6pzgTrUI55ObvBBPZ0/YXliVsxiK0+nYjpZjQ5M8b1iOlnwpTxdz9M5x8rj XCmtQWHD81BbHmeK10K2xZ7qwFodWL/DgbVITPyfMsj81S54TY6X/7Wv9LH38Hbv4Xr3xcOrfwAA AP//AwBQSwMEFAAGAAgAAAAhAANYCCvgAAAACgEAAA8AAABkcnMvZG93bnJldi54bWxMj0FLw0AQ he+C/2EZwZvdpKXBxmxKKeqpCLaCeJsm0yQ0Oxuy2yT9944nexoe7/Hmfdl6sq0aqPeNYwPxLAJF XLiy4crA1+Ht6RmUD8glto7JwJU8rPP7uwzT0o38ScM+VEpK2KdooA6hS7X2RU0W/cx1xOKdXG8x iOwrXfY4Srlt9TyKEm2xYflQY0fbmorz/mINvI84bhbx67A7n7bXn8Py43sXkzGPD9PmBVSgKfyH 4W++TIdcNh3dhUuvWgPLRSIsQYxVAkoCq3kkLEcDchPQeaZvEfJfAAAA//8DAFBLAQItABQABgAI AAAAIQC2gziS/gAAAOEBAAATAAAAAAAAAAAAAAAAAAAAAABbQ29udGVudF9UeXBlc10ueG1sUEsB Ai0AFAAGAAgAAAAhADj9If/WAAAAlAEAAAsAAAAAAAAAAAAAAAAALwEAAF9yZWxzLy5yZWxzUEsB Ai0AFAAGAAgAAAAhAEMV84XoBQAAwDgAAA4AAAAAAAAAAAAAAAAALgIAAGRycy9lMm9Eb2MueG1s UEsBAi0AFAAGAAgAAAAhAANYCCvgAAAACgEAAA8AAAAAAAAAAAAAAAAAQggAAGRycy9kb3ducmV2 LnhtbFBLBQYAAAAABAAEAPMAAABPCQAAAAA= ">
                <v:rect id="Rectangle 2259" o:spid="_x0000_s1255" style="position:absolute;left:7082;top:5444;width:314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t8ZMYA AADdAAAADwAAAGRycy9kb3ducmV2LnhtbESPQWvCQBSE74X+h+UJ3urGRNSmrlJalHpM4sXba/Y1 SZt9G7Krxv76bkHwOMzMN8xqM5hWnKl3jWUF00kEgri0uuFKwaHYPi1BOI+ssbVMCq7kYLN+fFhh qu2FMzrnvhIBwi5FBbX3XSqlK2sy6Ca2Iw7el+0N+iD7SuoeLwFuWhlH0VwabDgs1NjRW03lT34y Cj6b+IC/WbGLzPM28fuh+D4d35Uaj4bXFxCeBn8P39ofWkGymC3g/014AnL9BwAA//8DAFBLAQIt ABQABgAIAAAAIQDw94q7/QAAAOIBAAATAAAAAAAAAAAAAAAAAAAAAABbQ29udGVudF9UeXBlc10u eG1sUEsBAi0AFAAGAAgAAAAhADHdX2HSAAAAjwEAAAsAAAAAAAAAAAAAAAAALgEAAF9yZWxzLy5y ZWxzUEsBAi0AFAAGAAgAAAAhADMvBZ5BAAAAOQAAABAAAAAAAAAAAAAAAAAAKQIAAGRycy9zaGFw ZXhtbC54bWxQSwECLQAUAAYACAAAACEA8Zt8ZMYAAADdAAAADwAAAAAAAAAAAAAAAACYAgAAZHJz L2Rvd25yZXYueG1sUEsFBgAAAAAEAAQA9QAAAIsDAAAAAA== ">
                  <v:textbox>
                    <w:txbxContent>
                      <w:p w:rsidR="00667A46" w:rsidRPr="006E6890" w:rsidRDefault="00667A46">
                        <w:pPr>
                          <w:rPr>
                            <w:rFonts w:ascii="Times New Roman" w:hAnsi="Times New Roman"/>
                            <w:lang w:val="nl-NL"/>
                          </w:rPr>
                        </w:pPr>
                      </w:p>
                    </w:txbxContent>
                  </v:textbox>
                </v:rect>
                <v:line id="Line 2260" o:spid="_x0000_s1256" style="position:absolute;visibility:visible;mso-wrap-style:square" from="7082,5624" to="7082,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XihMMAAADdAAAADwAAAGRycy9kb3ducmV2LnhtbERPW2vCMBR+H/gfwhF8m6lzrNoZRVYG e3ADL+z5rDlris1JabIa/715EPb48d1Xm2hbMVDvG8cKZtMMBHHldMO1gtPx/XEBwgdkja1jUnAl D5v16GGFhXYX3tNwCLVIIewLVGBC6AopfWXIop+6jjhxv663GBLsa6l7vKRw28qnLHuRFhtODQY7 ejNUnQ9/VkFuyr3MZbk7fpVDM1vGz/j9s1RqMo7bVxCBYvgX390fWsE8f05z05v0BOT6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Ul4oTDAAAA3QAAAA8AAAAAAAAAAAAA AAAAoQIAAGRycy9kb3ducmV2LnhtbFBLBQYAAAAABAAEAPkAAACRAwAAAAA= ">
                  <v:stroke endarrow="block"/>
                </v:line>
                <v:line id="Line 2261" o:spid="_x0000_s1257" style="position:absolute;visibility:visible;mso-wrap-style:square" from="10231,5624" to="10231,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lHH8YAAADdAAAADwAAAGRycy9kb3ducmV2LnhtbESPQUvDQBSE74L/YXlCb3ZTWxoTuy3S IHhQoa14fmaf2WD2bchu0+2/d4VCj8PMfMOsNtF2YqTBt44VzKYZCOLa6ZYbBZ+Hl/tHED4ga+wc k4Izedisb29WWGp34h2N+9CIBGFfogITQl9K6WtDFv3U9cTJ+3GDxZDk0Eg94CnBbScfsmwpLbac Fgz2tDVU/+6PVkFuqp3MZfV2+KjGdlbE9/j1XSg1uYvPTyACxXANX9qvWsE8XxTw/yY9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pRx/GAAAA3QAAAA8AAAAAAAAA AAAAAAAAoQIAAGRycy9kb3ducmV2LnhtbFBLBQYAAAAABAAEAPkAAACUAwAAAAA= ">
                  <v:stroke endarrow="block"/>
                </v:line>
                <v:line id="Line 2262" o:spid="_x0000_s1258" style="position:absolute;visibility:visible;mso-wrap-style:square" from="9025,5519" to="9025,6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p4X8MAAADdAAAADwAAAGRycy9kb3ducmV2LnhtbERPW2vCMBR+H/gfwhF8m6mTrdoZRVYG e3ADL+z5rDlris1JabIa/715EPb48d1Xm2hbMVDvG8cKZtMMBHHldMO1gtPx/XEBwgdkja1jUnAl D5v16GGFhXYX3tNwCLVIIewLVGBC6AopfWXIop+6jjhxv663GBLsa6l7vKRw28qnLHuRFhtODQY7 ejNUnQ9/VkFuyr3MZbk7fpVDM1vGz/j9s1RqMo7bVxCBYvgX390fWsE8f07705v0BOT6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6KeF/DAAAA3QAAAA8AAAAAAAAAAAAA AAAAoQIAAGRycy9kb3ducmV2LnhtbFBLBQYAAAAABAAEAPkAAACRAwAAAAA= ">
                  <v:stroke endarrow="block"/>
                </v:line>
                <v:shape id="Text Box 2263" o:spid="_x0000_s1259" type="#_x0000_t202" style="position:absolute;left:8757;top:505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2mYMYA AADdAAAADwAAAGRycy9kb3ducmV2LnhtbESPW2sCMRSE3wX/QziFvmmirbVuN4q0FPqk1EvBt8Pm 7AU3J8smdbf/vhEEH4eZ+YZJV72txYVaXznWMBkrEMSZMxUXGg77z9ErCB+QDdaOScMfeVgth4MU E+M6/qbLLhQiQtgnqKEMoUmk9FlJFv3YNcTRy11rMUTZFtK02EW4reVUqRdpseK4UGJD7yVl592v 1XDc5KefZ7UtPuys6VyvJNuF1PrxoV+/gQjUh3v41v4yGp7mswlc38QnIJf/AAAA//8DAFBLAQIt ABQABgAIAAAAIQDw94q7/QAAAOIBAAATAAAAAAAAAAAAAAAAAAAAAABbQ29udGVudF9UeXBlc10u eG1sUEsBAi0AFAAGAAgAAAAhADHdX2HSAAAAjwEAAAsAAAAAAAAAAAAAAAAALgEAAF9yZWxzLy5y ZWxzUEsBAi0AFAAGAAgAAAAhADMvBZ5BAAAAOQAAABAAAAAAAAAAAAAAAAAAKQIAAGRycy9zaGFw ZXhtbC54bWxQSwECLQAUAAYACAAAACEAnc2mYM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264" o:spid="_x0000_s1260" type="#_x0000_t202" style="position:absolute;left:6852;top:640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84F8UA AADdAAAADwAAAGRycy9kb3ducmV2LnhtbESPW2sCMRSE3wv+h3AE3zSpVVu3G0VaCj5VtBfw7bA5 e8HNybKJ7vrvTUHo4zAz3zDpure1uFDrK8caHicKBHHmTMWFhu+vj/ELCB+QDdaOScOVPKxXg4cU E+M63tPlEAoRIewT1FCG0CRS+qwki37iGuLo5a61GKJsC2la7CLc1nKq1EJarDgulNjQW0nZ6XC2 Gn4+8+PvTO2KdztvOtcryXYptR4N+80riEB9+A/f21uj4el5PoW/N/EJyNUNAAD//wMAUEsBAi0A FAAGAAgAAAAhAPD3irv9AAAA4gEAABMAAAAAAAAAAAAAAAAAAAAAAFtDb250ZW50X1R5cGVzXS54 bWxQSwECLQAUAAYACAAAACEAMd1fYdIAAACPAQAACwAAAAAAAAAAAAAAAAAuAQAAX3JlbHMvLnJl bHNQSwECLQAUAAYACAAAACEAMy8FnkEAAAA5AAAAEAAAAAAAAAAAAAAAAAApAgAAZHJzL3NoYXBl eG1sLnhtbFBLAQItABQABgAIAAAAIQBtHzgX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265" o:spid="_x0000_s1261" type="#_x0000_t202" style="position:absolute;left:9963;top:634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OdjMYA AADdAAAADwAAAGRycy9kb3ducmV2LnhtbESPW2sCMRSE3wv+h3CEvtWkWrVuN4pYCj5VvBV8O2zO XnBzsmxSd/vvTaHQx2FmvmHSVW9rcaPWV441PI8UCOLMmYoLDafjx9MrCB+QDdaOScMPeVgtBw8p JsZ1vKfbIRQiQtgnqKEMoUmk9FlJFv3INcTRy11rMUTZFtK02EW4reVYqZm0WHFcKLGhTUnZ9fBt NZw/88vXi9oV73badK5Xku1Cav047NdvIAL14T/8194aDZP5dAK/b+IT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AlOdjM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shape id="Text Box 2266" o:spid="_x0000_s1262" type="#_x0000_t202" style="position:absolute;left:8221;top:6344;width:160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oF+MYA AADdAAAADwAAAGRycy9kb3ducmV2LnhtbESPW2sCMRSE3wv9D+EUfKuJt1bXjSIWoU9KbSv4dtic veDmZNmk7vrvG6HQx2FmvmHSdW9rcaXWV441jIYKBHHmTMWFhq/P3fMchA/IBmvHpOFGHtarx4cU E+M6/qDrMRQiQtgnqKEMoUmk9FlJFv3QNcTRy11rMUTZFtK02EW4reVYqRdpseK4UGJD25Kyy/HH avje5+fTVB2KNztrOtcryXYhtR489ZsliEB9+A//td+NhsnrbAr3N/EJ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jboF+M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v:textbox>
                </v:shape>
                <v:shape id="Text Box 2267" o:spid="_x0000_s1263" type="#_x0000_t202" style="position:absolute;left:6881;top:50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agY8YA AADdAAAADwAAAGRycy9kb3ducmV2LnhtbESPS2vDMBCE74X8B7GB3hopSZ2HEyWElEJPLXUekNti bWwTa2UsNXb/fVUo9DjMzDfMetvbWtyp9ZVjDeORAkGcO1NxoeF4eH1agPAB2WDtmDR8k4ftZvCw xtS4jj/pnoVCRAj7FDWUITSplD4vyaIfuYY4elfXWgxRtoU0LXYRbms5UWomLVYcF0psaF9Sfsu+ rIbT+/VyflYfxYtNms71SrJdSq0fh/1uBSJQH/7Df+03o2E6TxL4fROf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4vagY8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68" o:spid="_x0000_s1264" type="#_x0000_t202" style="position:absolute;left:9963;top:50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Q+FMUA AADdAAAADwAAAGRycy9kb3ducmV2LnhtbESPT2sCMRTE74LfITyhN01qq9atUUql4Kniv4K3x+a5 u7h5WTbRXb+9EQoeh5n5DTNbtLYUV6p94VjD60CBIE6dKTjTsN/99D9A+IBssHRMGm7kYTHvdmaY GNfwhq7bkIkIYZ+ghjyEKpHSpzlZ9ANXEUfv5GqLIco6k6bGJsJtKYdKjaXFguNCjhV955Setxer 4fB7Ov69q3W2tKOqca2SbKdS65de+/UJIlAbnuH/9spoeJuMxvB4E5+A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SJD4U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line id="Line 2269" o:spid="_x0000_s1265" style="position:absolute;visibility:visible;mso-wrap-style:square" from="7082,5984" to="9025,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lHjMYAAADdAAAADwAAAGRycy9kb3ducmV2LnhtbESPT2vCQBTE7wW/w/IEb3WjUi2pq4jQ kosU/9Dza/aZRLNvY3bNpv303UKhx2FmfsMs172pRUetqywrmIwTEMS51RUXCk7H18dnEM4ja6wt k4IvcrBeDR6WmGobeE/dwRciQtilqKD0vkmldHlJBt3YNsTRO9vWoI+yLaRuMUS4qeU0SebSYMVx ocSGtiXl18PdKEjC95u8yKzq3rPdLTSf4WN6C0qNhv3mBYSn3v+H/9qZVjBbPC3g9018An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ZR4zGAAAA3QAAAA8AAAAAAAAA AAAAAAAAoQIAAGRycy9kb3ducmV2LnhtbFBLBQYAAAAABAAEAPkAAACUAwAAAAA= ">
                  <v:stroke startarrow="block" endarrow="block"/>
                </v:line>
                <v:shape id="Text Box 2270" o:spid="_x0000_s1266" type="#_x0000_t202" style="position:absolute;left:7484;top:556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cP/cEA AADdAAAADwAAAGRycy9kb3ducmV2LnhtbERPy4rCMBTdC/MP4Q6408RxfFWjiMOAqxGf4O7SXNsy zU1pMrb+/WQhuDyc92LV2lLcqfaFYw2DvgJBnDpTcKbhdPzuTUH4gGywdEwaHuRhtXzrLDAxruE9 3Q8hEzGEfYIa8hCqREqf5mTR911FHLmbqy2GCOtMmhqbGG5L+aHUWFosODbkWNEmp/T38Gc1nH9u 18un2mVfdlQ1rlWS7Uxq3X1v13MQgdrwEj/dW6NhOBnFufFNfAJy+Q8AAP//AwBQSwECLQAUAAYA CAAAACEA8PeKu/0AAADiAQAAEwAAAAAAAAAAAAAAAAAAAAAAW0NvbnRlbnRfVHlwZXNdLnhtbFBL AQItABQABgAIAAAAIQAx3V9h0gAAAI8BAAALAAAAAAAAAAAAAAAAAC4BAABfcmVscy8ucmVsc1BL AQItABQABgAIAAAAIQAzLwWeQQAAADkAAAAQAAAAAAAAAAAAAAAAACkCAABkcnMvc2hhcGV4bWwu eG1sUEsBAi0AFAAGAAgAAAAhAAz3D/3BAAAA3QAAAA8AAAAAAAAAAAAAAAAAmAIAAGRycy9kb3du cmV2LnhtbFBLBQYAAAAABAAEAPUAAACG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line id="Line 2271" o:spid="_x0000_s1267" style="position:absolute;visibility:visible;mso-wrap-style:square" from="9025,5984" to="10231,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p2ZcUAAADdAAAADwAAAGRycy9kb3ducmV2LnhtbESPT0vEMBTE74LfITxhb25qZf1TmxYR XHoRsYrnZ/Nsq81L22Sb6qc3guBxmJnfMHm5mkEsNLvesoKzbQKCuLG651bBy/P96RUI55E1DpZJ wRc5KIvjoxwzbQM/0VL7VkQIuwwVdN6PmZSu6cig29qROHrvdjboo5xbqWcMEW4GmSbJhTTYc1zo cKS7jprP+mAUJOF7Lz9k1S+P1cMUxrfwmk5Bqc3JensDwtPq/8N/7UorOL/cXcPvm/gEZP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4p2ZcUAAADdAAAADwAAAAAAAAAA AAAAAAChAgAAZHJzL2Rvd25yZXYueG1sUEsFBgAAAAAEAAQA+QAAAJMDAAAAAA== ">
                  <v:stroke startarrow="block" endarrow="block"/>
                </v:line>
                <v:shape id="Text Box 2272" o:spid="_x0000_s1268" type="#_x0000_t202" style="position:absolute;left:9308;top:556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3JRsMA AADdAAAADwAAAGRycy9kb3ducmV2LnhtbERPy2oCMRTdC/2HcIXuNNHq1E4nirQUulJqq+DuMrnz oJObYZI64983C8Hl4byzzWAbcaHO1441zKYKBHHuTM2lhp/vj8kKhA/IBhvHpOFKHjbrh1GGqXE9 f9HlEEoRQ9inqKEKoU2l9HlFFv3UtcSRK1xnMUTYldJ02Mdw28i5Uom0WHNsqLClt4ry38Of1XDc FefTQu3Ld7tsezcoyfZFav04HravIAIN4S6+uT+NhqfnJO6Pb+ITkOt/AAAA//8DAFBLAQItABQA BgAIAAAAIQDw94q7/QAAAOIBAAATAAAAAAAAAAAAAAAAAAAAAABbQ29udGVudF9UeXBlc10ueG1s UEsBAi0AFAAGAAgAAAAhADHdX2HSAAAAjwEAAAsAAAAAAAAAAAAAAAAALgEAAF9yZWxzLy5yZWxz UEsBAi0AFAAGAAgAAAAhADMvBZ5BAAAAOQAAABAAAAAAAAAAAAAAAAAAKQIAAGRycy9zaGFwZXht bC54bWxQSwECLQAUAAYACAAAACEAPO3JRs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2273" o:spid="_x0000_s1269" type="#_x0000_t202" style="position:absolute;left:8847;top:515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Fs3cYA AADdAAAADwAAAGRycy9kb3ducmV2LnhtbESPW2sCMRSE3wX/QziFvmmirVq3G0VaCn1S6qXg22Fz 9oKbk2WTutt/3whCH4eZ+YZJ172txZVaXznWMBkrEMSZMxUXGo6Hj9ELCB+QDdaOScMveVivhoMU E+M6/qLrPhQiQtgnqKEMoUmk9FlJFv3YNcTRy11rMUTZFtK02EW4reVUqbm0WHFcKLGht5Kyy/7H ajht8/P3s9oV73bWdK5Xku1Sav340G9eQQTqw3/43v40Gp4W8wnc3sQnIFd/AAAA//8DAFBLAQIt ABQABgAIAAAAIQDw94q7/QAAAOIBAAATAAAAAAAAAAAAAAAAAAAAAABbQ29udGVudF9UeXBlc10u eG1sUEsBAi0AFAAGAAgAAAAhADHdX2HSAAAAjwEAAAsAAAAAAAAAAAAAAAAALgEAAF9yZWxzLy5y ZWxzUEsBAi0AFAAGAAgAAAAhADMvBZ5BAAAAOQAAABAAAAAAAAAAAAAAAAAAKQIAAGRycy9zaGFw ZXhtbC54bWxQSwECLQAUAAYACAAAACEAU6Fs3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Muốn hệ cân bằng và thnah nằm ngang thì điểm O phải trùng với điểm đặt cảu hợp lực của 2 lực P</w:t>
      </w:r>
      <w:r w:rsidRPr="005B3ECB">
        <w:rPr>
          <w:rFonts w:ascii="Times New Roman" w:hAnsi="Times New Roman"/>
          <w:vertAlign w:val="subscript"/>
          <w:lang w:val="pt-BR"/>
        </w:rPr>
        <w:t>1</w:t>
      </w:r>
      <w:r w:rsidRPr="005B3ECB">
        <w:rPr>
          <w:rFonts w:ascii="Times New Roman" w:hAnsi="Times New Roman"/>
          <w:lang w:val="pt-BR"/>
        </w:rPr>
        <w:t xml:space="preserve"> v à P</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heo điều kiện cân bằng của đòn bẩy ta có </w:t>
      </w:r>
      <w:r w:rsidRPr="005B3ECB">
        <w:rPr>
          <w:rFonts w:ascii="Times New Roman" w:hAnsi="Times New Roman"/>
          <w:position w:val="-30"/>
          <w:lang w:val="nl-NL"/>
        </w:rPr>
        <w:object w:dxaOrig="1660" w:dyaOrig="680">
          <v:shape id="_x0000_i1372" type="#_x0000_t75" style="width:83pt;height:34pt" o:ole="">
            <v:imagedata r:id="rId631" o:title=""/>
          </v:shape>
          <o:OLEObject Type="Embed" ProgID="Equation.DSMT4" ShapeID="_x0000_i1372" DrawAspect="Content" ObjectID="_1717416619" r:id="rId632"/>
        </w:object>
      </w:r>
    </w:p>
    <w:p w:rsidR="00455B9A" w:rsidRPr="005B3ECB" w:rsidRDefault="00455B9A" w:rsidP="00455B9A">
      <w:pPr>
        <w:rPr>
          <w:rFonts w:ascii="Times New Roman" w:hAnsi="Times New Roman"/>
        </w:rPr>
      </w:pPr>
      <w:r w:rsidRPr="005B3ECB">
        <w:rPr>
          <w:rFonts w:ascii="Times New Roman" w:hAnsi="Times New Roman"/>
        </w:rPr>
        <w:t>Khi thanh nằm ngang thì l = l</w:t>
      </w:r>
      <w:r w:rsidRPr="005B3ECB">
        <w:rPr>
          <w:rFonts w:ascii="Times New Roman" w:hAnsi="Times New Roman"/>
          <w:vertAlign w:val="subscript"/>
        </w:rPr>
        <w:t>1</w:t>
      </w:r>
      <w:r w:rsidRPr="005B3ECB">
        <w:rPr>
          <w:rFonts w:ascii="Times New Roman" w:hAnsi="Times New Roman"/>
        </w:rPr>
        <w:t xml:space="preserve"> + l</w:t>
      </w:r>
      <w:r w:rsidRPr="005B3ECB">
        <w:rPr>
          <w:rFonts w:ascii="Times New Roman" w:hAnsi="Times New Roman"/>
          <w:vertAlign w:val="subscript"/>
        </w:rPr>
        <w:t>2</w:t>
      </w:r>
      <w:r w:rsidRPr="005B3ECB">
        <w:rPr>
          <w:rFonts w:ascii="Times New Roman" w:hAnsi="Times New Roman"/>
        </w:rPr>
        <w:t xml:space="preserve"> = 50(cm)</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a có </w:t>
      </w:r>
      <w:r w:rsidRPr="005B3ECB">
        <w:rPr>
          <w:rFonts w:ascii="Times New Roman" w:hAnsi="Times New Roman"/>
          <w:position w:val="-30"/>
          <w:lang w:val="nl-NL"/>
        </w:rPr>
        <w:object w:dxaOrig="3340" w:dyaOrig="680">
          <v:shape id="_x0000_i1373" type="#_x0000_t75" style="width:167pt;height:34pt" o:ole="">
            <v:imagedata r:id="rId633" o:title=""/>
          </v:shape>
          <o:OLEObject Type="Embed" ProgID="Equation.DSMT4" ShapeID="_x0000_i1373" DrawAspect="Content" ObjectID="_1717416620" r:id="rId634"/>
        </w:objec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Vậy: </w:t>
      </w:r>
      <w:r w:rsidRPr="005B3ECB">
        <w:rPr>
          <w:rFonts w:ascii="Times New Roman" w:hAnsi="Times New Roman"/>
          <w:position w:val="-24"/>
          <w:lang w:val="nl-NL"/>
        </w:rPr>
        <w:object w:dxaOrig="2360" w:dyaOrig="620">
          <v:shape id="_x0000_i1374" type="#_x0000_t75" style="width:118pt;height:31pt" o:ole="">
            <v:imagedata r:id="rId635" o:title=""/>
          </v:shape>
          <o:OLEObject Type="Embed" ProgID="Equation.DSMT4" ShapeID="_x0000_i1374" DrawAspect="Content" ObjectID="_1717416621" r:id="rId636"/>
        </w:object>
      </w:r>
      <w:r w:rsidRPr="005B3ECB">
        <w:rPr>
          <w:rFonts w:ascii="Times New Roman" w:hAnsi="Times New Roman"/>
          <w:lang w:val="fr-FR"/>
        </w:rPr>
        <w:t xml:space="preserve">(cm) và </w:t>
      </w:r>
      <w:r w:rsidRPr="005B3ECB">
        <w:rPr>
          <w:rFonts w:ascii="Times New Roman" w:hAnsi="Times New Roman"/>
          <w:position w:val="-24"/>
          <w:lang w:val="nl-NL"/>
        </w:rPr>
        <w:object w:dxaOrig="2280" w:dyaOrig="620">
          <v:shape id="_x0000_i1375" type="#_x0000_t75" style="width:114pt;height:31pt" o:ole="">
            <v:imagedata r:id="rId637" o:title=""/>
          </v:shape>
          <o:OLEObject Type="Embed" ProgID="Equation.DSMT4" ShapeID="_x0000_i1375" DrawAspect="Content" ObjectID="_1717416622" r:id="rId638"/>
        </w:object>
      </w:r>
      <w:r w:rsidRPr="005B3ECB">
        <w:rPr>
          <w:rFonts w:ascii="Times New Roman" w:hAnsi="Times New Roman"/>
          <w:lang w:val="fr-FR"/>
        </w:rPr>
        <w:t xml:space="preserve">(cm) </w:t>
      </w:r>
    </w:p>
    <w:p w:rsidR="00455B9A" w:rsidRPr="005B3ECB" w:rsidRDefault="00455B9A" w:rsidP="00455B9A">
      <w:pPr>
        <w:rPr>
          <w:rFonts w:ascii="Times New Roman" w:hAnsi="Times New Roman"/>
          <w:lang w:val="pt-BR"/>
        </w:rPr>
      </w:pPr>
      <w:r w:rsidRPr="005B3ECB">
        <w:rPr>
          <w:rFonts w:ascii="Times New Roman" w:hAnsi="Times New Roman"/>
          <w:lang w:val="pt-BR"/>
        </w:rPr>
        <w:t>Do đó điểm O cách A một khoảng bẳng l</w:t>
      </w:r>
      <w:r w:rsidRPr="005B3ECB">
        <w:rPr>
          <w:rFonts w:ascii="Times New Roman" w:hAnsi="Times New Roman"/>
          <w:vertAlign w:val="subscript"/>
          <w:lang w:val="pt-BR"/>
        </w:rPr>
        <w:t>1</w:t>
      </w:r>
      <w:r w:rsidRPr="005B3ECB">
        <w:rPr>
          <w:rFonts w:ascii="Times New Roman" w:hAnsi="Times New Roman"/>
          <w:lang w:val="pt-BR"/>
        </w:rPr>
        <w:t>=  30(cm)</w:t>
      </w:r>
    </w:p>
    <w:p w:rsidR="00455B9A" w:rsidRPr="005B3ECB" w:rsidRDefault="00455B9A" w:rsidP="00455B9A">
      <w:pPr>
        <w:rPr>
          <w:rFonts w:ascii="Times New Roman" w:hAnsi="Times New Roman"/>
          <w:lang w:val="pt-BR"/>
        </w:rPr>
      </w:pPr>
      <w:r w:rsidRPr="005B3ECB">
        <w:rPr>
          <w:rFonts w:ascii="Times New Roman" w:hAnsi="Times New Roman"/>
          <w:lang w:val="pt-BR"/>
        </w:rPr>
        <w:t>Khi đó số chỉ của lực kế đúng bằng độ lớn của hợp lực : F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150(N)</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B34E85" w:rsidRPr="005B3ECB" w:rsidRDefault="00B34E85" w:rsidP="00455B9A">
      <w:pPr>
        <w:rPr>
          <w:rFonts w:ascii="Times New Roman" w:hAnsi="Times New Roman"/>
          <w:lang w:val="pt-BR"/>
        </w:rPr>
      </w:pP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04480" behindDoc="0" locked="0" layoutInCell="1" allowOverlap="1" wp14:anchorId="4A0959E0" wp14:editId="63C9C84E">
                <wp:simplePos x="0" y="0"/>
                <wp:positionH relativeFrom="column">
                  <wp:posOffset>170180</wp:posOffset>
                </wp:positionH>
                <wp:positionV relativeFrom="paragraph">
                  <wp:posOffset>168275</wp:posOffset>
                </wp:positionV>
                <wp:extent cx="1191260" cy="914400"/>
                <wp:effectExtent l="4445" t="3810" r="4445" b="0"/>
                <wp:wrapNone/>
                <wp:docPr id="3743" name="Group 2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1856" y="13904"/>
                          <a:chExt cx="1876" cy="1440"/>
                        </a:xfrm>
                      </wpg:grpSpPr>
                      <wps:wsp>
                        <wps:cNvPr id="3744" name="Text Box 2275"/>
                        <wps:cNvSpPr txBox="1">
                          <a:spLocks noChangeArrowheads="1"/>
                        </wps:cNvSpPr>
                        <wps:spPr bwMode="auto">
                          <a:xfrm>
                            <a:off x="1856" y="13904"/>
                            <a:ext cx="187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3745" name="Line 2276"/>
                        <wps:cNvCnPr/>
                        <wps:spPr bwMode="auto">
                          <a:xfrm>
                            <a:off x="1923" y="1490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4" o:spid="_x0000_s1270" style="position:absolute;margin-left:13.4pt;margin-top:13.25pt;width:93.8pt;height:1in;z-index:251604480" coordorigin="1856,13904" coordsize="1876,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CdojQMAAJ0JAAAOAAAAZHJzL2Uyb0RvYy54bWzMVttu4zYQfS+w/0DwXdEllG0JURaJL0GB tA2w2w+gJUoiViJVko6cLvbfOyQtx3Ea7GIDFNWDQHLI4cyZOUe6+rjvO/TIlOZSFDi+iDBiopQV F02B//y8CRYYaUNFRTspWIGfmMYfrz/8cjUOOUtkK7uKKQROhM7HocCtMUMehrpsWU/1hRyYAGMt VU8NTFUTVoqO4L3vwiSKZuEoVTUoWTKtYXXljfja+a9rVpo/6lozg7oCQ2zGvZV7b+07vL6ieaPo 0PLyEAb9iSh6ygVcenS1ooaineKvXPW8VFLL2lyUsg9lXfOSuRwgmzg6y+ZOyd3gcmnysRmOMAG0 Zzj9tNvy98cHhXhV4Ms5ucRI0B6q5C5GSTInFqBxaHLYd6eGT8OD8lnC8F6WXzSYw3O7nTd+M9qO v8kKPNKdkQ6gfa166wJSR3tXh6djHdjeoBIW4ziLkxmUqwRbFhMSHQpVtlBNeyxepDOMwBpfZpEL kuZlu57OL+ZgtYftWZtCSHN/sQv2EJzNDLpOPwOr3wfsp5YOzNVLW8CegSUTsJ9tirdyb7FNPbZu qwUWmT1YIGaHk/b4IiGXLRUNu1FKji2jFcQYu5Rs8HCLr4mdaOvke4D/G3JH3N/GjeaD0uaOyR7Z QYEVUMsFSh/vtfEQT1tsfYXc8K6DdZp34sUC1MKvwLVw1NpsAI4tX7MoWy/WCxKQZLYOSLRaBTeb JQlmm3ieri5Xy+Uq/mbvjUne8qpiwl4zMTcmP1bAg4Z4zh25q2XHK+vOhqRVs112Cj1SUI6New6N dLItfBmG6zPI5SylOCHRbZIFm9liHpANSYNsHi2CKM5us1lEMrLavEzpngv2/pTQCORJk9S305u5 Re55nRvNe25AmzveF3hx3ERz24RrUbnSGso7Pz6Bwob/DAWUeyo0kM93qWee2W/3TnqgJycubGX1 BF2sJLQYCAB8WWDQSvU3RiOodIH1XzuqGEbdrwKY4MQBZN1NSDpP4Iw6tWxPLVSU4KrABiM/XBr/ KdgNijct3OS5J+QNyFXNXVvbmH1UTuqcYPx3ypFOyuF6AlRjNiEF1F+KBwVlmFD9PvezBCTeySLw zDry1HOam5LYa+ZLwXxF/A6q+8PEf3cPwhfw0Gpvtd3/VEyO+ndCDK8tnhATQZwCnhHDtxuUx63D B8qN3D+AO3b4X7E/Gadzt+v5r+r6HwAAAP//AwBQSwMEFAAGAAgAAAAhABOZsFfgAAAACQEAAA8A AABkcnMvZG93bnJldi54bWxMj0FLw0AQhe+C/2EZwZvdJDZVYjalFPVUBFuh9DbNTpPQ7G7IbpP0 3zs96ekxvMd73+TLybRioN43ziqIZxEIsqXTja0U/Ow+nl5B+IBWY+ssKbiSh2Vxf5djpt1ov2nY hkpwifUZKqhD6DIpfVmTQT9zHVn2Tq43GPjsK6l7HLnctDKJooU02FheqLGjdU3leXsxCj5HHFfP 8fuwOZ/W18Mu/dpvYlLq8WFavYEINIW/MNzwGR0KZjq6i9VetAqSBZOHm6Yg2E/i+RzEkYMvUQqy yOX/D4pfAAAA//8DAFBLAQItABQABgAIAAAAIQC2gziS/gAAAOEBAAATAAAAAAAAAAAAAAAAAAAA AABbQ29udGVudF9UeXBlc10ueG1sUEsBAi0AFAAGAAgAAAAhADj9If/WAAAAlAEAAAsAAAAAAAAA AAAAAAAALwEAAF9yZWxzLy5yZWxzUEsBAi0AFAAGAAgAAAAhAGgYJ2iNAwAAnQkAAA4AAAAAAAAA AAAAAAAALgIAAGRycy9lMm9Eb2MueG1sUEsBAi0AFAAGAAgAAAAhABOZsFfgAAAACQEAAA8AAAAA AAAAAAAAAAAA5wUAAGRycy9kb3ducmV2LnhtbFBLBQYAAAAABAAEAPMAAAD0BgAAAAA= ">
                <v:shape id="Text Box 2275" o:spid="_x0000_s1271" type="#_x0000_t202" style="position:absolute;left:1856;top:13904;width:1876;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OTJcUA AADdAAAADwAAAGRycy9kb3ducmV2LnhtbESPQWvCQBSE74L/YXlCb3VXjbZGVxFLoaeWxlbw9sg+ k2D2bchuTfrvu0LB4zAz3zDrbW9rcaXWV441TMYKBHHuTMWFhq/D6+MzCB+QDdaOScMvedhuhoM1 psZ1/EnXLBQiQtinqKEMoUml9HlJFv3YNcTRO7vWYoiyLaRpsYtwW8upUgtpseK4UGJD+5LyS/Zj NXy/n0/HRH0UL3bedK5Xku1Sav0w6ncrEIH6cA//t9+MhtlTksDt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IY5Ml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276" o:spid="_x0000_s1272" style="position:absolute;visibility:visible;mso-wrap-style:square" from="1923,14909" to="3464,14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jYDskAAADdAAAADwAAAGRycy9kb3ducmV2LnhtbESPT0vDQBTE74LfYXlCb3aj1bTEbkux CK2HYv9APb5mn0na7Nuwuybx27uC0OMwM79hpvPe1KIl5yvLCh6GCQji3OqKCwWH/dv9BIQPyBpr y6TghzzMZ7c3U8y07XhL7S4UIkLYZ6igDKHJpPR5SQb90DbE0fuyzmCI0hVSO+wi3NTyMUlSabDi uFBiQ68l5Zfdt1GwGX2k7WL9vuqP6/SUL7enz3PnlBrc9YsXEIH6cA3/t1dawWj89Ax/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yo2A7JAAAA3QAAAA8AAAAA AAAAAAAAAAAAoQIAAGRycy9kb3ducmV2LnhtbFBLBQYAAAAABAAEAPkAAACXAwAAAAA= "/>
              </v:group>
            </w:pict>
          </mc:Fallback>
        </mc:AlternateContent>
      </w:r>
    </w:p>
    <w:p w:rsidR="00455B9A" w:rsidRPr="005B3ECB" w:rsidRDefault="00455B9A" w:rsidP="00455B9A">
      <w:pPr>
        <w:tabs>
          <w:tab w:val="left" w:pos="5550"/>
        </w:tabs>
        <w:rPr>
          <w:rFonts w:ascii="Times New Roman" w:hAnsi="Times New Roman"/>
          <w:u w:val="single"/>
          <w:lang w:val="pt-BR"/>
        </w:rPr>
      </w:pPr>
      <w:r w:rsidRPr="005B3ECB">
        <w:rPr>
          <w:rFonts w:ascii="Times New Roman" w:hAnsi="Times New Roman"/>
          <w:lang w:val="pt-BR"/>
        </w:rPr>
        <w:tab/>
      </w:r>
      <w:r w:rsidRPr="005B3ECB">
        <w:rPr>
          <w:rFonts w:ascii="Times New Roman" w:hAnsi="Times New Roman"/>
          <w:u w:val="single"/>
          <w:lang w:val="pt-BR"/>
        </w:rPr>
        <w:t>Bài giải</w:t>
      </w:r>
    </w:p>
    <w:p w:rsidR="00455B9A" w:rsidRPr="005B3ECB" w:rsidRDefault="00455B9A" w:rsidP="00455B9A">
      <w:pPr>
        <w:tabs>
          <w:tab w:val="left" w:pos="5550"/>
        </w:tabs>
        <w:rPr>
          <w:rFonts w:ascii="Times New Roman" w:hAnsi="Times New Roman"/>
          <w:lang w:val="pt-BR"/>
        </w:rPr>
      </w:pPr>
      <w:r w:rsidRPr="005B3ECB">
        <w:rPr>
          <w:rFonts w:ascii="Times New Roman" w:hAnsi="Times New Roman"/>
          <w:lang w:val="pt-BR"/>
        </w:rPr>
        <w:lastRenderedPageBreak/>
        <w:t xml:space="preserve">                                       Gọi s và S lần lượt là diện tích của pít tông nhỏ và lớn.</w:t>
      </w:r>
    </w:p>
    <w:p w:rsidR="00455B9A" w:rsidRPr="005B3ECB" w:rsidRDefault="00455B9A" w:rsidP="00455B9A">
      <w:pPr>
        <w:tabs>
          <w:tab w:val="left" w:pos="5550"/>
        </w:tabs>
        <w:rPr>
          <w:rFonts w:ascii="Times New Roman" w:hAnsi="Times New Roman"/>
          <w:lang w:val="pt-BR"/>
        </w:rPr>
      </w:pPr>
      <w:r w:rsidRPr="005B3ECB">
        <w:rPr>
          <w:rFonts w:ascii="Times New Roman" w:hAnsi="Times New Roman"/>
          <w:lang w:val="pt-BR"/>
        </w:rPr>
        <w:t xml:space="preserve">                                       Xem chất lỏng không chịu nẽ thì thể tích chất lỏng chuyển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Từ xi lanh nhỏ sang xi lanh lớn là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V = h.s = H.S</w:t>
      </w:r>
      <w:r w:rsidRPr="005B3ECB">
        <w:rPr>
          <w:rFonts w:ascii="Times New Roman" w:hAnsi="Times New Roman"/>
          <w:position w:val="-6"/>
          <w:lang w:val="nl-NL"/>
        </w:rPr>
        <w:object w:dxaOrig="300" w:dyaOrig="240">
          <v:shape id="_x0000_i1376" type="#_x0000_t75" style="width:15pt;height:12pt" o:ole="">
            <v:imagedata r:id="rId603" o:title=""/>
          </v:shape>
          <o:OLEObject Type="Embed" ProgID="Equation.DSMT4" ShapeID="_x0000_i1376" DrawAspect="Content" ObjectID="_1717416623" r:id="rId639"/>
        </w:object>
      </w:r>
      <w:r w:rsidRPr="005B3ECB">
        <w:rPr>
          <w:rFonts w:ascii="Times New Roman" w:hAnsi="Times New Roman"/>
          <w:position w:val="-24"/>
          <w:lang w:val="nl-NL"/>
        </w:rPr>
        <w:object w:dxaOrig="740" w:dyaOrig="620">
          <v:shape id="_x0000_i1377" type="#_x0000_t75" style="width:37pt;height:31pt" o:ole="">
            <v:imagedata r:id="rId640" o:title=""/>
          </v:shape>
          <o:OLEObject Type="Embed" ProgID="Equation.DSMT4" ShapeID="_x0000_i1377" DrawAspect="Content" ObjectID="_1717416624" r:id="rId641"/>
        </w:objec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Do  áp suất được truyền đi nguyên vẹn nên ta có</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P = </w:t>
      </w:r>
      <w:r w:rsidRPr="005B3ECB">
        <w:rPr>
          <w:rFonts w:ascii="Times New Roman" w:hAnsi="Times New Roman"/>
          <w:position w:val="-24"/>
          <w:lang w:val="nl-NL"/>
        </w:rPr>
        <w:object w:dxaOrig="1200" w:dyaOrig="620">
          <v:shape id="_x0000_i1378" type="#_x0000_t75" style="width:60pt;height:31pt" o:ole="">
            <v:imagedata r:id="rId642" o:title=""/>
          </v:shape>
          <o:OLEObject Type="Embed" ProgID="Equation.DSMT4" ShapeID="_x0000_i1378" DrawAspect="Content" ObjectID="_1717416625" r:id="rId643"/>
        </w:object>
      </w:r>
      <w:r w:rsidRPr="005B3ECB">
        <w:rPr>
          <w:rFonts w:ascii="Times New Roman" w:hAnsi="Times New Roman"/>
          <w:position w:val="-6"/>
          <w:lang w:val="nl-NL"/>
        </w:rPr>
        <w:object w:dxaOrig="300" w:dyaOrig="240">
          <v:shape id="_x0000_i1379" type="#_x0000_t75" style="width:15pt;height:12pt" o:ole="">
            <v:imagedata r:id="rId603" o:title=""/>
          </v:shape>
          <o:OLEObject Type="Embed" ProgID="Equation.DSMT4" ShapeID="_x0000_i1379" DrawAspect="Content" ObjectID="_1717416626" r:id="rId644"/>
        </w:object>
      </w:r>
      <w:r w:rsidRPr="005B3ECB">
        <w:rPr>
          <w:rFonts w:ascii="Times New Roman" w:hAnsi="Times New Roman"/>
          <w:lang w:val="fr-FR"/>
        </w:rPr>
        <w:t xml:space="preserve">F = </w:t>
      </w:r>
      <w:r w:rsidRPr="005B3ECB">
        <w:rPr>
          <w:rFonts w:ascii="Times New Roman" w:hAnsi="Times New Roman"/>
          <w:position w:val="-28"/>
          <w:lang w:val="nl-NL"/>
        </w:rPr>
        <w:object w:dxaOrig="1460" w:dyaOrig="660">
          <v:shape id="_x0000_i1380" type="#_x0000_t75" style="width:73pt;height:33pt" o:ole="">
            <v:imagedata r:id="rId645" o:title=""/>
          </v:shape>
          <o:OLEObject Type="Embed" ProgID="Equation.DSMT4" ShapeID="_x0000_i1380" DrawAspect="Content" ObjectID="_1717416627" r:id="rId646"/>
        </w:object>
      </w:r>
      <w:r w:rsidRPr="005B3ECB">
        <w:rPr>
          <w:rFonts w:ascii="Times New Roman" w:hAnsi="Times New Roman"/>
          <w:lang w:val="fr-FR"/>
        </w:rPr>
        <w:t>= 10000(N)</w:t>
      </w:r>
    </w:p>
    <w:p w:rsidR="00455B9A" w:rsidRPr="005B3ECB" w:rsidRDefault="00670F51" w:rsidP="00455B9A">
      <w:pPr>
        <w:tabs>
          <w:tab w:val="left" w:pos="5550"/>
        </w:tabs>
        <w:rPr>
          <w:rFonts w:ascii="Times New Roman" w:hAnsi="Times New Roman"/>
          <w:b/>
          <w:lang w:val="fr-FR"/>
        </w:rPr>
      </w:pPr>
      <w:r w:rsidRPr="005B3ECB">
        <w:rPr>
          <w:rFonts w:ascii="Times New Roman" w:hAnsi="Times New Roman"/>
          <w:noProof/>
        </w:rPr>
        <mc:AlternateContent>
          <mc:Choice Requires="wpg">
            <w:drawing>
              <wp:anchor distT="0" distB="0" distL="114300" distR="114300" simplePos="0" relativeHeight="251648512" behindDoc="0" locked="0" layoutInCell="1" allowOverlap="1" wp14:anchorId="4F1641AF" wp14:editId="23E2BF40">
                <wp:simplePos x="0" y="0"/>
                <wp:positionH relativeFrom="column">
                  <wp:posOffset>3743960</wp:posOffset>
                </wp:positionH>
                <wp:positionV relativeFrom="paragraph">
                  <wp:posOffset>17780</wp:posOffset>
                </wp:positionV>
                <wp:extent cx="2301875" cy="1866900"/>
                <wp:effectExtent l="13970" t="0" r="0" b="3175"/>
                <wp:wrapNone/>
                <wp:docPr id="3717" name="Group 29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875" cy="1866900"/>
                          <a:chOff x="6881" y="11324"/>
                          <a:chExt cx="3625" cy="2940"/>
                        </a:xfrm>
                      </wpg:grpSpPr>
                      <wps:wsp>
                        <wps:cNvPr id="3718" name="Line 2990"/>
                        <wps:cNvCnPr/>
                        <wps:spPr bwMode="auto">
                          <a:xfrm>
                            <a:off x="7015" y="12749"/>
                            <a:ext cx="28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719" name="Rectangle 2991"/>
                        <wps:cNvSpPr>
                          <a:spLocks noChangeArrowheads="1"/>
                        </wps:cNvSpPr>
                        <wps:spPr bwMode="auto">
                          <a:xfrm rot="-2189478">
                            <a:off x="7216" y="12704"/>
                            <a:ext cx="3082"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20" name="AutoShape 2992"/>
                        <wps:cNvSpPr>
                          <a:spLocks noChangeArrowheads="1"/>
                        </wps:cNvSpPr>
                        <wps:spPr bwMode="auto">
                          <a:xfrm rot="10800000">
                            <a:off x="9823" y="11564"/>
                            <a:ext cx="268" cy="36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21" name="Line 2993"/>
                        <wps:cNvCnPr/>
                        <wps:spPr bwMode="auto">
                          <a:xfrm>
                            <a:off x="9628" y="11579"/>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2" name="Line 2994"/>
                        <wps:cNvCnPr/>
                        <wps:spPr bwMode="auto">
                          <a:xfrm flipV="1">
                            <a:off x="9747" y="1138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3" name="Line 2995"/>
                        <wps:cNvCnPr/>
                        <wps:spPr bwMode="auto">
                          <a:xfrm flipV="1">
                            <a:off x="9918"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4" name="Line 2996"/>
                        <wps:cNvCnPr/>
                        <wps:spPr bwMode="auto">
                          <a:xfrm flipV="1">
                            <a:off x="10141"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5" name="Text Box 2997"/>
                        <wps:cNvSpPr txBox="1">
                          <a:spLocks noChangeArrowheads="1"/>
                        </wps:cNvSpPr>
                        <wps:spPr bwMode="auto">
                          <a:xfrm>
                            <a:off x="9903" y="116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726" name="Line 2998"/>
                        <wps:cNvCnPr/>
                        <wps:spPr bwMode="auto">
                          <a:xfrm>
                            <a:off x="7149"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7" name="Line 2999"/>
                        <wps:cNvCnPr/>
                        <wps:spPr bwMode="auto">
                          <a:xfrm>
                            <a:off x="6881"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8" name="Line 3000"/>
                        <wps:cNvCnPr/>
                        <wps:spPr bwMode="auto">
                          <a:xfrm>
                            <a:off x="7009" y="13334"/>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9" name="Line 3001"/>
                        <wps:cNvCnPr/>
                        <wps:spPr bwMode="auto">
                          <a:xfrm>
                            <a:off x="8891"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0" name="Line 3002"/>
                        <wps:cNvCnPr/>
                        <wps:spPr bwMode="auto">
                          <a:xfrm>
                            <a:off x="8556"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1" name="Line 3003"/>
                        <wps:cNvCnPr/>
                        <wps:spPr bwMode="auto">
                          <a:xfrm>
                            <a:off x="8355" y="1328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2" name="Line 3004"/>
                        <wps:cNvCnPr/>
                        <wps:spPr bwMode="auto">
                          <a:xfrm>
                            <a:off x="7886" y="13694"/>
                            <a:ext cx="174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3" name="Line 3005"/>
                        <wps:cNvCnPr/>
                        <wps:spPr bwMode="auto">
                          <a:xfrm>
                            <a:off x="6881" y="13469"/>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4" name="Line 3006"/>
                        <wps:cNvCnPr/>
                        <wps:spPr bwMode="auto">
                          <a:xfrm>
                            <a:off x="8772" y="12779"/>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5" name="Line 3007"/>
                        <wps:cNvCnPr/>
                        <wps:spPr bwMode="auto">
                          <a:xfrm flipV="1">
                            <a:off x="8087" y="11744"/>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6" name="Line 3008"/>
                        <wps:cNvCnPr/>
                        <wps:spPr bwMode="auto">
                          <a:xfrm>
                            <a:off x="8087" y="11924"/>
                            <a:ext cx="18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37" name="Line 3009"/>
                        <wps:cNvCnPr/>
                        <wps:spPr bwMode="auto">
                          <a:xfrm>
                            <a:off x="9963" y="1192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3010"/>
                        <wps:cNvCnPr/>
                        <wps:spPr bwMode="auto">
                          <a:xfrm>
                            <a:off x="8757" y="1354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39" name="Text Box 3011"/>
                        <wps:cNvSpPr txBox="1">
                          <a:spLocks noChangeArrowheads="1"/>
                        </wps:cNvSpPr>
                        <wps:spPr bwMode="auto">
                          <a:xfrm>
                            <a:off x="8757" y="1148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40" name="Text Box 3012"/>
                        <wps:cNvSpPr txBox="1">
                          <a:spLocks noChangeArrowheads="1"/>
                        </wps:cNvSpPr>
                        <wps:spPr bwMode="auto">
                          <a:xfrm>
                            <a:off x="9025" y="131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41" name="Text Box 3013"/>
                        <wps:cNvSpPr txBox="1">
                          <a:spLocks noChangeArrowheads="1"/>
                        </wps:cNvSpPr>
                        <wps:spPr bwMode="auto">
                          <a:xfrm>
                            <a:off x="8556" y="13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3742" name="Text Box 3014"/>
                        <wps:cNvSpPr txBox="1">
                          <a:spLocks noChangeArrowheads="1"/>
                        </wps:cNvSpPr>
                        <wps:spPr bwMode="auto">
                          <a:xfrm>
                            <a:off x="7685" y="113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9" o:spid="_x0000_s1273" style="position:absolute;margin-left:294.8pt;margin-top:1.4pt;width:181.25pt;height:147pt;z-index:251648512" coordorigin="6881,11324" coordsize="3625,2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K9nAcAAI1LAAAOAAAAZHJzL2Uyb0RvYy54bWzsXFuTmzYUfu9M/wPDu2PEXUy8nWS9znQm bTNN2nctYJsWAxXs2ttM/3uPJCQDa2d9SV1nRvvgBYOFdPTpO1fx+ofNKjceU1pnZTEx0SvLNNIi LpOsWEzM3z7NRqFp1A0pEpKXRToxn9La/OHm++9er6sotctlmScpNaCRoo7W1cRcNk0Vjcd1vExX pH5VVmkBF+clXZEGTulinFCyhtZX+di2LH+8LmlS0TJO6xq+nYqL5g1vfz5P4+aX+bxOGyOfmNC3 hn9S/nnPPsc3r0m0oKRaZnHbDXJCL1YkK+ChqqkpaYjxQLNnTa2ymJZ1OW9exeVqXM7nWZzyMcBo kDUYzTtaPlR8LItovaiUmEC0Azmd3Gz88+MHamTJxHQCFJhGQVYwS/zBho1DzAS0rhYR3PeOVh+r D1SMEg7fl/GfNVweD6+z84W42bhf/1Qm0CJ5aEouoM2crlgTMHRjw+fhSc1DummMGL60HQuFgWca MVxDoe9jq52peAnTyX7nhyEyDXYZObYrpjFe3rUNOL7d/trGLv/pmETiyby3be/Y0AB29Vay9XmS /bgkVconrGYS20oWVoGQ7PusSEGwmHeKPR1uuy0+UC7mOqpBwC/KLLAQjI6N3Q5cPkMkUqLjcmFy 6w+bRBWtm3dpuTLYwcTMoSN8Qsjj+7ph07i9hc1PUc6yPIfvSZQXxhomJfRgSth5XeZZwq7yE7q4 v82p8UjYCuN/bDagtd5tgOQi4a0tU5LctccNyXJxDPfnBWsPBgL9aY/EEvqMLXwX3oXuyLX9u5Fr TaejN7Nbd+TPUOBNnent7RT9w7qG3GiZJUlasN7J5Yzcwya1JRaxENWCVnIY91vnQ4TOyv+80wAu MYcCWfdl8sSnln8POLsc4LAE3K9AgaRY5Bx1SCxnjjq5lmuxkI2ivF3CjekbSss1myRYC/x+3nmA qfiBHOFulBq0BGyNbBRiNwg5WtqFHtjIl6C12gUrQetYoS0X+wuwpTCcL8G2B7q6i80Z/9uFTYFv 7AFncESfAO9V1oAay7PVxAzVGiDRF7E+AEuzud9wIgbCk9MkACSECtoL9CxId1nSv01jDTprYtZ/ PRCamkb+YwHThZELbGc0/MT1AhtOaPfKffcKKWJoamI2piEObxuhGB8qmi2W8CTE5VGUb4C85xkn CTb9olcAfHZySVSz8QgaZT3iZMu41JbiUiAF8vn6qEZWO7UMJC2qcWg7rRry/AGqbR9YnzGx478A 6oZmfIlugc0esUjawZLkD9OYr3IwTIBlDY8BrMUxJ29OQZLev4zgb2gRBHJW9SLo2RI22D19W8KR kjrBlsC+DSjldpQXDGwJ3wJs/xemxFlUqy2Jy3IuaOY+3DjNMeo/FG7GPM+q36U6kcwZuOBucOA5 4ZA5LcC4sP0l0Um3QdLcqVashl7XRJbGq/x/XUYsU6196HnHMt1u6GEkOc/BA84DL1xDT/tPEFIY QE/Z5GexHrKQq+IWGnvadweTv1WlKljEQleC9j4xB/ltuWFOjjKHWyfHaDZwRSrVr+rudP0bzGxA rqV9GWaTXrsyD71BiG0bSGq19EtOu4qxyCCQ+uJqw0LHxxn2xo9E8I4Hiz9jZLvWWxuPZn4YjNyZ 641wYIUjC+G32Ldc7E5n/UgXDyiK+DkEqE6NdLEA31mm0ZEBEBWoY92X1of8v8sK6URHQmkEaMew 7xhCfK1vLilJHaqzOis/QBBaFkFmbA+MJGRZbXj9qsxz5htMSb0Useh8wY4ZVkikfcbL+owqkSTT HRxAx/iMHSRuUz0OsjQSdR5kR6Z0X+KNBbc6nOi0kdMTkRhYgD/OiY7jDGIWgQOgv7pgmabEK0nI gQodALGbizs2AxyGuPUiba2cdWo42VU8so8SHZVE48oZKLGbPzsaiZ7XpnW1ctZFCvQ4JAKH9ZXz OZms0PHaqhjHFnVL26oY5LC8uNbOulxmd32W009yASceneTqOCxBCBUcwkz08cBMRIHblrpo11kX bj0P/jr9nBcg8eicVweJHdfZ9Qeus3ZYdAUhVEzvNRP7GTAA4tEZsA4QwyAA2mN5BDsYlpm0mpmV V7FoHYT8rz/ZbzRPFVQ1q8ItFj9fpQkU4qVQBs+OxEh0TSsv4z+qPH0vIlVeTDou3ZzYQY7LznKA 0AplJUrgDtS1xKYPpYcam7reei82+7kXYMtzci8dROJh1hU2RsCzrs6VeZZhOYghSdTuADjo7qtN BnfS1SqxKfZHQJevdo8AC1j33e9zsjQY+7JS4BlmJYvib0jDa/3d2Yb3dfT3MBeDuE49MRcD+8Na re14Q62NbDBWNUfqfVQH77Tcq9dV2kbVYsHexG7qhu2Kukwt1hbxyB0GOHUt1s79iPu2u+harM7G S2WynFCLpSwGXYvVq8Vi6QZhW3V5o5touxxvYItVlLLYi4OcQRBQ84bmDbWV+3I1nNvt75o3+ryh UqJd3uimRS/HG+E2tR8MoxCaNzRv/B+8oSxvzRt93lAJ7C5vdJPYl+ONwA9be2P7aha9ZwSq0PWe kb4ILmhvKMv7W+ENeLcGf+cTz4e276diL5XqnsNx9y1aN/8CAAD//wMAUEsDBBQABgAIAAAAIQBM /gf83wAAAAkBAAAPAAAAZHJzL2Rvd25yZXYueG1sTI9Ba4NAFITvhf6H5RV6a1YtilrXEELbUyg0 KZTeXvRFJe6uuBs1/76vp+Y4zDDzTbFedC8mGl1njYJwFYAgU9m6M42Cr8PbUwrCeTQ19taQgis5 WJf3dwXmtZ3NJ0173wguMS5HBa33Qy6lq1rS6FZ2IMPeyY4aPcuxkfWIM5frXkZBkEiNneGFFgfa tlSd9xet4H3GefMcvk6782l7/TnEH9+7kJR6fFg2LyA8Lf4/DH/4jA4lMx3txdRO9AriNEs4qiDi B+xncRSCOLLOkhRkWcjbB+UvAAAA//8DAFBLAQItABQABgAIAAAAIQC2gziS/gAAAOEBAAATAAAA AAAAAAAAAAAAAAAAAABbQ29udGVudF9UeXBlc10ueG1sUEsBAi0AFAAGAAgAAAAhADj9If/WAAAA lAEAAAsAAAAAAAAAAAAAAAAALwEAAF9yZWxzLy5yZWxzUEsBAi0AFAAGAAgAAAAhAIz8kr2cBwAA jUsAAA4AAAAAAAAAAAAAAAAALgIAAGRycy9lMm9Eb2MueG1sUEsBAi0AFAAGAAgAAAAhAEz+B/zf AAAACQEAAA8AAAAAAAAAAAAAAAAA9gkAAGRycy9kb3ducmV2LnhtbFBLBQYAAAAABAAEAPMAAAAC CwAAAAA= ">
                <v:line id="Line 2990" o:spid="_x0000_s1274" style="position:absolute;visibility:visible;mso-wrap-style:square" from="7015,12749" to="9896,12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GRYcEAAADdAAAADwAAAGRycy9kb3ducmV2LnhtbERPy4rCMBTdC/5DuII7TX2gUo0iwkAX zsIqur0016bY3NQmo52/nywGXB7Oe7PrbC1e1PrKsYLJOAFBXDhdcangcv4arUD4gKyxdkwKfsnD btvvbTDV7s0neuWhFDGEfYoKTAhNKqUvDFn0Y9cQR+7uWoshwraUusV3DLe1nCbJQlqsODYYbOhg qHjkP1bB/Dsz+tYd/fGUZFeqnvPDM3dKDQfdfg0iUBc+4n93phXMlpM4N76JT0Bu/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IZFhwQAAAN0AAAAPAAAAAAAAAAAAAAAA AKECAABkcnMvZG93bnJldi54bWxQSwUGAAAAAAQABAD5AAAAjwMAAAAA " strokeweight="2.25pt"/>
                <v:rect id="Rectangle 2991" o:spid="_x0000_s1275" style="position:absolute;left:7216;top:12704;width:3082;height:180;rotation:-239149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BS+cYA AADdAAAADwAAAGRycy9kb3ducmV2LnhtbESPT2vCQBTE70K/w/IKvenGShuNrlItBQ/+wSieH9ln Esy+DdlV47d3hYLHYWZ+w0xmranElRpXWlbQ70UgiDOrS84VHPZ/3SEI55E1VpZJwZ0czKZvnQkm 2t54R9fU5yJA2CWooPC+TqR0WUEGXc/WxME72cagD7LJpW7wFuCmkp9R9C0NlhwWCqxpUVB2Ti9G QRyN0mVsF/53O18d1+cvqg+XjVIf7+3PGISn1r/C/+2lVjCI+yN4vglPQE4fAAAA//8DAFBLAQIt ABQABgAIAAAAIQDw94q7/QAAAOIBAAATAAAAAAAAAAAAAAAAAAAAAABbQ29udGVudF9UeXBlc10u eG1sUEsBAi0AFAAGAAgAAAAhADHdX2HSAAAAjwEAAAsAAAAAAAAAAAAAAAAALgEAAF9yZWxzLy5y ZWxzUEsBAi0AFAAGAAgAAAAhADMvBZ5BAAAAOQAAABAAAAAAAAAAAAAAAAAAKQIAAGRycy9zaGFw ZXhtbC54bWxQSwECLQAUAAYACAAAACEAkNBS+cYAAADdAAAADwAAAAAAAAAAAAAAAACYAgAAZHJz L2Rvd25yZXYueG1sUEsFBgAAAAAEAAQA9QAAAIsDAAAAAA== ">
                  <v:textbox>
                    <w:txbxContent>
                      <w:p w:rsidR="00667A46" w:rsidRPr="006E6890" w:rsidRDefault="00667A46">
                        <w:pPr>
                          <w:rPr>
                            <w:rFonts w:ascii="Times New Roman" w:hAnsi="Times New Roman"/>
                            <w:lang w:val="nl-NL"/>
                          </w:rPr>
                        </w:pP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92" o:spid="_x0000_s1276" type="#_x0000_t5" style="position:absolute;left:9823;top:11564;width:268;height:360;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2ZscUA AADdAAAADwAAAGRycy9kb3ducmV2LnhtbERPy2rCQBTdF/yH4Qrd6aRWqsRMQim01QqCD0R3l8xt EpK5EzLTmP59ZyF0eTjvJBtMI3rqXGVZwdM0AkGcW11xoeB0fJ8sQTiPrLGxTAp+yUGWjh4SjLW9 8Z76gy9ECGEXo4LS+zaW0uUlGXRT2xIH7tt2Bn2AXSF1h7cQbho5i6IXabDi0FBiS28l5fXhxyi4 nDefc3ltl9Fu2Nr663g99x8bpR7Hw+sKhKfB/4vv7rVW8LyYhf3hTXgCMv0DAAD//wMAUEsBAi0A FAAGAAgAAAAhAPD3irv9AAAA4gEAABMAAAAAAAAAAAAAAAAAAAAAAFtDb250ZW50X1R5cGVzXS54 bWxQSwECLQAUAAYACAAAACEAMd1fYdIAAACPAQAACwAAAAAAAAAAAAAAAAAuAQAAX3JlbHMvLnJl bHNQSwECLQAUAAYACAAAACEAMy8FnkEAAAA5AAAAEAAAAAAAAAAAAAAAAAApAgAAZHJzL3NoYXBl eG1sLnhtbFBLAQItABQABgAIAAAAIQBbzZmxxQAAAN0AAAAPAAAAAAAAAAAAAAAAAJgCAABkcnMv ZG93bnJldi54bWxQSwUGAAAAAAQABAD1AAAAigMAAAAA ">
                  <v:textbox>
                    <w:txbxContent>
                      <w:p w:rsidR="00667A46" w:rsidRPr="006E6890" w:rsidRDefault="00667A46">
                        <w:pPr>
                          <w:rPr>
                            <w:rFonts w:ascii="Times New Roman" w:hAnsi="Times New Roman"/>
                            <w:lang w:val="nl-NL"/>
                          </w:rPr>
                        </w:pPr>
                      </w:p>
                    </w:txbxContent>
                  </v:textbox>
                </v:shape>
                <v:line id="Line 2993" o:spid="_x0000_s1277" style="position:absolute;visibility:visible;mso-wrap-style:square" from="9628,11579" to="10231,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w7rcgAAADdAAAADwAAAGRycy9kb3ducmV2LnhtbESPT2vCQBTE74V+h+UVeqsbFdISXUVa CtqD1D+gx2f2maTNvg272yR+e1cQehxm5jfMdN6bWrTkfGVZwXCQgCDOra64ULDffb68gfABWWNt mRRcyMN89vgwxUzbjjfUbkMhIoR9hgrKEJpMSp+XZNAPbEMcvbN1BkOUrpDaYRfhppajJEmlwYrj QokNvZeU/27/jIL1+DttF6uvZX9Ypaf8Y3M6/nROqeenfjEBEagP/+F7e6kVjF9HQ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kw7rcgAAADdAAAADwAAAAAA AAAAAAAAAAChAgAAZHJzL2Rvd25yZXYueG1sUEsFBgAAAAAEAAQA+QAAAJYDAAAAAA== "/>
                <v:line id="Line 2994" o:spid="_x0000_s1278" style="position:absolute;flip:y;visibility:visible;mso-wrap-style:square" from="9747,11384" to="9948,11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XVJcgAAADdAAAADwAAAGRycy9kb3ducmV2LnhtbESPQUsDMRSE74L/ITzBi7RZt6Lt2rQU QeihF6ts6e1189wsu3lZk9hu/30jFDwOM/MNM18OthNH8qFxrOBxnIEgrpxuuFbw9fk+moIIEVlj 55gUnCnAcnF7M8dCuxN/0HEba5EgHApUYGLsCylDZchiGLueOHnfzluMSfpaao+nBLedzLPsWVps OC0Y7OnNUNVuf60COd08/PjV4akt291uZsqq7Pcbpe7vhtUriEhD/A9f22utYPKS5/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nXVJcgAAADdAAAADwAAAAAA AAAAAAAAAAChAgAAZHJzL2Rvd25yZXYueG1sUEsFBgAAAAAEAAQA+QAAAJYDAAAAAA== "/>
                <v:line id="Line 2995" o:spid="_x0000_s1279" style="position:absolute;flip:y;visibility:visible;mso-wrap-style:square" from="9918,11399" to="10119,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lwvsgAAADdAAAADwAAAGRycy9kb3ducmV2LnhtbESPQWsCMRSE74X+h/AKXopmq6Xq1ihS EDx4qS0r3p6b52bZzcs2ibr9902h0OMwM98wi1VvW3ElH2rHCp5GGQji0umaKwWfH5vhDESIyBpb x6TgmwKslvd3C8y1u/E7XfexEgnCIUcFJsYulzKUhiyGkeuIk3d23mJM0ldSe7wluG3lOMtepMWa 04LBjt4Mlc3+YhXI2e7xy69Pz03RHA5zU5RFd9wpNXjo168gIvXxP/zX3moFk+l4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TlwvsgAAADdAAAADwAAAAAA AAAAAAAAAAChAgAAZHJzL2Rvd25yZXYueG1sUEsFBgAAAAAEAAQA+QAAAJYDAAAAAA== "/>
                <v:line id="Line 2996" o:spid="_x0000_s1280" style="position:absolute;flip:y;visibility:visible;mso-wrap-style:square" from="10141,11399" to="10342,11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DoysgAAADdAAAADwAAAGRycy9kb3ducmV2LnhtbESPQWsCMRSE74X+h/AKXopmq1J1axQp FHrwUltWvD03z82ym5dtEnX9902h0OMwM98wy3VvW3EhH2rHCp5GGQji0umaKwVfn2/DOYgQkTW2 jknBjQKsV/d3S8y1u/IHXXaxEgnCIUcFJsYulzKUhiyGkeuIk3dy3mJM0ldSe7wmuG3lOMuepcWa 04LBjl4Nlc3ubBXI+fbx22+O06Zo9vuFKcqiO2yVGjz0mxcQkfr4H/5rv2sFk9l4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tDoysgAAADdAAAADwAAAAAA AAAAAAAAAAChAgAAZHJzL2Rvd25yZXYueG1sUEsFBgAAAAAEAAQA+QAAAJYDAAAAAA== "/>
                <v:shape id="Text Box 2997" o:spid="_x0000_s1281" type="#_x0000_t202" style="position:absolute;left:9903;top:116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DTHsUA AADdAAAADwAAAGRycy9kb3ducmV2LnhtbESPW2sCMRSE3wv+h3AE3zSpVVu3G0VaCj5VtBfw7bA5 e8HNybKJ7vrvTUHo4zAz3zDpure1uFDrK8caHicKBHHmTMWFhu+vj/ELCB+QDdaOScOVPKxXg4cU E+M63tPlEAoRIewT1FCG0CRS+qwki37iGuLo5a61GKJsC2la7CLc1nKq1EJarDgulNjQW0nZ6XC2 Gn4+8+PvTO2KdztvOtcryXYptR4N+80riEB9+A/f21uj4el5Ooe/N/EJyNUNAAD//wMAUEsBAi0A FAAGAAgAAAAhAPD3irv9AAAA4gEAABMAAAAAAAAAAAAAAAAAAAAAAFtDb250ZW50X1R5cGVzXS54 bWxQSwECLQAUAAYACAAAACEAMd1fYdIAAACPAQAACwAAAAAAAAAAAAAAAAAuAQAAX3JlbHMvLnJl bHNQSwECLQAUAAYACAAAACEAMy8FnkEAAAA5AAAAEAAAAAAAAAAAAAAAAAApAgAAZHJzL3NoYXBl eG1sLnhtbFBLAQItABQABgAIAAAAIQC68NMe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line id="Line 2998" o:spid="_x0000_s1282" style="position:absolute;visibility:visible;mso-wrap-style:square" from="7149,12929" to="8154,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EC4scAAADdAAAADwAAAGRycy9kb3ducmV2LnhtbESP3WrCQBSE74W+w3KE3unGWFRSV2kV oUjB+kd7ecieZkOzZ2N2G9O37xYKXg4z8w0zX3a2Ei01vnSsYDRMQBDnTpdcKDgdN4MZCB+QNVaO ScEPeVgu7npzzLS78p7aQyhEhLDPUIEJoc6k9Lkhi37oauLofbrGYoiyKaRu8BrhtpJpkkykxZLj gsGaVobyr8O3VfC2belsXz9ot908TNeX55TMe6rUfb97egQRqAu38H/7RSsYT9MJ/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cQLixwAAAN0AAAAPAAAAAAAA AAAAAAAAAKECAABkcnMvZG93bnJldi54bWxQSwUGAAAAAAQABAD5AAAAlQMAAAAA ">
                  <v:stroke dashstyle="longDash"/>
                </v:line>
                <v:line id="Line 2999" o:spid="_x0000_s1283" style="position:absolute;visibility:visible;mso-wrap-style:square" from="6881,13109" to="7886,13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2neccAAADdAAAADwAAAGRycy9kb3ducmV2LnhtbESP3UrDQBSE7wXfYTlC7+zGtJgSuy22 UihFsL/Uy0P2mA1mz8bsmsa3dwWhl8PMfMNM572tRUetrxwreBgmIIgLpysuFRwPq/sJCB+QNdaO ScEPeZjPbm+mmGt34R11+1CKCGGfowITQpNL6QtDFv3QNcTR+3CtxRBlW0rd4iXCbS3TJHmUFiuO CwYbWhoqPvffVsF209HJvr7T22Y1zl6+FimZc6rU4K5/fgIRqA/X8H97rRWMsjSDvzfxCcjZ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Pad5xwAAAN0AAAAPAAAAAAAA AAAAAAAAAKECAABkcnMvZG93bnJldi54bWxQSwUGAAAAAAQABAD5AAAAlQMAAAAA ">
                  <v:stroke dashstyle="longDash"/>
                </v:line>
                <v:line id="Line 3000" o:spid="_x0000_s1284" style="position:absolute;visibility:visible;mso-wrap-style:square" from="7009,13334" to="7746,13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IzC8QAAADdAAAADwAAAGRycy9kb3ducmV2LnhtbERPXWvCMBR9F/wP4Qp709Ru6OiMog5h iKBzG9vjpbk2xeama7Ja//3yIPh4ON+zRWcr0VLjS8cKxqMEBHHudMmFgs+PzfAZhA/IGivHpOBK Hhbzfm+GmXYXfqf2GAoRQ9hnqMCEUGdS+tyQRT9yNXHkTq6xGCJsCqkbvMRwW8k0SSbSYsmxwWBN a0P5+fhnFRy2LX3Z3Q/tt5un6evvKiXznSr1MOiWLyACdeEuvrnftILHaRrnxjfxCcj5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ojMLxAAAAN0AAAAPAAAAAAAAAAAA AAAAAKECAABkcnMvZG93bnJldi54bWxQSwUGAAAAAAQABAD5AAAAkgMAAAAA ">
                  <v:stroke dashstyle="longDash"/>
                </v:line>
                <v:line id="Line 3001" o:spid="_x0000_s1285" style="position:absolute;visibility:visible;mso-wrap-style:square" from="8891,12929" to="9896,12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WkMgAAADdAAAADwAAAGRycy9kb3ducmV2LnhtbESPW0vDQBSE34X+h+UUfGs3Rukldluq UiiloPZCfTxkj9nQ7NmYXdP4712h4OMwM98ws0VnK9FS40vHCu6GCQji3OmSCwWH/WowAeEDssbK MSn4IQ+Lee9mhpl2F36ndhcKESHsM1RgQqgzKX1uyKIfupo4ep+usRiibAqpG7xEuK1kmiQjabHk uGCwpmdD+Xn3bRW8bVo62u0HvW5WD+OXr6eUzClV6rbfLR9BBOrCf/jaXmsF9+N0Cn9v4hO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6WkMgAAADdAAAADwAAAAAA AAAAAAAAAAChAgAAZHJzL2Rvd25yZXYueG1sUEsFBgAAAAAEAAQA+QAAAJYDAAAAAA== ">
                  <v:stroke dashstyle="longDash"/>
                </v:line>
                <v:line id="Line 3002" o:spid="_x0000_s1286" style="position:absolute;visibility:visible;mso-wrap-style:square" from="8556,13109" to="9561,13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2p0MQAAADdAAAADwAAAGRycy9kb3ducmV2LnhtbERPW2vCMBR+H/gfwhH2NlPrUOmMohuC iLDNC9vjoTlris1J18Ra//3yIOzx47vPFp2tREuNLx0rGA4SEMS50yUXCo6H9dMUhA/IGivHpOBG Hhbz3sMMM+2u/EntPhQihrDPUIEJoc6k9Lkhi37gauLI/bjGYoiwKaRu8BrDbSXTJBlLiyXHBoM1 vRrKz/uLVfCxbelkd9/0vl0/T95+VymZr1Spx363fAERqAv/4rt7oxWMJqO4P76JT0D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DanQxAAAAN0AAAAPAAAAAAAAAAAA AAAAAKECAABkcnMvZG93bnJldi54bWxQSwUGAAAAAAQABAD5AAAAkgMAAAAA ">
                  <v:stroke dashstyle="longDash"/>
                </v:line>
                <v:line id="Line 3003" o:spid="_x0000_s1287" style="position:absolute;visibility:visible;mso-wrap-style:square" from="8355,13289" to="9695,1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EMS8cAAADdAAAADwAAAGRycy9kb3ducmV2LnhtbESPW2vCQBSE3wv+h+UIfasbo1RJXaUX BJFC6w37eMges8Hs2TS7jfHfd4VCH4eZ+YaZLTpbiZYaXzpWMBwkIIhzp0suFOx3y4cpCB+QNVaO ScGVPCzmvbsZZtpdeEPtNhQiQthnqMCEUGdS+tyQRT9wNXH0Tq6xGKJsCqkbvES4rWSaJI/SYslx wWBNr4by8/bHKvhct3Sw71/0sV6OJ2/fLymZY6rUfb97fgIRqAv/4b/2SisYTUZDuL2JT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QQxLxwAAAN0AAAAPAAAAAAAA AAAAAAAAAKECAABkcnMvZG93bnJldi54bWxQSwUGAAAAAAQABAD5AAAAlQMAAAAA ">
                  <v:stroke dashstyle="longDash"/>
                </v:line>
                <v:line id="Line 3004" o:spid="_x0000_s1288" style="position:absolute;visibility:visible;mso-wrap-style:square" from="7886,13694" to="9628,13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OSPMcAAADdAAAADwAAAGRycy9kb3ducmV2LnhtbESP3WrCQBSE7wt9h+UI3tWNsaikrtIq QhHB+kd7ecieZkOzZ2N2G9O37xYKXg4z8w0zW3S2Ei01vnSsYDhIQBDnTpdcKDgd1w9TED4ga6wc k4If8rCY39/NMNPuyntqD6EQEcI+QwUmhDqT0ueGLPqBq4mj9+kaiyHKppC6wWuE20qmSTKWFkuO CwZrWhrKvw7fVsHbpqWz3X7QbrN+nKwuLymZ91Spfq97fgIRqAu38H/7VSsYTUYp/L2JT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k5I8xwAAAN0AAAAPAAAAAAAA AAAAAAAAAKECAABkcnMvZG93bnJldi54bWxQSwUGAAAAAAQABAD5AAAAlQMAAAAA ">
                  <v:stroke dashstyle="longDash"/>
                </v:line>
                <v:line id="Line 3005" o:spid="_x0000_s1289" style="position:absolute;visibility:visible;mso-wrap-style:square" from="6881,13469" to="7618,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83p8cAAADdAAAADwAAAGRycy9kb3ducmV2LnhtbESPQWvCQBSE74X+h+UVvNVNE9ESXaWt CCKC1rbY4yP7mg3Nvk2z2xj/fVcQehxm5htmtuhtLTpqfeVYwcMwAUFcOF1xqeD9bXX/CMIHZI21 Y1JwJg+L+e3NDHPtTvxK3SGUIkLY56jAhNDkUvrCkEU/dA1x9L5cazFE2ZZSt3iKcFvLNEnG0mLF ccFgQy+Giu/Dr1Ww33T0YbeftNusRpPlz3NK5pgqNbjrn6YgAvXhP3xtr7WCbJJlcHkTn4C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3zenxwAAAN0AAAAPAAAAAAAA AAAAAAAAAKECAABkcnMvZG93bnJldi54bWxQSwUGAAAAAAQABAD5AAAAlQMAAAAA ">
                  <v:stroke dashstyle="longDash"/>
                </v:line>
                <v:line id="Line 3006" o:spid="_x0000_s1290" style="position:absolute;visibility:visible;mso-wrap-style:square" from="8772,12779" to="8772,13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6b/McAAADdAAAADwAAAGRycy9kb3ducmV2LnhtbESPzWrDMBCE74W+g9hCb42cJsSJEyWU mkIPbSE/5LyxNpaptTKW6ihvXxUCPQ4z8w2z2kTbioF63zhWMB5lIIgrpxuuFRz2b09zED4ga2wd k4Iredis7+9WWGh34S0Nu1CLBGFfoAITQldI6StDFv3IdcTJO7veYkiyr6Xu8ZLgtpXPWTaTFhtO CwY7ejVUfe9+rILclFuZy/Jj/1UOzXgRP+PxtFDq8SG+LEEEiuE/fGu/awWTfDKFvzfpCcj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bpv8xwAAAN0AAAAPAAAAAAAA AAAAAAAAAKECAABkcnMvZG93bnJldi54bWxQSwUGAAAAAAQABAD5AAAAlQMAAAAA ">
                  <v:stroke endarrow="block"/>
                </v:line>
                <v:line id="Line 3007" o:spid="_x0000_s1291" style="position:absolute;flip:y;visibility:visible;mso-wrap-style:square" from="8087,11744" to="8087,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ym1sYAAADdAAAADwAAAGRycy9kb3ducmV2LnhtbESPQWvCQBCF7wX/wzJCL0E3NbTa1FWq VhBKD1UPHofsmASzsyE71fTfdwuFHh9v3vfmzZe9a9SVulB7NvAwTkERF97WXBo4HrajGaggyBYb z2TgmwIsF4O7OebW3/iTrnspVYRwyNFAJdLmWoeiIodh7Fvi6J1951Ci7EptO7xFuGv0JE2ftMOa Y0OFLa0rKi77Lxff2H7wJsuSldNJ8kxvJ3lPtRhzP+xfX0AJ9fJ//JfeWQPZNHuE3zURAXr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MptbGAAAA3QAAAA8AAAAAAAAA AAAAAAAAoQIAAGRycy9kb3ducmV2LnhtbFBLBQYAAAAABAAEAPkAAACUAwAAAAA= ">
                  <v:stroke endarrow="block"/>
                </v:line>
                <v:line id="Line 3008" o:spid="_x0000_s1292" style="position:absolute;visibility:visible;mso-wrap-style:square" from="8087,11924" to="9963,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oHt8YAAADdAAAADwAAAGRycy9kb3ducmV2LnhtbESPT2vCQBTE7wW/w/IEb81GBSupqxSh JRcp/sHza/Y1SZt9G7NrNvbTu4VCj8PM/IZZbQbTiJ46V1tWME1SEMSF1TWXCk7H18clCOeRNTaW ScGNHGzWo4cVZtoG3lN/8KWIEHYZKqi8bzMpXVGRQZfYljh6n7Yz6KPsSqk7DBFuGjlL04U0WHNc qLClbUXF9+FqFKTh501+ybzu3/PdJbQf4Ty7BKUm4+HlGYSnwf+H/9q5VjB/mi/g9018AnJ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KB7fGAAAA3QAAAA8AAAAAAAAA AAAAAAAAoQIAAGRycy9kb3ducmV2LnhtbFBLBQYAAAAABAAEAPkAAACUAwAAAAA= ">
                  <v:stroke startarrow="block" endarrow="block"/>
                </v:line>
                <v:line id="Line 3009" o:spid="_x0000_s1293" style="position:absolute;visibility:visible;mso-wrap-style:square" from="9963,11924" to="9963,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CQn8gAAADdAAAADwAAAGRycy9kb3ducmV2LnhtbESPQWvCQBSE74X+h+UJ3urGBmKJriIt Be2hqBX0+My+Jmmzb8PumqT/3i0Uehxm5htmsRpMIzpyvrasYDpJQBAXVtdcKjh+vD48gfABWWNj mRT8kIfV8v5ugbm2Pe+pO4RSRAj7HBVUIbS5lL6oyKCf2JY4ep/WGQxRulJqh32Em0Y+JkkmDdYc Fyps6bmi4vtwNQre013Wrbdvm+G0zS7Fy/5y/uqdUuPRsJ6DCDSE//Bfe6MVpLN0Br9v4hO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zCQn8gAAADdAAAADwAAAAAA AAAAAAAAAAChAgAAZHJzL2Rvd25yZXYueG1sUEsFBgAAAAAEAAQA+QAAAJYDAAAAAA== "/>
                <v:line id="Line 3010" o:spid="_x0000_s1294" style="position:absolute;visibility:visible;mso-wrap-style:square" from="8757,13544" to="9963,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k2XsIAAADdAAAADwAAAGRycy9kb3ducmV2LnhtbERPz2vCMBS+D/wfwhO8zVSFTapRRNjo RcZUPD+bZ1ttXmoTm7q/fjkMdvz4fi/XvalFR62rLCuYjBMQxLnVFRcKjoeP1zkI55E11pZJwZMc rFeDlyWm2gb+pm7vCxFD2KWooPS+SaV0eUkG3dg2xJG72Nagj7AtpG4xxHBTy2mSvEmDFceGEhva lpTf9g+jIAk/n/Iqs6r7ynb30JzDaXoPSo2G/WYBwlPv/8V/7kwrmL3P4tz4Jj4Bu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Rk2XsIAAADdAAAADwAAAAAAAAAAAAAA AAChAgAAZHJzL2Rvd25yZXYueG1sUEsFBgAAAAAEAAQA+QAAAJADAAAAAA== ">
                  <v:stroke startarrow="block" endarrow="block"/>
                </v:line>
                <v:shape id="Text Box 3011" o:spid="_x0000_s1295" type="#_x0000_t202" style="position:absolute;left:8757;top:1148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RPxsYA AADdAAAADwAAAGRycy9kb3ducmV2LnhtbESPT2vCQBTE7wW/w/IKveluq7Y1ZiOlInhSav+At0f2 mQSzb0N2NfHbu4LQ4zAzv2HSRW9rcabWV441PI8UCOLcmYoLDT/fq+E7CB+QDdaOScOFPCyywUOK iXEdf9F5FwoRIewT1FCG0CRS+rwki37kGuLoHVxrMUTZFtK02EW4reWLUq/SYsVxocSGPkvKj7uT 1fC7Oez/JmpbLO206VyvJNuZ1Prpsf+YgwjUh//wvb02GsZv4xnc3sQn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vmRPxsYAAADdAAAADwAAAAAAAAAAAAAAAACYAgAAZHJz L2Rvd25yZXYueG1sUEsFBgAAAAAEAAQA9QAAAIs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shape id="Text Box 3012" o:spid="_x0000_s1296" type="#_x0000_t202" style="position:absolute;left:9025;top:1313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iVJsIA AADdAAAADwAAAGRycy9kb3ducmV2LnhtbERPy2rCQBTdF/oPwy24qzPWd3SU0iK4UowPcHfJXJPQ zJ2QmZr4986i0OXhvJfrzlbiTo0vHWsY9BUI4syZknMNp+PmfQbCB2SDlWPS8CAP69XryxIT41o+ 0D0NuYgh7BPUUIRQJ1L6rCCLvu9q4sjdXGMxRNjk0jTYxnBbyQ+lJtJiybGhwJq+Csp+0l+r4by7 XS8jtc+/7bhuXack27nUuvfWfS5ABOrCv/jPvTUahtNR3B/fxCcgV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3WJUmwgAAAN0AAAAPAAAAAAAAAAAAAAAAAJgCAABkcnMvZG93 bnJldi54bWxQSwUGAAAAAAQABAD1AAAAhw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3013" o:spid="_x0000_s1297" type="#_x0000_t202" style="position:absolute;left:8556;top:137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QwvcUA AADdAAAADwAAAGRycy9kb3ducmV2LnhtbESPT2sCMRTE74LfITyht5rYqtV1o5SWgqeKthW8PTZv /+DmZdmk7vrtG6HgcZiZ3zDppre1uFDrK8caJmMFgjhzpuJCw/fXx+MChA/IBmvHpOFKHjbr4SDF xLiO93Q5hEJECPsENZQhNImUPivJoh+7hjh6uWsthijbQpoWuwi3tXxSai4tVhwXSmzoraTsfPi1 Gn4+89NxqnbFu501neuVZLuUWj+M+tcViEB9uIf/21uj4fllOoHbm/gE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AYFDC9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shape id="Text Box 3014" o:spid="_x0000_s1298" type="#_x0000_t202" style="position:absolute;left:7685;top:1132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MauysUA AADdAAAADwAAAGRycy9kb3ducmV2LnhtbESPW2sCMRSE3wv+h3AE3zSptbZuN4q0FHxStBfw7bA5 e8HNybKJ7vrvTUHo4zAz3zDpqre1uFDrK8caHicKBHHmTMWFhu+vz/ErCB+QDdaOScOVPKyWg4cU E+M63tPlEAoRIewT1FCG0CRS+qwki37iGuLo5a61GKJsC2la7CLc1nKq1FxarDgulNjQe0nZ6XC2 Gn62+fF3pnbFh31uOtcryXYhtR4N+/UbiEB9+A/f2xuj4ellNoW/N/EJyOUNAAD//wMAUEsBAi0A FAAGAAgAAAAhAPD3irv9AAAA4gEAABMAAAAAAAAAAAAAAAAAAAAAAFtDb250ZW50X1R5cGVzXS54 bWxQSwECLQAUAAYACAAAACEAMd1fYdIAAACPAQAACwAAAAAAAAAAAAAAAAAuAQAAX3JlbHMvLnJl bHNQSwECLQAUAAYACAAAACEAMy8FnkEAAAA5AAAAEAAAAAAAAAAAAAAAAAApAgAAZHJzL3NoYXBl eG1sLnhtbFBLAQItABQABgAIAAAAIQDoxq7K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group>
            </w:pict>
          </mc:Fallback>
        </mc:AlternateContent>
      </w:r>
    </w:p>
    <w:p w:rsidR="00455B9A" w:rsidRPr="005B3ECB" w:rsidRDefault="007B6659" w:rsidP="00455B9A">
      <w:pPr>
        <w:tabs>
          <w:tab w:val="left" w:pos="5550"/>
        </w:tabs>
        <w:rPr>
          <w:rFonts w:ascii="Times New Roman" w:hAnsi="Times New Roman"/>
          <w:b/>
          <w:lang w:val="fr-FR"/>
        </w:rPr>
      </w:pPr>
      <w:r w:rsidRPr="005B3ECB">
        <w:rPr>
          <w:rFonts w:ascii="Times New Roman" w:hAnsi="Times New Roman"/>
          <w:b/>
          <w:lang w:val="vi-VN"/>
        </w:rPr>
        <w:t>C.</w:t>
      </w:r>
      <w:r w:rsidR="00455B9A" w:rsidRPr="005B3ECB">
        <w:rPr>
          <w:rFonts w:ascii="Times New Roman" w:hAnsi="Times New Roman"/>
          <w:b/>
          <w:lang w:val="fr-FR"/>
        </w:rPr>
        <w:t xml:space="preserve"> Bài tập về nhà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thanh mảnh đồng chất, phân bố</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đều khối lượng có  thể quay quanh trục O ở phía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trên. Phần dưới của thanh nhúng trong nước, khi</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cân bằng thanh nằm nghiêng như hình vẽ bên, một</w:t>
      </w:r>
    </w:p>
    <w:p w:rsidR="001427EB"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nửa chiều dài nằm trong nước. Hãy xác định khối</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lượng riệng của chất làm thanh.</w:t>
      </w:r>
    </w:p>
    <w:p w:rsidR="001427EB" w:rsidRPr="005B3ECB" w:rsidRDefault="001427EB" w:rsidP="00455B9A">
      <w:pPr>
        <w:rPr>
          <w:rFonts w:ascii="Times New Roman" w:hAnsi="Times New Roman"/>
          <w:b/>
          <w:lang w:val="fr-FR"/>
        </w:rPr>
      </w:pPr>
    </w:p>
    <w:p w:rsidR="00455B9A" w:rsidRPr="005B3ECB" w:rsidRDefault="00455B9A" w:rsidP="00455B9A">
      <w:pPr>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Phía dưới 2 đĩa cân, bên trái treo một vật bằng chì, bên phải treo một vật hình trụ bằng đồng được khắc vạch chia độ từ 0  đến 100. Có 2 cốc đựng 2 chất lỏng A và B khác nhau(Hình  vẽ). Ban đầu khi chưa nhúng 2 vật vào chất lỏng thì cân ở trạng thái cân bằng. </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05504" behindDoc="0" locked="0" layoutInCell="1" allowOverlap="1" wp14:anchorId="4CCFCA93" wp14:editId="5A9B3873">
                <wp:simplePos x="0" y="0"/>
                <wp:positionH relativeFrom="column">
                  <wp:posOffset>3829050</wp:posOffset>
                </wp:positionH>
                <wp:positionV relativeFrom="paragraph">
                  <wp:posOffset>24130</wp:posOffset>
                </wp:positionV>
                <wp:extent cx="2425065" cy="1724025"/>
                <wp:effectExtent l="13335" t="22860" r="0" b="0"/>
                <wp:wrapNone/>
                <wp:docPr id="3691" name="Group 2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724025"/>
                          <a:chOff x="7618" y="6164"/>
                          <a:chExt cx="3819" cy="2715"/>
                        </a:xfrm>
                      </wpg:grpSpPr>
                      <wps:wsp>
                        <wps:cNvPr id="3692" name="Line 2278"/>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3" name="Line 2279"/>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4" name="Rectangle 2280"/>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95" name="Line 2281"/>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6" name="Rectangle 2282"/>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97" name="Line 2283"/>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8" name="Line 2284"/>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9" name="Line 2285"/>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0" name="Line 2286"/>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1" name="Line 2287"/>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2" name="Line 2288"/>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3" name="Line 2289"/>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4" name="Line 2290"/>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5" name="Text Box 2291"/>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706" name="Text Box 2292"/>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707" name="AutoShape 2293"/>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08" name="Text Box 2294"/>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3709" name="Text Box 2295"/>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3710" name="Line 2296"/>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1" name="Line 2297"/>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Line 2298"/>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Line 2299"/>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Line 2300"/>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2301"/>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2302"/>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7" o:spid="_x0000_s1299" style="position:absolute;margin-left:301.5pt;margin-top:1.9pt;width:190.95pt;height:135.75pt;z-index:251605504" coordorigin="7618,6164" coordsize="3819,2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HO8V8gYAAE9IAAAOAAAAZHJzL2Uyb0RvYy54bWzsXF1v2zYUfR+w/yDo3bWoL4pGnSKx42JA txVr9wMUSba1yaJGKbG7Yv99l6RIS4rT1HYadAv9YEumRPPj8NzLe678+s1uU1h3GatzWk5t9Mqx raxMaJqXq6n9+8fFKLKtuonLNC5omU3tT1ltv7n48YfX22qSuXRNizRjFlRS1pNtNbXXTVNNxuM6 WWebuH5Fq6yEwiVlm7iBU7YapyzeQu2bYuw6TjjeUpZWjCZZXcO3c1loX4j6l8ssaX5dLuussYqp DW1rxDsT7zf8fXzxOp6sWFyt86RtRnxCKzZxXsKP6qrmcRNbtyy/V9UmTxit6bJ5ldDNmC6XeZKJ PkBvkDPozVtGbyvRl9Vku6r0MMHQDsbp5GqTX+7eMytPp7YXEmRbZbyBWRI/bLkuxnyAttVqAte9 ZdWH6j2TvYTDdzT5s4bi8bCcn6/kxdbN9meaQo3xbUPFAO2WbMOrgK5bOzEPn/Q8ZLvGSuBL13cD JwxsK4EyhF3fcQM5U8kappPfh0MEyILiEIW+Krtu7/ciROTNLkbiznE8kT8sGts2jvcMUFfvB7Y+ b2A/rOMqE/NV8wHbD6yrBvZdXmZ8XCM5ruKyWfmeiVGuJzWM76NDFrmR6jomsuv7gUPwU3zUBLJ1 r+NJxermbUY3Fj+Y2gW0Q0xHfPeubvgk7i/hs1PSRV4U8H08KUprO7VJAFPAT2ta5CkvFCdsdTMr mHUX8+UlXrxBUFnvMoBxmYrK1lmcXrfHTZwX8hiuL0peH/QDmtMeyfXzmTjkOrqO/JHvhtcj35nP R5eLmT8KFwgHc28+m83RP7xpyJ+s8zTNSt46tZaR/3VT2rKKXIV6NethGPdrF12ExqpP0WiAlpxB iasbmn4SEyu+B5Q9H9y8IdwETHjzAJVnwE2tNAU3IFSxQiPHwE1YMEDJC4Sbr+D2G5jbuFwVnOIi AYkWc8pu1NJoWCWdreHC7JIxuuWcAMSLBHP0blAL6lFKxARDI4D2MBliNFSM6IWPgJRB67/EiT1K q7vMtxCvQ8z3BOS5yRvwkIp8M7VhncFLUv4XmXRARc3uZidsPCIev5uPq6Qni1GwBrCOwYWDgzVl f9vWFtyhqV3/dRuzzLaKn0qYHYJ8n/tP4sQPsAsnrFty0y2JywSqmtqNbcnDWSN9rtuK5as1/BIS I13SS/ALlrmwQPtWAa3yk2flTPA2pO/TmuhI4JE34wTORA6Geeq7J0PSdOQKMTb6ZZJmqPDWI01X LU8A3bcmTeQEIbSCs6brtz60AqkbgospbLtraNNGRAzPnqAMbaotI1YwVrSpDcwJtKk3ddh3B4AE NhVw5FZI7jDURtLsbHS05GAU4H+1swFW6ltpvTBPgFtEArmRNnAzG+mDcRuIIvXhJoJJJzqFhISw Mefm1rCbidvA/qfFkQoTii1DH25hxx08Nm6DkBtAQNfgzcQJD4elsaPj/cp5a8P9J+15tfMWRcMY DPJ47MCEpV90WBo7QxUEZIw2GHWC86atqYGbcd4OOG/YGaog0TkqiGY3HMpggBCrhFr5nbIb3xfP 43otxblixY/5eosnRo57ztAydrQ+0ppZ0pVGjnXrNO/hcKj+GiAaXZgnwTyQhoAdrXF85HHeK7oD nQ6SPvZGmIecrWYHJUqh+XaKXSA3w5HnDZIYiNfGnoPHYn2PKXZavlf5BfqL7zbj4HiR8cHUBGmh RBLSZ4IgiebKJaNFGOGRv/CDEcFONHIQuSKh4xN/vugnUQiuknlZZwg0Z6eOHKl+6hwQ3nyVnaE+ D2VpdKRRHdsx0mg3ewk7Wqrq0sZQqXoe2iCEW1OIaUTeUCEwtHEwK+uh3ARDG530s3NoQ8foDG30 aUNLgzzHQ/gk3N3o6oPfWuEmPpIR0H2S6D2B2/UEkz2chtGwXOQ07VOD+B5qlbbKQJz+YVvLTQFZ w5AFaQUqQwcqFLmVwvgojZLfebyFf5IczCMNqUjIfDiNSAcKDej7oNcCZddWdkXK53OxkRNG4PFz AQAcPLn1V/DHQZsnbHzsr0nkM8byiYyljvga3ujzhlaau7yhdyRtNtjz+NiQvMh34Aed7JC0D1YY 3jC8caRLcY6TrUP3hjd6vIFAV+2lDBC9HTlBU4OVH4LXzj0GD56gEmKB8hh4gVFwX7aCy3dTfbTp fcB5aLuXEGXQ9uIfY8P8wZ0+2rT3eCLa5CMZke8abjMPTcone3TyHRqmC4CnuxfGjlVp95b0fqDa cJvhNjTICfDkY30nZhZ30AaP6Rm/zTwQLjI499ymhX+ZgeJB5udTcNuBp23NLuGl//0ARlovVmjr asWnW1KMI8Nt/x2/DcQj8a81QgBr/2GH/y1O9xyOu/8DdPEvAAAA//8DAFBLAwQUAAYACAAAACEA J8srQeEAAAAJAQAADwAAAGRycy9kb3ducmV2LnhtbEyPQU/CQBCF7yb+h82YeJNtqSCUbgkh6omY CCaG29Ad2obubNNd2vLvXU96nLzJe9+XrUfTiJ46V1tWEE8iEMSF1TWXCr4Ob08LEM4ja2wsk4Ib OVjn93cZptoO/En93pcilLBLUUHlfZtK6YqKDLqJbYlDdradQR/OrpS6wyGUm0ZOo2guDdYcFips aVtRcdlfjYL3AYdNEr/2u8t5ezseZh/fu5iUenwYNysQnkb/9wy/+AEd8sB0slfWTjQK5lESXLyC JBiEfLl4XoI4KZi+zBKQeSb/G+Q/AAAA//8DAFBLAQItABQABgAIAAAAIQC2gziS/gAAAOEBAAAT AAAAAAAAAAAAAAAAAAAAAABbQ29udGVudF9UeXBlc10ueG1sUEsBAi0AFAAGAAgAAAAhADj9If/W AAAAlAEAAAsAAAAAAAAAAAAAAAAALwEAAF9yZWxzLy5yZWxzUEsBAi0AFAAGAAgAAAAhAHoc7xXy BgAAT0gAAA4AAAAAAAAAAAAAAAAALgIAAGRycy9lMm9Eb2MueG1sUEsBAi0AFAAGAAgAAAAhACfL K0HhAAAACQEAAA8AAAAAAAAAAAAAAAAATAkAAGRycy9kb3ducmV2LnhtbFBLBQYAAAAABAAEAPMA AABaCgAAAAA= ">
                <v:line id="Line 2278" o:spid="_x0000_s1300" style="position:absolute;visibility:visible;mso-wrap-style:square" from="8288,6179" to="10700,6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BjoMcAAADdAAAADwAAAGRycy9kb3ducmV2LnhtbESPQWvCQBSE70L/w/IKvemmCqGmriIt BfUgVQvt8Zl9JrHZt2F3TeK/7xYEj8PMfMPMFr2pRUvOV5YVPI8SEMS51RUXCr4OH8MXED4ga6wt k4IreVjMHwYzzLTteEftPhQiQthnqKAMocmk9HlJBv3INsTRO1lnMETpCqkddhFuajlOklQarDgu lNjQW0n57/5iFGwnn2m7XG9W/fc6Pebvu+PPuXNKPT32y1cQgfpwD9/aK61gkk7H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wGOgxwAAAN0AAAAPAAAAAAAA AAAAAAAAAKECAABkcnMvZG93bnJldi54bWxQSwUGAAAAAAQABAD5AAAAlQMAAAAA "/>
                <v:line id="Line 2279" o:spid="_x0000_s1301" style="position:absolute;visibility:visible;mso-wrap-style:square" from="8288,6164" to="8288,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zGO8cAAADdAAAADwAAAGRycy9kb3ducmV2LnhtbESPQUvDQBSE74L/YXmCN7uxgaCxm1As QtuD2Cq0x9fsM4lm34bdbRL/vSsUPA4z8w2zKCfTiYGcby0ruJ8lIIgrq1uuFXy8v9w9gPABWWNn mRT8kIeyuL5aYK7tyDsa9qEWEcI+RwVNCH0upa8aMuhntieO3qd1BkOUrpba4RjhppPzJMmkwZbj QoM9PTdUfe/PRsFr+pYNy812PR022ala7U7Hr9EpdXszLZ9ABJrCf/jSXmsFafaY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jMY7xwAAAN0AAAAPAAAAAAAA AAAAAAAAAKECAABkcnMvZG93bnJldi54bWxQSwUGAAAAAAQABAD5AAAAlQMAAAAA "/>
                <v:rect id="Rectangle 2280" o:spid="_x0000_s1302" style="position:absolute;left:7974;top:7964;width:61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jBycYA AADdAAAADwAAAGRycy9kb3ducmV2LnhtbESPQWvCQBSE74L/YXlCb7oxitTUNUhLSnvUePH2zL4m 0ezbkF1j6q/vFgo9DjPzDbNJB9OInjpXW1Ywn0UgiAuray4VHPNs+gzCeWSNjWVS8E0O0u14tMFE 2zvvqT/4UgQIuwQVVN63iZSuqMigm9mWOHhftjPog+xKqTu8B7hpZBxFK2mw5rBQYUuvFRXXw80o ONfxER/7/D0y62zhP4f8cju9KfU0GXYvIDwN/j/81/7QChar9RJ+34QnILc/AAAA//8DAFBLAQIt ABQABgAIAAAAIQDw94q7/QAAAOIBAAATAAAAAAAAAAAAAAAAAAAAAABbQ29udGVudF9UeXBlc10u eG1sUEsBAi0AFAAGAAgAAAAhADHdX2HSAAAAjwEAAAsAAAAAAAAAAAAAAAAALgEAAF9yZWxzLy5y ZWxzUEsBAi0AFAAGAAgAAAAhADMvBZ5BAAAAOQAAABAAAAAAAAAAAAAAAAAAKQIAAGRycy9zaGFw ZXhtbC54bWxQSwECLQAUAAYACAAAACEACcjBycYAAADdAAAADwAAAAAAAAAAAAAAAACYAgAAZHJz L2Rvd25yZXYueG1sUEsFBgAAAAAEAAQA9QAAAIsDAAAAAA== ">
                  <v:textbox>
                    <w:txbxContent>
                      <w:p w:rsidR="00667A46" w:rsidRPr="006E6890" w:rsidRDefault="00667A46">
                        <w:pPr>
                          <w:rPr>
                            <w:rFonts w:ascii="Times New Roman" w:hAnsi="Times New Roman"/>
                            <w:lang w:val="nl-NL"/>
                          </w:rPr>
                        </w:pPr>
                      </w:p>
                    </w:txbxContent>
                  </v:textbox>
                </v:rect>
                <v:line id="Line 2281" o:spid="_x0000_s1303" style="position:absolute;visibility:visible;mso-wrap-style:square" from="10700,6164" to="1070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n71MgAAADdAAAADwAAAGRycy9kb3ducmV2LnhtbESPQWvCQBSE7wX/w/IKvdVNK4Y2uopY CtpDUVtoj8/sM4lm34bdNUn/vSsUPA4z8w0znfemFi05X1lW8DRMQBDnVldcKPj+en98AeEDssba Min4Iw/z2eBuipm2HW+p3YVCRAj7DBWUITSZlD4vyaAf2oY4egfrDIYoXSG1wy7CTS2fkySVBiuO CyU2tCwpP+3ORsHnaJO2i/XHqv9Zp/v8bbv/PXZOqYf7fjEBEagPt/B/e6UVjNLX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Cn71MgAAADdAAAADwAAAAAA AAAAAAAAAAChAgAAZHJzL2Rvd25yZXYueG1sUEsFBgAAAAAEAAQA+QAAAJYDAAAAAA== "/>
                <v:rect id="Rectangle 2282" o:spid="_x0000_s1304" style="position:absolute;left:10566;top:7244;width:26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6JcQA AADdAAAADwAAAGRycy9kb3ducmV2LnhtbESPQYvCMBSE7wv+h/AEb2u6CsVWoyyKsh61Xvb2tnm2 1ealNFG7/nojCB6HmfmGmS06U4srta6yrOBrGIEgzq2uuFBwyNafExDOI2usLZOCf3KwmPc+Zphq e+MdXfe+EAHCLkUFpfdNKqXLSzLohrYhDt7RtgZ9kG0hdYu3ADe1HEVRLA1WHBZKbGhZUn7eX4yC v2p0wPsu20QmWY/9tstOl9+VUoN+9z0F4anz7/Cr/aMVjOMkhueb8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JZW+iXEAAAA3QAAAA8AAAAAAAAAAAAAAAAAmAIAAGRycy9k b3ducmV2LnhtbFBLBQYAAAAABAAEAPUAAACJAwAAAAA= ">
                  <v:textbox>
                    <w:txbxContent>
                      <w:p w:rsidR="00667A46" w:rsidRPr="006E6890" w:rsidRDefault="00667A46">
                        <w:pPr>
                          <w:rPr>
                            <w:rFonts w:ascii="Times New Roman" w:hAnsi="Times New Roman"/>
                            <w:lang w:val="nl-NL"/>
                          </w:rPr>
                        </w:pPr>
                      </w:p>
                    </w:txbxContent>
                  </v:textbox>
                </v:rect>
                <v:line id="Line 2283" o:spid="_x0000_s1305" style="position:absolute;visibility:visible;mso-wrap-style:square" from="7618,7424" to="761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fAOMgAAADdAAAADwAAAGRycy9kb3ducmV2LnhtbESPQWvCQBSE74X+h+UVvNVNK6Q1uopY BO2hqBX0+Mw+k9Ts27C7TdJ/3y0UPA4z8w0znfemFi05X1lW8DRMQBDnVldcKDh8rh5fQfiArLG2 TAp+yMN8dn83xUzbjnfU7kMhIoR9hgrKEJpMSp+XZNAPbUMcvYt1BkOUrpDaYRfhppbPSZJKgxXH hRIbWpaUX/ffRsHHaJu2i837uj9u0nP+tjufvjqn1OChX0xABOrDLfzfXmsFo3T8An9v4hO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7fAOMgAAADdAAAADwAAAAAA AAAAAAAAAAChAgAAZHJzL2Rvd25yZXYueG1sUEsFBgAAAAAEAAQA+QAAAJYDAAAAAA== "/>
                <v:line id="Line 2284" o:spid="_x0000_s1306" style="position:absolute;visibility:visible;mso-wrap-style:square" from="8958,742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hUSsQAAADdAAAADwAAAGRycy9kb3ducmV2LnhtbERPy2rCQBTdF/yH4Qru6sQKoY2OIhZB uyj1Abq8Zq5JNHMnzEyT9O87i0KXh/OeL3tTi5acrywrmIwTEMS51RUXCk7HzfMrCB+QNdaWScEP eVguBk9zzLTteE/tIRQihrDPUEEZQpNJ6fOSDPqxbYgjd7POYIjQFVI77GK4qeVLkqTSYMWxocSG 1iXlj8O3UfA5/Urb1e5j25936TV/318v984pNRr2qxmIQH34F/+5t1rBNH2L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KFRKxAAAAN0AAAAPAAAAAAAAAAAA AAAAAKECAABkcnMvZG93bnJldi54bWxQSwUGAAAAAAQABAD5AAAAkgMAAAAA "/>
                <v:line id="Line 2285" o:spid="_x0000_s1307" style="position:absolute;visibility:visible;mso-wrap-style:square" from="9963,7424" to="996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Tx0cgAAADdAAAADwAAAGRycy9kb3ducmV2LnhtbESPT2vCQBTE7wW/w/KE3uqmCqGmriKV gnoo9Q+0x2f2NUmbfRt21yT99q4geBxm5jfMbNGbWrTkfGVZwfMoAUGcW11xoeB4eH96AeEDssba Min4Jw+L+eBhhpm2He+o3YdCRAj7DBWUITSZlD4vyaAf2YY4ej/WGQxRukJqh12Em1qOkySVBiuO CyU29FZS/rc/GwUfk8+0XW626/5rk57y1e70/ds5pR6H/fIVRKA+3MO39lormKTTKV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WTx0cgAAADdAAAADwAAAAAA AAAAAAAAAAChAgAAZHJzL2Rvd25yZXYueG1sUEsFBgAAAAAEAAQA+QAAAJYDAAAAAA== "/>
                <v:line id="Line 2286" o:spid="_x0000_s1308" style="position:absolute;visibility:visible;mso-wrap-style:square" from="11251,7424" to="11251,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XCVsQAAADdAAAADwAAAGRycy9kb3ducmV2LnhtbERPy2rCQBTdC/7DcIXudNIKsaSOIi0F 7UJ8gS6vmdskbeZOmJkm8e+dhdDl4bzny97UoiXnK8sKnicJCOLc6ooLBafj5/gVhA/IGmvLpOBG HpaL4WCOmbYd76k9hELEEPYZKihDaDIpfV6SQT+xDXHkvq0zGCJ0hdQOuxhuavmSJKk0WHFsKLGh 95Ly38OfUbCd7tJ2tfla9+dNes0/9tfLT+eUehr1qzcQgfrwL36411rBdJbE/fFNfAJy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tcJWxAAAAN0AAAAPAAAAAAAAAAAA AAAAAKECAABkcnMvZG93bnJldi54bWxQSwUGAAAAAAQABAD5AAAAkgMAAAAA "/>
                <v:line id="Line 2287" o:spid="_x0000_s1309" style="position:absolute;visibility:visible;mso-wrap-style:square" from="7618,886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lnzccAAADdAAAADwAAAGRycy9kb3ducmV2LnhtbESPQWvCQBSE74L/YXmCN91YIZXUVcQi aA+laqE9PrPPJJp9G3a3Sfrvu4VCj8PMfMMs172pRUvOV5YVzKYJCOLc6ooLBe/n3WQBwgdkjbVl UvBNHtar4WCJmbYdH6k9hUJECPsMFZQhNJmUPi/JoJ/ahjh6V+sMhihdIbXDLsJNLR+SJJUGK44L JTa0LSm/n76Mgtf5W9puDi/7/uOQXvLn4+Xz1jmlxqN+8wQiUB/+w3/tvVYwf0xm8PsmPg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WfNxwAAAN0AAAAPAAAAAAAA AAAAAAAAAKECAABkcnMvZG93bnJldi54bWxQSwUGAAAAAAQABAD5AAAAlQMAAAAA "/>
                <v:line id="Line 2288" o:spid="_x0000_s1310" style="position:absolute;visibility:visible;mso-wrap-style:square" from="9963,8864" to="1130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v5uscAAADdAAAADwAAAGRycy9kb3ducmV2LnhtbESPQWvCQBSE70L/w/IKvemmCqmkriIt BfUgVQvt8Zl9JrHZt2F3TeK/7xYEj8PMfMPMFr2pRUvOV5YVPI8SEMS51RUXCr4OH8MpCB+QNdaW ScGVPCzmD4MZZtp2vKN2HwoRIewzVFCG0GRS+rwkg35kG+LonawzGKJ0hdQOuwg3tRwnSSoNVhwX SmzoraT8d38xCraTz7Rdrjer/nudHvP33fHn3Dmlnh775SuIQH24h2/tlVYweUnG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K/m6xwAAAN0AAAAPAAAAAAAA AAAAAAAAAKECAABkcnMvZG93bnJldi54bWxQSwUGAAAAAAQABAD5AAAAlQMAAAAA "/>
                <v:line id="Line 2289" o:spid="_x0000_s1311" style="position:absolute;visibility:visible;mso-wrap-style:square" from="7618,7694" to="8958,7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P9GscAAADdAAAADwAAAGRycy9kb3ducmV2LnhtbESP3WrCQBSE7wt9h+UI3tWNsaikrtIq QhHB+kd7ecieZkOzZ2N2G9O37xYKXg4z8w0zW3S2Ei01vnSsYDhIQBDnTpdcKDgd1w9TED4ga6wc k4If8rCY39/NMNPuyntqD6EQEcI+QwUmhDqT0ueGLPqBq4mj9+kaiyHKppC6wWuE20qmSTKWFkuO CwZrWhrKvw7fVsHbpqWz3X7QbrN+nKwuLymZ91Spfq97fgIRqAu38H/7VSsYTZIR/L2JT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s/0axwAAAN0AAAAPAAAAAAAA AAAAAAAAAKECAABkcnMvZG93bnJldi54bWxQSwUGAAAAAAQABAD5AAAAlQMAAAAA ">
                  <v:stroke dashstyle="longDash"/>
                </v:line>
                <v:line id="Line 2290" o:spid="_x0000_s1312" style="position:absolute;visibility:visible;mso-wrap-style:square" from="9963,7679" to="11303,7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plbscAAADdAAAADwAAAGRycy9kb3ducmV2LnhtbESP3WrCQBSE7wt9h+UIvasbo6ikrtIq QhHB+kd7ecieZkOzZ2N2G9O37xYKXg4z8w0zW3S2Ei01vnSsYNBPQBDnTpdcKDgd149TED4ga6wc k4If8rCY39/NMNPuyntqD6EQEcI+QwUmhDqT0ueGLPq+q4mj9+kaiyHKppC6wWuE20qmSTKWFkuO CwZrWhrKvw7fVsHbpqWz3X7QbrMeTVaXl5TMe6rUQ697fgIRqAu38H/7VSsYTpIR/L2JT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WmVuxwAAAN0AAAAPAAAAAAAA AAAAAAAAAKECAABkcnMvZG93bnJldi54bWxQSwUGAAAAAAQABAD5AAAAlQMAAAAA ">
                  <v:stroke dashstyle="longDash"/>
                </v:line>
                <v:shape id="Text Box 2291" o:spid="_x0000_s1313" type="#_x0000_t202" style="position:absolute;left:7953;top:8339;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WPfsUA AADdAAAADwAAAGRycy9kb3ducmV2LnhtbESPSWvDMBSE74X8B/EKuSVSlyx1rYTSUsgppdkgt4f1 vBDryVhK7P77KBDocZiZb5h02dtaXKj1lWMNT2MFgjhzpuJCw277PZqD8AHZYO2YNPyRh+Vi8JBi YlzHv3TZhEJECPsENZQhNImUPivJoh+7hjh6uWsthijbQpoWuwi3tXxWaiotVhwXSmzos6TstDlb Dft1fjy8qp/iy06azvVKsn2TWg8f+493EIH68B++t1dGw8tMTeD2Jj4BubgCAAD//wMAUEsBAi0A FAAGAAgAAAAhAPD3irv9AAAA4gEAABMAAAAAAAAAAAAAAAAAAAAAAFtDb250ZW50X1R5cGVzXS54 bWxQSwECLQAUAAYACAAAACEAMd1fYdIAAACPAQAACwAAAAAAAAAAAAAAAAAuAQAAX3JlbHMvLnJl bHNQSwECLQAUAAYACAAAACEAMy8FnkEAAAA5AAAAEAAAAAAAAAAAAAAAAAApAgAAZHJzL3NoYXBl eG1sLnhtbFBLAQItABQABgAIAAAAIQDxRY9+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92" o:spid="_x0000_s1314" type="#_x0000_t202" style="position:absolute;left:9904;top:8324;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cRCcUA AADdAAAADwAAAGRycy9kb3ducmV2LnhtbESPSWvDMBSE74X8B/EKuTVSlyx1rYTSUsgpJSvk9rCe F2I9GUuJ3X8fBQI9DjPzDZMueluLC7W+cqzheaRAEGfOVFxo2G1/nmYgfEA2WDsmDX/kYTEfPKSY GNfxmi6bUIgIYZ+ghjKEJpHSZyVZ9CPXEEcvd63FEGVbSNNiF+G2li9KTaTFiuNCiQ19lZSdNmer Yb/Kj4c39Vt823HTuV5Jtu9S6+Fj//kBIlAf/sP39tJoeJ2qCdzexCcg51cAAAD//wMAUEsBAi0A FAAGAAgAAAAhAPD3irv9AAAA4gEAABMAAAAAAAAAAAAAAAAAAAAAAFtDb250ZW50X1R5cGVzXS54 bWxQSwECLQAUAAYACAAAACEAMd1fYdIAAACPAQAACwAAAAAAAAAAAAAAAAAuAQAAX3JlbHMvLnJl bHNQSwECLQAUAAYACAAAACEAMy8FnkEAAAA5AAAAEAAAAAAAAAAAAAAAAAApAgAAZHJzL3NoYXBl eG1sLnhtbFBLAQItABQABgAIAAAAIQABlxEJ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AutoShape 2293" o:spid="_x0000_s1315" type="#_x0000_t5" style="position:absolute;left:9411;top:6164;width:268;height:2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YSBsYA AADdAAAADwAAAGRycy9kb3ducmV2LnhtbESPQWvCQBSE70L/w/IKvUjdtYIpqZtQCtLiRTQieHtk X5OQ7NuQ3Wj677tCocdhZr5hNvlkO3GlwTeONSwXCgRx6UzDlYZTsX1+BeEDssHOMWn4IQ959jDb YGrcjQ90PYZKRAj7FDXUIfSplL6syaJfuJ44et9usBiiHCppBrxFuO3ki1JrabHhuFBjTx81le1x tBqwvZx31uzlWFSN+ryM86RoSeunx+n9DUSgKfyH/9pfRsMqUQnc38Qn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8gYSBsYAAADdAAAADwAAAAAAAAAAAAAAAACYAgAAZHJz L2Rvd25yZXYueG1sUEsFBgAAAAAEAAQA9QAAAIsDAAAAAA== ">
                  <v:textbox>
                    <w:txbxContent>
                      <w:p w:rsidR="00667A46" w:rsidRPr="006E6890" w:rsidRDefault="00667A46">
                        <w:pPr>
                          <w:rPr>
                            <w:rFonts w:ascii="Times New Roman" w:hAnsi="Times New Roman"/>
                            <w:lang w:val="nl-NL"/>
                          </w:rPr>
                        </w:pPr>
                      </w:p>
                    </w:txbxContent>
                  </v:textbox>
                </v:shape>
                <v:shape id="Text Box 2294" o:spid="_x0000_s1316" type="#_x0000_t202" style="position:absolute;left:10685;top:7049;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Qg4MIA AADdAAAADwAAAGRycy9kb3ducmV2LnhtbERPz2vCMBS+D/Y/hCd408TNuVmbypgInibqJnh7NM+2 rHkpTbT1vzcHYceP73e67G0trtT6yrGGyViBIM6dqbjQ8HNYjz5A+IBssHZMGm7kYZk9P6WYGNfx jq77UIgYwj5BDWUITSKlz0uy6MeuIY7c2bUWQ4RtIU2LXQy3tXxRaiYtVhwbSmzoq6T8b3+xGn6/ z6fjVG2LlX1rOtcryXYutR4O+s8FiEB9+Bc/3Buj4fVdxbnxTXwCMrsDAAD//wMAUEsBAi0AFAAG AAgAAAAhAPD3irv9AAAA4gEAABMAAAAAAAAAAAAAAAAAAAAAAFtDb250ZW50X1R5cGVzXS54bWxQ SwECLQAUAAYACAAAACEAMd1fYdIAAACPAQAACwAAAAAAAAAAAAAAAAAuAQAAX3JlbHMvLnJlbHNQ SwECLQAUAAYACAAAACEAMy8FnkEAAAA5AAAAEAAAAAAAAAAAAAAAAAApAgAAZHJzL3NoYXBleG1s LnhtbFBLAQItABQABgAIAAAAIQAfRCDgwgAAAN0AAAAPAAAAAAAAAAAAAAAAAJgCAABkcnMvZG93 bnJldi54bWxQSwUGAAAAAAQABAD1AAAAhw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v:textbox>
                </v:shape>
                <v:shape id="Text Box 2295" o:spid="_x0000_s1317" type="#_x0000_t202" style="position:absolute;left:10738;top:8324;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iFe8UA AADdAAAADwAAAGRycy9kb3ducmV2LnhtbESPQWvCQBSE74L/YXlCb3W3traaZiOlUvCkaGuht0f2 mQSzb0N2NfHfu0LB4zAz3zDpore1OFPrK8cansYKBHHuTMWFhp/vr8cZCB+QDdaOScOFPCyy4SDF xLiOt3TehUJECPsENZQhNImUPi/Joh+7hjh6B9daDFG2hTQtdhFuazlR6lVarDgulNjQZ0n5cXey Gvbrw9/vi9oUSzttOtcryXYutX4Y9R/vIAL14R7+b6+Mhuc3NYfbm/gEZHYFAAD//wMAUEsBAi0A FAAGAAgAAAAhAPD3irv9AAAA4gEAABMAAAAAAAAAAAAAAAAAAAAAAFtDb250ZW50X1R5cGVzXS54 bWxQSwECLQAUAAYACAAAACEAMd1fYdIAAACPAQAACwAAAAAAAAAAAAAAAAAuAQAAX3JlbHMvLnJl bHNQSwECLQAUAAYACAAAACEAMy8FnkEAAAA5AAAAEAAAAAAAAAAAAAAAAAApAgAAZHJzL3NoYXBl eG1sLnhtbFBLAQItABQABgAIAAAAIQBwCIV7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v:textbox>
                </v:shape>
                <v:line id="Line 2296" o:spid="_x0000_s1318" style="position:absolute;visibility:visible;mso-wrap-style:square" from="10767,7319" to="10834,7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xUi8QAAADdAAAADwAAAGRycy9kb3ducmV2LnhtbERPz2vCMBS+C/4P4Qm7aapCHZ1RRBno DkPdYDs+m7e2s3kpSdZ2/705CB4/vt/LdW9q0ZLzlWUF00kCgji3uuJCwefH6/gZhA/IGmvLpOCf PKxXw8ESM207PlF7DoWIIewzVFCG0GRS+rwkg35iG+LI/VhnMEToCqkddjHc1HKWJKk0WHFsKLGh bUn59fxnFLzPj2m7Obzt+69Desl3p8v3b+eUehr1mxcQgfrwEN/de61gvpjG/fFNfAJy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bFSLxAAAAN0AAAAPAAAAAAAAAAAA AAAAAKECAABkcnMvZG93bnJldi54bWxQSwUGAAAAAAQABAD5AAAAkgMAAAAA "/>
                <v:line id="Line 2297" o:spid="_x0000_s1319" style="position:absolute;visibility:visible;mso-wrap-style:square" from="10767,7424" to="10834,7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DxEMgAAADdAAAADwAAAGRycy9kb3ducmV2LnhtbESPQWvCQBSE74X+h+UVvNVNKqQluoq0 COqhVCvo8Zl9JrHZt2F3TdJ/3y0Uehxm5htmthhMIzpyvrasIB0nIIgLq2suFRw+V48vIHxA1thY JgXf5GExv7+bYa5tzzvq9qEUEcI+RwVVCG0upS8qMujHtiWO3sU6gyFKV0rtsI9w08inJMmkwZrj QoUtvVZUfO1vRsH75CPrlpvtejhusnPxtjufrr1TavQwLKcgAg3hP/zXXmsFk+c0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CDxEMgAAADdAAAADwAAAAAA AAAAAAAAAAChAgAAZHJzL2Rvd25yZXYueG1sUEsFBgAAAAAEAAQA+QAAAJYDAAAAAA== "/>
                <v:line id="Line 2298" o:spid="_x0000_s1320" style="position:absolute;visibility:visible;mso-wrap-style:square" from="10760,8429" to="10827,8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JvZ8gAAADdAAAADwAAAGRycy9kb3ducmV2LnhtbESPT2vCQBTE74V+h+UVeqsbFdISXUVa CtqD1D+gx2f2maTNvg272yR+e1cQehxm5jfMdN6bWrTkfGVZwXCQgCDOra64ULDffb68gfABWWNt mRRcyMN89vgwxUzbjjfUbkMhIoR9hgrKEJpMSp+XZNAPbEMcvbN1BkOUrpDaYRfhppajJEmlwYrj QokNvZeU/27/jIL1+DttF6uvZX9Ypaf8Y3M6/nROqeenfjEBEagP/+F7e6kVjF+HI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PJvZ8gAAADdAAAADwAAAAAA AAAAAAAAAAChAgAAZHJzL2Rvd25yZXYueG1sUEsFBgAAAAAEAAQA+QAAAJYDAAAAAA== "/>
                <v:line id="Line 2299" o:spid="_x0000_s1321" style="position:absolute;visibility:visible;mso-wrap-style:square" from="10767,83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7K/MgAAADdAAAADwAAAGRycy9kb3ducmV2LnhtbESPQWvCQBSE74X+h+UVvNWNDaQluoq0 COqhVCvo8Zl9JrHZt2F3TdJ/3y0Uehxm5htmthhMIzpyvrasYDJOQBAXVtdcKjh8rh5fQPiArLGx TAq+ycNifn83w1zbnnfU7UMpIoR9jgqqENpcSl9UZNCPbUscvYt1BkOUrpTaYR/hppFPSZJJgzXH hQpbeq2o+NrfjIL39CPrlpvtejhusnPxtjufrr1TavQwLKcgAg3hP/zXXmsF6fMk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77K/MgAAADdAAAADwAAAAAA AAAAAAAAAAChAgAAZHJzL2Rvd25yZXYueG1sUEsFBgAAAAAEAAQA+QAAAJYDAAAAAA== "/>
                <v:line id="Line 2300" o:spid="_x0000_s1322" style="position:absolute;visibility:visible;mso-wrap-style:square" from="10767,8144" to="10834,8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dSiMgAAADdAAAADwAAAGRycy9kb3ducmV2LnhtbESPT2vCQBTE74V+h+UVeqsba0kluopY CtpD8R/o8Zl9TVKzb8PuNkm/vSsUehxm5jfMdN6bWrTkfGVZwXCQgCDOra64UHDYvz+NQfiArLG2 TAp+ycN8dn83xUzbjrfU7kIhIoR9hgrKEJpMSp+XZNAPbEMcvS/rDIYoXSG1wy7CTS2fkySVBiuO CyU2tCwpv+x+jILP0SZtF+uPVX9cp+f8bXs+fXdOqceHfjEBEagP/+G/9korGL0OX+D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FdSiMgAAADdAAAADwAAAAAA AAAAAAAAAAChAgAAZHJzL2Rvd25yZXYueG1sUEsFBgAAAAAEAAQA+QAAAJYDAAAAAA== "/>
                <v:line id="Line 2301" o:spid="_x0000_s1323" style="position:absolute;visibility:visible;mso-wrap-style:square" from="10767,7964" to="10834,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3E8gAAADdAAAADwAAAGRycy9kb3ducmV2LnhtbESPT2vCQBTE74V+h+UVeqsbK00luopY CtpD8R/o8Zl9TVKzb8PuNkm/vSsUehxm5jfMdN6bWrTkfGVZwXCQgCDOra64UHDYvz+NQfiArLG2 TAp+ycN8dn83xUzbjrfU7kIhIoR9hgrKEJpMSp+XZNAPbEMcvS/rDIYoXSG1wy7CTS2fkySVBiuO CyU2tCwpv+x+jILP0SZtF+uPVX9cp+f8bXs+fXdOqceHfjEBEagP/+G/9korGL0OX+D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v3E8gAAADdAAAADwAAAAAA AAAAAAAAAAChAgAAZHJzL2Rvd25yZXYueG1sUEsFBgAAAAAEAAQA+QAAAJYDAAAAAA== "/>
                <v:line id="Line 2302" o:spid="_x0000_s1324" style="position:absolute;visibility:visible;mso-wrap-style:square" from="10767,7784" to="10834,7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lpZMgAAADdAAAADwAAAGRycy9kb3ducmV2LnhtbESPT2vCQBTE70K/w/IKvenGCqlEVxFL QXso9Q/o8Zl9JtHs27C7TdJv3y0Uehxm5jfMfNmbWrTkfGVZwXiUgCDOra64UHA8vA2nIHxA1lhb JgXf5GG5eBjMMdO24x21+1CICGGfoYIyhCaT0uclGfQj2xBH72qdwRClK6R22EW4qeVzkqTSYMVx ocSG1iXl9/2XUfAx+Uzb1fZ905+26SV/3V3Ot84p9fTYr2YgAvXhP/zX3mgFk5dx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8lpZMgAAADdAAAADwAAAAAA AAAAAAAAAAChAgAAZHJzL2Rvd25yZXYueG1sUEsFBgAAAAAEAAQA+QAAAJYDAAAAAA== "/>
              </v:group>
            </w:pict>
          </mc:Fallback>
        </mc:AlternateContent>
      </w:r>
      <w:r w:rsidR="00455B9A" w:rsidRPr="005B3ECB">
        <w:rPr>
          <w:rFonts w:ascii="Times New Roman" w:hAnsi="Times New Roman"/>
          <w:lang w:val="fr-FR"/>
        </w:rPr>
        <w:t xml:space="preserve">- Khi cho vật bằng chì chìm hẳn trong chất lỏng A, </w:t>
      </w:r>
    </w:p>
    <w:p w:rsidR="00455B9A" w:rsidRPr="005B3ECB" w:rsidRDefault="00455B9A" w:rsidP="00455B9A">
      <w:pPr>
        <w:rPr>
          <w:rFonts w:ascii="Times New Roman" w:hAnsi="Times New Roman"/>
          <w:lang w:val="fr-FR"/>
        </w:rPr>
      </w:pPr>
      <w:r w:rsidRPr="005B3ECB">
        <w:rPr>
          <w:rFonts w:ascii="Times New Roman" w:hAnsi="Times New Roman"/>
          <w:lang w:val="fr-FR"/>
        </w:rPr>
        <w:t>và hình trụ trong chất lỏng B thì phải nâng cốc chứa</w:t>
      </w:r>
    </w:p>
    <w:p w:rsidR="00E76D58" w:rsidRPr="005B3ECB" w:rsidRDefault="00455B9A" w:rsidP="00455B9A">
      <w:pPr>
        <w:rPr>
          <w:rFonts w:ascii="Times New Roman" w:hAnsi="Times New Roman"/>
          <w:lang w:val="fr-FR"/>
        </w:rPr>
      </w:pPr>
      <w:r w:rsidRPr="005B3ECB">
        <w:rPr>
          <w:rFonts w:ascii="Times New Roman" w:hAnsi="Times New Roman"/>
          <w:lang w:val="fr-FR"/>
        </w:rPr>
        <w:t xml:space="preserve"> chất lỏng B đến khi mặt thoáng ngang với vạch 87 </w:t>
      </w:r>
    </w:p>
    <w:p w:rsidR="00455B9A" w:rsidRPr="005B3ECB" w:rsidRDefault="00455B9A" w:rsidP="00455B9A">
      <w:pPr>
        <w:rPr>
          <w:rFonts w:ascii="Times New Roman" w:hAnsi="Times New Roman"/>
          <w:lang w:val="fr-FR"/>
        </w:rPr>
      </w:pPr>
      <w:r w:rsidRPr="005B3ECB">
        <w:rPr>
          <w:rFonts w:ascii="Times New Roman" w:hAnsi="Times New Roman"/>
          <w:lang w:val="fr-FR"/>
        </w:rPr>
        <w:t>thì cân mới cân bằng</w:t>
      </w:r>
    </w:p>
    <w:p w:rsidR="00455B9A" w:rsidRPr="005B3ECB" w:rsidRDefault="00455B9A" w:rsidP="00455B9A">
      <w:pPr>
        <w:rPr>
          <w:rFonts w:ascii="Times New Roman" w:hAnsi="Times New Roman"/>
          <w:lang w:val="fr-FR"/>
        </w:rPr>
      </w:pPr>
      <w:r w:rsidRPr="005B3ECB">
        <w:rPr>
          <w:rFonts w:ascii="Times New Roman" w:hAnsi="Times New Roman"/>
          <w:lang w:val="fr-FR"/>
        </w:rPr>
        <w:t>- Khi cho vật bằng chì chìm hẳn trong chất lỏng B</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và hình trụ trong chất lỏng  A thì mặt thoảng của</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chất lỏng A phỉa ngang vạch 79 thì cân mới thăng </w:t>
      </w:r>
    </w:p>
    <w:p w:rsidR="00455B9A" w:rsidRPr="005B3ECB" w:rsidRDefault="00455B9A" w:rsidP="00455B9A">
      <w:pPr>
        <w:rPr>
          <w:rFonts w:ascii="Times New Roman" w:hAnsi="Times New Roman"/>
          <w:lang w:val="fr-FR"/>
        </w:rPr>
      </w:pPr>
      <w:r w:rsidRPr="005B3ECB">
        <w:rPr>
          <w:rFonts w:ascii="Times New Roman" w:hAnsi="Times New Roman"/>
          <w:lang w:val="fr-FR"/>
        </w:rPr>
        <w:t>bằng.</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ính tỷ số các khối lượng riêng của hai chất </w:t>
      </w:r>
    </w:p>
    <w:p w:rsidR="00455B9A" w:rsidRPr="005B3ECB" w:rsidRDefault="00455B9A" w:rsidP="00455B9A">
      <w:pPr>
        <w:rPr>
          <w:rFonts w:ascii="Times New Roman" w:hAnsi="Times New Roman"/>
          <w:lang w:val="fr-FR"/>
        </w:rPr>
      </w:pPr>
      <w:r w:rsidRPr="005B3ECB">
        <w:rPr>
          <w:rFonts w:ascii="Times New Roman" w:hAnsi="Times New Roman"/>
          <w:lang w:val="fr-FR"/>
        </w:rPr>
        <w:t>lỏng A và B, từ đó nêu ra một phương pháp đơn giản nhằm xác định KLR của một chất lỏng</w:t>
      </w:r>
      <w:bookmarkStart w:id="0" w:name="_GoBack"/>
      <w:bookmarkEnd w:id="0"/>
    </w:p>
    <w:p w:rsidR="007B6659" w:rsidRPr="005B3ECB" w:rsidRDefault="007B6659" w:rsidP="007B6659">
      <w:pPr>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7B6659" w:rsidRPr="005B3ECB" w:rsidRDefault="007B6659" w:rsidP="007B6659">
      <w:pPr>
        <w:spacing w:line="360" w:lineRule="auto"/>
        <w:jc w:val="center"/>
        <w:rPr>
          <w:rFonts w:ascii="Times New Roman" w:hAnsi="Times New Roman"/>
        </w:rPr>
      </w:pPr>
      <w:r w:rsidRPr="005B3ECB">
        <w:rPr>
          <w:rFonts w:ascii="Times New Roman" w:hAnsi="Times New Roman"/>
          <w:lang w:val="vi-VN"/>
        </w:rPr>
        <w:t>…………………………………………………………………………………………………………………………………………………………………………</w:t>
      </w:r>
    </w:p>
    <w:p w:rsidR="00455B9A" w:rsidRPr="005B3ECB" w:rsidRDefault="00455B9A" w:rsidP="00455B9A">
      <w:pPr>
        <w:tabs>
          <w:tab w:val="left" w:pos="3750"/>
        </w:tabs>
        <w:jc w:val="center"/>
        <w:rPr>
          <w:rFonts w:ascii="Times New Roman" w:hAnsi="Times New Roman"/>
        </w:rPr>
      </w:pPr>
      <w:r w:rsidRPr="005B3ECB">
        <w:rPr>
          <w:rFonts w:ascii="Times New Roman" w:hAnsi="Times New Roman"/>
        </w:rPr>
        <w:t>****************************</w:t>
      </w: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302241" w:rsidRPr="005B3ECB" w:rsidRDefault="00302241" w:rsidP="00302241">
      <w:pPr>
        <w:rPr>
          <w:rFonts w:ascii="Times New Roman" w:hAnsi="Times New Roman"/>
          <w:b/>
          <w:bCs/>
          <w:u w:val="single"/>
          <w:lang w:val="vi-VN"/>
        </w:rPr>
      </w:pPr>
      <w:r w:rsidRPr="005B3ECB">
        <w:rPr>
          <w:rFonts w:ascii="Times New Roman" w:hAnsi="Times New Roman"/>
          <w:b/>
          <w:bCs/>
          <w:u w:val="single"/>
          <w:lang w:val="vi-VN"/>
        </w:rPr>
        <w:t>Tuần: 13</w:t>
      </w:r>
    </w:p>
    <w:p w:rsidR="00302241" w:rsidRPr="005B3ECB" w:rsidRDefault="00302241" w:rsidP="00302241">
      <w:pPr>
        <w:rPr>
          <w:rFonts w:ascii="Times New Roman" w:hAnsi="Times New Roman"/>
          <w:lang w:val="vi-VN"/>
        </w:rPr>
      </w:pPr>
      <w:r w:rsidRPr="005B3ECB">
        <w:rPr>
          <w:rFonts w:ascii="Times New Roman" w:hAnsi="Times New Roman"/>
          <w:lang w:val="vi-VN"/>
        </w:rPr>
        <w:t xml:space="preserve">Ngày soạn:   23/11/2019                   </w:t>
      </w:r>
      <w:r w:rsidRPr="005B3ECB">
        <w:rPr>
          <w:rFonts w:ascii="Times New Roman" w:hAnsi="Times New Roman"/>
          <w:lang w:val="vi-VN"/>
        </w:rPr>
        <w:tab/>
        <w:t xml:space="preserve">                   </w:t>
      </w:r>
    </w:p>
    <w:p w:rsidR="00302241" w:rsidRPr="005B3ECB" w:rsidRDefault="00302241" w:rsidP="00302241">
      <w:pPr>
        <w:rPr>
          <w:rFonts w:ascii="Times New Roman" w:hAnsi="Times New Roman"/>
          <w:lang w:val="vi-VN"/>
        </w:rPr>
      </w:pPr>
      <w:r w:rsidRPr="005B3ECB">
        <w:rPr>
          <w:rFonts w:ascii="Times New Roman" w:hAnsi="Times New Roman"/>
          <w:lang w:val="vi-VN"/>
        </w:rPr>
        <w:t>Ngày dạy:    26/11/2019</w:t>
      </w:r>
    </w:p>
    <w:p w:rsidR="00302241" w:rsidRPr="005B3ECB" w:rsidRDefault="00302241" w:rsidP="00302241">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34+35+36</w:t>
      </w:r>
      <w:r w:rsidRPr="005B3ECB">
        <w:rPr>
          <w:rFonts w:ascii="Times New Roman" w:hAnsi="Times New Roman"/>
          <w:lang w:val="vi-VN"/>
        </w:rPr>
        <w:t xml:space="preserve">                 </w:t>
      </w:r>
    </w:p>
    <w:p w:rsidR="00671667" w:rsidRPr="005B3ECB" w:rsidRDefault="0051009C" w:rsidP="00671667">
      <w:pPr>
        <w:ind w:firstLine="670"/>
        <w:jc w:val="center"/>
        <w:rPr>
          <w:rFonts w:ascii="Times New Roman" w:hAnsi="Times New Roman"/>
          <w:b/>
          <w:lang w:val="vi-VN"/>
        </w:rPr>
      </w:pPr>
      <w:r w:rsidRPr="005B3ECB">
        <w:rPr>
          <w:rFonts w:ascii="Times New Roman" w:hAnsi="Times New Roman"/>
          <w:b/>
          <w:lang w:val="vi-VN"/>
        </w:rPr>
        <w:t xml:space="preserve">         </w:t>
      </w:r>
      <w:r w:rsidR="00671667" w:rsidRPr="005B3ECB">
        <w:rPr>
          <w:rFonts w:ascii="Times New Roman" w:hAnsi="Times New Roman"/>
          <w:b/>
          <w:lang w:val="vi-VN"/>
        </w:rPr>
        <w:t>ÔN TẬP CHUNG CHỦ ĐỀ 1</w:t>
      </w:r>
    </w:p>
    <w:p w:rsidR="00671667" w:rsidRPr="005B3ECB" w:rsidRDefault="00671667" w:rsidP="00671667">
      <w:pPr>
        <w:ind w:firstLine="720"/>
        <w:jc w:val="both"/>
        <w:rPr>
          <w:rFonts w:ascii="Times New Roman" w:hAnsi="Times New Roman"/>
          <w:lang w:val="vi-VN"/>
        </w:rPr>
      </w:pPr>
      <w:r w:rsidRPr="005B3ECB">
        <w:rPr>
          <w:rFonts w:ascii="Times New Roman" w:hAnsi="Times New Roman"/>
          <w:b/>
          <w:lang w:val="vi-VN"/>
        </w:rPr>
        <w:t>I. MỤC TIÊU:</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Chuyển động cơ học; CĐ trên cạn; CĐ trên sông nước.</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671667" w:rsidRPr="005B3ECB" w:rsidRDefault="00671667" w:rsidP="00671667">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671667" w:rsidRPr="005B3ECB" w:rsidRDefault="00671667" w:rsidP="00671667">
      <w:pPr>
        <w:jc w:val="both"/>
        <w:rPr>
          <w:rFonts w:ascii="Times New Roman" w:hAnsi="Times New Roman"/>
          <w:lang w:val="vi-VN"/>
        </w:rPr>
      </w:pPr>
      <w:r w:rsidRPr="005B3ECB">
        <w:rPr>
          <w:rFonts w:ascii="Times New Roman" w:hAnsi="Times New Roman"/>
          <w:lang w:val="vi-VN"/>
        </w:rPr>
        <w:tab/>
        <w:t>- Phát triển năng lực tự học, tự tìm hiểu.</w:t>
      </w:r>
    </w:p>
    <w:p w:rsidR="00671667" w:rsidRPr="005B3ECB" w:rsidRDefault="00671667" w:rsidP="00671667">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671667" w:rsidRPr="005B3ECB" w:rsidRDefault="00671667" w:rsidP="00671667">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671667" w:rsidRPr="005B3ECB" w:rsidRDefault="00671667" w:rsidP="00671667">
      <w:pPr>
        <w:ind w:firstLine="720"/>
        <w:jc w:val="both"/>
        <w:rPr>
          <w:rFonts w:ascii="Times New Roman" w:hAnsi="Times New Roman"/>
          <w:i/>
          <w:lang w:val="vi-VN"/>
        </w:rPr>
      </w:pPr>
      <w:r w:rsidRPr="005B3ECB">
        <w:rPr>
          <w:rFonts w:ascii="Times New Roman" w:hAnsi="Times New Roman"/>
          <w:b/>
          <w:lang w:val="vi-VN"/>
        </w:rPr>
        <w:t xml:space="preserve">III. CHUẨN BỊ: </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671667" w:rsidRPr="005B3ECB" w:rsidRDefault="00671667" w:rsidP="00671667">
      <w:pPr>
        <w:ind w:firstLine="720"/>
        <w:jc w:val="both"/>
        <w:rPr>
          <w:rFonts w:ascii="Times New Roman" w:hAnsi="Times New Roman"/>
          <w:lang w:val="vi-VN"/>
        </w:rPr>
      </w:pPr>
      <w:r w:rsidRPr="005B3ECB">
        <w:rPr>
          <w:rFonts w:ascii="Times New Roman" w:hAnsi="Times New Roman"/>
          <w:lang w:val="vi-VN"/>
        </w:rPr>
        <w:t>- Giáo án, SGK, thước.</w:t>
      </w:r>
    </w:p>
    <w:p w:rsidR="00671667" w:rsidRPr="005B3ECB" w:rsidRDefault="00671667" w:rsidP="00671667">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51009C" w:rsidRPr="005B3ECB" w:rsidRDefault="00671667" w:rsidP="00671667">
      <w:pPr>
        <w:tabs>
          <w:tab w:val="left" w:pos="3750"/>
        </w:tabs>
        <w:jc w:val="both"/>
        <w:rPr>
          <w:rFonts w:ascii="Times New Roman" w:hAnsi="Times New Roman"/>
          <w:b/>
          <w:lang w:val="vi-VN"/>
        </w:rPr>
      </w:pPr>
      <w:r w:rsidRPr="005B3ECB">
        <w:rPr>
          <w:rFonts w:ascii="Times New Roman" w:hAnsi="Times New Roman"/>
          <w:b/>
          <w:lang w:val="vi-VN"/>
        </w:rPr>
        <w:t>A</w:t>
      </w:r>
      <w:r w:rsidR="0051009C" w:rsidRPr="005B3ECB">
        <w:rPr>
          <w:rFonts w:ascii="Times New Roman" w:hAnsi="Times New Roman"/>
          <w:b/>
          <w:lang w:val="vi-VN"/>
        </w:rPr>
        <w:t>. Chữa bài tập về nhà</w:t>
      </w:r>
    </w:p>
    <w:p w:rsidR="00671667" w:rsidRPr="005B3ECB" w:rsidRDefault="00671667" w:rsidP="00671667">
      <w:pPr>
        <w:tabs>
          <w:tab w:val="center" w:pos="4677"/>
        </w:tabs>
        <w:rPr>
          <w:rFonts w:ascii="Times New Roman" w:hAnsi="Times New Roman"/>
          <w:lang w:val="vi-VN"/>
        </w:rPr>
      </w:pPr>
      <w:r w:rsidRPr="005B3ECB">
        <w:rPr>
          <w:rFonts w:ascii="Times New Roman" w:hAnsi="Times New Roman"/>
          <w:b/>
          <w:lang w:val="vi-VN"/>
        </w:rPr>
        <w:t>* Bài tập1:</w:t>
      </w:r>
      <w:r w:rsidRPr="005B3ECB">
        <w:rPr>
          <w:rFonts w:ascii="Times New Roman" w:hAnsi="Times New Roman"/>
          <w:lang w:val="vi-VN"/>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671667" w:rsidRPr="005B3ECB" w:rsidRDefault="00671667" w:rsidP="00671667">
      <w:pPr>
        <w:rPr>
          <w:rFonts w:ascii="Times New Roman" w:hAnsi="Times New Roman"/>
          <w:lang w:val="fr-FR"/>
        </w:rPr>
      </w:pPr>
      <w:r w:rsidRPr="005B3ECB">
        <w:rPr>
          <w:rFonts w:ascii="Times New Roman" w:hAnsi="Times New Roman"/>
          <w:b/>
          <w:lang w:val="vi-VN"/>
        </w:rPr>
        <w:t>* Bài tập2:</w:t>
      </w:r>
      <w:r w:rsidRPr="005B3ECB">
        <w:rPr>
          <w:rFonts w:ascii="Times New Roman" w:hAnsi="Times New Roman"/>
          <w:lang w:val="vi-VN"/>
        </w:rPr>
        <w:t xml:space="preserve"> Trong một cuộc đua thuyền trên sông, mỗi thuyền phải đi từ một bến A xuôi xuống tới một cột mốc B, vòng quanh cột đó rồi về A. Vận tốc dòng nước là 2m/s. Một thuyền có vận tốc riêng là 18km/h đã về nhất với tổng thời gian là 1h30phút. </w:t>
      </w:r>
      <w:r w:rsidRPr="005B3ECB">
        <w:rPr>
          <w:rFonts w:ascii="Times New Roman" w:hAnsi="Times New Roman"/>
          <w:lang w:val="fr-FR"/>
        </w:rPr>
        <w:t>Tính khoảng cách AB</w:t>
      </w:r>
    </w:p>
    <w:p w:rsidR="00671667" w:rsidRPr="005B3ECB" w:rsidRDefault="00671667" w:rsidP="00671667">
      <w:pPr>
        <w:tabs>
          <w:tab w:val="left" w:pos="3750"/>
        </w:tabs>
        <w:jc w:val="both"/>
        <w:rPr>
          <w:rFonts w:ascii="Times New Roman" w:hAnsi="Times New Roman"/>
          <w:lang w:val="vi-VN"/>
        </w:rPr>
      </w:pPr>
    </w:p>
    <w:p w:rsidR="0051009C" w:rsidRPr="005B3ECB" w:rsidRDefault="0051009C" w:rsidP="00671667">
      <w:pPr>
        <w:jc w:val="both"/>
        <w:rPr>
          <w:rFonts w:ascii="Times New Roman" w:hAnsi="Times New Roman"/>
          <w:b/>
          <w:lang w:val="vi-VN"/>
        </w:rPr>
      </w:pPr>
      <w:r w:rsidRPr="005B3ECB">
        <w:rPr>
          <w:rFonts w:ascii="Times New Roman" w:hAnsi="Times New Roman"/>
          <w:b/>
          <w:lang w:val="vi-VN"/>
        </w:rPr>
        <w:t xml:space="preserve">* Bài tập1: </w:t>
      </w:r>
    </w:p>
    <w:p w:rsidR="0051009C" w:rsidRPr="005B3ECB" w:rsidRDefault="00670F51" w:rsidP="00671667">
      <w:pPr>
        <w:jc w:val="both"/>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663872" behindDoc="0" locked="0" layoutInCell="1" allowOverlap="1" wp14:anchorId="0FD185D2" wp14:editId="74078E4C">
                <wp:simplePos x="0" y="0"/>
                <wp:positionH relativeFrom="column">
                  <wp:posOffset>154940</wp:posOffset>
                </wp:positionH>
                <wp:positionV relativeFrom="paragraph">
                  <wp:posOffset>66040</wp:posOffset>
                </wp:positionV>
                <wp:extent cx="1781810" cy="914400"/>
                <wp:effectExtent l="0" t="3810" r="635" b="0"/>
                <wp:wrapNone/>
                <wp:docPr id="3688" name="Group 3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810" cy="914400"/>
                          <a:chOff x="1095" y="9518"/>
                          <a:chExt cx="2806" cy="1440"/>
                        </a:xfrm>
                      </wpg:grpSpPr>
                      <wps:wsp>
                        <wps:cNvPr id="3689" name="Text Box 3088"/>
                        <wps:cNvSpPr txBox="1">
                          <a:spLocks noChangeArrowheads="1"/>
                        </wps:cNvSpPr>
                        <wps:spPr bwMode="auto">
                          <a:xfrm>
                            <a:off x="1095" y="9518"/>
                            <a:ext cx="280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1m/s</w:t>
                              </w:r>
                            </w:p>
                            <w:p w:rsidR="0051009C" w:rsidRPr="00DC47EF" w:rsidRDefault="0051009C" w:rsidP="0051009C">
                              <w:pPr>
                                <w:rPr>
                                  <w:lang w:val="pt-BR"/>
                                </w:rPr>
                              </w:pPr>
                              <w:r w:rsidRPr="00DC47EF">
                                <w:rPr>
                                  <w:lang w:val="pt-BR"/>
                                </w:rPr>
                                <w:t>t</w:t>
                              </w:r>
                              <w:r w:rsidRPr="00DC47EF">
                                <w:rPr>
                                  <w:vertAlign w:val="subscript"/>
                                  <w:lang w:val="pt-BR"/>
                                </w:rPr>
                                <w:t>1</w:t>
                              </w:r>
                              <w:r w:rsidRPr="00DC47EF">
                                <w:rPr>
                                  <w:lang w:val="pt-BR"/>
                                </w:rPr>
                                <w:t xml:space="preserve"> = 2h30ph = 9000s</w:t>
                              </w:r>
                            </w:p>
                            <w:p w:rsidR="0051009C" w:rsidRPr="00DC47EF" w:rsidRDefault="0051009C" w:rsidP="0051009C">
                              <w:pPr>
                                <w:rPr>
                                  <w:lang w:val="pt-BR"/>
                                </w:rPr>
                              </w:pPr>
                              <w:r w:rsidRPr="00DC47EF">
                                <w:rPr>
                                  <w:lang w:val="pt-BR"/>
                                </w:rPr>
                                <w:t>t</w:t>
                              </w:r>
                              <w:r w:rsidRPr="00DC47EF">
                                <w:rPr>
                                  <w:vertAlign w:val="subscript"/>
                                  <w:lang w:val="pt-BR"/>
                                </w:rPr>
                                <w:t>2</w:t>
                              </w:r>
                              <w:r w:rsidRPr="00DC47EF">
                                <w:rPr>
                                  <w:lang w:val="pt-BR"/>
                                </w:rPr>
                                <w:t xml:space="preserve"> = 3h45ph = 13500s</w:t>
                              </w:r>
                            </w:p>
                            <w:p w:rsidR="0051009C" w:rsidRPr="006E6890" w:rsidRDefault="0051009C" w:rsidP="0051009C">
                              <w:pPr>
                                <w:rPr>
                                  <w:lang w:val="nl-NL"/>
                                </w:rPr>
                              </w:pPr>
                              <w:r w:rsidRPr="006E6890">
                                <w:rPr>
                                  <w:lang w:val="nl-NL"/>
                                </w:rPr>
                                <w:t>v</w:t>
                              </w:r>
                              <w:r w:rsidRPr="006E6890">
                                <w:rPr>
                                  <w:vertAlign w:val="subscript"/>
                                  <w:lang w:val="nl-NL"/>
                                </w:rPr>
                                <w:t>2</w:t>
                              </w:r>
                              <w:r w:rsidRPr="006E6890">
                                <w:rPr>
                                  <w:lang w:val="nl-NL"/>
                                </w:rPr>
                                <w:t xml:space="preserve"> = ?              s = ?</w:t>
                              </w:r>
                            </w:p>
                          </w:txbxContent>
                        </wps:txbx>
                        <wps:bodyPr rot="0" vert="horz" wrap="square" lIns="91440" tIns="45720" rIns="91440" bIns="45720" anchor="t" anchorCtr="0" upright="1">
                          <a:noAutofit/>
                        </wps:bodyPr>
                      </wps:wsp>
                      <wps:wsp>
                        <wps:cNvPr id="3690" name="Line 3089"/>
                        <wps:cNvCnPr/>
                        <wps:spPr bwMode="auto">
                          <a:xfrm>
                            <a:off x="1217" y="1053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87" o:spid="_x0000_s1325" style="position:absolute;left:0;text-align:left;margin-left:12.2pt;margin-top:5.2pt;width:140.3pt;height:1in;z-index:251663872" coordorigin="1095,9518" coordsize="2806,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8izXiQMAAJsJAAAOAAAAZHJzL2Uyb0RvYy54bWzMVl1vrDYQfa/U/2D5nYAJuwso5CrZj6hS 2ka6tz/ACwasgk1tb9i06n/v2GY/sultoxupKg/IeOzxzJk5x9x82vcdemZKcykKTK4ijJgoZcVF U+BfvmyCFCNtqKhoJwUr8AvT+NPt99/djEPOYtnKrmIKgROh83EocGvMkIehLlvWU30lBybAWEvV UwOfqgkrRUfw3ndhHEXzcJSqGpQsmdYwu/JGfOv81zUrzc91rZlBXYEhNuPeyr239h3e3tC8UXRo eTmFQb8hip5yAYceXa2ooWin+BtXPS+V1LI2V6XsQ1nXvGQuB8iGRBfZPCi5G1wuTT42wxEmgPYC p292W/70/KQQrwp8PU+hVoL2UCV3MLqO0oUFaByaHNY9qOHz8KR8ljB8lOWvGszhpd1+N34x2o4/ ygo80p2RDqB9rXrrAlJHe1eHl2Md2N6gEibJIiUpgXKVYMtIkkRTocoWqmm3kSibYWStM5L6Ipbt etoep9Hc77VbrTWkuT/XxTrFZhODptMnXPXHcP3c0oG5cmmL1wnX7IDrF5vhvdxbaF3YNgJYanFF Zg8WSM3BpD28SMhlS0XD7pSSY8toBTESl9LZVp+Jtk7+De+/Ae6A+j/ARvNBafPAZI/soMAKiOXi pM+P2niED0tsdYXc8K6DeZp34tUElMLPwLGw1dpsAI4rf2RRtk7XaRIk8XwdJNFqFdxtlkkw35DF bHW9Wi5X5E97LknyllcVE/aYA29J8r76TQriGXdkrpYdr6w7G5JWzXbZKfRMQTc27pn66GxZ+DoM 12aQy0VKJE6i+zgLNvN0ESSbZBZkiygNIpLdZ/MoyZLV5nVKj1ywj6eERkuOeOa76au5Re55mxvN e25AmTveFzg9LqK57cG1qFxpDeWdH59BYcM/QQHlPhQauKdz26S+Xc1+u3fCAzJuz7fWraxeoImV hBYD+sO9AoNWqt8xGkGjC6x/21HFMOp+EEAEJw0g6u4jmS1i2KPOLdtzCxUluCqwwcgPl8ZfBLtB 8aaFkzz1hLwDsaq5a+tTVE7onF78Z8KRQT5ekF1PgGhkB6RANJbiSU24vY/6MVk4zSTR7HoSTUs9 q7jxLCJeMl/r5Rvid1DddxP/wz0I99/Ual9ru/+pmBz174wYXls8IQ4EcQp4QQxPAqism4f7yY3c H4DbNv2t2F+M82+36vRPdfsXAAAA//8DAFBLAwQUAAYACAAAACEAvhMptd0AAAAJAQAADwAAAGRy cy9kb3ducmV2LnhtbExPTUvDQBC9C/6HZQRvdjdtIyVmU0pRT0WwFaS3aXaahGZ3Q3abpP/e8aSn 4X3w5r18PdlWDNSHxjsNyUyBIFd607hKw9fh7WkFIkR0BlvvSMONAqyL+7scM+NH90nDPlaCQ1zI UEMdY5dJGcqaLIaZ78ixdva9xciwr6TpceRw28q5Us/SYuP4Q40dbWsqL/ur1fA+4rhZJK/D7nLe 3o6H9ON7l5DWjw/T5gVEpCn+meG3PleHgjud/NWZIFoN8+WSncwrvqwvVMrbTkykrMgil/8XFD8A AAD//wMAUEsBAi0AFAAGAAgAAAAhALaDOJL+AAAA4QEAABMAAAAAAAAAAAAAAAAAAAAAAFtDb250 ZW50X1R5cGVzXS54bWxQSwECLQAUAAYACAAAACEAOP0h/9YAAACUAQAACwAAAAAAAAAAAAAAAAAv AQAAX3JlbHMvLnJlbHNQSwECLQAUAAYACAAAACEADvIs14kDAACbCQAADgAAAAAAAAAAAAAAAAAu AgAAZHJzL2Uyb0RvYy54bWxQSwECLQAUAAYACAAAACEAvhMptd0AAAAJAQAADwAAAAAAAAAAAAAA AADjBQAAZHJzL2Rvd25yZXYueG1sUEsFBgAAAAAEAAQA8wAAAO0GAAAAAA== ">
                <v:shape id="Text Box 3088" o:spid="_x0000_s1326" type="#_x0000_t202" style="position:absolute;left:1095;top:9518;width:2806;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qJvMUA AADdAAAADwAAAGRycy9kb3ducmV2LnhtbESPW2sCMRSE3wX/QzgF3zTpRXG3RpEWwSel2wv07bA5 e6Gbk2UT3e2/N4Lg4zAz3zCrzWAbcabO1441PM4UCOLcmZpLDV+fu+kShA/IBhvHpOGfPGzW49EK U+N6/qBzFkoRIexT1FCF0KZS+rwii37mWuLoFa6zGKLsSmk67CPcNvJJqYW0WHNcqLClt4ryv+xk NXwfit+fF3Us3+287d2gJNtEaj15GLavIAIN4R6+tfdGw/NimcD1TXw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BrOom8xQAAAN0AAAAPAAAAAAAAAAAAAAAAAJgCAABkcnMv ZG93bnJldi54bWxQSwUGAAAAAAQABAD1AAAAigMAAAAA " filled="f" stroked="f">
                  <v:textbo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1m/s</w:t>
                        </w:r>
                      </w:p>
                      <w:p w:rsidR="0051009C" w:rsidRPr="00DC47EF" w:rsidRDefault="0051009C" w:rsidP="0051009C">
                        <w:pPr>
                          <w:rPr>
                            <w:lang w:val="pt-BR"/>
                          </w:rPr>
                        </w:pPr>
                        <w:r w:rsidRPr="00DC47EF">
                          <w:rPr>
                            <w:lang w:val="pt-BR"/>
                          </w:rPr>
                          <w:t>t</w:t>
                        </w:r>
                        <w:r w:rsidRPr="00DC47EF">
                          <w:rPr>
                            <w:vertAlign w:val="subscript"/>
                            <w:lang w:val="pt-BR"/>
                          </w:rPr>
                          <w:t>1</w:t>
                        </w:r>
                        <w:r w:rsidRPr="00DC47EF">
                          <w:rPr>
                            <w:lang w:val="pt-BR"/>
                          </w:rPr>
                          <w:t xml:space="preserve"> = 2h30ph = 9000s</w:t>
                        </w:r>
                      </w:p>
                      <w:p w:rsidR="0051009C" w:rsidRPr="00DC47EF" w:rsidRDefault="0051009C" w:rsidP="0051009C">
                        <w:pPr>
                          <w:rPr>
                            <w:lang w:val="pt-BR"/>
                          </w:rPr>
                        </w:pPr>
                        <w:r w:rsidRPr="00DC47EF">
                          <w:rPr>
                            <w:lang w:val="pt-BR"/>
                          </w:rPr>
                          <w:t>t</w:t>
                        </w:r>
                        <w:r w:rsidRPr="00DC47EF">
                          <w:rPr>
                            <w:vertAlign w:val="subscript"/>
                            <w:lang w:val="pt-BR"/>
                          </w:rPr>
                          <w:t>2</w:t>
                        </w:r>
                        <w:r w:rsidRPr="00DC47EF">
                          <w:rPr>
                            <w:lang w:val="pt-BR"/>
                          </w:rPr>
                          <w:t xml:space="preserve"> = 3h45ph = 13500s</w:t>
                        </w:r>
                      </w:p>
                      <w:p w:rsidR="0051009C" w:rsidRPr="006E6890" w:rsidRDefault="0051009C" w:rsidP="0051009C">
                        <w:pPr>
                          <w:rPr>
                            <w:lang w:val="nl-NL"/>
                          </w:rPr>
                        </w:pPr>
                        <w:r w:rsidRPr="006E6890">
                          <w:rPr>
                            <w:lang w:val="nl-NL"/>
                          </w:rPr>
                          <w:t>v</w:t>
                        </w:r>
                        <w:r w:rsidRPr="006E6890">
                          <w:rPr>
                            <w:vertAlign w:val="subscript"/>
                            <w:lang w:val="nl-NL"/>
                          </w:rPr>
                          <w:t>2</w:t>
                        </w:r>
                        <w:r w:rsidRPr="006E6890">
                          <w:rPr>
                            <w:lang w:val="nl-NL"/>
                          </w:rPr>
                          <w:t xml:space="preserve"> = ?              s = ?</w:t>
                        </w:r>
                      </w:p>
                    </w:txbxContent>
                  </v:textbox>
                </v:shape>
                <v:line id="Line 3089" o:spid="_x0000_s1327" style="position:absolute;visibility:visible;mso-wrap-style:square" from="1217,10538" to="3718,105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5YTMQAAADdAAAADwAAAGRycy9kb3ducmV2LnhtbERPy2rCQBTdF/yH4Qru6sQKoY2OIhZB uyj1Abq8Zq5JNHMnzEyT9O87i0KXh/OeL3tTi5acrywrmIwTEMS51RUXCk7HzfMrCB+QNdaWScEP eVguBk9zzLTteE/tIRQihrDPUEEZQpNJ6fOSDPqxbYgjd7POYIjQFVI77GK4qeVLkqTSYMWxocSG 1iXlj8O3UfA5/Urb1e5j25936TV/318v984pNRr2qxmIQH34F/+5t1rBNH2L++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XlhMxAAAAN0AAAAPAAAAAAAAAAAA AAAAAKECAABkcnMvZG93bnJldi54bWxQSwUGAAAAAAQABAD5AAAAkgMAAAAA "/>
              </v:group>
            </w:pict>
          </mc:Fallback>
        </mc:AlternateContent>
      </w:r>
    </w:p>
    <w:p w:rsidR="0051009C" w:rsidRPr="005B3ECB" w:rsidRDefault="0051009C" w:rsidP="00671667">
      <w:pPr>
        <w:tabs>
          <w:tab w:val="left" w:pos="5940"/>
        </w:tabs>
        <w:jc w:val="both"/>
        <w:rPr>
          <w:rFonts w:ascii="Times New Roman" w:hAnsi="Times New Roman"/>
          <w:u w:val="single"/>
          <w:lang w:val="vi-VN"/>
        </w:rPr>
      </w:pPr>
      <w:r w:rsidRPr="005B3ECB">
        <w:rPr>
          <w:rFonts w:ascii="Times New Roman" w:hAnsi="Times New Roman"/>
          <w:lang w:val="vi-VN"/>
        </w:rPr>
        <w:tab/>
      </w:r>
      <w:r w:rsidRPr="005B3ECB">
        <w:rPr>
          <w:rFonts w:ascii="Times New Roman" w:hAnsi="Times New Roman"/>
          <w:u w:val="single"/>
          <w:lang w:val="vi-VN"/>
        </w:rPr>
        <w:t>Bài giải</w:t>
      </w:r>
    </w:p>
    <w:p w:rsidR="0051009C" w:rsidRPr="005B3ECB" w:rsidRDefault="0051009C" w:rsidP="00671667">
      <w:pPr>
        <w:tabs>
          <w:tab w:val="left" w:pos="5940"/>
        </w:tabs>
        <w:jc w:val="both"/>
        <w:rPr>
          <w:rFonts w:ascii="Times New Roman" w:hAnsi="Times New Roman"/>
          <w:lang w:val="vi-VN"/>
        </w:rPr>
      </w:pPr>
      <w:r w:rsidRPr="005B3ECB">
        <w:rPr>
          <w:rFonts w:ascii="Times New Roman" w:hAnsi="Times New Roman"/>
          <w:lang w:val="vi-VN"/>
        </w:rPr>
        <w:t xml:space="preserve">                                                   Thời gian ca nô đi xuôi là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980" w:dyaOrig="680">
          <v:shape id="_x0000_i1381" type="#_x0000_t75" style="width:49pt;height:34pt" o:ole="">
            <v:imagedata r:id="rId647" o:title=""/>
          </v:shape>
          <o:OLEObject Type="Embed" ProgID="Equation.DSMT4" ShapeID="_x0000_i1381" DrawAspect="Content" ObjectID="_1717416628" r:id="rId648"/>
        </w:object>
      </w:r>
      <w:r w:rsidRPr="005B3ECB">
        <w:rPr>
          <w:rFonts w:ascii="Times New Roman" w:hAnsi="Times New Roman"/>
          <w:lang w:val="fr-FR"/>
        </w:rPr>
        <w:t xml:space="preserve"> s = 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 9000(v</w:t>
      </w:r>
      <w:r w:rsidRPr="005B3ECB">
        <w:rPr>
          <w:rFonts w:ascii="Times New Roman" w:hAnsi="Times New Roman"/>
          <w:vertAlign w:val="subscript"/>
          <w:lang w:val="fr-FR"/>
        </w:rPr>
        <w:t>2</w:t>
      </w:r>
      <w:r w:rsidRPr="005B3ECB">
        <w:rPr>
          <w:rFonts w:ascii="Times New Roman" w:hAnsi="Times New Roman"/>
          <w:lang w:val="fr-FR"/>
        </w:rPr>
        <w:t xml:space="preserve"> +1 )  (1)</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Thời gian ca nô đi ngược  là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980" w:dyaOrig="680">
          <v:shape id="_x0000_i1382" type="#_x0000_t75" style="width:49pt;height:34pt" o:ole="">
            <v:imagedata r:id="rId649" o:title=""/>
          </v:shape>
          <o:OLEObject Type="Embed" ProgID="Equation.DSMT4" ShapeID="_x0000_i1382" DrawAspect="Content" ObjectID="_1717416629" r:id="rId650"/>
        </w:object>
      </w:r>
      <w:r w:rsidRPr="005B3ECB">
        <w:rPr>
          <w:rFonts w:ascii="Times New Roman" w:hAnsi="Times New Roman"/>
          <w:lang w:val="fr-FR"/>
        </w:rPr>
        <w:t xml:space="preserve"> s = t</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 13500(v</w:t>
      </w:r>
      <w:r w:rsidRPr="005B3ECB">
        <w:rPr>
          <w:rFonts w:ascii="Times New Roman" w:hAnsi="Times New Roman"/>
          <w:vertAlign w:val="subscript"/>
          <w:lang w:val="fr-FR"/>
        </w:rPr>
        <w:t>2</w:t>
      </w:r>
      <w:r w:rsidRPr="005B3ECB">
        <w:rPr>
          <w:rFonts w:ascii="Times New Roman" w:hAnsi="Times New Roman"/>
          <w:lang w:val="fr-FR"/>
        </w:rPr>
        <w:t xml:space="preserve"> +1 )  (2)</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Mà quãng đường khi xuôi bằng quãng đường khi ngược nên ta có phương trình.</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9000(vV</w:t>
      </w:r>
      <w:r w:rsidRPr="005B3ECB">
        <w:rPr>
          <w:rFonts w:ascii="Times New Roman" w:hAnsi="Times New Roman"/>
          <w:vertAlign w:val="subscript"/>
          <w:lang w:val="fr-FR"/>
        </w:rPr>
        <w:t>2</w:t>
      </w:r>
      <w:r w:rsidRPr="005B3ECB">
        <w:rPr>
          <w:rFonts w:ascii="Times New Roman" w:hAnsi="Times New Roman"/>
          <w:lang w:val="fr-FR"/>
        </w:rPr>
        <w:t xml:space="preserve"> +1 ) = 13500(v</w:t>
      </w:r>
      <w:r w:rsidRPr="005B3ECB">
        <w:rPr>
          <w:rFonts w:ascii="Times New Roman" w:hAnsi="Times New Roman"/>
          <w:vertAlign w:val="subscript"/>
          <w:lang w:val="fr-FR"/>
        </w:rPr>
        <w:t>2</w:t>
      </w:r>
      <w:r w:rsidRPr="005B3ECB">
        <w:rPr>
          <w:rFonts w:ascii="Times New Roman" w:hAnsi="Times New Roman"/>
          <w:lang w:val="fr-FR"/>
        </w:rPr>
        <w:t xml:space="preserve"> +1 )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5m/s</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Vật quãng đường AB là   9000(5 +1 )  = 54000(m/s) = 54(km/h)</w:t>
      </w:r>
    </w:p>
    <w:p w:rsidR="007666E9" w:rsidRPr="005B3ECB" w:rsidRDefault="007666E9" w:rsidP="00671667">
      <w:pPr>
        <w:tabs>
          <w:tab w:val="left" w:pos="5940"/>
        </w:tabs>
        <w:jc w:val="both"/>
        <w:rPr>
          <w:rFonts w:ascii="Times New Roman" w:hAnsi="Times New Roman"/>
          <w:b/>
          <w:lang w:val="vi-VN"/>
        </w:rPr>
      </w:pPr>
    </w:p>
    <w:p w:rsidR="0051009C" w:rsidRPr="005B3ECB" w:rsidRDefault="0051009C" w:rsidP="00671667">
      <w:pPr>
        <w:tabs>
          <w:tab w:val="left" w:pos="5940"/>
        </w:tabs>
        <w:jc w:val="both"/>
        <w:rPr>
          <w:rFonts w:ascii="Times New Roman" w:hAnsi="Times New Roman"/>
          <w:b/>
          <w:lang w:val="vi-VN"/>
        </w:rPr>
      </w:pPr>
      <w:r w:rsidRPr="005B3ECB">
        <w:rPr>
          <w:rFonts w:ascii="Times New Roman" w:hAnsi="Times New Roman"/>
          <w:b/>
          <w:lang w:val="vi-VN"/>
        </w:rPr>
        <w:t xml:space="preserve">* Bài tập 2: </w:t>
      </w:r>
      <w:r w:rsidRPr="005B3ECB">
        <w:rPr>
          <w:rFonts w:ascii="Times New Roman" w:hAnsi="Times New Roman"/>
          <w:lang w:val="vi-VN"/>
        </w:rPr>
        <w:t xml:space="preserve">                                                          Bài giải </w:t>
      </w:r>
    </w:p>
    <w:p w:rsidR="0051009C" w:rsidRPr="005B3ECB" w:rsidRDefault="00670F51" w:rsidP="00671667">
      <w:pPr>
        <w:tabs>
          <w:tab w:val="left" w:pos="3165"/>
        </w:tabs>
        <w:jc w:val="both"/>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664896" behindDoc="0" locked="0" layoutInCell="1" allowOverlap="1" wp14:anchorId="60EADE9C" wp14:editId="2D6B012E">
                <wp:simplePos x="0" y="0"/>
                <wp:positionH relativeFrom="column">
                  <wp:posOffset>-77470</wp:posOffset>
                </wp:positionH>
                <wp:positionV relativeFrom="paragraph">
                  <wp:posOffset>22225</wp:posOffset>
                </wp:positionV>
                <wp:extent cx="1665605" cy="916305"/>
                <wp:effectExtent l="2540" t="3810" r="0" b="3810"/>
                <wp:wrapNone/>
                <wp:docPr id="3685" name="Group 3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916305"/>
                          <a:chOff x="1034" y="13655"/>
                          <a:chExt cx="2623" cy="1443"/>
                        </a:xfrm>
                      </wpg:grpSpPr>
                      <wps:wsp>
                        <wps:cNvPr id="3686" name="Text Box 3091"/>
                        <wps:cNvSpPr txBox="1">
                          <a:spLocks noChangeArrowheads="1"/>
                        </wps:cNvSpPr>
                        <wps:spPr bwMode="auto">
                          <a:xfrm>
                            <a:off x="1034" y="13655"/>
                            <a:ext cx="2623" cy="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2m/s</w:t>
                              </w:r>
                            </w:p>
                            <w:p w:rsidR="0051009C" w:rsidRPr="00DC47EF" w:rsidRDefault="0051009C" w:rsidP="0051009C">
                              <w:pPr>
                                <w:rPr>
                                  <w:lang w:val="pt-BR"/>
                                </w:rPr>
                              </w:pPr>
                              <w:r w:rsidRPr="00DC47EF">
                                <w:rPr>
                                  <w:lang w:val="pt-BR"/>
                                </w:rPr>
                                <w:t>v</w:t>
                              </w:r>
                              <w:r w:rsidRPr="00DC47EF">
                                <w:rPr>
                                  <w:vertAlign w:val="subscript"/>
                                  <w:lang w:val="pt-BR"/>
                                </w:rPr>
                                <w:t>2</w:t>
                              </w:r>
                              <w:r w:rsidRPr="00DC47EF">
                                <w:rPr>
                                  <w:lang w:val="pt-BR"/>
                                </w:rPr>
                                <w:t xml:space="preserve"> = 18km/h = 5m/s</w:t>
                              </w:r>
                            </w:p>
                            <w:p w:rsidR="0051009C" w:rsidRPr="00DC47EF" w:rsidRDefault="0051009C" w:rsidP="0051009C">
                              <w:pPr>
                                <w:rPr>
                                  <w:lang w:val="pt-BR"/>
                                </w:rPr>
                              </w:pPr>
                              <w:r w:rsidRPr="00DC47EF">
                                <w:rPr>
                                  <w:lang w:val="pt-BR"/>
                                </w:rPr>
                                <w:t>t = 1h30ph = 5400s</w:t>
                              </w:r>
                            </w:p>
                            <w:p w:rsidR="0051009C" w:rsidRPr="006E6890" w:rsidRDefault="0051009C" w:rsidP="0051009C">
                              <w:pPr>
                                <w:rPr>
                                  <w:lang w:val="nl-NL"/>
                                </w:rPr>
                              </w:pPr>
                              <w:r w:rsidRPr="006E6890">
                                <w:rPr>
                                  <w:lang w:val="nl-NL"/>
                                </w:rPr>
                                <w:t>s</w:t>
                              </w:r>
                              <w:r w:rsidRPr="006E6890">
                                <w:rPr>
                                  <w:vertAlign w:val="subscript"/>
                                  <w:lang w:val="nl-NL"/>
                                </w:rPr>
                                <w:t>AB</w:t>
                              </w:r>
                              <w:r w:rsidRPr="006E6890">
                                <w:rPr>
                                  <w:lang w:val="nl-NL"/>
                                </w:rPr>
                                <w:t xml:space="preserve"> =?</w:t>
                              </w:r>
                            </w:p>
                          </w:txbxContent>
                        </wps:txbx>
                        <wps:bodyPr rot="0" vert="horz" wrap="square" lIns="91440" tIns="45720" rIns="91440" bIns="45720" anchor="t" anchorCtr="0" upright="1">
                          <a:noAutofit/>
                        </wps:bodyPr>
                      </wps:wsp>
                      <wps:wsp>
                        <wps:cNvPr id="3687" name="Line 3092"/>
                        <wps:cNvCnPr/>
                        <wps:spPr bwMode="auto">
                          <a:xfrm>
                            <a:off x="1156" y="14633"/>
                            <a:ext cx="2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90" o:spid="_x0000_s1328" style="position:absolute;left:0;text-align:left;margin-left:-6.1pt;margin-top:1.75pt;width:131.15pt;height:72.15pt;z-index:251664896" coordorigin="1034,13655" coordsize="2623,14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Iu4ziwMAAJ0JAAAOAAAAZHJzL2Uyb0RvYy54bWzMVu1urDYQ/V+p72D5P+GbXVDIVbIfUaW0 jXRvH8AL5kMFm9resGnVd+/YBrLZ9LbRjVSVH8hm7PHMmTnHXH869R16okK2nOXYv/IwoqzgZcvq HP/yZe+sMZKKsJJ0nNEcP1OJP918/931OGQ04A3vSioQOGEyG4ccN0oNmevKoqE9kVd8oAyMFRc9 UTAVtVsKMoL3vnMDz0vckYtyELygUsLXrTXiG+O/qmihfq4qSRXqcgyxKfMW5n3Qb/fmmmS1IEPT FlMY5Bui6EnL4NDF1ZYogo6ifeOqbwvBJa/UVcF7l1dVW1CTA2TjexfZ3At+HEwudTbWwwITQHuB 0ze7LX56ehSoLXMcJusYI0Z6qJI5GIVeagAahzqDdfdi+Dw8CpslDB948asE/NxLu57XdjE6jD/y EjySo+IGoFMleu0CUkcnU4fnpQ70pFABH/0kiRMPoinAlvpJCGNTqKKBauptvhdGGIHVD5N4Me6m /UEShHazH0Wh3uqSzB5sgp2C000CXSdfgJUfA/ZzQwZq6iU1YC/AJjOwX3SKd/yksfV1YDoCWKqB ReoEFkjJ4CQtvojxTUNYTW+F4GNDSQkxmp2QybLV+pHayb8B/nfIzbj/A24kG4RU95T3SA9yLIBa JlDy9CCVhXheouvL+L7tOlO1jr36ALWwX+BY2KptOgDDlj9SL92td+vIiYJk50Teduvc7jeRk+z9 VbwNt5vN1v9Tn+tHWdOWJWX6mJm5fvS+Ak4aYjm3cFfyri21Ox2SFPVh0wn0REA59uaZGulsmfs6 DNNnkMtFSn4QeXdB6uyT9cqJ9lHspCtv7Xh+epcmXpRG2/3rlB5aRj+eEhqBPHEQ23b6am6eed7m RrK+VaDNXdvneL0sIpluwh0rTWkVaTs7PoNCh/8CBZR7LrRpWd2ltl/V6XAy0gPSN3PhwMtn6GLB ocVAr+FmgUHDxe8YjaDSOZa/HYmgGHU/MGBCCgTXsm4mUbwKYCLOLYdzC2EFuMqxwsgON8peBcdB tHUDJ1nuMX4LclW1pq01zWxURuqMYPx3yrGalcP0BKhGMCMFqrFhj2LSkPdx349BibRqRklodNFS T2tuEPpwVWvBNZq/COYb4ndQ3XcT/8M9CDfg1Gpfa7v/qZgs+ndGDKstlhAzQYwCXhDDtpvW1OmC MiPzD2C2Tf8r+ifjfG5WvfxV3fwFAAD//wMAUEsDBBQABgAIAAAAIQAaQbl14AAAAAkBAAAPAAAA ZHJzL2Rvd25yZXYueG1sTI9BS8NAEIXvgv9hGcFbu0lqtMRsSinqqQi2Qultmp0modnZkN0m6b93 PelxeB/vfZOvJtOKgXrXWFYQzyMQxKXVDVcKvvfvsyUI55E1tpZJwY0crIr7uxwzbUf+omHnKxFK 2GWooPa+y6R0ZU0G3dx2xCE7296gD2dfSd3jGMpNK5MoepYGGw4LNXa0qam87K5GwceI43oRvw3b y3lzO+7Tz8M2JqUeH6b1KwhPk/+D4Vc/qEMRnE72ytqJVsEsTpKAKlikIEKepFEM4hTAp5clyCKX /z8ofgAAAP//AwBQSwECLQAUAAYACAAAACEAtoM4kv4AAADhAQAAEwAAAAAAAAAAAAAAAAAAAAAA W0NvbnRlbnRfVHlwZXNdLnhtbFBLAQItABQABgAIAAAAIQA4/SH/1gAAAJQBAAALAAAAAAAAAAAA AAAAAC8BAABfcmVscy8ucmVsc1BLAQItABQABgAIAAAAIQCIIu4ziwMAAJ0JAAAOAAAAAAAAAAAA AAAAAC4CAABkcnMvZTJvRG9jLnhtbFBLAQItABQABgAIAAAAIQAaQbl14AAAAAkBAAAPAAAAAAAA AAAAAAAAAOUFAABkcnMvZG93bnJldi54bWxQSwUGAAAAAAQABADzAAAA8gYAAAAA ">
                <v:shape id="Text Box 3091" o:spid="_x0000_s1329" type="#_x0000_t202" style="position:absolute;left:1034;top:13655;width:2623;height:1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UdzsUA AADdAAAADwAAAGRycy9kb3ducmV2LnhtbESPT2vCQBTE74LfYXlCb7pr1WCjq0il0JPFPy309sg+ k2D2bchuTfz2bkHwOMzMb5jlurOVuFLjS8caxiMFgjhzpuRcw+n4MZyD8AHZYOWYNNzIw3rV7y0x Na7lPV0PIRcRwj5FDUUIdSqlzwqy6EeuJo7e2TUWQ5RNLk2DbYTbSr4qlUiLJceFAmt6Lyi7HP6s hu/d+fdnqr7yrZ3VreuUZPsmtX4ZdJsFiEBdeIYf7U+jYZLME/h/E5+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AapR3OxQAAAN0AAAAPAAAAAAAAAAAAAAAAAJgCAABkcnMv ZG93bnJldi54bWxQSwUGAAAAAAQABAD1AAAAigMAAAAA " filled="f" stroked="f">
                  <v:textbo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2m/s</w:t>
                        </w:r>
                      </w:p>
                      <w:p w:rsidR="0051009C" w:rsidRPr="00DC47EF" w:rsidRDefault="0051009C" w:rsidP="0051009C">
                        <w:pPr>
                          <w:rPr>
                            <w:lang w:val="pt-BR"/>
                          </w:rPr>
                        </w:pPr>
                        <w:r w:rsidRPr="00DC47EF">
                          <w:rPr>
                            <w:lang w:val="pt-BR"/>
                          </w:rPr>
                          <w:t>v</w:t>
                        </w:r>
                        <w:r w:rsidRPr="00DC47EF">
                          <w:rPr>
                            <w:vertAlign w:val="subscript"/>
                            <w:lang w:val="pt-BR"/>
                          </w:rPr>
                          <w:t>2</w:t>
                        </w:r>
                        <w:r w:rsidRPr="00DC47EF">
                          <w:rPr>
                            <w:lang w:val="pt-BR"/>
                          </w:rPr>
                          <w:t xml:space="preserve"> = 18km/h = 5m/s</w:t>
                        </w:r>
                      </w:p>
                      <w:p w:rsidR="0051009C" w:rsidRPr="00DC47EF" w:rsidRDefault="0051009C" w:rsidP="0051009C">
                        <w:pPr>
                          <w:rPr>
                            <w:lang w:val="pt-BR"/>
                          </w:rPr>
                        </w:pPr>
                        <w:r w:rsidRPr="00DC47EF">
                          <w:rPr>
                            <w:lang w:val="pt-BR"/>
                          </w:rPr>
                          <w:t>t = 1h30ph = 5400s</w:t>
                        </w:r>
                      </w:p>
                      <w:p w:rsidR="0051009C" w:rsidRPr="006E6890" w:rsidRDefault="0051009C" w:rsidP="0051009C">
                        <w:pPr>
                          <w:rPr>
                            <w:lang w:val="nl-NL"/>
                          </w:rPr>
                        </w:pPr>
                        <w:r w:rsidRPr="006E6890">
                          <w:rPr>
                            <w:lang w:val="nl-NL"/>
                          </w:rPr>
                          <w:t>s</w:t>
                        </w:r>
                        <w:r w:rsidRPr="006E6890">
                          <w:rPr>
                            <w:vertAlign w:val="subscript"/>
                            <w:lang w:val="nl-NL"/>
                          </w:rPr>
                          <w:t>AB</w:t>
                        </w:r>
                        <w:r w:rsidRPr="006E6890">
                          <w:rPr>
                            <w:lang w:val="nl-NL"/>
                          </w:rPr>
                          <w:t xml:space="preserve"> =?</w:t>
                        </w:r>
                      </w:p>
                    </w:txbxContent>
                  </v:textbox>
                </v:shape>
                <v:line id="Line 3092" o:spid="_x0000_s1330" style="position:absolute;visibility:visible;mso-wrap-style:square" from="1156,14633" to="3474,14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W5cgAAADdAAAADwAAAGRycy9kb3ducmV2LnhtbESPT2vCQBTE7wW/w/KE3uqmCqmkriKV gnoo9Q+0x2f2NUmbfRt21yT99q4geBxm5jfMbNGbWrTkfGVZwfMoAUGcW11xoeB4eH+agvABWWNt mRT8k4fFfPAww0zbjnfU7kMhIoR9hgrKEJpMSp+XZNCPbEMcvR/rDIYoXSG1wy7CTS3HSZJKgxXH hRIbeisp/9ufjYKPyWfaLjfbdf+1SU/5anf6/u2cUo/DfvkKIlAf7uFbe60VTNLpC1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5W5cgAAADdAAAADwAAAAAA AAAAAAAAAAChAgAAZHJzL2Rvd25yZXYueG1sUEsFBgAAAAAEAAQA+QAAAJYDAAAAAA== "/>
              </v:group>
            </w:pict>
          </mc:Fallback>
        </mc:AlternateContent>
      </w:r>
      <w:r w:rsidR="0051009C" w:rsidRPr="005B3ECB">
        <w:rPr>
          <w:rFonts w:ascii="Times New Roman" w:hAnsi="Times New Roman"/>
          <w:lang w:val="vi-VN"/>
        </w:rPr>
        <w:t xml:space="preserve">                                       Thời  gian thuyền đi xuôi từ A đến B là t</w:t>
      </w:r>
      <w:r w:rsidR="0051009C" w:rsidRPr="005B3ECB">
        <w:rPr>
          <w:rFonts w:ascii="Times New Roman" w:hAnsi="Times New Roman"/>
          <w:vertAlign w:val="subscript"/>
          <w:lang w:val="vi-VN"/>
        </w:rPr>
        <w:t>1</w:t>
      </w:r>
      <w:r w:rsidR="0051009C" w:rsidRPr="005B3ECB">
        <w:rPr>
          <w:rFonts w:ascii="Times New Roman" w:hAnsi="Times New Roman"/>
          <w:lang w:val="vi-VN"/>
        </w:rPr>
        <w:t xml:space="preserve"> = </w:t>
      </w:r>
      <w:r w:rsidR="0051009C" w:rsidRPr="005B3ECB">
        <w:rPr>
          <w:rFonts w:ascii="Times New Roman" w:hAnsi="Times New Roman"/>
          <w:position w:val="-30"/>
          <w:lang w:val="nl-NL"/>
        </w:rPr>
        <w:object w:dxaOrig="1100" w:dyaOrig="680">
          <v:shape id="_x0000_i1383" type="#_x0000_t75" style="width:55pt;height:34pt" o:ole="">
            <v:imagedata r:id="rId651" o:title=""/>
          </v:shape>
          <o:OLEObject Type="Embed" ProgID="Equation.DSMT4" ShapeID="_x0000_i1383" DrawAspect="Content" ObjectID="_1717416630" r:id="rId652"/>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Thời  gian thuyền đi xuôi từ A đến B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080" w:dyaOrig="680">
          <v:shape id="_x0000_i1384" type="#_x0000_t75" style="width:54pt;height:34pt" o:ole="">
            <v:imagedata r:id="rId653" o:title=""/>
          </v:shape>
          <o:OLEObject Type="Embed" ProgID="Equation.DSMT4" ShapeID="_x0000_i1384" DrawAspect="Content" ObjectID="_1717416631" r:id="rId654"/>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Theo bài ra ta có phương trình: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24"/>
          <w:lang w:val="nl-NL"/>
        </w:rPr>
        <w:object w:dxaOrig="240" w:dyaOrig="620">
          <v:shape id="_x0000_i1385" type="#_x0000_t75" style="width:12pt;height:31pt" o:ole="">
            <v:imagedata r:id="rId655" o:title=""/>
          </v:shape>
          <o:OLEObject Type="Embed" ProgID="Equation.DSMT4" ShapeID="_x0000_i1385" DrawAspect="Content" ObjectID="_1717416632" r:id="rId656"/>
        </w:objec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386" type="#_x0000_t75" style="width:11pt;height:31pt" o:ole="">
            <v:imagedata r:id="rId657" o:title=""/>
          </v:shape>
          <o:OLEObject Type="Embed" ProgID="Equation.DSMT4" ShapeID="_x0000_i1386" DrawAspect="Content" ObjectID="_1717416633" r:id="rId658"/>
        </w:object>
      </w:r>
      <w:r w:rsidRPr="005B3ECB">
        <w:rPr>
          <w:rFonts w:ascii="Times New Roman" w:hAnsi="Times New Roman"/>
          <w:lang w:val="fr-FR"/>
        </w:rPr>
        <w:t xml:space="preserve"> =5400 </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Giải ra tìm được s = 11340</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Vậy quãng đường AB là 11340 (m) = 11,340(km). </w:t>
      </w:r>
    </w:p>
    <w:p w:rsidR="0051009C" w:rsidRPr="005B3ECB" w:rsidRDefault="00671667" w:rsidP="00671667">
      <w:pPr>
        <w:tabs>
          <w:tab w:val="left" w:pos="3165"/>
        </w:tabs>
        <w:jc w:val="both"/>
        <w:rPr>
          <w:rFonts w:ascii="Times New Roman" w:hAnsi="Times New Roman"/>
          <w:b/>
          <w:lang w:val="fr-FR"/>
        </w:rPr>
      </w:pPr>
      <w:r w:rsidRPr="005B3ECB">
        <w:rPr>
          <w:rFonts w:ascii="Times New Roman" w:hAnsi="Times New Roman"/>
          <w:b/>
          <w:lang w:val="vi-VN"/>
        </w:rPr>
        <w:t>B</w:t>
      </w:r>
      <w:r w:rsidR="0051009C" w:rsidRPr="005B3ECB">
        <w:rPr>
          <w:rFonts w:ascii="Times New Roman" w:hAnsi="Times New Roman"/>
          <w:b/>
          <w:lang w:val="fr-FR"/>
        </w:rPr>
        <w:t>. Bài tập luyện tập</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387" type="#_x0000_t75" style="width:12pt;height:31pt" o:ole="">
            <v:imagedata r:id="rId431" o:title=""/>
          </v:shape>
          <o:OLEObject Type="Embed" ProgID="Equation.DSMT4" ShapeID="_x0000_i1387" DrawAspect="Content" ObjectID="_1717416634" r:id="rId659"/>
        </w:object>
      </w:r>
      <w:r w:rsidRPr="005B3ECB">
        <w:rPr>
          <w:rFonts w:ascii="Times New Roman" w:hAnsi="Times New Roman"/>
          <w:lang w:val="fr-FR"/>
        </w:rPr>
        <w:t xml:space="preserve"> thời gian đoạn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a) So sánh độ dài đoạn đường lên dốc với đoạn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b) Tính vận tốc trung bình trên cả đoạn đường AB.</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Bài giải</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Gọi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 xml:space="preserve"> lần lượt là độ dài quãng đường lên dốc và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lần lượt là thời gian đi đoạn lên dốc và đoạn xuống dốc (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gt; 0 và t</w:t>
      </w:r>
      <w:r w:rsidRPr="005B3ECB">
        <w:rPr>
          <w:rFonts w:ascii="Times New Roman" w:hAnsi="Times New Roman"/>
          <w:vertAlign w:val="subscript"/>
          <w:lang w:val="fr-FR"/>
        </w:rPr>
        <w:t>1</w:t>
      </w:r>
      <w:r w:rsidRPr="005B3ECB">
        <w:rPr>
          <w:rFonts w:ascii="Times New Roman" w:hAnsi="Times New Roman"/>
          <w:lang w:val="fr-FR"/>
        </w:rPr>
        <w:t>&gt; t</w:t>
      </w:r>
      <w:r w:rsidRPr="005B3ECB">
        <w:rPr>
          <w:rFonts w:ascii="Times New Roman" w:hAnsi="Times New Roman"/>
          <w:vertAlign w:val="subscript"/>
          <w:lang w:val="fr-FR"/>
        </w:rPr>
        <w:t>2</w:t>
      </w:r>
      <w:r w:rsidRPr="005B3ECB">
        <w:rPr>
          <w:rFonts w:ascii="Times New Roman" w:hAnsi="Times New Roman"/>
          <w:lang w:val="fr-FR"/>
        </w:rPr>
        <w:t xml:space="preserve"> )</w:t>
      </w:r>
    </w:p>
    <w:p w:rsidR="0051009C" w:rsidRPr="005B3ECB" w:rsidRDefault="0051009C" w:rsidP="00671667">
      <w:pPr>
        <w:tabs>
          <w:tab w:val="left" w:pos="3165"/>
        </w:tabs>
        <w:jc w:val="both"/>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388" type="#_x0000_t75" style="width:12pt;height:31pt" o:ole="">
            <v:imagedata r:id="rId433" o:title=""/>
          </v:shape>
          <o:OLEObject Type="Embed" ProgID="Equation.DSMT4" ShapeID="_x0000_i1388" DrawAspect="Content" ObjectID="_1717416635" r:id="rId660"/>
        </w:object>
      </w:r>
      <w:r w:rsidRPr="005B3ECB">
        <w:rPr>
          <w:rFonts w:ascii="Times New Roman" w:hAnsi="Times New Roman"/>
          <w:lang w:val="fr-FR"/>
        </w:rPr>
        <w:t>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389" type="#_x0000_t75" style="width:12pt;height:31pt" o:ole="">
            <v:imagedata r:id="rId433" o:title=""/>
          </v:shape>
          <o:OLEObject Type="Embed" ProgID="Equation.DSMT4" ShapeID="_x0000_i1389" DrawAspect="Content" ObjectID="_1717416636" r:id="rId661"/>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390" type="#_x0000_t75" style="width:69pt;height:34pt" o:ole="">
            <v:imagedata r:id="rId436" o:title=""/>
          </v:shape>
          <o:OLEObject Type="Embed" ProgID="Equation.DSMT4" ShapeID="_x0000_i1390" DrawAspect="Content" ObjectID="_1717416637" r:id="rId662"/>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391" type="#_x0000_t75" style="width:12pt;height:31pt" o:ole="">
            <v:imagedata r:id="rId438" o:title=""/>
          </v:shape>
          <o:OLEObject Type="Embed" ProgID="Equation.DSMT4" ShapeID="_x0000_i1391" DrawAspect="Content" ObjectID="_1717416638" r:id="rId663"/>
        </w:object>
      </w:r>
      <w:r w:rsidRPr="005B3ECB">
        <w:rPr>
          <w:rFonts w:ascii="Times New Roman" w:hAnsi="Times New Roman"/>
          <w:lang w:val="fr-FR"/>
        </w:rPr>
        <w:t>s</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b) Vận tốc trung bình trên đoạn AB là </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392" type="#_x0000_t75" style="width:343pt;height:60pt" o:ole="">
            <v:imagedata r:id="rId440" o:title=""/>
          </v:shape>
          <o:OLEObject Type="Embed" ProgID="Equation.DSMT4" ShapeID="_x0000_i1392" DrawAspect="Content" ObjectID="_1717416639" r:id="rId664"/>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Hai ô tô cùng xuất phát từ A đến B, ô tô thứ nhất chạy nhanh hơn ô tô thứ hai mỗi giờ 10km, nên đến B sớm hơn ô tô thứ hai 1 giờ. Tính vận tốc hai xe ô tô, biết quãng đường AB dài 300km.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Gọi x(km/h) là vận tốc của xe thứ nhất ( x &gt;10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Vận tốc ô tô thứ hai là x - 10 (km/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ời gian ô tô thứ nhất đi hết quãng đường AB là </w:t>
      </w:r>
      <w:r w:rsidRPr="005B3ECB">
        <w:rPr>
          <w:rFonts w:ascii="Times New Roman" w:hAnsi="Times New Roman"/>
          <w:position w:val="-24"/>
          <w:lang w:val="nl-NL"/>
        </w:rPr>
        <w:object w:dxaOrig="460" w:dyaOrig="620">
          <v:shape id="_x0000_i1393" type="#_x0000_t75" style="width:23pt;height:31pt" o:ole="">
            <v:imagedata r:id="rId665" o:title=""/>
          </v:shape>
          <o:OLEObject Type="Embed" ProgID="Equation.DSMT4" ShapeID="_x0000_i1393" DrawAspect="Content" ObjectID="_1717416640" r:id="rId666"/>
        </w:object>
      </w:r>
      <w:r w:rsidRPr="005B3ECB">
        <w:rPr>
          <w:rFonts w:ascii="Times New Roman" w:hAnsi="Times New Roman"/>
          <w:lang w:val="fr-FR"/>
        </w:rPr>
        <w:t>(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ời gian ô tô thứ hai đi hết quãng đường AB là </w:t>
      </w:r>
      <w:r w:rsidRPr="005B3ECB">
        <w:rPr>
          <w:rFonts w:ascii="Times New Roman" w:hAnsi="Times New Roman"/>
          <w:position w:val="-24"/>
          <w:lang w:val="nl-NL"/>
        </w:rPr>
        <w:object w:dxaOrig="660" w:dyaOrig="620">
          <v:shape id="_x0000_i1394" type="#_x0000_t75" style="width:33pt;height:31pt" o:ole="">
            <v:imagedata r:id="rId667" o:title=""/>
          </v:shape>
          <o:OLEObject Type="Embed" ProgID="Equation.DSMT4" ShapeID="_x0000_i1394" DrawAspect="Content" ObjectID="_1717416641" r:id="rId668"/>
        </w:object>
      </w:r>
      <w:r w:rsidRPr="005B3ECB">
        <w:rPr>
          <w:rFonts w:ascii="Times New Roman" w:hAnsi="Times New Roman"/>
          <w:lang w:val="fr-FR"/>
        </w:rPr>
        <w:t>(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eo bài ra ta có phương trình </w:t>
      </w:r>
      <w:r w:rsidRPr="005B3ECB">
        <w:rPr>
          <w:rFonts w:ascii="Times New Roman" w:hAnsi="Times New Roman"/>
          <w:position w:val="-24"/>
          <w:lang w:val="nl-NL"/>
        </w:rPr>
        <w:object w:dxaOrig="460" w:dyaOrig="620">
          <v:shape id="_x0000_i1395" type="#_x0000_t75" style="width:23pt;height:31pt" o:ole="">
            <v:imagedata r:id="rId665" o:title=""/>
          </v:shape>
          <o:OLEObject Type="Embed" ProgID="Equation.DSMT4" ShapeID="_x0000_i1395" DrawAspect="Content" ObjectID="_1717416642" r:id="rId669"/>
        </w:object>
      </w:r>
      <w:r w:rsidRPr="005B3ECB">
        <w:rPr>
          <w:rFonts w:ascii="Times New Roman" w:hAnsi="Times New Roman"/>
          <w:lang w:val="fr-FR"/>
        </w:rPr>
        <w:t xml:space="preserve">+1 = </w:t>
      </w:r>
      <w:r w:rsidRPr="005B3ECB">
        <w:rPr>
          <w:rFonts w:ascii="Times New Roman" w:hAnsi="Times New Roman"/>
          <w:position w:val="-24"/>
          <w:lang w:val="nl-NL"/>
        </w:rPr>
        <w:object w:dxaOrig="660" w:dyaOrig="620">
          <v:shape id="_x0000_i1396" type="#_x0000_t75" style="width:33pt;height:31pt" o:ole="">
            <v:imagedata r:id="rId667" o:title=""/>
          </v:shape>
          <o:OLEObject Type="Embed" ProgID="Equation.DSMT4" ShapeID="_x0000_i1396" DrawAspect="Content" ObjectID="_1717416643" r:id="rId670"/>
        </w:object>
      </w:r>
    </w:p>
    <w:p w:rsidR="0051009C" w:rsidRPr="005B3ECB" w:rsidRDefault="0051009C" w:rsidP="00671667">
      <w:pPr>
        <w:jc w:val="both"/>
        <w:rPr>
          <w:rFonts w:ascii="Times New Roman" w:hAnsi="Times New Roman"/>
          <w:lang w:val="fr-FR"/>
        </w:rPr>
      </w:pPr>
      <w:r w:rsidRPr="005B3ECB">
        <w:rPr>
          <w:rFonts w:ascii="Times New Roman" w:hAnsi="Times New Roman"/>
          <w:lang w:val="fr-FR"/>
        </w:rPr>
        <w:lastRenderedPageBreak/>
        <w:t xml:space="preserve">                                      </w:t>
      </w:r>
      <w:r w:rsidRPr="005B3ECB">
        <w:rPr>
          <w:rFonts w:ascii="Times New Roman" w:hAnsi="Times New Roman"/>
          <w:position w:val="-6"/>
          <w:lang w:val="nl-NL"/>
        </w:rPr>
        <w:object w:dxaOrig="300" w:dyaOrig="240">
          <v:shape id="_x0000_i1397" type="#_x0000_t75" style="width:15pt;height:12pt" o:ole="">
            <v:imagedata r:id="rId671" o:title=""/>
          </v:shape>
          <o:OLEObject Type="Embed" ProgID="Equation.DSMT4" ShapeID="_x0000_i1397" DrawAspect="Content" ObjectID="_1717416644" r:id="rId672"/>
        </w:object>
      </w:r>
      <w:r w:rsidRPr="005B3ECB">
        <w:rPr>
          <w:rFonts w:ascii="Times New Roman" w:hAnsi="Times New Roman"/>
          <w:lang w:val="fr-FR"/>
        </w:rPr>
        <w:t>x</w:t>
      </w:r>
      <w:r w:rsidRPr="005B3ECB">
        <w:rPr>
          <w:rFonts w:ascii="Times New Roman" w:hAnsi="Times New Roman"/>
          <w:vertAlign w:val="superscript"/>
          <w:lang w:val="fr-FR"/>
        </w:rPr>
        <w:t>2</w:t>
      </w:r>
      <w:r w:rsidRPr="005B3ECB">
        <w:rPr>
          <w:rFonts w:ascii="Times New Roman" w:hAnsi="Times New Roman"/>
          <w:lang w:val="fr-FR"/>
        </w:rPr>
        <w:t xml:space="preserve"> - 10x - 3000 = 0</w:t>
      </w:r>
      <w:r w:rsidRPr="005B3ECB">
        <w:rPr>
          <w:rFonts w:ascii="Times New Roman" w:hAnsi="Times New Roman"/>
          <w:position w:val="-6"/>
          <w:lang w:val="nl-NL"/>
        </w:rPr>
        <w:object w:dxaOrig="340" w:dyaOrig="240">
          <v:shape id="_x0000_i1398" type="#_x0000_t75" style="width:17pt;height:12pt" o:ole="">
            <v:imagedata r:id="rId673" o:title=""/>
          </v:shape>
          <o:OLEObject Type="Embed" ProgID="Equation.DSMT4" ShapeID="_x0000_i1398" DrawAspect="Content" ObjectID="_1717416645" r:id="rId674"/>
        </w:object>
      </w:r>
      <w:r w:rsidRPr="005B3ECB">
        <w:rPr>
          <w:rFonts w:ascii="Times New Roman" w:hAnsi="Times New Roman"/>
          <w:lang w:val="fr-FR"/>
        </w:rPr>
        <w:t>x</w:t>
      </w:r>
      <w:r w:rsidRPr="005B3ECB">
        <w:rPr>
          <w:rFonts w:ascii="Times New Roman" w:hAnsi="Times New Roman"/>
          <w:vertAlign w:val="superscript"/>
          <w:lang w:val="fr-FR"/>
        </w:rPr>
        <w:t>2</w:t>
      </w:r>
      <w:r w:rsidRPr="005B3ECB">
        <w:rPr>
          <w:rFonts w:ascii="Times New Roman" w:hAnsi="Times New Roman"/>
          <w:lang w:val="fr-FR"/>
        </w:rPr>
        <w:t xml:space="preserve"> - 60x + 50x - 3000</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Giải ra tìm được x = 60 ( nhận) và x = -50 ( loạ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vận tốc của xe thứ nhất là 60km/h của xe thứ hai là 50km/h</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Từ thành phố A đến thành phố B cách nhau 60km, vào lúc 12 giờ một xe đạp xuất phát với vận tốc không đổi 10km/h. Một ô tô xuất phát từ B đi tới A cũng với vận tốc không đổi bằng 30km/h. Họ gặp nhau tại chỗ cách đều A và B. Hỏi hai xe cách nhau bao nhiêu lúc 14h và 16h.</w:t>
      </w:r>
    </w:p>
    <w:p w:rsidR="0051009C" w:rsidRPr="005B3ECB" w:rsidRDefault="0051009C" w:rsidP="00671667">
      <w:pPr>
        <w:jc w:val="both"/>
        <w:rPr>
          <w:rFonts w:ascii="Times New Roman" w:hAnsi="Times New Roman"/>
          <w:u w:val="single"/>
          <w:lang w:val="fr-FR"/>
        </w:rPr>
      </w:pPr>
      <w:r w:rsidRPr="005B3ECB">
        <w:rPr>
          <w:rFonts w:ascii="Times New Roman" w:hAnsi="Times New Roman"/>
          <w:noProof/>
          <w:lang w:val="nl-NL"/>
        </w:rPr>
        <w:pict>
          <v:shape id="_x0000_s5141" type="#_x0000_t75" style="position:absolute;left:0;text-align:left;margin-left:110.55pt;margin-top:9.3pt;width:271.7pt;height:43.55pt;z-index:251665920">
            <v:imagedata r:id="rId675" o:title=""/>
          </v:shape>
          <o:OLEObject Type="Embed" ProgID="FXDraw3.Document" ShapeID="_x0000_s5141" DrawAspect="Content" ObjectID="_1717417200" r:id="rId676"/>
        </w:pict>
      </w:r>
      <w:r w:rsidRPr="005B3ECB">
        <w:rPr>
          <w:rFonts w:ascii="Times New Roman" w:hAnsi="Times New Roman"/>
          <w:lang w:val="fr-FR"/>
        </w:rPr>
        <w:t xml:space="preserve">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p>
    <w:p w:rsidR="0051009C" w:rsidRPr="005B3ECB" w:rsidRDefault="0051009C" w:rsidP="00671667">
      <w:pPr>
        <w:jc w:val="both"/>
        <w:rPr>
          <w:rFonts w:ascii="Times New Roman" w:hAnsi="Times New Roman"/>
          <w:lang w:val="fr-FR"/>
        </w:rPr>
      </w:pPr>
    </w:p>
    <w:p w:rsidR="0051009C" w:rsidRPr="005B3ECB" w:rsidRDefault="0051009C" w:rsidP="00671667">
      <w:pPr>
        <w:jc w:val="both"/>
        <w:rPr>
          <w:rFonts w:ascii="Times New Roman" w:hAnsi="Times New Roman"/>
          <w:lang w:val="fr-FR"/>
        </w:rPr>
      </w:pPr>
      <w:r w:rsidRPr="005B3ECB">
        <w:rPr>
          <w:rFonts w:ascii="Times New Roman" w:hAnsi="Times New Roman"/>
          <w:lang w:val="fr-FR"/>
        </w:rPr>
        <w:t>Vì chỗ gặp nhau là điểm chính giữa A và B nên theo sơ đồ ta có</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AC</w:t>
      </w:r>
      <w:r w:rsidRPr="005B3ECB">
        <w:rPr>
          <w:rFonts w:ascii="Times New Roman" w:hAnsi="Times New Roman"/>
          <w:lang w:val="fr-FR"/>
        </w:rPr>
        <w:t xml:space="preserve"> = S</w:t>
      </w:r>
      <w:r w:rsidRPr="005B3ECB">
        <w:rPr>
          <w:rFonts w:ascii="Times New Roman" w:hAnsi="Times New Roman"/>
          <w:vertAlign w:val="subscript"/>
          <w:lang w:val="fr-FR"/>
        </w:rPr>
        <w:t>CB</w:t>
      </w:r>
      <w:r w:rsidRPr="005B3ECB">
        <w:rPr>
          <w:rFonts w:ascii="Times New Roman" w:hAnsi="Times New Roman"/>
          <w:lang w:val="fr-FR"/>
        </w:rPr>
        <w:t xml:space="preserve"> = </w:t>
      </w:r>
      <w:r w:rsidRPr="005B3ECB">
        <w:rPr>
          <w:rFonts w:ascii="Times New Roman" w:hAnsi="Times New Roman"/>
          <w:position w:val="-24"/>
          <w:lang w:val="nl-NL"/>
        </w:rPr>
        <w:object w:dxaOrig="940" w:dyaOrig="620">
          <v:shape id="_x0000_i1399" type="#_x0000_t75" style="width:47pt;height:31pt" o:ole="">
            <v:imagedata r:id="rId677" o:title=""/>
          </v:shape>
          <o:OLEObject Type="Embed" ProgID="Equation.DSMT4" ShapeID="_x0000_i1399" DrawAspect="Content" ObjectID="_1717416646" r:id="rId678"/>
        </w:object>
      </w:r>
      <w:r w:rsidRPr="005B3ECB">
        <w:rPr>
          <w:rFonts w:ascii="Times New Roman" w:hAnsi="Times New Roman"/>
          <w:lang w:val="fr-FR"/>
        </w:rPr>
        <w:t xml:space="preserve"> = 3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Thời gian xe đạp đi từ A đến chỗ gặp nhau tại C là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579" w:dyaOrig="680">
          <v:shape id="_x0000_i1400" type="#_x0000_t75" style="width:78.95pt;height:34pt" o:ole="">
            <v:imagedata r:id="rId679" o:title=""/>
          </v:shape>
          <o:OLEObject Type="Embed" ProgID="Equation.DSMT4" ShapeID="_x0000_i1400" DrawAspect="Content" ObjectID="_1717416647" r:id="rId680"/>
        </w:object>
      </w:r>
    </w:p>
    <w:p w:rsidR="0051009C" w:rsidRPr="005B3ECB" w:rsidRDefault="0051009C" w:rsidP="00671667">
      <w:pPr>
        <w:jc w:val="both"/>
        <w:rPr>
          <w:rFonts w:ascii="Times New Roman" w:hAnsi="Times New Roman"/>
          <w:lang w:val="fr-FR"/>
        </w:rPr>
      </w:pPr>
      <w:r w:rsidRPr="005B3ECB">
        <w:rPr>
          <w:rFonts w:ascii="Times New Roman" w:hAnsi="Times New Roman"/>
          <w:lang w:val="fr-FR"/>
        </w:rPr>
        <w:t>Lúc đó là 12 + 3 = 15(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Thời gian ô tô đi từ B đến chỗ gặp nhau C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540" w:dyaOrig="680">
          <v:shape id="_x0000_i1401" type="#_x0000_t75" style="width:77pt;height:34pt" o:ole="">
            <v:imagedata r:id="rId681" o:title=""/>
          </v:shape>
          <o:OLEObject Type="Embed" ProgID="Equation.DSMT4" ShapeID="_x0000_i1401" DrawAspect="Content" ObjectID="_1717416648" r:id="rId682"/>
        </w:object>
      </w:r>
      <w:r w:rsidRPr="005B3ECB">
        <w:rPr>
          <w:rFonts w:ascii="Times New Roman" w:hAnsi="Times New Roman"/>
          <w:lang w:val="fr-FR"/>
        </w:rPr>
        <w:t xml:space="preserve">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ô tô xuất phát sau xe đạp thời gian là 3 - 1 = 2(h), Tức là lúc 14 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Lúc 14h xe đạp ở D và cách A là s</w:t>
      </w:r>
      <w:r w:rsidRPr="005B3ECB">
        <w:rPr>
          <w:rFonts w:ascii="Times New Roman" w:hAnsi="Times New Roman"/>
          <w:vertAlign w:val="subscript"/>
          <w:lang w:val="fr-FR"/>
        </w:rPr>
        <w:t>AD</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14 - 12 ) = 10.2 = 2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à ô tô ở B. Ta có s</w:t>
      </w:r>
      <w:r w:rsidRPr="005B3ECB">
        <w:rPr>
          <w:rFonts w:ascii="Times New Roman" w:hAnsi="Times New Roman"/>
          <w:vertAlign w:val="subscript"/>
          <w:lang w:val="fr-FR"/>
        </w:rPr>
        <w:t>BD</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s</w:t>
      </w:r>
      <w:r w:rsidRPr="005B3ECB">
        <w:rPr>
          <w:rFonts w:ascii="Times New Roman" w:hAnsi="Times New Roman"/>
          <w:vertAlign w:val="subscript"/>
          <w:lang w:val="fr-FR"/>
        </w:rPr>
        <w:t>AD</w:t>
      </w:r>
      <w:r w:rsidRPr="005B3ECB">
        <w:rPr>
          <w:rFonts w:ascii="Times New Roman" w:hAnsi="Times New Roman"/>
          <w:lang w:val="fr-FR"/>
        </w:rPr>
        <w:t xml:space="preserve"> = 60 - 20 = 4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lúc 14h hai xe cách nhau 4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Sau 1 giờ kể từ lúc hai xe gặp nhau( Lúc đó là 16h) xe đạp ở E cách C là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CE</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1 = 10(km) và ô tô ở G cách C là s</w:t>
      </w:r>
      <w:r w:rsidRPr="005B3ECB">
        <w:rPr>
          <w:rFonts w:ascii="Times New Roman" w:hAnsi="Times New Roman"/>
          <w:vertAlign w:val="subscript"/>
          <w:lang w:val="fr-FR"/>
        </w:rPr>
        <w:t>CG</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1 = 30(km) Suy ra G trùng A</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lúc 16h hai xe cách nhau AE = AC + CE = 30 + 10 = 40(km)</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Một người đang ngồi trên một xe ô tô đang chuyển động đều với vận tốc 18km/h. Thì thấy một xe du lịch ở cách xa mình 300m và chuyển động ngược chiều, sau 20 giây thì hai xe gặp nhau. a) Tính vận tốc của xe  du lịch so với đường</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b) 40 giây sau khi gặp nhau thì hai ô tô cách nhau bao nhiêu?</w:t>
      </w:r>
    </w:p>
    <w:p w:rsidR="0051009C" w:rsidRPr="005B3ECB" w:rsidRDefault="0051009C" w:rsidP="00671667">
      <w:pPr>
        <w:jc w:val="both"/>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a)Gọi v</w:t>
      </w:r>
      <w:r w:rsidRPr="005B3ECB">
        <w:rPr>
          <w:rFonts w:ascii="Times New Roman" w:hAnsi="Times New Roman"/>
          <w:vertAlign w:val="subscript"/>
          <w:lang w:val="fr-FR"/>
        </w:rPr>
        <w:t>1</w:t>
      </w:r>
      <w:r w:rsidRPr="005B3ECB">
        <w:rPr>
          <w:rFonts w:ascii="Times New Roman" w:hAnsi="Times New Roman"/>
          <w:lang w:val="fr-FR"/>
        </w:rPr>
        <w:t>(m/s) và v</w:t>
      </w:r>
      <w:r w:rsidRPr="005B3ECB">
        <w:rPr>
          <w:rFonts w:ascii="Times New Roman" w:hAnsi="Times New Roman"/>
          <w:vertAlign w:val="subscript"/>
          <w:lang w:val="fr-FR"/>
        </w:rPr>
        <w:t>2</w:t>
      </w:r>
      <w:r w:rsidRPr="005B3ECB">
        <w:rPr>
          <w:rFonts w:ascii="Times New Roman" w:hAnsi="Times New Roman"/>
          <w:lang w:val="fr-FR"/>
        </w:rPr>
        <w:t>(m/s) lần lượt là vận tốc của xe tải và xe du lịc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n tốc của xe du lịch đối với xe tải là v</w:t>
      </w:r>
      <w:r w:rsidRPr="005B3ECB">
        <w:rPr>
          <w:rFonts w:ascii="Times New Roman" w:hAnsi="Times New Roman"/>
          <w:vertAlign w:val="subscript"/>
          <w:lang w:val="fr-FR"/>
        </w:rPr>
        <w:t>21</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Khi chuyển động ngược chiều thì v</w:t>
      </w:r>
      <w:r w:rsidRPr="005B3ECB">
        <w:rPr>
          <w:rFonts w:ascii="Times New Roman" w:hAnsi="Times New Roman"/>
          <w:vertAlign w:val="subscript"/>
          <w:lang w:val="fr-FR"/>
        </w:rPr>
        <w:t>2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1) Mà v</w:t>
      </w:r>
      <w:r w:rsidRPr="005B3ECB">
        <w:rPr>
          <w:rFonts w:ascii="Times New Roman" w:hAnsi="Times New Roman"/>
          <w:vertAlign w:val="subscript"/>
          <w:lang w:val="fr-FR"/>
        </w:rPr>
        <w:t>21</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02" type="#_x0000_t75" style="width:11pt;height:31pt" o:ole="">
            <v:imagedata r:id="rId683" o:title=""/>
          </v:shape>
          <o:OLEObject Type="Embed" ProgID="Equation.DSMT4" ShapeID="_x0000_i1402" DrawAspect="Content" ObjectID="_1717416649" r:id="rId684"/>
        </w:object>
      </w:r>
      <w:r w:rsidRPr="005B3ECB">
        <w:rPr>
          <w:rFonts w:ascii="Times New Roman" w:hAnsi="Times New Roman"/>
          <w:lang w:val="fr-FR"/>
        </w:rPr>
        <w:t>(2)</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ừ (1) và (2) </w:t>
      </w:r>
      <w:r w:rsidRPr="005B3ECB">
        <w:rPr>
          <w:rFonts w:ascii="Times New Roman" w:hAnsi="Times New Roman"/>
          <w:position w:val="-6"/>
          <w:lang w:val="nl-NL"/>
        </w:rPr>
        <w:object w:dxaOrig="300" w:dyaOrig="240">
          <v:shape id="_x0000_i1403" type="#_x0000_t75" style="width:15pt;height:12pt" o:ole="">
            <v:imagedata r:id="rId685" o:title=""/>
          </v:shape>
          <o:OLEObject Type="Embed" ProgID="Equation.DSMT4" ShapeID="_x0000_i1403" DrawAspect="Content" ObjectID="_1717416650" r:id="rId686"/>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04" type="#_x0000_t75" style="width:11pt;height:31pt" o:ole="">
            <v:imagedata r:id="rId683" o:title=""/>
          </v:shape>
          <o:OLEObject Type="Embed" ProgID="Equation.DSMT4" ShapeID="_x0000_i1404" DrawAspect="Content" ObjectID="_1717416651" r:id="rId687"/>
        </w:object>
      </w:r>
      <w:r w:rsidRPr="005B3ECB">
        <w:rPr>
          <w:rFonts w:ascii="Times New Roman" w:hAnsi="Times New Roman"/>
          <w:position w:val="-6"/>
          <w:lang w:val="nl-NL"/>
        </w:rPr>
        <w:object w:dxaOrig="300" w:dyaOrig="240">
          <v:shape id="_x0000_i1405" type="#_x0000_t75" style="width:15pt;height:12pt" o:ole="">
            <v:imagedata r:id="rId685" o:title=""/>
          </v:shape>
          <o:OLEObject Type="Embed" ProgID="Equation.DSMT4" ShapeID="_x0000_i1405" DrawAspect="Content" ObjectID="_1717416652" r:id="rId688"/>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06" type="#_x0000_t75" style="width:11pt;height:31pt" o:ole="">
            <v:imagedata r:id="rId683" o:title=""/>
          </v:shape>
          <o:OLEObject Type="Embed" ProgID="Equation.DSMT4" ShapeID="_x0000_i1406" DrawAspect="Content" ObjectID="_1717416653" r:id="rId689"/>
        </w:object>
      </w:r>
      <w:r w:rsidRPr="005B3ECB">
        <w:rPr>
          <w:rFonts w:ascii="Times New Roman" w:hAnsi="Times New Roman"/>
          <w:lang w:val="fr-FR"/>
        </w:rPr>
        <w:t>- v</w:t>
      </w:r>
      <w:r w:rsidRPr="005B3ECB">
        <w:rPr>
          <w:rFonts w:ascii="Times New Roman" w:hAnsi="Times New Roman"/>
          <w:vertAlign w:val="subscript"/>
          <w:lang w:val="fr-FR"/>
        </w:rPr>
        <w:t>1</w:t>
      </w:r>
      <w:r w:rsidRPr="005B3ECB">
        <w:rPr>
          <w:rFonts w:ascii="Times New Roman" w:hAnsi="Times New Roman"/>
          <w:lang w:val="fr-FR"/>
        </w:rPr>
        <w:t xml:space="preserve"> Thay số ta có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780" w:dyaOrig="620">
          <v:shape id="_x0000_i1407" type="#_x0000_t75" style="width:39pt;height:31pt" o:ole="">
            <v:imagedata r:id="rId690" o:title=""/>
          </v:shape>
          <o:OLEObject Type="Embed" ProgID="Equation.DSMT4" ShapeID="_x0000_i1407" DrawAspect="Content" ObjectID="_1717416654" r:id="rId691"/>
        </w:object>
      </w:r>
      <w:r w:rsidRPr="005B3ECB">
        <w:rPr>
          <w:rFonts w:ascii="Times New Roman" w:hAnsi="Times New Roman"/>
          <w:lang w:val="fr-FR"/>
        </w:rPr>
        <w:t xml:space="preserve"> = 10(m/s)</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b) Khoảng cách sau 40 giây kể từ lúc hai xe gặp nhau là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l = v</w:t>
      </w:r>
      <w:r w:rsidRPr="005B3ECB">
        <w:rPr>
          <w:rFonts w:ascii="Times New Roman" w:hAnsi="Times New Roman"/>
          <w:vertAlign w:val="subscript"/>
          <w:lang w:val="fr-FR"/>
        </w:rPr>
        <w:t>21</w:t>
      </w:r>
      <w:r w:rsidRPr="005B3ECB">
        <w:rPr>
          <w:rFonts w:ascii="Times New Roman" w:hAnsi="Times New Roman"/>
          <w:lang w:val="fr-FR"/>
        </w:rPr>
        <w:t xml:space="preserve"> .t =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 = (5 + 10) .40 = 600(m)</w:t>
      </w:r>
    </w:p>
    <w:p w:rsidR="0051009C" w:rsidRPr="005B3ECB" w:rsidRDefault="00671667" w:rsidP="00671667">
      <w:pPr>
        <w:jc w:val="both"/>
        <w:rPr>
          <w:rFonts w:ascii="Times New Roman" w:hAnsi="Times New Roman"/>
          <w:b/>
          <w:lang w:val="fr-FR"/>
        </w:rPr>
      </w:pPr>
      <w:r w:rsidRPr="005B3ECB">
        <w:rPr>
          <w:rFonts w:ascii="Times New Roman" w:hAnsi="Times New Roman"/>
          <w:b/>
          <w:lang w:val="vi-VN"/>
        </w:rPr>
        <w:t>C</w:t>
      </w:r>
      <w:r w:rsidR="0051009C" w:rsidRPr="005B3ECB">
        <w:rPr>
          <w:rFonts w:ascii="Times New Roman" w:hAnsi="Times New Roman"/>
          <w:b/>
          <w:lang w:val="fr-FR"/>
        </w:rPr>
        <w:t>. Bài tập về nhà</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ca nô đi ngược dòng thì gặp một bè đang trôi xuôi. Sau khi gặp bè 30 phút  thì động cơ ca nô bị hỏng. Sau 15 phút thì sửa xong, ca nô lập tức quay lại đuổi theo bè (Vận tốc của ca nô đối với nước là không đổi) và gặp lại bè ở điểm gặp cách điểm gặp trước một đoạn là l = 2,5 km. Tìm vận tốc của dòng nước</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lastRenderedPageBreak/>
        <w:t>* Bài tập 2:</w:t>
      </w:r>
      <w:r w:rsidRPr="005B3ECB">
        <w:rPr>
          <w:rFonts w:ascii="Times New Roman" w:hAnsi="Times New Roman"/>
          <w:lang w:val="fr-FR"/>
        </w:rPr>
        <w:t xml:space="preserve"> Một người đi du lịch bằng xe đạp, xuất phát lúc 5h 30 phút với vận tốc 15 km/h. Người đó dự định đi được nửa quãng đường sẽ nghỉ 30 phút và đến 10h thì sẽ tới nơi. Nhưng sau khi nghỉ 30 phút thì phát hiện xe bị hỏng nên phải sửa xe mất 20 phút. Trên đoạn đường còn lại người đó phải đi với vận tốc bao nhiêu để đến đích đúng giờ dự định.</w:t>
      </w:r>
    </w:p>
    <w:p w:rsidR="00671667" w:rsidRPr="005B3ECB" w:rsidRDefault="00671667" w:rsidP="00671667">
      <w:pPr>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671667" w:rsidRPr="005B3ECB" w:rsidRDefault="00671667" w:rsidP="00671667">
      <w:pPr>
        <w:spacing w:line="360" w:lineRule="auto"/>
        <w:jc w:val="center"/>
        <w:rPr>
          <w:rFonts w:ascii="Times New Roman" w:hAnsi="Times New Roman"/>
          <w:lang w:val="fr-FR"/>
        </w:rPr>
      </w:pPr>
      <w:r w:rsidRPr="005B3ECB">
        <w:rPr>
          <w:rFonts w:ascii="Times New Roman" w:hAnsi="Times New Roman"/>
          <w:lang w:val="vi-VN"/>
        </w:rPr>
        <w:t>…………………………………………………………………………………………………………………………………………………………………………</w:t>
      </w:r>
    </w:p>
    <w:p w:rsidR="0051009C" w:rsidRPr="005B3ECB" w:rsidRDefault="0051009C" w:rsidP="00671667">
      <w:pPr>
        <w:jc w:val="center"/>
        <w:rPr>
          <w:rFonts w:ascii="Times New Roman" w:hAnsi="Times New Roman"/>
          <w:lang w:val="fr-FR"/>
        </w:rPr>
      </w:pPr>
      <w:r w:rsidRPr="005B3ECB">
        <w:rPr>
          <w:rFonts w:ascii="Times New Roman" w:hAnsi="Times New Roman"/>
          <w:lang w:val="fr-FR"/>
        </w:rPr>
        <w:t>***********************************</w:t>
      </w:r>
    </w:p>
    <w:p w:rsidR="0051009C" w:rsidRPr="005B3ECB" w:rsidRDefault="0051009C" w:rsidP="00671667">
      <w:pPr>
        <w:jc w:val="both"/>
        <w:rPr>
          <w:rFonts w:ascii="Times New Roman" w:hAnsi="Times New Roman"/>
          <w:lang w:val="fr-FR"/>
        </w:rPr>
      </w:pPr>
    </w:p>
    <w:p w:rsidR="00455B9A" w:rsidRPr="005B3ECB" w:rsidRDefault="00455B9A" w:rsidP="00671667">
      <w:pPr>
        <w:tabs>
          <w:tab w:val="left" w:pos="3750"/>
        </w:tabs>
        <w:jc w:val="both"/>
        <w:rPr>
          <w:rFonts w:ascii="Times New Roman" w:hAnsi="Times New Roman"/>
          <w:lang w:val="fr-FR"/>
        </w:rPr>
      </w:pPr>
    </w:p>
    <w:p w:rsidR="00455B9A" w:rsidRPr="005B3ECB" w:rsidRDefault="00455B9A"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BE69FA" w:rsidP="00531565">
      <w:pPr>
        <w:rPr>
          <w:rFonts w:ascii="Times New Roman" w:hAnsi="Times New Roman"/>
          <w:lang w:val="vi-VN"/>
        </w:rPr>
      </w:pPr>
      <w:r w:rsidRPr="005B3ECB">
        <w:rPr>
          <w:rFonts w:ascii="Times New Roman" w:hAnsi="Times New Roman"/>
          <w:lang w:val="vi-VN"/>
        </w:rPr>
        <w:lastRenderedPageBreak/>
        <w:t xml:space="preserve">Ngày soạn:   </w:t>
      </w:r>
      <w:r w:rsidRPr="005B3ECB">
        <w:rPr>
          <w:rFonts w:ascii="Times New Roman" w:hAnsi="Times New Roman"/>
        </w:rPr>
        <w:t>01</w:t>
      </w:r>
      <w:r w:rsidR="00531565" w:rsidRPr="005B3ECB">
        <w:rPr>
          <w:rFonts w:ascii="Times New Roman" w:hAnsi="Times New Roman"/>
          <w:lang w:val="vi-VN"/>
        </w:rPr>
        <w:t>/</w:t>
      </w:r>
      <w:r w:rsidRPr="005B3ECB">
        <w:rPr>
          <w:rFonts w:ascii="Times New Roman" w:hAnsi="Times New Roman"/>
          <w:lang w:val="vi-VN"/>
        </w:rPr>
        <w:t>1</w:t>
      </w:r>
      <w:r w:rsidRPr="005B3ECB">
        <w:rPr>
          <w:rFonts w:ascii="Times New Roman" w:hAnsi="Times New Roman"/>
        </w:rPr>
        <w:t>2</w:t>
      </w:r>
      <w:r w:rsidR="00531565" w:rsidRPr="005B3ECB">
        <w:rPr>
          <w:rFonts w:ascii="Times New Roman" w:hAnsi="Times New Roman"/>
          <w:lang w:val="vi-VN"/>
        </w:rPr>
        <w:t xml:space="preserve">/2019                   </w:t>
      </w:r>
      <w:r w:rsidR="00531565" w:rsidRPr="005B3ECB">
        <w:rPr>
          <w:rFonts w:ascii="Times New Roman" w:hAnsi="Times New Roman"/>
          <w:lang w:val="vi-VN"/>
        </w:rPr>
        <w:tab/>
        <w:t xml:space="preserve">                   </w:t>
      </w:r>
    </w:p>
    <w:p w:rsidR="00531565" w:rsidRPr="005B3ECB" w:rsidRDefault="00BE69FA" w:rsidP="00531565">
      <w:pPr>
        <w:rPr>
          <w:rFonts w:ascii="Times New Roman" w:hAnsi="Times New Roman"/>
          <w:lang w:val="vi-VN"/>
        </w:rPr>
      </w:pPr>
      <w:r w:rsidRPr="005B3ECB">
        <w:rPr>
          <w:rFonts w:ascii="Times New Roman" w:hAnsi="Times New Roman"/>
          <w:lang w:val="vi-VN"/>
        </w:rPr>
        <w:t xml:space="preserve">Ngày dạy:    </w:t>
      </w:r>
      <w:r w:rsidRPr="005B3ECB">
        <w:rPr>
          <w:rFonts w:ascii="Times New Roman" w:hAnsi="Times New Roman"/>
        </w:rPr>
        <w:t>03</w:t>
      </w:r>
      <w:r w:rsidR="00531565" w:rsidRPr="005B3ECB">
        <w:rPr>
          <w:rFonts w:ascii="Times New Roman" w:hAnsi="Times New Roman"/>
          <w:lang w:val="vi-VN"/>
        </w:rPr>
        <w:t>/1</w:t>
      </w:r>
      <w:r w:rsidRPr="005B3ECB">
        <w:rPr>
          <w:rFonts w:ascii="Times New Roman" w:hAnsi="Times New Roman"/>
        </w:rPr>
        <w:t>2</w:t>
      </w:r>
      <w:r w:rsidR="00531565" w:rsidRPr="005B3ECB">
        <w:rPr>
          <w:rFonts w:ascii="Times New Roman" w:hAnsi="Times New Roman"/>
          <w:lang w:val="vi-VN"/>
        </w:rPr>
        <w:t>/2019</w:t>
      </w:r>
    </w:p>
    <w:p w:rsidR="00531565" w:rsidRPr="005B3ECB" w:rsidRDefault="00531565" w:rsidP="00531565">
      <w:pPr>
        <w:ind w:firstLine="670"/>
        <w:jc w:val="center"/>
        <w:rPr>
          <w:rFonts w:ascii="Times New Roman" w:hAnsi="Times New Roman"/>
          <w:b/>
          <w:bCs/>
          <w:lang w:val="vi-VN"/>
        </w:rPr>
      </w:pPr>
      <w:r w:rsidRPr="005B3ECB">
        <w:rPr>
          <w:rFonts w:ascii="Times New Roman" w:hAnsi="Times New Roman"/>
          <w:b/>
          <w:bCs/>
          <w:lang w:val="vi-VN"/>
        </w:rPr>
        <w:t xml:space="preserve">Tiết: </w:t>
      </w:r>
      <w:r w:rsidR="00770A82" w:rsidRPr="005B3ECB">
        <w:rPr>
          <w:rFonts w:ascii="Times New Roman" w:hAnsi="Times New Roman"/>
          <w:b/>
          <w:lang w:val="vi-VN"/>
        </w:rPr>
        <w:t>3</w:t>
      </w:r>
      <w:r w:rsidR="00770A82" w:rsidRPr="005B3ECB">
        <w:rPr>
          <w:rFonts w:ascii="Times New Roman" w:hAnsi="Times New Roman"/>
          <w:b/>
        </w:rPr>
        <w:t>7</w:t>
      </w:r>
      <w:r w:rsidRPr="005B3ECB">
        <w:rPr>
          <w:rFonts w:ascii="Times New Roman" w:hAnsi="Times New Roman"/>
          <w:b/>
          <w:lang w:val="vi-VN"/>
        </w:rPr>
        <w:t>+3</w:t>
      </w:r>
      <w:r w:rsidR="00770A82" w:rsidRPr="005B3ECB">
        <w:rPr>
          <w:rFonts w:ascii="Times New Roman" w:hAnsi="Times New Roman"/>
          <w:b/>
        </w:rPr>
        <w:t>8</w:t>
      </w:r>
      <w:r w:rsidRPr="005B3ECB">
        <w:rPr>
          <w:rFonts w:ascii="Times New Roman" w:hAnsi="Times New Roman"/>
          <w:b/>
          <w:lang w:val="vi-VN"/>
        </w:rPr>
        <w:t>+3</w:t>
      </w:r>
      <w:r w:rsidR="00770A82" w:rsidRPr="005B3ECB">
        <w:rPr>
          <w:rFonts w:ascii="Times New Roman" w:hAnsi="Times New Roman"/>
          <w:b/>
        </w:rPr>
        <w:t>9</w:t>
      </w:r>
      <w:r w:rsidRPr="005B3ECB">
        <w:rPr>
          <w:rFonts w:ascii="Times New Roman" w:hAnsi="Times New Roman"/>
          <w:lang w:val="vi-VN"/>
        </w:rPr>
        <w:t xml:space="preserve">                 </w:t>
      </w:r>
    </w:p>
    <w:p w:rsidR="00531565" w:rsidRPr="005B3ECB" w:rsidRDefault="00531565" w:rsidP="00531565">
      <w:pPr>
        <w:ind w:firstLine="670"/>
        <w:jc w:val="center"/>
        <w:rPr>
          <w:rFonts w:ascii="Times New Roman" w:hAnsi="Times New Roman"/>
          <w:b/>
        </w:rPr>
      </w:pPr>
      <w:r w:rsidRPr="005B3ECB">
        <w:rPr>
          <w:rFonts w:ascii="Times New Roman" w:hAnsi="Times New Roman"/>
          <w:b/>
          <w:lang w:val="vi-VN"/>
        </w:rPr>
        <w:t xml:space="preserve">         </w:t>
      </w:r>
      <w:r w:rsidR="00770A82" w:rsidRPr="005B3ECB">
        <w:rPr>
          <w:rFonts w:ascii="Times New Roman" w:hAnsi="Times New Roman"/>
          <w:b/>
          <w:lang w:val="vi-VN"/>
        </w:rPr>
        <w:t xml:space="preserve">ÔN TẬP CHUNG CHỦ ĐỀ </w:t>
      </w:r>
      <w:r w:rsidR="00770A82" w:rsidRPr="005B3ECB">
        <w:rPr>
          <w:rFonts w:ascii="Times New Roman" w:hAnsi="Times New Roman"/>
          <w:b/>
        </w:rPr>
        <w:t>2,3</w:t>
      </w:r>
    </w:p>
    <w:p w:rsidR="00531565" w:rsidRPr="005B3ECB" w:rsidRDefault="00531565" w:rsidP="00531565">
      <w:pPr>
        <w:ind w:firstLine="720"/>
        <w:jc w:val="both"/>
        <w:rPr>
          <w:rFonts w:ascii="Times New Roman" w:hAnsi="Times New Roman"/>
          <w:lang w:val="vi-VN"/>
        </w:rPr>
      </w:pPr>
      <w:r w:rsidRPr="005B3ECB">
        <w:rPr>
          <w:rFonts w:ascii="Times New Roman" w:hAnsi="Times New Roman"/>
          <w:b/>
          <w:lang w:val="vi-VN"/>
        </w:rPr>
        <w:t>I. MỤC TIÊU:</w:t>
      </w:r>
    </w:p>
    <w:p w:rsidR="00531565" w:rsidRPr="005B3ECB" w:rsidRDefault="00531565" w:rsidP="00531565">
      <w:pPr>
        <w:tabs>
          <w:tab w:val="left" w:pos="67"/>
        </w:tabs>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p>
    <w:p w:rsidR="00531565" w:rsidRPr="005B3ECB" w:rsidRDefault="00531565" w:rsidP="00531565">
      <w:pPr>
        <w:tabs>
          <w:tab w:val="left" w:pos="67"/>
        </w:tabs>
        <w:rPr>
          <w:rFonts w:ascii="Times New Roman" w:hAnsi="Times New Roman"/>
          <w:lang w:val="vi-VN"/>
        </w:rPr>
      </w:pPr>
      <w:r w:rsidRPr="005B3ECB">
        <w:rPr>
          <w:rFonts w:ascii="Times New Roman" w:hAnsi="Times New Roman"/>
          <w:b/>
          <w:lang w:val="vi-VN"/>
        </w:rPr>
        <w:tab/>
      </w:r>
      <w:r w:rsidRPr="005B3ECB">
        <w:rPr>
          <w:rFonts w:ascii="Times New Roman" w:hAnsi="Times New Roman"/>
          <w:b/>
          <w:lang w:val="vi-VN"/>
        </w:rPr>
        <w:tab/>
      </w:r>
      <w:r w:rsidRPr="005B3ECB">
        <w:rPr>
          <w:rFonts w:ascii="Times New Roman" w:hAnsi="Times New Roman"/>
          <w:lang w:val="vi-VN"/>
        </w:rPr>
        <w:t>-</w:t>
      </w:r>
      <w:r w:rsidRPr="005B3ECB">
        <w:rPr>
          <w:rFonts w:ascii="Times New Roman" w:hAnsi="Times New Roman"/>
          <w:b/>
          <w:lang w:val="vi-VN"/>
        </w:rPr>
        <w:t xml:space="preserve"> </w:t>
      </w:r>
      <w:r w:rsidRPr="005B3ECB">
        <w:rPr>
          <w:rFonts w:ascii="Times New Roman" w:hAnsi="Times New Roman"/>
          <w:lang w:val="vi-VN"/>
        </w:rPr>
        <w:t>Tái hiện lại điều kiện cân bằng của đòn bẩy vào giải bài tập liên quan</w:t>
      </w:r>
    </w:p>
    <w:p w:rsidR="00531565" w:rsidRPr="005B3ECB" w:rsidRDefault="00531565" w:rsidP="00531565">
      <w:pPr>
        <w:rPr>
          <w:rFonts w:ascii="Times New Roman" w:hAnsi="Times New Roman"/>
          <w:spacing w:val="-8"/>
          <w:lang w:val="vi-VN"/>
        </w:rPr>
      </w:pPr>
      <w:r w:rsidRPr="005B3ECB">
        <w:rPr>
          <w:rFonts w:ascii="Times New Roman" w:hAnsi="Times New Roman"/>
        </w:rPr>
        <w:tab/>
      </w:r>
      <w:r w:rsidRPr="005B3ECB">
        <w:rPr>
          <w:rFonts w:ascii="Times New Roman" w:hAnsi="Times New Roman"/>
          <w:spacing w:val="-8"/>
          <w:lang w:val="vi-VN"/>
        </w:rPr>
        <w:t>- Tái hiện lại kiến thức về bình thông nhau để giải  bài tập về bình thông nhau</w:t>
      </w:r>
    </w:p>
    <w:p w:rsidR="00531565" w:rsidRPr="005B3ECB" w:rsidRDefault="00531565" w:rsidP="0053156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Rèn kỹ năng suy luận và trình bày các bài tập. </w:t>
      </w:r>
    </w:p>
    <w:p w:rsidR="00531565" w:rsidRPr="005B3ECB" w:rsidRDefault="00531565" w:rsidP="00531565">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531565" w:rsidRPr="005B3ECB" w:rsidRDefault="00531565" w:rsidP="0053156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531565" w:rsidRPr="005B3ECB" w:rsidRDefault="00531565" w:rsidP="00531565">
      <w:pPr>
        <w:jc w:val="both"/>
        <w:rPr>
          <w:rFonts w:ascii="Times New Roman" w:hAnsi="Times New Roman"/>
          <w:lang w:val="vi-VN"/>
        </w:rPr>
      </w:pPr>
      <w:r w:rsidRPr="005B3ECB">
        <w:rPr>
          <w:rFonts w:ascii="Times New Roman" w:hAnsi="Times New Roman"/>
          <w:lang w:val="vi-VN"/>
        </w:rPr>
        <w:tab/>
        <w:t>- Phát triển năng lực tự học, tự tìm hiểu.</w:t>
      </w:r>
    </w:p>
    <w:p w:rsidR="00531565" w:rsidRPr="005B3ECB" w:rsidRDefault="00531565" w:rsidP="00531565">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531565" w:rsidRPr="005B3ECB" w:rsidRDefault="00531565" w:rsidP="00531565">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531565" w:rsidRPr="005B3ECB" w:rsidRDefault="00531565" w:rsidP="00531565">
      <w:pPr>
        <w:ind w:firstLine="720"/>
        <w:jc w:val="both"/>
        <w:rPr>
          <w:rFonts w:ascii="Times New Roman" w:hAnsi="Times New Roman"/>
          <w:i/>
          <w:lang w:val="vi-VN"/>
        </w:rPr>
      </w:pPr>
      <w:r w:rsidRPr="005B3ECB">
        <w:rPr>
          <w:rFonts w:ascii="Times New Roman" w:hAnsi="Times New Roman"/>
          <w:b/>
          <w:lang w:val="vi-VN"/>
        </w:rPr>
        <w:t xml:space="preserve">III. CHUẨN BỊ: </w:t>
      </w:r>
    </w:p>
    <w:p w:rsidR="00531565" w:rsidRPr="005B3ECB" w:rsidRDefault="00531565" w:rsidP="0053156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531565" w:rsidRPr="005B3ECB" w:rsidRDefault="00531565" w:rsidP="00531565">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531565" w:rsidRPr="005B3ECB" w:rsidRDefault="00531565" w:rsidP="00531565">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E69FA" w:rsidRPr="005B3ECB" w:rsidRDefault="00BE69FA" w:rsidP="00455B9A">
      <w:pPr>
        <w:tabs>
          <w:tab w:val="left" w:pos="3750"/>
        </w:tabs>
        <w:rPr>
          <w:rFonts w:ascii="Times New Roman" w:hAnsi="Times New Roman"/>
          <w:b/>
          <w:lang w:val="vi-VN"/>
        </w:rPr>
      </w:pPr>
      <w:r w:rsidRPr="005B3ECB">
        <w:rPr>
          <w:rFonts w:ascii="Times New Roman" w:hAnsi="Times New Roman"/>
          <w:b/>
          <w:lang w:val="vi-VN"/>
        </w:rPr>
        <w:t>A.</w:t>
      </w:r>
      <w:r w:rsidR="00455B9A" w:rsidRPr="005B3ECB">
        <w:rPr>
          <w:rFonts w:ascii="Times New Roman" w:hAnsi="Times New Roman"/>
          <w:b/>
          <w:lang w:val="vi-VN"/>
        </w:rPr>
        <w:t xml:space="preserve"> Chữa bài tập về nhà </w:t>
      </w:r>
    </w:p>
    <w:p w:rsidR="00455B9A" w:rsidRPr="005B3ECB" w:rsidRDefault="00670F51" w:rsidP="00455B9A">
      <w:pPr>
        <w:tabs>
          <w:tab w:val="left" w:pos="3750"/>
        </w:tabs>
        <w:rPr>
          <w:rFonts w:ascii="Times New Roman" w:hAnsi="Times New Roman"/>
          <w:b/>
          <w:lang w:val="nl-NL"/>
        </w:rPr>
      </w:pPr>
      <w:r w:rsidRPr="005B3ECB">
        <w:rPr>
          <w:rFonts w:ascii="Times New Roman" w:hAnsi="Times New Roman"/>
          <w:b/>
          <w:noProof/>
        </w:rPr>
        <mc:AlternateContent>
          <mc:Choice Requires="wpg">
            <w:drawing>
              <wp:anchor distT="0" distB="0" distL="114300" distR="114300" simplePos="0" relativeHeight="251606528" behindDoc="0" locked="0" layoutInCell="1" allowOverlap="1" wp14:anchorId="7D191ADF" wp14:editId="4728E30F">
                <wp:simplePos x="0" y="0"/>
                <wp:positionH relativeFrom="column">
                  <wp:posOffset>3956685</wp:posOffset>
                </wp:positionH>
                <wp:positionV relativeFrom="paragraph">
                  <wp:posOffset>114935</wp:posOffset>
                </wp:positionV>
                <wp:extent cx="2425065" cy="1440815"/>
                <wp:effectExtent l="9525" t="18415" r="3810" b="0"/>
                <wp:wrapNone/>
                <wp:docPr id="3659" name="Group 2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440815"/>
                          <a:chOff x="7618" y="6164"/>
                          <a:chExt cx="3819" cy="2715"/>
                        </a:xfrm>
                      </wpg:grpSpPr>
                      <wps:wsp>
                        <wps:cNvPr id="3660" name="Line 2330"/>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 name="Line 2331"/>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2" name="Rectangle 2332"/>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63" name="Line 2333"/>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4" name="Rectangle 2334"/>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65" name="Line 2335"/>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6" name="Line 2336"/>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7" name="Line 2337"/>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8" name="Line 2338"/>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9" name="Line 2339"/>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0" name="Line 2340"/>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1" name="Line 2341"/>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72" name="Line 2342"/>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73" name="Text Box 2343"/>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74" name="Text Box 2344"/>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75" name="AutoShape 2345"/>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76" name="Text Box 2346"/>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3677" name="Text Box 2347"/>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3678" name="Line 2348"/>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9" name="Line 2349"/>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0" name="Line 2350"/>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1" name="Line 2351"/>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2" name="Line 2352"/>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3" name="Line 2353"/>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4" name="Line 2354"/>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29" o:spid="_x0000_s1331" style="position:absolute;margin-left:311.55pt;margin-top:9.05pt;width:190.95pt;height:113.45pt;z-index:251606528" coordorigin="7618,6164" coordsize="3819,2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wXv0AYAAE9IAAAOAAAAZHJzL2Uyb0RvYy54bWzsXO1yozYU/d+ZvgPDf8d8iM+Js7Nrx5nO bNtMd/sACmCbFhAVJHZ2p+/eKwlkIPZmHbKZ7Ub+YYMFQh9H517pHnH+Zpdn2l1Cq5QUM908M3Qt KSISp8V6pv/5cTnxda2qcRHjjBTJTL9PKv3Nxc8/nW/LMLHIhmRxQjXIpKjCbTnTN3VdhtNpFW2S HFdnpEwKSFwRmuMaTul6GlO8hdzzbGoZhjvdEhqXlERJVcG/C5GoX/D8V6skqn9fraqk1rKZDmWr +Tfl3zfse3pxjsM1xeUmjZpi4CeUIsdpAQ+VWS1wjbVbmj7IKk8jSiqyqs8ikk/JapVGCa8D1MY0 BrW5ouS25HVZh9t1KZsJmnbQTk/ONvrt7ppqaTzTbdcJdK3AOfQSf7Bm2VbAGmhbrkO47oqWH8pr KmoJh+9J9HcFydNhOjtfi4u1m+2vJIYc8W1NeAPtVjRnWUDVtR3vh3vZD8mu1iL400KWY7iOrkWQ ZiJk+KYjeiraQHey+zzXBGRBsmu6qE27bO63fROqwm62PHHnFIfiwbywTeFYzQB11b5hq3EN+2GD y4T3V8UaTDasC8gTDfs+LRJoV5sDjz0dLpsX15S3chVW0L6PNplv+W3VPd4/ONw3nGmJivMHyFrj sKRVfZWQXGMHMz2DcvDuwHfvq5p14v4S1jsFWaZZBv/jMCu07UwPHMvhN1QkS2OWyNIqur6ZZ1S7 w2x48Q/rC8isdxnAuIh5ZpsEx5fNcY3TTBzD9VnB8oN6QHGaIzF+PgdGcOlf+miCLPdygozFYvJ2 OUcTd2l6zsJezOcL819WNBOFmzSOk4KVrh3LJvq6Lm1YRYxCOZplM0z7ufMqQmHbX15ogJboQYGr GxLf847l/wPKXg5u5hBuJuuV8XBrR1oLN4A1H6G+oeDGLRig5BXCDShHsNsfYG5xsc44xVkdzLV2 oxJGQyvIfAMXJm8pJVvGCUC8HKN8rAAnihvaAfUoJXqBh7g18IIhRt2WEW1gYcFNrQkacCKF0n+J E3uU1mO+Jf8cYr5nIM88rcFDytJ8psM4gw97Dg6/yKQDKqp3Nztu4y1D9oqgJ40SsAYwjsGFg4MN oZ90bQvu0Eyv/rnFNNG17JcCeidgZhj8J36CHM+CE9pNuemm4CKCrGZ6rWvicF4Ln+u2pOl6A08y eUsX5C34BauUWyDW26JUQKvs5EU5025B3Jpou4PfU020aXjQT333ZEiahv8IHpWNHrjJP5SNBr46 QJrclW0M9bcmTdNwXFewpoUaH7oFqeWCi8ltu6VoU7cMSQaKNvszG5ik9Wc2fKLWIPhU2pSTOg9Z A0ACm7aTwS9bccWaPzJrAl/14eaOsNJ+4IiJtIKbmkgfXLfxhnDzRsAtCFxwMmFRSsFNwe0g3ICN +uzmj4CbaVoOLAQpvKl1wmPL0nK9v53zNsv9T1qWls6b7w/XYEybrR0w/01NeV/vOqEHGOjRG4Di 6cvS0poquClresiaesMoCBoTBZHs5rnBYGr6nbIbW91e4GojgnPZmh2z8YZDFY570aVlT8ZHGjOL 5CL8E6K/kvc8dxj9VUBUcWEmgjkmQ/BkjOMjW+d9R3YgRUByabMJu2n1DlLaCM23i9g5YjLs2/ZA xBDYzdqzIxyE4yqGxyJ2Mnzf6gvkH9+t4uD0IONRaYKQhXAR0ufAtJDxzgomS9f3JmiJnEngGf7E MIN3gWugAC2WfREF5yqhyxoR1R4tHTkx+ik1IKz4rTqj/T2k0uiERmXsRa3x99b4WWhd+O1d2pCt 9aK0EQSGCPT79jBCoGjjoCrrmDZB0UZHfjaGNmTAS9FGnzZkaJBpPLhPwtwN2VxS5QNiwW8kCwqQ KVZA9yLRBwFuELmyWdFxJ6OmKdc07aVBbA61jhtOxPFfurbKM1ANgwpSc1qFDmTItZU861ZpxO48 3cI/iwbzREPKBZnHZUQy7KZA3we9DFB2baVsrRe1labh+jAGWQAAHDwx9W/h7zmNTlj52F0JszKW X6EwHGMsZfxU8UafN2SkucsbsrVemDc8NgMH3njoZLtBs7FC8YbijRNdijG8IQPhijf6vDGUDCDZ UsAZp+rvQLbsAhExj8GGHVQ8WNB6DCxBRXBf98YiCDgMIrhjBAMdtD2Qeyq0qW1ssD+ijzZnjF6A oQ0yZF4NEtta99smFdoU2vyhXADEc09Xp+y57YAPrSzpq9+i6w81AbAe8yxog216ym9TG8L77x/w ZeC/UaBA7P050HZgt63iNsVtMl7coq0bKx4xJ/V8xW3/n5ddQPCIv7WGB8CaN+yw1+J0z+G4+x6g i/8AAAD//wMAUEsDBBQABgAIAAAAIQBcf+yc4AAAAAsBAAAPAAAAZHJzL2Rvd25yZXYueG1sTI9B a8MwDIXvg/0Ho8Fuq510LSWLU0rZdiqDtYOxmxurSWgsh9hN0n8/9bSdJPEeT9/L15NrxYB9aDxp SGYKBFLpbUOVhq/D29MKRIiGrGk9oYYrBlgX93e5yawf6ROHfawEh1DIjIY6xi6TMpQ1OhNmvkNi 7eR7ZyKffSVtb0YOd61MlVpKZxriD7XpcFtjed5fnIb30YybefI67M6n7fXnsPj43iWo9ePDtHkB EXGKf2a44TM6FMx09BeyQbQaluk8YSsLK543g1ILbnfUkD7zIotc/u9Q/AIAAP//AwBQSwECLQAU AAYACAAAACEAtoM4kv4AAADhAQAAEwAAAAAAAAAAAAAAAAAAAAAAW0NvbnRlbnRfVHlwZXNdLnht bFBLAQItABQABgAIAAAAIQA4/SH/1gAAAJQBAAALAAAAAAAAAAAAAAAAAC8BAABfcmVscy8ucmVs c1BLAQItABQABgAIAAAAIQDRcwXv0AYAAE9IAAAOAAAAAAAAAAAAAAAAAC4CAABkcnMvZTJvRG9j LnhtbFBLAQItABQABgAIAAAAIQBcf+yc4AAAAAsBAAAPAAAAAAAAAAAAAAAAACoJAABkcnMvZG93 bnJldi54bWxQSwUGAAAAAAQABADzAAAANwoAAAAA ">
                <v:line id="Line 2330" o:spid="_x0000_s1332" style="position:absolute;visibility:visible;mso-wrap-style:square" from="8288,6179" to="10700,6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soa8QAAADdAAAADwAAAGRycy9kb3ducmV2LnhtbERPz2vCMBS+D/wfwhN2m+kmhFGNIhNB dxjTDfT4bJ5ttXkpSdZ2//1yGHj8+H7Pl4NtREc+1I41PE8yEMSFMzWXGr6/Nk+vIEJENtg4Jg2/ FGC5GD3MMTeu5z11h1iKFMIhRw1VjG0uZSgqshgmriVO3MV5izFBX0rjsU/htpEvWaakxZpTQ4Ut vVVU3A4/VsPH9FN1q937djju1LlY78+na++1fhwPqxmISEO8i//dW6NhqlTan96k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iyhrxAAAAN0AAAAPAAAAAAAAAAAA AAAAAKECAABkcnMvZG93bnJldi54bWxQSwUGAAAAAAQABAD5AAAAkgMAAAAA "/>
                <v:line id="Line 2331" o:spid="_x0000_s1333" style="position:absolute;visibility:visible;mso-wrap-style:square" from="8288,6164" to="8288,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eN8McAAADdAAAADwAAAGRycy9kb3ducmV2LnhtbESPQUvDQBSE74L/YXlCb2bTFhaJ3Zai FFoP0lZBj6/ZZxLNvg272yT+e7cg9DjMzDfMYjXaVvTkQ+NYwzTLQRCXzjRcaXh/29w/gAgR2WDr mDT8UoDV8vZmgYVxAx+oP8ZKJAiHAjXUMXaFlKGsyWLIXEecvC/nLcYkfSWNxyHBbStnea6kxYbT Qo0dPdVU/hzPVsPrfK/69e5lO37s1Kl8Ppw+vwev9eRuXD+CiDTGa/i/vTUa5kpN4fImPQ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x43wxwAAAN0AAAAPAAAAAAAA AAAAAAAAAKECAABkcnMvZG93bnJldi54bWxQSwUGAAAAAAQABAD5AAAAlQMAAAAA "/>
                <v:rect id="Rectangle 2332" o:spid="_x0000_s1334" style="position:absolute;left:7974;top:7964;width:61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iMAcQA AADdAAAADwAAAGRycy9kb3ducmV2LnhtbESPQYvCMBSE7wv+h/AEb2u6FYpWoyyKsh61Xvb2tnm2 1ealNFG7/nojCB6HmfmGmS06U4srta6yrOBrGIEgzq2uuFBwyNafYxDOI2usLZOCf3KwmPc+Zphq e+MdXfe+EAHCLkUFpfdNKqXLSzLohrYhDt7RtgZ9kG0hdYu3ADe1jKMokQYrDgslNrQsKT/vL0bB XxUf8L7LNpGZrEd+22Wny+9KqUG/+56C8NT5d/jV/tEKRkkSw/NNeAJy/gAAAP//AwBQSwECLQAU AAYACAAAACEA8PeKu/0AAADiAQAAEwAAAAAAAAAAAAAAAAAAAAAAW0NvbnRlbnRfVHlwZXNdLnht bFBLAQItABQABgAIAAAAIQAx3V9h0gAAAI8BAAALAAAAAAAAAAAAAAAAAC4BAABfcmVscy8ucmVs c1BLAQItABQABgAIAAAAIQAzLwWeQQAAADkAAAAQAAAAAAAAAAAAAAAAACkCAABkcnMvc2hhcGV4 bWwueG1sUEsBAi0AFAAGAAgAAAAhANy4jAHEAAAA3QAAAA8AAAAAAAAAAAAAAAAAmAIAAGRycy9k b3ducmV2LnhtbFBLBQYAAAAABAAEAPUAAACJAwAAAAA= ">
                  <v:textbox>
                    <w:txbxContent>
                      <w:p w:rsidR="00667A46" w:rsidRPr="006E6890" w:rsidRDefault="00667A46">
                        <w:pPr>
                          <w:rPr>
                            <w:rFonts w:ascii="Times New Roman" w:hAnsi="Times New Roman"/>
                            <w:lang w:val="nl-NL"/>
                          </w:rPr>
                        </w:pPr>
                      </w:p>
                    </w:txbxContent>
                  </v:textbox>
                </v:rect>
                <v:line id="Line 2333" o:spid="_x0000_s1335" style="position:absolute;visibility:visible;mso-wrap-style:square" from="10700,6164" to="1070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m2HMcAAADdAAAADwAAAGRycy9kb3ducmV2LnhtbESPQUvDQBSE7wX/w/IEb+1GA0uJ3Zai CG0PxVZBj6/ZZxLNvg27a5L++65Q8DjMzDfMYjXaVvTkQ+NYw/0sA0FcOtNwpeH97WU6BxEissHW MWk4U4DV8maywMK4gQ/UH2MlEoRDgRrqGLtCylDWZDHMXEecvC/nLcYkfSWNxyHBbSsfskxJiw2n hRo7eqqp/Dn+Wg37/FX16+1uM35s1al8Ppw+vwev9d3tuH4EEWmM/+Fre2M05Erl8Pc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WbYcxwAAAN0AAAAPAAAAAAAA AAAAAAAAAKECAABkcnMvZG93bnJldi54bWxQSwUGAAAAAAQABAD5AAAAlQMAAAAA "/>
                <v:rect id="Rectangle 2334" o:spid="_x0000_s1336" style="position:absolute;left:10566;top:7244;width:26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2x7sQA AADdAAAADwAAAGRycy9kb3ducmV2LnhtbESPQYvCMBSE78L+h/AWvGm6KsWtRlkURY9aL97eNs+2 u81LaaJWf70RBI/DzHzDTOetqcSFGldaVvDVj0AQZ1aXnCs4pKveGITzyBory6TgRg7ms4/OFBNt r7yjy97nIkDYJaig8L5OpHRZQQZd39bEwTvZxqAPssmlbvAa4KaSgyiKpcGSw0KBNS0Kyv73Z6Pg txwc8L5L15H5Xg39tk3/zselUt3P9mcCwlPr3+FXe6MVDON4BM834QnI2QMAAP//AwBQSwECLQAU AAYACAAAACEA8PeKu/0AAADiAQAAEwAAAAAAAAAAAAAAAAAAAAAAW0NvbnRlbnRfVHlwZXNdLnht bFBLAQItABQABgAIAAAAIQAx3V9h0gAAAI8BAAALAAAAAAAAAAAAAAAAAC4BAABfcmVscy8ucmVs c1BLAQItABQABgAIAAAAIQAzLwWeQQAAADkAAAAQAAAAAAAAAAAAAAAAACkCAABkcnMvc2hhcGV4 bWwueG1sUEsBAi0AFAAGAAgAAAAhADwdse7EAAAA3QAAAA8AAAAAAAAAAAAAAAAAmAIAAGRycy9k b3ducmV2LnhtbFBLBQYAAAAABAAEAPUAAACJAwAAAAA= ">
                  <v:textbox>
                    <w:txbxContent>
                      <w:p w:rsidR="00667A46" w:rsidRPr="006E6890" w:rsidRDefault="00667A46">
                        <w:pPr>
                          <w:rPr>
                            <w:rFonts w:ascii="Times New Roman" w:hAnsi="Times New Roman"/>
                            <w:lang w:val="nl-NL"/>
                          </w:rPr>
                        </w:pPr>
                      </w:p>
                    </w:txbxContent>
                  </v:textbox>
                </v:rect>
                <v:line id="Line 2335" o:spid="_x0000_s1337" style="position:absolute;visibility:visible;mso-wrap-style:square" from="7618,7424" to="761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yL88gAAADdAAAADwAAAGRycy9kb3ducmV2LnhtbESPQUsDMRSE74L/ITzBm83a0iBr01Is QuuhtFXQ4+vmubu6eVmSuLv9902h4HGYmW+Y2WKwjejIh9qxhsdRBoK4cKbmUsPH++vDE4gQkQ02 jknDiQIs5rc3M8yN63lP3SGWIkE45KihirHNpQxFRRbDyLXEyft23mJM0pfSeOwT3DZynGVKWqw5 LVTY0ktFxe/hz2rYTnaqW27e1sPnRh2L1f749dN7re/vhuUziEhD/A9f22ujYaLUFC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fyL88gAAADdAAAADwAAAAAA AAAAAAAAAAChAgAAZHJzL2Rvd25yZXYueG1sUEsFBgAAAAAEAAQA+QAAAJYDAAAAAA== "/>
                <v:line id="Line 2336" o:spid="_x0000_s1338" style="position:absolute;visibility:visible;mso-wrap-style:square" from="8958,742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4VhMcAAADdAAAADwAAAGRycy9kb3ducmV2LnhtbESPQWsCMRSE74L/ITyhN81aIZTVKKIU tIdSbaEen5vX3a2blyVJd7f/vikUehxm5htmtRlsIzryoXasYT7LQBAXztRcanh7fZw+gAgR2WDj mDR8U4DNejxaYW5czyfqzrEUCcIhRw1VjG0uZSgqshhmriVO3ofzFmOSvpTGY5/gtpH3WaakxZrT QoUt7Soqbucvq+F58aK67fHpMLwf1bXYn66Xz95rfTcZtksQkYb4H/5rH4yGhVIKft+kJ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LhWExwAAAN0AAAAPAAAAAAAA AAAAAAAAAKECAABkcnMvZG93bnJldi54bWxQSwUGAAAAAAQABAD5AAAAlQMAAAAA "/>
                <v:line id="Line 2337" o:spid="_x0000_s1339" style="position:absolute;visibility:visible;mso-wrap-style:square" from="9963,7424" to="996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KwH8gAAADdAAAADwAAAGRycy9kb3ducmV2LnhtbESPQUsDMRSE74L/ITzBm83aQipr01Is QuuhtFXQ4+vmubu6eVmSuLv9902h4HGYmW+Y2WKwjejIh9qxhsdRBoK4cKbmUsPH++vDE4gQkQ02 jknDiQIs5rc3M8yN63lP3SGWIkE45KihirHNpQxFRRbDyLXEyft23mJM0pfSeOwT3DZynGVKWqw5 LVTY0ktFxe/hz2rYTnaqW27e1sPnRh2L1f749dN7re/vhuUziEhD/A9f22ujYaLUFC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mKwH8gAAADdAAAADwAAAAAA AAAAAAAAAAChAgAAZHJzL2Rvd25yZXYueG1sUEsFBgAAAAAEAAQA+QAAAJYDAAAAAA== "/>
                <v:line id="Line 2338" o:spid="_x0000_s1340" style="position:absolute;visibility:visible;mso-wrap-style:square" from="11251,7424" to="11251,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kbcQAAADdAAAADwAAAGRycy9kb3ducmV2LnhtbERPz2vCMBS+D/wfwhN2m+kmhFGNIhNB dxjTDfT4bJ5ttXkpSdZ2//1yGHj8+H7Pl4NtREc+1I41PE8yEMSFMzWXGr6/Nk+vIEJENtg4Jg2/ FGC5GD3MMTeu5z11h1iKFMIhRw1VjG0uZSgqshgmriVO3MV5izFBX0rjsU/htpEvWaakxZpTQ4Ut vVVU3A4/VsPH9FN1q937djju1LlY78+na++1fhwPqxmISEO8i//dW6NhqlSam96k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RtxAAAAN0AAAAPAAAAAAAAAAAA AAAAAKECAABkcnMvZG93bnJldi54bWxQSwUGAAAAAAQABAD5AAAAkgMAAAAA "/>
                <v:line id="Line 2339" o:spid="_x0000_s1341" style="position:absolute;visibility:visible;mso-wrap-style:square" from="7618,8864" to="8958,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GB9sgAAADdAAAADwAAAGRycy9kb3ducmV2LnhtbESPQUsDMRSE74L/ITzBm83aQqhr01Is QuuhtFXQ4+vmubu6eVmSuLv9902h4HGYmW+Y2WKwjejIh9qxhsdRBoK4cKbmUsPH++vDFESIyAYb x6ThRAEW89ubGebG9byn7hBLkSAcctRQxdjmUoaiIoth5Fri5H07bzEm6UtpPPYJbhs5zjIlLdac Fips6aWi4vfwZzVsJzvVLTdv6+Fzo47Fan/8+um91vd3w/IZRKQh/oev7bXRMFHqCS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LGB9sgAAADdAAAADwAAAAAA AAAAAAAAAAChAgAAZHJzL2Rvd25yZXYueG1sUEsFBgAAAAAEAAQA+QAAAJYDAAAAAA== "/>
                <v:line id="Line 2340" o:spid="_x0000_s1342" style="position:absolute;visibility:visible;mso-wrap-style:square" from="9963,8864" to="11303,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K+tsQAAADdAAAADwAAAGRycy9kb3ducmV2LnhtbERPy2rCQBTdF/yH4Qru6sQKaYmOIhZB uyj1Abq8Zq5JNHMnzEyT9O87i0KXh/OeL3tTi5acrywrmIwTEMS51RUXCk7HzfMbCB+QNdaWScEP eVguBk9zzLTteE/tIRQihrDPUEEZQpNJ6fOSDPqxbYgjd7POYIjQFVI77GK4qeVLkqTSYMWxocSG 1iXlj8O3UfA5/Urb1e5j25936TV/318v984pNRr2qxmIQH34F/+5t1rBNH2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Ur62xAAAAN0AAAAPAAAAAAAAAAAA AAAAAKECAABkcnMvZG93bnJldi54bWxQSwUGAAAAAAQABAD5AAAAkgMAAAAA "/>
                <v:line id="Line 2341" o:spid="_x0000_s1343" style="position:absolute;visibility:visible;mso-wrap-style:square" from="7618,7694" to="8958,7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q6FscAAADdAAAADwAAAGRycy9kb3ducmV2LnhtbESPW2vCQBSE3wv+h+UIfasb06KSukov CCJC6w37eMges8Hs2TS7xvjvu4VCH4eZ+YaZzjtbiZYaXzpWMBwkIIhzp0suFOx3i4cJCB+QNVaO ScGNPMxnvbspZtpdeUPtNhQiQthnqMCEUGdS+tyQRT9wNXH0Tq6xGKJsCqkbvEa4rWSaJCNpseS4 YLCmN0P5eXuxCj5XLR3s+os+Voun8fv3a0rmmCp13+9enkEE6sJ/+K+91AoeR+Mh/L6JT0DO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yroWxwAAAN0AAAAPAAAAAAAA AAAAAAAAAKECAABkcnMvZG93bnJldi54bWxQSwUGAAAAAAQABAD5AAAAlQMAAAAA ">
                  <v:stroke dashstyle="longDash"/>
                </v:line>
                <v:line id="Line 2342" o:spid="_x0000_s1344" style="position:absolute;visibility:visible;mso-wrap-style:square" from="9963,7679" to="11303,7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kYccAAADdAAAADwAAAGRycy9kb3ducmV2LnhtbESP3WrCQBSE74W+w3KE3unGWFRSV2kV oUjB+kd7ecieZkOzZ2N2G9O37xYKXg4z8w0zX3a2Ei01vnSsYDRMQBDnTpdcKDgdN4MZCB+QNVaO ScEPeVgu7npzzLS78p7aQyhEhLDPUIEJoc6k9Lkhi37oauLofbrGYoiyKaRu8BrhtpJpkkykxZLj gsGaVobyr8O3VfC2belsXz9ot908TNeX55TMe6rUfb97egQRqAu38H/7RSsYT6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GCRhxwAAAN0AAAAPAAAAAAAA AAAAAAAAAKECAABkcnMvZG93bnJldi54bWxQSwUGAAAAAAQABAD5AAAAlQMAAAAA ">
                  <v:stroke dashstyle="longDash"/>
                </v:line>
                <v:shape id="Text Box 2343" o:spid="_x0000_s1345" type="#_x0000_t202" style="position:absolute;left:7953;top:8339;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fOccYA AADdAAAADwAAAGRycy9kb3ducmV2LnhtbESPW2sCMRSE3wv+h3CEvtWk2mrdbhSxFHyqeCv4dtic veDmZNmk7vbfm0LBx2FmvmHSZW9rcaXWV441PI8UCOLMmYoLDcfD59MbCB+QDdaOScMveVguBg8p JsZ1vKPrPhQiQtgnqKEMoUmk9FlJFv3INcTRy11rMUTZFtK02EW4reVYqam0WHFcKLGhdUnZZf9j NZy+8vP3i9oWH/a16VyvJNu51Ppx2K/eQQTqwz38394YDZPpbAJ/b+ITkIsbAAAA//8DAFBLAQIt ABQABgAIAAAAIQDw94q7/QAAAOIBAAATAAAAAAAAAAAAAAAAAAAAAABbQ29udGVudF9UeXBlc10u eG1sUEsBAi0AFAAGAAgAAAAhADHdX2HSAAAAjwEAAAsAAAAAAAAAAAAAAAAALgEAAF9yZWxzLy5y ZWxzUEsBAi0AFAAGAAgAAAAhADMvBZ5BAAAAOQAAABAAAAAAAAAAAAAAAAAAKQIAAGRycy9zaGFw ZXhtbC54bWxQSwECLQAUAAYACAAAACEAPwfOc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344" o:spid="_x0000_s1346" type="#_x0000_t202" style="position:absolute;left:9904;top:8324;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5WBcYA AADdAAAADwAAAGRycy9kb3ducmV2LnhtbESPW2sCMRSE3wv9D+EUfKuJl1pdN4pYhD4pta3g22Fz 9oKbk2WTuuu/b4RCH4eZ+YZJ172txZVaXznWMBoqEMSZMxUXGr4+d89zED4gG6wdk4YbeVivHh9S TIzr+IOux1CICGGfoIYyhCaR0mclWfRD1xBHL3etxRBlW0jTYhfhtpZjpWbSYsVxocSGtiVll+OP 1fC9z8+nqToUb/al6VyvJNuF1Hrw1G+WIAL14T/81343Giaz1ync38Qn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sO5WB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AutoShape 2345" o:spid="_x0000_s1347" type="#_x0000_t5" style="position:absolute;left:9411;top:6164;width:268;height:2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9VCsUA AADdAAAADwAAAGRycy9kb3ducmV2LnhtbESPT4vCMBTE74LfITxhL6KpK/6hGkUWlhUvohXB26N5 tqXNS2lS7X57s7DgcZiZ3zDrbWcq8aDGFZYVTMYRCOLU6oIzBZfke7QE4TyyxsoyKfglB9tNv7fG WNsnn+hx9pkIEHYxKsi9r2MpXZqTQTe2NXHw7rYx6INsMqkbfAa4qeRnFM2lwYLDQo41feWUlufW KMDydj0YfZRtkhXRz60dLpKSlPoYdLsVCE+df4f/23utYDpfzODvTXgCcvMCAAD//wMAUEsBAi0A FAAGAAgAAAAhAPD3irv9AAAA4gEAABMAAAAAAAAAAAAAAAAAAAAAAFtDb250ZW50X1R5cGVzXS54 bWxQSwECLQAUAAYACAAAACEAMd1fYdIAAACPAQAACwAAAAAAAAAAAAAAAAAuAQAAX3JlbHMvLnJl bHNQSwECLQAUAAYACAAAACEAMy8FnkEAAAA5AAAAEAAAAAAAAAAAAAAAAAApAgAAZHJzL3NoYXBl eG1sLnhtbFBLAQItABQABgAIAAAAIQBDf1UKxQAAAN0AAAAPAAAAAAAAAAAAAAAAAJgCAABkcnMv ZG93bnJldi54bWxQSwUGAAAAAAQABAD1AAAAigMAAAAA ">
                  <v:textbox>
                    <w:txbxContent>
                      <w:p w:rsidR="00667A46" w:rsidRPr="006E6890" w:rsidRDefault="00667A46">
                        <w:pPr>
                          <w:rPr>
                            <w:rFonts w:ascii="Times New Roman" w:hAnsi="Times New Roman"/>
                            <w:lang w:val="nl-NL"/>
                          </w:rPr>
                        </w:pPr>
                      </w:p>
                    </w:txbxContent>
                  </v:textbox>
                </v:shape>
                <v:shape id="Text Box 2346" o:spid="_x0000_s1348" type="#_x0000_t202" style="position:absolute;left:10685;top:7049;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Bt6cYA AADdAAAADwAAAGRycy9kb3ducmV2LnhtbESPT2vCQBTE7wW/w/KE3uqu2kaNriKWQk8txj/g7ZF9 JsHs25DdmvTbdwuFHoeZ+Q2z2vS2FndqfeVYw3ikQBDnzlRcaDge3p7mIHxANlg7Jg3f5GGzHjys MDWu4z3ds1CICGGfooYyhCaV0uclWfQj1xBH7+paiyHKtpCmxS7CbS0nSiXSYsVxocSGdiXlt+zL ajh9XC/nZ/VZvNqXpnO9kmwXUuvHYb9dggjUh//wX/vdaJgmswR+38Qn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L3Bt6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v:textbox>
                </v:shape>
                <v:shape id="Text Box 2347" o:spid="_x0000_s1349" type="#_x0000_t202" style="position:absolute;left:10738;top:8324;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zIcsUA AADdAAAADwAAAGRycy9kb3ducmV2LnhtbESPQWsCMRSE7wX/Q3iCt5pYrdbVKEURPFW0reDtsXnu Lm5elk10139vCgWPw8x8w8yXrS3FjWpfONYw6CsQxKkzBWcafr43rx8gfEA2WDomDXfysFx0XuaY GNfwnm6HkIkIYZ+ghjyEKpHSpzlZ9H1XEUfv7GqLIco6k6bGJsJtKd+UGkuLBceFHCta5ZReDler 4ffrfDqO1C5b2/eqca2SbKdS6163/ZyBCNSGZ/i/vTUahuPJBP7exCcgF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PMhy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v:textbox>
                </v:shape>
                <v:line id="Line 2348" o:spid="_x0000_s1350" style="position:absolute;visibility:visible;mso-wrap-style:square" from="10767,7319" to="10834,7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SysMQAAADdAAAADwAAAGRycy9kb3ducmV2LnhtbERPy2rCQBTdF/yH4Qru6sQKaYmOIhZB uyj1Abq8Zq5JNHMnzEyT9O87i0KXh/OeL3tTi5acrywrmIwTEMS51RUXCk7HzfMbCB+QNdaWScEP eVguBk9zzLTteE/tIRQihrDPUEEZQpNJ6fOSDPqxbYgjd7POYIjQFVI77GK4qeVLkqTSYMWxocSG 1iXlj8O3UfA5/Urb1e5j25936TV/318v984pNRr2qxmIQH34F/+5t1rBNH2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JLKwxAAAAN0AAAAPAAAAAAAAAAAA AAAAAKECAABkcnMvZG93bnJldi54bWxQSwUGAAAAAAQABAD5AAAAkgMAAAAA "/>
                <v:line id="Line 2349" o:spid="_x0000_s1351" style="position:absolute;visibility:visible;mso-wrap-style:square" from="10767,7424" to="10834,7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gXK8gAAADdAAAADwAAAGRycy9kb3ducmV2LnhtbESPQWvCQBSE74X+h+UVvNVNK6Q1uopY BO2hqBX0+Mw+k9Ts27C7TdJ/3y0UPA4z8w0znfemFi05X1lW8DRMQBDnVldcKDh8rh5fQfiArLG2 TAp+yMN8dn83xUzbjnfU7kMhIoR9hgrKEJpMSp+XZNAPbUMcvYt1BkOUrpDaYRfhppbPSZJKgxXH hRIbWpaUX/ffRsHHaJu2i837uj9u0nP+tjufvjqn1OChX0xABOrDLfzfXmsFo/RlDH9v4hO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WgXK8gAAADdAAAADwAAAAAA AAAAAAAAAAChAgAAZHJzL2Rvd25yZXYueG1sUEsFBgAAAAAEAAQA+QAAAJYDAAAAAA== "/>
                <v:line id="Line 2350" o:spid="_x0000_s1352" style="position:absolute;visibility:visible;mso-wrap-style:square" from="10760,8429" to="10827,8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fOkcQAAADdAAAADwAAAGRycy9kb3ducmV2LnhtbERPz2vCMBS+D/wfwhO8zdQJRapRZDJQ D6JuMI/P5q3t1ryUJLb1vzcHYceP7/di1ZtatOR8ZVnBZJyAIM6trrhQ8PX58ToD4QOyxtoyKbiT h9Vy8LLATNuOT9SeQyFiCPsMFZQhNJmUPi/JoB/bhjhyP9YZDBG6QmqHXQw3tXxLklQarDg2lNjQ e0n53/lmFBymx7Rd7/bb/nuXXvPN6Xr57ZxSo2G/noMI1Id/8dO91Qqm6Szuj2/iE5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h86RxAAAAN0AAAAPAAAAAAAAAAAA AAAAAKECAABkcnMvZG93bnJldi54bWxQSwUGAAAAAAQABAD5AAAAkgMAAAAA "/>
                <v:line id="Line 2351" o:spid="_x0000_s1353" style="position:absolute;visibility:visible;mso-wrap-style:square" from="10767,83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trCscAAADdAAAADwAAAGRycy9kb3ducmV2LnhtbESPQWvCQBSE7wX/w/IEb3WjQpDUVaQi aA+ittAen9nXJG32bdjdJvHfu4LQ4zAz3zCLVW9q0ZLzlWUFk3ECgji3uuJCwcf79nkOwgdkjbVl UnAlD6vl4GmBmbYdn6g9h0JECPsMFZQhNJmUPi/JoB/bhjh639YZDFG6QmqHXYSbWk6TJJUGK44L JTb0WlL+e/4zCg6zY9qu92+7/nOfXvLN6fL10zmlRsN+/QIiUB/+w4/2TiuYpfMJ3N/EJ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y2sKxwAAAN0AAAAPAAAAAAAA AAAAAAAAAKECAABkcnMvZG93bnJldi54bWxQSwUGAAAAAAQABAD5AAAAlQMAAAAA "/>
                <v:line id="Line 2352" o:spid="_x0000_s1354" style="position:absolute;visibility:visible;mso-wrap-style:square" from="10767,8144" to="10834,8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hn1fcgAAADdAAAADwAAAGRycy9kb3ducmV2LnhtbESPT2vCQBTE7wW/w/IKvTWbKgRJXUWU gvZQ/FNoj8/sa5KafRt2t0n67V1B8DjMzG+Y2WIwjejI+dqygpckBUFcWF1zqeDz+PY8BeEDssbG Min4Jw+L+ehhhrm2Pe+pO4RSRAj7HBVUIbS5lL6oyKBPbEscvR/rDIYoXSm1wz7CTSPHaZpJgzXH hQpbWlVUnA9/RsHHZJd1y+37ZvjaZqdivT99//ZOqafHYfkKItAQ7uFbe6MVTLLpG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hn1fcgAAADdAAAADwAAAAAA AAAAAAAAAAChAgAAZHJzL2Rvd25yZXYueG1sUEsFBgAAAAAEAAQA+QAAAJYDAAAAAA== "/>
                <v:line id="Line 2353" o:spid="_x0000_s1355" style="position:absolute;visibility:visible;mso-wrap-style:square" from="10767,7964" to="10834,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VQ5scAAADdAAAADwAAAGRycy9kb3ducmV2LnhtbESPQWvCQBSE7wX/w/KE3uqmDQSJriIV QXso1Rb0+Mw+k2j2bdjdJum/7xYKHoeZ+YaZLwfTiI6cry0reJ4kIIgLq2suFXx9bp6mIHxA1thY JgU/5GG5GD3MMde25z11h1CKCGGfo4IqhDaX0hcVGfQT2xJH72KdwRClK6V22Ee4aeRLkmTSYM1x ocKWXisqbodvo+A9/ci61e5tOxx32blY78+na++UehwPqxmIQEO4h//bW60gza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VVDmxwAAAN0AAAAPAAAAAAAA AAAAAAAAAKECAABkcnMvZG93bnJldi54bWxQSwUGAAAAAAQABAD5AAAAlQMAAAAA "/>
                <v:line id="Line 2354" o:spid="_x0000_s1356" style="position:absolute;visibility:visible;mso-wrap-style:square" from="10767,7784" to="10834,7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zIkscAAADdAAAADwAAAGRycy9kb3ducmV2LnhtbESPT2vCQBTE7wW/w/KE3uqmWoKkriKV gnoQ/0F7fGZfk7TZt2F3TdJv7wqFHoeZ+Q0zW/SmFi05X1lW8DxKQBDnVldcKDif3p+mIHxA1lhb JgW/5GExHzzMMNO24wO1x1CICGGfoYIyhCaT0uclGfQj2xBH78s6gyFKV0jtsItwU8txkqTSYMVx ocSG3krKf45Xo2A32aftcrNd9x+b9JKvDpfP784p9Tjsl68gAvXhP/zXXmsFk3T6A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vMiSxwAAAN0AAAAPAAAAAAAA AAAAAAAAAKECAABkcnMvZG93bnJldi54bWxQSwUGAAAAAAQABAD5AAAAlQMAAAAA "/>
              </v:group>
            </w:pict>
          </mc:Fallback>
        </mc:AlternateContent>
      </w:r>
      <w:r w:rsidR="00BE69FA" w:rsidRPr="005B3ECB">
        <w:rPr>
          <w:rFonts w:ascii="Times New Roman" w:hAnsi="Times New Roman"/>
          <w:b/>
          <w:lang w:val="nl-NL"/>
        </w:rPr>
        <w:t>* Bài tập</w:t>
      </w:r>
    </w:p>
    <w:p w:rsidR="00455B9A" w:rsidRPr="005B3ECB" w:rsidRDefault="00455B9A" w:rsidP="00455B9A">
      <w:pPr>
        <w:tabs>
          <w:tab w:val="left" w:pos="3750"/>
        </w:tabs>
        <w:rPr>
          <w:rFonts w:ascii="Times New Roman" w:hAnsi="Times New Roman"/>
          <w:lang w:val="nl-NL"/>
        </w:rPr>
      </w:pPr>
      <w:r w:rsidRPr="005B3ECB">
        <w:rPr>
          <w:rFonts w:ascii="Times New Roman" w:hAnsi="Times New Roman"/>
          <w:lang w:val="nl-NL"/>
        </w:rPr>
        <w:t>Gọi:  m</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2</w:t>
      </w:r>
      <w:r w:rsidRPr="005B3ECB">
        <w:rPr>
          <w:rFonts w:ascii="Times New Roman" w:hAnsi="Times New Roman"/>
          <w:lang w:val="nl-NL"/>
        </w:rPr>
        <w:t xml:space="preserve"> lần lượt là khối lượng của chì và đồng</w:t>
      </w:r>
    </w:p>
    <w:p w:rsidR="00455B9A" w:rsidRPr="005B3ECB" w:rsidRDefault="00455B9A" w:rsidP="00455B9A">
      <w:pPr>
        <w:tabs>
          <w:tab w:val="left" w:pos="3750"/>
        </w:tabs>
        <w:rPr>
          <w:rFonts w:ascii="Times New Roman" w:hAnsi="Times New Roman"/>
          <w:lang w:val="nl-NL"/>
        </w:rPr>
      </w:pPr>
      <w:r w:rsidRPr="005B3ECB">
        <w:rPr>
          <w:rFonts w:ascii="Times New Roman" w:hAnsi="Times New Roman"/>
          <w:lang w:val="nl-NL"/>
        </w:rPr>
        <w:t xml:space="preserve">        V</w:t>
      </w:r>
      <w:r w:rsidRPr="005B3ECB">
        <w:rPr>
          <w:rFonts w:ascii="Times New Roman" w:hAnsi="Times New Roman"/>
          <w:vertAlign w:val="subscript"/>
          <w:lang w:val="nl-NL"/>
        </w:rPr>
        <w:t>1</w:t>
      </w:r>
      <w:r w:rsidRPr="005B3ECB">
        <w:rPr>
          <w:rFonts w:ascii="Times New Roman" w:hAnsi="Times New Roman"/>
          <w:lang w:val="nl-NL"/>
        </w:rPr>
        <w:t>; V</w:t>
      </w:r>
      <w:r w:rsidRPr="005B3ECB">
        <w:rPr>
          <w:rFonts w:ascii="Times New Roman" w:hAnsi="Times New Roman"/>
          <w:vertAlign w:val="subscript"/>
          <w:lang w:val="nl-NL"/>
        </w:rPr>
        <w:t>2</w:t>
      </w:r>
      <w:r w:rsidRPr="005B3ECB">
        <w:rPr>
          <w:rFonts w:ascii="Times New Roman" w:hAnsi="Times New Roman"/>
          <w:lang w:val="nl-NL"/>
        </w:rPr>
        <w:t xml:space="preserve"> lần lượt là thể tích của chì và đồng </w:t>
      </w:r>
    </w:p>
    <w:p w:rsidR="00E76D58" w:rsidRPr="005B3ECB" w:rsidRDefault="00455B9A" w:rsidP="00455B9A">
      <w:pPr>
        <w:tabs>
          <w:tab w:val="left" w:pos="3750"/>
        </w:tabs>
        <w:rPr>
          <w:rFonts w:ascii="Times New Roman" w:hAnsi="Times New Roman"/>
          <w:lang w:val="nl-NL"/>
        </w:rPr>
      </w:pPr>
      <w:r w:rsidRPr="005B3ECB">
        <w:rPr>
          <w:rFonts w:ascii="Times New Roman" w:hAnsi="Times New Roman"/>
          <w:lang w:val="nl-NL"/>
        </w:rPr>
        <w:t xml:space="preserve">+ Khi chưa nhúng vào chất lỏng thì hệ cân bằng nghĩa </w:t>
      </w:r>
    </w:p>
    <w:p w:rsidR="00455B9A" w:rsidRPr="005B3ECB" w:rsidRDefault="00E76D58" w:rsidP="00455B9A">
      <w:pPr>
        <w:tabs>
          <w:tab w:val="left" w:pos="3750"/>
        </w:tabs>
        <w:rPr>
          <w:rFonts w:ascii="Times New Roman" w:hAnsi="Times New Roman"/>
          <w:lang w:val="fr-FR"/>
        </w:rPr>
      </w:pPr>
      <w:r w:rsidRPr="005B3ECB">
        <w:rPr>
          <w:rFonts w:ascii="Times New Roman" w:hAnsi="Times New Roman"/>
          <w:lang w:val="fr-FR"/>
        </w:rPr>
        <w:t>l</w:t>
      </w:r>
      <w:r w:rsidR="00455B9A" w:rsidRPr="005B3ECB">
        <w:rPr>
          <w:rFonts w:ascii="Times New Roman" w:hAnsi="Times New Roman"/>
          <w:lang w:val="fr-FR"/>
        </w:rPr>
        <w:t>à</w:t>
      </w:r>
      <w:r w:rsidRPr="005B3ECB">
        <w:rPr>
          <w:rFonts w:ascii="Times New Roman" w:hAnsi="Times New Roman"/>
          <w:lang w:val="fr-FR"/>
        </w:rPr>
        <w:t xml:space="preserve"> </w:t>
      </w:r>
      <w:r w:rsidR="00455B9A" w:rsidRPr="005B3ECB">
        <w:rPr>
          <w:rFonts w:ascii="Times New Roman" w:hAnsi="Times New Roman"/>
          <w:lang w:val="fr-FR"/>
        </w:rPr>
        <w:t>m</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m</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suy ra P</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P</w:t>
      </w:r>
      <w:r w:rsidR="00455B9A"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Khi nhúng chì vào bình chất lỏng A, đồng vào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bình chất lỏng B, thì các vật chịu tác dụng của lực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đẩy Ác - Si - Mét là </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08" type="#_x0000_t75" style="width:22pt;height:31pt" o:ole="">
            <v:imagedata r:id="rId692" o:title=""/>
          </v:shape>
          <o:OLEObject Type="Embed" ProgID="Equation.DSMT4" ShapeID="_x0000_i1408" DrawAspect="Content" ObjectID="_1717416655" r:id="rId693"/>
        </w:object>
      </w:r>
      <w:r w:rsidRPr="005B3ECB">
        <w:rPr>
          <w:rFonts w:ascii="Times New Roman" w:hAnsi="Times New Roman"/>
          <w:lang w:val="fr-FR"/>
        </w:rPr>
        <w:t>.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Do thanh cân bằng nên ta có F</w:t>
      </w:r>
      <w:r w:rsidRPr="005B3ECB">
        <w:rPr>
          <w:rFonts w:ascii="Times New Roman" w:hAnsi="Times New Roman"/>
          <w:vertAlign w:val="subscript"/>
          <w:lang w:val="fr-FR"/>
        </w:rPr>
        <w:t>1</w:t>
      </w:r>
      <w:r w:rsidRPr="005B3ECB">
        <w:rPr>
          <w:rFonts w:ascii="Times New Roman" w:hAnsi="Times New Roman"/>
          <w:lang w:val="fr-FR"/>
        </w:rPr>
        <w:t xml:space="preserve"> = F</w:t>
      </w:r>
      <w:r w:rsidRPr="005B3ECB">
        <w:rPr>
          <w:rFonts w:ascii="Times New Roman" w:hAnsi="Times New Roman"/>
          <w:vertAlign w:val="subscript"/>
          <w:lang w:val="fr-FR"/>
        </w:rPr>
        <w:t>2</w:t>
      </w:r>
      <w:r w:rsidRPr="005B3ECB">
        <w:rPr>
          <w:rFonts w:ascii="Times New Roman" w:hAnsi="Times New Roman"/>
          <w:lang w:val="fr-FR"/>
        </w:rPr>
        <w:t xml:space="preserve"> hay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09" type="#_x0000_t75" style="width:22pt;height:31pt" o:ole="">
            <v:imagedata r:id="rId692" o:title=""/>
          </v:shape>
          <o:OLEObject Type="Embed" ProgID="Equation.DSMT4" ShapeID="_x0000_i1409" DrawAspect="Content" ObjectID="_1717416656" r:id="rId694"/>
        </w:object>
      </w:r>
      <w:r w:rsidRPr="005B3ECB">
        <w:rPr>
          <w:rFonts w:ascii="Times New Roman" w:hAnsi="Times New Roman"/>
          <w:lang w:val="fr-FR"/>
        </w:rPr>
        <w:t>.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1)</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Khi nhúng chì vào bình chất lỏng B, đồng vào bình đựng chất lỏng A thì lực đẩy Ác - Si - Mét tác dụng lên các vật khi đó là </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vertAlign w:val="superscript"/>
          <w:lang w:val="fr-FR"/>
        </w:rPr>
        <w:t>’</w:t>
      </w:r>
      <w:r w:rsidRPr="005B3ECB">
        <w:rPr>
          <w:rFonts w:ascii="Times New Roman" w:hAnsi="Times New Roman"/>
          <w:lang w:val="fr-FR"/>
        </w:rPr>
        <w:t xml:space="preserve"> = d</w:t>
      </w:r>
      <w:r w:rsidRPr="005B3ECB">
        <w:rPr>
          <w:rFonts w:ascii="Times New Roman" w:hAnsi="Times New Roman"/>
          <w:vertAlign w:val="subscript"/>
          <w:lang w:val="fr-FR"/>
        </w:rPr>
        <w:t>B</w:t>
      </w:r>
      <w:r w:rsidRPr="005B3ECB">
        <w:rPr>
          <w:rFonts w:ascii="Times New Roman" w:hAnsi="Times New Roman"/>
          <w:vertAlign w:val="superscript"/>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0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và </w:t>
      </w:r>
      <w:r w:rsidRPr="005B3ECB">
        <w:rPr>
          <w:rFonts w:ascii="Times New Roman" w:hAnsi="Times New Roman"/>
          <w:vertAlign w:val="subscript"/>
          <w:lang w:val="fr-FR"/>
        </w:rPr>
        <w:t xml:space="preserve"> </w:t>
      </w:r>
      <w:r w:rsidRPr="005B3ECB">
        <w:rPr>
          <w:rFonts w:ascii="Times New Roman" w:hAnsi="Times New Roman"/>
          <w:lang w:val="fr-FR"/>
        </w:rPr>
        <w:t>F</w:t>
      </w:r>
      <w:r w:rsidRPr="005B3ECB">
        <w:rPr>
          <w:rFonts w:ascii="Times New Roman" w:hAnsi="Times New Roman"/>
          <w:vertAlign w:val="subscript"/>
          <w:lang w:val="fr-FR"/>
        </w:rPr>
        <w:t>2</w:t>
      </w:r>
      <w:r w:rsidRPr="005B3ECB">
        <w:rPr>
          <w:rFonts w:ascii="Times New Roman" w:hAnsi="Times New Roman"/>
          <w:vertAlign w:val="superscript"/>
          <w:lang w:val="fr-FR"/>
        </w:rPr>
        <w:t>’</w:t>
      </w:r>
      <w:r w:rsidRPr="005B3ECB">
        <w:rPr>
          <w:rFonts w:ascii="Times New Roman" w:hAnsi="Times New Roman"/>
          <w:lang w:val="fr-FR"/>
        </w:rPr>
        <w:t xml:space="preserve"> = 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10" type="#_x0000_t75" style="width:22pt;height:31pt" o:ole="">
            <v:imagedata r:id="rId695" o:title=""/>
          </v:shape>
          <o:OLEObject Type="Embed" ProgID="Equation.DSMT4" ShapeID="_x0000_i1410" DrawAspect="Content" ObjectID="_1717416657" r:id="rId696"/>
        </w:object>
      </w:r>
      <w:r w:rsidRPr="005B3ECB">
        <w:rPr>
          <w:rFonts w:ascii="Times New Roman" w:hAnsi="Times New Roman"/>
          <w:lang w:val="fr-FR"/>
        </w:rPr>
        <w:t>.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Do thanh cân bằng nên ta có :F</w:t>
      </w:r>
      <w:r w:rsidRPr="005B3ECB">
        <w:rPr>
          <w:rFonts w:ascii="Times New Roman" w:hAnsi="Times New Roman"/>
          <w:vertAlign w:val="subscript"/>
          <w:lang w:val="fr-FR"/>
        </w:rPr>
        <w:t>1</w:t>
      </w:r>
      <w:r w:rsidRPr="005B3ECB">
        <w:rPr>
          <w:rFonts w:ascii="Times New Roman" w:hAnsi="Times New Roman"/>
          <w:vertAlign w:val="superscript"/>
          <w:lang w:val="fr-FR"/>
        </w:rPr>
        <w:t>’</w:t>
      </w:r>
      <w:r w:rsidRPr="005B3ECB">
        <w:rPr>
          <w:rFonts w:ascii="Times New Roman" w:hAnsi="Times New Roman"/>
          <w:lang w:val="fr-FR"/>
        </w:rPr>
        <w:t xml:space="preserve"> = </w:t>
      </w:r>
      <w:r w:rsidRPr="005B3ECB">
        <w:rPr>
          <w:rFonts w:ascii="Times New Roman" w:hAnsi="Times New Roman"/>
          <w:vertAlign w:val="subscript"/>
          <w:lang w:val="fr-FR"/>
        </w:rPr>
        <w:t xml:space="preserve"> </w:t>
      </w:r>
      <w:r w:rsidRPr="005B3ECB">
        <w:rPr>
          <w:rFonts w:ascii="Times New Roman" w:hAnsi="Times New Roman"/>
          <w:lang w:val="fr-FR"/>
        </w:rPr>
        <w:t>F</w:t>
      </w:r>
      <w:r w:rsidRPr="005B3ECB">
        <w:rPr>
          <w:rFonts w:ascii="Times New Roman" w:hAnsi="Times New Roman"/>
          <w:vertAlign w:val="subscript"/>
          <w:lang w:val="fr-FR"/>
        </w:rPr>
        <w:t>2</w:t>
      </w:r>
      <w:r w:rsidRPr="005B3ECB">
        <w:rPr>
          <w:rFonts w:ascii="Times New Roman" w:hAnsi="Times New Roman"/>
          <w:vertAlign w:val="superscript"/>
          <w:lang w:val="fr-FR"/>
        </w:rPr>
        <w:t>’</w:t>
      </w:r>
      <w:r w:rsidRPr="005B3ECB">
        <w:rPr>
          <w:rFonts w:ascii="Times New Roman" w:hAnsi="Times New Roman"/>
          <w:lang w:val="fr-FR"/>
        </w:rPr>
        <w:t xml:space="preserve">  Hay 10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11" type="#_x0000_t75" style="width:22pt;height:31pt" o:ole="">
            <v:imagedata r:id="rId695" o:title=""/>
          </v:shape>
          <o:OLEObject Type="Embed" ProgID="Equation.DSMT4" ShapeID="_x0000_i1411" DrawAspect="Content" ObjectID="_1717416658" r:id="rId697"/>
        </w:object>
      </w:r>
      <w:r w:rsidRPr="005B3ECB">
        <w:rPr>
          <w:rFonts w:ascii="Times New Roman" w:hAnsi="Times New Roman"/>
          <w:lang w:val="fr-FR"/>
        </w:rPr>
        <w:t>.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Lập tỷ số</w:t>
      </w:r>
      <w:r w:rsidRPr="005B3ECB">
        <w:rPr>
          <w:rFonts w:ascii="Times New Roman" w:hAnsi="Times New Roman"/>
          <w:position w:val="-110"/>
          <w:lang w:val="nl-NL"/>
        </w:rPr>
        <w:object w:dxaOrig="5500" w:dyaOrig="1820">
          <v:shape id="_x0000_i1412" type="#_x0000_t75" style="width:275pt;height:91pt" o:ole="">
            <v:imagedata r:id="rId698" o:title=""/>
          </v:shape>
          <o:OLEObject Type="Embed" ProgID="Equation.DSMT4" ShapeID="_x0000_i1412" DrawAspect="Content" ObjectID="_1717416659" r:id="rId699"/>
        </w:object>
      </w:r>
      <w:r w:rsidRPr="005B3ECB">
        <w:rPr>
          <w:rFonts w:ascii="Times New Roman" w:hAnsi="Times New Roman"/>
          <w:lang w:val="fr-FR"/>
        </w:rPr>
        <w:t xml:space="preserve">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position w:val="-6"/>
          <w:lang w:val="nl-NL"/>
        </w:rPr>
        <w:object w:dxaOrig="340" w:dyaOrig="240">
          <v:shape id="_x0000_i1413" type="#_x0000_t75" style="width:17pt;height:12pt" o:ole="">
            <v:imagedata r:id="rId700" o:title=""/>
          </v:shape>
          <o:OLEObject Type="Embed" ProgID="Equation.DSMT4" ShapeID="_x0000_i1413" DrawAspect="Content" ObjectID="_1717416660" r:id="rId701"/>
        </w:object>
      </w:r>
      <w:r w:rsidRPr="005B3ECB">
        <w:rPr>
          <w:rFonts w:ascii="Times New Roman" w:hAnsi="Times New Roman"/>
          <w:lang w:val="fr-FR"/>
        </w:rPr>
        <w:t>70D</w:t>
      </w:r>
      <w:r w:rsidRPr="005B3ECB">
        <w:rPr>
          <w:rFonts w:ascii="Times New Roman" w:hAnsi="Times New Roman"/>
          <w:vertAlign w:val="superscript"/>
          <w:lang w:val="fr-FR"/>
        </w:rPr>
        <w:t>2</w:t>
      </w:r>
      <w:r w:rsidRPr="005B3ECB">
        <w:rPr>
          <w:rFonts w:ascii="Times New Roman" w:hAnsi="Times New Roman"/>
          <w:vertAlign w:val="subscript"/>
          <w:lang w:val="fr-FR"/>
        </w:rPr>
        <w:t>A</w:t>
      </w:r>
      <w:r w:rsidRPr="005B3ECB">
        <w:rPr>
          <w:rFonts w:ascii="Times New Roman" w:hAnsi="Times New Roman"/>
          <w:lang w:val="fr-FR"/>
        </w:rPr>
        <w:t>= 87D</w:t>
      </w:r>
      <w:r w:rsidRPr="005B3ECB">
        <w:rPr>
          <w:rFonts w:ascii="Times New Roman" w:hAnsi="Times New Roman"/>
          <w:vertAlign w:val="superscript"/>
          <w:lang w:val="fr-FR"/>
        </w:rPr>
        <w:t>2</w:t>
      </w:r>
      <w:r w:rsidRPr="005B3ECB">
        <w:rPr>
          <w:rFonts w:ascii="Times New Roman" w:hAnsi="Times New Roman"/>
          <w:vertAlign w:val="subscript"/>
          <w:lang w:val="fr-FR"/>
        </w:rPr>
        <w:t>B</w:t>
      </w:r>
      <w:r w:rsidRPr="005B3ECB">
        <w:rPr>
          <w:rFonts w:ascii="Times New Roman" w:hAnsi="Times New Roman"/>
          <w:lang w:val="fr-FR"/>
        </w:rPr>
        <w:t xml:space="preserve"> </w:t>
      </w:r>
      <w:r w:rsidRPr="005B3ECB">
        <w:rPr>
          <w:rFonts w:ascii="Times New Roman" w:hAnsi="Times New Roman"/>
          <w:position w:val="-6"/>
          <w:lang w:val="nl-NL"/>
        </w:rPr>
        <w:object w:dxaOrig="340" w:dyaOrig="240">
          <v:shape id="_x0000_i1414" type="#_x0000_t75" style="width:17pt;height:12pt" o:ole="">
            <v:imagedata r:id="rId700" o:title=""/>
          </v:shape>
          <o:OLEObject Type="Embed" ProgID="Equation.DSMT4" ShapeID="_x0000_i1414" DrawAspect="Content" ObjectID="_1717416661" r:id="rId702"/>
        </w:object>
      </w:r>
      <w:r w:rsidRPr="005B3ECB">
        <w:rPr>
          <w:rFonts w:ascii="Times New Roman" w:hAnsi="Times New Roman"/>
          <w:position w:val="-30"/>
          <w:lang w:val="nl-NL"/>
        </w:rPr>
        <w:object w:dxaOrig="2380" w:dyaOrig="740">
          <v:shape id="_x0000_i1415" type="#_x0000_t75" style="width:119pt;height:37pt" o:ole="">
            <v:imagedata r:id="rId703" o:title=""/>
          </v:shape>
          <o:OLEObject Type="Embed" ProgID="Equation.DSMT4" ShapeID="_x0000_i1415" DrawAspect="Content" ObjectID="_1717416662" r:id="rId704"/>
        </w:object>
      </w:r>
    </w:p>
    <w:p w:rsidR="00455B9A" w:rsidRPr="005B3ECB" w:rsidRDefault="00BE69FA" w:rsidP="00455B9A">
      <w:pPr>
        <w:tabs>
          <w:tab w:val="left" w:pos="3750"/>
        </w:tabs>
        <w:rPr>
          <w:rFonts w:ascii="Times New Roman" w:hAnsi="Times New Roman"/>
          <w:b/>
          <w:lang w:val="fr-FR"/>
        </w:rPr>
      </w:pPr>
      <w:r w:rsidRPr="005B3ECB">
        <w:rPr>
          <w:rFonts w:ascii="Times New Roman" w:hAnsi="Times New Roman"/>
          <w:b/>
          <w:lang w:val="fr-FR"/>
        </w:rPr>
        <w:t>B.</w:t>
      </w:r>
      <w:r w:rsidR="00455B9A" w:rsidRPr="005B3ECB">
        <w:rPr>
          <w:rFonts w:ascii="Times New Roman" w:hAnsi="Times New Roman"/>
          <w:b/>
          <w:lang w:val="fr-FR"/>
        </w:rPr>
        <w:t xml:space="preserve"> Bài tập luyện tập</w:t>
      </w:r>
    </w:p>
    <w:p w:rsidR="00E15E21" w:rsidRPr="005B3ECB" w:rsidRDefault="00E15E21" w:rsidP="00455B9A">
      <w:pPr>
        <w:tabs>
          <w:tab w:val="left" w:pos="3750"/>
        </w:tabs>
        <w:rPr>
          <w:rFonts w:ascii="Times New Roman" w:hAnsi="Times New Roman"/>
          <w:b/>
          <w:lang w:val="fr-FR"/>
        </w:rPr>
      </w:pPr>
    </w:p>
    <w:p w:rsidR="00455B9A" w:rsidRPr="005B3ECB" w:rsidRDefault="00455B9A" w:rsidP="00455B9A">
      <w:pPr>
        <w:tabs>
          <w:tab w:val="left" w:pos="375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Hai hình trụ thông nhau đặt thẳng đứng có tiết diện thẳng bên trong là 20cm</w:t>
      </w:r>
      <w:r w:rsidRPr="005B3ECB">
        <w:rPr>
          <w:rFonts w:ascii="Times New Roman" w:hAnsi="Times New Roman"/>
          <w:vertAlign w:val="superscript"/>
          <w:lang w:val="fr-FR"/>
        </w:rPr>
        <w:t>2</w:t>
      </w:r>
      <w:r w:rsidRPr="005B3ECB">
        <w:rPr>
          <w:rFonts w:ascii="Times New Roman" w:hAnsi="Times New Roman"/>
          <w:lang w:val="fr-FR"/>
        </w:rPr>
        <w:t xml:space="preserve"> và 10cm</w:t>
      </w:r>
      <w:r w:rsidRPr="005B3ECB">
        <w:rPr>
          <w:rFonts w:ascii="Times New Roman" w:hAnsi="Times New Roman"/>
          <w:vertAlign w:val="superscript"/>
          <w:lang w:val="fr-FR"/>
        </w:rPr>
        <w:t>2</w:t>
      </w:r>
      <w:r w:rsidRPr="005B3ECB">
        <w:rPr>
          <w:rFonts w:ascii="Times New Roman" w:hAnsi="Times New Roman"/>
          <w:lang w:val="fr-FR"/>
        </w:rPr>
        <w:t xml:space="preserve"> đựng thủy ngân, mực thủy ngân ở độ cao 10cm trên một thước chia khoảng đặt thẳng đứng giữa 2 bình</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a) Đổ vào bình lớn một cột nước nguyên chất cao 27,2 cm. Hỏi độ chênh lệch giữa độ cao của mặt trên cột nước và mặt thoáng của thủy ngân trong bình nhỏ?</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b) Mực thủy ngân trong bình nhỏ đã dâng lên đến độ cao bao nhiêu trên thước chia độ</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c)</w:t>
      </w:r>
      <w:r w:rsidR="00BE69FA" w:rsidRPr="005B3ECB">
        <w:rPr>
          <w:rFonts w:ascii="Times New Roman" w:hAnsi="Times New Roman"/>
          <w:lang w:val="fr-FR"/>
        </w:rPr>
        <w:t xml:space="preserve"> </w:t>
      </w:r>
      <w:r w:rsidRPr="005B3ECB">
        <w:rPr>
          <w:rFonts w:ascii="Times New Roman" w:hAnsi="Times New Roman"/>
          <w:lang w:val="fr-FR"/>
        </w:rPr>
        <w:t xml:space="preserve">Cần phải đổ thêm vào bình nhỏ một lượng nước muối có chiều cao bao nhiêu để mực thủy ngân trong bình trở lại ngang nhau? Biết KLR của thủy ngân là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13600 kg/m</w:t>
      </w:r>
      <w:r w:rsidRPr="005B3ECB">
        <w:rPr>
          <w:rFonts w:ascii="Times New Roman" w:hAnsi="Times New Roman"/>
          <w:vertAlign w:val="superscript"/>
          <w:lang w:val="fr-FR"/>
        </w:rPr>
        <w:t>3</w:t>
      </w:r>
      <w:r w:rsidRPr="005B3ECB">
        <w:rPr>
          <w:rFonts w:ascii="Times New Roman" w:hAnsi="Times New Roman"/>
          <w:lang w:val="fr-FR"/>
        </w:rPr>
        <w:t>, của nước muối là 1030kg/m</w:t>
      </w:r>
      <w:r w:rsidRPr="005B3ECB">
        <w:rPr>
          <w:rFonts w:ascii="Times New Roman" w:hAnsi="Times New Roman"/>
          <w:vertAlign w:val="superscript"/>
          <w:lang w:val="fr-FR"/>
        </w:rPr>
        <w:t>3</w:t>
      </w:r>
      <w:r w:rsidRPr="005B3ECB">
        <w:rPr>
          <w:rFonts w:ascii="Times New Roman" w:hAnsi="Times New Roman"/>
          <w:lang w:val="fr-FR"/>
        </w:rPr>
        <w:t>, của nước nguyên chất 1000kg/m</w:t>
      </w:r>
      <w:r w:rsidRPr="005B3ECB">
        <w:rPr>
          <w:rFonts w:ascii="Times New Roman" w:hAnsi="Times New Roman"/>
          <w:vertAlign w:val="superscript"/>
          <w:lang w:val="fr-FR"/>
        </w:rPr>
        <w:t>3</w:t>
      </w:r>
    </w:p>
    <w:p w:rsidR="00E15E21"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w:t>
      </w:r>
    </w:p>
    <w:p w:rsidR="00455B9A" w:rsidRPr="005B3ECB" w:rsidRDefault="00E15E21" w:rsidP="00455B9A">
      <w:pPr>
        <w:tabs>
          <w:tab w:val="left" w:pos="3750"/>
        </w:tabs>
        <w:rPr>
          <w:rFonts w:ascii="Times New Roman" w:hAnsi="Times New Roman"/>
          <w:b/>
          <w:lang w:val="fr-FR"/>
        </w:rPr>
      </w:pPr>
      <w:r w:rsidRPr="005B3ECB">
        <w:rPr>
          <w:rFonts w:ascii="Times New Roman" w:hAnsi="Times New Roman"/>
          <w:lang w:val="fr-FR"/>
        </w:rPr>
        <w:t xml:space="preserve">                    </w:t>
      </w:r>
      <w:r w:rsidR="00455B9A" w:rsidRPr="005B3ECB">
        <w:rPr>
          <w:rFonts w:ascii="Times New Roman" w:hAnsi="Times New Roman"/>
          <w:lang w:val="fr-FR"/>
        </w:rPr>
        <w:t xml:space="preserve"> </w:t>
      </w:r>
      <w:r w:rsidR="00455B9A" w:rsidRPr="005B3ECB">
        <w:rPr>
          <w:rFonts w:ascii="Times New Roman" w:hAnsi="Times New Roman"/>
          <w:b/>
          <w:lang w:val="fr-FR"/>
        </w:rPr>
        <w:t xml:space="preserve">Phương pháp giải toán bình thông nhau </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 Chất lỏng trong hai bình thông nhau cân bằng khi áp suất của các cột nước trong hai bình lên những điểm ở trên cùng một mặt phẳng nằm ngang bằng nhau. Áp suất đó tính bởi công thức p = h.d</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Khi có dịch chuyển thì thể tích chất lỏng giảm đi trong bình này sẽ truyền nguyên vẹn sang bình kia</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 Áp suất khí quyển trên mặt thoáng của chất lỏng trong 2 bình coi bằng nhau</w:t>
      </w:r>
    </w:p>
    <w:p w:rsidR="00E15E21" w:rsidRPr="005B3ECB" w:rsidRDefault="00455B9A" w:rsidP="00C70830">
      <w:pPr>
        <w:tabs>
          <w:tab w:val="left" w:pos="3750"/>
        </w:tabs>
        <w:rPr>
          <w:rFonts w:ascii="Times New Roman" w:hAnsi="Times New Roman"/>
          <w:lang w:val="fr-FR"/>
        </w:rPr>
      </w:pPr>
      <w:r w:rsidRPr="005B3ECB">
        <w:rPr>
          <w:rFonts w:ascii="Times New Roman" w:hAnsi="Times New Roman"/>
          <w:b/>
          <w:lang w:val="fr-FR"/>
        </w:rPr>
        <w:t>+ Dựa vào 3 đặc điểm trên lập các phương trình cần thiết</w:t>
      </w:r>
      <w:r w:rsidRPr="005B3ECB">
        <w:rPr>
          <w:rFonts w:ascii="Times New Roman" w:hAnsi="Times New Roman"/>
          <w:lang w:val="fr-FR"/>
        </w:rPr>
        <w:tab/>
      </w:r>
    </w:p>
    <w:p w:rsidR="00E15E21" w:rsidRPr="005B3ECB" w:rsidRDefault="00670F51" w:rsidP="00455B9A">
      <w:pPr>
        <w:tabs>
          <w:tab w:val="left" w:pos="424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07552" behindDoc="0" locked="0" layoutInCell="1" allowOverlap="1" wp14:anchorId="069B8EA5" wp14:editId="18BBFB67">
                <wp:simplePos x="0" y="0"/>
                <wp:positionH relativeFrom="column">
                  <wp:posOffset>3488690</wp:posOffset>
                </wp:positionH>
                <wp:positionV relativeFrom="paragraph">
                  <wp:posOffset>24130</wp:posOffset>
                </wp:positionV>
                <wp:extent cx="2604770" cy="1600200"/>
                <wp:effectExtent l="0" t="6350" r="0" b="12700"/>
                <wp:wrapNone/>
                <wp:docPr id="3598"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4770" cy="1600200"/>
                          <a:chOff x="6822" y="12824"/>
                          <a:chExt cx="4102" cy="2520"/>
                        </a:xfrm>
                      </wpg:grpSpPr>
                      <wps:wsp>
                        <wps:cNvPr id="3599" name="Line 2356"/>
                        <wps:cNvCnPr/>
                        <wps:spPr bwMode="auto">
                          <a:xfrm>
                            <a:off x="755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Line 2357"/>
                        <wps:cNvCnPr/>
                        <wps:spPr bwMode="auto">
                          <a:xfrm>
                            <a:off x="1023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Line 2358"/>
                        <wps:cNvCnPr/>
                        <wps:spPr bwMode="auto">
                          <a:xfrm>
                            <a:off x="7551"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2" name="Line 2359"/>
                        <wps:cNvCnPr/>
                        <wps:spPr bwMode="auto">
                          <a:xfrm>
                            <a:off x="8757"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Line 2360"/>
                        <wps:cNvCnPr/>
                        <wps:spPr bwMode="auto">
                          <a:xfrm>
                            <a:off x="9762"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4" name="Line 2361"/>
                        <wps:cNvCnPr/>
                        <wps:spPr bwMode="auto">
                          <a:xfrm>
                            <a:off x="8757"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5" name="Line 2362"/>
                        <wps:cNvCnPr/>
                        <wps:spPr bwMode="auto">
                          <a:xfrm>
                            <a:off x="7551"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06" name="Line 2363"/>
                        <wps:cNvCnPr/>
                        <wps:spPr bwMode="auto">
                          <a:xfrm>
                            <a:off x="9762"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Line 2364"/>
                        <wps:cNvCnPr/>
                        <wps:spPr bwMode="auto">
                          <a:xfrm>
                            <a:off x="7551"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08" name="Line 2365"/>
                        <wps:cNvCnPr/>
                        <wps:spPr bwMode="auto">
                          <a:xfrm>
                            <a:off x="855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2366"/>
                        <wps:cNvCnPr/>
                        <wps:spPr bwMode="auto">
                          <a:xfrm>
                            <a:off x="8355"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2367"/>
                        <wps:cNvCnPr/>
                        <wps:spPr bwMode="auto">
                          <a:xfrm>
                            <a:off x="8087"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2368"/>
                        <wps:cNvCnPr/>
                        <wps:spPr bwMode="auto">
                          <a:xfrm>
                            <a:off x="788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2369"/>
                        <wps:cNvCnPr/>
                        <wps:spPr bwMode="auto">
                          <a:xfrm>
                            <a:off x="7618"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2370"/>
                        <wps:cNvCnPr/>
                        <wps:spPr bwMode="auto">
                          <a:xfrm>
                            <a:off x="7551"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Line 2371"/>
                        <wps:cNvCnPr/>
                        <wps:spPr bwMode="auto">
                          <a:xfrm>
                            <a:off x="9896"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2372"/>
                        <wps:cNvCnPr/>
                        <wps:spPr bwMode="auto">
                          <a:xfrm>
                            <a:off x="9829"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2373"/>
                        <wps:cNvCnPr/>
                        <wps:spPr bwMode="auto">
                          <a:xfrm>
                            <a:off x="9762" y="137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7" name="Line 2374"/>
                        <wps:cNvCnPr/>
                        <wps:spPr bwMode="auto">
                          <a:xfrm>
                            <a:off x="9762"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8" name="Line 2375"/>
                        <wps:cNvCnPr/>
                        <wps:spPr bwMode="auto">
                          <a:xfrm>
                            <a:off x="9762"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2376"/>
                        <wps:cNvCnPr/>
                        <wps:spPr bwMode="auto">
                          <a:xfrm>
                            <a:off x="9769"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2377"/>
                        <wps:cNvCnPr/>
                        <wps:spPr bwMode="auto">
                          <a:xfrm>
                            <a:off x="9762"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2378"/>
                        <wps:cNvCnPr/>
                        <wps:spPr bwMode="auto">
                          <a:xfrm>
                            <a:off x="9762"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2379"/>
                        <wps:cNvCnPr/>
                        <wps:spPr bwMode="auto">
                          <a:xfrm>
                            <a:off x="895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2380"/>
                        <wps:cNvCnPr/>
                        <wps:spPr bwMode="auto">
                          <a:xfrm>
                            <a:off x="915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2381"/>
                        <wps:cNvCnPr/>
                        <wps:spPr bwMode="auto">
                          <a:xfrm>
                            <a:off x="9427"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Line 2382"/>
                        <wps:cNvCnPr/>
                        <wps:spPr bwMode="auto">
                          <a:xfrm>
                            <a:off x="962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6" name="Line 2383"/>
                        <wps:cNvCnPr/>
                        <wps:spPr bwMode="auto">
                          <a:xfrm>
                            <a:off x="982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Line 2384"/>
                        <wps:cNvCnPr/>
                        <wps:spPr bwMode="auto">
                          <a:xfrm>
                            <a:off x="7685"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28" name="Line 2385"/>
                        <wps:cNvCnPr/>
                        <wps:spPr bwMode="auto">
                          <a:xfrm>
                            <a:off x="7551"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29" name="Line 2386"/>
                        <wps:cNvCnPr/>
                        <wps:spPr bwMode="auto">
                          <a:xfrm>
                            <a:off x="7685"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0" name="Line 2387"/>
                        <wps:cNvCnPr/>
                        <wps:spPr bwMode="auto">
                          <a:xfrm>
                            <a:off x="7618"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1" name="Line 2388"/>
                        <wps:cNvCnPr/>
                        <wps:spPr bwMode="auto">
                          <a:xfrm>
                            <a:off x="7618"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2" name="Line 2389"/>
                        <wps:cNvCnPr/>
                        <wps:spPr bwMode="auto">
                          <a:xfrm>
                            <a:off x="7551"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3" name="Line 2390"/>
                        <wps:cNvCnPr/>
                        <wps:spPr bwMode="auto">
                          <a:xfrm>
                            <a:off x="7551" y="14264"/>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34" name="Line 2391"/>
                        <wps:cNvCnPr/>
                        <wps:spPr bwMode="auto">
                          <a:xfrm>
                            <a:off x="7551"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5" name="Line 2392"/>
                        <wps:cNvCnPr/>
                        <wps:spPr bwMode="auto">
                          <a:xfrm>
                            <a:off x="8891" y="142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36" name="Line 2393"/>
                        <wps:cNvCnPr/>
                        <wps:spPr bwMode="auto">
                          <a:xfrm>
                            <a:off x="8757" y="14264"/>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7" name="Line 2394"/>
                        <wps:cNvCnPr/>
                        <wps:spPr bwMode="auto">
                          <a:xfrm>
                            <a:off x="9762" y="14264"/>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38" name="Line 2395"/>
                        <wps:cNvCnPr/>
                        <wps:spPr bwMode="auto">
                          <a:xfrm>
                            <a:off x="8757" y="1462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9" name="Line 2396"/>
                        <wps:cNvCnPr/>
                        <wps:spPr bwMode="auto">
                          <a:xfrm>
                            <a:off x="10231"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0" name="Line 2397"/>
                        <wps:cNvCnPr/>
                        <wps:spPr bwMode="auto">
                          <a:xfrm>
                            <a:off x="10499"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1" name="Line 2398"/>
                        <wps:cNvCnPr/>
                        <wps:spPr bwMode="auto">
                          <a:xfrm flipH="1">
                            <a:off x="9293"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2" name="Line 2399"/>
                        <wps:cNvCnPr/>
                        <wps:spPr bwMode="auto">
                          <a:xfrm>
                            <a:off x="9494" y="1336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3" name="Line 2400"/>
                        <wps:cNvCnPr/>
                        <wps:spPr bwMode="auto">
                          <a:xfrm flipH="1">
                            <a:off x="6948" y="1462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4" name="Line 2401"/>
                        <wps:cNvCnPr/>
                        <wps:spPr bwMode="auto">
                          <a:xfrm flipH="1">
                            <a:off x="7015" y="1300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5" name="Line 2402"/>
                        <wps:cNvCnPr/>
                        <wps:spPr bwMode="auto">
                          <a:xfrm>
                            <a:off x="7216" y="1300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6" name="Text Box 2403"/>
                        <wps:cNvSpPr txBox="1">
                          <a:spLocks noChangeArrowheads="1"/>
                        </wps:cNvSpPr>
                        <wps:spPr bwMode="auto">
                          <a:xfrm>
                            <a:off x="6822"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647" name="Text Box 2404"/>
                        <wps:cNvSpPr txBox="1">
                          <a:spLocks noChangeArrowheads="1"/>
                        </wps:cNvSpPr>
                        <wps:spPr bwMode="auto">
                          <a:xfrm>
                            <a:off x="10388"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648" name="Text Box 2405"/>
                        <wps:cNvSpPr txBox="1">
                          <a:spLocks noChangeArrowheads="1"/>
                        </wps:cNvSpPr>
                        <wps:spPr bwMode="auto">
                          <a:xfrm>
                            <a:off x="8630"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49" name="Text Box 2406"/>
                        <wps:cNvSpPr txBox="1">
                          <a:spLocks noChangeArrowheads="1"/>
                        </wps:cNvSpPr>
                        <wps:spPr bwMode="auto">
                          <a:xfrm>
                            <a:off x="8802" y="141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50" name="Text Box 2407"/>
                        <wps:cNvSpPr txBox="1">
                          <a:spLocks noChangeArrowheads="1"/>
                        </wps:cNvSpPr>
                        <wps:spPr bwMode="auto">
                          <a:xfrm>
                            <a:off x="8608" y="145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C</w:t>
                              </w:r>
                            </w:p>
                          </w:txbxContent>
                        </wps:txbx>
                        <wps:bodyPr rot="0" vert="horz" wrap="square" lIns="91440" tIns="45720" rIns="91440" bIns="45720" anchor="t" anchorCtr="0" upright="1">
                          <a:noAutofit/>
                        </wps:bodyPr>
                      </wps:wsp>
                      <wps:wsp>
                        <wps:cNvPr id="3651" name="Text Box 2408"/>
                        <wps:cNvSpPr txBox="1">
                          <a:spLocks noChangeArrowheads="1"/>
                        </wps:cNvSpPr>
                        <wps:spPr bwMode="auto">
                          <a:xfrm>
                            <a:off x="9389" y="144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3652" name="Text Box 2409"/>
                        <wps:cNvSpPr txBox="1">
                          <a:spLocks noChangeArrowheads="1"/>
                        </wps:cNvSpPr>
                        <wps:spPr bwMode="auto">
                          <a:xfrm>
                            <a:off x="9434"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53" name="Text Box 2410"/>
                        <wps:cNvSpPr txBox="1">
                          <a:spLocks noChangeArrowheads="1"/>
                        </wps:cNvSpPr>
                        <wps:spPr bwMode="auto">
                          <a:xfrm>
                            <a:off x="9434" y="130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E</w:t>
                              </w:r>
                            </w:p>
                          </w:txbxContent>
                        </wps:txbx>
                        <wps:bodyPr rot="0" vert="horz" wrap="square" lIns="91440" tIns="45720" rIns="91440" bIns="45720" anchor="t" anchorCtr="0" upright="1">
                          <a:noAutofit/>
                        </wps:bodyPr>
                      </wps:wsp>
                      <wps:wsp>
                        <wps:cNvPr id="3654" name="Text Box 2411"/>
                        <wps:cNvSpPr txBox="1">
                          <a:spLocks noChangeArrowheads="1"/>
                        </wps:cNvSpPr>
                        <wps:spPr bwMode="auto">
                          <a:xfrm>
                            <a:off x="9360"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55" name="Rectangle 2412"/>
                        <wps:cNvSpPr>
                          <a:spLocks noChangeArrowheads="1"/>
                        </wps:cNvSpPr>
                        <wps:spPr bwMode="auto">
                          <a:xfrm>
                            <a:off x="9114" y="12824"/>
                            <a:ext cx="67" cy="21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56" name="Text Box 2413"/>
                        <wps:cNvSpPr txBox="1">
                          <a:spLocks noChangeArrowheads="1"/>
                        </wps:cNvSpPr>
                        <wps:spPr bwMode="auto">
                          <a:xfrm>
                            <a:off x="9025" y="14219"/>
                            <a:ext cx="9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cm</w:t>
                              </w:r>
                            </w:p>
                          </w:txbxContent>
                        </wps:txbx>
                        <wps:bodyPr rot="0" vert="horz" wrap="square" lIns="91440" tIns="45720" rIns="91440" bIns="45720" anchor="t" anchorCtr="0" upright="1">
                          <a:noAutofit/>
                        </wps:bodyPr>
                      </wps:wsp>
                      <wps:wsp>
                        <wps:cNvPr id="3657" name="Line 2414"/>
                        <wps:cNvCnPr/>
                        <wps:spPr bwMode="auto">
                          <a:xfrm>
                            <a:off x="9159" y="1426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Line 2415"/>
                        <wps:cNvCnPr/>
                        <wps:spPr bwMode="auto">
                          <a:xfrm>
                            <a:off x="9300" y="142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55" o:spid="_x0000_s1357" style="position:absolute;margin-left:274.7pt;margin-top:1.9pt;width:205.1pt;height:126pt;z-index:251607552" coordorigin="6822,12824" coordsize="4102,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28mR3goAAMOpAAAOAAAAZHJzL2Uyb0RvYy54bWzsXdtym8gWfZ+q8w8U745oaG6qKFOJZedM Veac1Fw+AEtIog4CHcCRM1Pz77O7m26gwTcRy5po+8FCRkbQLFb33mtf3v54t02NL3FRJnk2M8kb yzTibJEvk2w9M3//7foiMI2yirJllOZZPDO/xqX547t//fB2v5vGdr7J02VcGHCQrJzudzNzU1W7 6WRSLjbxNirf5Ls4g52rvNhGFbwt1pNlEe3h6Nt0YluWN9nnxXJX5Iu4LOGvc7HTfMePv1rFi+q/ q1UZV0Y6M+HcKv674L9v2O/Ju7fRdF1Eu02yqE8jOuAstlGSwZeqQ82jKjJui6R3qG2yKPIyX1Vv Fvl2kq9WySLm1wBXQyztaj4W+e2OX8t6ul/v1DDB0GrjdPBhF//58rkwkuXMdNwQ7lUWbeEu8S82 bMd12QDtd+spfO5jsft197kQVwmbn/LF/0rYPdH3s/dr8WHjZv9zvoQjRrdVzgfoblVs2SHg0o07 fh++qvsQ31XGAv5oexb1fbhdC9hHPMuCOy3u1GIDt5P9nxfYtmmw3XZgU7nzqj4AJRbsZf9tuzb/ 10k0Fd/Mz7Y+O3ZpALuyGdly3Mj+uol2Mb9hJRuxZmRDObKfkixmA+uJgeUfu8w+F3yYy2kJA/zo mPmuS/Rrl0NXD1rvsqPpriirj3G+NdjGzEzhRPgNib58Kit2G5uPsPuT5ddJmsLfo2maGfuZGbq2 y/+hzNNkyXayfWWxvrlMC+NLxB4w/sOuDA7W+RgAOVvyg23iaHlVb1dRkopt+HyasePBdcDp1Fvi CfoztMKr4CqgF9T2ri6oNZ9fvL++pBfeNfHduTO/vJyTv9ipETrdJMtlnLGzk08zoU+7pzWviOdQ Pc9qGCbdo/NLhJOVr/ykAVviFgpg3eTLr/zO8r8DzI6FN3hidLz5I/AGD5ODgEPAwfx6D8F5FuBD TB2S4IIRgGsIznVoTe6S4GwvqDmuy+sNeyHBvRlcDnxXBAfTexdv4Qi8Bb7rPzahwjKkntjkCgYn VLVM//7x5mh4E2hg8z2s8567gAt9r7d4lfwmF3CIt7NewFEdb+Sb8BsNA20+JZblClMJ+Y17IWCd f4YGA2CgM58CQYG5diC/Nes36jl8YuaGHbftiW15L4M3ElquhRaqtH+lZSpfT8xCBRB0AeeMAFwz oTqOpxEc9cD5wlxByG9nzG+wvu/CjaNkNL85lqXB7eX4bZQDjhkr86jcCEfdErbY4xZN0THH/L/H c8wpF3vtJ/FqD/tBdkTggh+ZO8GpJ53g0o6g0gPuaw5wdJS09KXv33DVlQdvjPIQMEUIAYfSw/2e YKJLD94Y6SGwgtozhwyHWteQtuoRXXrwRkkPQYBTKoqrLJbkPq2L6NoDGJgjfCUegTUhC2RAhkOG G2Y4XXyA0JgRgFPRI31nMMQgCV+Jg2qXiEk7S28w0dUHf4z6EAZhPaX2nXOOU4sPCLhzlruILj/4 Y+SHMLDB6mVTquPq4SMIOAyQMx2P6PKD/43kB7/nh5Pyg0tRgDhfAYLoAoQ/RoBo6V2hLkAovQsB d9ZTqq40+GOUhgZwlASaoo+AwymVTam60uCPURoAcPUajlJYzXGtUklbOKXKII9zZjjQNbuavj9G aWgxXF9LRcAh4BzP1pUGf4zS0AJcgGs4TOOCyMU6HEmmDXosxbETteSPURqC0JVKQy8KGLJq0PGL eYO2rjRArtXhSkNIXLmGQ8BhoupAYjRbaXUZLhilNFBbRosg4BBwg4DTlYZglNLg2TilYrTIQ9Ei tq40BKOUBiVtDYj3uIZDKxWsVF1pEBl/h6Y6eEEd8esQPXUwdGqj4aSErW6mQ7pmWQ/Cf4i5DkfN dWBTY8d6BSQdbkw0OYX9KJJ/RM4NIvHVyuGwcJAuEsdIE35Dib3wEmJB5MrpZRsiJ55IYSZH1ywg vWEEJ6rYYacXBkAIZF4jErFE2HBJOo9V9Opy4hgxw2+Q2IuAQiSihfyQhezoKocIMDnUYGnC2y3d YEEkIhIfRKIuf4Rj5I/GYoG6lUerEoBVUDpVQGX1E/l6WlVQHF3+CMfIHy3AUT3uHakPqe9B6tN1 kXCMLhIEAGSR1NijvrrA3akn/BjV1x3Ura6KJMrWaWyyEsjbeGkaaQyFztkWj0msSxg/6dNY5FiW dR8su8EquQ9VQb8vD9fRlZVwjLLS1AAdmK1Ps0YeenVOxaujSy7ht0nu6CNRxdp/a8kFl43/pGWj rqyEY5SVFvP1Ip9JSMEmwup5591OgHmSO75CSOg+3GvdaifQl/JcNqsj3s4bb5Apq+FtjEpCLBrW cah9vNXWCIGWMwzSsEQ/zfLuTzIwoimaI68mMlNdUIF2Ss8kSWOVJrt/Q90CXsW47pAU2mDXiGoG WNsWm/30s0Sorp8A2z0TeKwSrIQbBePlHrjVZBmKblzIldifCkDzUAO7+1w3zKhoLyipQNRzJL9B rvRCKuOxe6aMZ6Elc/aN0UAW0YD3bMFlEHi+xUoY8ZJDvYrgCDzsyOdRTV9h5bkPn6R9mxUwGoab tGi8E6/7jRYN66AJiygoayFfT0udpkpg+Y2V3viQ3xk2hVm0wS3rB2tUd7BHGi2laAtrZPnlBoSz +H1R5HvW8xM6q3Kq5b0woWeWaCXLZvwn9Txt+r32a7opn9GjFY8K6AfMbaunND1li+JW+88TbVDa abPa6cZ6zX/Y3QKQtT52bydT0aSHdy3+MyRwqz/Y4cW1F/gX9Jq6F6FvBRcWCT+E0J43pPPrbs9V 3tBgdNHM0Z1mt0kFDaXTZDszA9WONpre13ZWef3Z6cvHUL4OPY7V3c0d75dsW8rMEo1ejSKHvrpA v9AOGzY2efEHqMbQWnpmlv+/jQrQkNOfMngOQkKZh6vib6jLGjQYRXvPTXtPlC3gUKBEm4bYvKxE /+rbXZGsN/BNwl2Q5e+hx/Iq4b182XMlzgquhb05ZpMLquSwNm+0JbHj8QaxnKA2CZxeZCoSx2Ab ZySOlyUOaJFQT6FIHO026R4z3oVboE0cbW3zeMQReCxXgy+xe7kVyBvIG0s5BMdbcECnC+SNoaIO VOnTbd5oa9RH5I2ANd5ivNGvlIm8IR8aNFSmR+QN5WrC9UZnvQHtYgfWG+1YgyPyhmdJ6cLVywEi byBvvMZ6Q7n6kDe6vKFCPdrrjXa4x/F4A4qw1MFNlOqVuZE3kDdegzeUqw95o8sbKlKnzRvKjVyr IscRVCCwW8b5oH+DWJNtlGRcGmopJSCbFOuby7QQXbPRL/rCflHl6UPe6PKGCpdq8UbjRX4t3uhF uuB6A9cbr7HeUJ4+5I0ub6hotzZvKC/ycXmDJXwLPaVXNQ15A3njNXhDefqQN7q8oYIVf4GAKV7/ ACK/oO91N/KLBUi9VLxXSFgTWiaj2IHeUtGD+BKWIghBkI8kbT0W7/X8tX4EYWDHjlHikWc8iqeE eDuRANKEIUH7cFQFh1RBdyh8kSif5nFnP8uu48OpDY3S4IaJYLsFBE6G0JmP4xnDF9HaPqIqqPxO OPt1Zz8VvshDWmHiU/5M4IzL7HNR8y1jY+Nm/3O+hEJBEQRfcv+RzB+W+XRNE5xeKSTCXHCY7H7e ye6sKVcnFw4yiZp11rPh5kAqnQg/6cENdjCwsXhj+AJM3/z+0jdhkbie7tc7fnfXEHq+SRbzqIra 73lA+DS2802eLuPi3d8AAAD//wMAUEsDBBQABgAIAAAAIQDn1lne4AAAAAkBAAAPAAAAZHJzL2Rv d25yZXYueG1sTI9BS8NAFITvgv9heYI3u0nblCZmU0pRT0WwFcTbNvuahGbfhuw2Sf+9z5Mehxlm vsk3k23FgL1vHCmIZxEIpNKZhioFn8fXpzUIHzQZ3TpCBTf0sCnu73KdGTfSBw6HUAkuIZ9pBXUI XSalL2u02s9ch8Te2fVWB5Z9JU2vRy63rZxH0Upa3RAv1LrDXY3l5XC1Ct5GPW4X8cuwv5x3t+9j 8v61j1Gpx4dp+wwi4BT+wvCLz+hQMNPJXcl40SpIlumSowoW/ID9NElXIE4K5kmyBlnk8v+D4gcA AP//AwBQSwECLQAUAAYACAAAACEAtoM4kv4AAADhAQAAEwAAAAAAAAAAAAAAAAAAAAAAW0NvbnRl bnRfVHlwZXNdLnhtbFBLAQItABQABgAIAAAAIQA4/SH/1gAAAJQBAAALAAAAAAAAAAAAAAAAAC8B AABfcmVscy8ucmVsc1BLAQItABQABgAIAAAAIQCl28mR3goAAMOpAAAOAAAAAAAAAAAAAAAAAC4C AABkcnMvZTJvRG9jLnhtbFBLAQItABQABgAIAAAAIQDn1lne4AAAAAkBAAAPAAAAAAAAAAAAAAAA ADgNAABkcnMvZG93bnJldi54bWxQSwUGAAAAAAQABADzAAAARQ4AAAAA ">
                <v:line id="Line 2356" o:spid="_x0000_s1358" style="position:absolute;visibility:visible;mso-wrap-style:square" from="7551,12824" to="755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GQrcgAAADdAAAADwAAAGRycy9kb3ducmV2LnhtbESPQWvCQBSE7wX/w/IK3uqmlQaNriIt gvZQ1Bb0+Mw+k9js27C7TdJ/3y0UPA4z8w0zX/amFi05X1lW8DhKQBDnVldcKPj8WD9MQPiArLG2 TAp+yMNyMbibY6Ztx3tqD6EQEcI+QwVlCE0mpc9LMuhHtiGO3sU6gyFKV0jtsItwU8unJEmlwYrj QokNvZSUfx2+jYL38S5tV9u3TX/cpuf8dX8+XTun1PC+X81ABOrDLfzf3mgF4+fp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kGQrcgAAADdAAAADwAAAAAA AAAAAAAAAAChAgAAZHJzL2Rvd25yZXYueG1sUEsFBgAAAAAEAAQA+QAAAJYDAAAAAA== "/>
                <v:line id="Line 2357" o:spid="_x0000_s1359" style="position:absolute;visibility:visible;mso-wrap-style:square" from="10231,12824" to="1023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TNy8QAAADdAAAADwAAAGRycy9kb3ducmV2LnhtbERPy2rCQBTdF/oPwy10VydWCBIdRSwF 7ULqA3R5zVyTaOZOmJkm8e87C8Hl4byn897UoiXnK8sKhoMEBHFudcWFgsP++2MMwgdkjbVlUnAn D/PZ68sUM2073lK7C4WIIewzVFCG0GRS+rwkg35gG+LIXawzGCJ0hdQOuxhuavmZJKk0WHFsKLGh ZUn5bfdnFGxGv2m7WP+s+uM6Pedf2/Pp2jml3t/6xQREoD48xQ/3SisYpUncH9/EJyB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VM3LxAAAAN0AAAAPAAAAAAAAAAAA AAAAAKECAABkcnMvZG93bnJldi54bWxQSwUGAAAAAAQABAD5AAAAkgMAAAAA "/>
                <v:line id="Line 2358" o:spid="_x0000_s1360" style="position:absolute;visibility:visible;mso-wrap-style:square" from="7551,15344" to="1023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hoUMcAAADdAAAADwAAAGRycy9kb3ducmV2LnhtbESPT2vCQBTE7wW/w/IK3urGCkFSV5FK QXso/oP2+My+Jmmzb8PumsRv7wqCx2FmfsPMFr2pRUvOV5YVjEcJCOLc6ooLBcfDx8sUhA/IGmvL pOBCHhbzwdMMM2073lG7D4WIEPYZKihDaDIpfV6SQT+yDXH0fq0zGKJ0hdQOuwg3tXxNklQarDgu lNjQe0n5//5sFHxNtmm73Hyu++9NespXu9PPX+eUGj73yzcQgfrwCN/ba61gkiZj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GGhQxwAAAN0AAAAPAAAAAAAA AAAAAAAAAKECAABkcnMvZG93bnJldi54bWxQSwUGAAAAAAQABAD5AAAAlQMAAAAA "/>
                <v:line id="Line 2359" o:spid="_x0000_s1361" style="position:absolute;visibility:visible;mso-wrap-style:square" from="8757,12824" to="8757,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r2J8cAAADdAAAADwAAAGRycy9kb3ducmV2LnhtbESPQWvCQBSE70L/w/IK3nSjQiipq4gi aA9FbaE9PrOvSdrs27C7JvHfu0LB4zAz3zDzZW9q0ZLzlWUFk3ECgji3uuJCwefHdvQCwgdkjbVl UnAlD8vF02COmbYdH6k9hUJECPsMFZQhNJmUPi/JoB/bhjh6P9YZDFG6QmqHXYSbWk6TJJUGK44L JTa0Lin/O12MgvfZIW1X+7dd/7VPz/nmeP7+7ZxSw+d+9QoiUB8e4f/2TiuYpckU7m/iE5C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yvYnxwAAAN0AAAAPAAAAAAAA AAAAAAAAAKECAABkcnMvZG93bnJldi54bWxQSwUGAAAAAAQABAD5AAAAlQMAAAAA "/>
                <v:line id="Line 2360" o:spid="_x0000_s1362" style="position:absolute;visibility:visible;mso-wrap-style:square" from="9762,12824" to="9762,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ZTvMcAAADdAAAADwAAAGRycy9kb3ducmV2LnhtbESPQWvCQBSE7wX/w/IK3uqmDQRJXUWU gvZQ1Bba4zP7mqRm34bdNYn/3hWEHoeZ+YaZLQbTiI6cry0reJ4kIIgLq2suFXx9vj1NQfiArLGx TAou5GExHz3MMNe25z11h1CKCGGfo4IqhDaX0hcVGfQT2xJH79c6gyFKV0rtsI9w08iXJMmkwZrj QoUtrSoqToezUfCR7rJuuX3fDN/b7Fis98efv94pNX4clq8gAg3hP3xvb7SCNEtS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hlO8xwAAAN0AAAAPAAAAAAAA AAAAAAAAAKECAABkcnMvZG93bnJldi54bWxQSwUGAAAAAAQABAD5AAAAlQMAAAAA "/>
                <v:line id="Line 2361" o:spid="_x0000_s1363" style="position:absolute;visibility:visible;mso-wrap-style:square" from="8757,14984" to="9762,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LyMcAAADdAAAADwAAAGRycy9kb3ducmV2LnhtbESPQWvCQBSE7wX/w/IEb3VjlVBSV5EW QT0UtYX2+My+JrHZt2F3TeK/dwtCj8PMfMPMl72pRUvOV5YVTMYJCOLc6ooLBZ8f68dnED4ga6wt k4IreVguBg9zzLTt+EDtMRQiQthnqKAMocmk9HlJBv3YNsTR+7HOYIjSFVI77CLc1PIpSVJpsOK4 UGJDryXlv8eLUfA+3aftarvb9F/b9JS/HU7f584pNRr2qxcQgfrwH763N1rBNE1m8Pc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b8vIxwAAAN0AAAAPAAAAAAAA AAAAAAAAAKECAABkcnMvZG93bnJldi54bWxQSwUGAAAAAAQABAD5AAAAlQMAAAAA "/>
                <v:line id="Line 2362" o:spid="_x0000_s1364" style="position:absolute;visibility:visible;mso-wrap-style:square" from="7551,14639" to="8757,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uxzcUAAADdAAAADwAAAGRycy9kb3ducmV2LnhtbESPT2vCQBTE7wW/w/IEb3WjUpHoKiL4 h96aFsHbI/tMYrJv4+5G02/fLRR6HGbmN8xq05tGPMj5yrKCyTgBQZxbXXGh4Otz/7oA4QOyxsYy KfgmD5v14GWFqbZP/qBHFgoRIexTVFCG0KZS+rwkg35sW+LoXa0zGKJ0hdQOnxFuGjlNkrk0WHFc KLGlXUl5nXVGwbnL+HKr967B7nA8Xs/32s/elRoN++0SRKA+/If/2ietYDZP3uD3TXwC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uxzcUAAADdAAAADwAAAAAAAAAA AAAAAAChAgAAZHJzL2Rvd25yZXYueG1sUEsFBgAAAAAEAAQA+QAAAJMDAAAAAA== " strokeweight="1.5pt"/>
                <v:line id="Line 2363" o:spid="_x0000_s1365" style="position:absolute;visibility:visible;mso-wrap-style:square" from="9762,13364" to="10231,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wJMcAAADdAAAADwAAAGRycy9kb3ducmV2LnhtbESPQWsCMRSE74L/ITyhN81aIZTVKKIU tIdSbaEen5vX3a2blyVJd7f/vikUehxm5htmtRlsIzryoXasYT7LQBAXztRcanh7fZw+gAgR2WDj mDR8U4DNejxaYW5czyfqzrEUCcIhRw1VjG0uZSgqshhmriVO3ofzFmOSvpTGY5/gtpH3WaakxZrT QoUt7Soqbucvq+F58aK67fHpMLwf1bXYn66Xz95rfTcZtksQkYb4H/5rH4yGhcoU/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8fAkxwAAAN0AAAAPAAAAAAAA AAAAAAAAAKECAABkcnMvZG93bnJldi54bWxQSwUGAAAAAAQABAD5AAAAlQMAAAAA "/>
                <v:line id="Line 2364" o:spid="_x0000_s1366" style="position:absolute;visibility:visible;mso-wrap-style:square" from="7551,13004" to="8757,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7dcUAAADdAAAADwAAAGRycy9kb3ducmV2LnhtbESPS2vCQBSF9wX/w3CF7nRiC2pTJyIF wYVVfND1JXNN0mTuxJlpTP99RxC6PJzHx1kse9OIjpyvLCuYjBMQxLnVFRcKzqf1aA7CB2SNjWVS 8EseltngaYGptjc+UHcMhYgj7FNUUIbQplL6vCSDfmxb4uhdrDMYonSF1A5vcdw08iVJptJgxZFQ YksfJeX18cdEbl5s3fXru+43l8/t+srd2+60V+p52K/eQQTqw3/40d5oBa/TZAb3N/EJy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i/7dcUAAADdAAAADwAAAAAAAAAA AAAAAAChAgAAZHJzL2Rvd25yZXYueG1sUEsFBgAAAAAEAAQA+QAAAJMDAAAAAA== ">
                  <v:stroke dashstyle="dash"/>
                </v:line>
                <v:line id="Line 2365" o:spid="_x0000_s1367" style="position:absolute;visibility:visible;mso-wrap-style:square" from="8556,14624" to="8958,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LBzcQAAADdAAAADwAAAGRycy9kb3ducmV2LnhtbERPy2rCQBTdF/oPwy10VydWCBIdRSwF 7ULqA3R5zVyTaOZOmJkm8e87C8Hl4byn897UoiXnK8sKhoMEBHFudcWFgsP++2MMwgdkjbVlUnAn D/PZ68sUM2073lK7C4WIIewzVFCG0GRS+rwkg35gG+LIXawzGCJ0hdQOuxhuavmZJKk0WHFsKLGh ZUn5bfdnFGxGv2m7WP+s+uM6Pedf2/Pp2jml3t/6xQREoD48xQ/3SisYpUmcG9/EJyB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IsHNxAAAAN0AAAAPAAAAAAAAAAAA AAAAAKECAABkcnMvZG93bnJldi54bWxQSwUGAAAAAAQABAD5AAAAkgMAAAAA "/>
                <v:line id="Line 2366" o:spid="_x0000_s1368" style="position:absolute;visibility:visible;mso-wrap-style:square" from="8355,14624" to="8757,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5kVscAAADdAAAADwAAAGRycy9kb3ducmV2LnhtbESPQWvCQBSE7wX/w/IEb3VjhWBTV5EW QT2I2kJ7fGZfk9js27C7JvHfdwtCj8PMfMPMl72pRUvOV5YVTMYJCOLc6ooLBR/v68cZCB+QNdaW ScGNPCwXg4c5Ztp2fKT2FAoRIewzVFCG0GRS+rwkg35sG+LofVtnMETpCqkddhFuavmUJKk0WHFc KLGh15Lyn9PVKNhPD2m72u42/ec2Pedvx/PXpXNKjYb96gVEoD78h+/tjVYwTZN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bmRWxwAAAN0AAAAPAAAAAAAA AAAAAAAAAKECAABkcnMvZG93bnJldi54bWxQSwUGAAAAAAQABAD5AAAAlQMAAAAA "/>
                <v:line id="Line 2367" o:spid="_x0000_s1369" style="position:absolute;visibility:visible;mso-wrap-style:square" from="8087,14624" to="8489,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1bFsQAAADdAAAADwAAAGRycy9kb3ducmV2LnhtbERPz2vCMBS+D/wfwhN2m6kTyqhGEUVQ D2M6QY/P5tlWm5eSxLb775fDYMeP7/ds0ZtatOR8ZVnBeJSAIM6trrhQcPrevH2A8AFZY22ZFPyQ h8V88DLDTNuOD9QeQyFiCPsMFZQhNJmUPi/JoB/ZhjhyN+sMhghdIbXDLoabWr4nSSoNVhwbSmxo VVL+OD6Ngs/JV9oud/ttf96l13x9uF7unVPqddgvpyAC9eFf/OfeagWTdBz3xzfxCc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jVsWxAAAAN0AAAAPAAAAAAAAAAAA AAAAAKECAABkcnMvZG93bnJldi54bWxQSwUGAAAAAAQABAD5AAAAkgMAAAAA "/>
                <v:line id="Line 2368" o:spid="_x0000_s1370" style="position:absolute;visibility:visible;mso-wrap-style:square" from="7886,14624" to="8288,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H+jccAAADdAAAADwAAAGRycy9kb3ducmV2LnhtbESPQWvCQBSE74X+h+UVequbVAgluoq0 FLSHoragx2f2mUSzb8PuNon/3hUKHoeZ+YaZzgfTiI6cry0rSEcJCOLC6ppLBb8/ny9vIHxA1thY JgUX8jCfPT5MMde25w1121CKCGGfo4IqhDaX0hcVGfQj2xJH72idwRClK6V22Ee4aeRrkmTSYM1x ocKW3isqzts/o+B7vM66xeprOexW2aH42Bz2p94p9fw0LCYgAg3hHv5vL7WCcZam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wf6NxwAAAN0AAAAPAAAAAAAA AAAAAAAAAKECAABkcnMvZG93bnJldi54bWxQSwUGAAAAAAQABAD5AAAAlQMAAAAA "/>
                <v:line id="Line 2369" o:spid="_x0000_s1371" style="position:absolute;visibility:visible;mso-wrap-style:square" from="7618,14624" to="8020,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Ng+scAAADdAAAADwAAAGRycy9kb3ducmV2LnhtbESPQWvCQBSE7wX/w/KE3upGhSDRVaQi aA+l2kI9PrPPJDb7Nuxuk/jv3YLQ4zAz3zCLVW9q0ZLzlWUF41ECgji3uuJCwdfn9mUGwgdkjbVl UnAjD6vl4GmBmbYdH6g9hkJECPsMFZQhNJmUPi/JoB/Zhjh6F+sMhihdIbXDLsJNLSdJkkqDFceF Eht6LSn/Of4aBe/Tj7Rd7992/fc+Peebw/l07ZxSz8N+PQcRqA//4Ud7pxVM0/EE/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E2D6xwAAAN0AAAAPAAAAAAAA AAAAAAAAAKECAABkcnMvZG93bnJldi54bWxQSwUGAAAAAAQABAD5AAAAlQMAAAAA "/>
                <v:line id="Line 2370" o:spid="_x0000_s1372" style="position:absolute;visibility:visible;mso-wrap-style:square" from="7551,14984" to="7752,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FYccAAADdAAAADwAAAGRycy9kb3ducmV2LnhtbESPQWvCQBSE74X+h+UVeqsbGwgluoq0 FLSHoragx2f2mUSzb8PuNon/3hUKHoeZ+YaZzgfTiI6cry0rGI8SEMSF1TWXCn5/Pl/eQPiArLGx TAou5GE+e3yYYq5tzxvqtqEUEcI+RwVVCG0upS8qMuhHtiWO3tE6gyFKV0rtsI9w08jXJMmkwZrj QoUtvVdUnLd/RsF3us66xeprOexW2aH42Bz2p94p9fw0LCYgAg3hHv5vL7WCNBun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X8VhxwAAAN0AAAAPAAAAAAAA AAAAAAAAAKECAABkcnMvZG93bnJldi54bWxQSwUGAAAAAAQABAD5AAAAlQMAAAAA "/>
                <v:line id="Line 2371" o:spid="_x0000_s1373" style="position:absolute;visibility:visible;mso-wrap-style:square" from="9896,13364" to="10231,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ZdFcgAAADdAAAADwAAAGRycy9kb3ducmV2LnhtbESPT2vCQBTE70K/w/IKvenGWoJEVxFL QXso9Q/o8Zl9JtHs27C7TdJv3y0Uehxm5jfMfNmbWrTkfGVZwXiUgCDOra64UHA8vA2nIHxA1lhb JgXf5GG5eBjMMdO24x21+1CICGGfoYIyhCaT0uclGfQj2xBH72qdwRClK6R22EW4qeVzkqTSYMVx ocSG1iXl9/2XUfAx+Uzb1fZ905+26SV/3V3Ot84p9fTYr2YgAvXhP/zX3mgFk3T8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rZdFcgAAADdAAAADwAAAAAA AAAAAAAAAAChAgAAZHJzL2Rvd25yZXYueG1sUEsFBgAAAAAEAAQA+QAAAJYDAAAAAA== "/>
                <v:line id="Line 2372" o:spid="_x0000_s1374" style="position:absolute;visibility:visible;mso-wrap-style:square" from="9829,13544" to="10164,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r4jsgAAADdAAAADwAAAGRycy9kb3ducmV2LnhtbESPT2vCQBTE70K/w/IKvenGSoNEVxFL QXso9Q/o8Zl9JtHs27C7TdJv3y0Uehxm5jfMfNmbWrTkfGVZwXiUgCDOra64UHA8vA2nIHxA1lhb JgXf5GG5eBjMMdO24x21+1CICGGfoYIyhCaT0uclGfQj2xBH72qdwRClK6R22EW4qeVzkqTSYMVx ocSG1iXl9/2XUfAx+Uzb1fZ905+26SV/3V3Ot84p9fTYr2YgAvXhP/zX3mgFk3T8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fr4jsgAAADdAAAADwAAAAAA AAAAAAAAAAChAgAAZHJzL2Rvd25yZXYueG1sUEsFBgAAAAAEAAQA+QAAAJYDAAAAAA== "/>
                <v:line id="Line 2373" o:spid="_x0000_s1375" style="position:absolute;visibility:visible;mso-wrap-style:square" from="9762,13724" to="10231,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hm+ccAAADdAAAADwAAAGRycy9kb3ducmV2LnhtbESPQUvDQBSE74L/YXlCb2bTFhaJ3Zai FFoP0lZBj6/ZZxLNvg272yT+e7cg9DjMzDfMYjXaVvTkQ+NYwzTLQRCXzjRcaXh/29w/gAgR2WDr mDT8UoDV8vZmgYVxAx+oP8ZKJAiHAjXUMXaFlKGsyWLIXEecvC/nLcYkfSWNxyHBbStnea6kxYbT Qo0dPdVU/hzPVsPrfK/69e5lO37s1Kl8Ppw+vwev9eRuXD+CiDTGa/i/vTUa5mqq4PImPQ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KGb5xwAAAN0AAAAPAAAAAAAA AAAAAAAAAKECAABkcnMvZG93bnJldi54bWxQSwUGAAAAAAQABAD5AAAAlQMAAAAA "/>
                <v:line id="Line 2374" o:spid="_x0000_s1376" style="position:absolute;visibility:visible;mso-wrap-style:square" from="9762,13904" to="10231,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TDYsgAAADdAAAADwAAAGRycy9kb3ducmV2LnhtbESPT2vCQBTE70K/w/IKvenGCqlEVxFL QXso9Q/o8Zl9JtHs27C7TdJv3y0Uehxm5jfMfNmbWrTkfGVZwXiUgCDOra64UHA8vA2nIHxA1lhb JgXf5GG5eBjMMdO24x21+1CICGGfoYIyhCaT0uclGfQj2xBH72qdwRClK6R22EW4qeVzkqTSYMVx ocSG1iXl9/2XUfAx+Uzb1fZ905+26SV/3V3Ot84p9fTYr2YgAvXhP/zX3mgFk3T8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mTDYsgAAADdAAAADwAAAAAA AAAAAAAAAAChAgAAZHJzL2Rvd25yZXYueG1sUEsFBgAAAAAEAAQA+QAAAJYDAAAAAA== "/>
                <v:line id="Line 2375" o:spid="_x0000_s1377" style="position:absolute;visibility:visible;mso-wrap-style:square" from="9762,14189" to="10231,147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XEMQAAADdAAAADwAAAGRycy9kb3ducmV2LnhtbERPz2vCMBS+D/wfwhN2m6kTyqhGEUVQ D2M6QY/P5tlWm5eSxLb775fDYMeP7/ds0ZtatOR8ZVnBeJSAIM6trrhQcPrevH2A8AFZY22ZFPyQ h8V88DLDTNuOD9QeQyFiCPsMFZQhNJmUPi/JoB/ZhjhyN+sMhghdIbXDLoabWr4nSSoNVhwbSmxo VVL+OD6Ngs/JV9oud/ttf96l13x9uF7unVPqddgvpyAC9eFf/OfeagWTdBznxjfxCc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1cQxAAAAN0AAAAPAAAAAAAAAAAA AAAAAKECAABkcnMvZG93bnJldi54bWxQSwUGAAAAAAQABAD5AAAAkgMAAAAA "/>
                <v:line id="Line 2376" o:spid="_x0000_s1378" style="position:absolute;visibility:visible;mso-wrap-style:square" from="9769,14429" to="10238,14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fyi8gAAADdAAAADwAAAGRycy9kb3ducmV2LnhtbESPT2vCQBTE70K/w/IKvenGCqFGVxFL QXso9Q/o8Zl9JtHs27C7TdJv3y0Uehxm5jfMfNmbWrTkfGVZwXiUgCDOra64UHA8vA1fQPiArLG2 TAq+ycNy8TCYY6Ztxztq96EQEcI+QwVlCE0mpc9LMuhHtiGO3tU6gyFKV0jtsItwU8vnJEmlwYrj QokNrUvK7/svo+Bj8pm2q+37pj9t00v+urucb51T6umxX81ABOrDf/ivvdEKJul4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Lfyi8gAAADdAAAADwAAAAAA AAAAAAAAAAChAgAAZHJzL2Rvd25yZXYueG1sUEsFBgAAAAAEAAQA+QAAAJYDAAAAAA== "/>
                <v:line id="Line 2377" o:spid="_x0000_s1379" style="position:absolute;visibility:visible;mso-wrap-style:square" from="9762,14624" to="10231,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Rq8QAAADdAAAADwAAAGRycy9kb3ducmV2LnhtbERPz2vCMBS+C/4P4Qm7aapCGdUoogx0 hzGdoMdn82yrzUtJsrb775fDYMeP7/dy3ZtatOR8ZVnBdJKAIM6trrhQcP56G7+C8AFZY22ZFPyQ h/VqOFhipm3HR2pPoRAxhH2GCsoQmkxKn5dk0E9sQxy5u3UGQ4SukNphF8NNLWdJkkqDFceGEhva lpQ/T99Gwcf8M203h/d9fzmkt3x3vF0fnVPqZdRvFiAC9eFf/OfeawXzdBb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ZGrxAAAAN0AAAAPAAAAAAAAAAAA AAAAAKECAABkcnMvZG93bnJldi54bWxQSwUGAAAAAAQABAD5AAAAkgMAAAAA "/>
                <v:line id="Line 2378" o:spid="_x0000_s1380" style="position:absolute;visibility:visible;mso-wrap-style:square" from="9762,14804" to="1023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00MMcAAADdAAAADwAAAGRycy9kb3ducmV2LnhtbESPQWvCQBSE7wX/w/KE3upGhSDRVaQi aA+l2kI9PrPPJDb7Nuxuk/jv3YLQ4zAz3zCLVW9q0ZLzlWUF41ECgji3uuJCwdfn9mUGwgdkjbVl UnAjD6vl4GmBmbYdH6g9hkJECPsMFZQhNJmUPi/JoB/Zhjh6F+sMhihdIbXDLsJNLSdJkkqDFceF Eht6LSn/Of4aBe/Tj7Rd7992/fc+Peebw/l07ZxSz8N+PQcRqA//4Ud7pxVM08kY/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rTQwxwAAAN0AAAAPAAAAAAAA AAAAAAAAAKECAABkcnMvZG93bnJldi54bWxQSwUGAAAAAAQABAD5AAAAlQMAAAAA "/>
                <v:line id="Line 2379" o:spid="_x0000_s1381" style="position:absolute;visibility:visible;mso-wrap-style:square" from="8958,14984" to="9226,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qR8cAAADdAAAADwAAAGRycy9kb3ducmV2LnhtbESPQWvCQBSE7wX/w/KE3uqmEUKJriIV QXso1Rb0+Mw+k2j2bdjdJum/7xYKHoeZ+YaZLwfTiI6cry0reJ4kIIgLq2suFXx9bp5eQPiArLGx TAp+yMNyMXqYY65tz3vqDqEUEcI+RwVVCG0upS8qMugntiWO3sU6gyFKV0rtsI9w08g0STJpsOa4 UGFLrxUVt8O3UfA+/ci61e5tOxx32blY78+na++UehwPqxmIQEO4h//bW61gmqU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f6pHxwAAAN0AAAAPAAAAAAAA AAAAAAAAAKECAABkcnMvZG93bnJldi54bWxQSwUGAAAAAAQABAD5AAAAlQMAAAAA "/>
                <v:line id="Line 2380" o:spid="_x0000_s1382" style="position:absolute;visibility:visible;mso-wrap-style:square" from="9159,14984" to="9427,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MP3McAAADdAAAADwAAAGRycy9kb3ducmV2LnhtbESPQWvCQBSE7wX/w/KE3uqmBkKJriIV QXso1Rb0+Mw+k2j2bdjdJum/7xYKHoeZ+YaZLwfTiI6cry0reJ4kIIgLq2suFXx9bp5eQPiArLGx TAp+yMNyMXqYY65tz3vqDqEUEcI+RwVVCG0upS8qMugntiWO3sU6gyFKV0rtsI9w08hpkmTSYM1x ocKWXisqbodvo+A9/ci61e5tOxx32blY78+na++UehwPqxmIQEO4h//bW60gza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Mw/cxwAAAN0AAAAPAAAAAAAA AAAAAAAAAKECAABkcnMvZG93bnJldi54bWxQSwUGAAAAAAQABAD5AAAAlQMAAAAA "/>
                <v:line id="Line 2381" o:spid="_x0000_s1383" style="position:absolute;visibility:visible;mso-wrap-style:square" from="9427,14984" to="969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qXqMgAAADdAAAADwAAAGRycy9kb3ducmV2LnhtbESPT2vCQBTE70K/w/IKvemmWoKkriIt BfVQ/FNoj8/sM4nNvg27a5J+e7cgeBxm5jfMbNGbWrTkfGVZwfMoAUGcW11xoeDr8DGcgvABWWNt mRT8kYfF/GEww0zbjnfU7kMhIoR9hgrKEJpMSp+XZNCPbEMcvZN1BkOUrpDaYRfhppbjJEmlwYrj QokNvZWU/+4vRsHnZJu2y/Vm1X+v02P+vjv+nDun1NNjv3wFEagP9/CtvdIKJun4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NqXqMgAAADdAAAADwAAAAAA AAAAAAAAAAChAgAAZHJzL2Rvd25yZXYueG1sUEsFBgAAAAAEAAQA+QAAAJYDAAAAAA== "/>
                <v:line id="Line 2382" o:spid="_x0000_s1384" style="position:absolute;visibility:visible;mso-wrap-style:square" from="9628,14984" to="9896,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YyM8gAAADdAAAADwAAAGRycy9kb3ducmV2LnhtbESPT2vCQBTE70K/w/IKvemmSoOkriIt BfVQ/FNoj8/sM4nNvg27a5J+e7cgeBxm5jfMbNGbWrTkfGVZwfMoAUGcW11xoeDr8DGcgvABWWNt mRT8kYfF/GEww0zbjnfU7kMhIoR9hgrKEJpMSp+XZNCPbEMcvZN1BkOUrpDaYRfhppbjJEmlwYrj QokNvZWU/+4vRsHnZJu2y/Vm1X+v02P+vjv+nDun1NNjv3wFEagP9/CtvdIKJun4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5YyM8gAAADdAAAADwAAAAAA AAAAAAAAAAChAgAAZHJzL2Rvd25yZXYueG1sUEsFBgAAAAAEAAQA+QAAAJYDAAAAAA== "/>
                <v:line id="Line 2383" o:spid="_x0000_s1385" style="position:absolute;visibility:visible;mso-wrap-style:square" from="9829,14984" to="10097,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SsRMcAAADdAAAADwAAAGRycy9kb3ducmV2LnhtbESPQWsCMRSE7wX/Q3hCbzVbhVC2RpGW gnoQtYX2+Ny87m67eVmSdHf990YoeBxm5htmvhxsIzryoXas4XGSgSAunKm51PDx/vbwBCJEZION Y9JwpgDLxehujrlxPR+oO8ZSJAiHHDVUMba5lKGoyGKYuJY4ed/OW4xJ+lIaj32C20ZOs0xJizWn hQpbeqmo+D3+WQ272V51q812PXxu1Kl4PZy+fnqv9f14WD2DiDTEW/i/vTYaZmqq4PomPQG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RKxExwAAAN0AAAAPAAAAAAAA AAAAAAAAAKECAABkcnMvZG93bnJldi54bWxQSwUGAAAAAAQABAD5AAAAlQMAAAAA "/>
                <v:line id="Line 2384" o:spid="_x0000_s1386" style="position:absolute;visibility:visible;mso-wrap-style:square" from="7685,13184" to="8623,13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yo5McAAADdAAAADwAAAGRycy9kb3ducmV2LnhtbESP3WrCQBSE74W+w3KE3unGWFRSV2kV oUjB+kd7ecieZkOzZ2N2G9O37xYKXg4z8w0zX3a2Ei01vnSsYDRMQBDnTpdcKDgdN4MZCB+QNVaO ScEPeVgu7npzzLS78p7aQyhEhLDPUIEJoc6k9Lkhi37oauLofbrGYoiyKaRu8BrhtpJpkkykxZLj gsGaVobyr8O3VfC2belsXz9ot908TNeX55TMe6rUfb97egQRqAu38H/7RSsYT9I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3KjkxwAAAN0AAAAPAAAAAAAA AAAAAAAAAKECAABkcnMvZG93bnJldi54bWxQSwUGAAAAAAQABAD5AAAAlQMAAAAA ">
                  <v:stroke dashstyle="longDash"/>
                </v:line>
                <v:line id="Line 2385" o:spid="_x0000_s1387" style="position:absolute;visibility:visible;mso-wrap-style:square" from="7551,13364" to="8757,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M8lsQAAADdAAAADwAAAGRycy9kb3ducmV2LnhtbERPXWvCMBR9F/wP4Qp709Ru6OiMog5h iKBzG9vjpbk2xeama7Ja//3yIPh4ON+zRWcr0VLjS8cKxqMEBHHudMmFgs+PzfAZhA/IGivHpOBK Hhbzfm+GmXYXfqf2GAoRQ9hnqMCEUGdS+tyQRT9yNXHkTq6xGCJsCqkbvMRwW8k0SSbSYsmxwWBN a0P5+fhnFRy2LX3Z3Q/tt5un6evvKiXznSr1MOiWLyACdeEuvrnftILHSRrnxjfxCcj5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QzyWxAAAAN0AAAAPAAAAAAAAAAAA AAAAAKECAABkcnMvZG93bnJldi54bWxQSwUGAAAAAAQABAD5AAAAkgMAAAAA ">
                  <v:stroke dashstyle="longDash"/>
                </v:line>
                <v:line id="Line 2386" o:spid="_x0000_s1388" style="position:absolute;visibility:visible;mso-wrap-style:square" from="7685,13544" to="8757,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ZDcgAAADdAAAADwAAAGRycy9kb3ducmV2LnhtbESP3WrCQBSE7wXfYTlC73TTtFhNXcW2 CEWEtv5gLw/Z02wwezbNbmP69t2C4OUwM98ws0VnK9FS40vHCm5HCQji3OmSCwX73Wo4AeEDssbK MSn4JQ+Leb83w0y7M39Quw2FiBD2GSowIdSZlD43ZNGPXE0cvS/XWAxRNoXUDZ4j3FYyTZKxtFhy XDBY07Oh/LT9sQre1y0d7OaT3tar+4eX76eUzDFV6mbQLR9BBOrCNXxpv2oFd+N0Cv9v4hOQ8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g+ZDcgAAADdAAAADwAAAAAA AAAAAAAAAAChAgAAZHJzL2Rvd25yZXYueG1sUEsFBgAAAAAEAAQA+QAAAJYDAAAAAA== ">
                  <v:stroke dashstyle="longDash"/>
                </v:line>
                <v:line id="Line 2387" o:spid="_x0000_s1389" style="position:absolute;visibility:visible;mso-wrap-style:square" from="7618,13904" to="8757,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ymTcQAAADdAAAADwAAAGRycy9kb3ducmV2LnhtbERPW2vCMBR+H/gfwhH2pql1OOmMohuC iLDNC9vjoTlris1J18Ra//3yIOzx47vPFp2tREuNLx0rGA0TEMS50yUXCo6H9WAKwgdkjZVjUnAj D4t572GGmXZX/qR2HwoRQ9hnqMCEUGdS+tyQRT90NXHkflxjMUTYFFI3eI3htpJpkkykxZJjg8Ga Xg3l5/3FKvjYtnSyu296366fnt9+VymZr1Spx363fAERqAv/4rt7oxWMJ+O4P76JT0D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7KZNxAAAAN0AAAAPAAAAAAAAAAAA AAAAAKECAABkcnMvZG93bnJldi54bWxQSwUGAAAAAAQABAD5AAAAkgMAAAAA ">
                  <v:stroke dashstyle="longDash"/>
                </v:line>
                <v:line id="Line 2388" o:spid="_x0000_s1390" style="position:absolute;visibility:visible;mso-wrap-style:square" from="7618,13724" to="8757,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AD1scAAADdAAAADwAAAGRycy9kb3ducmV2LnhtbESPW2vCQBSE3wv+h+UIfasbo1hJXaUX BJFC6w37eMges8Hs2TS7jfHfd4VCH4eZ+YaZLTpbiZYaXzpWMBwkIIhzp0suFOx3y4cpCB+QNVaO ScGVPCzmvbsZZtpdeEPtNhQiQthnqMCEUGdS+tyQRT9wNXH0Tq6xGKJsCqkbvES4rWSaJBNpseS4 YLCmV0P5eftjFXyuWzrY9y/6WC/Hj2/fLymZY6rUfb97fgIRqAv/4b/2SisYTUZDuL2JT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oAPWxwAAAN0AAAAPAAAAAAAA AAAAAAAAAKECAABkcnMvZG93bnJldi54bWxQSwUGAAAAAAQABAD5AAAAlQMAAAAA ">
                  <v:stroke dashstyle="longDash"/>
                </v:line>
                <v:line id="Line 2389" o:spid="_x0000_s1391" style="position:absolute;visibility:visible;mso-wrap-style:square" from="7551,14084" to="8690,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KdoccAAADdAAAADwAAAGRycy9kb3ducmV2LnhtbESP3WrCQBSE7wt9h+UUvKubxmIlukqr CEUK1j/08pA9ZkOzZ2N2G9O37xYKXg4z8w0zmXW2Ei01vnSs4KmfgCDOnS65ULDfLR9HIHxA1lg5 JgU/5GE2vb+bYKbdlTfUbkMhIoR9hgpMCHUmpc8NWfR9VxNH7+waiyHKppC6wWuE20qmSTKUFkuO CwZrmhvKv7bfVsHnqqWD/TjRerV8fllc3lIyx1Sp3kP3OgYRqAu38H/7XSsYDAcp/L2JT0B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cp2hxwAAAN0AAAAPAAAAAAAA AAAAAAAAAKECAABkcnMvZG93bnJldi54bWxQSwUGAAAAAAQABAD5AAAAlQMAAAAA ">
                  <v:stroke dashstyle="longDash"/>
                </v:line>
                <v:line id="Line 2390" o:spid="_x0000_s1392" style="position:absolute;visibility:visible;mso-wrap-style:square" from="7551,14264" to="8757,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JGn8UAAADdAAAADwAAAGRycy9kb3ducmV2LnhtbESPQWvCQBSE7wX/w/IEb3XTBqREVykF tXgzFcHbI/tM0mTfxt2Npv++Kwgeh5n5hlmsBtOKKzlfW1bwNk1AEBdW11wqOPysXz9A+ICssbVM Cv7Iw2o5ellgpu2N93TNQykihH2GCqoQukxKX1Rk0E9tRxy9s3UGQ5SulNrhLcJNK9+TZCYN1hwX Kuzoq6KiyXuj4NjnfPpt1q7FfrPdno+Xxqc7pSbj4XMOItAQnuFH+1srSGdpCvc38Qn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ZJGn8UAAADdAAAADwAAAAAAAAAA AAAAAAChAgAAZHJzL2Rvd25yZXYueG1sUEsFBgAAAAAEAAQA+QAAAJMDAAAAAA== " strokeweight="1.5pt"/>
                <v:line id="Line 2391" o:spid="_x0000_s1393" style="position:absolute;visibility:visible;mso-wrap-style:square" from="7551,14444" to="8690,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egTscAAADdAAAADwAAAGRycy9kb3ducmV2LnhtbESP3WrCQBSE7wu+w3KE3tWNUaykrtJW BJFC6x/28pA9ZkOzZ2N2jenbdwuFXg4z8w0zW3S2Ei01vnSsYDhIQBDnTpdcKDjsVw9TED4ga6wc k4Jv8rCY9+5mmGl34y21u1CICGGfoQITQp1J6XNDFv3A1cTRO7vGYoiyKaRu8BbhtpJpkkykxZLj gsGaXg3lX7urVfCxaelo3z7pfbMaPy4vLymZU6rUfb97fgIRqAv/4b/2WisYTUZj+H0Tn4C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16BOxwAAAN0AAAAPAAAAAAAA AAAAAAAAAKECAABkcnMvZG93bnJldi54bWxQSwUGAAAAAAQABAD5AAAAlQMAAAAA ">
                  <v:stroke dashstyle="longDash"/>
                </v:line>
                <v:line id="Line 2392" o:spid="_x0000_s1394" style="position:absolute;visibility:visible;mso-wrap-style:square" from="8891,14264" to="8891,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mWXcYAAADdAAAADwAAAGRycy9kb3ducmV2LnhtbESPQWvCQBSE7wX/w/IEb81GpSKpqxSh JRcpVfH8mn1N0mbfxuyajf56t1DocZiZb5jVZjCN6KlztWUF0yQFQVxYXXOp4Hh4fVyCcB5ZY2OZ FFzJwWY9elhhpm3gD+r3vhQRwi5DBZX3bSalKyoy6BLbEkfvy3YGfZRdKXWHIcJNI2dpupAGa44L Fba0raj42V+MgjTc3uS3zOv+Pd+dQ/sZTrNzUGoyHl6eQXga/H/4r51rBfPF/Al+38QnIN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H5ll3GAAAA3QAAAA8AAAAAAAAA AAAAAAAAoQIAAGRycy9kb3ducmV2LnhtbFBLBQYAAAAABAAEAPkAAACUAwAAAAA= ">
                  <v:stroke startarrow="block" endarrow="block"/>
                </v:line>
                <v:line id="Line 2393" o:spid="_x0000_s1395" style="position:absolute;visibility:visible;mso-wrap-style:square" from="8757,14264" to="9762,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mboscAAADdAAAADwAAAGRycy9kb3ducmV2LnhtbESPQWvCQBSE70L/w/IKvemmUdISXUVb BBHB1rbY4yP7mg3Nvk2z2xj/fVcQehxm5htmtuhtLTpqfeVYwf0oAUFcOF1xqeD9bT18BOEDssba MSk4k4fF/GYww1y7E79SdwiliBD2OSowITS5lL4wZNGPXEMcvS/XWgxRtqXULZ4i3NYyTZJMWqw4 Lhhs6MlQ8X34tQpeth192N0n7bfrycPzzyolc0yVurvtl1MQgfrwH762N1rBOBtncHkTn4C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SZuixwAAAN0AAAAPAAAAAAAA AAAAAAAAAKECAABkcnMvZG93bnJldi54bWxQSwUGAAAAAAQABAD5AAAAlQMAAAAA ">
                  <v:stroke dashstyle="longDash"/>
                </v:line>
                <v:line id="Line 2394" o:spid="_x0000_s1396" style="position:absolute;visibility:visible;mso-wrap-style:square" from="9762,14264" to="10231,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lAnMYAAADdAAAADwAAAGRycy9kb3ducmV2LnhtbESPT2vCQBTE7wW/w/IEb3VTA1ZSVymC f+jNtAjeHtlnkib7Nu5uNP32bqHQ4zAzv2GW68G04kbO15YVvEwTEMSF1TWXCr4+t88LED4ga2wt k4If8rBejZ6WmGl75yPd8lCKCGGfoYIqhC6T0hcVGfRT2xFH72KdwRClK6V2eI9w08pZksylwZrj QoUdbSoqmrw3Ck59zufvZuta7Hf7/eV0bXz6odRkPLy/gQg0hP/wX/ugFaTz9BV+38QnIF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pQJzGAAAA3QAAAA8AAAAAAAAA AAAAAAAAoQIAAGRycy9kb3ducmV2LnhtbFBLBQYAAAAABAAEAPkAAACUAwAAAAA= " strokeweight="1.5pt"/>
                <v:line id="Line 2395" o:spid="_x0000_s1397" style="position:absolute;visibility:visible;mso-wrap-style:square" from="8757,14624" to="10700,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4LcMQAAADdAAAADwAAAGRycy9kb3ducmV2LnhtbERPz2vCMBS+D/Y/hDfYbU1doUhnFFEE 3UHUDbbjs3lruzUvJcna+t+bg+Dx4/s9W4ymFT0531hWMElSEMSl1Q1XCj4/Ni9TED4ga2wtk4IL eVjMHx9mWGg78JH6U6hEDGFfoII6hK6Q0pc1GfSJ7Ygj92OdwRChq6R2OMRw08rXNM2lwYZjQ40d rWoq/07/RsE+O+T9cve+Hb92+blcH8/fv4NT6vlpXL6BCDSGu/jm3moFWZ7Fu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TgtwxAAAAN0AAAAPAAAAAAAAAAAA AAAAAKECAABkcnMvZG93bnJldi54bWxQSwUGAAAAAAQABAD5AAAAkgMAAAAA "/>
                <v:line id="Line 2396" o:spid="_x0000_s1398" style="position:absolute;visibility:visible;mso-wrap-style:square" from="10231,13364" to="10767,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Ku68cAAADdAAAADwAAAGRycy9kb3ducmV2LnhtbESPQUvDQBSE74L/YXmCN7uxgaCxm1As QtuD2Cq0x9fsM4lm34bdbRL/vSsUPA4z8w2zKCfTiYGcby0ruJ8lIIgrq1uuFXy8v9w9gPABWWNn mRT8kIeyuL5aYK7tyDsa9qEWEcI+RwVNCH0upa8aMuhntieO3qd1BkOUrpba4RjhppPzJMmkwZbj QoM9PTdUfe/PRsFr+pYNy812PR022ala7U7Hr9EpdXszLZ9ABJrCf/jSXmsFaZY+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Aq7rxwAAAN0AAAAPAAAAAAAA AAAAAAAAAKECAABkcnMvZG93bnJldi54bWxQSwUGAAAAAAQABAD5AAAAlQMAAAAA "/>
                <v:line id="Line 2397" o:spid="_x0000_s1399" style="position:absolute;visibility:visible;mso-wrap-style:square" from="10499,13364" to="10499,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hGuMMAAADdAAAADwAAAGRycy9kb3ducmV2LnhtbERPz2vCMBS+C/sfwht403RuyOhMyxgo vYhMZee35tnWNS+1yZq6v345CB4/vt+rfDStGKh3jWUFT/MEBHFpdcOVguNhPXsF4TyyxtYyKbiS gzx7mKww1TbwJw17X4kYwi5FBbX3XSqlK2sy6Oa2I47cyfYGfYR9JXWPIYabVi6SZCkNNhwbauzo o6byZ/9rFCThbyPPsmiGXbG9hO47fC0uQanp4/j+BsLT6O/im7vQCp6XL3F/fBOfgM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mIRrjDAAAA3QAAAA8AAAAAAAAAAAAA AAAAoQIAAGRycy9kb3ducmV2LnhtbFBLBQYAAAAABAAEAPkAAACRAwAAAAA= ">
                  <v:stroke startarrow="block" endarrow="block"/>
                </v:line>
                <v:line id="Line 2398" o:spid="_x0000_s1400" style="position:absolute;flip:x;visibility:visible;mso-wrap-style:square" from="9293,13364" to="9762,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mhb8gAAADdAAAADwAAAGRycy9kb3ducmV2LnhtbESPT2sCMRTE70K/Q3iFXkrN2oroahQp FHrw4h9WentunptlNy/bJNXtt2+EgsdhZn7DLFa9bcWFfKgdKxgNMxDEpdM1VwoO+4+XKYgQkTW2 jknBLwVYLR8GC8y1u/KWLrtYiQThkKMCE2OXSxlKQxbD0HXEyTs7bzEm6SupPV4T3LbyNcsm0mLN acFgR++Gymb3YxXI6eb5269P46ZojseZKcqi+9oo9fTYr+cgIvXxHv5vf2oFb5PxCG5v0hO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Zmhb8gAAADdAAAADwAAAAAA AAAAAAAAAAChAgAAZHJzL2Rvd25yZXYueG1sUEsFBgAAAAAEAAQA+QAAAJYDAAAAAA== "/>
                <v:line id="Line 2399" o:spid="_x0000_s1401" style="position:absolute;visibility:visible;mso-wrap-style:square" from="9494,13364" to="9494,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Z9VMYAAADdAAAADwAAAGRycy9kb3ducmV2LnhtbESPQWvCQBSE74X+h+UVvNVNY5ESXaUU KrmUohbPz+wziWbfxuyaTf31rlDocZiZb5j5cjCN6KlztWUFL+MEBHFhdc2lgp/t5/MbCOeRNTaW ScEvOVguHh/mmGkbeE39xpciQthlqKDyvs2kdEVFBt3YtsTRO9jOoI+yK6XuMES4aWSaJFNpsOa4 UGFLHxUVp83FKEjCdSWPMq/77/zrHNp92KXnoNToaXifgfA0+P/wXzvXCibT1xTub+IT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YWfVTGAAAA3QAAAA8AAAAAAAAA AAAAAAAAoQIAAGRycy9kb3ducmV2LnhtbFBLBQYAAAAABAAEAPkAAACUAwAAAAA= ">
                  <v:stroke startarrow="block" endarrow="block"/>
                </v:line>
                <v:line id="Line 2400" o:spid="_x0000_s1402" style="position:absolute;flip:x;visibility:visible;mso-wrap-style:square" from="6948,14624" to="7551,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eag8cAAADdAAAADwAAAGRycy9kb3ducmV2LnhtbESPQWsCMRSE7wX/Q3hCL6VmW0V0axQR BA9eqrLS23Pzull287JNom7/fVMo9DjMzDfMYtXbVtzIh9qxgpdRBoK4dLrmSsHpuH2egQgRWWPr mBR8U4DVcvCwwFy7O7/T7RArkSAcclRgYuxyKUNpyGIYuY44eZ/OW4xJ+kpqj/cEt618zbKptFhz WjDY0cZQ2RyuVoGc7Z++/PoyaYrmfJ6boiy6j71Sj8N+/QYiUh//w3/tnVYwnk7G8PsmPQ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B5qDxwAAAN0AAAAPAAAAAAAA AAAAAAAAAKECAABkcnMvZG93bnJldi54bWxQSwUGAAAAAAQABAD5AAAAlQMAAAAA "/>
                <v:line id="Line 2401" o:spid="_x0000_s1403" style="position:absolute;flip:x;visibility:visible;mso-wrap-style:square" from="7015,13004" to="7618,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4C98gAAADdAAAADwAAAGRycy9kb3ducmV2LnhtbESPQWsCMRSE70L/Q3iFXkrN1i5it0YR QejBS7Ws9Pa6ed0su3lZk1TXf28KBY/DzHzDzJeD7cSJfGgcK3geZyCIK6cbrhV87jdPMxAhImvs HJOCCwVYLu5Gcyy0O/MHnXaxFgnCoUAFJsa+kDJUhiyGseuJk/fjvMWYpK+l9nhOcNvJSZZNpcWG 04LBntaGqnb3axXI2fbx6FffeVu2h8OrKauy/9oq9XA/rN5ARBriLfzfftcKXqZ5Dn9v0hOQi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e4C98gAAADdAAAADwAAAAAA AAAAAAAAAAChAgAAZHJzL2Rvd25yZXYueG1sUEsFBgAAAAAEAAQA+QAAAJYDAAAAAA== "/>
                <v:line id="Line 2402" o:spid="_x0000_s1404" style="position:absolute;visibility:visible;mso-wrap-style:square" from="7216,13004" to="7216,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lIMYAAADdAAAADwAAAGRycy9kb3ducmV2LnhtbESPT2vCQBTE7wW/w/IEb3WjVimpq4jQ kosU/9Dza/aZRLNvY3bNpv303UKhx2FmfsMs172pRUetqywrmIwTEMS51RUXCk7H18dnEM4ja6wt k4IvcrBeDR6WmGobeE/dwRciQtilqKD0vkmldHlJBt3YNsTRO9vWoI+yLaRuMUS4qeU0SRbSYMVx ocSGtiXl18PdKEjC95u8yKzq3rPdLTSf4WN6C0qNhv3mBYSn3v+H/9qZVjBbPM3h9018An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5SDGAAAA3QAAAA8AAAAAAAAA AAAAAAAAoQIAAGRycy9kb3ducmV2LnhtbFBLBQYAAAAABAAEAPkAAACUAwAAAAA= ">
                  <v:stroke startarrow="block" endarrow="block"/>
                </v:line>
                <v:shape id="Text Box 2403" o:spid="_x0000_s1405" type="#_x0000_t202" style="position:absolute;left:6822;top:1354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ynVMUA AADdAAAADwAAAGRycy9kb3ducmV2LnhtbESPT2vCQBTE74LfYXmCN931X6jRVaSl4MlS2wreHtln Esy+Ddmtid/eLQg9DjPzG2a97WwlbtT40rGGyViBIM6cKTnX8P31PnoB4QOywcoxabiTh+2m31tj alzLn3Q7hlxECPsUNRQh1KmUPivIoh+7mjh6F9dYDFE2uTQNthFuKzlVKpEWS44LBdb0WlB2Pf5a DT+Hy/k0Vx/5m13UreuUZLuUWg8H3W4FIlAX/sPP9t5omCXzBP7exCcgNw8AAAD//wMAUEsBAi0A FAAGAAgAAAAhAPD3irv9AAAA4gEAABMAAAAAAAAAAAAAAAAAAAAAAFtDb250ZW50X1R5cGVzXS54 bWxQSwECLQAUAAYACAAAACEAMd1fYdIAAACPAQAACwAAAAAAAAAAAAAAAAAuAQAAX3JlbHMvLnJl bHNQSwECLQAUAAYACAAAACEAMy8FnkEAAAA5AAAAEAAAAAAAAAAAAAAAAAApAgAAZHJzL3NoYXBl eG1sLnhtbFBLAQItABQABgAIAAAAIQDhHKdU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404" o:spid="_x0000_s1406" type="#_x0000_t202" style="position:absolute;left:10388;top:137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ACz8YA AADdAAAADwAAAGRycy9kb3ducmV2LnhtbESPW2sCMRSE3wv9D+EUfKuJl1pdN4pYhD4pta3g22Fz 9oKbk2WTuuu/b4RCH4eZ+YZJ172txZVaXznWMBoqEMSZMxUXGr4+d89zED4gG6wdk4YbeVivHh9S TIzr+IOux1CICGGfoIYyhCaR0mclWfRD1xBHL3etxRBlW0jTYhfhtpZjpWbSYsVxocSGtiVll+OP 1fC9z8+nqToUb/al6VyvJNuF1Hrw1G+WIAL14T/81343Giaz6Svc38Qn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jlACz8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405" o:spid="_x0000_s1407" type="#_x0000_t202" style="position:absolute;left:8630;top:139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vcMA AADdAAAADwAAAGRycy9kb3ducmV2LnhtbERPyWrDMBC9B/oPYgK5JVKWhta1bEpCIKeWpk2gt8Ea L9QaGUuJ3b+vDoUcH29P89G24ka9bxxrWC4UCOLCmYYrDV+fh/kTCB+QDbaOScMvecizh0mKiXED f9DtFCoRQ9gnqKEOoUuk9EVNFv3CdcSRK11vMUTYV9L0OMRw28qVUltpseHYUGNHu5qKn9PVaji/ ld+XjXqv9vaxG9yoJNtnqfVsOr6+gAg0hrv43300GtbbTZwb38Qn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8+Wvc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406" o:spid="_x0000_s1408" type="#_x0000_t202" style="position:absolute;left:8802;top:141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MzJsUA AADdAAAADwAAAGRycy9kb3ducmV2LnhtbESPW2vCQBSE3wv+h+UIvtVdLxWNriItBZ9ajBfw7ZA9 JsHs2ZDdmvjvu4WCj8PMfMOsNp2txJ0aXzrWMBoqEMSZMyXnGo6Hz9c5CB+QDVaOScODPGzWvZcV Jsa1vKd7GnIRIewT1FCEUCdS+qwgi37oauLoXV1jMUTZ5NI02Ea4reRYqZm0WHJcKLCm94KyW/pj NZy+rpfzVH3nH/atbl2nJNuF1HrQ77ZLEIG68Az/t3dGw2Q2XcDfm/g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CQgzMm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407" o:spid="_x0000_s1409" type="#_x0000_t202" style="position:absolute;left:8608;top:145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AMZsMA AADdAAAADwAAAGRycy9kb3ducmV2LnhtbERPyWrDMBC9B/oPYgK9JVKahdaxbEpDoaeWJE2gt8Ea L8QaGUuNnb+vDoUcH29P89G24kq9bxxrWMwVCOLCmYYrDd/H99kzCB+QDbaOScONPOTZwyTFxLiB 93Q9hErEEPYJaqhD6BIpfVGTRT93HXHkStdbDBH2lTQ9DjHctvJJqY202HBsqLGjt5qKy+HXajh9 lj/nlfqqdnbdDW5Uku2L1PpxOr5uQQQaw1387/4wGpabddwf38Qn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hGAMZs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C</w:t>
                        </w:r>
                      </w:p>
                    </w:txbxContent>
                  </v:textbox>
                </v:shape>
                <v:shape id="Text Box 2408" o:spid="_x0000_s1410" type="#_x0000_t202" style="position:absolute;left:9389;top:1448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yp/cUA AADdAAAADwAAAGRycy9kb3ducmV2LnhtbESPQWvCQBSE7wX/w/IEb3VXrWKjq4gi9NRitIXeHtln Esy+DdnVxH/vFgoeh5n5hlmuO1uJGzW+dKxhNFQgiDNnSs41nI771zkIH5ANVo5Jw508rFe9lyUm xrV8oFsachEh7BPUUIRQJ1L6rCCLfuhq4uidXWMxRNnk0jTYRrit5FipmbRYclwosKZtQdklvVoN 35/n35839ZXv7LRuXack23ep9aDfbRYgAnXhGf5vfxgNk9l0BH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rLKn9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v:textbox>
                </v:shape>
                <v:shape id="Text Box 2409" o:spid="_x0000_s1411" type="#_x0000_t202" style="position:absolute;left:9434;top:139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3isUA AADdAAAADwAAAGRycy9kb3ducmV2LnhtbESPQWvCQBSE7wX/w/IKvdXdWpWaZiOiFDxZjFXw9sg+ k9Ds25DdmvTfd4WCx2FmvmHS5WAbcaXO1441vIwVCOLCmZpLDV+Hj+c3ED4gG2wck4Zf8rDMRg8p Jsb1vKdrHkoRIewT1FCF0CZS+qIii37sWuLoXVxnMUTZldJ02Ee4beREqbm0WHNcqLCldUXFd/5j NRx3l/Npqj7LjZ21vRuUZLuQWj89Dqt3EIGGcA//t7dGw+t8NoH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Ab/jeK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410" o:spid="_x0000_s1412" type="#_x0000_t202" style="position:absolute;left:9434;top:130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KSEcYA AADdAAAADwAAAGRycy9kb3ducmV2LnhtbESPzWrDMBCE74W8g9hCb43U/NG6lkNICeSUEKct9LZY G9vUWhlLid23rwKBHIeZ+YZJl4NtxIU6XzvW8DJWIIgLZ2ouNXweN8+vIHxANtg4Jg1/5GGZjR5S TIzr+UCXPJQiQtgnqKEKoU2k9EVFFv3YtcTRO7nOYoiyK6XpsI9w28iJUgtpsea4UGFL64qK3/xs NXztTj/fM7UvP+y87d2gJNs3qfXT47B6BxFoCPfwrb01GqaL+RSub+ITkNk/AAAA//8DAFBLAQIt ABQABgAIAAAAIQDw94q7/QAAAOIBAAATAAAAAAAAAAAAAAAAAAAAAABbQ29udGVudF9UeXBlc10u eG1sUEsBAi0AFAAGAAgAAAAhADHdX2HSAAAAjwEAAAsAAAAAAAAAAAAAAAAALgEAAF9yZWxzLy5y ZWxzUEsBAi0AFAAGAAgAAAAhADMvBZ5BAAAAOQAAABAAAAAAAAAAAAAAAAAAKQIAAGRycy9zaGFw ZXhtbC54bWxQSwECLQAUAAYACAAAACEAdLKSEc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E</w:t>
                        </w:r>
                      </w:p>
                    </w:txbxContent>
                  </v:textbox>
                </v:shape>
                <v:shape id="Text Box 2411" o:spid="_x0000_s1413" type="#_x0000_t202" style="position:absolute;left:9360;top:1354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KZcUA AADdAAAADwAAAGRycy9kb3ducmV2LnhtbESPQWvCQBSE7wX/w/IEb3VXq9Km2YhYBE8WY1vo7ZF9 JqHZtyG7mvTfd4WCx2FmvmHS9WAbcaXO1441zKYKBHHhTM2lho/T7vEZhA/IBhvHpOGXPKyz0UOK iXE9H+mah1JECPsENVQhtImUvqjIop+6ljh6Z9dZDFF2pTQd9hFuGzlXaiUt1hwXKmxpW1Hxk1+s hs/D+ftrod7LN7tsezcoyfZFaj0ZD5tXEIGGcA//t/dGw9NquYD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D7Wwpl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rect id="Rectangle 2412" o:spid="_x0000_s1414" style="position:absolute;left:9114;top:12824;width:67;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3eyMYA AADdAAAADwAAAGRycy9kb3ducmV2LnhtbESPQWvCQBSE74X+h+UVeqsblYiNriKWlPZokktvz+wz iWbfhuxq0v76bqHgcZiZb5j1djStuFHvGssKppMIBHFpdcOVgiJPX5YgnEfW2FomBd/kYLt5fFhj ou3AB7plvhIBwi5BBbX3XSKlK2sy6Ca2Iw7eyfYGfZB9JXWPQ4CbVs6iaCENNhwWauxoX1N5ya5G wbGZFfhzyN8j85rO/eeYn69fb0o9P427FQhPo7+H/9sfWsF8Ecfw9yY8Abn5BQAA//8DAFBLAQIt ABQABgAIAAAAIQDw94q7/QAAAOIBAAATAAAAAAAAAAAAAAAAAAAAAABbQ29udGVudF9UeXBlc10u eG1sUEsBAi0AFAAGAAgAAAAhADHdX2HSAAAAjwEAAAsAAAAAAAAAAAAAAAAALgEAAF9yZWxzLy5y ZWxzUEsBAi0AFAAGAAgAAAAhADMvBZ5BAAAAOQAAABAAAAAAAAAAAAAAAAAAKQIAAGRycy9zaGFw ZXhtbC54bWxQSwECLQAUAAYACAAAACEAnT3eyMYAAADdAAAADwAAAAAAAAAAAAAAAACYAgAAZHJz L2Rvd25yZXYueG1sUEsFBgAAAAAEAAQA9QAAAIsDAAAAAA== ">
                  <v:textbox>
                    <w:txbxContent>
                      <w:p w:rsidR="00667A46" w:rsidRPr="006E6890" w:rsidRDefault="00667A46">
                        <w:pPr>
                          <w:rPr>
                            <w:rFonts w:ascii="Times New Roman" w:hAnsi="Times New Roman"/>
                            <w:lang w:val="nl-NL"/>
                          </w:rPr>
                        </w:pPr>
                      </w:p>
                    </w:txbxContent>
                  </v:textbox>
                </v:rect>
                <v:shape id="Text Box 2413" o:spid="_x0000_s1415" type="#_x0000_t202" style="position:absolute;left:9025;top:14219;width:9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UxicUA AADdAAAADwAAAGRycy9kb3ducmV2LnhtbESPW2sCMRSE3wX/QzhC3zTpxaVdN0pRhD4ptRfw7bA5 e6Gbk2UT3fXfG0Ho4zAz3zDZarCNOFPna8caHmcKBHHuTM2lhu+v7fQVhA/IBhvHpOFCHlbL8SjD 1LieP+l8CKWIEPYpaqhCaFMpfV6RRT9zLXH0CtdZDFF2pTQd9hFuG/mkVCIt1hwXKmxpXVH+dzhZ DT+74vj7ovblxs7b3g1Ksn2TWj9MhvcFiEBD+A/f2x9Gw3MyT+D2Jj4BubwCAAD//wMAUEsBAi0A FAAGAAgAAAAhAPD3irv9AAAA4gEAABMAAAAAAAAAAAAAAAAAAAAAAFtDb250ZW50X1R5cGVzXS54 bWxQSwECLQAUAAYACAAAACEAMd1fYdIAAACPAQAACwAAAAAAAAAAAAAAAAAuAQAAX3JlbHMvLnJl bHNQSwECLQAUAAYACAAAACEAMy8FnkEAAAA5AAAAEAAAAAAAAAAAAAAAAAApAgAAZHJzL3NoYXBl eG1sLnhtbFBLAQItABQABgAIAAAAIQBkxTGJ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cm</w:t>
                        </w:r>
                      </w:p>
                    </w:txbxContent>
                  </v:textbox>
                </v:shape>
                <v:line id="Line 2414" o:spid="_x0000_s1416" style="position:absolute;visibility:visible;mso-wrap-style:square" from="9159,14264" to="9293,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56osgAAADdAAAADwAAAGRycy9kb3ducmV2LnhtbESPQWvCQBSE7wX/w/IKvdVNK6YluopY CtpDUVtoj8/sM4lm34bdNUn/vSsUPA4z8w0znfemFi05X1lW8DRMQBDnVldcKPj+en98BeEDssba Min4Iw/z2eBuipm2HW+p3YVCRAj7DBWUITSZlD4vyaAf2oY4egfrDIYoXSG1wy7CTS2fkySVBiuO CyU2tCwpP+3ORsHnaJO2i/XHqv9Zp/v8bbv/PXZOqYf7fjEBEagPt/B/e6UVjNL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A56osgAAADdAAAADwAAAAAA AAAAAAAAAAChAgAAZHJzL2Rvd25yZXYueG1sUEsFBgAAAAAEAAQA+QAAAJYDAAAAAA== "/>
                <v:line id="Line 2415" o:spid="_x0000_s1417" style="position:absolute;visibility:visible;mso-wrap-style:square" from="9300,14264" to="9300,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fcY8MAAADdAAAADwAAAGRycy9kb3ducmV2LnhtbERPz2vCMBS+C/sfwht403SOyehMyxgo vYhMZee35tnWNS+1yZq6v345CB4/vt+rfDStGKh3jWUFT/MEBHFpdcOVguNhPXsF4TyyxtYyKbiS gzx7mKww1TbwJw17X4kYwi5FBbX3XSqlK2sy6Oa2I47cyfYGfYR9JXWPIYabVi6SZCkNNhwbauzo o6byZ/9rFCThbyPPsmiGXbG9hO47fC0uQanp4/j+BsLT6O/im7vQCp6XL3FufBOfgM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n3GPDAAAA3QAAAA8AAAAAAAAAAAAA AAAAoQIAAGRycy9kb3ducmV2LnhtbFBLBQYAAAAABAAEAPkAAACRAwAAAAA= ">
                  <v:stroke startarrow="block" endarrow="block"/>
                </v:line>
              </v:group>
            </w:pict>
          </mc:Fallback>
        </mc:AlternateContent>
      </w:r>
    </w:p>
    <w:p w:rsidR="00455B9A" w:rsidRPr="005B3ECB" w:rsidRDefault="00455B9A" w:rsidP="00455B9A">
      <w:pPr>
        <w:tabs>
          <w:tab w:val="left" w:pos="4245"/>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a)Khi đổ nước nguyên chất vào bình lớn(H.vẽ)</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nước này gây áp suất lên mặt thủy ngân</w:t>
      </w:r>
    </w:p>
    <w:p w:rsidR="00455B9A" w:rsidRPr="005B3ECB" w:rsidRDefault="00455B9A" w:rsidP="00455B9A">
      <w:pPr>
        <w:tabs>
          <w:tab w:val="left" w:pos="4245"/>
        </w:tabs>
        <w:rPr>
          <w:rFonts w:ascii="Times New Roman" w:hAnsi="Times New Roman"/>
          <w:vertAlign w:val="subscript"/>
          <w:lang w:val="fr-FR"/>
        </w:rPr>
      </w:pPr>
      <w:r w:rsidRPr="005B3ECB">
        <w:rPr>
          <w:rFonts w:ascii="Times New Roman" w:hAnsi="Times New Roman"/>
          <w:lang w:val="fr-FR"/>
        </w:rPr>
        <w:t xml:space="preserve">                  p</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1</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 xml:space="preserve">Khi đó một phần thủy ngân bị dồn sang bình </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nhỏ, khi đó độ chênh lệch thủy ngân là h</w:t>
      </w:r>
      <w:r w:rsidRPr="005B3ECB">
        <w:rPr>
          <w:rFonts w:ascii="Times New Roman" w:hAnsi="Times New Roman"/>
          <w:vertAlign w:val="subscript"/>
          <w:lang w:val="fr-FR"/>
        </w:rPr>
        <w:t>2</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 Áp suất của cột thủy ngân tác dụng lên một điểm</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Trên mặt phẳng nằm ngang CD trùng với mặt dưới</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Của cột nước trong bình lớn. Áp suất này bằng áp suất của cột nước tác dụng lên mặt đó nên ta có:        d</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h</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position w:val="-6"/>
          <w:lang w:val="nl-NL"/>
        </w:rPr>
        <w:object w:dxaOrig="340" w:dyaOrig="240">
          <v:shape id="_x0000_i1416" type="#_x0000_t75" style="width:17pt;height:12pt" o:ole="">
            <v:imagedata r:id="rId700" o:title=""/>
          </v:shape>
          <o:OLEObject Type="Embed" ProgID="Equation.DSMT4" ShapeID="_x0000_i1416" DrawAspect="Content" ObjectID="_1717416663" r:id="rId705"/>
        </w:object>
      </w:r>
      <w:r w:rsidRPr="005B3ECB">
        <w:rPr>
          <w:rFonts w:ascii="Times New Roman" w:hAnsi="Times New Roman"/>
          <w:lang w:val="fr-FR"/>
        </w:rPr>
        <w:t xml:space="preserve"> h</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20" w:dyaOrig="680">
          <v:shape id="_x0000_i1417" type="#_x0000_t75" style="width:171pt;height:34pt" o:ole="">
            <v:imagedata r:id="rId706" o:title=""/>
          </v:shape>
          <o:OLEObject Type="Embed" ProgID="Equation.DSMT4" ShapeID="_x0000_i1417" DrawAspect="Content" ObjectID="_1717416664" r:id="rId707"/>
        </w:object>
      </w:r>
      <w:r w:rsidRPr="005B3ECB">
        <w:rPr>
          <w:rFonts w:ascii="Times New Roman" w:hAnsi="Times New Roman"/>
          <w:lang w:val="fr-FR"/>
        </w:rPr>
        <w:t>= 0,02(m) = 2(cm)</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Vậy độ chênh lệch giữa mặt nước trong bình lớn và mặt thủy ngân trong bình nhỏ là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H = h</w:t>
      </w:r>
      <w:r w:rsidRPr="005B3ECB">
        <w:rPr>
          <w:rFonts w:ascii="Times New Roman" w:hAnsi="Times New Roman"/>
          <w:vertAlign w:val="subscript"/>
          <w:lang w:val="fr-FR"/>
        </w:rPr>
        <w:t>1</w:t>
      </w:r>
      <w:r w:rsidRPr="005B3ECB">
        <w:rPr>
          <w:rFonts w:ascii="Times New Roman" w:hAnsi="Times New Roman"/>
          <w:lang w:val="fr-FR"/>
        </w:rPr>
        <w:t xml:space="preserve"> - h</w:t>
      </w:r>
      <w:r w:rsidRPr="005B3ECB">
        <w:rPr>
          <w:rFonts w:ascii="Times New Roman" w:hAnsi="Times New Roman"/>
          <w:vertAlign w:val="subscript"/>
          <w:lang w:val="fr-FR"/>
        </w:rPr>
        <w:t>2</w:t>
      </w:r>
      <w:r w:rsidRPr="005B3ECB">
        <w:rPr>
          <w:rFonts w:ascii="Times New Roman" w:hAnsi="Times New Roman"/>
          <w:lang w:val="fr-FR"/>
        </w:rPr>
        <w:t xml:space="preserve"> = 27,2 - 2 = 25,2(cm)</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b) Mực thủy ngân trong 2 bình lúc đầu nằm trên mặt phẳng ngang AB, sau khi đổ nước vào bình lớn, mực thủy ngân trong bình lớn hạ xuống 1 đoạn AC = a và dâng lên trong bình nhỏ 1 đoạn BE = b</w:t>
      </w:r>
    </w:p>
    <w:p w:rsidR="00455B9A" w:rsidRPr="005B3ECB" w:rsidRDefault="00455B9A" w:rsidP="00455B9A">
      <w:pPr>
        <w:tabs>
          <w:tab w:val="left" w:pos="3750"/>
        </w:tabs>
        <w:rPr>
          <w:rFonts w:ascii="Times New Roman" w:hAnsi="Times New Roman"/>
          <w:spacing w:val="-6"/>
          <w:lang w:val="fr-FR"/>
        </w:rPr>
      </w:pPr>
      <w:r w:rsidRPr="005B3ECB">
        <w:rPr>
          <w:rFonts w:ascii="Times New Roman" w:hAnsi="Times New Roman"/>
          <w:spacing w:val="-6"/>
          <w:lang w:val="fr-FR"/>
        </w:rPr>
        <w:t xml:space="preserve">Vì thể tích thủy ngân trong bình lớn giảm được chuyển cả sang bình nhỏ nên ta có </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fr-FR"/>
        </w:rPr>
        <w:lastRenderedPageBreak/>
        <w:t xml:space="preserve">               </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a = S</w:t>
      </w:r>
      <w:r w:rsidRPr="005B3ECB">
        <w:rPr>
          <w:rFonts w:ascii="Times New Roman" w:hAnsi="Times New Roman"/>
          <w:vertAlign w:val="subscript"/>
          <w:lang w:val="pt-BR"/>
        </w:rPr>
        <w:t>2</w:t>
      </w:r>
      <w:r w:rsidRPr="005B3ECB">
        <w:rPr>
          <w:rFonts w:ascii="Times New Roman" w:hAnsi="Times New Roman"/>
          <w:lang w:val="pt-BR"/>
        </w:rPr>
        <w:t xml:space="preserve">b </w:t>
      </w:r>
      <w:r w:rsidRPr="005B3ECB">
        <w:rPr>
          <w:rFonts w:ascii="Times New Roman" w:hAnsi="Times New Roman"/>
          <w:position w:val="-6"/>
          <w:lang w:val="nl-NL"/>
        </w:rPr>
        <w:object w:dxaOrig="300" w:dyaOrig="240">
          <v:shape id="_x0000_i1418" type="#_x0000_t75" style="width:15pt;height:12pt" o:ole="">
            <v:imagedata r:id="rId603" o:title=""/>
          </v:shape>
          <o:OLEObject Type="Embed" ProgID="Equation.DSMT4" ShapeID="_x0000_i1418" DrawAspect="Content" ObjectID="_1717416665" r:id="rId708"/>
        </w:object>
      </w:r>
      <w:r w:rsidRPr="005B3ECB">
        <w:rPr>
          <w:rFonts w:ascii="Times New Roman" w:hAnsi="Times New Roman"/>
          <w:lang w:val="pt-BR"/>
        </w:rPr>
        <w:t xml:space="preserve"> a = </w:t>
      </w:r>
      <w:r w:rsidRPr="005B3ECB">
        <w:rPr>
          <w:rFonts w:ascii="Times New Roman" w:hAnsi="Times New Roman"/>
          <w:position w:val="-30"/>
          <w:lang w:val="nl-NL"/>
        </w:rPr>
        <w:object w:dxaOrig="440" w:dyaOrig="680">
          <v:shape id="_x0000_i1419" type="#_x0000_t75" style="width:22pt;height:34pt" o:ole="">
            <v:imagedata r:id="rId709" o:title=""/>
          </v:shape>
          <o:OLEObject Type="Embed" ProgID="Equation.DSMT4" ShapeID="_x0000_i1419" DrawAspect="Content" ObjectID="_1717416666" r:id="rId710"/>
        </w:objec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Mặt khác ta có h</w:t>
      </w:r>
      <w:r w:rsidRPr="005B3ECB">
        <w:rPr>
          <w:rFonts w:ascii="Times New Roman" w:hAnsi="Times New Roman"/>
          <w:vertAlign w:val="subscript"/>
          <w:lang w:val="pt-BR"/>
        </w:rPr>
        <w:t>2</w:t>
      </w:r>
      <w:r w:rsidRPr="005B3ECB">
        <w:rPr>
          <w:rFonts w:ascii="Times New Roman" w:hAnsi="Times New Roman"/>
          <w:lang w:val="pt-BR"/>
        </w:rPr>
        <w:t xml:space="preserve"> = DE = DB + BE = a + b</w:t>
      </w:r>
    </w:p>
    <w:p w:rsidR="00455B9A" w:rsidRPr="005B3ECB" w:rsidRDefault="00455B9A" w:rsidP="00455B9A">
      <w:pPr>
        <w:tabs>
          <w:tab w:val="left" w:pos="3750"/>
        </w:tabs>
        <w:rPr>
          <w:rFonts w:ascii="Times New Roman" w:hAnsi="Times New Roman"/>
        </w:rPr>
      </w:pPr>
      <w:r w:rsidRPr="005B3ECB">
        <w:rPr>
          <w:rFonts w:ascii="Times New Roman" w:hAnsi="Times New Roman"/>
        </w:rPr>
        <w:t>Từ đó h</w:t>
      </w:r>
      <w:r w:rsidRPr="005B3ECB">
        <w:rPr>
          <w:rFonts w:ascii="Times New Roman" w:hAnsi="Times New Roman"/>
          <w:vertAlign w:val="subscript"/>
        </w:rPr>
        <w:t>2</w:t>
      </w:r>
      <w:r w:rsidRPr="005B3ECB">
        <w:rPr>
          <w:rFonts w:ascii="Times New Roman" w:hAnsi="Times New Roman"/>
        </w:rPr>
        <w:t xml:space="preserve"> = </w:t>
      </w:r>
      <w:r w:rsidRPr="005B3ECB">
        <w:rPr>
          <w:rFonts w:ascii="Times New Roman" w:hAnsi="Times New Roman"/>
          <w:position w:val="-30"/>
          <w:lang w:val="nl-NL"/>
        </w:rPr>
        <w:object w:dxaOrig="440" w:dyaOrig="680">
          <v:shape id="_x0000_i1420" type="#_x0000_t75" style="width:22pt;height:34pt" o:ole="">
            <v:imagedata r:id="rId709" o:title=""/>
          </v:shape>
          <o:OLEObject Type="Embed" ProgID="Equation.DSMT4" ShapeID="_x0000_i1420" DrawAspect="Content" ObjectID="_1717416667" r:id="rId711"/>
        </w:object>
      </w:r>
      <w:r w:rsidRPr="005B3ECB">
        <w:rPr>
          <w:rFonts w:ascii="Times New Roman" w:hAnsi="Times New Roman"/>
        </w:rPr>
        <w:t xml:space="preserve"> + b = b(</w:t>
      </w:r>
      <w:r w:rsidRPr="005B3ECB">
        <w:rPr>
          <w:rFonts w:ascii="Times New Roman" w:hAnsi="Times New Roman"/>
          <w:position w:val="-30"/>
          <w:lang w:val="nl-NL"/>
        </w:rPr>
        <w:object w:dxaOrig="340" w:dyaOrig="680">
          <v:shape id="_x0000_i1421" type="#_x0000_t75" style="width:17pt;height:34pt" o:ole="">
            <v:imagedata r:id="rId712" o:title=""/>
          </v:shape>
          <o:OLEObject Type="Embed" ProgID="Equation.DSMT4" ShapeID="_x0000_i1421" DrawAspect="Content" ObjectID="_1717416668" r:id="rId713"/>
        </w:object>
      </w:r>
      <w:r w:rsidRPr="005B3ECB">
        <w:rPr>
          <w:rFonts w:ascii="Times New Roman" w:hAnsi="Times New Roman"/>
        </w:rPr>
        <w:t xml:space="preserve"> + 1);   BE = b mà b = </w:t>
      </w:r>
      <w:r w:rsidRPr="005B3ECB">
        <w:rPr>
          <w:rFonts w:ascii="Times New Roman" w:hAnsi="Times New Roman"/>
          <w:position w:val="-60"/>
          <w:lang w:val="nl-NL"/>
        </w:rPr>
        <w:object w:dxaOrig="2540" w:dyaOrig="980">
          <v:shape id="_x0000_i1422" type="#_x0000_t75" style="width:127pt;height:49pt" o:ole="">
            <v:imagedata r:id="rId714" o:title=""/>
          </v:shape>
          <o:OLEObject Type="Embed" ProgID="Equation.DSMT4" ShapeID="_x0000_i1422" DrawAspect="Content" ObjectID="_1717416669" r:id="rId715"/>
        </w:objec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Suy ra BE = b = </w:t>
      </w:r>
      <w:r w:rsidRPr="005B3ECB">
        <w:rPr>
          <w:rFonts w:ascii="Times New Roman" w:hAnsi="Times New Roman"/>
          <w:position w:val="-30"/>
          <w:lang w:val="nl-NL"/>
        </w:rPr>
        <w:object w:dxaOrig="1460" w:dyaOrig="680">
          <v:shape id="_x0000_i1423" type="#_x0000_t75" style="width:73pt;height:34pt" o:ole="">
            <v:imagedata r:id="rId716" o:title=""/>
          </v:shape>
          <o:OLEObject Type="Embed" ProgID="Equation.DSMT4" ShapeID="_x0000_i1423" DrawAspect="Content" ObjectID="_1717416670" r:id="rId717"/>
        </w:object>
      </w:r>
      <w:r w:rsidRPr="005B3ECB">
        <w:rPr>
          <w:rFonts w:ascii="Times New Roman" w:hAnsi="Times New Roman"/>
        </w:rPr>
        <w:t>= 1,3(cm)</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Vậy trên thước chia khoảng mực thủy ngân trong bình nhỏ chỉ </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                                             10 + 1,3 = 11,3(cm)</w:t>
      </w:r>
    </w:p>
    <w:p w:rsidR="00455B9A" w:rsidRPr="005B3ECB" w:rsidRDefault="00455B9A" w:rsidP="00455B9A">
      <w:pPr>
        <w:tabs>
          <w:tab w:val="left" w:pos="3750"/>
        </w:tabs>
        <w:rPr>
          <w:rFonts w:ascii="Times New Roman" w:hAnsi="Times New Roman"/>
        </w:rPr>
      </w:pPr>
      <w:r w:rsidRPr="005B3ECB">
        <w:rPr>
          <w:rFonts w:ascii="Times New Roman" w:hAnsi="Times New Roman"/>
        </w:rPr>
        <w:t>c) Khi đổ nước muối lên mặt thủy ngân trong bình nhỏ, muốn cho mực thủy ngân trở lại ngang nhau trong 2 bình thì áp suất do cột muối gây ra trêm mặt thủy ngân trong bình nhỏ phải bằng áp suất do cột nước nguyên chất gây ra trong bình lớn</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                       d</w:t>
      </w:r>
      <w:r w:rsidRPr="005B3ECB">
        <w:rPr>
          <w:rFonts w:ascii="Times New Roman" w:hAnsi="Times New Roman"/>
          <w:vertAlign w:val="subscript"/>
        </w:rPr>
        <w:t>1</w:t>
      </w:r>
      <w:r w:rsidRPr="005B3ECB">
        <w:rPr>
          <w:rFonts w:ascii="Times New Roman" w:hAnsi="Times New Roman"/>
        </w:rPr>
        <w:t>h</w:t>
      </w:r>
      <w:r w:rsidRPr="005B3ECB">
        <w:rPr>
          <w:rFonts w:ascii="Times New Roman" w:hAnsi="Times New Roman"/>
          <w:vertAlign w:val="subscript"/>
        </w:rPr>
        <w:t>1</w:t>
      </w:r>
      <w:r w:rsidRPr="005B3ECB">
        <w:rPr>
          <w:rFonts w:ascii="Times New Roman" w:hAnsi="Times New Roman"/>
        </w:rPr>
        <w:t xml:space="preserve"> = d</w:t>
      </w:r>
      <w:r w:rsidRPr="005B3ECB">
        <w:rPr>
          <w:rFonts w:ascii="Times New Roman" w:hAnsi="Times New Roman"/>
          <w:vertAlign w:val="subscript"/>
        </w:rPr>
        <w:t>3</w:t>
      </w:r>
      <w:r w:rsidRPr="005B3ECB">
        <w:rPr>
          <w:rFonts w:ascii="Times New Roman" w:hAnsi="Times New Roman"/>
        </w:rPr>
        <w:t>h</w:t>
      </w:r>
      <w:r w:rsidRPr="005B3ECB">
        <w:rPr>
          <w:rFonts w:ascii="Times New Roman" w:hAnsi="Times New Roman"/>
          <w:vertAlign w:val="subscript"/>
        </w:rPr>
        <w:t>3</w:t>
      </w:r>
      <w:r w:rsidRPr="005B3ECB">
        <w:rPr>
          <w:rFonts w:ascii="Times New Roman" w:hAnsi="Times New Roman"/>
          <w:position w:val="-6"/>
          <w:lang w:val="nl-NL"/>
        </w:rPr>
        <w:object w:dxaOrig="300" w:dyaOrig="240">
          <v:shape id="_x0000_i1424" type="#_x0000_t75" style="width:15pt;height:12pt" o:ole="">
            <v:imagedata r:id="rId603" o:title=""/>
          </v:shape>
          <o:OLEObject Type="Embed" ProgID="Equation.DSMT4" ShapeID="_x0000_i1424" DrawAspect="Content" ObjectID="_1717416671" r:id="rId718"/>
        </w:object>
      </w:r>
      <w:r w:rsidRPr="005B3ECB">
        <w:rPr>
          <w:rFonts w:ascii="Times New Roman" w:hAnsi="Times New Roman"/>
        </w:rPr>
        <w:t xml:space="preserve"> h</w:t>
      </w:r>
      <w:r w:rsidRPr="005B3ECB">
        <w:rPr>
          <w:rFonts w:ascii="Times New Roman" w:hAnsi="Times New Roman"/>
          <w:vertAlign w:val="subscript"/>
        </w:rPr>
        <w:t>3</w:t>
      </w:r>
      <w:r w:rsidRPr="005B3ECB">
        <w:rPr>
          <w:rFonts w:ascii="Times New Roman" w:hAnsi="Times New Roman"/>
        </w:rPr>
        <w:t xml:space="preserve"> =</w:t>
      </w:r>
      <w:r w:rsidRPr="005B3ECB">
        <w:rPr>
          <w:rFonts w:ascii="Times New Roman" w:hAnsi="Times New Roman"/>
          <w:position w:val="-30"/>
          <w:lang w:val="nl-NL"/>
        </w:rPr>
        <w:object w:dxaOrig="2520" w:dyaOrig="680">
          <v:shape id="_x0000_i1425" type="#_x0000_t75" style="width:126pt;height:34pt" o:ole="">
            <v:imagedata r:id="rId719" o:title=""/>
          </v:shape>
          <o:OLEObject Type="Embed" ProgID="Equation.DSMT4" ShapeID="_x0000_i1425" DrawAspect="Content" ObjectID="_1717416672" r:id="rId720"/>
        </w:object>
      </w:r>
      <w:r w:rsidRPr="005B3ECB">
        <w:rPr>
          <w:rFonts w:ascii="Times New Roman" w:hAnsi="Times New Roman"/>
        </w:rPr>
        <w:t>=0,264(m) = 264(cm)</w:t>
      </w:r>
    </w:p>
    <w:p w:rsidR="00455B9A" w:rsidRPr="005B3ECB" w:rsidRDefault="00455B9A" w:rsidP="00455B9A">
      <w:pPr>
        <w:tabs>
          <w:tab w:val="left" w:pos="3750"/>
        </w:tabs>
        <w:rPr>
          <w:rFonts w:ascii="Times New Roman" w:hAnsi="Times New Roman"/>
        </w:rPr>
      </w:pPr>
      <w:r w:rsidRPr="005B3ECB">
        <w:rPr>
          <w:rFonts w:ascii="Times New Roman" w:hAnsi="Times New Roman"/>
          <w:b/>
        </w:rPr>
        <w:t>* Bài tập 2:</w:t>
      </w:r>
      <w:r w:rsidRPr="005B3ECB">
        <w:rPr>
          <w:rFonts w:ascii="Times New Roman" w:hAnsi="Times New Roman"/>
        </w:rPr>
        <w:t xml:space="preserve"> Hai bình thông nhau một bình đựng nước, một bình đựng dầu không hòa lẫn được. Người ta đọc trên một thước chia đặt giữa 2 bình số liệu sau( số 0 của thước ở phía dưới)</w:t>
      </w:r>
    </w:p>
    <w:p w:rsidR="00455B9A" w:rsidRPr="005B3ECB" w:rsidRDefault="00455B9A" w:rsidP="00455B9A">
      <w:pPr>
        <w:tabs>
          <w:tab w:val="left" w:pos="3750"/>
        </w:tabs>
        <w:rPr>
          <w:rFonts w:ascii="Times New Roman" w:hAnsi="Times New Roman"/>
        </w:rPr>
      </w:pPr>
      <w:r w:rsidRPr="005B3ECB">
        <w:rPr>
          <w:rFonts w:ascii="Times New Roman" w:hAnsi="Times New Roman"/>
        </w:rPr>
        <w:t>a)Mặt phân cách nước và dầu ở mức 3cm</w:t>
      </w:r>
    </w:p>
    <w:p w:rsidR="00455B9A" w:rsidRPr="005B3ECB" w:rsidRDefault="00455B9A" w:rsidP="00455B9A">
      <w:pPr>
        <w:tabs>
          <w:tab w:val="left" w:pos="3750"/>
        </w:tabs>
        <w:rPr>
          <w:rFonts w:ascii="Times New Roman" w:hAnsi="Times New Roman"/>
        </w:rPr>
      </w:pPr>
      <w:r w:rsidRPr="005B3ECB">
        <w:rPr>
          <w:rFonts w:ascii="Times New Roman" w:hAnsi="Times New Roman"/>
        </w:rPr>
        <w:t>b) Mặt thoáng của nước ở mức 18cm</w:t>
      </w:r>
    </w:p>
    <w:p w:rsidR="00455B9A" w:rsidRPr="005B3ECB" w:rsidRDefault="00455B9A" w:rsidP="00455B9A">
      <w:pPr>
        <w:tabs>
          <w:tab w:val="left" w:pos="3750"/>
        </w:tabs>
        <w:rPr>
          <w:rFonts w:ascii="Times New Roman" w:hAnsi="Times New Roman"/>
        </w:rPr>
      </w:pPr>
      <w:r w:rsidRPr="005B3ECB">
        <w:rPr>
          <w:rFonts w:ascii="Times New Roman" w:hAnsi="Times New Roman"/>
        </w:rPr>
        <w:t>c)Mặt thoáng của dầu ở mức 20cm.</w:t>
      </w:r>
    </w:p>
    <w:p w:rsidR="00455B9A" w:rsidRPr="005B3ECB" w:rsidRDefault="00455B9A" w:rsidP="00455B9A">
      <w:pPr>
        <w:tabs>
          <w:tab w:val="left" w:pos="3750"/>
        </w:tabs>
        <w:rPr>
          <w:rFonts w:ascii="Times New Roman" w:hAnsi="Times New Roman"/>
        </w:rPr>
      </w:pPr>
      <w:r w:rsidRPr="005B3ECB">
        <w:rPr>
          <w:rFonts w:ascii="Times New Roman" w:hAnsi="Times New Roman"/>
        </w:rPr>
        <w:t>Tính trọng lượng riêng của dầu biết KLR của nước là 1000kg/m</w:t>
      </w:r>
      <w:r w:rsidRPr="005B3ECB">
        <w:rPr>
          <w:rFonts w:ascii="Times New Roman" w:hAnsi="Times New Roman"/>
          <w:vertAlign w:val="superscript"/>
        </w:rPr>
        <w:t>3</w:t>
      </w:r>
    </w:p>
    <w:p w:rsidR="00455B9A" w:rsidRPr="005B3ECB" w:rsidRDefault="00670F51" w:rsidP="00455B9A">
      <w:pPr>
        <w:tabs>
          <w:tab w:val="left" w:pos="3750"/>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08576" behindDoc="0" locked="0" layoutInCell="1" allowOverlap="1" wp14:anchorId="7EA85F61" wp14:editId="1C5FF896">
                <wp:simplePos x="0" y="0"/>
                <wp:positionH relativeFrom="column">
                  <wp:posOffset>4169410</wp:posOffset>
                </wp:positionH>
                <wp:positionV relativeFrom="paragraph">
                  <wp:posOffset>11430</wp:posOffset>
                </wp:positionV>
                <wp:extent cx="2141855" cy="1714500"/>
                <wp:effectExtent l="12700" t="6350" r="0" b="3175"/>
                <wp:wrapNone/>
                <wp:docPr id="3548" name="Group 2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1714500"/>
                          <a:chOff x="7945" y="12824"/>
                          <a:chExt cx="3373" cy="2700"/>
                        </a:xfrm>
                      </wpg:grpSpPr>
                      <wps:wsp>
                        <wps:cNvPr id="3549" name="Line 2417"/>
                        <wps:cNvCnPr/>
                        <wps:spPr bwMode="auto">
                          <a:xfrm>
                            <a:off x="794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0" name="Line 2418"/>
                        <wps:cNvCnPr/>
                        <wps:spPr bwMode="auto">
                          <a:xfrm>
                            <a:off x="1062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1" name="Line 2419"/>
                        <wps:cNvCnPr/>
                        <wps:spPr bwMode="auto">
                          <a:xfrm>
                            <a:off x="7945"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2" name="Line 2420"/>
                        <wps:cNvCnPr/>
                        <wps:spPr bwMode="auto">
                          <a:xfrm>
                            <a:off x="9151"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3" name="Line 2421"/>
                        <wps:cNvCnPr/>
                        <wps:spPr bwMode="auto">
                          <a:xfrm>
                            <a:off x="10156"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4" name="Line 2422"/>
                        <wps:cNvCnPr/>
                        <wps:spPr bwMode="auto">
                          <a:xfrm>
                            <a:off x="9151"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5" name="Line 2423"/>
                        <wps:cNvCnPr/>
                        <wps:spPr bwMode="auto">
                          <a:xfrm>
                            <a:off x="7945"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6" name="Line 2424"/>
                        <wps:cNvCnPr/>
                        <wps:spPr bwMode="auto">
                          <a:xfrm>
                            <a:off x="10156"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7" name="Line 2425"/>
                        <wps:cNvCnPr/>
                        <wps:spPr bwMode="auto">
                          <a:xfrm>
                            <a:off x="7945"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58" name="Line 2426"/>
                        <wps:cNvCnPr/>
                        <wps:spPr bwMode="auto">
                          <a:xfrm>
                            <a:off x="895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9" name="Line 2427"/>
                        <wps:cNvCnPr/>
                        <wps:spPr bwMode="auto">
                          <a:xfrm>
                            <a:off x="8749"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0" name="Line 2428"/>
                        <wps:cNvCnPr/>
                        <wps:spPr bwMode="auto">
                          <a:xfrm>
                            <a:off x="8481"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1" name="Line 2429"/>
                        <wps:cNvCnPr/>
                        <wps:spPr bwMode="auto">
                          <a:xfrm>
                            <a:off x="828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2" name="Line 2430"/>
                        <wps:cNvCnPr/>
                        <wps:spPr bwMode="auto">
                          <a:xfrm>
                            <a:off x="8012"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3" name="Line 2431"/>
                        <wps:cNvCnPr/>
                        <wps:spPr bwMode="auto">
                          <a:xfrm>
                            <a:off x="7945"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4" name="Line 2432"/>
                        <wps:cNvCnPr/>
                        <wps:spPr bwMode="auto">
                          <a:xfrm>
                            <a:off x="10290"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Line 2433"/>
                        <wps:cNvCnPr/>
                        <wps:spPr bwMode="auto">
                          <a:xfrm>
                            <a:off x="10223"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6" name="Line 2434"/>
                        <wps:cNvCnPr/>
                        <wps:spPr bwMode="auto">
                          <a:xfrm>
                            <a:off x="10156"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Line 2435"/>
                        <wps:cNvCnPr/>
                        <wps:spPr bwMode="auto">
                          <a:xfrm>
                            <a:off x="10156"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Line 2436"/>
                        <wps:cNvCnPr/>
                        <wps:spPr bwMode="auto">
                          <a:xfrm>
                            <a:off x="10163"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9" name="Line 2437"/>
                        <wps:cNvCnPr/>
                        <wps:spPr bwMode="auto">
                          <a:xfrm>
                            <a:off x="10156"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0" name="Line 2438"/>
                        <wps:cNvCnPr/>
                        <wps:spPr bwMode="auto">
                          <a:xfrm>
                            <a:off x="10156"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1" name="Line 2439"/>
                        <wps:cNvCnPr/>
                        <wps:spPr bwMode="auto">
                          <a:xfrm>
                            <a:off x="935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2" name="Line 2440"/>
                        <wps:cNvCnPr/>
                        <wps:spPr bwMode="auto">
                          <a:xfrm>
                            <a:off x="955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3" name="Line 2441"/>
                        <wps:cNvCnPr/>
                        <wps:spPr bwMode="auto">
                          <a:xfrm>
                            <a:off x="9821"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4" name="Line 2442"/>
                        <wps:cNvCnPr/>
                        <wps:spPr bwMode="auto">
                          <a:xfrm>
                            <a:off x="1002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5" name="Line 2443"/>
                        <wps:cNvCnPr/>
                        <wps:spPr bwMode="auto">
                          <a:xfrm>
                            <a:off x="1022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6" name="Line 2444"/>
                        <wps:cNvCnPr/>
                        <wps:spPr bwMode="auto">
                          <a:xfrm>
                            <a:off x="8079"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7" name="Line 2445"/>
                        <wps:cNvCnPr/>
                        <wps:spPr bwMode="auto">
                          <a:xfrm>
                            <a:off x="7945"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8" name="Line 2446"/>
                        <wps:cNvCnPr/>
                        <wps:spPr bwMode="auto">
                          <a:xfrm>
                            <a:off x="8079"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9" name="Line 2447"/>
                        <wps:cNvCnPr/>
                        <wps:spPr bwMode="auto">
                          <a:xfrm>
                            <a:off x="8012"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0" name="Line 2448"/>
                        <wps:cNvCnPr/>
                        <wps:spPr bwMode="auto">
                          <a:xfrm>
                            <a:off x="8012"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1" name="Line 2449"/>
                        <wps:cNvCnPr/>
                        <wps:spPr bwMode="auto">
                          <a:xfrm>
                            <a:off x="7945"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2" name="Line 2450"/>
                        <wps:cNvCnPr/>
                        <wps:spPr bwMode="auto">
                          <a:xfrm>
                            <a:off x="7945"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3" name="Line 2451"/>
                        <wps:cNvCnPr/>
                        <wps:spPr bwMode="auto">
                          <a:xfrm>
                            <a:off x="10625"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2452"/>
                        <wps:cNvCnPr/>
                        <wps:spPr bwMode="auto">
                          <a:xfrm>
                            <a:off x="10893"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85" name="Line 2453"/>
                        <wps:cNvCnPr/>
                        <wps:spPr bwMode="auto">
                          <a:xfrm flipH="1">
                            <a:off x="9494" y="13364"/>
                            <a:ext cx="66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6" name="Text Box 2454"/>
                        <wps:cNvSpPr txBox="1">
                          <a:spLocks noChangeArrowheads="1"/>
                        </wps:cNvSpPr>
                        <wps:spPr bwMode="auto">
                          <a:xfrm>
                            <a:off x="10782"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587" name="Rectangle 2455"/>
                        <wps:cNvSpPr>
                          <a:spLocks noChangeArrowheads="1"/>
                        </wps:cNvSpPr>
                        <wps:spPr bwMode="auto">
                          <a:xfrm>
                            <a:off x="9508" y="12824"/>
                            <a:ext cx="67" cy="21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588" name="Line 2456"/>
                        <wps:cNvCnPr/>
                        <wps:spPr bwMode="auto">
                          <a:xfrm>
                            <a:off x="7953" y="1426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9" name="Line 2457"/>
                        <wps:cNvCnPr/>
                        <wps:spPr bwMode="auto">
                          <a:xfrm>
                            <a:off x="9159" y="1300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0" name="Line 2458"/>
                        <wps:cNvCnPr/>
                        <wps:spPr bwMode="auto">
                          <a:xfrm>
                            <a:off x="9159" y="14639"/>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91" name="Text Box 2459"/>
                        <wps:cNvSpPr txBox="1">
                          <a:spLocks noChangeArrowheads="1"/>
                        </wps:cNvSpPr>
                        <wps:spPr bwMode="auto">
                          <a:xfrm>
                            <a:off x="9055" y="1424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3592" name="Text Box 2460"/>
                        <wps:cNvSpPr txBox="1">
                          <a:spLocks noChangeArrowheads="1"/>
                        </wps:cNvSpPr>
                        <wps:spPr bwMode="auto">
                          <a:xfrm>
                            <a:off x="9791"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3593" name="Text Box 2461"/>
                        <wps:cNvSpPr txBox="1">
                          <a:spLocks noChangeArrowheads="1"/>
                        </wps:cNvSpPr>
                        <wps:spPr bwMode="auto">
                          <a:xfrm>
                            <a:off x="9427"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3</w:t>
                              </w:r>
                            </w:p>
                          </w:txbxContent>
                        </wps:txbx>
                        <wps:bodyPr rot="0" vert="horz" wrap="square" lIns="91440" tIns="45720" rIns="91440" bIns="45720" anchor="t" anchorCtr="0" upright="1">
                          <a:noAutofit/>
                        </wps:bodyPr>
                      </wps:wsp>
                      <wps:wsp>
                        <wps:cNvPr id="3594" name="Text Box 2462"/>
                        <wps:cNvSpPr txBox="1">
                          <a:spLocks noChangeArrowheads="1"/>
                        </wps:cNvSpPr>
                        <wps:spPr bwMode="auto">
                          <a:xfrm>
                            <a:off x="8221" y="133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ầu</w:t>
                              </w:r>
                            </w:p>
                          </w:txbxContent>
                        </wps:txbx>
                        <wps:bodyPr rot="0" vert="horz" wrap="square" lIns="91440" tIns="45720" rIns="91440" bIns="45720" anchor="t" anchorCtr="0" upright="1">
                          <a:noAutofit/>
                        </wps:bodyPr>
                      </wps:wsp>
                      <wps:wsp>
                        <wps:cNvPr id="3595" name="Text Box 2463"/>
                        <wps:cNvSpPr txBox="1">
                          <a:spLocks noChangeArrowheads="1"/>
                        </wps:cNvSpPr>
                        <wps:spPr bwMode="auto">
                          <a:xfrm>
                            <a:off x="9561" y="14984"/>
                            <a:ext cx="107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ước</w:t>
                              </w:r>
                            </w:p>
                          </w:txbxContent>
                        </wps:txbx>
                        <wps:bodyPr rot="0" vert="horz" wrap="square" lIns="91440" tIns="45720" rIns="91440" bIns="45720" anchor="t" anchorCtr="0" upright="1">
                          <a:noAutofit/>
                        </wps:bodyPr>
                      </wps:wsp>
                      <wps:wsp>
                        <wps:cNvPr id="3596" name="Text Box 2464"/>
                        <wps:cNvSpPr txBox="1">
                          <a:spLocks noChangeArrowheads="1"/>
                        </wps:cNvSpPr>
                        <wps:spPr bwMode="auto">
                          <a:xfrm>
                            <a:off x="9076" y="131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8</w:t>
                              </w:r>
                            </w:p>
                          </w:txbxContent>
                        </wps:txbx>
                        <wps:bodyPr rot="0" vert="horz" wrap="square" lIns="91440" tIns="45720" rIns="91440" bIns="45720" anchor="t" anchorCtr="0" upright="1">
                          <a:noAutofit/>
                        </wps:bodyPr>
                      </wps:wsp>
                      <wps:wsp>
                        <wps:cNvPr id="3597" name="Text Box 2465"/>
                        <wps:cNvSpPr txBox="1">
                          <a:spLocks noChangeArrowheads="1"/>
                        </wps:cNvSpPr>
                        <wps:spPr bwMode="auto">
                          <a:xfrm>
                            <a:off x="9427" y="128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6" o:spid="_x0000_s1418" style="position:absolute;margin-left:328.3pt;margin-top:.9pt;width:168.65pt;height:135pt;z-index:251608576" coordorigin="7945,12824" coordsize="3373,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q1f5cgkAAIKKAAAOAAAAZHJzL2Uyb0RvYy54bWzsXV1zm0YUfe9M/wPDuyI+li9N5Exi2Wln 0jbTpD8AS0hiikAFHNnN9L/33l1YYLFiW9iKM7p+sGUjYVgOZ++95+7h9ZubTaJ9ifIiztKpbr4y dC1K59kiTldT/a/PlyNf14oyTBdhkqXRVL+NCv3N2c8/vd5tJ5GVrbNkEeUa7CQtJrvtVF+X5XYy HhfzdbQJi1fZNkph4zLLN2EJv+ar8SIPd7D3TTK2DMMd77J8sc2zeVQU8NeZ2Kif8f0vl9G8/GO5 LKJSS6Y6HFvJv+f8+xV+H5+9DierPNyu43l1GOEBR7EJ4xT+qdzVLCxD7TqPe7vaxPM8K7Jl+Wqe bcbZchnPI34OcDamoZzN+zy73vJzWU12q60cJhhaZZwO3u389y8fcy1eTHXbYXCt0nADV4n/Y81i posDtNuuJvC+9/n20/ZjLs4SXn7I5n8XsHmsbsffV+LN2tXut2wBewyvy4wP0M0y3+Au4NS1G34d buV1iG5KbQ5/tExm+o6ja3PYZnomc4zqSs3XcDnxc17AYDtutnyLics4X19UO7Btzxaftjzx0XE4 Ef+ZH211dHhqALuiGdli2Mh+WofbiF+wAkesGdmgHtkPcRrhwHpiYPnbztOPOR/mYlLAAN87Zned ez10gHEcNMux+IjJ0w4n27wo30fZRsMXUz2BA+EXJPzyoSjxMjZvweuTZpdxksDfw0mSarupHjiW wz9QZEm8wI24rchXV+dJrn0J8QbjX3hmsLPO2wDI6YLvbB2Fi4vqdRnGiXgN709S3B+cBxxO9Urc QV8DI7jwL3w2YpZ7MWLGbDZ6e3nORu6l6Tkze3Z+PjP/w0Mz2WQdLxZRikdX380me9g1rXhF3Ify fpbDMO7unZ8iHGz9kx80YEtcQgGsq2xxy68s/zvA7Gh4cwAG4k6u8eYPwJtpuHDplZuNAEeAawjO MVXABQMA1xCcY7OK3Gu8Wa5fcRwRHI+agJdOkOAsBW9iukP+hXn3sRNqYCJ+u8FEjbd6QjVdwtsJ 4w3Cyc6EapkD+M00TMclwFEEl672ZQwOUwFnDQBcQ3As8JUJ1TSMKtMigjthggMMdAnOHoC3JoBj rs0jQZ7Z8eTetAzgPkxSnxpvZmBA4oO5Yyf3pBQVsmsIZ15Yigog6AKO89KBEVxrRrVtV2E45kL5 5TkARyWRdsGlLoXUP18Y3jwVb86TEJxtGArcno/gBuENy36zsFiLUt0CXuH5hxMqzWEF+HilOVlk r0pzVlVjPyhz9QMs9WHmyty6DF5nrsyAJBlpz6NasBCYTrNUomoP1hDtwfcY7I8AR+LD3tQVCmVK ZDdEfPCZX9XmiOFI7bpTXXVV8cEaIj74FgoMxHDEcPsZTlUfbF7KODB39Q0T9keAI8DtB5wqP9hD 5IdWda5XDYYuJJE02KR3nXDSACW0bgxnD5EfTMMKqjm1X52z7Up+IMSdcsuSqwoQ9hABAhBnAWfi pAp9jUqBjhBHTXLQ7uqqCoT9VApEoJaEpQLhsKcWvQbVhKn2e9Tar6tqEDD1QQ3+wLyhpXlBu7Si shLiiOOQ41S1wR6iNgDi3GpWZUwUWRpdnxBHiEPEqXKDPURuaHNcX+CqdX2aVU85c/BUvcEeoje0 EedTHEfLa6ChrArQ5HIuTxUcRI/bgXFcYDt1/bdfjsMJHDV8Ko6cNMWpgoNIIw8FnOPUURwBjhYQ 3rVgFZfPdroz2RDBIfBhuYRQuAhwBLg7AacKDmyY4AD1X0IcrZEGS4h9K2w8VXBgTyQ49JfYwJpV iuJoVb6nCg5CmDowivMNr+rEtE11TVcAKfDLW/HQ7UBPVtiNTj3osFwCEXDMHnRP1SHAS+VwHaJp J+mL+z/EWghC4nczKvFUfYIN0SdalNgT/U3Dg4jwxa0CI058IZY5OJl2M94hukXT02n3mgFME8qF hEQyb9pjFobt510kDtEzWkj01BVihESyEUPXxH0pMq686SJxyMKKJk5khpqwEBIJid9EoiqAwLLX p8hYGHyJFLReNUtIJCR+E4mqMgLWYYcjsWWt2E+eHWjWenlxIvWMHrVWAzNldw6GZoEhePODSvvt 4w3iTsyPTeuFL/3RytstWAqXeRymqyTS0Z12Ey10LYnAgxpfwQCFk8pd9kHvJv/Z2nH7UU7SewNH VVuBhoNHglZbJvH2F0AjN3Sq3KIDFsDtwFd19Fx+XJfqO7SEcn8uI8WXzxjqvctuwIYbXPYaWKK5 uVbewJYadYXwONfS7HwNVBO9zfNshwbWYBPOZ31euQfDUeGLjmX8Bxl4Qy3Sr+Rpu5eUy1n/3q7W HNzt+d3xEAtvZMSWmfULtdveb9x2yb/wcnW9xff6covOdO7B/zUwLWa8s4LRpet7I3bJnFHgGf7I MIN3gWsAq8wuuw7i3Jxn8ALQwb7pm7iExyMk8Waq+9JcPZzsM1GXBuh4+LUPV/3zLj+u8ubqhrv/ W42BrrAt1/IMXOIhJICHO8CLdZb/CxMtPChhqhf/XIc5TLvJryncCIHJoBtNK/kvzEGzIS1vb7lq bwnTOewKJm9dEy/PS/E0huttHq/W8J8E4afZW3hiwDLmzvR4Y4mj+g5imS/Fsj/hfuMRBzJHWzET tz/YDj4TX4DJE+gkPDSTDzuo81VcU4RRm3WvQfF9dPH4e+9JHg3wSIhz4lKM9lsolskYobjzBApf FdrAgLiZ+h5rmO0FsoPUUt0WqYBCBZRvFlBUoc0ZIrSBs3HdBdMzYpQGeLTm9nSNjdF4oqNhOEPU tAZudxgb+wbpupSB7s1AA6mmtTPQtqJ2vAwUnLKhRIMRJbPA0BEigWYhLyWgdz7cihLQZ05AZV2b QvdO6B5I7bPFG6JEX7UOH5E3PGQxwRtq4E+8Qbwhnwv4yKx+SOFKSgvEG13ekEp1mzdkgaQqWx+n 4h0wcJ0m3oBeK+X5ko8vulHBu/XU0CG8IbUf4o0ub8iOgzZvyOjsqLzhW/XK4X67Arpz8NI3CWXt h/BSnvLMeYpUfog3urwhmz7avCGjs6PyRuCgKTzPU3qOA81KICIOIo4jJipScSPi6BLHXa05orpw /AKHgau0kThs6BlRCqO4HgK1duIN4o0j8obUR4k3urwhO3PaAYcMz44bcMgCh9Vr0XGIN+IkQYmp 8yhWSlSeOVGRQvePwhvQ1rWa7FbwMEbo8VxBr+E6ns/CMmz/zjsAJ5GVrbNkEeVn/wMAAP//AwBQ SwMEFAAGAAgAAAAhAA9NZEzfAAAACQEAAA8AAABkcnMvZG93bnJldi54bWxMj0FLw0AQhe+C/2EZ wZvdpKXRxGxKKeqpCLZC6W2anSah2d2Q3Sbpv3c86XHe93jzXr6aTCsG6n3jrIJ4FoEgWzrd2ErB 9/796QWED2g1ts6Sght5WBX3dzlm2o32i4ZdqASHWJ+hgjqELpPSlzUZ9DPXkWV2dr3BwGdfSd3j yOGmlfMoSqTBxvKHGjva1FRedlej4GPEcb2I34bt5by5HffLz8M2JqUeH6b1K4hAU/gzw299rg4F dzq5q9VetAqSZZKwlQEvYJ6mixTEScH8mRVZ5PL/guIHAAD//wMAUEsBAi0AFAAGAAgAAAAhALaD OJL+AAAA4QEAABMAAAAAAAAAAAAAAAAAAAAAAFtDb250ZW50X1R5cGVzXS54bWxQSwECLQAUAAYA CAAAACEAOP0h/9YAAACUAQAACwAAAAAAAAAAAAAAAAAvAQAAX3JlbHMvLnJlbHNQSwECLQAUAAYA CAAAACEARqtX+XIJAACCigAADgAAAAAAAAAAAAAAAAAuAgAAZHJzL2Uyb0RvYy54bWxQSwECLQAU AAYACAAAACEAD01kTN8AAAAJAQAADwAAAAAAAAAAAAAAAADMCwAAZHJzL2Rvd25yZXYueG1sUEsF BgAAAAAEAAQA8wAAANgMAAAAAA== ">
                <v:line id="Line 2417" o:spid="_x0000_s1419" style="position:absolute;visibility:visible;mso-wrap-style:square" from="7945,12824" to="794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G86skAAADdAAAADwAAAGRycy9kb3ducmV2LnhtbESPT0vDQBTE74LfYXlCb3aj1dDGbkux CK2HYv9APb5mn0na7Nuwuybx27uC0OMwM79hpvPe1KIl5yvLCh6GCQji3OqKCwWH/dv9GIQPyBpr y6TghzzMZ7c3U8y07XhL7S4UIkLYZ6igDKHJpPR5SQb90DbE0fuyzmCI0hVSO+wi3NTyMUlSabDi uFBiQ68l5Zfdt1GwGX2k7WL9vuqP6/SUL7enz3PnlBrc9YsXEIH6cA3/t1dawej5aQJ/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AhvOrJAAAA3QAAAA8AAAAA AAAAAAAAAAAAoQIAAGRycy9kb3ducmV2LnhtbFBLBQYAAAAABAAEAPkAAACXAwAAAAA= "/>
                <v:line id="Line 2418" o:spid="_x0000_s1420" style="position:absolute;visibility:visible;mso-wrap-style:square" from="10625,12824" to="1062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KDqsQAAADdAAAADwAAAGRycy9kb3ducmV2LnhtbERPz2vCMBS+C/4P4Q28aTrFIp1RZEPQ HWTqYDs+m7e2s3kpSWy7/94cBh4/vt/LdW9q0ZLzlWUFz5MEBHFudcWFgs/zdrwA4QOyxtoyKfgj D+vVcLDETNuOj9SeQiFiCPsMFZQhNJmUPi/JoJ/YhjhyP9YZDBG6QmqHXQw3tZwmSSoNVhwbSmzo taT8eroZBYfZR9pu9u+7/mufXvK34+X7t3NKjZ76zQuIQH14iP/dO61gNp/H/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woOqxAAAAN0AAAAPAAAAAAAAAAAA AAAAAKECAABkcnMvZG93bnJldi54bWxQSwUGAAAAAAQABAD5AAAAkgMAAAAA "/>
                <v:line id="Line 2419" o:spid="_x0000_s1421" style="position:absolute;visibility:visible;mso-wrap-style:square" from="7945,15344" to="1062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4mMcgAAADdAAAADwAAAGRycy9kb3ducmV2LnhtbESPT2vCQBTE74V+h+UVvNWNiqFEV5EW QXso9Q/o8Zl9Jmmzb8PumqTfvlsQehxm5jfMfNmbWrTkfGVZwWiYgCDOra64UHA8rJ9fQPiArLG2 TAp+yMNy8fgwx0zbjnfU7kMhIoR9hgrKEJpMSp+XZNAPbUMcvat1BkOUrpDaYRfhppbjJEmlwYrj QokNvZaUf+9vRsHH5DNtV9v3TX/appf8bXc5f3VOqcFTv5qBCNSH//C9vdEKJtPpC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44mMcgAAADdAAAADwAAAAAA AAAAAAAAAAChAgAAZHJzL2Rvd25yZXYueG1sUEsFBgAAAAAEAAQA+QAAAJYDAAAAAA== "/>
                <v:line id="Line 2420" o:spid="_x0000_s1422" style="position:absolute;visibility:visible;mso-wrap-style:square" from="9151,12824" to="9151,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y4RsgAAADdAAAADwAAAGRycy9kb3ducmV2LnhtbESPT2vCQBTE74V+h+UVvNVNFYNEV5GW gvZQ6h/Q4zP7TNJm34bdNUm/fbcgeBxm5jfMfNmbWrTkfGVZwcswAUGcW11xoeCwf3+egvABWWNt mRT8kofl4vFhjpm2HW+p3YVCRAj7DBWUITSZlD4vyaAf2oY4ehfrDIYoXSG1wy7CTS1HSZJKgxXH hRIbei0p/9ldjYLP8VfarjYf6/64Sc/52/Z8+u6cUoOnfjUDEagP9/CtvdYKxpPJC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1y4RsgAAADdAAAADwAAAAAA AAAAAAAAAAChAgAAZHJzL2Rvd25yZXYueG1sUEsFBgAAAAAEAAQA+QAAAJYDAAAAAA== "/>
                <v:line id="Line 2421" o:spid="_x0000_s1423" style="position:absolute;visibility:visible;mso-wrap-style:square" from="10156,12824" to="10156,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Ad3cgAAADdAAAADwAAAGRycy9kb3ducmV2LnhtbESPQWvCQBSE74X+h+UVvNVNDYYSXUVa BO2hqBX0+My+Jmmzb8PumqT/3i0Uehxm5htmvhxMIzpyvras4GmcgCAurK65VHD8WD8+g/ABWWNj mRT8kIfl4v5ujrm2Pe+pO4RSRAj7HBVUIbS5lL6oyKAf25Y4ep/WGQxRulJqh32Em0ZOkiSTBmuO CxW29FJR8X24GgXv6S7rVtu3zXDaZpfidX85f/VOqdHDsJqBCDSE//Bfe6MVpNN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BAd3cgAAADdAAAADwAAAAAA AAAAAAAAAAChAgAAZHJzL2Rvd25yZXYueG1sUEsFBgAAAAAEAAQA+QAAAJYDAAAAAA== "/>
                <v:line id="Line 2422" o:spid="_x0000_s1424" style="position:absolute;visibility:visible;mso-wrap-style:square" from="9151,14984" to="10156,14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FqcgAAADdAAAADwAAAGRycy9kb3ducmV2LnhtbESPQWvCQBSE7wX/w/KE3urGWkNJXUVa CtqDqBXs8Zl9JtHs27C7TdJ/7xYKPQ4z8w0zW/SmFi05X1lWMB4lIIhzqysuFBw+3x+eQfiArLG2 TAp+yMNiPribYaZtxztq96EQEcI+QwVlCE0mpc9LMuhHtiGO3tk6gyFKV0jtsItwU8vHJEmlwYrj QokNvZaUX/ffRsFmsk3b5fpj1R/X6Sl/252+Lp1T6n7YL19ABOrDf/ivvdIKJtPpE/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FqcgAAADdAAAADwAAAAAA AAAAAAAAAAChAgAAZHJzL2Rvd25yZXYueG1sUEsFBgAAAAAEAAQA+QAAAJYDAAAAAA== "/>
                <v:line id="Line 2423" o:spid="_x0000_s1425" style="position:absolute;visibility:visible;mso-wrap-style:square" from="7945,14639" to="9151,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3/rMUAAADdAAAADwAAAGRycy9kb3ducmV2LnhtbESPQWvCQBSE7wX/w/IEb3XTSoqkrlIE q/RmWgRvj+wzSZN9G3c3mv57VxB6HGbmG2axGkwrLuR8bVnByzQBQVxYXXOp4Od78zwH4QOyxtYy KfgjD6vl6GmBmbZX3tMlD6WIEPYZKqhC6DIpfVGRQT+1HXH0TtYZDFG6UmqH1wg3rXxNkjdpsOa4 UGFH64qKJu+NgkOf8/G32bgW+8/t9nQ4N372pdRkPHy8gwg0hP/wo73TCmZpmsL9TXwC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83/rMUAAADdAAAADwAAAAAAAAAA AAAAAAChAgAAZHJzL2Rvd25yZXYueG1sUEsFBgAAAAAEAAQA+QAAAJMDAAAAAA== " strokeweight="1.5pt"/>
                <v:line id="Line 2424" o:spid="_x0000_s1426" style="position:absolute;visibility:visible;mso-wrap-style:square" from="10156,13364" to="10625,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e+RcgAAADdAAAADwAAAGRycy9kb3ducmV2LnhtbESPT2vCQBTE74V+h+UJvdWNFYNEV5GW gvYg9Q/o8Zl9TdJm34bdbZJ++64geBxm5jfMfNmbWrTkfGVZwWiYgCDOra64UHA8vD9PQfiArLG2 TAr+yMNy8fgwx0zbjnfU7kMhIoR9hgrKEJpMSp+XZNAPbUMcvS/rDIYoXSG1wy7CTS1fkiSVBiuO CyU29FpS/rP/NQq248+0XW0+1v1pk17yt93l/N05pZ4G/WoGIlAf7uFbe60VjCeTF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Ge+RcgAAADdAAAADwAAAAAA AAAAAAAAAAChAgAAZHJzL2Rvd25yZXYueG1sUEsFBgAAAAAEAAQA+QAAAJYDAAAAAA== "/>
                <v:line id="Line 2425" o:spid="_x0000_s1427" style="position:absolute;visibility:visible;mso-wrap-style:square" from="7945,13004" to="9151,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m1FMUAAADdAAAADwAAAGRycy9kb3ducmV2LnhtbESPX2vCMBTF3wW/Q7iCbzOdQzerUWQg +KAbU/H50lzbzuamJrHWb78IAx8P58+PM1u0phINOV9aVvA6SEAQZ1aXnCs47FcvHyB8QNZYWSYF d/KwmHc7M0y1vfEPNbuQizjCPkUFRQh1KqXPCjLoB7Ymjt7JOoMhSpdL7fAWx00lh0kylgZLjoQC a/osKDvvriZys3zjLsffc7s+bTerCzeTr/23Uv1eu5yCCNSGZ/i/vdYK3kajd3i8iU9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rm1FMUAAADdAAAADwAAAAAAAAAA AAAAAAChAgAAZHJzL2Rvd25yZXYueG1sUEsFBgAAAAAEAAQA+QAAAJMDAAAAAA== ">
                  <v:stroke dashstyle="dash"/>
                </v:line>
                <v:line id="Line 2426" o:spid="_x0000_s1428" style="position:absolute;visibility:visible;mso-wrap-style:square" from="8950,14624" to="9352,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SPrMQAAADdAAAADwAAAGRycy9kb3ducmV2LnhtbERPz2vCMBS+C/4P4Q28aTrFIp1RZEPQ HWTqYDs+m7e2s3kpSWy7/94cBh4/vt/LdW9q0ZLzlWUFz5MEBHFudcWFgs/zdrwA4QOyxtoyKfgj D+vVcLDETNuOj9SeQiFiCPsMFZQhNJmUPi/JoJ/YhjhyP9YZDBG6QmqHXQw3tZwmSSoNVhwbSmzo taT8eroZBYfZR9pu9u+7/mufXvK34+X7t3NKjZ76zQuIQH14iP/dO61gNp/Hu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tI+sxAAAAN0AAAAPAAAAAAAAAAAA AAAAAKECAABkcnMvZG93bnJldi54bWxQSwUGAAAAAAQABAD5AAAAkgMAAAAA "/>
                <v:line id="Line 2427" o:spid="_x0000_s1429" style="position:absolute;visibility:visible;mso-wrap-style:square" from="8749,14624" to="915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gqN8gAAADdAAAADwAAAGRycy9kb3ducmV2LnhtbESPQWvCQBSE7wX/w/KE3urGisGmriIt Be2hqBXs8Zl9JtHs27C7TdJ/3y0UPA4z8w0zX/amFi05X1lWMB4lIIhzqysuFBw+3x5mIHxA1lhb JgU/5GG5GNzNMdO24x21+1CICGGfoYIyhCaT0uclGfQj2xBH72ydwRClK6R22EW4qeVjkqTSYMVx ocSGXkrKr/tvo+Bjsk3b1eZ93R836Sl/3Z2+Lp1T6n7Yr55BBOrDLfzfXmsFk+n0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fgqN8gAAADdAAAADwAAAAAA AAAAAAAAAAChAgAAZHJzL2Rvd25yZXYueG1sUEsFBgAAAAAEAAQA+QAAAJYDAAAAAA== "/>
                <v:line id="Line 2428" o:spid="_x0000_s1430" style="position:absolute;visibility:visible;mso-wrap-style:square" from="8481,14624" to="8883,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5JF8QAAADdAAAADwAAAGRycy9kb3ducmV2LnhtbERPy2rCQBTdF/yH4Qru6sRKQ4mOIhZB uyj1Abq8Zq5JNHMnzEyT9O87i0KXh/OeL3tTi5acrywrmIwTEMS51RUXCk7HzfMbCB+QNdaWScEP eVguBk9zzLTteE/tIRQihrDPUEEZQpNJ6fOSDPqxbYgjd7POYIjQFVI77GK4qeVLkqTSYMWxocSG 1iXlj8O3UfA5/Urb1e5j25936TV/318v984pNRr2qxmIQH34F/+5t1rB9DW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rkkXxAAAAN0AAAAPAAAAAAAAAAAA AAAAAKECAABkcnMvZG93bnJldi54bWxQSwUGAAAAAAQABAD5AAAAkgMAAAAA "/>
                <v:line id="Line 2429" o:spid="_x0000_s1431" style="position:absolute;visibility:visible;mso-wrap-style:square" from="8280,14624" to="8682,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LsjMgAAADdAAAADwAAAGRycy9kb3ducmV2LnhtbESPT2vCQBTE70K/w/IKvenGSoNEVxFL QXso9Q/o8Zl9JtHs27C7TdJv3y0Uehxm5jfMfNmbWrTkfGVZwXiUgCDOra64UHA8vA2nIHxA1lhb JgXf5GG5eBjMMdO24x21+1CICGGfoYIyhCaT0uclGfQj2xBH72qdwRClK6R22EW4qeVzkqTSYMVx ocSG1iXl9/2XUfAx+Uzb1fZ905+26SV/3V3Ot84p9fTYr2YgAvXhP/zX3mgFk5d0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eLsjMgAAADdAAAADwAAAAAA AAAAAAAAAAChAgAAZHJzL2Rvd25yZXYueG1sUEsFBgAAAAAEAAQA+QAAAJYDAAAAAA== "/>
                <v:line id="Line 2430" o:spid="_x0000_s1432" style="position:absolute;visibility:visible;mso-wrap-style:square" from="8012,14624" to="8414,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By+8gAAADdAAAADwAAAGRycy9kb3ducmV2LnhtbESPT2vCQBTE70K/w/IKvemmSoOkriIt BfVQ/FNoj8/sM4nNvg27a5J+e7cgeBxm5jfMbNGbWrTkfGVZwfMoAUGcW11xoeDr8DGcgvABWWNt mRT8kYfF/GEww0zbjnfU7kMhIoR9hgrKEJpMSp+XZNCPbEMcvZN1BkOUrpDaYRfhppbjJEmlwYrj QokNvZWU/+4vRsHnZJu2y/Vm1X+v02P+vjv+nDun1NNjv3wFEagP9/CtvdIKJi/pG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TBy+8gAAADdAAAADwAAAAAA AAAAAAAAAAChAgAAZHJzL2Rvd25yZXYueG1sUEsFBgAAAAAEAAQA+QAAAJYDAAAAAA== "/>
                <v:line id="Line 2431" o:spid="_x0000_s1433" style="position:absolute;visibility:visible;mso-wrap-style:square" from="7945,14984" to="8146,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zXYMcAAADdAAAADwAAAGRycy9kb3ducmV2LnhtbESPQUvDQBSE74L/YXmCN7uxwSCxm1As QtuD2Cq0x9fsM4lm34bdbRL/vSsUPA4z8w2zKCfTiYGcby0ruJ8lIIgrq1uuFXy8v9w9gvABWWNn mRT8kIeyuL5aYK7tyDsa9qEWEcI+RwVNCH0upa8aMuhntieO3qd1BkOUrpba4RjhppPzJMmkwZbj QoM9PTdUfe/PRsFr+pYNy812PR022ala7U7Hr9EpdXszLZ9ABJrCf/jSXmsF6UOW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fNdgxwAAAN0AAAAPAAAAAAAA AAAAAAAAAKECAABkcnMvZG93bnJldi54bWxQSwUGAAAAAAQABAD5AAAAlQMAAAAA "/>
                <v:line id="Line 2432" o:spid="_x0000_s1434" style="position:absolute;visibility:visible;mso-wrap-style:square" from="10290,13364" to="10625,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VPFMgAAADdAAAADwAAAGRycy9kb3ducmV2LnhtbESPQWvCQBSE74X+h+UVvNVNaxskuopY BO2hVCvo8Zl9JqnZt2F3m6T/3hUKPQ4z8w0znfemFi05X1lW8DRMQBDnVldcKNh/rR7HIHxA1lhb JgW/5GE+u7+bYqZtx1tqd6EQEcI+QwVlCE0mpc9LMuiHtiGO3tk6gyFKV0jtsItwU8vnJEmlwYrj QokNLUvKL7sfo+Bj9Jm2i837uj9s0lP+tj0dvzun1OChX0xABOrDf/ivvdYKRq/p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VPFMgAAADdAAAADwAAAAAA AAAAAAAAAAChAgAAZHJzL2Rvd25yZXYueG1sUEsFBgAAAAAEAAQA+QAAAJYDAAAAAA== "/>
                <v:line id="Line 2433" o:spid="_x0000_s1435" style="position:absolute;visibility:visible;mso-wrap-style:square" from="10223,13544" to="10558,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nqj8gAAADdAAAADwAAAGRycy9kb3ducmV2LnhtbESPT2vCQBTE74V+h+UJvdWNFYNEV5GW gvYg9Q/o8Zl9TdJm34bdbZJ++64geBxm5jfMfNmbWrTkfGVZwWiYgCDOra64UHA8vD9PQfiArLG2 TAr+yMNy8fgwx0zbjnfU7kMhIoR9hgrKEJpMSp+XZNAPbUMcvS/rDIYoXSG1wy7CTS1fkiSVBiuO CyU29FpS/rP/NQq248+0XW0+1v1pk17yt93l/N05pZ4G/WoGIlAf7uFbe60VjCfp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tnqj8gAAADdAAAADwAAAAAA AAAAAAAAAAChAgAAZHJzL2Rvd25yZXYueG1sUEsFBgAAAAAEAAQA+QAAAJYDAAAAAA== "/>
                <v:line id="Line 2434" o:spid="_x0000_s1436" style="position:absolute;visibility:visible;mso-wrap-style:square" from="10156,13904" to="10625,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0+MgAAADdAAAADwAAAGRycy9kb3ducmV2LnhtbESPQUsDMRSE74L/ITzBm83a0iBr01Is QuuhtFXQ4+vmubu6eVmSuLv9902h4HGYmW+Y2WKwjejIh9qxhsdRBoK4cKbmUsPH++vDE4gQkQ02 jknDiQIs5rc3M8yN63lP3SGWIkE45KihirHNpQxFRRbDyLXEyft23mJM0pfSeOwT3DZynGVKWqw5 LVTY0ktFxe/hz2rYTnaqW27e1sPnRh2L1f749dN7re/vhuUziEhD/A9f22ujYTJV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t0+MgAAADdAAAADwAAAAAA AAAAAAAAAAChAgAAZHJzL2Rvd25yZXYueG1sUEsFBgAAAAAEAAQA+QAAAJYDAAAAAA== "/>
                <v:line id="Line 2435" o:spid="_x0000_s1437" style="position:absolute;visibility:visible;mso-wrap-style:square" from="10156,14189" to="10625,147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fRY8gAAADdAAAADwAAAGRycy9kb3ducmV2LnhtbESPQWvCQBSE7wX/w/IKvdVNK6YluopY CtpDUVtoj8/sM4lm34bdNUn/vSsUPA4z8w0znfemFi05X1lW8DRMQBDnVldcKPj+en98BeEDssba Min4Iw/z2eBuipm2HW+p3YVCRAj7DBWUITSZlD4vyaAf2oY4egfrDIYoXSG1wy7CTS2fkySVBiuO CyU2tCwpP+3ORsHnaJO2i/XHqv9Zp/v8bbv/PXZOqYf7fjEBEagPt/B/e6UVjMbp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UfRY8gAAADdAAAADwAAAAAA AAAAAAAAAAChAgAAZHJzL2Rvd25yZXYueG1sUEsFBgAAAAAEAAQA+QAAAJYDAAAAAA== "/>
                <v:line id="Line 2436" o:spid="_x0000_s1438" style="position:absolute;visibility:visible;mso-wrap-style:square" from="10163,14429" to="10632,14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hFEcQAAADdAAAADwAAAGRycy9kb3ducmV2LnhtbERPy2rCQBTdF/yH4Qru6sRKQ4mOIhZB uyj1Abq8Zq5JNHMnzEyT9O87i0KXh/OeL3tTi5acrywrmIwTEMS51RUXCk7HzfMbCB+QNdaWScEP eVguBk9zzLTteE/tIRQihrDPUEEZQpNJ6fOSDPqxbYgjd7POYIjQFVI77GK4qeVLkqTSYMWxocSG 1iXlj8O3UfA5/Urb1e5j25936TV/318v984pNRr2qxmIQH34F/+5t1rB9DW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2EURxAAAAN0AAAAPAAAAAAAAAAAA AAAAAKECAABkcnMvZG93bnJldi54bWxQSwUGAAAAAAQABAD5AAAAkgMAAAAA "/>
                <v:line id="Line 2437" o:spid="_x0000_s1439" style="position:absolute;visibility:visible;mso-wrap-style:square" from="10156,14624" to="10625,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TgisgAAADdAAAADwAAAGRycy9kb3ducmV2LnhtbESPQWvCQBSE7wX/w/IKvdVNK4Y2uopY CtpDUVtoj8/sM4lm34bdNUn/vSsUPA4z8w0znfemFi05X1lW8DRMQBDnVldcKPj+en98AeEDssba Min4Iw/z2eBuipm2HW+p3YVCRAj7DBWUITSZlD4vyaAf2oY4egfrDIYoXSG1wy7CTS2fkySVBiuO CyU2tCwpP+3ORsHnaJO2i/XHqv9Zp/v8bbv/PXZOqYf7fjEBEagPt/B/e6UVjMbp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5TgisgAAADdAAAADwAAAAAA AAAAAAAAAAChAgAAZHJzL2Rvd25yZXYueG1sUEsFBgAAAAAEAAQA+QAAAJYDAAAAAA== "/>
                <v:line id="Line 2438" o:spid="_x0000_s1440" style="position:absolute;visibility:visible;mso-wrap-style:square" from="10156,14804" to="1062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ffysUAAADdAAAADwAAAGRycy9kb3ducmV2LnhtbERPz2vCMBS+C/4P4Qm7aTpl3eiMIo6B 7iDqBtvx2by11ealJFlb/3tzEHb8+H7Pl72pRUvOV5YVPE4SEMS51RUXCr4+38cvIHxA1lhbJgVX 8rBcDAdzzLTt+EDtMRQihrDPUEEZQpNJ6fOSDPqJbYgj92udwRChK6R22MVwU8tpkqTSYMWxocSG 1iXll+OfUbCb7dN2tf3Y9N/b9JS/HU4/584p9TDqV68gAvXhX3x3b7SC2dNz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3ffysUAAADdAAAADwAAAAAAAAAA AAAAAAChAgAAZHJzL2Rvd25yZXYueG1sUEsFBgAAAAAEAAQA+QAAAJMDAAAAAA== "/>
                <v:line id="Line 2439" o:spid="_x0000_s1441" style="position:absolute;visibility:visible;mso-wrap-style:square" from="9352,14984" to="9620,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t6UcgAAADdAAAADwAAAGRycy9kb3ducmV2LnhtbESPT2vCQBTE74V+h+UVeqsbK00luopY CtpD8R/o8Zl9TVKzb8PuNkm/vSsUehxm5jfMdN6bWrTkfGVZwXCQgCDOra64UHDYvz+NQfiArLG2 TAp+ycN8dn83xUzbjrfU7kIhIoR9hgrKEJpMSp+XZNAPbEMcvS/rDIYoXSG1wy7CTS2fkySVBiuO CyU2tCwpv+x+jILP0SZtF+uPVX9cp+f8bXs+fXdOqceHfjEBEagP/+G/9korGL28Du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Dt6UcgAAADdAAAADwAAAAAA AAAAAAAAAAChAgAAZHJzL2Rvd25yZXYueG1sUEsFBgAAAAAEAAQA+QAAAJYDAAAAAA== "/>
                <v:line id="Line 2440" o:spid="_x0000_s1442" style="position:absolute;visibility:visible;mso-wrap-style:square" from="9553,14984" to="982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nkJsgAAADdAAAADwAAAGRycy9kb3ducmV2LnhtbESPQWvCQBSE7wX/w/KE3upGpbGkriIt Be2hqBXs8Zl9JtHs27C7TdJ/3y0UPA4z8w0zX/amFi05X1lWMB4lIIhzqysuFBw+3x6eQPiArLG2 TAp+yMNyMbibY6Ztxztq96EQEcI+QwVlCE0mpc9LMuhHtiGO3tk6gyFKV0jtsItwU8tJkqTSYMVx ocSGXkrKr/tvo+Bjuk3b1eZ93R836Sl/3Z2+Lp1T6n7Yr55BBOrDLfzfXmsF08fZ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OnkJsgAAADdAAAADwAAAAAA AAAAAAAAAAChAgAAZHJzL2Rvd25yZXYueG1sUEsFBgAAAAAEAAQA+QAAAJYDAAAAAA== "/>
                <v:line id="Line 2441" o:spid="_x0000_s1443" style="position:absolute;visibility:visible;mso-wrap-style:square" from="9821,14984" to="10089,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VBvcgAAADdAAAADwAAAGRycy9kb3ducmV2LnhtbESPQUvDQBSE70L/w/IKvdlNDUZJuy1F KbQexFahPb5mX5PU7Nuwuybx37uC4HGYmW+YxWowjejI+dqygtk0AUFcWF1zqeDjfXP7CMIHZI2N ZVLwTR5Wy9HNAnNte95TdwiliBD2OSqoQmhzKX1RkUE/tS1x9C7WGQxRulJqh32Em0beJUkmDdYc Fyps6ami4vPwZRS8pm9Zt969bIfjLjsXz/vz6do7pSbjYT0HEWgI/+G/9lYrSO8fUv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6VBvcgAAADdAAAADwAAAAAA AAAAAAAAAAChAgAAZHJzL2Rvd25yZXYueG1sUEsFBgAAAAAEAAQA+QAAAJYDAAAAAA== "/>
                <v:line id="Line 2442" o:spid="_x0000_s1444" style="position:absolute;visibility:visible;mso-wrap-style:square" from="10022,14984" to="10290,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zZyckAAADdAAAADwAAAGRycy9kb3ducmV2LnhtbESPT0vDQBTE74LfYXlCb3aj1bTEbkux CK2HYv9APb5mn0na7Nuwuybx27uC0OMwM79hpvPe1KIl5yvLCh6GCQji3OqKCwWH/dv9BIQPyBpr y6TghzzMZ7c3U8y07XhL7S4UIkLYZ6igDKHJpPR5SQb90DbE0fuyzmCI0hVSO+wi3NTyMUlSabDi uFBiQ68l5Zfdt1GwGX2k7WL9vuqP6/SUL7enz3PnlBrc9YsXEIH6cA3/t1daweh5/AR/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BM2cnJAAAA3QAAAA8AAAAA AAAAAAAAAAAAoQIAAGRycy9kb3ducmV2LnhtbFBLBQYAAAAABAAEAPkAAACXAwAAAAA= "/>
                <v:line id="Line 2443" o:spid="_x0000_s1445" style="position:absolute;visibility:visible;mso-wrap-style:square" from="10223,14984" to="1049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B8UsgAAADdAAAADwAAAGRycy9kb3ducmV2LnhtbESPQWvCQBSE7wX/w/KE3urGirGkriIt Be2hqBXs8Zl9JtHs27C7TdJ/3y0UPA4z8w0zX/amFi05X1lWMB4lIIhzqysuFBw+3x6eQPiArLG2 TAp+yMNyMbibY6Ztxztq96EQEcI+QwVlCE0mpc9LMuhHtiGO3tk6gyFKV0jtsItwU8vHJEmlwYrj QokNvZSUX/ffRsHHZJu2q837uj9u0lP+ujt9XTqn1P2wXz2DCNSHW/i/vdYKJtPZ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wB8UsgAAADdAAAADwAAAAAA AAAAAAAAAAChAgAAZHJzL2Rvd25yZXYueG1sUEsFBgAAAAAEAAQA+QAAAJYDAAAAAA== "/>
                <v:line id="Line 2444" o:spid="_x0000_s1446" style="position:absolute;visibility:visible;mso-wrap-style:square" from="8079,13184" to="9017,13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ZDHscAAADdAAAADwAAAGRycy9kb3ducmV2LnhtbESP3UrDQBSE7wXfYTkF7+ymqbYldlu0 UpAi9B+9PGSP2WD2bJpd0/j2XUHo5TAz3zDTeWcr0VLjS8cKBv0EBHHudMmFgsN+eT8B4QOyxsox KfglD/PZ7c0UM+3OvKV2FwoRIewzVGBCqDMpfW7Iou+7mjh6X66xGKJsCqkbPEe4rWSaJCNpseS4 YLCmhaH8e/djFWxWLR3t+yetV8uH8evpJSXzkSp11+uen0AE6sI1/N9+0wqGj+MR/L2JT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BkMexwAAAN0AAAAPAAAAAAAA AAAAAAAAAKECAABkcnMvZG93bnJldi54bWxQSwUGAAAAAAQABAD5AAAAlQMAAAAA ">
                  <v:stroke dashstyle="longDash"/>
                </v:line>
                <v:line id="Line 2445" o:spid="_x0000_s1447" style="position:absolute;visibility:visible;mso-wrap-style:square" from="7945,13364" to="9151,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rmhcgAAADdAAAADwAAAGRycy9kb3ducmV2LnhtbESP3WrCQBSE7wt9h+UUelc3TX9SoqtU RRAR2tqKXh6yp9nQ7NmY3cb49q5Q6OUwM98wo0lva9FR6yvHCu4HCQjiwumKSwVfn4u7FxA+IGus HZOCE3mYjK+vRphrd+QP6jahFBHCPkcFJoQml9IXhiz6gWuIo/ftWoshyraUusVjhNtapknyLC1W HBcMNjQzVPxsfq2C91VHW7ve09tq8ZjND9OUzC5V6vamfx2CCNSH//Bfe6kVPDxlGVzexCcgx2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ErmhcgAAADdAAAADwAAAAAA AAAAAAAAAAChAgAAZHJzL2Rvd25yZXYueG1sUEsFBgAAAAAEAAQA+QAAAJYDAAAAAA== ">
                  <v:stroke dashstyle="longDash"/>
                </v:line>
                <v:line id="Line 2446" o:spid="_x0000_s1448" style="position:absolute;visibility:visible;mso-wrap-style:square" from="8079,13544" to="9151,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Vy98QAAADdAAAADwAAAGRycy9kb3ducmV2LnhtbERPXWvCMBR9F/wP4Q5803R1zlGNsimC yGCb29geL821KTY3tYm1/vvlQdjj4XzPl52tREuNLx0ruB8lIIhzp0suFHx9boZPIHxA1lg5JgVX 8rBc9HtzzLS78Ae1+1CIGMI+QwUmhDqT0ueGLPqRq4kjd3CNxRBhU0jd4CWG20qmSfIoLZYcGwzW tDKUH/dnq+B919K3ff2lt93mYbo+vaRkflKlBnfd8wxEoC78i2/urVYwnkzj3PgmPgG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1XL3xAAAAN0AAAAPAAAAAAAAAAAA AAAAAKECAABkcnMvZG93bnJldi54bWxQSwUGAAAAAAQABAD5AAAAkgMAAAAA ">
                  <v:stroke dashstyle="longDash"/>
                </v:line>
                <v:line id="Line 2447" o:spid="_x0000_s1449" style="position:absolute;visibility:visible;mso-wrap-style:square" from="8012,13904" to="9151,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XbMgAAADdAAAADwAAAGRycy9kb3ducmV2LnhtbESPW2vCQBSE3wv+h+UIvtWNsfWSukov CEUKVlvRx0P2NBvMnk2z25j++26h0MdhZr5hFqvOVqKlxpeOFYyGCQji3OmSCwXvb+vrGQgfkDVW jknBN3lYLXtXC8y0u/CO2n0oRISwz1CBCaHOpPS5IYt+6Gri6H24xmKIsimkbvAS4baSaZJMpMWS 44LBmh4N5ef9l1XwumnpYF9OtN2sb6ZPnw8pmWOq1KDf3d+BCNSF//Bf+1krGN9O5/D7Jj4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pnXbMgAAADdAAAADwAAAAAA AAAAAAAAAAChAgAAZHJzL2Rvd25yZXYueG1sUEsFBgAAAAAEAAQA+QAAAJYDAAAAAA== ">
                  <v:stroke dashstyle="longDash"/>
                </v:line>
                <v:line id="Line 2448" o:spid="_x0000_s1450" style="position:absolute;visibility:visible;mso-wrap-style:square" from="8012,13724" to="9151,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YO1sUAAADdAAAADwAAAGRycy9kb3ducmV2LnhtbERPW0vDMBR+F/wP4Qh7s+m66UZdNrbJ QIagu4g+Hpqzpqw5qU3sun9vHgQfP777bNHbWnTU+sqxgmGSgiAunK64VHA8bO6nIHxA1lg7JgVX 8rCY397MMNfuwjvq9qEUMYR9jgpMCE0upS8MWfSJa4gjd3KtxRBhW0rd4iWG21pmafooLVYcGww2 tDZUnPc/VsH7tqMP+/pFb9vNePL8vcrIfGZKDe765ROIQH34F/+5X7SC0cM07o9v4hOQ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nYO1sUAAADdAAAADwAAAAAAAAAA AAAAAAChAgAAZHJzL2Rvd25yZXYueG1sUEsFBgAAAAAEAAQA+QAAAJMDAAAAAA== ">
                  <v:stroke dashstyle="longDash"/>
                </v:line>
                <v:line id="Line 2449" o:spid="_x0000_s1451" style="position:absolute;visibility:visible;mso-wrap-style:square" from="7945,14084" to="9084,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qrTccAAADdAAAADwAAAGRycy9kb3ducmV2LnhtbESPQWvCQBSE7wX/w/KE3nRjrK2krtJa BJFCW7W0x0f2mQ1m36bZNab/visIPQ4z8w0zW3S2Ei01vnSsYDRMQBDnTpdcKNjvVoMpCB+QNVaO ScEveVjMezczzLQ78we121CICGGfoQITQp1J6XNDFv3Q1cTRO7jGYoiyKaRu8BzhtpJpktxLiyXH BYM1LQ3lx+3JKnjftPRpX7/pbbO6e3j5eU7JfKVK3fa7p0cQgbrwH76211rBeDIdweVNfA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OqtNxwAAAN0AAAAPAAAAAAAA AAAAAAAAAKECAABkcnMvZG93bnJldi54bWxQSwUGAAAAAAQABAD5AAAAlQMAAAAA ">
                  <v:stroke dashstyle="longDash"/>
                </v:line>
                <v:line id="Line 2450" o:spid="_x0000_s1452" style="position:absolute;visibility:visible;mso-wrap-style:square" from="7945,14444" to="9084,14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g1OsgAAADdAAAADwAAAGRycy9kb3ducmV2LnhtbESP3WrCQBSE7wu+w3IK3tVNY/0hukpr EYoIttrSXh6yx2wwezZmtzF9+65Q6OUwM98w82VnK9FS40vHCu4HCQji3OmSCwXvh/XdFIQPyBor x6TghzwsF72bOWbaXfiN2n0oRISwz1CBCaHOpPS5IYt+4Gri6B1dYzFE2RRSN3iJcFvJNEnG0mLJ ccFgTStD+Wn/bRW8blr6sNsv2m3WD5Pn81NK5jNVqn/bPc5ABOrCf/iv/aIVDEfTFK5v4hOQi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eg1OsgAAADdAAAADwAAAAAA AAAAAAAAAAChAgAAZHJzL2Rvd25yZXYueG1sUEsFBgAAAAAEAAQA+QAAAJYDAAAAAA== ">
                  <v:stroke dashstyle="longDash"/>
                </v:line>
                <v:line id="Line 2451" o:spid="_x0000_s1453" style="position:absolute;visibility:visible;mso-wrap-style:square" from="10625,13364" to="11161,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AxmsgAAADdAAAADwAAAGRycy9kb3ducmV2LnhtbESPQWvCQBSE74X+h+UVvNWNDQ0SXUVa BPVQqi3o8Zl9JrHZt2F3TdJ/3y0Uehxm5htmvhxMIzpyvrasYDJOQBAXVtdcKvj8WD9OQfiArLGx TAq+ycNycX83x1zbnvfUHUIpIoR9jgqqENpcSl9UZNCPbUscvYt1BkOUrpTaYR/hppFPSZJJgzXH hQpbeqmo+DrcjIK39D3rVtvdZjhus3Pxuj+frr1TavQwrGYgAg3hP/zX3mgF6fM0hd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nAxmsgAAADdAAAADwAAAAAA AAAAAAAAAAChAgAAZHJzL2Rvd25yZXYueG1sUEsFBgAAAAAEAAQA+QAAAJYDAAAAAA== "/>
                <v:line id="Line 2452" o:spid="_x0000_s1454" style="position:absolute;visibility:visible;mso-wrap-style:square" from="10893,13364" to="10893,14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bXcYAAADdAAAADwAAAGRycy9kb3ducmV2LnhtbESPQWvCQBSE70L/w/IK3nRTqyKpqxTB kotIVXp+zb4mabNvY3bNpv31bkHwOMzMN8xy3ZtadNS6yrKCp3ECgji3uuJCwem4HS1AOI+ssbZM Cn7JwXr1MFhiqm3gd+oOvhARwi5FBaX3TSqly0sy6Ma2IY7el20N+ijbQuoWQ4SbWk6SZC4NVhwX SmxoU1L+c7gYBUn4e5PfMqu6fbY7h+YzfEzOQanhY//6AsJT7+/hWzvTCp5niyn8v4lPQK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vm13GAAAA3QAAAA8AAAAAAAAA AAAAAAAAoQIAAGRycy9kb3ducmV2LnhtbFBLBQYAAAAABAAEAPkAAACUAwAAAAA= ">
                  <v:stroke startarrow="block" endarrow="block"/>
                </v:line>
                <v:line id="Line 2453" o:spid="_x0000_s1455" style="position:absolute;flip:x;visibility:visible;mso-wrap-style:square" from="9494,13364" to="10156,13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HQWcYAAADdAAAADwAAAGRycy9kb3ducmV2LnhtbESPW2vCQBSE3wX/w3IE33QTWy9EV9GW orR5qZf3Q/aYBLNnQ3bV9N+7gtDHYWa+YRar1lTiRo0rLSuIhxEI4szqknMFx8PXYAbCeWSNlWVS 8EcOVstuZ4GJtnf+pdve5yJA2CWooPC+TqR0WUEG3dDWxME728agD7LJpW7wHuCmkqMomkiDJYeF Amv6KCi77K9GQZpusottfybbXTotR+/f8SfHJ6X6vXY9B+Gp9f/hV3unFbyNZ2N4vglPQC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1R0FnGAAAA3QAAAA8AAAAAAAAA AAAAAAAAoQIAAGRycy9kb3ducmV2LnhtbFBLBQYAAAAABAAEAPkAAACUAwAAAAA= ">
                  <v:stroke dashstyle="longDash"/>
                </v:line>
                <v:shape id="Text Box 2454" o:spid="_x0000_s1456" type="#_x0000_t202" style="position:absolute;left:10782;top:137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B8ssUA AADdAAAADwAAAGRycy9kb3ducmV2LnhtbESPQWvCQBSE7wX/w/IEb3VXrWKjq4gi9NRibAveHtln Esy+DdnVxH/vFgoeh5n5hlmuO1uJGzW+dKxhNFQgiDNnSs41fB/3r3MQPiAbrByThjt5WK96L0tM jGv5QLc05CJC2CeooQihTqT0WUEW/dDVxNE7u8ZiiLLJpWmwjXBbybFSM2mx5LhQYE3bgrJLerUa fj7Pp9839ZXv7LRuXack23ep9aDfbRYgAnXhGf5vfxgNk+l8Bn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BgHyy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rect id="Rectangle 2455" o:spid="_x0000_s1457" style="position:absolute;left:9508;top:12824;width:67;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oH8cA AADdAAAADwAAAGRycy9kb3ducmV2LnhtbESPzW7CMBCE75X6DtYicSsOifhpikFVK1A5JuHCbRtv k7TxOooNhD59XQmJ42hmvtGsNoNpxZl611hWMJ1EIIhLqxuuFByK7dMShPPIGlvLpOBKDjbrx4cV ptpeOKNz7isRIOxSVFB736VSurImg25iO+LgfdneoA+yr6Tu8RLgppVxFM2lwYbDQo0dvdVU/uQn o+CziQ/4mxW7yDxvE78fiu/T8V2p8Wh4fQHhafD38K39oRUks+UC/t+EJ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KfmqB/HAAAA3QAAAA8AAAAAAAAAAAAAAAAAmAIAAGRy cy9kb3ducmV2LnhtbFBLBQYAAAAABAAEAPUAAACMAwAAAAA= ">
                  <v:textbox>
                    <w:txbxContent>
                      <w:p w:rsidR="00667A46" w:rsidRPr="006E6890" w:rsidRDefault="00667A46">
                        <w:pPr>
                          <w:rPr>
                            <w:rFonts w:ascii="Times New Roman" w:hAnsi="Times New Roman"/>
                            <w:lang w:val="nl-NL"/>
                          </w:rPr>
                        </w:pPr>
                      </w:p>
                    </w:txbxContent>
                  </v:textbox>
                </v:rect>
                <v:line id="Line 2456" o:spid="_x0000_s1458" style="position:absolute;visibility:visible;mso-wrap-style:square" from="7953,14264" to="9092,14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AC0MUAAADdAAAADwAAAGRycy9kb3ducmV2LnhtbERPW0vDMBR+F/wP4Qh7s+m66UZdNrbJ QIagu4g+Hpqzpqw5qU3sun9vHgQfP777bNHbWnTU+sqxgmGSgiAunK64VHA8bO6nIHxA1lg7JgVX 8rCY397MMNfuwjvq9qEUMYR9jgpMCE0upS8MWfSJa4gjd3KtxRBhW0rd4iWG21pmafooLVYcGww2 tDZUnPc/VsH7tqMP+/pFb9vNePL8vcrIfGZKDe765ROIQH34F/+5X7SC0cM0zo1v4hOQ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AAC0MUAAADdAAAADwAAAAAAAAAA AAAAAAChAgAAZHJzL2Rvd25yZXYueG1sUEsFBgAAAAAEAAQA+QAAAJMDAAAAAA== ">
                  <v:stroke dashstyle="longDash"/>
                </v:line>
                <v:line id="Line 2457" o:spid="_x0000_s1459" style="position:absolute;visibility:visible;mso-wrap-style:square" from="9159,13004" to="9561,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gGcMgAAADdAAAADwAAAGRycy9kb3ducmV2LnhtbESPQWvCQBSE7wX/w/KE3urGSoNNXUVa CtqDqBXs8Zl9JtHs27C7TdJ/7xYKPQ4z8w0zW/SmFi05X1lWMB4lIIhzqysuFBw+3x+mIHxA1lhb JgU/5GExH9zNMNO24x21+1CICGGfoYIyhCaT0uclGfQj2xBH72ydwRClK6R22EW4qeVjkqTSYMVx ocSGXkvKr/tvo2Az2abtcv2x6o/r9JS/7U5fl84pdT/sly8gAvXhP/zXXmkFk6fpM/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5gGcMgAAADdAAAADwAAAAAA AAAAAAAAAAChAgAAZHJzL2Rvd25yZXYueG1sUEsFBgAAAAAEAAQA+QAAAJYDAAAAAA== "/>
                <v:line id="Line 2458" o:spid="_x0000_s1460" style="position:absolute;visibility:visible;mso-wrap-style:square" from="9159,14639" to="10968,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YC8UAAADdAAAADwAAAGRycy9kb3ducmV2LnhtbERPW0/CMBR+N+E/NMfEN+icIjgoBDQk hJjIzejjyXpYF9bTudYx/719IPHxy3efzjtbiZYaXzpWcD9IQBDnTpdcKDgeVv0xCB+QNVaOScEv eZjPejdTzLS78I7afShEDGGfoQITQp1J6XNDFv3A1cSRO7nGYoiwKaRu8BLDbSXTJHmSFkuODQZr ejGUn/c/VsF209KHffui983qcfT6vUzJfKZK3d12iwmIQF34F1/da63gYfgc98c38QnI2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6+YC8UAAADdAAAADwAAAAAAAAAA AAAAAAChAgAAZHJzL2Rvd25yZXYueG1sUEsFBgAAAAAEAAQA+QAAAJMDAAAAAA== ">
                  <v:stroke dashstyle="longDash"/>
                </v:line>
                <v:shape id="Text Box 2459" o:spid="_x0000_s1461" type="#_x0000_t202" style="position:absolute;left:9055;top:1424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ByG8UA AADdAAAADwAAAGRycy9kb3ducmV2LnhtbESPQWvCQBSE74L/YXlCb7prraKpq0il0JNitIXeHtln Esy+DdmtSf+9Kwgeh5n5hlmuO1uJKzW+dKxhPFIgiDNnSs41nI6fwzkIH5ANVo5Jwz95WK/6vSUm xrV8oGsachEh7BPUUIRQJ1L6rCCLfuRq4uidXWMxRNnk0jTYRrit5KtSM2mx5LhQYE0fBWWX9M9q +N6df3/e1D7f2mnduk5Jtgup9cug27yDCNSFZ/jR/jIaJtPFGO5v4hO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LsHIb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v:textbox>
                </v:shape>
                <v:shape id="Text Box 2460" o:spid="_x0000_s1462" type="#_x0000_t202" style="position:absolute;left:9791;top:1426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LsbMQA AADdAAAADwAAAGRycy9kb3ducmV2LnhtbESPW4vCMBSE3xf8D+EI+7YmXtFqFFEW9snFK/h2aI5t sTkpTdbWf28WFvZxmJlvmMWqtaV4UO0Lxxr6PQWCOHWm4EzD6fj5MQXhA7LB0jFpeJKH1bLztsDE uIb39DiETEQI+wQ15CFUiZQ+zcmi77mKOHo3V1sMUdaZNDU2EW5LOVBqIi0WHBdyrGiTU3o//FgN 593tehmp72xrx1XjWiXZzqTW7912PQcRqA3/4b/2l9EwHM8G8PsmPg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Dti7GzEAAAA3Q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v:textbox>
                </v:shape>
                <v:shape id="Text Box 2461" o:spid="_x0000_s1463" type="#_x0000_t202" style="position:absolute;left:9427;top:1426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5J98UA AADdAAAADwAAAGRycy9kb3ducmV2LnhtbESPT2vCQBTE74LfYXlCb7rb+ocaXaW0FHpSjFXw9sg+ k9Ds25DdmvjtXUHwOMzMb5jlurOVuFDjS8caXkcKBHHmTMm5ht/99/AdhA/IBivHpOFKHtarfm+J iXEt7+iShlxECPsENRQh1ImUPivIoh+5mjh6Z9dYDFE2uTQNthFuK/mm1ExaLDkuFFjTZ0HZX/pv NRw259Nxorb5l53WreuUZDuXWr8Muo8FiEBdeIYf7R+jYTydj+H+Jj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BULkn3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3</w:t>
                        </w:r>
                      </w:p>
                    </w:txbxContent>
                  </v:textbox>
                </v:shape>
                <v:shape id="Text Box 2462" o:spid="_x0000_s1464" type="#_x0000_t202" style="position:absolute;left:8221;top:1336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fRg8UA AADdAAAADwAAAGRycy9kb3ducmV2LnhtbESPW2vCQBSE3wv+h+UIvtVdr2h0FWkp+NRivIBvh+wx CWbPhuzWxH/fLRT6OMzMN8x629lKPKjxpWMNo6ECQZw5U3Ku4XT8eF2A8AHZYOWYNDzJw3bTe1lj YlzLB3qkIRcRwj5BDUUIdSKlzwqy6IeuJo7ezTUWQ5RNLk2DbYTbSo6VmkuLJceFAmt6Kyi7p99W w/nzdr1M1Vf+bmd16zol2S6l1oN+t1uBCNSF//Bfe280TGbLK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bx9GD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ầu</w:t>
                        </w:r>
                      </w:p>
                    </w:txbxContent>
                  </v:textbox>
                </v:shape>
                <v:shape id="Text Box 2463" o:spid="_x0000_s1465" type="#_x0000_t202" style="position:absolute;left:9561;top:14984;width:107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t0GMUA AADdAAAADwAAAGRycy9kb3ducmV2LnhtbESPzWrDMBCE74W8g9hAb42Upi6JYzmEhkJPKc0f5LZY G9vEWhlLjd23jwqFHoeZ+YbJVoNtxI06XzvWMJ0oEMSFMzWXGg7796c5CB+QDTaOScMPeVjlo4cM U+N6/qLbLpQiQtinqKEKoU2l9EVFFv3EtcTRu7jOYoiyK6XpsI9w28hnpV6lxZrjQoUtvVVUXHff VsNxezmfXtRnubFJ27tBSbYLqfXjeFgvQQQawn/4r/1hNMySRQK/b+ITkPkdAAD//wMAUEsBAi0A FAAGAAgAAAAhAPD3irv9AAAA4gEAABMAAAAAAAAAAAAAAAAAAAAAAFtDb250ZW50X1R5cGVzXS54 bWxQSwECLQAUAAYACAAAACEAMd1fYdIAAACPAQAACwAAAAAAAAAAAAAAAAAuAQAAX3JlbHMvLnJl bHNQSwECLQAUAAYACAAAACEAMy8FnkEAAAA5AAAAEAAAAAAAAAAAAAAAAAApAgAAZHJzL3NoYXBl eG1sLnhtbFBLAQItABQABgAIAAAAIQC0i3QY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ước</w:t>
                        </w:r>
                      </w:p>
                    </w:txbxContent>
                  </v:textbox>
                </v:shape>
                <v:shape id="Text Box 2464" o:spid="_x0000_s1466" type="#_x0000_t202" style="position:absolute;left:9076;top:13124;width:58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nqb8UA AADdAAAADwAAAGRycy9kb3ducmV2LnhtbESPW4vCMBSE3wX/QziCb5p4RbtGkV0WfFK87MK+HZpj W2xOSpO13X+/EQQfh5n5hlltWluKO9W+cKxhNFQgiFNnCs40XM6fgwUIH5ANlo5Jwx952Ky7nRUm xjV8pPspZCJC2CeoIQ+hSqT0aU4W/dBVxNG7utpiiLLOpKmxiXBbyrFSc2mx4LiQY0XvOaW306/V 8LW//nxP1SH7sLOqca2SbJdS636v3b6BCNSGV/jZ3hkNk9lyDo8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Wepv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8</w:t>
                        </w:r>
                      </w:p>
                    </w:txbxContent>
                  </v:textbox>
                </v:shape>
                <v:shape id="Text Box 2465" o:spid="_x0000_s1467" type="#_x0000_t202" style="position:absolute;left:9427;top:12824;width:58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VP9MYA AADdAAAADwAAAGRycy9kb3ducmV2LnhtbESPT2vCQBTE7wW/w/IK3nS3VtsasxGpCJ4qtX/A2yP7 TILZtyG7mvjt3YLQ4zAzv2HSZW9rcaHWV441PI0VCOLcmYoLDd9fm9EbCB+QDdaOScOVPCyzwUOK iXEdf9JlHwoRIewT1FCG0CRS+rwki37sGuLoHV1rMUTZFtK02EW4reVEqRdpseK4UGJD7yXlp/3Z avj5OB5+p2pXrO2s6VyvJNu51Hr42K8WIAL14T98b2+NhufZ/BX+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KxVP9MYAAADdAAAADwAAAAAAAAAAAAAAAACYAgAAZHJz L2Rvd25yZXYueG1sUEsFBgAAAAAEAAQA9QAAAIs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20</w:t>
                        </w:r>
                      </w:p>
                    </w:txbxContent>
                  </v:textbox>
                </v:shape>
              </v:group>
            </w:pict>
          </mc:Fallback>
        </mc:AlternateContent>
      </w:r>
      <w:r w:rsidR="00455B9A" w:rsidRPr="005B3ECB">
        <w:rPr>
          <w:rFonts w:ascii="Times New Roman" w:hAnsi="Times New Roman"/>
        </w:rPr>
        <w:t xml:space="preserve">                                       </w:t>
      </w:r>
    </w:p>
    <w:p w:rsidR="00455B9A" w:rsidRPr="005B3ECB" w:rsidRDefault="00455B9A" w:rsidP="00455B9A">
      <w:pPr>
        <w:tabs>
          <w:tab w:val="left" w:pos="3750"/>
        </w:tabs>
        <w:rPr>
          <w:rFonts w:ascii="Times New Roman" w:hAnsi="Times New Roman"/>
          <w:u w:val="single"/>
        </w:rPr>
      </w:pPr>
      <w:r w:rsidRPr="005B3ECB">
        <w:rPr>
          <w:rFonts w:ascii="Times New Roman" w:hAnsi="Times New Roman"/>
        </w:rPr>
        <w:t xml:space="preserve">                                            </w:t>
      </w:r>
      <w:r w:rsidRPr="005B3ECB">
        <w:rPr>
          <w:rFonts w:ascii="Times New Roman" w:hAnsi="Times New Roman"/>
          <w:u w:val="single"/>
        </w:rPr>
        <w:t>Bài giải</w:t>
      </w:r>
    </w:p>
    <w:p w:rsidR="00455B9A" w:rsidRPr="005B3ECB" w:rsidRDefault="00455B9A" w:rsidP="00455B9A">
      <w:pPr>
        <w:tabs>
          <w:tab w:val="left" w:pos="3750"/>
        </w:tabs>
        <w:rPr>
          <w:rFonts w:ascii="Times New Roman" w:hAnsi="Times New Roman"/>
        </w:rPr>
      </w:pPr>
      <w:r w:rsidRPr="005B3ECB">
        <w:rPr>
          <w:rFonts w:ascii="Times New Roman" w:hAnsi="Times New Roman"/>
        </w:rPr>
        <w:t>Nước có KLR lớn hơn dầu nên chiếm phần dưới.</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Khi cân bằng áp suất của cột dầu bằng áp suất của </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cột nước lên một điểm trên mặt phẳng nằm ngang MN </w:t>
      </w:r>
    </w:p>
    <w:p w:rsidR="00455B9A" w:rsidRPr="005B3ECB" w:rsidRDefault="00455B9A" w:rsidP="00455B9A">
      <w:pPr>
        <w:tabs>
          <w:tab w:val="left" w:pos="3750"/>
        </w:tabs>
        <w:rPr>
          <w:rFonts w:ascii="Times New Roman" w:hAnsi="Times New Roman"/>
        </w:rPr>
      </w:pPr>
      <w:r w:rsidRPr="005B3ECB">
        <w:rPr>
          <w:rFonts w:ascii="Times New Roman" w:hAnsi="Times New Roman"/>
        </w:rPr>
        <w:t>trùng với mặt phân cách cảu dàu và nước</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Ta có h</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26" type="#_x0000_t75" style="width:15pt;height:12pt" o:ole="">
            <v:imagedata r:id="rId603" o:title=""/>
          </v:shape>
          <o:OLEObject Type="Embed" ProgID="Equation.DSMT4" ShapeID="_x0000_i1426" DrawAspect="Content" ObjectID="_1717416673" r:id="rId721"/>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480" w:dyaOrig="680">
          <v:shape id="_x0000_i1427" type="#_x0000_t75" style="width:24pt;height:34pt" o:ole="">
            <v:imagedata r:id="rId722" o:title=""/>
          </v:shape>
          <o:OLEObject Type="Embed" ProgID="Equation.DSMT4" ShapeID="_x0000_i1427" DrawAspect="Content" ObjectID="_1717416674" r:id="rId723"/>
        </w:objec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Lại có h</w:t>
      </w:r>
      <w:r w:rsidRPr="005B3ECB">
        <w:rPr>
          <w:rFonts w:ascii="Times New Roman" w:hAnsi="Times New Roman"/>
          <w:vertAlign w:val="subscript"/>
          <w:lang w:val="pt-BR"/>
        </w:rPr>
        <w:t>1</w:t>
      </w:r>
      <w:r w:rsidRPr="005B3ECB">
        <w:rPr>
          <w:rFonts w:ascii="Times New Roman" w:hAnsi="Times New Roman"/>
          <w:lang w:val="pt-BR"/>
        </w:rPr>
        <w:t xml:space="preserve"> = 18 - 3 =15(cm) = 0,15(m)</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20 - 3 = 17(cm) = 0,17(m) Do đó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2840" w:dyaOrig="680">
          <v:shape id="_x0000_i1428" type="#_x0000_t75" style="width:142pt;height:34pt" o:ole="">
            <v:imagedata r:id="rId724" o:title=""/>
          </v:shape>
          <o:OLEObject Type="Embed" ProgID="Equation.DSMT4" ShapeID="_x0000_i1428" DrawAspect="Content" ObjectID="_1717416675" r:id="rId725"/>
        </w:object>
      </w:r>
      <w:r w:rsidRPr="005B3ECB">
        <w:rPr>
          <w:rFonts w:ascii="Times New Roman" w:hAnsi="Times New Roman"/>
          <w:lang w:val="pt-BR"/>
        </w:rPr>
        <w:t>8824(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BE69FA" w:rsidP="00455B9A">
      <w:pPr>
        <w:tabs>
          <w:tab w:val="left" w:pos="3750"/>
        </w:tabs>
        <w:rPr>
          <w:rFonts w:ascii="Times New Roman" w:hAnsi="Times New Roman"/>
          <w:b/>
          <w:lang w:val="pt-BR"/>
        </w:rPr>
      </w:pPr>
      <w:r w:rsidRPr="005B3ECB">
        <w:rPr>
          <w:rFonts w:ascii="Times New Roman" w:hAnsi="Times New Roman"/>
          <w:b/>
          <w:lang w:val="pt-BR"/>
        </w:rPr>
        <w:t>C.</w:t>
      </w:r>
      <w:r w:rsidR="00455B9A" w:rsidRPr="005B3ECB">
        <w:rPr>
          <w:rFonts w:ascii="Times New Roman" w:hAnsi="Times New Roman"/>
          <w:b/>
          <w:lang w:val="pt-BR"/>
        </w:rPr>
        <w:t xml:space="preserve"> </w:t>
      </w:r>
      <w:r w:rsidR="00E76D58" w:rsidRPr="005B3ECB">
        <w:rPr>
          <w:rFonts w:ascii="Times New Roman" w:hAnsi="Times New Roman"/>
          <w:b/>
          <w:lang w:val="pt-BR"/>
        </w:rPr>
        <w:t>B</w:t>
      </w:r>
      <w:r w:rsidR="00455B9A" w:rsidRPr="005B3ECB">
        <w:rPr>
          <w:rFonts w:ascii="Times New Roman" w:hAnsi="Times New Roman"/>
          <w:b/>
          <w:lang w:val="pt-BR"/>
        </w:rPr>
        <w:t xml:space="preserve">ài tập về nhà </w:t>
      </w:r>
    </w:p>
    <w:p w:rsidR="00D35233" w:rsidRPr="005B3ECB" w:rsidRDefault="00BE69FA" w:rsidP="00D35233">
      <w:pPr>
        <w:tabs>
          <w:tab w:val="left" w:pos="3750"/>
        </w:tabs>
        <w:jc w:val="both"/>
        <w:rPr>
          <w:rFonts w:ascii="Times New Roman" w:hAnsi="Times New Roman"/>
          <w:lang w:val="pt-BR"/>
        </w:rPr>
      </w:pPr>
      <w:r w:rsidRPr="005B3ECB">
        <w:rPr>
          <w:rFonts w:ascii="Times New Roman" w:hAnsi="Times New Roman"/>
          <w:b/>
          <w:lang w:val="pt-BR"/>
        </w:rPr>
        <w:t xml:space="preserve">* </w:t>
      </w:r>
      <w:r w:rsidR="00D35233" w:rsidRPr="005B3ECB">
        <w:rPr>
          <w:rFonts w:ascii="Times New Roman" w:hAnsi="Times New Roman"/>
          <w:b/>
          <w:lang w:val="pt-BR"/>
        </w:rPr>
        <w:t>Bài tập:</w:t>
      </w:r>
      <w:r w:rsidR="00D35233" w:rsidRPr="005B3ECB">
        <w:rPr>
          <w:rFonts w:ascii="Times New Roman" w:hAnsi="Times New Roman"/>
          <w:lang w:val="pt-BR"/>
        </w:rPr>
        <w:t xml:space="preserve"> Hai bình thông nhau và chứa một chất lỏng không hòa tan trong nước có trọng lượng riêng là 12700N/m</w:t>
      </w:r>
      <w:r w:rsidR="00D35233" w:rsidRPr="005B3ECB">
        <w:rPr>
          <w:rFonts w:ascii="Times New Roman" w:hAnsi="Times New Roman"/>
          <w:vertAlign w:val="superscript"/>
          <w:lang w:val="pt-BR"/>
        </w:rPr>
        <w:t>3</w:t>
      </w:r>
      <w:r w:rsidR="00D35233" w:rsidRPr="005B3ECB">
        <w:rPr>
          <w:rFonts w:ascii="Times New Roman" w:hAnsi="Times New Roman"/>
          <w:lang w:val="pt-BR"/>
        </w:rPr>
        <w:t>. Người ta đổ nước vào một bình cho tới khi mặt nước cao hơn 30cm so với mặt chất lỏng trong bình ấy. Hãy tìm chiều cao cột chất ở bình khia so với mặt ngăn cách của hai chất lỏng. Cho biết trọng lượng riêng của nước là 10000N/m</w:t>
      </w:r>
      <w:r w:rsidR="00D35233" w:rsidRPr="005B3ECB">
        <w:rPr>
          <w:rFonts w:ascii="Times New Roman" w:hAnsi="Times New Roman"/>
          <w:vertAlign w:val="superscript"/>
          <w:lang w:val="pt-BR"/>
        </w:rPr>
        <w:t>3</w:t>
      </w:r>
    </w:p>
    <w:p w:rsidR="00770A82" w:rsidRPr="005B3ECB" w:rsidRDefault="00770A82" w:rsidP="00D35233">
      <w:pPr>
        <w:tabs>
          <w:tab w:val="left" w:pos="3750"/>
        </w:tabs>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770A82" w:rsidRPr="005B3ECB" w:rsidRDefault="00770A82" w:rsidP="00770A82">
      <w:pPr>
        <w:spacing w:line="360" w:lineRule="auto"/>
        <w:jc w:val="center"/>
        <w:rPr>
          <w:rFonts w:ascii="Times New Roman" w:hAnsi="Times New Roman"/>
          <w:lang w:val="pt-BR"/>
        </w:rPr>
      </w:pPr>
      <w:r w:rsidRPr="005B3ECB">
        <w:rPr>
          <w:rFonts w:ascii="Times New Roman" w:hAnsi="Times New Roman"/>
          <w:lang w:val="vi-VN"/>
        </w:rPr>
        <w:t>…………………………………………………………………………………………………………………………………………………………………………</w:t>
      </w:r>
    </w:p>
    <w:p w:rsidR="00D95000" w:rsidRPr="005B3ECB" w:rsidRDefault="00D95000" w:rsidP="00D95000">
      <w:pPr>
        <w:rPr>
          <w:rFonts w:ascii="Times New Roman" w:hAnsi="Times New Roman"/>
          <w:lang w:val="vi-VN"/>
        </w:rPr>
      </w:pPr>
      <w:r w:rsidRPr="005B3ECB">
        <w:rPr>
          <w:rFonts w:ascii="Times New Roman" w:hAnsi="Times New Roman"/>
          <w:lang w:val="vi-VN"/>
        </w:rPr>
        <w:lastRenderedPageBreak/>
        <w:t xml:space="preserve">Ngày soạn:   </w:t>
      </w:r>
      <w:r w:rsidRPr="005B3ECB">
        <w:rPr>
          <w:rFonts w:ascii="Times New Roman" w:hAnsi="Times New Roman"/>
          <w:lang w:val="pt-BR"/>
        </w:rPr>
        <w:t>0</w:t>
      </w:r>
      <w:r w:rsidRPr="005B3ECB">
        <w:rPr>
          <w:rFonts w:ascii="Times New Roman" w:hAnsi="Times New Roman"/>
          <w:lang w:val="vi-VN"/>
        </w:rPr>
        <w:t>7/1</w:t>
      </w:r>
      <w:r w:rsidRPr="005B3ECB">
        <w:rPr>
          <w:rFonts w:ascii="Times New Roman" w:hAnsi="Times New Roman"/>
          <w:lang w:val="pt-BR"/>
        </w:rPr>
        <w:t>2</w:t>
      </w:r>
      <w:r w:rsidRPr="005B3ECB">
        <w:rPr>
          <w:rFonts w:ascii="Times New Roman" w:hAnsi="Times New Roman"/>
          <w:lang w:val="vi-VN"/>
        </w:rPr>
        <w:t xml:space="preserve">/2019                   </w:t>
      </w:r>
      <w:r w:rsidRPr="005B3ECB">
        <w:rPr>
          <w:rFonts w:ascii="Times New Roman" w:hAnsi="Times New Roman"/>
          <w:lang w:val="vi-VN"/>
        </w:rPr>
        <w:tab/>
        <w:t xml:space="preserve">                   </w:t>
      </w:r>
    </w:p>
    <w:p w:rsidR="00D95000" w:rsidRPr="005B3ECB" w:rsidRDefault="00D95000" w:rsidP="00D95000">
      <w:pPr>
        <w:rPr>
          <w:rFonts w:ascii="Times New Roman" w:hAnsi="Times New Roman"/>
          <w:lang w:val="vi-VN"/>
        </w:rPr>
      </w:pPr>
      <w:r w:rsidRPr="005B3ECB">
        <w:rPr>
          <w:rFonts w:ascii="Times New Roman" w:hAnsi="Times New Roman"/>
          <w:lang w:val="vi-VN"/>
        </w:rPr>
        <w:t>Ngày dạy:    10/1</w:t>
      </w:r>
      <w:r w:rsidRPr="005B3ECB">
        <w:rPr>
          <w:rFonts w:ascii="Times New Roman" w:hAnsi="Times New Roman"/>
          <w:lang w:val="pt-BR"/>
        </w:rPr>
        <w:t>2</w:t>
      </w:r>
      <w:r w:rsidRPr="005B3ECB">
        <w:rPr>
          <w:rFonts w:ascii="Times New Roman" w:hAnsi="Times New Roman"/>
          <w:lang w:val="vi-VN"/>
        </w:rPr>
        <w:t>/2019</w:t>
      </w:r>
    </w:p>
    <w:p w:rsidR="00D95000" w:rsidRPr="005B3ECB" w:rsidRDefault="00D95000" w:rsidP="00D95000">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40 + 41 + 42</w:t>
      </w:r>
      <w:r w:rsidRPr="005B3ECB">
        <w:rPr>
          <w:rFonts w:ascii="Times New Roman" w:hAnsi="Times New Roman"/>
          <w:lang w:val="vi-VN"/>
        </w:rPr>
        <w:t xml:space="preserve">                 </w:t>
      </w:r>
    </w:p>
    <w:p w:rsidR="00D95000" w:rsidRPr="005B3ECB" w:rsidRDefault="00D95000" w:rsidP="00D95000">
      <w:pPr>
        <w:ind w:firstLine="670"/>
        <w:jc w:val="center"/>
        <w:rPr>
          <w:rFonts w:ascii="Times New Roman" w:hAnsi="Times New Roman"/>
          <w:b/>
          <w:lang w:val="vi-VN"/>
        </w:rPr>
      </w:pPr>
      <w:r w:rsidRPr="005B3ECB">
        <w:rPr>
          <w:rFonts w:ascii="Times New Roman" w:hAnsi="Times New Roman"/>
          <w:b/>
          <w:lang w:val="vi-VN"/>
        </w:rPr>
        <w:t xml:space="preserve">         KIỂM TRA LẦN 1</w:t>
      </w:r>
    </w:p>
    <w:p w:rsidR="00D95000" w:rsidRPr="005B3ECB" w:rsidRDefault="00D95000" w:rsidP="00D95000">
      <w:pPr>
        <w:ind w:firstLine="670"/>
        <w:jc w:val="center"/>
        <w:rPr>
          <w:rFonts w:ascii="Times New Roman" w:hAnsi="Times New Roman"/>
          <w:b/>
          <w:lang w:val="vi-VN"/>
        </w:rPr>
      </w:pPr>
    </w:p>
    <w:p w:rsidR="00D95000" w:rsidRPr="005B3ECB" w:rsidRDefault="00D95000" w:rsidP="00D95000">
      <w:pPr>
        <w:ind w:firstLine="720"/>
        <w:jc w:val="both"/>
        <w:rPr>
          <w:rFonts w:ascii="Times New Roman" w:hAnsi="Times New Roman"/>
          <w:lang w:val="vi-VN"/>
        </w:rPr>
      </w:pPr>
      <w:r w:rsidRPr="005B3ECB">
        <w:rPr>
          <w:rFonts w:ascii="Times New Roman" w:hAnsi="Times New Roman"/>
          <w:b/>
          <w:lang w:val="vi-VN"/>
        </w:rPr>
        <w:t>I. MỤC TIÊU:</w:t>
      </w:r>
    </w:p>
    <w:p w:rsidR="00D95000" w:rsidRPr="005B3ECB" w:rsidRDefault="00D95000" w:rsidP="005A5A32">
      <w:pPr>
        <w:tabs>
          <w:tab w:val="left" w:pos="67"/>
        </w:tabs>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005A5A32" w:rsidRPr="005B3ECB">
        <w:rPr>
          <w:rFonts w:ascii="Times New Roman" w:hAnsi="Times New Roman"/>
          <w:lang w:val="vi-VN"/>
        </w:rPr>
        <w:t>Kiểm tra lại kiến thức về toán chuyển động và</w:t>
      </w:r>
    </w:p>
    <w:p w:rsidR="00D95000" w:rsidRPr="005B3ECB" w:rsidRDefault="00D95000" w:rsidP="00D95000">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w:t>
      </w:r>
      <w:r w:rsidR="005A5A32" w:rsidRPr="005B3ECB">
        <w:rPr>
          <w:rFonts w:ascii="Times New Roman" w:hAnsi="Times New Roman"/>
          <w:lang w:val="vi-VN"/>
        </w:rPr>
        <w:t>Kiểm tra</w:t>
      </w:r>
      <w:r w:rsidRPr="005B3ECB">
        <w:rPr>
          <w:rFonts w:ascii="Times New Roman" w:hAnsi="Times New Roman"/>
          <w:lang w:val="vi-VN"/>
        </w:rPr>
        <w:t xml:space="preserve"> kỹ năng suy luận và trình bày các </w:t>
      </w:r>
      <w:r w:rsidR="005A5A32" w:rsidRPr="005B3ECB">
        <w:rPr>
          <w:rFonts w:ascii="Times New Roman" w:hAnsi="Times New Roman"/>
          <w:lang w:val="vi-VN"/>
        </w:rPr>
        <w:t>dạng bài tập</w:t>
      </w:r>
      <w:r w:rsidRPr="005B3ECB">
        <w:rPr>
          <w:rFonts w:ascii="Times New Roman" w:hAnsi="Times New Roman"/>
          <w:lang w:val="vi-VN"/>
        </w:rPr>
        <w:t xml:space="preserve">. </w:t>
      </w:r>
    </w:p>
    <w:p w:rsidR="00D95000" w:rsidRPr="005B3ECB" w:rsidRDefault="00D95000" w:rsidP="00D95000">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w:t>
      </w:r>
      <w:r w:rsidR="005A5A32" w:rsidRPr="005B3ECB">
        <w:rPr>
          <w:rFonts w:ascii="Times New Roman" w:hAnsi="Times New Roman"/>
          <w:lang w:val="vi-VN"/>
        </w:rPr>
        <w:t>nghiêm túc</w:t>
      </w:r>
      <w:r w:rsidRPr="005B3ECB">
        <w:rPr>
          <w:rFonts w:ascii="Times New Roman" w:hAnsi="Times New Roman"/>
          <w:lang w:val="vi-VN"/>
        </w:rPr>
        <w:t>, tinh thần tự giác trong học tập.</w:t>
      </w:r>
    </w:p>
    <w:p w:rsidR="00D95000" w:rsidRPr="005B3ECB" w:rsidRDefault="00D95000" w:rsidP="00D95000">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r w:rsidRPr="005B3ECB">
        <w:rPr>
          <w:rFonts w:ascii="Times New Roman" w:hAnsi="Times New Roman"/>
          <w:lang w:val="vi-VN"/>
        </w:rPr>
        <w:t xml:space="preserve"> Phát triển năng lực phát hiện và giải quyết vấn đề.</w:t>
      </w:r>
    </w:p>
    <w:p w:rsidR="00D95000" w:rsidRPr="005B3ECB" w:rsidRDefault="00D95000" w:rsidP="00D95000">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w:t>
      </w:r>
      <w:r w:rsidR="005A5A32" w:rsidRPr="005B3ECB">
        <w:rPr>
          <w:rFonts w:ascii="Times New Roman" w:hAnsi="Times New Roman"/>
          <w:b/>
          <w:spacing w:val="-8"/>
          <w:lang w:val="vi-VN"/>
        </w:rPr>
        <w:t xml:space="preserve">HÌNH THỨC: </w:t>
      </w:r>
      <w:r w:rsidR="005A5A32" w:rsidRPr="005B3ECB">
        <w:rPr>
          <w:rFonts w:ascii="Times New Roman" w:hAnsi="Times New Roman"/>
          <w:spacing w:val="-8"/>
          <w:lang w:val="vi-VN"/>
        </w:rPr>
        <w:t>Đề tự luận</w:t>
      </w:r>
    </w:p>
    <w:p w:rsidR="00D95000" w:rsidRPr="005B3ECB" w:rsidRDefault="00D95000" w:rsidP="00D95000">
      <w:pPr>
        <w:ind w:firstLine="720"/>
        <w:jc w:val="both"/>
        <w:rPr>
          <w:rFonts w:ascii="Times New Roman" w:hAnsi="Times New Roman"/>
          <w:i/>
          <w:lang w:val="vi-VN"/>
        </w:rPr>
      </w:pPr>
      <w:r w:rsidRPr="005B3ECB">
        <w:rPr>
          <w:rFonts w:ascii="Times New Roman" w:hAnsi="Times New Roman"/>
          <w:b/>
          <w:lang w:val="vi-VN"/>
        </w:rPr>
        <w:t xml:space="preserve">III. CHUẨN BỊ: </w:t>
      </w:r>
    </w:p>
    <w:p w:rsidR="00D95000" w:rsidRPr="005B3ECB" w:rsidRDefault="00D95000" w:rsidP="00D95000">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005A5A32" w:rsidRPr="005B3ECB">
        <w:rPr>
          <w:rFonts w:ascii="Times New Roman" w:hAnsi="Times New Roman"/>
          <w:lang w:val="vi-VN"/>
        </w:rPr>
        <w:t>Đề kiểm tra</w:t>
      </w:r>
    </w:p>
    <w:p w:rsidR="00D95000" w:rsidRPr="005B3ECB" w:rsidRDefault="00D95000" w:rsidP="00D95000">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Ôn lại các kiến thức đã học </w:t>
      </w:r>
      <w:r w:rsidR="005A5A32" w:rsidRPr="005B3ECB">
        <w:rPr>
          <w:rFonts w:ascii="Times New Roman" w:hAnsi="Times New Roman"/>
          <w:spacing w:val="-8"/>
          <w:lang w:val="vi-VN"/>
        </w:rPr>
        <w:t xml:space="preserve">và các dạng bài tập </w:t>
      </w:r>
      <w:r w:rsidRPr="005B3ECB">
        <w:rPr>
          <w:rFonts w:ascii="Times New Roman" w:hAnsi="Times New Roman"/>
          <w:spacing w:val="-8"/>
          <w:lang w:val="vi-VN"/>
        </w:rPr>
        <w:t xml:space="preserve">về </w:t>
      </w:r>
      <w:r w:rsidR="005A5A32" w:rsidRPr="005B3ECB">
        <w:rPr>
          <w:rFonts w:ascii="Times New Roman" w:hAnsi="Times New Roman"/>
          <w:spacing w:val="-8"/>
          <w:lang w:val="vi-VN"/>
        </w:rPr>
        <w:t xml:space="preserve">chuyển động, </w:t>
      </w:r>
      <w:r w:rsidRPr="005B3ECB">
        <w:rPr>
          <w:rFonts w:ascii="Times New Roman" w:hAnsi="Times New Roman"/>
          <w:lang w:val="vi-VN"/>
        </w:rPr>
        <w:t xml:space="preserve">Lực và khối lượng; Áp suất </w:t>
      </w:r>
    </w:p>
    <w:p w:rsidR="00D95000" w:rsidRPr="005B3ECB" w:rsidRDefault="005A5A32" w:rsidP="005A5A32">
      <w:pPr>
        <w:tabs>
          <w:tab w:val="left" w:pos="0"/>
        </w:tabs>
        <w:rPr>
          <w:rFonts w:ascii="Times New Roman" w:hAnsi="Times New Roman"/>
          <w:b/>
          <w:lang w:val="vi-VN"/>
        </w:rPr>
      </w:pPr>
      <w:r w:rsidRPr="005B3ECB">
        <w:rPr>
          <w:rFonts w:ascii="Times New Roman" w:hAnsi="Times New Roman"/>
          <w:b/>
          <w:lang w:val="vi-VN"/>
        </w:rPr>
        <w:tab/>
        <w:t>IV. ĐỀ</w:t>
      </w:r>
    </w:p>
    <w:p w:rsidR="00D95000" w:rsidRPr="005B3ECB" w:rsidRDefault="005A5A32" w:rsidP="005A5A32">
      <w:pPr>
        <w:tabs>
          <w:tab w:val="left" w:pos="4005"/>
        </w:tabs>
        <w:jc w:val="both"/>
        <w:rPr>
          <w:rFonts w:ascii="Times New Roman" w:hAnsi="Times New Roman"/>
          <w:lang w:val="vi-VN"/>
        </w:rPr>
      </w:pPr>
      <w:r w:rsidRPr="005B3ECB">
        <w:rPr>
          <w:rFonts w:ascii="Times New Roman" w:hAnsi="Times New Roman"/>
          <w:b/>
          <w:lang w:val="vi-VN"/>
        </w:rPr>
        <w:t>Bài tập 1</w:t>
      </w:r>
      <w:r w:rsidR="00D95000" w:rsidRPr="005B3ECB">
        <w:rPr>
          <w:rFonts w:ascii="Times New Roman" w:hAnsi="Times New Roman"/>
          <w:b/>
          <w:lang w:val="vi-VN"/>
        </w:rPr>
        <w:t>:</w:t>
      </w:r>
      <w:r w:rsidR="00D95000" w:rsidRPr="005B3ECB">
        <w:rPr>
          <w:rFonts w:ascii="Times New Roman" w:hAnsi="Times New Roman"/>
          <w:lang w:val="vi-VN"/>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D95000" w:rsidRPr="005B3ECB" w:rsidRDefault="006D225D" w:rsidP="006D225D">
      <w:pPr>
        <w:tabs>
          <w:tab w:val="left" w:pos="3165"/>
        </w:tabs>
        <w:jc w:val="both"/>
        <w:rPr>
          <w:rFonts w:ascii="Times New Roman" w:hAnsi="Times New Roman"/>
          <w:lang w:val="vi-VN"/>
        </w:rPr>
      </w:pPr>
      <w:r w:rsidRPr="005B3ECB">
        <w:rPr>
          <w:rFonts w:ascii="Times New Roman" w:hAnsi="Times New Roman"/>
          <w:b/>
          <w:lang w:val="vi-VN"/>
        </w:rPr>
        <w:t>Bài tập 2</w:t>
      </w:r>
      <w:r w:rsidR="00D95000" w:rsidRPr="005B3ECB">
        <w:rPr>
          <w:rFonts w:ascii="Times New Roman" w:hAnsi="Times New Roman"/>
          <w:b/>
          <w:lang w:val="vi-VN"/>
        </w:rPr>
        <w:t>:</w:t>
      </w:r>
      <w:r w:rsidR="00D95000"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00D95000" w:rsidRPr="005B3ECB">
        <w:rPr>
          <w:rFonts w:ascii="Times New Roman" w:hAnsi="Times New Roman"/>
          <w:position w:val="-24"/>
          <w:lang w:val="nl-NL"/>
        </w:rPr>
        <w:object w:dxaOrig="240" w:dyaOrig="620">
          <v:shape id="_x0000_i1429" type="#_x0000_t75" style="width:12pt;height:31pt" o:ole="">
            <v:imagedata r:id="rId431" o:title=""/>
          </v:shape>
          <o:OLEObject Type="Embed" ProgID="Equation.DSMT4" ShapeID="_x0000_i1429" DrawAspect="Content" ObjectID="_1717416676" r:id="rId726"/>
        </w:object>
      </w:r>
      <w:r w:rsidR="00D95000" w:rsidRPr="005B3ECB">
        <w:rPr>
          <w:rFonts w:ascii="Times New Roman" w:hAnsi="Times New Roman"/>
          <w:lang w:val="vi-VN"/>
        </w:rPr>
        <w:t xml:space="preserve"> thời gian đoạn xuống dốc.</w:t>
      </w:r>
    </w:p>
    <w:p w:rsidR="00D95000" w:rsidRPr="005B3ECB" w:rsidRDefault="00D95000" w:rsidP="00D95000">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D95000" w:rsidRPr="005B3ECB" w:rsidRDefault="00D95000" w:rsidP="00D95000">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D95000" w:rsidRPr="005B3ECB" w:rsidRDefault="006D225D" w:rsidP="00D95000">
      <w:pPr>
        <w:tabs>
          <w:tab w:val="center" w:pos="4762"/>
        </w:tabs>
        <w:rPr>
          <w:rFonts w:ascii="Times New Roman" w:hAnsi="Times New Roman"/>
          <w:lang w:val="vi-VN"/>
        </w:rPr>
      </w:pPr>
      <w:r w:rsidRPr="005B3ECB">
        <w:rPr>
          <w:rFonts w:ascii="Times New Roman" w:hAnsi="Times New Roman"/>
          <w:b/>
          <w:lang w:val="vi-VN"/>
        </w:rPr>
        <w:t>Bài tập 3</w:t>
      </w:r>
      <w:r w:rsidR="00D95000" w:rsidRPr="005B3ECB">
        <w:rPr>
          <w:rFonts w:ascii="Times New Roman" w:hAnsi="Times New Roman"/>
          <w:b/>
          <w:lang w:val="vi-VN"/>
        </w:rPr>
        <w:t>:</w:t>
      </w:r>
      <w:r w:rsidR="00D95000" w:rsidRPr="005B3ECB">
        <w:rPr>
          <w:rFonts w:ascii="Times New Roman" w:hAnsi="Times New Roman"/>
          <w:lang w:val="vi-VN"/>
        </w:rPr>
        <w:t xml:space="preserve"> Chiều cao tính từ đáy tới miệng một cái ống nhỏ là 140Cm</w:t>
      </w:r>
    </w:p>
    <w:p w:rsidR="00D95000" w:rsidRPr="005B3ECB" w:rsidRDefault="00D95000" w:rsidP="00D95000">
      <w:pPr>
        <w:tabs>
          <w:tab w:val="center" w:pos="4762"/>
        </w:tabs>
        <w:jc w:val="both"/>
        <w:rPr>
          <w:rFonts w:ascii="Times New Roman" w:hAnsi="Times New Roman"/>
          <w:lang w:val="vi-VN"/>
        </w:rPr>
      </w:pPr>
      <w:r w:rsidRPr="005B3ECB">
        <w:rPr>
          <w:rFonts w:ascii="Times New Roman" w:hAnsi="Times New Roman"/>
          <w:lang w:val="vi-VN"/>
        </w:rPr>
        <w:t>a) Người ta đổ thủy ngân vào ống sao cho mặt thủy ngân c</w:t>
      </w:r>
      <w:r w:rsidR="006D225D" w:rsidRPr="005B3ECB">
        <w:rPr>
          <w:rFonts w:ascii="Times New Roman" w:hAnsi="Times New Roman"/>
          <w:lang w:val="vi-VN"/>
        </w:rPr>
        <w:t>ách miệng ống  25c</w:t>
      </w:r>
      <w:r w:rsidRPr="005B3ECB">
        <w:rPr>
          <w:rFonts w:ascii="Times New Roman" w:hAnsi="Times New Roman"/>
          <w:lang w:val="vi-VN"/>
        </w:rPr>
        <w:t>m, tính áp suất do thủy ngân tác dụng lên đáy ống và lên điểm A cách miệng ống 100cm.</w:t>
      </w:r>
    </w:p>
    <w:p w:rsidR="00D95000" w:rsidRPr="005B3ECB" w:rsidRDefault="00D95000" w:rsidP="00D95000">
      <w:pPr>
        <w:tabs>
          <w:tab w:val="center" w:pos="4762"/>
        </w:tabs>
        <w:jc w:val="both"/>
        <w:rPr>
          <w:rFonts w:ascii="Times New Roman" w:hAnsi="Times New Roman"/>
          <w:lang w:val="fr-FR"/>
        </w:rPr>
      </w:pPr>
      <w:r w:rsidRPr="005B3ECB">
        <w:rPr>
          <w:rFonts w:ascii="Times New Roman" w:hAnsi="Times New Roman"/>
          <w:lang w:val="vi-VN"/>
        </w:rPr>
        <w:t xml:space="preserve">b) Để tạo ra một áp suất ở đáy ống như câu a, có thể đổ nước vào ống được không ? </w:t>
      </w:r>
      <w:r w:rsidRPr="005B3ECB">
        <w:rPr>
          <w:rFonts w:ascii="Times New Roman" w:hAnsi="Times New Roman"/>
          <w:lang w:val="fr-FR"/>
        </w:rPr>
        <w:t>Đổ đến mức nào?</w:t>
      </w:r>
    </w:p>
    <w:p w:rsidR="00D95000" w:rsidRPr="005B3ECB" w:rsidRDefault="00D95000" w:rsidP="00D95000">
      <w:pPr>
        <w:tabs>
          <w:tab w:val="center" w:pos="4762"/>
        </w:tabs>
        <w:jc w:val="both"/>
        <w:rPr>
          <w:rFonts w:ascii="Times New Roman" w:hAnsi="Times New Roman"/>
          <w:lang w:val="fr-FR"/>
        </w:rPr>
      </w:pPr>
      <w:r w:rsidRPr="005B3ECB">
        <w:rPr>
          <w:rFonts w:ascii="Times New Roman" w:hAnsi="Times New Roman"/>
          <w:lang w:val="fr-FR"/>
        </w:rPr>
        <w:t>Cho biết trọng lượng riêng của thủy ngân là 136000N/m</w:t>
      </w:r>
      <w:r w:rsidRPr="005B3ECB">
        <w:rPr>
          <w:rFonts w:ascii="Times New Roman" w:hAnsi="Times New Roman"/>
          <w:vertAlign w:val="superscript"/>
          <w:lang w:val="fr-FR"/>
        </w:rPr>
        <w:t>3</w:t>
      </w:r>
      <w:r w:rsidRPr="005B3ECB">
        <w:rPr>
          <w:rFonts w:ascii="Times New Roman" w:hAnsi="Times New Roman"/>
          <w:lang w:val="fr-FR"/>
        </w:rPr>
        <w:t>, của nước là 10000N/m</w:t>
      </w:r>
      <w:r w:rsidRPr="005B3ECB">
        <w:rPr>
          <w:rFonts w:ascii="Times New Roman" w:hAnsi="Times New Roman"/>
          <w:vertAlign w:val="superscript"/>
          <w:lang w:val="fr-FR"/>
        </w:rPr>
        <w:t>3</w:t>
      </w:r>
    </w:p>
    <w:p w:rsidR="005A5A32" w:rsidRPr="005B3ECB" w:rsidRDefault="005A5A32" w:rsidP="00D95000">
      <w:pPr>
        <w:tabs>
          <w:tab w:val="left" w:pos="3750"/>
        </w:tabs>
        <w:rPr>
          <w:rFonts w:ascii="Times New Roman" w:hAnsi="Times New Roman"/>
          <w:b/>
          <w:lang w:val="vi-VN"/>
        </w:rPr>
      </w:pPr>
      <w:r w:rsidRPr="005B3ECB">
        <w:rPr>
          <w:rFonts w:ascii="Times New Roman" w:hAnsi="Times New Roman"/>
          <w:b/>
          <w:lang w:val="vi-VN"/>
        </w:rPr>
        <w:t>V. ĐÁP ÁN, BIỂU ĐIỂM</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b/>
          <w:lang w:val="vi-VN"/>
        </w:rPr>
        <w:t>Bài tập 1:</w:t>
      </w:r>
      <w:r w:rsidRPr="005B3ECB">
        <w:rPr>
          <w:rFonts w:ascii="Times New Roman" w:hAnsi="Times New Roman"/>
          <w:lang w:val="vi-VN"/>
        </w:rPr>
        <w:t xml:space="preserve"> </w:t>
      </w:r>
    </w:p>
    <w:p w:rsidR="005A5A32" w:rsidRPr="005B3ECB" w:rsidRDefault="00670F51" w:rsidP="005A5A32">
      <w:pPr>
        <w:tabs>
          <w:tab w:val="left" w:pos="4005"/>
        </w:tabs>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666944" behindDoc="0" locked="0" layoutInCell="1" allowOverlap="1" wp14:anchorId="28D05F25" wp14:editId="5CDEE150">
                <wp:simplePos x="0" y="0"/>
                <wp:positionH relativeFrom="column">
                  <wp:posOffset>38735</wp:posOffset>
                </wp:positionH>
                <wp:positionV relativeFrom="paragraph">
                  <wp:posOffset>92710</wp:posOffset>
                </wp:positionV>
                <wp:extent cx="1162050" cy="1143000"/>
                <wp:effectExtent l="4445" t="4445" r="0" b="0"/>
                <wp:wrapNone/>
                <wp:docPr id="3545" name="Group 3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3546" name="Text Box 3119"/>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5A32" w:rsidRPr="006E6890" w:rsidRDefault="005A5A32" w:rsidP="005A5A32">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547" name="Line 3120"/>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18" o:spid="_x0000_s1468" style="position:absolute;margin-left:3.05pt;margin-top:7.3pt;width:91.5pt;height:90pt;z-index:251666944" coordorigin="1762,10598" coordsize="183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SN2HjwMAAJ4JAAAOAAAAZHJzL2Uyb0RvYy54bWzMVu1urDYQ/V+p72D5PwGzwAIKuUr2I6qU tpHu7QN4wXyoYFPbGzat+u4d2+xHtr1qdCNV5QeyPfZ45sycA7efDkOPXphUneAFJjcBRoyXoup4 U+Bfvmy9FCOlKa9oLzgr8CtT+NPd99/dTmPOQtGKvmISgROu8mkscKv1mPu+Kls2UHUjRsbBWAs5 UA1T2fiVpBN4H3o/DILEn4SsRilKphSsrp0R31n/dc1K/XNdK6ZRX2CITdu3tO+deft3tzRvJB3b rpzDoN8QxUA7DpeeXK2ppmgvu7+5GrpSCiVqfVOKwRd13ZXM5gDZkOAqm0cp9qPNpcmnZjzBBNBe 4fTNbsufXp4l6qoCL+IoxojTAapkL0YLQlID0DQ2Oex7lOPn8Vm6LGH4JMpfFZj9a7uZN24z2k0/ igo80r0WFqBDLQfjAlJHB1uH11Md2EGjEhYJScIghnKVYCMkWgTBXKmyhXKac2SZhBgZcxBnNkqa l+3m6CBdHE+n7qhPc3ezjXaOzqQGbafOyKqPIfu5pSOzBVMGsTOyyRHZLybHB3Ew4GYOXLvVIIv0 ASyQkgVKOYARF6uW8obdSymmltEKYiTmJGRyOuoyUcbJvyH+T8idgP86bjQfpdKPTAzIDAosgVs2 UPrypLSJ57zFFJiLbdf3sE7znr9ZgI1uBa6Fo8ZmArB0+SMLsk26SSMvCpONFwXrtXe/XUVesiXL eL1Yr1Zr8qe5l0R521UV4+aaI3VJ9L4CziLiSHcirxJ9Vxl3JiQlm92ql+iFgnRs7WNRB8t5m/82 DAsC5HKVEgmj4CHMvG2SLr1oG8VetgxSLyDZQ5YEURatt29Teuo4+3hKaCpwFoexa6dz0Fe5Ablm fkFhLnKj+dBpEOe+GwoMNJo30dw04YZXtrSadr0bX0Bhwj9DAV6PhbYta7rU9as+7A5We8LwxIWd qF6hi6WAFgMOw6cFBq2Qv2M0gUwXWP22p5Jh1P/AgQkZiSKj63YSxcsQJvLSsru0UF6CqwJrjNxw pd23YD/KrmnhJsc9Lu5Br+rOtrWhmYtq5hwIxn+nHMujctieWBBIEICfqb/iz3KevY/7abhwqkkS p+2OelZ0TadYxbU3QNWOUn1F/B6q+27if7gH4RM4t9rX2u5/KiYn/bsghtMWR4gjQawCXhHDtRtU 1q7bfoOR/Qmwx+YfFvOXcTm3+8+/VXd/AQAA//8DAFBLAwQUAAYACAAAACEA9WEkhd4AAAAIAQAA DwAAAGRycy9kb3ducmV2LnhtbEyPzWrDQAyE74W+w6JCb83a/TGJ63UIoe0pFJoUSm+KrdgmXq3x bmzn7aucmps0M4w+ZcvJtmqg3jeODcSzCBRx4cqGKwPfu/eHOSgfkEtsHZOBM3lY5rc3GaalG/mL hm2olJSwT9FAHUKXau2Lmiz6meuIxTu43mKQta902eMo5bbVj1GUaIsNy4UaO1rXVBy3J2vgY8Rx 9RS/DZvjYX3+3b18/mxiMub+blq9ggo0hf8wXPAFHXJh2rsTl161BpJYgiI/J6Au9nwhwl6GhSg6 z/T1A/kfAAAA//8DAFBLAQItABQABgAIAAAAIQC2gziS/gAAAOEBAAATAAAAAAAAAAAAAAAAAAAA AABbQ29udGVudF9UeXBlc10ueG1sUEsBAi0AFAAGAAgAAAAhADj9If/WAAAAlAEAAAsAAAAAAAAA AAAAAAAALwEAAF9yZWxzLy5yZWxzUEsBAi0AFAAGAAgAAAAhAMVI3YePAwAAngkAAA4AAAAAAAAA AAAAAAAALgIAAGRycy9lMm9Eb2MueG1sUEsBAi0AFAAGAAgAAAAhAPVhJIXeAAAACAEAAA8AAAAA AAAAAAAAAAAA6QUAAGRycy9kb3ducmV2LnhtbFBLBQYAAAAABAAEAPMAAAD0BgAAAAA= ">
                <v:shape id="Text Box 3119" o:spid="_x0000_s1469" type="#_x0000_t202" style="position:absolute;left:1762;top:10598;width:183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nGKMUA AADdAAAADwAAAGRycy9kb3ducmV2LnhtbESPQWvCQBSE7wX/w/IEb3VXq9Km2YhYBE8WY1vo7ZF9 JqHZtyG7mvTfd4WCx2FmvmHS9WAbcaXO1441zKYKBHHhTM2lho/T7vEZhA/IBhvHpOGXPKyz0UOK iXE9H+mah1JECPsENVQhtImUvqjIop+6ljh6Z9dZDFF2pTQd9hFuGzlXaiUt1hwXKmxpW1Hxk1+s hs/D+ftrod7LN7tsezcoyfZFaj0ZD5tXEIGGcA//t/dGw9NysYL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A6OcYoxQAAAN0AAAAPAAAAAAAAAAAAAAAAAJgCAABkcnMv ZG93bnJldi54bWxQSwUGAAAAAAQABAD1AAAAigMAAAAA " filled="f" stroked="f">
                  <v:textbox>
                    <w:txbxContent>
                      <w:p w:rsidR="005A5A32" w:rsidRPr="006E6890" w:rsidRDefault="005A5A32" w:rsidP="005A5A32">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3120" o:spid="_x0000_s1470" style="position:absolute;visibility:visible;mso-wrap-style:square" from="1823,11618" to="3348,11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KNA8kAAADdAAAADwAAAGRycy9kb3ducmV2LnhtbESPT0vDQBTE74LfYXlCb3aj1bTEbkux CK2HYv9APb5mn0na7Nuwuybx27uC0OMwM79hpvPe1KIl5yvLCh6GCQji3OqKCwWH/dv9BIQPyBpr y6TghzzMZ7c3U8y07XhL7S4UIkLYZ6igDKHJpPR5SQb90DbE0fuyzmCI0hVSO+wi3NTyMUlSabDi uFBiQ68l5Zfdt1GwGX2k7WL9vuqP6/SUL7enz3PnlBrc9YsXEIH6cA3/t1dawej5aQx/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7yjQPJAAAA3QAAAA8AAAAA AAAAAAAAAAAAoQIAAGRycy9kb3ducmV2LnhtbFBLBQYAAAAABAAEAPkAAACXAwAAAAA= "/>
              </v:group>
            </w:pict>
          </mc:Fallback>
        </mc:AlternateContent>
      </w:r>
      <w:r w:rsidR="005A5A32" w:rsidRPr="005B3ECB">
        <w:rPr>
          <w:rFonts w:ascii="Times New Roman" w:hAnsi="Times New Roman"/>
          <w:lang w:val="vi-VN"/>
        </w:rPr>
        <w:tab/>
      </w:r>
      <w:r w:rsidR="005A5A32" w:rsidRPr="005B3ECB">
        <w:rPr>
          <w:rFonts w:ascii="Times New Roman" w:hAnsi="Times New Roman"/>
          <w:u w:val="single"/>
          <w:lang w:val="vi-VN"/>
        </w:rPr>
        <w:t xml:space="preserve">Bài giải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Khi xuồng chạy xuôi dòng thì vận tốc thực của xuồng là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v</w:t>
      </w:r>
      <w:r w:rsidRPr="005B3ECB">
        <w:rPr>
          <w:rFonts w:ascii="Times New Roman" w:hAnsi="Times New Roman"/>
          <w:vertAlign w:val="subscript"/>
          <w:lang w:val="vi-VN"/>
        </w:rPr>
        <w:t>1</w:t>
      </w:r>
      <w:r w:rsidRPr="005B3ECB">
        <w:rPr>
          <w:rFonts w:ascii="Times New Roman" w:hAnsi="Times New Roman"/>
          <w:lang w:val="vi-VN"/>
        </w:rPr>
        <w:t xml:space="preserve"> =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hời gian xuồng chạy xuôi dòng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1300" w:dyaOrig="680">
          <v:shape id="_x0000_i1430" type="#_x0000_t75" style="width:65pt;height:34pt" o:ole="">
            <v:imagedata r:id="rId229" o:title=""/>
          </v:shape>
          <o:OLEObject Type="Embed" ProgID="Equation.DSMT4" ShapeID="_x0000_i1430" DrawAspect="Content" ObjectID="_1717416677" r:id="rId727"/>
        </w:object>
      </w:r>
      <w:r w:rsidRPr="005B3ECB">
        <w:rPr>
          <w:rFonts w:ascii="Times New Roman" w:hAnsi="Times New Roman"/>
          <w:position w:val="-6"/>
          <w:lang w:val="nl-NL"/>
        </w:rPr>
        <w:object w:dxaOrig="300" w:dyaOrig="240">
          <v:shape id="_x0000_i1431" type="#_x0000_t75" style="width:15pt;height:12pt" o:ole="">
            <v:imagedata r:id="rId231" o:title=""/>
          </v:shape>
          <o:OLEObject Type="Embed" ProgID="Equation.DSMT4" ShapeID="_x0000_i1431" DrawAspect="Content" ObjectID="_1717416678" r:id="rId728"/>
        </w:object>
      </w:r>
      <w:r w:rsidRPr="005B3ECB">
        <w:rPr>
          <w:rFonts w:ascii="Times New Roman" w:hAnsi="Times New Roman"/>
          <w:lang w:val="vi-VN"/>
        </w:rPr>
        <w:t xml:space="preserve">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r w:rsidRPr="005B3ECB">
        <w:rPr>
          <w:rFonts w:ascii="Times New Roman" w:hAnsi="Times New Roman"/>
          <w:lang w:val="vi-VN"/>
        </w:rPr>
        <w:t xml:space="preserve"> = </w:t>
      </w:r>
      <w:r w:rsidRPr="005B3ECB">
        <w:rPr>
          <w:rFonts w:ascii="Times New Roman" w:hAnsi="Times New Roman"/>
          <w:position w:val="-30"/>
          <w:lang w:val="nl-NL"/>
        </w:rPr>
        <w:object w:dxaOrig="2240" w:dyaOrig="680">
          <v:shape id="_x0000_i1432" type="#_x0000_t75" style="width:112pt;height:34pt" o:ole="">
            <v:imagedata r:id="rId233" o:title=""/>
          </v:shape>
          <o:OLEObject Type="Embed" ProgID="Equation.DSMT4" ShapeID="_x0000_i1432" DrawAspect="Content" ObjectID="_1717416679" r:id="rId729"/>
        </w:object>
      </w:r>
      <w:r w:rsidRPr="005B3ECB">
        <w:rPr>
          <w:rFonts w:ascii="Times New Roman" w:hAnsi="Times New Roman"/>
          <w:lang w:val="vi-VN"/>
        </w:rPr>
        <w:t xml:space="preserve"> ( 1)</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Khi xuồng chạy ngược dòng vận tốc thực của xuồng là </w:t>
      </w:r>
    </w:p>
    <w:p w:rsidR="005A5A32" w:rsidRPr="005B3ECB" w:rsidRDefault="005A5A32" w:rsidP="005A5A32">
      <w:pPr>
        <w:tabs>
          <w:tab w:val="left" w:pos="4005"/>
        </w:tabs>
        <w:rPr>
          <w:rFonts w:ascii="Times New Roman" w:hAnsi="Times New Roman"/>
          <w:vertAlign w:val="subscript"/>
          <w:lang w:val="vi-VN"/>
        </w:rPr>
      </w:pPr>
      <w:r w:rsidRPr="005B3ECB">
        <w:rPr>
          <w:rFonts w:ascii="Times New Roman" w:hAnsi="Times New Roman"/>
          <w:lang w:val="vi-VN"/>
        </w:rPr>
        <w:t xml:space="preserve">                                          v</w:t>
      </w:r>
      <w:r w:rsidRPr="005B3ECB">
        <w:rPr>
          <w:rFonts w:ascii="Times New Roman" w:hAnsi="Times New Roman"/>
          <w:vertAlign w:val="subscript"/>
          <w:lang w:val="vi-VN"/>
        </w:rPr>
        <w:t>2</w:t>
      </w:r>
      <w:r w:rsidRPr="005B3ECB">
        <w:rPr>
          <w:rFonts w:ascii="Times New Roman" w:hAnsi="Times New Roman"/>
          <w:lang w:val="vi-VN"/>
        </w:rPr>
        <w:t xml:space="preserve"> =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hời gian xuồng chạy ngược dòng </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lastRenderedPageBreak/>
        <w:tab/>
        <w:t>t</w:t>
      </w:r>
      <w:r w:rsidRPr="005B3ECB">
        <w:rPr>
          <w:rFonts w:ascii="Times New Roman" w:hAnsi="Times New Roman"/>
          <w:vertAlign w:val="subscript"/>
          <w:lang w:val="vi-VN"/>
        </w:rPr>
        <w:t>2</w:t>
      </w:r>
      <w:r w:rsidRPr="005B3ECB">
        <w:rPr>
          <w:rFonts w:ascii="Times New Roman" w:hAnsi="Times New Roman"/>
          <w:lang w:val="vi-VN"/>
        </w:rPr>
        <w:t xml:space="preserve"> = </w:t>
      </w:r>
      <w:r w:rsidRPr="005B3ECB">
        <w:rPr>
          <w:rFonts w:ascii="Times New Roman" w:hAnsi="Times New Roman"/>
          <w:position w:val="-30"/>
          <w:lang w:val="nl-NL"/>
        </w:rPr>
        <w:object w:dxaOrig="1300" w:dyaOrig="680">
          <v:shape id="_x0000_i1433" type="#_x0000_t75" style="width:65pt;height:34pt" o:ole="">
            <v:imagedata r:id="rId235" o:title=""/>
          </v:shape>
          <o:OLEObject Type="Embed" ProgID="Equation.DSMT4" ShapeID="_x0000_i1433" DrawAspect="Content" ObjectID="_1717416680" r:id="rId730"/>
        </w:object>
      </w:r>
      <w:r w:rsidRPr="005B3ECB">
        <w:rPr>
          <w:rFonts w:ascii="Times New Roman" w:hAnsi="Times New Roman"/>
          <w:position w:val="-6"/>
          <w:lang w:val="nl-NL"/>
        </w:rPr>
        <w:object w:dxaOrig="300" w:dyaOrig="240">
          <v:shape id="_x0000_i1434" type="#_x0000_t75" style="width:15pt;height:12pt" o:ole="">
            <v:imagedata r:id="rId231" o:title=""/>
          </v:shape>
          <o:OLEObject Type="Embed" ProgID="Equation.DSMT4" ShapeID="_x0000_i1434" DrawAspect="Content" ObjectID="_1717416681" r:id="rId731"/>
        </w:object>
      </w:r>
      <w:r w:rsidRPr="005B3ECB">
        <w:rPr>
          <w:rFonts w:ascii="Times New Roman" w:hAnsi="Times New Roman"/>
          <w:lang w:val="vi-VN"/>
        </w:rPr>
        <w:t xml:space="preserve">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r w:rsidRPr="005B3ECB">
        <w:rPr>
          <w:rFonts w:ascii="Times New Roman" w:hAnsi="Times New Roman"/>
          <w:lang w:val="vi-VN"/>
        </w:rPr>
        <w:t xml:space="preserve"> = </w:t>
      </w:r>
      <w:r w:rsidRPr="005B3ECB">
        <w:rPr>
          <w:rFonts w:ascii="Times New Roman" w:hAnsi="Times New Roman"/>
          <w:position w:val="-30"/>
          <w:lang w:val="nl-NL"/>
        </w:rPr>
        <w:object w:dxaOrig="2260" w:dyaOrig="680">
          <v:shape id="_x0000_i1435" type="#_x0000_t75" style="width:113pt;height:34pt" o:ole="">
            <v:imagedata r:id="rId238" o:title=""/>
          </v:shape>
          <o:OLEObject Type="Embed" ProgID="Equation.DSMT4" ShapeID="_x0000_i1435" DrawAspect="Content" ObjectID="_1717416682" r:id="rId732"/>
        </w:object>
      </w:r>
      <w:r w:rsidRPr="005B3ECB">
        <w:rPr>
          <w:rFonts w:ascii="Times New Roman" w:hAnsi="Times New Roman"/>
          <w:lang w:val="vi-VN"/>
        </w:rPr>
        <w:t xml:space="preserve"> (2)</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Từ (1) suy ra  v</w:t>
      </w:r>
      <w:r w:rsidRPr="005B3ECB">
        <w:rPr>
          <w:rFonts w:ascii="Times New Roman" w:hAnsi="Times New Roman"/>
          <w:vertAlign w:val="subscript"/>
          <w:lang w:val="vi-VN"/>
        </w:rPr>
        <w:t>n</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3)</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Thay ( 3) vào (2) ta được v</w:t>
      </w:r>
      <w:r w:rsidRPr="005B3ECB">
        <w:rPr>
          <w:rFonts w:ascii="Times New Roman" w:hAnsi="Times New Roman"/>
          <w:vertAlign w:val="subscript"/>
          <w:lang w:val="vi-VN"/>
        </w:rPr>
        <w:t>x</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 20</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 Giải ra tìm được v</w:t>
      </w:r>
      <w:r w:rsidRPr="005B3ECB">
        <w:rPr>
          <w:rFonts w:ascii="Times New Roman" w:hAnsi="Times New Roman"/>
          <w:vertAlign w:val="subscript"/>
          <w:lang w:val="vi-VN"/>
        </w:rPr>
        <w:t>x</w:t>
      </w:r>
      <w:r w:rsidRPr="005B3ECB">
        <w:rPr>
          <w:rFonts w:ascii="Times New Roman" w:hAnsi="Times New Roman"/>
          <w:lang w:val="vi-VN"/>
        </w:rPr>
        <w:t xml:space="preserve"> = 40(km/h)</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Vậy vận tốc của xuồng là 40 ( km/h) vận tốc của nước là </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                           v</w:t>
      </w:r>
      <w:r w:rsidRPr="005B3ECB">
        <w:rPr>
          <w:rFonts w:ascii="Times New Roman" w:hAnsi="Times New Roman"/>
          <w:vertAlign w:val="subscript"/>
          <w:lang w:val="vi-VN"/>
        </w:rPr>
        <w:t>n</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 60 - 40 = 20 ( km/h)</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Bài tập 2:</w:t>
      </w:r>
      <w:r w:rsidRPr="005B3ECB">
        <w:rPr>
          <w:rFonts w:ascii="Times New Roman" w:hAnsi="Times New Roman"/>
          <w:lang w:val="vi-VN"/>
        </w:rPr>
        <w:t xml:space="preserve"> </w:t>
      </w:r>
    </w:p>
    <w:p w:rsidR="005A5A32" w:rsidRPr="005B3ECB" w:rsidRDefault="005A5A32" w:rsidP="005A5A32">
      <w:pPr>
        <w:tabs>
          <w:tab w:val="left" w:pos="-67"/>
        </w:tabs>
        <w:rPr>
          <w:rFonts w:ascii="Times New Roman" w:hAnsi="Times New Roman"/>
          <w:lang w:val="vi-VN"/>
        </w:rPr>
      </w:pPr>
      <w:r w:rsidRPr="005B3ECB">
        <w:rPr>
          <w:rFonts w:ascii="Times New Roman" w:hAnsi="Times New Roman"/>
          <w:lang w:val="vi-VN"/>
        </w:rPr>
        <w:tab/>
        <w:t>Gọi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 xml:space="preserve"> lần lượt là độ dài quãng đường lên dốc và xuống dốc</w:t>
      </w:r>
    </w:p>
    <w:p w:rsidR="005A5A32" w:rsidRPr="005B3ECB" w:rsidRDefault="005A5A32" w:rsidP="005A5A32">
      <w:pPr>
        <w:tabs>
          <w:tab w:val="left" w:pos="316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lần lượt là thời gian đi đoạn lên dốc và đoạn xuống dốc (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gt; 0 và t</w:t>
      </w:r>
      <w:r w:rsidRPr="005B3ECB">
        <w:rPr>
          <w:rFonts w:ascii="Times New Roman" w:hAnsi="Times New Roman"/>
          <w:vertAlign w:val="subscript"/>
          <w:lang w:val="vi-VN"/>
        </w:rPr>
        <w:t>1</w:t>
      </w:r>
      <w:r w:rsidRPr="005B3ECB">
        <w:rPr>
          <w:rFonts w:ascii="Times New Roman" w:hAnsi="Times New Roman"/>
          <w:lang w:val="vi-VN"/>
        </w:rPr>
        <w:t>&gt; t</w:t>
      </w:r>
      <w:r w:rsidRPr="005B3ECB">
        <w:rPr>
          <w:rFonts w:ascii="Times New Roman" w:hAnsi="Times New Roman"/>
          <w:vertAlign w:val="subscript"/>
          <w:lang w:val="vi-VN"/>
        </w:rPr>
        <w:t>2</w:t>
      </w:r>
      <w:r w:rsidRPr="005B3ECB">
        <w:rPr>
          <w:rFonts w:ascii="Times New Roman" w:hAnsi="Times New Roman"/>
          <w:lang w:val="vi-VN"/>
        </w:rPr>
        <w:t xml:space="preserve"> )</w:t>
      </w:r>
    </w:p>
    <w:p w:rsidR="005A5A32" w:rsidRPr="005B3ECB" w:rsidRDefault="005A5A32" w:rsidP="005A5A32">
      <w:pPr>
        <w:tabs>
          <w:tab w:val="left" w:pos="3165"/>
        </w:tabs>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36" type="#_x0000_t75" style="width:12pt;height:31pt" o:ole="">
            <v:imagedata r:id="rId433" o:title=""/>
          </v:shape>
          <o:OLEObject Type="Embed" ProgID="Equation.DSMT4" ShapeID="_x0000_i1436" DrawAspect="Content" ObjectID="_1717416683" r:id="rId733"/>
        </w:object>
      </w:r>
      <w:r w:rsidRPr="005B3ECB">
        <w:rPr>
          <w:rFonts w:ascii="Times New Roman" w:hAnsi="Times New Roman"/>
          <w:lang w:val="fr-FR"/>
        </w:rPr>
        <w:t>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437" type="#_x0000_t75" style="width:12pt;height:31pt" o:ole="">
            <v:imagedata r:id="rId433" o:title=""/>
          </v:shape>
          <o:OLEObject Type="Embed" ProgID="Equation.DSMT4" ShapeID="_x0000_i1437" DrawAspect="Content" ObjectID="_1717416684" r:id="rId734"/>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438" type="#_x0000_t75" style="width:69pt;height:34pt" o:ole="">
            <v:imagedata r:id="rId436" o:title=""/>
          </v:shape>
          <o:OLEObject Type="Embed" ProgID="Equation.DSMT4" ShapeID="_x0000_i1438" DrawAspect="Content" ObjectID="_1717416685" r:id="rId735"/>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39" type="#_x0000_t75" style="width:12pt;height:31pt" o:ole="">
            <v:imagedata r:id="rId438" o:title=""/>
          </v:shape>
          <o:OLEObject Type="Embed" ProgID="Equation.DSMT4" ShapeID="_x0000_i1439" DrawAspect="Content" ObjectID="_1717416686" r:id="rId736"/>
        </w:object>
      </w:r>
      <w:r w:rsidRPr="005B3ECB">
        <w:rPr>
          <w:rFonts w:ascii="Times New Roman" w:hAnsi="Times New Roman"/>
          <w:lang w:val="fr-FR"/>
        </w:rPr>
        <w:t>s</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b) Vận tốc trung bình trên đoạn AB là </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440" type="#_x0000_t75" style="width:343pt;height:60pt" o:ole="">
            <v:imagedata r:id="rId440" o:title=""/>
          </v:shape>
          <o:OLEObject Type="Embed" ProgID="Equation.DSMT4" ShapeID="_x0000_i1440" DrawAspect="Content" ObjectID="_1717416687" r:id="rId737"/>
        </w:object>
      </w:r>
    </w:p>
    <w:p w:rsidR="006D225D" w:rsidRPr="005B3ECB" w:rsidRDefault="006D225D" w:rsidP="006D225D">
      <w:pPr>
        <w:tabs>
          <w:tab w:val="left" w:pos="4005"/>
        </w:tabs>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Bài tập 3:</w:t>
      </w:r>
      <w:r w:rsidRPr="005B3ECB">
        <w:rPr>
          <w:rFonts w:ascii="Times New Roman" w:hAnsi="Times New Roman"/>
          <w:lang w:val="vi-VN"/>
        </w:rPr>
        <w:t xml:space="preserve"> </w: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2304" behindDoc="0" locked="0" layoutInCell="1" allowOverlap="1" wp14:anchorId="6D768FDA" wp14:editId="78799D92">
                <wp:simplePos x="0" y="0"/>
                <wp:positionH relativeFrom="column">
                  <wp:posOffset>4169410</wp:posOffset>
                </wp:positionH>
                <wp:positionV relativeFrom="paragraph">
                  <wp:posOffset>135255</wp:posOffset>
                </wp:positionV>
                <wp:extent cx="340360" cy="342900"/>
                <wp:effectExtent l="3175" t="0" r="0" b="2540"/>
                <wp:wrapNone/>
                <wp:docPr id="3544" name="Text Box 3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7" o:spid="_x0000_s1471" type="#_x0000_t202" style="position:absolute;margin-left:328.3pt;margin-top:10.65pt;width:26.8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gk1ovgIAAMcFAAAOAAAAZHJzL2Uyb0RvYy54bWysVMlu2zAQvRfoPxC8K9roRULkILGsokC6 AEk/gJYoi6hEqiRtOQ367x1S3pJcirY6CCRn+GbezONc3+y7Fu2Y0lyKDIdXAUZMlLLiYpPhb4+F N8dIGyoq2krBMvzENL5ZvH93PfQpi2Qj24opBCBCp0Of4caYPvV9XTaso/pK9kyAsZaqowa2auNX ig6A3rV+FARTf5Cq6pUsmdZwmo9GvHD4dc1K86WuNTOozTDkZtxfuf/a/v3FNU03ivYNLw9p0L/I oqNcQNATVE4NRVvF30B1vFRSy9pclbLzZV3zkjkOwCYMXrF5aGjPHBcoju5PZdL/D7b8vPuqEK8y HE8IwUjQDrr0yPYG3ck9isN4Zms09DoF14cenM0eLNBrx1f397L8rpGQy4aKDbtVSg4NoxXkGNqb /sXVEUdbkPXwSVYQiW6NdED7WnW2gFASBOjQq6dTf2w2JRzGJIinYCnBFJMoCVz/fJoeL/dKmw9M dsguMqyg/Q6c7u61scnQ9OhiYwlZ8LZ1EmjFiwNwHE8gNFy1NpuE6+hzEiSr+WpOPBJNVx4J8ty7 LZbEmxbhbJLH+XKZh79s3JCkDa8qJmyYo7pC8mfdO+h81MVJX1q2vLJwNiWtNutlq9COgroL97mS g+Xs5r9MwxUBuLyiFEYkuIsSr5jOZx4pyMRLZsHcC8LkLpkGJCF58ZLSPRfs3ymhIcPJJJqMWjon /Ypb4L633GjacQPzo+VdhucnJ5paBa5E5VprKG/H9UUpbPrnUkC7j412erUSHcVq9uu9ex5R7MRm 1byW1RNIWEmQGKgRph8sGql+YjTAJMmw/rGlimHUfhTwDJKQEDt63IZMZhFs1KVlfWmhogSoDBuM xuXSjONq2yu+aSDS+PCEvIWnU3Mn63NWhwcH08KxO0w2O44u987rPH8XvwEAAP//AwBQSwMEFAAG AAgAAAAhAKqXWHLeAAAACQEAAA8AAABkcnMvZG93bnJldi54bWxMj01PwzAMhu9I/IfISNxY0o4W VppOCMQVxPiQdssar61onKrJ1vLv553gZsuPXj9vuZ5dL444hs6ThmShQCDV3nbUaPj8eLm5BxGi IWt6T6jhFwOsq8uL0hTWT/SOx01sBIdQKIyGNsahkDLULToTFn5A4tvej85EXsdG2tFMHO56mSqV S2c64g+tGfCpxfpnc3Aavl732+9b9dY8u2yY/KwkuZXU+vpqfnwAEXGOfzCc9VkdKnba+QPZIHoN eZbnjGpIkyUIBu4SlYLY8ZAtQVal/N+gOgEAAP//AwBQSwECLQAUAAYACAAAACEAtoM4kv4AAADh AQAAEwAAAAAAAAAAAAAAAAAAAAAAW0NvbnRlbnRfVHlwZXNdLnhtbFBLAQItABQABgAIAAAAIQA4 /SH/1gAAAJQBAAALAAAAAAAAAAAAAAAAAC8BAABfcmVscy8ucmVsc1BLAQItABQABgAIAAAAIQBU gk1ovgIAAMcFAAAOAAAAAAAAAAAAAAAAAC4CAABkcnMvZTJvRG9jLnhtbFBLAQItABQABgAIAAAA IQCql1hy3gAAAAkBAAAPAAAAAAAAAAAAAAAAABgFAABkcnMvZG93bnJldi54bWxQSwUGAAAAAAQA BADzAAAAIwYAAAAA "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680256" behindDoc="0" locked="0" layoutInCell="1" allowOverlap="1" wp14:anchorId="6C9EE226" wp14:editId="2656AC3D">
                <wp:simplePos x="0" y="0"/>
                <wp:positionH relativeFrom="column">
                  <wp:posOffset>4467225</wp:posOffset>
                </wp:positionH>
                <wp:positionV relativeFrom="paragraph">
                  <wp:posOffset>135255</wp:posOffset>
                </wp:positionV>
                <wp:extent cx="0" cy="1143000"/>
                <wp:effectExtent l="53340" t="16510" r="60960" b="21590"/>
                <wp:wrapNone/>
                <wp:docPr id="3543" name="Line 3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5"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BPCmMAIAAHIEAAAOAAAAZHJzL2Uyb0RvYy54bWysVMuO2jAU3VfqP1jeQxISKESEUZVAN9MW aaYfYGyHWHVsyzYEVPXfe20enWk3o6osjB/3Ht9z7nGWD6deoiO3TmhV4WycYsQV1UyofYW/PW9G c4ycJ4oRqRWv8Jk7/LB6/245mJJPdKcl4xYBiHLlYCrceW/KJHG04z1xY224gsNW2554WNp9wiwZ AL2XySRNZ8mgLTNWU+4c7DaXQ7yK+G3Lqf/ato57JCsMtfk42jjuwpislqTcW2I6Qa9lkH+ooidC waV3qIZ4gg5W/AXVC2q1060fU90num0F5ZEDsMnSP9g8dcTwyAXEceYuk/t/sPTLcWuRYBXOp0WO kSI9dOlRKI7yLJ8GfQbjSgir1dYGhvSknsyjpt8dUrruiNrzWOfz2UBmFjKSVylh4Qzcshs+awYx 5OB1FOvU2j5AggzoFHtyvveEnzyil00Ku1lW5Gka+5WQ8pZorPOfuO5RmFRYQtkRmBwfnQ+FkPIW Eu5ReiOkjC2XCg0VXkwn05jgtBQsHIYwZ/e7Wlp0JME08RdZwcnLMKsPikWwjhO2Vgz5KIG3AkSR HIcbes4wkhzeRpjFaE+EfGs0EJAq1ARyAKXr7OKsH4t0sZ6v58WomMzWoyJtmtHHTV2MZpvsw7TJ m7pusp+BXlaUnWCMq8Dw5vKseJuLru/t4s+7z+9SJq/Ro+ZQ7O0/Fh39ECxwMdNOs/PWhvYEa4Cx Y/D1EYaX83Ido35/Kla/AAAA//8DAFBLAwQUAAYACAAAACEAtUxr9t4AAAAKAQAADwAAAGRycy9k b3ducmV2LnhtbEyPy07DMBBF90j8gzVI7KjdRjwa4lS0opsukJryAW48JKH2OIrdNvD1HcQClnPm 6s6ZYjF6J044xC6QhulEgUCqg+2o0fC+W989gYjJkDUuEGr4wgiL8vqqMLkNZ9riqUqN4BKKudHQ ptTnUsa6RW/iJPRIvPsIgzeJx6GRdjBnLvdOzpR6kN50xBda0+OqxfpQHb2GrFt+V2+vdr5Zu+Vu dQij/5xvtb69GV+eQSQc018YfvRZHUp22ocj2SichkeV3XNUw2yageDAL9gzUExkWcj/L5QXAAAA //8DAFBLAQItABQABgAIAAAAIQC2gziS/gAAAOEBAAATAAAAAAAAAAAAAAAAAAAAAABbQ29udGVu dF9UeXBlc10ueG1sUEsBAi0AFAAGAAgAAAAhADj9If/WAAAAlAEAAAsAAAAAAAAAAAAAAAAALwEA AF9yZWxzLy5yZWxzUEsBAi0AFAAGAAgAAAAhADkE8KYwAgAAcgQAAA4AAAAAAAAAAAAAAAAALgIA AGRycy9lMm9Eb2MueG1sUEsBAi0AFAAGAAgAAAAhALVMa/beAAAACgEAAA8AAAAAAAAAAAAAAAAA igQAAGRycy9kb3ducmV2LnhtbFBLBQYAAAAABAAEAPMAAACVBQAAAAA= ">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5136" behindDoc="0" locked="0" layoutInCell="1" allowOverlap="1" wp14:anchorId="661A714E" wp14:editId="1F79B2AD">
                <wp:simplePos x="0" y="0"/>
                <wp:positionH relativeFrom="column">
                  <wp:posOffset>4211955</wp:posOffset>
                </wp:positionH>
                <wp:positionV relativeFrom="paragraph">
                  <wp:posOffset>135255</wp:posOffset>
                </wp:positionV>
                <wp:extent cx="0" cy="228600"/>
                <wp:effectExtent l="55245" t="16510" r="59055" b="21590"/>
                <wp:wrapNone/>
                <wp:docPr id="3542" name="Line 3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0"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YU97LwIAAHEEAAAOAAAAZHJzL2Uyb0RvYy54bWysVMuO2jAU3VfqP1jeQx4EChFhVCXQzbRF mukHGNshVh3bsg0BVf33XptHZ9rNqCoL48f18Tnn3pvlw6mX6MitE1pVOBunGHFFNRNqX+Fvz5vR HCPniWJEasUrfOYOP6zev1sOpuS57rRk3CIAUa4cTIU7702ZJI52vCdurA1XcNhq2xMPS7tPmCUD oPcyydN0lgzaMmM15c7BbnM5xKuI37ac+q9t67hHssLAzcfRxnEXxmS1JOXeEtMJeqVB/oFFT4SC R+9QDfEEHaz4C6oX1GqnWz+muk902wrKowZQk6V/qHnqiOFRC5jjzN0m9/9g6Zfj1iLBKjyZFjlG ivSQpUehOJpkk+jPYFwJYbXa2qCQntSTedT0u0NK1x1Rex55Pp8N3MyCo8mrK2HhDLyyGz5rBjHk 4HU069TaPkCCDegUc3K+54SfPKKXTQq7eT6fpZFOQsrbPWOd/8R1j8KkwhJYR1xyfHQ+8CDlLSQ8 o/RGSBkzLhUaKryY5tN4wWkpWDgMYc7ud7W06EhCzcRfFAUnL8OsPigWwTpO2Fox5KMD3grwRHIc Xug5w0hyaI0wi9GeCPnWaBAgVeAEboCk6+xSWD8W6WI9X8+LUZHP1qMibZrRx01djGab7MO0mTR1 3WQ/g7ysKDvBGFdB4a3Is+JtRXRtt0t53sv8bmXyGj16DmRv/5F0LIdQAaErXbnT7Ly1IT1hBXUd g689GBrn5TpG/f5SrH4BAAD//wMAUEsDBBQABgAIAAAAIQAOS1tz3gAAAAkBAAAPAAAAZHJzL2Rv d25yZXYueG1sTI/PTsJAEIfvJr7DZky8yRYaq5ROiRC5eDCh+ABLd2gr+6fpLlB9esd4wNNkZr78 5ptiOVojzjSEzjuE6SQBQa72unMNwsdu8/AMIkTltDLeEcIXBViWtzeFyrW/uC2dq9gIDnEhVwht jH0uZahbsipMfE+Odwc/WBW5HRqpB3XhcGvkLEkyaVXn+EKrelq3VB+rk0VIu9V39f6q528bs9qt j360n/Mt4v3d+LIAEWmMVxh+9VkdSnba+5PTQRiELEtTRhFmU64M/A32CI9PKciykP8/KH8AAAD/ /wMAUEsBAi0AFAAGAAgAAAAhALaDOJL+AAAA4QEAABMAAAAAAAAAAAAAAAAAAAAAAFtDb250ZW50 X1R5cGVzXS54bWxQSwECLQAUAAYACAAAACEAOP0h/9YAAACUAQAACwAAAAAAAAAAAAAAAAAvAQAA X3JlbHMvLnJlbHNQSwECLQAUAAYACAAAACEAOGFPey8CAABxBAAADgAAAAAAAAAAAAAAAAAuAgAA ZHJzL2Uyb0RvYy54bWxQSwECLQAUAAYACAAAACEADktbc94AAAAJAQAADwAAAAAAAAAAAAAAAACJ BAAAZHJzL2Rvd25yZXYueG1sUEsFBgAAAAAEAAQA8wAAAJQFAAAAAA== ">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4112" behindDoc="0" locked="0" layoutInCell="1" allowOverlap="1" wp14:anchorId="1AC85B8F" wp14:editId="136D4615">
                <wp:simplePos x="0" y="0"/>
                <wp:positionH relativeFrom="column">
                  <wp:posOffset>4084320</wp:posOffset>
                </wp:positionH>
                <wp:positionV relativeFrom="paragraph">
                  <wp:posOffset>135255</wp:posOffset>
                </wp:positionV>
                <wp:extent cx="595630" cy="0"/>
                <wp:effectExtent l="13335" t="6985" r="10160" b="12065"/>
                <wp:wrapNone/>
                <wp:docPr id="3541" name="Line 3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9"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akzfIQIAAEUEAAAOAAAAZHJzL2Uyb0RvYy54bWysU8GO2jAQvVfqP1i+QwgkFCLCqkqgl22L tNsPMLZDrDq2ZRsCqvrvHTuA2PZSVeVgxpmZN29mnldP506iE7dOaFXidDzBiCuqmVCHEn973Y4W GDlPFCNSK17iC3f4af3+3ao3BZ/qVkvGLQIQ5YrelLj13hRJ4mjLO+LG2nAFzkbbjni42kPCLOkB vZPJdDKZJ722zFhNuXPwtR6ceB3xm4ZT/7VpHPdIlhi4+XjaeO7DmaxXpDhYYlpBrzTIP7DoiFBQ 9A5VE0/Q0Yo/oDpBrXa68WOqu0Q3jaA89gDdpJPfunlpieGxFxiOM/cxuf8HS7+cdhYJVuJZnqUY KdLBlp6F4miWTpdhPr1xBYRVamdDh/SsXsyzpt8dUrpqiTrwyPP1YiAzDRnJm5RwcQaq7PvPmkEM OXodh3VubBcgYQzoHHdyue+Enz2i8DFf5vMZbI7eXAkpbnnGOv+J6w4Fo8QSWEdccnp2PvAgxS0k lFF6K6SMG5cK9SVe5tM8JjgtBQvOEObsYV9Ji04kaCb+YlPgeQwLyDVx7RDHwBrEZPVRsVik5YRt rrYnQg42kJIq1IEOgebVGsTyYzlZbhabRTbKpvPNKJvU9ejjtspG8236Ia9ndVXV6c9AOc2KVjDG VWB9E26a/Z0wrk9okNxduvfxJG/R4xyB7O0/ko4rDlsd9LHX7LKzt9WDVmPw9V2Fx/B4B/vx9a9/ AQAA//8DAFBLAwQUAAYACAAAACEAadh3hd8AAAAJAQAADwAAAGRycy9kb3ducmV2LnhtbEyP3UrD QBBG7wXfYRnBm2I3P9qWmE0RQW8KQqMPsMlOk2h2NmS3SfTpHfFCL2fm8M358v1iezHh6DtHCuJ1 BAKpdqajRsHb69PNDoQPmozuHaGCT/SwLy4vcp0ZN9MRpzI0gkPIZ1pBG8KQSenrFq32azcg8e3k RqsDj2MjzahnDre9TKJoI63uiD+0esDHFuuP8mwVHE05z2Vbf02Hu1V4ea+eV4c4Uer6anm4BxFw CX8w/OizOhTsVLkzGS96BZvbNGFUQRKnIBjYplsuV/0uZJHL/w2KbwAAAP//AwBQSwECLQAUAAYA CAAAACEAtoM4kv4AAADhAQAAEwAAAAAAAAAAAAAAAAAAAAAAW0NvbnRlbnRfVHlwZXNdLnhtbFBL AQItABQABgAIAAAAIQA4/SH/1gAAAJQBAAALAAAAAAAAAAAAAAAAAC8BAABfcmVscy8ucmVsc1BL AQItABQABgAIAAAAIQDEakzfIQIAAEUEAAAOAAAAAAAAAAAAAAAAAC4CAABkcnMvZTJvRG9jLnht bFBLAQItABQABgAIAAAAIQBp2HeF3wAAAAkBAAAPAAAAAAAAAAAAAAAAAHsEAABkcnMvZG93bnJl di54bWxQSwUGAAAAAAQABADzAAAAhwUAAAAA ">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673088" behindDoc="0" locked="0" layoutInCell="1" allowOverlap="1" wp14:anchorId="622651E4" wp14:editId="732095DB">
                <wp:simplePos x="0" y="0"/>
                <wp:positionH relativeFrom="column">
                  <wp:posOffset>4637405</wp:posOffset>
                </wp:positionH>
                <wp:positionV relativeFrom="paragraph">
                  <wp:posOffset>135255</wp:posOffset>
                </wp:positionV>
                <wp:extent cx="0" cy="1371600"/>
                <wp:effectExtent l="61595" t="16510" r="52705" b="21590"/>
                <wp:wrapNone/>
                <wp:docPr id="3540" name="Line 3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8"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2X06MAIAAHIEAAAOAAAAZHJzL2Uyb0RvYy54bWysVMuO2jAU3VfqP1jeQxIIDESEUZVAN7SD NNMPMLZDrDq2ZRsCqvrvvTaPzrSbUVUWxo97j+859ziLx1Mn0ZFbJ7QqcTZMMeKKaibUvsTfXtaD GUbOE8WI1IqX+Mwdflx+/LDoTcFHutWScYsARLmiNyVuvTdFkjja8o64oTZcwWGjbUc8LO0+YZb0 gN7JZJSm06TXlhmrKXcOduvLIV5G/Kbh1D81jeMeyRJDbT6ONo67MCbLBSn2lphW0GsZ5B+q6IhQ cOkdqiaeoIMVf0F1glrtdOOHVHeJbhpBeeQAbLL0DzbPLTE8cgFxnLnL5P4fLP163FokWInHkxwE UqSDLm2E4micjWZBn964AsIqtbWBIT2pZ7PR9LtDSlctUXse63w5G8jMQkbyJiUsnIFbdv0XzSCG HLyOYp0a2wVIkAGdYk/O957wk0f0sklhNxs/ZNM09ishxS3RWOc/c92hMCmxhLIjMDlunA+FkOIW Eu5Rei2kjC2XCvUlnk9Gk5jgtBQsHIYwZ/e7Slp0JME08RdZwcnrMKsPikWwlhO2Ugz5KIG3AkSR HIcbOs4wkhzeRpjFaE+EfG80EJAq1ARyAKXr7OKsH/N0vpqtZvkgH01Xgzyt68GndZUPpuvsYVKP 66qqs5+BXpYXrWCMq8Dw5vIsf5+Lru/t4s+7z+9SJm/Ro+ZQ7O0/Fh39ECxwMdNOs/PWhvYEa4Cx Y/D1EYaX83odo35/Kpa/AAAA//8DAFBLAwQUAAYACAAAACEAiV8Eqd4AAAAKAQAADwAAAGRycy9k b3ducmV2LnhtbEyPwU7DMBBE70j8g7VI3KjTWqI0xKloRS8ckJryAW68TdLa6yh228DXs4gDnFY7 M5p9WyxH78QFh9gF0jCdZCCQ6mA7ajR87DYPTyBiMmSNC4QaPjHCsry9KUxuw5W2eKlSI7iEYm40 tCn1uZSxbtGbOAk9EnuHMHiTeB0aaQdz5XLv5CzLHqU3HfGF1vS4brE+VWevQXWrr+r91S7eNm61 W5/C6I+Lrdb3d+PLM4iEY/oLww8+o0PJTPtwJhuF0zBXmeKohtmUJwd+hT0Laq5AloX8/0L5DQAA //8DAFBLAQItABQABgAIAAAAIQC2gziS/gAAAOEBAAATAAAAAAAAAAAAAAAAAAAAAABbQ29udGVu dF9UeXBlc10ueG1sUEsBAi0AFAAGAAgAAAAhADj9If/WAAAAlAEAAAsAAAAAAAAAAAAAAAAALwEA AF9yZWxzLy5yZWxzUEsBAi0AFAAGAAgAAAAhANvZfTowAgAAcgQAAA4AAAAAAAAAAAAAAAAALgIA AGRycy9lMm9Eb2MueG1sUEsBAi0AFAAGAAgAAAAhAIlfBKneAAAACgEAAA8AAAAAAAAAAAAAAAAA igQAAGRycy9kb3ducmV2LnhtbFBLBQYAAAAABAAEAPMAAACVBQAAAAA= ">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1040" behindDoc="0" locked="0" layoutInCell="1" allowOverlap="1" wp14:anchorId="4421E054" wp14:editId="62A7D466">
                <wp:simplePos x="0" y="0"/>
                <wp:positionH relativeFrom="column">
                  <wp:posOffset>4084320</wp:posOffset>
                </wp:positionH>
                <wp:positionV relativeFrom="paragraph">
                  <wp:posOffset>135255</wp:posOffset>
                </wp:positionV>
                <wp:extent cx="0" cy="1371600"/>
                <wp:effectExtent l="13335" t="6985" r="5715" b="12065"/>
                <wp:wrapNone/>
                <wp:docPr id="3539" name="Line 3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MyilGAIAAC4EAAAOAAAAZHJzL2Uyb0RvYy54bWysU02P2jAQvVfqf7B8hyR8LUSEVZVAL7SL tNsfYGyHWHVsyzYEVPW/d+wAYttLVTUHZ2zPvHkz87x8PrcSnbh1QqsCZ8MUI66oZkIdCvztbTOY Y+Q8UYxIrXiBL9zh59XHD8vO5HykGy0ZtwhAlMs7U+DGe5MniaMNb4kbasMVXNbatsTD1h4SZkkH 6K1MRmk6SzptmbGacufgtOov8Sri1zWn/qWuHfdIFhi4+bjauO7DmqyWJD9YYhpBrzTIP7BoiVCQ 9A5VEU/Q0Yo/oFpBrXa69kOq20TXtaA81gDVZOlv1bw2xPBYCzTHmXub3P+DpV9PO4sEK/B4Ol5g pEgLU9oKxdE4G81CfzrjcnAr1c6GCulZvZqtpt8dUrpsiDrwyPPtYiAyCxHJu5CwcQay7LsvmoEP OXodm3WubRsgoQ3oHGdyuc+Enz2i/SGF02z8lM3SOK+E5LdAY53/zHWLglFgCbQjMDltnQ9ESH5z CXmU3ggp48ilQl2BF9PRNAY4LQULl8HN2cO+lBadSBBN/GJVcPPoZvVRsQjWcMLWV9sTIXsbkksV 8KAUoHO1elX8WKSL9Xw9nwwmo9l6MEmravBpU04Gs032NK3GVVlW2c9ALZvkjWCMq8DuptBs8ncK uL6VXlt3jd7bkLxHj/0Csrd/JB1nGcbXC2Gv2WVnbzMGUUbn6wMKqn/cg/34zFe/AAAA//8DAFBL AwQUAAYACAAAACEACyk5Xt0AAAAKAQAADwAAAGRycy9kb3ducmV2LnhtbEyPwU7DMAyG70i8Q2Qk LhNL16ANlaYTAnrjwmDi6rWmrWicrsm2wtNjxAGO/v3p9+d8PbleHWkMnWcLi3kCirjydceNhdeX 8uoGVIjINfaeycInBVgX52c5ZrU/8TMdN7FRUsIhQwttjEOmdahachjmfiCW3bsfHUYZx0bXI56k 3PU6TZKldtixXGhxoPuWqo/NwVkI5Zb25desmiVvpvGU7h+eHtHay4vp7hZUpCn+wfCjL+pQiNPO H7gOqrewvDapoBbShQElwG+wk8CsDOgi1/9fKL4BAAD//wMAUEsBAi0AFAAGAAgAAAAhALaDOJL+ AAAA4QEAABMAAAAAAAAAAAAAAAAAAAAAAFtDb250ZW50X1R5cGVzXS54bWxQSwECLQAUAAYACAAA ACEAOP0h/9YAAACUAQAACwAAAAAAAAAAAAAAAAAvAQAAX3JlbHMvLnJlbHNQSwECLQAUAAYACAAA ACEAbjMopRgCAAAuBAAADgAAAAAAAAAAAAAAAAAuAgAAZHJzL2Uyb0RvYy54bWxQSwECLQAUAAYA CAAAACEACyk5Xt0AAAAKAQAADwAAAAAAAAAAAAAAAAByBAAAZHJzL2Rvd25yZXYueG1sUEsFBgAA AAAEAAQA8wAAAHwFAAAAAA== "/>
            </w:pict>
          </mc:Fallback>
        </mc:AlternateContent>
      </w:r>
      <w:r w:rsidRPr="005B3ECB">
        <w:rPr>
          <w:rFonts w:ascii="Times New Roman" w:hAnsi="Times New Roman"/>
          <w:noProof/>
        </w:rPr>
        <mc:AlternateContent>
          <mc:Choice Requires="wps">
            <w:drawing>
              <wp:anchor distT="0" distB="0" distL="114300" distR="114300" simplePos="0" relativeHeight="251668992" behindDoc="0" locked="0" layoutInCell="1" allowOverlap="1" wp14:anchorId="5B8C3DBF" wp14:editId="2E29A96C">
                <wp:simplePos x="0" y="0"/>
                <wp:positionH relativeFrom="column">
                  <wp:posOffset>3658870</wp:posOffset>
                </wp:positionH>
                <wp:positionV relativeFrom="paragraph">
                  <wp:posOffset>135255</wp:posOffset>
                </wp:positionV>
                <wp:extent cx="0" cy="1371600"/>
                <wp:effectExtent l="6985" t="6985" r="12065" b="12065"/>
                <wp:wrapNone/>
                <wp:docPr id="3538" name="Line 3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4"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VRiFwIAAC4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R5PxjAr RVqY0lYojsbZKA/96YwrwG2ldjZUSM/q1Ww1/e6Q0quGqAOPPN8uBiKzEJG8CwkbZyDLvvuiGfiQ o9exWefatgES2oDOcSaX+0z42SPaH1I4zcZP2TSN80pIcQs01vnPXLcoGCWWQDsCk9PW+UCEFDeX kEfpjZAyjlwq1JV4PhlNYoDTUrBwGdycPexX0qITCaKJX6wKbh7drD4qFsEaTtj6ansiZG9DcqkC HpQCdK5Wr4of83S+nq1n+SAfTdeDPK2qwafNKh9MN9nTpBpXq1WV/QzUsrxoBGNcBXY3hWb53yng +lZ6bd01em9D8h499gvI3v6RdJxlGF8vhL1ml529zRhEGZ2vDyio/nEP9uMzX/4CAAD//wMAUEsD BBQABgAIAAAAIQDAVR6b3QAAAAoBAAAPAAAAZHJzL2Rvd25yZXYueG1sTI/BTsMwDIbvSLxDZCQu E0vXig2VphMCeuPCAHH1GtNWNE7XZFvh6THaAY7+/en352I9uV4daAydZwOLeQKKuPa248bA60t1 dQMqRGSLvWcy8EUB1uX5WYG59Ud+psMmNkpKOORooI1xyLUOdUsOw9wPxLL78KPDKOPYaDviUcpd r9MkWWqHHcuFFge6b6n+3OydgVC90a76ntWz5D1rPKW7h6dHNObyYrq7BRVpin8w/OqLOpTitPV7 tkH1Bq5Xy1RQA+kiAyXAKdhKkK0y0GWh/79Q/gAAAP//AwBQSwECLQAUAAYACAAAACEAtoM4kv4A AADhAQAAEwAAAAAAAAAAAAAAAAAAAAAAW0NvbnRlbnRfVHlwZXNdLnhtbFBLAQItABQABgAIAAAA IQA4/SH/1gAAAJQBAAALAAAAAAAAAAAAAAAAAC8BAABfcmVscy8ucmVsc1BLAQItABQABgAIAAAA IQAk+VRiFwIAAC4EAAAOAAAAAAAAAAAAAAAAAC4CAABkcnMvZTJvRG9jLnhtbFBLAQItABQABgAI AAAAIQDAVR6b3QAAAAoBAAAPAAAAAAAAAAAAAAAAAHEEAABkcnMvZG93bnJldi54bWxQSwUGAAAA AAQABADzAAAAewUAAAAA "/>
            </w:pict>
          </mc:Fallback>
        </mc:AlternateContent>
      </w:r>
      <w:r w:rsidRPr="005B3ECB">
        <w:rPr>
          <w:rFonts w:ascii="Times New Roman" w:hAnsi="Times New Roman"/>
          <w:noProof/>
        </w:rPr>
        <mc:AlternateContent>
          <mc:Choice Requires="wpg">
            <w:drawing>
              <wp:anchor distT="0" distB="0" distL="114300" distR="114300" simplePos="0" relativeHeight="251667968" behindDoc="0" locked="0" layoutInCell="1" allowOverlap="1" wp14:anchorId="0F555055" wp14:editId="56F773EA">
                <wp:simplePos x="0" y="0"/>
                <wp:positionH relativeFrom="column">
                  <wp:posOffset>125730</wp:posOffset>
                </wp:positionH>
                <wp:positionV relativeFrom="paragraph">
                  <wp:posOffset>20955</wp:posOffset>
                </wp:positionV>
                <wp:extent cx="1703705" cy="1485900"/>
                <wp:effectExtent l="0" t="0" r="3175" b="2540"/>
                <wp:wrapNone/>
                <wp:docPr id="3535" name="Group 3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3536" name="Text Box 3122"/>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D95000" w:rsidRDefault="006D225D" w:rsidP="006D225D">
                              <w:pPr>
                                <w:rPr>
                                  <w:rFonts w:ascii="Times New Roman" w:hAnsi="Times New Roman"/>
                                  <w:lang w:val="pt-BR"/>
                                </w:rPr>
                              </w:pPr>
                              <w:r>
                                <w:rPr>
                                  <w:rFonts w:ascii="Times New Roman" w:hAnsi="Times New Roman"/>
                                  <w:lang w:val="pt-BR"/>
                                </w:rPr>
                                <w:t>h = 14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a) h</w:t>
                              </w:r>
                              <w:r w:rsidRPr="00D95000">
                                <w:rPr>
                                  <w:rFonts w:ascii="Times New Roman" w:hAnsi="Times New Roman"/>
                                  <w:vertAlign w:val="subscript"/>
                                  <w:lang w:val="pt-BR"/>
                                </w:rPr>
                                <w:t>1</w:t>
                              </w:r>
                              <w:r>
                                <w:rPr>
                                  <w:rFonts w:ascii="Times New Roman" w:hAnsi="Times New Roman"/>
                                  <w:lang w:val="pt-BR"/>
                                </w:rPr>
                                <w:t xml:space="preserve"> = 25</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h</w:t>
                              </w:r>
                              <w:r w:rsidRPr="00D95000">
                                <w:rPr>
                                  <w:rFonts w:ascii="Times New Roman" w:hAnsi="Times New Roman"/>
                                  <w:vertAlign w:val="subscript"/>
                                  <w:lang w:val="pt-BR"/>
                                </w:rPr>
                                <w:t>3</w:t>
                              </w:r>
                              <w:r>
                                <w:rPr>
                                  <w:rFonts w:ascii="Times New Roman" w:hAnsi="Times New Roman"/>
                                  <w:lang w:val="pt-BR"/>
                                </w:rPr>
                                <w:t xml:space="preserve"> = 10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b) d</w:t>
                              </w:r>
                              <w:r w:rsidRPr="00D95000">
                                <w:rPr>
                                  <w:rFonts w:ascii="Times New Roman" w:hAnsi="Times New Roman"/>
                                  <w:vertAlign w:val="subscript"/>
                                  <w:lang w:val="pt-BR"/>
                                </w:rPr>
                                <w:t>1</w:t>
                              </w:r>
                              <w:r w:rsidRPr="00D95000">
                                <w:rPr>
                                  <w:rFonts w:ascii="Times New Roman" w:hAnsi="Times New Roman"/>
                                  <w:lang w:val="pt-BR"/>
                                </w:rPr>
                                <w:t xml:space="preserve"> = 136000N/m</w:t>
                              </w:r>
                              <w:r w:rsidRPr="00D95000">
                                <w:rPr>
                                  <w:rFonts w:ascii="Times New Roman" w:hAnsi="Times New Roman"/>
                                  <w:vertAlign w:val="superscript"/>
                                  <w:lang w:val="pt-BR"/>
                                </w:rPr>
                                <w:t>3</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d</w:t>
                              </w:r>
                              <w:r w:rsidRPr="00D95000">
                                <w:rPr>
                                  <w:rFonts w:ascii="Times New Roman" w:hAnsi="Times New Roman"/>
                                  <w:vertAlign w:val="subscript"/>
                                  <w:lang w:val="pt-BR"/>
                                </w:rPr>
                                <w:t>2</w:t>
                              </w:r>
                              <w:r w:rsidRPr="00D95000">
                                <w:rPr>
                                  <w:rFonts w:ascii="Times New Roman" w:hAnsi="Times New Roman"/>
                                  <w:lang w:val="pt-BR"/>
                                </w:rPr>
                                <w:t xml:space="preserve"> = 10000N/m</w:t>
                              </w:r>
                              <w:r w:rsidRPr="00D95000">
                                <w:rPr>
                                  <w:rFonts w:ascii="Times New Roman" w:hAnsi="Times New Roman"/>
                                  <w:vertAlign w:val="superscript"/>
                                  <w:lang w:val="pt-BR"/>
                                </w:rPr>
                                <w:t>3</w:t>
                              </w:r>
                              <w:r w:rsidRPr="00D95000">
                                <w:rPr>
                                  <w:rFonts w:ascii="Times New Roman" w:hAnsi="Times New Roman"/>
                                  <w:lang w:val="pt-BR"/>
                                </w:rPr>
                                <w:br/>
                                <w:t>a)P</w:t>
                              </w:r>
                              <w:r w:rsidRPr="00D95000">
                                <w:rPr>
                                  <w:rFonts w:ascii="Arial" w:hAnsi="Arial" w:cs="Arial"/>
                                  <w:vertAlign w:val="subscript"/>
                                  <w:lang w:val="pt-BR"/>
                                </w:rPr>
                                <w:t>đ</w:t>
                              </w:r>
                              <w:r w:rsidRPr="00D95000">
                                <w:rPr>
                                  <w:rFonts w:ascii="Arial" w:hAnsi="Arial" w:cs="Arial"/>
                                  <w:lang w:val="pt-BR"/>
                                </w:rPr>
                                <w:t xml:space="preserve"> </w:t>
                              </w:r>
                              <w:r w:rsidRPr="00D95000">
                                <w:rPr>
                                  <w:rFonts w:ascii="Times New Roman" w:hAnsi="Times New Roman"/>
                                  <w:lang w:val="pt-BR"/>
                                </w:rPr>
                                <w:t>= ?    P</w:t>
                              </w:r>
                              <w:r w:rsidRPr="00D95000">
                                <w:rPr>
                                  <w:rFonts w:ascii="Times New Roman" w:hAnsi="Times New Roman"/>
                                  <w:vertAlign w:val="subscript"/>
                                  <w:lang w:val="pt-BR"/>
                                </w:rPr>
                                <w:t>A</w:t>
                              </w:r>
                              <w:r w:rsidRPr="00D95000">
                                <w:rPr>
                                  <w:rFonts w:ascii="Times New Roman" w:hAnsi="Times New Roman"/>
                                  <w:lang w:val="pt-BR"/>
                                </w:rPr>
                                <w:t xml:space="preserve"> = ?</w:t>
                              </w:r>
                            </w:p>
                            <w:p w:rsidR="006D225D" w:rsidRPr="00D95000" w:rsidRDefault="006D225D" w:rsidP="006D225D">
                              <w:pPr>
                                <w:rPr>
                                  <w:rFonts w:ascii="Times New Roman" w:hAnsi="Times New Roman"/>
                                  <w:lang w:val="pt-BR"/>
                                </w:rPr>
                              </w:pPr>
                              <w:r w:rsidRPr="00D95000">
                                <w:rPr>
                                  <w:rFonts w:ascii="Times New Roman" w:hAnsi="Times New Roman"/>
                                  <w:lang w:val="pt-BR"/>
                                </w:rPr>
                                <w:t>b) Để có P</w:t>
                              </w:r>
                              <w:r w:rsidRPr="00D95000">
                                <w:rPr>
                                  <w:rFonts w:ascii="Times New Roman" w:hAnsi="Times New Roman"/>
                                  <w:vertAlign w:val="subscript"/>
                                  <w:lang w:val="pt-BR"/>
                                </w:rPr>
                                <w:t>đ</w:t>
                              </w:r>
                              <w:r w:rsidRPr="00D95000">
                                <w:rPr>
                                  <w:rFonts w:ascii="Times New Roman" w:hAnsi="Times New Roman"/>
                                  <w:lang w:val="pt-BR"/>
                                </w:rPr>
                                <w:t xml:space="preserve"> thì h</w:t>
                              </w:r>
                              <w:r w:rsidRPr="00D95000">
                                <w:rPr>
                                  <w:rFonts w:ascii="Times New Roman" w:hAnsi="Times New Roman"/>
                                  <w:vertAlign w:val="subscript"/>
                                  <w:lang w:val="pt-BR"/>
                                </w:rPr>
                                <w:t>4</w:t>
                              </w:r>
                              <w:r w:rsidRPr="00D95000">
                                <w:rPr>
                                  <w:rFonts w:ascii="Times New Roman" w:hAnsi="Times New Roman"/>
                                  <w:lang w:val="pt-BR"/>
                                </w:rPr>
                                <w:t xml:space="preserve"> = ?</w:t>
                              </w:r>
                            </w:p>
                          </w:txbxContent>
                        </wps:txbx>
                        <wps:bodyPr rot="0" vert="horz" wrap="square" lIns="91440" tIns="45720" rIns="91440" bIns="45720" anchor="t" anchorCtr="0" upright="1">
                          <a:noAutofit/>
                        </wps:bodyPr>
                      </wps:wsp>
                      <wps:wsp>
                        <wps:cNvPr id="3537" name="Line 3123"/>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21" o:spid="_x0000_s1472" style="position:absolute;margin-left:9.9pt;margin-top:1.65pt;width:134.15pt;height:117pt;z-index:251667968" coordorigin="1786,12464" coordsize="2683,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c16iwMAAJ4JAAAOAAAAZHJzL2Uyb0RvYy54bWzMVttu3DYQfQ/QfyD4Luu+KwmWDXsvRgC3 NZDkA7gSdUElUiG51jpB/r1DUnvxJmkNGwiiB4HUkMOZM3OOeHm96zv0SIVsOcuxf+FhRFnBy5bV Of70ce0kGElFWEk6zmiOn6jE11d/vLsch4wGvOFdSQUCJ0xm45DjRqkhc11ZNLQn8oIPlIGx4qIn CqaidktBRvDed27geTN35KIcBC+olPB1aY34yvivKlqov6tKUoW6HENsyryFeW/02726JFktyNC0 xRQGeUUUPWkZHHpwtSSKoK1ov3PVt4XgklfqouC9y6uqLajJAbLxvbNs7gTfDiaXOhvr4QATQHuG 06vdFn89PgjUljkO4zDGiJEeqmQORqEf+BqgcagzWHcnhg/Dg7BZwvCeF/9IMLvndj2v7WK0Gf/k JXgkW8UNQLtK9NoFpI52pg5PhzrQnUIFfPTnXjj3IJoCbH6UxKk3VapooJx6nz9PZhhpcxDNIlvG ollNDoJZEtrdQRiZrS7J7Mkm2ik6nRq0nTwiK9+G7IeGDNQUTGrEjshCrBbZjzrHW77T4AYWXLNU I4vUDiyQkgFKWoAR44uGsJreCMHHhpISYjRlgUwOW20mUjv5P8R/hNwe+P/AjWSDkOqO8h7pQY4F cMsESh7vpdJ9cFyiC8z4uu06w6+OPfsAC+0XOBa2apsOwNDla+qlq2SVRE4UzFZO5C2Xzs16ETmz tT+Pl+FysVj63/S5fpQ1bVlSpo/ZU9ePXlbASUQs6Q7klbxrS+1OhyRFvVl0Aj0SkI61eXS9IPiT Ze7zMIwZcjlLCXrUuw1SZz1L5k60jmInnXuJ4/npbTrzojRarp+ndN8y+vaU0JjjNA5i204/zc0z z/e5kaxvFYhz1/Y5Tg6LSKabcMVKU1pF2s6OT6DQ4R+hAMT2hTYtq7vU9qvabXZGe4JwEhqZbXj5 BF0sOLQYCDb8WmDQcPEFoxFkOsfy85YIilH3ngETUj8CgiNlJlE8D2AiTi2bUwthBbjKscLIDhfK /gu2g2jrBk6y3GP8BvSqak1ba5rZqCCnSTB+nXLM98phegJUIzxRjQV7EFAGHdTLuJ/Ek2pGXjKp pqaeFl1QyklxnwvmkdUT8Tuo7ouJ/+YehF/g1Go/a7vfVEwO+ndCDKstlhB7ghgFPCOGbTetNod+ g5G5BJht04VF3zJO52b98Vp19S8AAAD//wMAUEsDBBQABgAIAAAAIQAQ5OUU3gAAAAgBAAAPAAAA ZHJzL2Rvd25yZXYueG1sTI9BS8NAEIXvgv9hGcGb3aSLGmM2pRT1VARbQbxNs9MkNLsbstsk/feO J729xxve+6ZYzbYTIw2h9U5DukhAkKu8aV2t4XP/epeBCBGdwc470nChAKvy+qrA3PjJfdC4i7Xg Ehdy1NDE2OdShqohi2Hhe3KcHf1gMbIdamkGnLjcdnKZJA/SYut4ocGeNg1Vp93ZanibcFqr9GXc no6by/f+/v1rm5LWtzfz+hlEpDn+HcMvPqNDyUwHf3YmiI79E5NHDUqB4HiZZSmIAwv1qECWhfz/ QPkDAAD//wMAUEsBAi0AFAAGAAgAAAAhALaDOJL+AAAA4QEAABMAAAAAAAAAAAAAAAAAAAAAAFtD b250ZW50X1R5cGVzXS54bWxQSwECLQAUAAYACAAAACEAOP0h/9YAAACUAQAACwAAAAAAAAAAAAAA AAAvAQAAX3JlbHMvLnJlbHNQSwECLQAUAAYACAAAACEApSHNeosDAACeCQAADgAAAAAAAAAAAAAA AAAuAgAAZHJzL2Uyb0RvYy54bWxQSwECLQAUAAYACAAAACEAEOTlFN4AAAAIAQAADwAAAAAAAAAA AAAAAADlBQAAZHJzL2Rvd25yZXYueG1sUEsFBgAAAAAEAAQA8wAAAPAGAAAAAA== ">
                <v:shape id="Text Box 3122" o:spid="_x0000_s1473" type="#_x0000_t202" style="position:absolute;left:1786;top:12464;width:2683;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1VcYA AADdAAAADwAAAGRycy9kb3ducmV2LnhtbESPzWrDMBCE74W8g9hCb43U/NG6lkNICeSUEKct9LZY G9vUWhlLid23rwKBHIeZ+YZJl4NtxIU6XzvW8DJWIIgLZ2ouNXweN8+vIHxANtg4Jg1/5GGZjR5S TIzr+UCXPJQiQtgnqKEKoU2k9EVFFv3YtcTRO7nOYoiyK6XpsI9w28iJUgtpsea4UGFL64qK3/xs NXztTj/fM7UvP+y87d2gJNs3qfXT47B6BxFoCPfwrb01Gqbz6QKub+ITkNk/AAAA//8DAFBLAQIt ABQABgAIAAAAIQDw94q7/QAAAOIBAAATAAAAAAAAAAAAAAAAAAAAAABbQ29udGVudF9UeXBlc10u eG1sUEsBAi0AFAAGAAgAAAAhADHdX2HSAAAAjwEAAAsAAAAAAAAAAAAAAAAALgEAAF9yZWxzLy5y ZWxzUEsBAi0AFAAGAAgAAAAhADMvBZ5BAAAAOQAAABAAAAAAAAAAAAAAAAAAKQIAAGRycy9zaGFw ZXhtbC54bWxQSwECLQAUAAYACAAAACEAYj+1VcYAAADdAAAADwAAAAAAAAAAAAAAAACYAgAAZHJz L2Rvd25yZXYueG1sUEsFBgAAAAAEAAQA9QAAAIsDAAAAAA== " filled="f" stroked="f">
                  <v:textbox>
                    <w:txbxContent>
                      <w:p w:rsidR="006D225D" w:rsidRPr="00D95000" w:rsidRDefault="006D225D" w:rsidP="006D225D">
                        <w:pPr>
                          <w:rPr>
                            <w:rFonts w:ascii="Times New Roman" w:hAnsi="Times New Roman"/>
                            <w:lang w:val="pt-BR"/>
                          </w:rPr>
                        </w:pPr>
                        <w:r>
                          <w:rPr>
                            <w:rFonts w:ascii="Times New Roman" w:hAnsi="Times New Roman"/>
                            <w:lang w:val="pt-BR"/>
                          </w:rPr>
                          <w:t>h = 14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a) h</w:t>
                        </w:r>
                        <w:r w:rsidRPr="00D95000">
                          <w:rPr>
                            <w:rFonts w:ascii="Times New Roman" w:hAnsi="Times New Roman"/>
                            <w:vertAlign w:val="subscript"/>
                            <w:lang w:val="pt-BR"/>
                          </w:rPr>
                          <w:t>1</w:t>
                        </w:r>
                        <w:r>
                          <w:rPr>
                            <w:rFonts w:ascii="Times New Roman" w:hAnsi="Times New Roman"/>
                            <w:lang w:val="pt-BR"/>
                          </w:rPr>
                          <w:t xml:space="preserve"> = 25</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h</w:t>
                        </w:r>
                        <w:r w:rsidRPr="00D95000">
                          <w:rPr>
                            <w:rFonts w:ascii="Times New Roman" w:hAnsi="Times New Roman"/>
                            <w:vertAlign w:val="subscript"/>
                            <w:lang w:val="pt-BR"/>
                          </w:rPr>
                          <w:t>3</w:t>
                        </w:r>
                        <w:r>
                          <w:rPr>
                            <w:rFonts w:ascii="Times New Roman" w:hAnsi="Times New Roman"/>
                            <w:lang w:val="pt-BR"/>
                          </w:rPr>
                          <w:t xml:space="preserve"> = 10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b) d</w:t>
                        </w:r>
                        <w:r w:rsidRPr="00D95000">
                          <w:rPr>
                            <w:rFonts w:ascii="Times New Roman" w:hAnsi="Times New Roman"/>
                            <w:vertAlign w:val="subscript"/>
                            <w:lang w:val="pt-BR"/>
                          </w:rPr>
                          <w:t>1</w:t>
                        </w:r>
                        <w:r w:rsidRPr="00D95000">
                          <w:rPr>
                            <w:rFonts w:ascii="Times New Roman" w:hAnsi="Times New Roman"/>
                            <w:lang w:val="pt-BR"/>
                          </w:rPr>
                          <w:t xml:space="preserve"> = 136000N/m</w:t>
                        </w:r>
                        <w:r w:rsidRPr="00D95000">
                          <w:rPr>
                            <w:rFonts w:ascii="Times New Roman" w:hAnsi="Times New Roman"/>
                            <w:vertAlign w:val="superscript"/>
                            <w:lang w:val="pt-BR"/>
                          </w:rPr>
                          <w:t>3</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d</w:t>
                        </w:r>
                        <w:r w:rsidRPr="00D95000">
                          <w:rPr>
                            <w:rFonts w:ascii="Times New Roman" w:hAnsi="Times New Roman"/>
                            <w:vertAlign w:val="subscript"/>
                            <w:lang w:val="pt-BR"/>
                          </w:rPr>
                          <w:t>2</w:t>
                        </w:r>
                        <w:r w:rsidRPr="00D95000">
                          <w:rPr>
                            <w:rFonts w:ascii="Times New Roman" w:hAnsi="Times New Roman"/>
                            <w:lang w:val="pt-BR"/>
                          </w:rPr>
                          <w:t xml:space="preserve"> = 10000N/m</w:t>
                        </w:r>
                        <w:r w:rsidRPr="00D95000">
                          <w:rPr>
                            <w:rFonts w:ascii="Times New Roman" w:hAnsi="Times New Roman"/>
                            <w:vertAlign w:val="superscript"/>
                            <w:lang w:val="pt-BR"/>
                          </w:rPr>
                          <w:t>3</w:t>
                        </w:r>
                        <w:r w:rsidRPr="00D95000">
                          <w:rPr>
                            <w:rFonts w:ascii="Times New Roman" w:hAnsi="Times New Roman"/>
                            <w:lang w:val="pt-BR"/>
                          </w:rPr>
                          <w:br/>
                          <w:t>a)P</w:t>
                        </w:r>
                        <w:r w:rsidRPr="00D95000">
                          <w:rPr>
                            <w:rFonts w:ascii="Arial" w:hAnsi="Arial" w:cs="Arial"/>
                            <w:vertAlign w:val="subscript"/>
                            <w:lang w:val="pt-BR"/>
                          </w:rPr>
                          <w:t>đ</w:t>
                        </w:r>
                        <w:r w:rsidRPr="00D95000">
                          <w:rPr>
                            <w:rFonts w:ascii="Arial" w:hAnsi="Arial" w:cs="Arial"/>
                            <w:lang w:val="pt-BR"/>
                          </w:rPr>
                          <w:t xml:space="preserve"> </w:t>
                        </w:r>
                        <w:r w:rsidRPr="00D95000">
                          <w:rPr>
                            <w:rFonts w:ascii="Times New Roman" w:hAnsi="Times New Roman"/>
                            <w:lang w:val="pt-BR"/>
                          </w:rPr>
                          <w:t>= ?    P</w:t>
                        </w:r>
                        <w:r w:rsidRPr="00D95000">
                          <w:rPr>
                            <w:rFonts w:ascii="Times New Roman" w:hAnsi="Times New Roman"/>
                            <w:vertAlign w:val="subscript"/>
                            <w:lang w:val="pt-BR"/>
                          </w:rPr>
                          <w:t>A</w:t>
                        </w:r>
                        <w:r w:rsidRPr="00D95000">
                          <w:rPr>
                            <w:rFonts w:ascii="Times New Roman" w:hAnsi="Times New Roman"/>
                            <w:lang w:val="pt-BR"/>
                          </w:rPr>
                          <w:t xml:space="preserve"> = ?</w:t>
                        </w:r>
                      </w:p>
                      <w:p w:rsidR="006D225D" w:rsidRPr="00D95000" w:rsidRDefault="006D225D" w:rsidP="006D225D">
                        <w:pPr>
                          <w:rPr>
                            <w:rFonts w:ascii="Times New Roman" w:hAnsi="Times New Roman"/>
                            <w:lang w:val="pt-BR"/>
                          </w:rPr>
                        </w:pPr>
                        <w:r w:rsidRPr="00D95000">
                          <w:rPr>
                            <w:rFonts w:ascii="Times New Roman" w:hAnsi="Times New Roman"/>
                            <w:lang w:val="pt-BR"/>
                          </w:rPr>
                          <w:t>b) Để có P</w:t>
                        </w:r>
                        <w:r w:rsidRPr="00D95000">
                          <w:rPr>
                            <w:rFonts w:ascii="Times New Roman" w:hAnsi="Times New Roman"/>
                            <w:vertAlign w:val="subscript"/>
                            <w:lang w:val="pt-BR"/>
                          </w:rPr>
                          <w:t>đ</w:t>
                        </w:r>
                        <w:r w:rsidRPr="00D95000">
                          <w:rPr>
                            <w:rFonts w:ascii="Times New Roman" w:hAnsi="Times New Roman"/>
                            <w:lang w:val="pt-BR"/>
                          </w:rPr>
                          <w:t xml:space="preserve"> thì h</w:t>
                        </w:r>
                        <w:r w:rsidRPr="00D95000">
                          <w:rPr>
                            <w:rFonts w:ascii="Times New Roman" w:hAnsi="Times New Roman"/>
                            <w:vertAlign w:val="subscript"/>
                            <w:lang w:val="pt-BR"/>
                          </w:rPr>
                          <w:t>4</w:t>
                        </w:r>
                        <w:r w:rsidRPr="00D95000">
                          <w:rPr>
                            <w:rFonts w:ascii="Times New Roman" w:hAnsi="Times New Roman"/>
                            <w:lang w:val="pt-BR"/>
                          </w:rPr>
                          <w:t xml:space="preserve"> = ?</w:t>
                        </w:r>
                      </w:p>
                    </w:txbxContent>
                  </v:textbox>
                </v:shape>
                <v:line id="Line 3123" o:spid="_x0000_s1474" style="position:absolute;visibility:visible;mso-wrap-style:square" from="1856,14084" to="4201,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T+fsgAAADdAAAADwAAAGRycy9kb3ducmV2LnhtbESPQUvDQBSE70L/w/IKvdlNDUZJuy1F KbQexFahPb5mX5PU7Nuwuybx37uC4HGYmW+YxWowjejI+dqygtk0AUFcWF1zqeDjfXP7CMIHZI2N ZVLwTR5Wy9HNAnNte95TdwiliBD2OSqoQmhzKX1RkUE/tS1x9C7WGQxRulJqh32Em0beJUkmDdYc Fyps6ami4vPwZRS8pm9Zt969bIfjLjsXz/vz6do7pSbjYT0HEWgI/+G/9lYrSO/TB/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vT+fsgAAADdAAAADwAAAAAA AAAAAAAAAAChAgAAZHJzL2Rvd25yZXYueG1sUEsFBgAAAAAEAAQA+QAAAJYDAAAAAA== "/>
              </v:group>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2064" behindDoc="0" locked="0" layoutInCell="1" allowOverlap="1" wp14:anchorId="6E26CA32" wp14:editId="6127D979">
                <wp:simplePos x="0" y="0"/>
                <wp:positionH relativeFrom="column">
                  <wp:posOffset>3658870</wp:posOffset>
                </wp:positionH>
                <wp:positionV relativeFrom="paragraph">
                  <wp:posOffset>178435</wp:posOffset>
                </wp:positionV>
                <wp:extent cx="638175" cy="0"/>
                <wp:effectExtent l="6985" t="6985" r="12065" b="12065"/>
                <wp:wrapNone/>
                <wp:docPr id="3534" name="Line 3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7"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5PtxIQIAAEUEAAAOAAAAZHJzL2Uyb0RvYy54bWysU8GO2jAQvVfqP1i+QxIILESEVUWgF9pF 2u0HGNshVh3bsg0BVf33jh1AbHupqnIw48zMmzczz4vncyvRiVsntCpxNkwx4opqJtShxN/eNoMZ Rs4TxYjUipf4wh1+Xn78sOhMwUe60ZJxiwBEuaIzJW68N0WSONrwlrihNlyBs9a2JR6u9pAwSzpA b2UyStNp0mnLjNWUOwdfq96JlxG/rjn1L3XtuEeyxMDNx9PGcx/OZLkgxcES0wh6pUH+gUVLhIKi d6iKeIKOVvwB1QpqtdO1H1LdJrquBeWxB+gmS3/r5rUhhsdeYDjO3Mfk/h8s/XraWSRYiceTcY6R Ii1saSsUR+Ns9BTm0xlXQNhK7WzokJ7Vq9lq+t0hpVcNUQceeb5dDGRmISN5lxIuzkCVffdFM4gh R6/jsM61bQMkjAGd404u953ws0cUPk7Hs+xpghG9uRJS3PKMdf4z1y0KRoklsI645LR1PvAgxS0k lFF6I6SMG5cKdSWeT0aTmOC0FCw4Q5izh/1KWnQiQTPxF5sCz2NYQK6Ia/o4BlYvJquPisUiDSds fbU9EbK3gZRUoQ50CDSvVi+WH/N0vp6tZ/kgH03XgzytqsGnzSofTDcwhGpcrVZV9jNQzvKiEYxx FVjfhJvlfyeM6xPqJXeX7n08yXv0OEcge/uPpOOKw1Z7few1u+zsbfWg1Rh8fVfhMTzewX58/ctf AAAA//8DAFBLAwQUAAYACAAAACEAgS5bZ98AAAAJAQAADwAAAGRycy9kb3ducmV2LnhtbEyPwWqD QBCG74W8wzKBXkKzKkSDdQ0h0F4ChZg+wOpOXVt3VtyN2j59t/TQHmfm45/vLw6L6dmEo+ssCYi3 ETCkxqqOWgGv16eHPTDnJSnZW0IBn+jgUK7uCpkrO9MFp8q3LISQy6UA7f2Qc+4ajUa6rR2Qwu3N jkb6MI4tV6OcQ7jpeRJFKTeyo/BBywFPGpuP6mYEXFQ1z5VuvqbzbuNf3uvnzTlOhLhfL8dHYB4X /wfDj35QhzI41fZGyrFewC5Lk4AKSPYxsACkWZoBq38XvCz4/wblNwAAAP//AwBQSwECLQAUAAYA CAAAACEAtoM4kv4AAADhAQAAEwAAAAAAAAAAAAAAAAAAAAAAW0NvbnRlbnRfVHlwZXNdLnhtbFBL AQItABQABgAIAAAAIQA4/SH/1gAAAJQBAAALAAAAAAAAAAAAAAAAAC8BAABfcmVscy8ucmVsc1BL AQItABQABgAIAAAAIQB95PtxIQIAAEUEAAAOAAAAAAAAAAAAAAAAAC4CAABkcnMvZTJvRG9jLnht bFBLAQItABQABgAIAAAAIQCBLltn3wAAAAkBAAAPAAAAAAAAAAAAAAAAAHsEAABkcnMvZG93bnJl di54bWxQSwUGAAAAAAQABADzAAAAhwUAAAAA ">
                <v:stroke dashstyle="dash"/>
              </v:lin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1280" behindDoc="0" locked="0" layoutInCell="1" allowOverlap="1" wp14:anchorId="50CED3CB" wp14:editId="299FEE9C">
                <wp:simplePos x="0" y="0"/>
                <wp:positionH relativeFrom="column">
                  <wp:posOffset>4594860</wp:posOffset>
                </wp:positionH>
                <wp:positionV relativeFrom="paragraph">
                  <wp:posOffset>183515</wp:posOffset>
                </wp:positionV>
                <wp:extent cx="287655" cy="342900"/>
                <wp:effectExtent l="0" t="0" r="0" b="2540"/>
                <wp:wrapNone/>
                <wp:docPr id="3533" name="Text Box 3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6" o:spid="_x0000_s1475" type="#_x0000_t202" style="position:absolute;margin-left:361.8pt;margin-top:14.45pt;width:22.65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We4rwAIAAMcFAAAOAAAAZHJzL2Uyb0RvYy54bWysVMlu2zAQvRfoPxC8K9oo2xIiF4llFQXS BUj6AbREWUQlUiXpyGnRf++Q8pbkUrTlgSA5wzfbm7l+t+879MiU5lLkOLwKMGKikjUX2xx/fSi9 BUbaUFHTTgqW4yem8bvl2zfX45CxSLayq5lCACJ0Ng45bo0ZMt/XVct6qq/kwAQIG6l6auCqtn6t 6AjofedHQTDzR6nqQcmKaQ2vxSTES4ffNKwyn5tGM4O6HINvxu3K7Ru7+8trmm0VHVpeHdygf+FF T7kAoyeoghqKdoq/gup5paSWjbmqZO/LpuEVczFANGHwIpr7lg7MxQLJ0cMpTfr/wVafHr8oxOsc x0kcYyRoD1V6YHuDbuUexWE8szkaB52B6v0AymYPEqi1i1cPd7L6ppGQq5aKLbtRSo4tozX4GNqf /sXXCUdbkM34UdZgie6MdED7RvU2gZASBOhQq6dTfaw3FTxGi/ksSTCqQBSTKA1c/XyaHT8PSpv3 TPbIHnKsoPwOnD7eaWOdodlRxdoSsuRd5yjQiWcPoDi9gGn4amXWCVfRn2mQrhfrBfFINFt7JCgK 76ZcEW9WhvOkiIvVqgh/WbshyVpe10xYM0d2heTPqnfg+cSLE7+07Hht4axLWm03q06hRwrsLt1y KQfJWc1/7oZLAsTyIqQwIsFtlHrlbDH3SEkSL50HCy8I09t0FpCUFOXzkO64YP8eEhpznCZRMnHp 7PSL2AK3XsdGs54bmB8d73O8OCnRzDJwLWpXWkN5N50vUmHdP6cCyn0stOOrpehEVrPf7F17RHF0 bISNrJ+AwkoCxYCnMP3g0Er1A6MRJkmO9fcdVQyj7oOANkhDQuzocReSzCO4qEvJ5lJCRQVQOTYY TceVmcbVblB824KlqfGEvIHWabijte2xyatDw8G0cNEdJpsdR5d3p3Wev8vfAAAA//8DAFBLAwQU AAYACAAAACEAOVeMfN0AAAAJAQAADwAAAGRycy9kb3ducmV2LnhtbEyPwU7DMAyG70i8Q2Qkbiyh QNeWuhMCcQVtwKTdssZrKxqnarK1vD3ZCW62/On395er2fbiRKPvHCPcLhQI4tqZjhuEz4/XmwyE D5qN7h0Twg95WFWXF6UujJt4TadNaEQMYV9ohDaEoZDS1y1Z7RduII63gxutDnEdG2lGPcVw28tE qVRa3XH80OqBnluqvzdHi/D1dtht79V782IfhsnNSrLNJeL11fz0CCLQHP5gOOtHdaii094d2XjR IyyTuzSiCEmWg4jAMj0Pe4QsyUFWpfzfoPoFAAD//wMAUEsBAi0AFAAGAAgAAAAhALaDOJL+AAAA 4QEAABMAAAAAAAAAAAAAAAAAAAAAAFtDb250ZW50X1R5cGVzXS54bWxQSwECLQAUAAYACAAAACEA OP0h/9YAAACUAQAACwAAAAAAAAAAAAAAAAAvAQAAX3JlbHMvLnJlbHNQSwECLQAUAAYACAAAACEA wFnuK8ACAADHBQAADgAAAAAAAAAAAAAAAAAuAgAAZHJzL2Uyb0RvYy54bWxQSwECLQAUAAYACAAA ACEAOVeMfN0AAAAJAQAADwAAAAAAAAAAAAAAAAAaBQAAZHJzL2Rvd25yZXYueG1sUEsFBgAAAAAE AAQA8wAAACQGAAAAAA== "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p>
                  </w:txbxContent>
                </v:textbox>
              </v:shap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3328" behindDoc="0" locked="0" layoutInCell="1" allowOverlap="1" wp14:anchorId="7791A4AB" wp14:editId="296737B2">
                <wp:simplePos x="0" y="0"/>
                <wp:positionH relativeFrom="column">
                  <wp:posOffset>4211955</wp:posOffset>
                </wp:positionH>
                <wp:positionV relativeFrom="paragraph">
                  <wp:posOffset>93345</wp:posOffset>
                </wp:positionV>
                <wp:extent cx="340360" cy="342900"/>
                <wp:effectExtent l="0" t="0" r="4445" b="2540"/>
                <wp:wrapNone/>
                <wp:docPr id="3532" name="Text Box 3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8" o:spid="_x0000_s1476" type="#_x0000_t202" style="position:absolute;margin-left:331.65pt;margin-top:7.35pt;width:26.8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689vgIAAMcFAAAOAAAAZHJzL2Uyb0RvYy54bWysVMlu2zAQvRfoPxC8K9roRULkILGsokC6 AEk/gJYoi6hEqiRtOQ367x1S3pJcirY8ECRn+GZ7M9c3+65FO6Y0lyLD4VWAEROlrLjYZPjbY+HN MdKGioq2UrAMPzGNbxbv310Pfcoi2ci2YgoBiNDp0Ge4MaZPfV+XDeuovpI9EyCspeqogava+JWi A6B3rR8FwdQfpKp6JUumNbzmoxAvHH5ds9J8qWvNDGozDL4Ztyu3r+3uL65pulG0b3h5cIP+hRcd 5QKMnqByaijaKv4GquOlklrW5qqUnS/rmpfMxQDRhMGraB4a2jMXCyRH96c06f8HW37efVWIVxmO J3GEkaAdVOmR7Q26k3sUh/Hc5mjodQqqDz0omz1IoNYuXt3fy/K7RkIuGyo27FYpOTSMVuBjaH/6 F19HHG1B1sMnWYElujXSAe1r1dkEQkoQoEOtnk71sd6U8BiTIJ6CpARRTKIkcPXzaXr83CttPjDZ IXvIsILyO3C6u9fGOkPTo4q1JWTB29ZRoBUvHkBxfAHT8NXKrBOuos9JkKzmqznxSDRdeSTIc++2 WBJvWoSzSR7ny2Ue/rJ2Q5I2vKqYsGaO7ArJn1XvwPORFyd+adnyysJZl7TarJetQjsK7C7ccikH yVnNf+mGSwLE8iqkMCLBXZR4xXQ+80hBJl4yC+ZeECZ3yTQgCcmLlyHdc8H+PSQ0ZDiZRJORS2en X8UWuPU2Npp23MD8aHmX4flJiaaWgStRudIaytvxfJEK6/45FVDuY6EdXy1FR7Ka/Xrv2iOK42Mj rGX1BBRWEigGbITpB4dGqp8YDTBJMqx/bKliGLUfBbRBEhJiR4+7kMksgou6lKwvJVSUAJVhg9F4 XJpxXG17xTcNWBobT8hbaJ2aO1rbHhu9OjQcTAsX3WGy2XF0eXda5/m7+A0AAP//AwBQSwMEFAAG AAgAAAAhAMwFhR/dAAAACQEAAA8AAABkcnMvZG93bnJldi54bWxMj8tOwzAQRfdI/IM1SOyo3QdJ G+JUCMQWRF8SOzeeJlHjcRS7Tfh7hhUsR+fq3jP5enStuGIfGk8aphMFAqn0tqFKw2779rAEEaIh a1pPqOEbA6yL25vcZNYP9InXTawEl1DIjIY6xi6TMpQ1OhMmvkNidvK9M5HPvpK2NwOXu1bOlEqk Mw3xQm06fKmxPG8uTsP+/fR1WKiP6tU9doMflSS3klrf343PTyAijvEvDL/6rA4FOx39hWwQrYYk mc85ymCRguBAOk1WII5MlinIIpf/Pyh+AAAA//8DAFBLAQItABQABgAIAAAAIQC2gziS/gAAAOEB AAATAAAAAAAAAAAAAAAAAAAAAABbQ29udGVudF9UeXBlc10ueG1sUEsBAi0AFAAGAAgAAAAhADj9 If/WAAAAlAEAAAsAAAAAAAAAAAAAAAAALwEAAF9yZWxzLy5yZWxzUEsBAi0AFAAGAAgAAAAhAPv/ rz2+AgAAxwUAAA4AAAAAAAAAAAAAAAAALgIAAGRycy9lMm9Eb2MueG1sUEsBAi0AFAAGAAgAAAAh AMwFhR/dAAAACQEAAA8AAAAAAAAAAAAAAAAAGAUAAGRycy9kb3ducmV2LnhtbFBLBQYAAAAABAAE APMAAAAiBgAAAAA= "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7184" behindDoc="0" locked="0" layoutInCell="1" allowOverlap="1" wp14:anchorId="77D08000" wp14:editId="14CB8620">
                <wp:simplePos x="0" y="0"/>
                <wp:positionH relativeFrom="column">
                  <wp:posOffset>3829050</wp:posOffset>
                </wp:positionH>
                <wp:positionV relativeFrom="paragraph">
                  <wp:posOffset>174625</wp:posOffset>
                </wp:positionV>
                <wp:extent cx="287655" cy="342900"/>
                <wp:effectExtent l="0" t="0" r="1905" b="2540"/>
                <wp:wrapNone/>
                <wp:docPr id="3531" name="Text Box 3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2" o:spid="_x0000_s1477" type="#_x0000_t202" style="position:absolute;margin-left:301.5pt;margin-top:13.75pt;width:22.65pt;height:2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p4BxwAIAAMcFAAAOAAAAZHJzL2Uyb0RvYy54bWysVMlu2zAQvRfoPxC8K1pM2ZYQOUgsqyiQ LkDSD6AlyiIqkSpJW06D/nuHlLckl6ItDwTJGb7Z3sz1zb5r0Y4pzaXIcHgVYMREKSsuNhn+9lh4 c4y0oaKirRQsw09M45vF+3fXQ5+ySDayrZhCACJ0OvQZbozpU9/XZcM6qq9kzwQIa6k6auCqNn6l 6ADoXetHQTD1B6mqXsmSaQ2v+SjEC4df16w0X+paM4PaDINvxu3K7Wu7+4trmm4U7RteHtygf+FF R7kAoyeonBqKtoq/gep4qaSWtbkqZefLuuYlczFANGHwKpqHhvbMxQLJ0f0pTfr/wZafd18V4lWG J/EkxEjQDqr0yPYG3ck9moSTyOZo6HUKqg89KJs9SKDWLl7d38vyu0ZCLhsqNuxWKTk0jFbgY2h/ +hdfRxxtQdbDJ1mBJbo10gHta9XZBEJKEKBDrZ5O9bHelPAYzWfTOMaoBNGEREng6ufT9Pi5V9p8 YLJD9pBhBeV34HR3r411hqZHFWtLyIK3raNAK148gOL4Aqbhq5VZJ1xFn5MgWc1Xc+KRaLrySJDn 3m2xJN60CGdxPsmXyzz8Ze2GJG14VTFhzRzZFZI/q96B5yMvTvzSsuWVhbMuabVZL1uFdhTYXbjl Ug6Ss5r/0g2XBIjlVUhhRIK7KPGK6XzmkYLEXjIL5l4QJnfJNCAJyYuXId1zwf49JDRkOImjeOTS 2elXsQVuvY2Nph03MD9a3mV4flKiqWXgSlSutIbydjxfpMK6f04FlPtYaMdXS9GRrGa/3rv2iCbk 2AhrWT0BhZUEigFPYfrBoZHqJ0YDTJIM6x9bqhhG7UcBbZCEhNjR4y4knkVwUZeS9aWEihKgMmww Go9LM46rba/4pgFLY+MJeQutU3NHa9tjo1eHhoNp4aI7TDY7ji7vTus8fxe/AQAA//8DAFBLAwQU AAYACAAAACEAyztnHN8AAAAJAQAADwAAAGRycy9kb3ducmV2LnhtbEyPS0/DMBCE70j8B2uRuFG7 j4Q0zaaqQFxBlIfEzY23SdR4HcVuE/495gTH0Yxmvim2k+3EhQbfOkaYzxQI4sqZlmuE97enuwyE D5qN7hwTwjd52JbXV4XOjRv5lS77UItYwj7XCE0IfS6lrxqy2s9cTxy9oxusDlEOtTSDHmO57eRC qVRa3XJcaHRPDw1Vp/3ZInw8H78+V+qlfrRJP7pJSbZriXh7M+02IAJN4S8Mv/gRHcrIdHBnNl50 CKlaxi8BYXGfgIiBdJUtQRwQsnkCsizk/wflDwAAAP//AwBQSwECLQAUAAYACAAAACEAtoM4kv4A AADhAQAAEwAAAAAAAAAAAAAAAAAAAAAAW0NvbnRlbnRfVHlwZXNdLnhtbFBLAQItABQABgAIAAAA IQA4/SH/1gAAAJQBAAALAAAAAAAAAAAAAAAAAC8BAABfcmVscy8ucmVsc1BLAQItABQABgAIAAAA IQCtp4BxwAIAAMcFAAAOAAAAAAAAAAAAAAAAAC4CAABkcnMvZTJvRG9jLnhtbFBLAQItABQABgAI AAAAIQDLO2cc3wAAAAkBAAAPAAAAAAAAAAAAAAAAABoFAABkcnMvZG93bnJldi54bWxQSwUGAAAA AAQABADzAAAAJgYAAAAA "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A</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676160" behindDoc="0" locked="0" layoutInCell="1" allowOverlap="1" wp14:anchorId="5EE5327E" wp14:editId="19CF06CF">
                <wp:simplePos x="0" y="0"/>
                <wp:positionH relativeFrom="column">
                  <wp:posOffset>3966845</wp:posOffset>
                </wp:positionH>
                <wp:positionV relativeFrom="paragraph">
                  <wp:posOffset>193675</wp:posOffset>
                </wp:positionV>
                <wp:extent cx="287655" cy="342900"/>
                <wp:effectExtent l="635" t="0" r="0" b="2540"/>
                <wp:wrapNone/>
                <wp:docPr id="3530" name="Text Box 3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1" o:spid="_x0000_s1478" type="#_x0000_t202" style="position:absolute;margin-left:312.35pt;margin-top:15.25pt;width:22.65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lmGTwAIAAMcFAAAOAAAAZHJzL2Uyb0RvYy54bWysVG1vmzAQ/j5p/8Hyd8pLTAKopGpDmCZ1 L1K7H+CACdbAZrYT0k377zubJk1bTZq28QHZvvNz99w9vsurQ9+hPVOaS5Hj8CLAiIlK1lxsc/zl vvQSjLShoqadFCzHD0zjq+XbN5fjkLFItrKrmUIAInQ2DjlujRky39dVy3qqL+TABBgbqXpqYKu2 fq3oCOh950dBMPdHqepByYppDafFZMRLh980rDKfmkYzg7ocQ27G/ZX7b+zfX17SbKvo0PLqMQ36 F1n0lAsIeoIqqKFop/grqJ5XSmrZmItK9r5sGl4xxwHYhMELNnctHZjjAsXRw6lM+v/BVh/3nxXi dY5n8QwKJGgPXbpnB4Nu5AHNwlloazQOOgPXuwGczQEs0GvHVw+3svqqkZCrlootu1ZKji2jNeTo bvpnVyccbUE24wdZQyS6M9IBHRrV2wJCSRCgQyoPp/7YbCo4jJLFPI4xqsA0I1EauP75NDteHpQ2 75jskV3kWEH7HTjd32oDNMD16GJjCVnyrnMS6MSzA3CcTiA0XLU2m4Tr6I80SNfJOiEeieZrjwRF 4V2XK+LNy3ARF7NitSrCnzZuSLKW1zUTNsxRXSH5s+496nzSxUlfWna8tnA2Ja22m1Wn0J6Cukv3 2WZB8mdu/vM0nBm4vKAURiS4iVKvnCcLj5Qk9tJFkHhBmN6k84CkpCifU7rlgv07JTTmOI2jeNLS b7kF7nvNjWY9NzA/Ot7nODk50cwqcC1q11pDeTetz0ph038qBVTs2GinVyvRSazmsDm45xHN4uND 2Mj6ASSsJEgMdArTDxatVN8xGmGS5Fh/21HFMOreC3gGaUiIHT1uQ+JFBBt1btmcW6ioACrHBqNp uTLTuNoNim9biDQ9PCGv4ek03MnavrEpK+BkNzAtHLvHyWbH0fneeT3N3+UvAAAA//8DAFBLAwQU AAYACAAAACEAwJovYN4AAAAJAQAADwAAAGRycy9kb3ducmV2LnhtbEyPy07DMBBF90j8gzVI7KhN SdISMqkQiC2o5SGxc5NpEhGPo9htwt8zrGA5mqN7zy02s+vVicbQeUa4XhhQxJWvO24Q3l6frtag QrRc294zIXxTgE15flbYvPYTb+m0i42SEA65RWhjHHKtQ9WSs2HhB2L5HfzobJRzbHQ92knCXa+X xmTa2Y6lobUDPbRUfe2ODuH9+fD5kZiX5tGlw+Rno9ndasTLi/n+DlSkOf7B8Ksv6lCK094fuQ6q R8iWyUpQhBuTghIgWxkZt0dYJynostD/F5Q/AAAA//8DAFBLAQItABQABgAIAAAAIQC2gziS/gAA AOEBAAATAAAAAAAAAAAAAAAAAAAAAABbQ29udGVudF9UeXBlc10ueG1sUEsBAi0AFAAGAAgAAAAh ADj9If/WAAAAlAEAAAsAAAAAAAAAAAAAAAAALwEAAF9yZWxzLy5yZWxzUEsBAi0AFAAGAAgAAAAh AOqWYZPAAgAAxwUAAA4AAAAAAAAAAAAAAAAALgIAAGRycy9lMm9Eb2MueG1sUEsBAi0AFAAGAAgA AAAhAMCaL2DeAAAACQEAAA8AAAAAAAAAAAAAAAAAGgUAAGRycy9kb3ducmV2LnhtbFBLBQYAAAAA BAAEAPMAAAAlBgAAAAA= " filled="f" stroked="f">
                <v:textbox>
                  <w:txbxContent>
                    <w:p w:rsidR="006D225D" w:rsidRPr="006E6890" w:rsidRDefault="006D225D" w:rsidP="006D225D">
                      <w:pPr>
                        <w:rPr>
                          <w:rFonts w:ascii="Times New Roman" w:hAnsi="Times New Roman"/>
                          <w:lang w:val="nl-NL"/>
                        </w:rPr>
                      </w:pPr>
                      <w:r w:rsidRPr="006E6890">
                        <w:rPr>
                          <w:rFonts w:ascii="Camranh" w:hAnsi="Camranh"/>
                          <w:lang w:val="nl-NL"/>
                        </w:rPr>
                        <w:t>.</w:t>
                      </w:r>
                    </w:p>
                  </w:txbxContent>
                </v:textbox>
              </v:shape>
            </w:pict>
          </mc:Fallback>
        </mc:AlternateContent>
      </w:r>
    </w:p>
    <w:p w:rsidR="006D225D" w:rsidRPr="005B3ECB" w:rsidRDefault="006D225D" w:rsidP="006D225D">
      <w:pPr>
        <w:tabs>
          <w:tab w:val="left" w:pos="3960"/>
        </w:tabs>
        <w:rPr>
          <w:rFonts w:ascii="Times New Roman" w:hAnsi="Times New Roman"/>
          <w:lang w:val="fr-FR"/>
        </w:rPr>
      </w:pP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8208" behindDoc="0" locked="0" layoutInCell="1" allowOverlap="1" wp14:anchorId="3644F06B" wp14:editId="0DC7FBB6">
                <wp:simplePos x="0" y="0"/>
                <wp:positionH relativeFrom="column">
                  <wp:posOffset>4084320</wp:posOffset>
                </wp:positionH>
                <wp:positionV relativeFrom="paragraph">
                  <wp:posOffset>22860</wp:posOffset>
                </wp:positionV>
                <wp:extent cx="382905" cy="0"/>
                <wp:effectExtent l="13335" t="6985" r="13335" b="12065"/>
                <wp:wrapNone/>
                <wp:docPr id="3529" name="Line 3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3"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K1v7IgIAAEUEAAAOAAAAZHJzL2Uyb0RvYy54bWysU02P2jAQvVfqf7B8hyR8FSLCqkqgl22L tNsfYGyHWHVsyzYEVPW/d+wQxLaXqioHM87MvHkz87x+urQSnbl1QqsCZ+MUI66oZkIdC/ztdTda YuQ8UYxIrXiBr9zhp837d+vO5HyiGy0ZtwhAlMs7U+DGe5MniaMNb4kba8MVOGttW+Lhao8Js6QD 9FYmkzRdJJ22zFhNuXPwteqdeBPx65pT/7WuHfdIFhi4+XjaeB7CmWzWJD9aYhpBbzTIP7BoiVBQ 9A5VEU/QyYo/oFpBrXa69mOq20TXtaA89gDdZOlv3bw0xPDYCwzHmfuY3P+DpV/Oe4sEK/B0Pllh pEgLW3oWiqNpNp2G+XTG5RBWqr0NHdKLejHPmn53SOmyIerII8/Xq4HMLGQkb1LCxRmocug+awYx 5OR1HNaltm2AhDGgS9zJ9b4TfvGIwsfpcrJK5xjRwZWQfMgz1vlPXLcoGAWWwDrikvOz84EHyYeQ UEbpnZAyblwq1BV4NZ/MY4LTUrDgDGHOHg+ltOhMgmbiLzYFnsewgFwR1/RxDKxeTFafFItFGk7Y 9mZ7ImRvAympQh3oEGjerF4sP1bparvcLmej2WSxHc3Sqhp93JWz0WKXfZhX06osq+xnoJzN8kYw xlVgPQg3m/2dMG5PqJfcXbr38SRv0eMcgezwH0nHFYet9vo4aHbd22H1oNUYfHtX4TE83sF+fP2b XwAAAP//AwBQSwMEFAAGAAgAAAAhAENh0o/dAAAABwEAAA8AAABkcnMvZG93bnJldi54bWxMjlFL wzAUhd8F/0O4A1/Glq51ndSmQwR9GQjr9gPS5trUNTelydrqrzf6oo+Hc/jOl+9n07ERB9daErBZ R8CQaqtaagScTy+rB2DOS1Kys4QCPtHBvri9yWWm7ERHHEvfsAAhl0kB2vs+49zVGo10a9sjhe7d Dkb6EIeGq0FOAW46HkdRyo1sKTxo2eOzxvpSXo2AoyqnqdT113jYLv3bR/W6PGxiIe4W89MjMI+z /xvDj35QhyI4VfZKyrFOQHqfxGEqIEmBhX4XJVtg1W/mRc7/+xffAAAA//8DAFBLAQItABQABgAI AAAAIQC2gziS/gAAAOEBAAATAAAAAAAAAAAAAAAAAAAAAABbQ29udGVudF9UeXBlc10ueG1sUEsB Ai0AFAAGAAgAAAAhADj9If/WAAAAlAEAAAsAAAAAAAAAAAAAAAAALwEAAF9yZWxzLy5yZWxzUEsB Ai0AFAAGAAgAAAAhABIrW/siAgAARQQAAA4AAAAAAAAAAAAAAAAALgIAAGRycy9lMm9Eb2MueG1s UEsBAi0AFAAGAAgAAAAhAENh0o/dAAAABwEAAA8AAAAAAAAAAAAAAAAAfAQAAGRycy9kb3ducmV2 LnhtbFBLBQYAAAAABAAEAPMAAACGBQAAAAA= ">
                <v:stroke dashstyle="dash"/>
              </v:line>
            </w:pict>
          </mc:Fallback>
        </mc:AlternateContent>
      </w:r>
    </w:p>
    <w:p w:rsidR="006D225D" w:rsidRPr="005B3ECB" w:rsidRDefault="00670F51" w:rsidP="006D225D">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79232" behindDoc="0" locked="0" layoutInCell="1" allowOverlap="1" wp14:anchorId="4C10297E" wp14:editId="23149F57">
                <wp:simplePos x="0" y="0"/>
                <wp:positionH relativeFrom="column">
                  <wp:posOffset>4084320</wp:posOffset>
                </wp:positionH>
                <wp:positionV relativeFrom="paragraph">
                  <wp:posOffset>66040</wp:posOffset>
                </wp:positionV>
                <wp:extent cx="553085" cy="0"/>
                <wp:effectExtent l="13335" t="6350" r="5080" b="12700"/>
                <wp:wrapNone/>
                <wp:docPr id="3528" name="Line 3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F2GvIQIAAEUEAAAOAAAAZHJzL2Uyb0RvYy54bWysU8GO2jAQvVfqP1i+QxJIKESEVUWgl22L tNsPMLZDrDq2ZRsCqvrvHTuA2PZSVeVgxpmZN29mnpdP506iE7dOaFXhbJxixBXVTKhDhb+9bkdz jJwnihGpFa/whTv8tHr/btmbkk90qyXjFgGIcmVvKtx6b8okcbTlHXFjbbgCZ6NtRzxc7SFhlvSA 3slkkqazpNeWGaspdw6+1oMTryJ+03DqvzaN4x7JCgM3H08bz304k9WSlAdLTCvolQb5BxYdEQqK 3qFq4gk6WvEHVCeo1U43fkx1l+imEZTHHqCbLP2tm5eWGB57geE4cx+T+3+w9MtpZ5FgFZ4WE9iV Ih1s6VkojqbZNA/z6Y0rIWytdjZ0SM/qxTxr+t0hpdctUQceeb5eDGRmISN5kxIuzkCVff9ZM4gh R6/jsM6N7QIkjAGd404u953ws0cUPhbFNJ0XGNGbKyHlLc9Y5z9x3aFgVFgC64hLTs/OBx6kvIWE MkpvhZRx41KhvsKLYlLEBKelYMEZwpw97NfSohMJmom/2BR4HsMCck1cO8QxsAYxWX1ULBZpOWGb q+2JkIMNpKQKdaBDoHm1BrH8WKSLzXwzz0f5ZLYZ5Wldjz5u1/lots0+FPW0Xq/r7GegnOVlKxjj KrC+CTfL/04Y1yc0SO4u3ft4krfocY5A9vYfSccVh60O+thrdtnZ2+pBqzH4+q7CY3i8g/34+le/ AAAA//8DAFBLAwQUAAYACAAAACEABgAF994AAAAJAQAADwAAAGRycy9kb3ducmV2LnhtbEyPwUrE MBCG74LvEEbwsrjptusqtekigl4WhK0+QNqMTbWZlCbbVp/eEQ96nPk//vmm2C+uFxOOofOkYLNO QCA13nTUKnh9eby6BRGiJqN7T6jgEwPsy/OzQufGz3TEqYqt4BIKuVZgYxxyKUNj0emw9gMSZ29+ dDryOLbSjHrmctfLNEl20umO+ILVAz5YbD6qk1NwNNU8V7b5mg7Xq/j8Xj+tDptUqcuL5f4ORMQl /sHwo8/qULJT7U9kgugV7LZZyigHyRYEAzdZkoGofxeyLOT/D8pvAAAA//8DAFBLAQItABQABgAI AAAAIQC2gziS/gAAAOEBAAATAAAAAAAAAAAAAAAAAAAAAABbQ29udGVudF9UeXBlc10ueG1sUEsB Ai0AFAAGAAgAAAAhADj9If/WAAAAlAEAAAsAAAAAAAAAAAAAAAAALwEAAF9yZWxzLy5yZWxzUEsB Ai0AFAAGAAgAAAAhACIXYa8hAgAARQQAAA4AAAAAAAAAAAAAAAAALgIAAGRycy9lMm9Eb2MueG1s UEsBAi0AFAAGAAgAAAAhAAYABffeAAAACQEAAA8AAAAAAAAAAAAAAAAAewQAAGRycy9kb3ducmV2 LnhtbFBLBQYAAAAABAAEAPMAAACGBQAAAAA= ">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670016" behindDoc="0" locked="0" layoutInCell="1" allowOverlap="1" wp14:anchorId="69319AE7" wp14:editId="2F108901">
                <wp:simplePos x="0" y="0"/>
                <wp:positionH relativeFrom="column">
                  <wp:posOffset>3658870</wp:posOffset>
                </wp:positionH>
                <wp:positionV relativeFrom="paragraph">
                  <wp:posOffset>75565</wp:posOffset>
                </wp:positionV>
                <wp:extent cx="425450" cy="0"/>
                <wp:effectExtent l="6985" t="6350" r="5715" b="12700"/>
                <wp:wrapNone/>
                <wp:docPr id="3527" name="Line 3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kOTvFQIAAC0EAAAOAAAAZHJzL2Uyb0RvYy54bWysU02P2jAQvVfqf7B8h3wQWIgIq4pAL9sW abc/wNgOserYlm0IqOp/79gQtLu9VFVzcMaemec3M8/Lx3Mn0YlbJ7SqcDZOMeKKaibUocLfX7aj OUbOE8WI1IpX+MIdflx9/LDsTclz3WrJuEUAolzZmwq33psySRxteUfcWBuuwNlo2xEPW3tImCU9 oHcyydN0lvTaMmM15c7BaX114lXEbxpO/bemcdwjWWHg5uNq47oPa7JakvJgiWkFvdEg/8CiI0LB pXeomniCjlb8AdUJarXTjR9T3SW6aQTlsQaoJkvfVfPcEsNjLdAcZ+5tcv8Pln497SwSrMKTaf6A kSIdTOlJKI4mWT4N/emNKyFsrXY2VEjP6tk8afrDIaXXLVEHHnm+XAxkZiEjeZMSNs7ALfv+i2YQ Q45ex2adG9sFSGgDOseZXO4z4WePKBwW+bSYwuTo4EpIOeQZ6/xnrjsUjApLYB1xyenJ+cCDlENI uEbprZAyTlwq1Fd4MYUKg8dpKVhwxo097NfSohMJmolfLOpdmNVHxSJYywnb3GxPhLzacLlUAQ8q ATo36yqKn4t0sZlv5sWoyGebUZHW9ejTdl2MZtvsYVpP6vW6zn4FallRtoIxrgK7QaBZ8XcCuD2V q7TuEr23IXmLHvsFZId/JB1HGaZ31cFes8vODiMGTcbg2/sJon+9B/v1K1/9BgAA//8DAFBLAwQU AAYACAAAACEAs+Mad9wAAAAJAQAADwAAAGRycy9kb3ducmV2LnhtbEyPwU7DMBBE70j8g7VIXCrq NIUAIU6FgNy4UEBct/GSRMTrNHbbwNeziAMcd+ZpdqZYTa5XexpD59nAYp6AIq697bgx8PJcnV2B ChHZYu+ZDHxSgFV5fFRgbv2Bn2i/jo2SEA45GmhjHHKtQ92SwzD3A7F47350GOUcG21HPEi463Wa JJl22LF8aHGgu5bqj/XOGQjVK22rr1k9S96Wjad0e//4gMacnky3N6AiTfEPhp/6Uh1K6bTxO7ZB 9QYuLrNUUDEW16AEyM6XImx+BV0W+v+C8hsAAP//AwBQSwECLQAUAAYACAAAACEAtoM4kv4AAADh AQAAEwAAAAAAAAAAAAAAAAAAAAAAW0NvbnRlbnRfVHlwZXNdLnhtbFBLAQItABQABgAIAAAAIQA4 /SH/1gAAAJQBAAALAAAAAAAAAAAAAAAAAC8BAABfcmVscy8ucmVsc1BLAQItABQABgAIAAAAIQAh kOTvFQIAAC0EAAAOAAAAAAAAAAAAAAAAAC4CAABkcnMvZTJvRG9jLnhtbFBLAQItABQABgAIAAAA IQCz4xp33AAAAAkBAAAPAAAAAAAAAAAAAAAAAG8EAABkcnMvZG93bnJldi54bWxQSwUGAAAAAAQA BADzAAAAeAUAAAAA "/>
            </w:pict>
          </mc:Fallback>
        </mc:AlternateContent>
      </w:r>
    </w:p>
    <w:p w:rsidR="006D225D" w:rsidRPr="005B3ECB" w:rsidRDefault="006D225D" w:rsidP="006D225D">
      <w:pPr>
        <w:tabs>
          <w:tab w:val="left" w:pos="3960"/>
        </w:tabs>
        <w:jc w:val="center"/>
        <w:rPr>
          <w:rFonts w:ascii="Times New Roman" w:hAnsi="Times New Roman"/>
          <w:u w:val="single"/>
          <w:lang w:val="vi-VN"/>
        </w:rPr>
      </w:pPr>
      <w:r w:rsidRPr="005B3ECB">
        <w:rPr>
          <w:rFonts w:ascii="Times New Roman" w:hAnsi="Times New Roman"/>
          <w:u w:val="single"/>
          <w:lang w:val="vi-VN"/>
        </w:rPr>
        <w:t xml:space="preserve">Bài giải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a) Độ sâu của đáy ống so với mặt thoáng của thủy ngân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h</w:t>
      </w:r>
      <w:r w:rsidRPr="005B3ECB">
        <w:rPr>
          <w:rFonts w:ascii="Times New Roman" w:hAnsi="Times New Roman"/>
          <w:vertAlign w:val="subscript"/>
          <w:lang w:val="vi-VN"/>
        </w:rPr>
        <w:t>5</w:t>
      </w:r>
      <w:r w:rsidRPr="005B3ECB">
        <w:rPr>
          <w:rFonts w:ascii="Times New Roman" w:hAnsi="Times New Roman"/>
          <w:lang w:val="vi-VN"/>
        </w:rPr>
        <w:t xml:space="preserve"> = h - h</w:t>
      </w:r>
      <w:r w:rsidRPr="005B3ECB">
        <w:rPr>
          <w:rFonts w:ascii="Times New Roman" w:hAnsi="Times New Roman"/>
          <w:vertAlign w:val="subscript"/>
          <w:lang w:val="vi-VN"/>
        </w:rPr>
        <w:t>1</w:t>
      </w:r>
      <w:r w:rsidRPr="005B3ECB">
        <w:rPr>
          <w:rFonts w:ascii="Times New Roman" w:hAnsi="Times New Roman"/>
          <w:lang w:val="vi-VN"/>
        </w:rPr>
        <w:t xml:space="preserve"> = 140 -25 = 115 (cm) = 1,15(m)</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Vậy áp suất của thủy ngân tác dụng lên đáy ống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đ</w:t>
      </w:r>
      <w:r w:rsidRPr="005B3ECB">
        <w:rPr>
          <w:rFonts w:ascii="Times New Roman" w:hAnsi="Times New Roman"/>
          <w:lang w:val="vi-VN"/>
        </w:rPr>
        <w:t xml:space="preserve"> = h</w:t>
      </w:r>
      <w:r w:rsidRPr="005B3ECB">
        <w:rPr>
          <w:rFonts w:ascii="Times New Roman" w:hAnsi="Times New Roman"/>
          <w:vertAlign w:val="subscript"/>
          <w:lang w:val="vi-VN"/>
        </w:rPr>
        <w:t>5</w:t>
      </w:r>
      <w:r w:rsidRPr="005B3ECB">
        <w:rPr>
          <w:rFonts w:ascii="Times New Roman" w:hAnsi="Times New Roman"/>
          <w:lang w:val="vi-VN"/>
        </w:rPr>
        <w:t>.d = 1,15 .136000 = 156400(N/m</w:t>
      </w:r>
      <w:r w:rsidRPr="005B3ECB">
        <w:rPr>
          <w:rFonts w:ascii="Times New Roman" w:hAnsi="Times New Roman"/>
          <w:vertAlign w:val="superscript"/>
          <w:lang w:val="vi-VN"/>
        </w:rPr>
        <w:t>2</w:t>
      </w:r>
      <w:r w:rsidRPr="005B3ECB">
        <w:rPr>
          <w:rFonts w:ascii="Times New Roman" w:hAnsi="Times New Roman"/>
          <w:lang w:val="vi-VN"/>
        </w:rPr>
        <w:t>)</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Độ sâu của điểm A so với mặt thoáng của thủy ngân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h</w:t>
      </w:r>
      <w:r w:rsidRPr="005B3ECB">
        <w:rPr>
          <w:rFonts w:ascii="Times New Roman" w:hAnsi="Times New Roman"/>
          <w:vertAlign w:val="subscript"/>
          <w:lang w:val="vi-VN"/>
        </w:rPr>
        <w:t>6</w:t>
      </w:r>
      <w:r w:rsidRPr="005B3ECB">
        <w:rPr>
          <w:rFonts w:ascii="Times New Roman" w:hAnsi="Times New Roman"/>
          <w:lang w:val="vi-VN"/>
        </w:rPr>
        <w:t xml:space="preserve"> = h</w:t>
      </w:r>
      <w:r w:rsidRPr="005B3ECB">
        <w:rPr>
          <w:rFonts w:ascii="Times New Roman" w:hAnsi="Times New Roman"/>
          <w:vertAlign w:val="subscript"/>
          <w:lang w:val="vi-VN"/>
        </w:rPr>
        <w:t>5</w:t>
      </w:r>
      <w:r w:rsidRPr="005B3ECB">
        <w:rPr>
          <w:rFonts w:ascii="Times New Roman" w:hAnsi="Times New Roman"/>
          <w:lang w:val="vi-VN"/>
        </w:rPr>
        <w:t xml:space="preserve"> - ( h - h</w:t>
      </w:r>
      <w:r w:rsidRPr="005B3ECB">
        <w:rPr>
          <w:rFonts w:ascii="Times New Roman" w:hAnsi="Times New Roman"/>
          <w:vertAlign w:val="subscript"/>
          <w:lang w:val="vi-VN"/>
        </w:rPr>
        <w:t>3</w:t>
      </w:r>
      <w:r w:rsidRPr="005B3ECB">
        <w:rPr>
          <w:rFonts w:ascii="Times New Roman" w:hAnsi="Times New Roman"/>
          <w:lang w:val="vi-VN"/>
        </w:rPr>
        <w:t xml:space="preserve"> ) = 115 - 140 + 100 = 75 (cm) = 0,75(m)</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Vậy áp suất của thủy ngân tác dụng lên điểm A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A</w:t>
      </w:r>
      <w:r w:rsidRPr="005B3ECB">
        <w:rPr>
          <w:rFonts w:ascii="Times New Roman" w:hAnsi="Times New Roman"/>
          <w:lang w:val="vi-VN"/>
        </w:rPr>
        <w:t xml:space="preserve"> = h</w:t>
      </w:r>
      <w:r w:rsidRPr="005B3ECB">
        <w:rPr>
          <w:rFonts w:ascii="Times New Roman" w:hAnsi="Times New Roman"/>
          <w:vertAlign w:val="subscript"/>
          <w:lang w:val="vi-VN"/>
        </w:rPr>
        <w:t>6</w:t>
      </w:r>
      <w:r w:rsidRPr="005B3ECB">
        <w:rPr>
          <w:rFonts w:ascii="Times New Roman" w:hAnsi="Times New Roman"/>
          <w:lang w:val="vi-VN"/>
        </w:rPr>
        <w:t>.d = 0,75 . 136000 = 102000(N/m</w:t>
      </w:r>
      <w:r w:rsidRPr="005B3ECB">
        <w:rPr>
          <w:rFonts w:ascii="Times New Roman" w:hAnsi="Times New Roman"/>
          <w:vertAlign w:val="superscript"/>
          <w:lang w:val="vi-VN"/>
        </w:rPr>
        <w:t>2</w:t>
      </w:r>
      <w:r w:rsidRPr="005B3ECB">
        <w:rPr>
          <w:rFonts w:ascii="Times New Roman" w:hAnsi="Times New Roman"/>
          <w:lang w:val="vi-VN"/>
        </w:rPr>
        <w:t>)</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b) Khi thay thủy  ngân bằng nước, muốn có áp suất đáy bằng áp suất được tính như câu a thì độ cao cột nước h</w:t>
      </w:r>
      <w:r w:rsidRPr="005B3ECB">
        <w:rPr>
          <w:rFonts w:ascii="Times New Roman" w:hAnsi="Times New Roman"/>
          <w:vertAlign w:val="subscript"/>
          <w:lang w:val="vi-VN"/>
        </w:rPr>
        <w:t>4</w:t>
      </w:r>
      <w:r w:rsidRPr="005B3ECB">
        <w:rPr>
          <w:rFonts w:ascii="Times New Roman" w:hAnsi="Times New Roman"/>
          <w:lang w:val="vi-VN"/>
        </w:rPr>
        <w:t xml:space="preserve"> phải thỏa mãn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đ</w:t>
      </w:r>
      <w:r w:rsidRPr="005B3ECB">
        <w:rPr>
          <w:rFonts w:ascii="Times New Roman" w:hAnsi="Times New Roman"/>
          <w:lang w:val="vi-VN"/>
        </w:rPr>
        <w:t xml:space="preserve"> = d</w:t>
      </w:r>
      <w:r w:rsidRPr="005B3ECB">
        <w:rPr>
          <w:rFonts w:ascii="Times New Roman" w:hAnsi="Times New Roman"/>
          <w:vertAlign w:val="subscript"/>
          <w:lang w:val="vi-VN"/>
        </w:rPr>
        <w:t>n</w:t>
      </w:r>
      <w:r w:rsidRPr="005B3ECB">
        <w:rPr>
          <w:rFonts w:ascii="Times New Roman" w:hAnsi="Times New Roman"/>
          <w:lang w:val="vi-VN"/>
        </w:rPr>
        <w:t>.h</w:t>
      </w:r>
      <w:r w:rsidRPr="005B3ECB">
        <w:rPr>
          <w:rFonts w:ascii="Times New Roman" w:hAnsi="Times New Roman"/>
          <w:vertAlign w:val="subscript"/>
          <w:lang w:val="vi-VN"/>
        </w:rPr>
        <w:t>4</w:t>
      </w:r>
      <w:r w:rsidRPr="005B3ECB">
        <w:rPr>
          <w:rFonts w:ascii="Times New Roman" w:hAnsi="Times New Roman"/>
          <w:lang w:val="vi-VN"/>
        </w:rPr>
        <w:t xml:space="preserve"> </w:t>
      </w:r>
      <w:r w:rsidRPr="005B3ECB">
        <w:rPr>
          <w:rFonts w:ascii="Times New Roman" w:hAnsi="Times New Roman"/>
          <w:position w:val="-6"/>
          <w:lang w:val="nl-NL"/>
        </w:rPr>
        <w:object w:dxaOrig="300" w:dyaOrig="240">
          <v:shape id="_x0000_i1441" type="#_x0000_t75" style="width:15pt;height:12pt" o:ole="">
            <v:imagedata r:id="rId470" o:title=""/>
          </v:shape>
          <o:OLEObject Type="Embed" ProgID="Equation.DSMT4" ShapeID="_x0000_i1441" DrawAspect="Content" ObjectID="_1717416688" r:id="rId738"/>
        </w:object>
      </w:r>
      <w:r w:rsidRPr="005B3ECB">
        <w:rPr>
          <w:rFonts w:ascii="Times New Roman" w:hAnsi="Times New Roman"/>
          <w:lang w:val="vi-VN"/>
        </w:rPr>
        <w:t xml:space="preserve"> h</w:t>
      </w:r>
      <w:r w:rsidRPr="005B3ECB">
        <w:rPr>
          <w:rFonts w:ascii="Times New Roman" w:hAnsi="Times New Roman"/>
          <w:vertAlign w:val="subscript"/>
          <w:lang w:val="vi-VN"/>
        </w:rPr>
        <w:t>4</w:t>
      </w:r>
      <w:r w:rsidRPr="005B3ECB">
        <w:rPr>
          <w:rFonts w:ascii="Times New Roman" w:hAnsi="Times New Roman"/>
          <w:lang w:val="vi-VN"/>
        </w:rPr>
        <w:t xml:space="preserve"> = </w:t>
      </w:r>
      <w:r w:rsidRPr="005B3ECB">
        <w:rPr>
          <w:rFonts w:ascii="Times New Roman" w:hAnsi="Times New Roman"/>
          <w:position w:val="-30"/>
          <w:lang w:val="nl-NL"/>
        </w:rPr>
        <w:object w:dxaOrig="1320" w:dyaOrig="680">
          <v:shape id="_x0000_i1442" type="#_x0000_t75" style="width:66pt;height:34pt" o:ole="">
            <v:imagedata r:id="rId583" o:title=""/>
          </v:shape>
          <o:OLEObject Type="Embed" ProgID="Equation.DSMT4" ShapeID="_x0000_i1442" DrawAspect="Content" ObjectID="_1717416689" r:id="rId739"/>
        </w:object>
      </w:r>
      <w:r w:rsidRPr="005B3ECB">
        <w:rPr>
          <w:rFonts w:ascii="Times New Roman" w:hAnsi="Times New Roman"/>
          <w:lang w:val="vi-VN"/>
        </w:rPr>
        <w:t xml:space="preserve"> =15,64(m)</w:t>
      </w:r>
    </w:p>
    <w:p w:rsidR="006D225D" w:rsidRPr="005B3ECB" w:rsidRDefault="006D225D" w:rsidP="006D225D">
      <w:pPr>
        <w:tabs>
          <w:tab w:val="left" w:pos="0"/>
        </w:tabs>
        <w:rPr>
          <w:rFonts w:ascii="Times New Roman" w:hAnsi="Times New Roman"/>
          <w:b/>
          <w:lang w:val="vi-VN"/>
        </w:rPr>
      </w:pPr>
      <w:r w:rsidRPr="005B3ECB">
        <w:rPr>
          <w:rFonts w:ascii="Times New Roman" w:hAnsi="Times New Roman"/>
          <w:b/>
          <w:lang w:val="vi-VN"/>
        </w:rPr>
        <w:lastRenderedPageBreak/>
        <w:tab/>
      </w:r>
    </w:p>
    <w:tbl>
      <w:tblPr>
        <w:tblW w:w="5265" w:type="pct"/>
        <w:tblInd w:w="-372" w:type="dxa"/>
        <w:tblLayout w:type="fixed"/>
        <w:tblLook w:val="01E0" w:firstRow="1" w:lastRow="1" w:firstColumn="1" w:lastColumn="1" w:noHBand="0" w:noVBand="0"/>
      </w:tblPr>
      <w:tblGrid>
        <w:gridCol w:w="4913"/>
        <w:gridCol w:w="4867"/>
      </w:tblGrid>
      <w:tr w:rsidR="006D225D" w:rsidRPr="005B3ECB" w:rsidTr="00B94343">
        <w:trPr>
          <w:trHeight w:val="881"/>
        </w:trPr>
        <w:tc>
          <w:tcPr>
            <w:tcW w:w="2512" w:type="pct"/>
            <w:shd w:val="clear" w:color="auto" w:fill="auto"/>
          </w:tcPr>
          <w:p w:rsidR="006D225D" w:rsidRPr="005B3ECB" w:rsidRDefault="006D225D" w:rsidP="00B94343">
            <w:pPr>
              <w:jc w:val="center"/>
              <w:rPr>
                <w:rFonts w:ascii="Times New Roman" w:hAnsi="Times New Roman"/>
                <w:bCs/>
                <w:lang w:val="sv-SE"/>
              </w:rPr>
            </w:pPr>
            <w:r w:rsidRPr="005B3ECB">
              <w:rPr>
                <w:rFonts w:ascii="Times New Roman" w:hAnsi="Times New Roman"/>
                <w:bCs/>
                <w:lang w:val="sv-SE"/>
              </w:rPr>
              <w:t xml:space="preserve">  PHÒNG GD&amp;ĐT CAO LỘC</w:t>
            </w:r>
          </w:p>
          <w:p w:rsidR="006D225D" w:rsidRPr="005B3ECB" w:rsidRDefault="00670F51" w:rsidP="00B94343">
            <w:pPr>
              <w:jc w:val="center"/>
              <w:rPr>
                <w:rFonts w:ascii="Times New Roman" w:hAnsi="Times New Roman"/>
                <w:b/>
                <w:bCs/>
                <w:lang w:val="sv-SE"/>
              </w:rPr>
            </w:pPr>
            <w:r w:rsidRPr="005B3ECB">
              <w:rPr>
                <w:rFonts w:ascii="Times New Roman" w:hAnsi="Times New Roman"/>
                <w:b/>
                <w:iCs/>
                <w:noProof/>
              </w:rPr>
              <mc:AlternateContent>
                <mc:Choice Requires="wps">
                  <w:drawing>
                    <wp:anchor distT="0" distB="0" distL="114300" distR="114300" simplePos="0" relativeHeight="251685376" behindDoc="0" locked="0" layoutInCell="1" allowOverlap="1" wp14:anchorId="2864B339" wp14:editId="3A3C4C9A">
                      <wp:simplePos x="0" y="0"/>
                      <wp:positionH relativeFrom="column">
                        <wp:posOffset>741045</wp:posOffset>
                      </wp:positionH>
                      <wp:positionV relativeFrom="paragraph">
                        <wp:posOffset>219710</wp:posOffset>
                      </wp:positionV>
                      <wp:extent cx="1485900" cy="0"/>
                      <wp:effectExtent l="13335" t="5715" r="5715" b="13335"/>
                      <wp:wrapNone/>
                      <wp:docPr id="3526" name="Line 3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0"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5pt,17.3pt" to="175.35pt,1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qTL4FwIAAC4EAAAOAAAAZHJzL2Uyb0RvYy54bWysU82O2jAQvlfqO1i+QxIIFCLCqkqgl22L tNsHMLZDrDq2ZRsCqvruHRuC2PZSVc3BGXtmvvnmb/V07iQ6ceuEViXOxilGXFHNhDqU+NvrdrTA yHmiGJFa8RJfuMNP6/fvVr0p+ES3WjJuEYAoV/SmxK33pkgSR1veETfWhitQNtp2xMPVHhJmSQ/o nUwmaTpPem2ZsZpy5+C1virxOuI3Daf+a9M47pEsMXDz8bTx3IczWa9IcbDEtILeaJB/YNERoSDo HaomnqCjFX9AdYJa7XTjx1R3iW4aQXnMAbLJ0t+yeWmJ4TEXKI4z9zK5/wdLv5x2FglW4ulsMsdI kQ669CwUR9Msj/XpjSvArFI7GzKkZ/VinjX97pDSVUvUgUeerxcDnlmoaPLGJVycgSj7/rNmYEOO XsdinRvbBUgoAzrHnlzuPeFnjyg8ZvlitkyhdXTQJaQYHI11/hPXHQpCiSXQjsDk9Ox8IEKKwSTE UXorpIwtlwr1JV7OJrPo4LQULCiDmbOHfSUtOpEwNPGLWYHm0czqo2IRrOWEbW6yJ0JeZQguVcCD VIDOTbpOxY9lutwsNot8lE/mm1Ge1vXo47bKR/Nt9mFWT+uqqrOfgVqWF61gjKvAbpjQLP+7Cbjt ynW27jN6L0PyFj3WC8gO/0g69jK0L6yUK/aaXXZ26DEMZTS+LVCY+sc7yI9rvv4FAAD//wMAUEsD BBQABgAIAAAAIQBG5jZ93AAAAAkBAAAPAAAAZHJzL2Rvd25yZXYueG1sTI/BTsMwEETvSPyDtUhc Kuq0gYBCnAoBuXFpAXHdxksSEa/T2G0DX88iDnCc2afZmWI1uV4daAydZwOLeQKKuPa248bAy3N1 cQMqRGSLvWcy8EkBVuXpSYG59Ude02ETGyUhHHI00MY45FqHuiWHYe4HYrm9+9FhFDk22o54lHDX 62WSZNphx/KhxYHuW6o/NntnIFSvtKu+ZvUseUsbT8vdw9MjGnN+Nt3dgoo0xT8YfupLdSil09bv 2QbVi15k14IaSC8zUAKkV4kY219Dl4X+v6D8BgAA//8DAFBLAQItABQABgAIAAAAIQC2gziS/gAA AOEBAAATAAAAAAAAAAAAAAAAAAAAAABbQ29udGVudF9UeXBlc10ueG1sUEsBAi0AFAAGAAgAAAAh ADj9If/WAAAAlAEAAAsAAAAAAAAAAAAAAAAALwEAAF9yZWxzLy5yZWxzUEsBAi0AFAAGAAgAAAAh ADmpMvgXAgAALgQAAA4AAAAAAAAAAAAAAAAALgIAAGRycy9lMm9Eb2MueG1sUEsBAi0AFAAGAAgA AAAhAEbmNn3cAAAACQEAAA8AAAAAAAAAAAAAAAAAcQQAAGRycy9kb3ducmV2LnhtbFBLBQYAAAAA BAAEAPMAAAB6BQAAAAA= "/>
                  </w:pict>
                </mc:Fallback>
              </mc:AlternateContent>
            </w:r>
            <w:r w:rsidR="006D225D" w:rsidRPr="005B3ECB">
              <w:rPr>
                <w:rFonts w:ascii="Times New Roman" w:hAnsi="Times New Roman"/>
                <w:b/>
                <w:bCs/>
                <w:lang w:val="sv-SE"/>
              </w:rPr>
              <w:t>TRƯỜNG THCS YÊN TRẠCH</w:t>
            </w:r>
          </w:p>
        </w:tc>
        <w:tc>
          <w:tcPr>
            <w:tcW w:w="2488" w:type="pct"/>
            <w:shd w:val="clear" w:color="auto" w:fill="auto"/>
          </w:tcPr>
          <w:p w:rsidR="006D225D" w:rsidRPr="005B3ECB" w:rsidRDefault="006D225D" w:rsidP="00B94343">
            <w:pPr>
              <w:jc w:val="center"/>
              <w:rPr>
                <w:rFonts w:ascii="Times New Roman" w:hAnsi="Times New Roman"/>
                <w:b/>
                <w:bCs/>
                <w:lang w:val="vi-VN"/>
              </w:rPr>
            </w:pPr>
            <w:r w:rsidRPr="005B3ECB">
              <w:rPr>
                <w:rFonts w:ascii="Times New Roman" w:hAnsi="Times New Roman"/>
                <w:b/>
                <w:bCs/>
                <w:lang w:val="sv-SE"/>
              </w:rPr>
              <w:t xml:space="preserve"> KIỂM TRA </w:t>
            </w:r>
            <w:r w:rsidRPr="005B3ECB">
              <w:rPr>
                <w:rFonts w:ascii="Times New Roman" w:hAnsi="Times New Roman"/>
                <w:b/>
                <w:bCs/>
                <w:lang w:val="vi-VN"/>
              </w:rPr>
              <w:t>HSG</w:t>
            </w:r>
          </w:p>
          <w:p w:rsidR="006D225D" w:rsidRPr="005B3ECB" w:rsidRDefault="00670F51" w:rsidP="00B94343">
            <w:pPr>
              <w:jc w:val="center"/>
              <w:rPr>
                <w:rFonts w:ascii="Times New Roman" w:hAnsi="Times New Roman"/>
                <w:b/>
                <w:bCs/>
                <w:lang w:val="sv-SE"/>
              </w:rPr>
            </w:pPr>
            <w:r w:rsidRPr="005B3ECB">
              <w:rPr>
                <w:rFonts w:ascii="Times New Roman" w:hAnsi="Times New Roman"/>
                <w:b/>
                <w:bCs/>
                <w:noProof/>
              </w:rPr>
              <mc:AlternateContent>
                <mc:Choice Requires="wps">
                  <w:drawing>
                    <wp:anchor distT="0" distB="0" distL="114300" distR="114300" simplePos="0" relativeHeight="251686400" behindDoc="0" locked="0" layoutInCell="1" allowOverlap="1" wp14:anchorId="365380F2" wp14:editId="3C8684F4">
                      <wp:simplePos x="0" y="0"/>
                      <wp:positionH relativeFrom="column">
                        <wp:posOffset>998220</wp:posOffset>
                      </wp:positionH>
                      <wp:positionV relativeFrom="paragraph">
                        <wp:posOffset>248285</wp:posOffset>
                      </wp:positionV>
                      <wp:extent cx="1143000" cy="0"/>
                      <wp:effectExtent l="8890" t="5715" r="10160" b="13335"/>
                      <wp:wrapNone/>
                      <wp:docPr id="3525" name="Line 3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1"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19.55pt" to="168.6pt,1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x2FFwIAAC4EAAAOAAAAZHJzL2Uyb0RvYy54bWysU02P2jAQvVfqf7B8hyQQKESEVZVAL7RF 2u0PMLZDrDq2ZRsCqvrfOzYfLd3LqmoOztgz8/xm5nnxdOokOnLrhFYlzoYpRlxRzYTal/jby3ow w8h5ohiRWvESn7nDT8v37xa9KfhIt1oybhGAKFf0psSt96ZIEkdb3hE31IYrcDbadsTD1u4TZkkP 6J1MRmk6TXptmbGacufgtL448TLiNw2n/mvTOO6RLDFw83G1cd2FNVkuSLG3xLSCXmmQf2DREaHg 0jtUTTxBByteQXWCWu1044dUd4luGkF5rAGqydK/qnluieGxFmiOM/c2uf8HS78ctxYJVuLxZDTB SJEOprQRiqNxlmehP71xBYRVamtDhfSkns1G0+8OKV21RO155PlyNpAZM5KHlLBxBm7Z9Z81gxhy 8Do269TYLkBCG9ApzuR8nwk/eUThMMvycZrC6OjNl5Dilmis85+47lAwSiyBdgQmx43zQB1CbyHh HqXXQso4cqlQX+J5qDl4nJaCBWfc2P2ukhYdSRBN/EIfAOwhzOqDYhGs5YStrrYnQl5siJcq4EEp QOdqXVTxY57OV7PVLB/ko+lqkKd1Pfi4rvLBdJ19mNTjuqrq7GegluVFKxjjKrC7KTTL36aA61u5 aOuu0Xsbkkf0WCKQvf0j6TjLML6LEHaanbc2dCOMFUQZg68PKKj+z32M+v3Ml78AAAD//wMAUEsD BBQABgAIAAAAIQBybgBw3AAAAAkBAAAPAAAAZHJzL2Rvd25yZXYueG1sTI/NTsMwEITvSLyDtUhc Kuo0EX8hToWA3Li0gLhu4yWJiNdp7LaBp2crDnCc2U+zM8Vycr3a0xg6zwYW8wQUce1tx42B15fq 4gZUiMgWe89k4IsCLMvTkwJz6w+8ov06NkpCOORooI1xyLUOdUsOw9wPxHL78KPDKHJstB3xIOGu 12mSXGmHHcuHFgd6aKn+XO+cgVC90bb6ntWz5D1rPKXbx+cnNOb8bLq/AxVpin8wHOtLdSil08bv 2AbVi768TgU1kN0uQAmQZUdj82vostD/F5Q/AAAA//8DAFBLAQItABQABgAIAAAAIQC2gziS/gAA AOEBAAATAAAAAAAAAAAAAAAAAAAAAABbQ29udGVudF9UeXBlc10ueG1sUEsBAi0AFAAGAAgAAAAh ADj9If/WAAAAlAEAAAsAAAAAAAAAAAAAAAAALwEAAF9yZWxzLy5yZWxzUEsBAi0AFAAGAAgAAAAh AIurHYUXAgAALgQAAA4AAAAAAAAAAAAAAAAALgIAAGRycy9lMm9Eb2MueG1sUEsBAi0AFAAGAAgA AAAhAHJuAHDcAAAACQEAAA8AAAAAAAAAAAAAAAAAcQQAAGRycy9kb3ducmV2LnhtbFBLBQYAAAAA BAAEAPMAAAB6BQAAAAA= "/>
                  </w:pict>
                </mc:Fallback>
              </mc:AlternateContent>
            </w:r>
            <w:r w:rsidR="006D225D" w:rsidRPr="005B3ECB">
              <w:rPr>
                <w:rFonts w:ascii="Times New Roman" w:hAnsi="Times New Roman"/>
                <w:b/>
                <w:bCs/>
                <w:iCs/>
                <w:lang w:val="sv-SE"/>
              </w:rPr>
              <w:t>NĂM HỌC 2019 – 2020</w:t>
            </w:r>
            <w:r w:rsidR="006D225D" w:rsidRPr="005B3ECB">
              <w:rPr>
                <w:rFonts w:ascii="Times New Roman" w:hAnsi="Times New Roman"/>
                <w:b/>
                <w:bCs/>
                <w:lang w:val="sv-SE"/>
              </w:rPr>
              <w:t xml:space="preserve">                                                   </w:t>
            </w:r>
            <w:r w:rsidR="006D225D" w:rsidRPr="005B3ECB">
              <w:rPr>
                <w:rFonts w:ascii="Times New Roman" w:hAnsi="Times New Roman"/>
                <w:b/>
                <w:bCs/>
                <w:iCs/>
                <w:lang w:val="sv-SE"/>
              </w:rPr>
              <w:t xml:space="preserve">                 </w:t>
            </w:r>
            <w:r w:rsidRPr="005B3ECB">
              <w:rPr>
                <w:rFonts w:ascii="Times New Roman" w:hAnsi="Times New Roman"/>
                <w:b/>
                <w:noProof/>
              </w:rPr>
              <mc:AlternateContent>
                <mc:Choice Requires="wps">
                  <w:drawing>
                    <wp:anchor distT="0" distB="0" distL="114300" distR="114300" simplePos="0" relativeHeight="251684352" behindDoc="0" locked="0" layoutInCell="1" allowOverlap="1" wp14:anchorId="0FA75198" wp14:editId="20F1FC9A">
                      <wp:simplePos x="0" y="0"/>
                      <wp:positionH relativeFrom="column">
                        <wp:posOffset>4800600</wp:posOffset>
                      </wp:positionH>
                      <wp:positionV relativeFrom="paragraph">
                        <wp:posOffset>29845</wp:posOffset>
                      </wp:positionV>
                      <wp:extent cx="1244600" cy="0"/>
                      <wp:effectExtent l="10795" t="6350" r="11430" b="12700"/>
                      <wp:wrapNone/>
                      <wp:docPr id="3524" name="Line 3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9"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2.35pt" to="476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qwIvFwIAAC4EAAAOAAAAZHJzL2Uyb0RvYy54bWysU02P2jAQvVfqf7B8h3wQKESEVUWgl22L tNsfYGyHWHVsyzYEVPW/d2wIYttLVTUHZ+yZeX4z87x8OncSnbh1QqsKZ+MUI66oZkIdKvztdTua Y+Q8UYxIrXiFL9zhp9X7d8velDzXrZaMWwQgypW9qXDrvSmTxNGWd8SNteEKnI22HfGwtYeEWdID eieTPE1nSa8tM1ZT7hyc1lcnXkX8puHUf20axz2SFQZuPq42rvuwJqslKQ+WmFbQGw3yDyw6IhRc eoeqiSfoaMUfUJ2gVjvd+DHVXaKbRlAea4BqsvS3al5aYnisBZrjzL1N7v/B0i+nnUWCVXgyzQuM FOlgSs9CcTTJJovQn964EsLWamdDhfSsXsyzpt8dUnrdEnXgkefrxUBmFjKSNylh4wzcsu8/awYx 5Oh1bNa5sV2AhDagc5zJ5T4TfvaIwmGWF8UshdHRwZeQckg01vlPXHcoGBWWQDsCk9Oz84EIKYeQ cI/SWyFlHLlUqK/wYppPY4LTUrDgDGHOHvZradGJBNHEL1YFnscwq4+KRbCWE7a52Z4IebXhcqkC HpQCdG7WVRU/FuliM9/Mi1GRzzajIq3r0cftuhjNttmHaT2p1+s6+xmoZUXZCsa4CuwGhWbF3yng 9lau2rpr9N6G5C167BeQHf6RdJxlGN9VCHvNLjs7zBhEGYNvDyio/nEP9uMzX/0CAAD//wMAUEsD BBQABgAIAAAAIQAxDo3x2wAAAAcBAAAPAAAAZHJzL2Rvd25yZXYueG1sTI/BTsMwEETvSPyDtUhc KuoQaAshToWA3LhQWnHdxksSEa/T2G0DX8/CBY5Ps5p5my9H16kDDaH1bOBymoAirrxtuTawfi0v bkCFiGyx80wGPinAsjg9yTGz/sgvdFjFWkkJhwwNNDH2mdahashhmPqeWLJ3PziMgkOt7YBHKXed TpNkrh22LAsN9vTQUPWx2jsDodzQrvyaVJPk7ar2lO4en5/QmPOz8f4OVKQx/h3Dj76oQyFOW79n G1RnYDGbyy/RwPUClOS3s1R4+8u6yPV//+IbAAD//wMAUEsBAi0AFAAGAAgAAAAhALaDOJL+AAAA 4QEAABMAAAAAAAAAAAAAAAAAAAAAAFtDb250ZW50X1R5cGVzXS54bWxQSwECLQAUAAYACAAAACEA OP0h/9YAAACUAQAACwAAAAAAAAAAAAAAAAAvAQAAX3JlbHMvLnJlbHNQSwECLQAUAAYACAAAACEA S6sCLxcCAAAuBAAADgAAAAAAAAAAAAAAAAAuAgAAZHJzL2Uyb0RvYy54bWxQSwECLQAUAAYACAAA ACEAMQ6N8dsAAAAHAQAADwAAAAAAAAAAAAAAAABxBAAAZHJzL2Rvd25yZXYueG1sUEsFBgAAAAAE AAQA8wAAAHkFAAAAAA== "/>
                  </w:pict>
                </mc:Fallback>
              </mc:AlternateContent>
            </w:r>
          </w:p>
        </w:tc>
      </w:tr>
    </w:tbl>
    <w:p w:rsidR="006D225D" w:rsidRPr="005B3ECB" w:rsidRDefault="006D225D" w:rsidP="006D225D">
      <w:pPr>
        <w:rPr>
          <w:rFonts w:ascii="Times New Roman" w:hAnsi="Times New Roman"/>
          <w:b/>
          <w:bCs/>
          <w:lang w:val="sv-SE"/>
        </w:rPr>
      </w:pPr>
    </w:p>
    <w:p w:rsidR="006D225D" w:rsidRPr="005B3ECB" w:rsidRDefault="006D225D" w:rsidP="006D225D">
      <w:pPr>
        <w:jc w:val="center"/>
        <w:rPr>
          <w:rFonts w:ascii="Times New Roman" w:hAnsi="Times New Roman"/>
          <w:b/>
          <w:bCs/>
          <w:lang w:val="vi-VN"/>
        </w:rPr>
      </w:pPr>
      <w:r w:rsidRPr="005B3ECB">
        <w:rPr>
          <w:rFonts w:ascii="Times New Roman" w:hAnsi="Times New Roman"/>
          <w:b/>
          <w:bCs/>
          <w:lang w:val="sv-SE"/>
        </w:rPr>
        <w:t xml:space="preserve">MÔN: </w:t>
      </w:r>
      <w:r w:rsidRPr="005B3ECB">
        <w:rPr>
          <w:rFonts w:ascii="Times New Roman" w:hAnsi="Times New Roman"/>
          <w:b/>
          <w:bCs/>
          <w:lang w:val="vi-VN"/>
        </w:rPr>
        <w:t>VẬT LÍ</w:t>
      </w:r>
      <w:r w:rsidRPr="005B3ECB">
        <w:rPr>
          <w:rFonts w:ascii="Times New Roman" w:hAnsi="Times New Roman"/>
          <w:b/>
          <w:bCs/>
          <w:lang w:val="sv-SE"/>
        </w:rPr>
        <w:t xml:space="preserve"> LỚP </w:t>
      </w:r>
      <w:r w:rsidRPr="005B3ECB">
        <w:rPr>
          <w:rFonts w:ascii="Times New Roman" w:hAnsi="Times New Roman"/>
          <w:b/>
          <w:bCs/>
          <w:lang w:val="vi-VN"/>
        </w:rPr>
        <w:t>8</w:t>
      </w:r>
    </w:p>
    <w:p w:rsidR="006D225D" w:rsidRPr="005B3ECB" w:rsidRDefault="006D225D" w:rsidP="006D225D">
      <w:pPr>
        <w:jc w:val="center"/>
        <w:rPr>
          <w:rFonts w:ascii="Times New Roman" w:hAnsi="Times New Roman"/>
          <w:bCs/>
          <w:i/>
          <w:lang w:val="sv-SE"/>
        </w:rPr>
      </w:pPr>
      <w:r w:rsidRPr="005B3ECB">
        <w:rPr>
          <w:rFonts w:ascii="Times New Roman" w:hAnsi="Times New Roman"/>
          <w:bCs/>
          <w:i/>
          <w:lang w:val="sv-SE"/>
        </w:rPr>
        <w:t xml:space="preserve">Thời gian làm bài: </w:t>
      </w:r>
      <w:r w:rsidRPr="005B3ECB">
        <w:rPr>
          <w:rFonts w:ascii="Times New Roman" w:hAnsi="Times New Roman"/>
          <w:bCs/>
          <w:i/>
          <w:lang w:val="vi-VN"/>
        </w:rPr>
        <w:t>90</w:t>
      </w:r>
      <w:r w:rsidRPr="005B3ECB">
        <w:rPr>
          <w:rFonts w:ascii="Times New Roman" w:hAnsi="Times New Roman"/>
          <w:bCs/>
          <w:i/>
          <w:lang w:val="sv-SE"/>
        </w:rPr>
        <w:t xml:space="preserve"> phút (không kể thời gian giao đề)</w:t>
      </w:r>
    </w:p>
    <w:p w:rsidR="006D225D" w:rsidRPr="005B3ECB" w:rsidRDefault="006D225D" w:rsidP="006D225D">
      <w:pPr>
        <w:jc w:val="center"/>
        <w:rPr>
          <w:rFonts w:ascii="Times New Roman" w:hAnsi="Times New Roman"/>
          <w:bCs/>
          <w:i/>
          <w:lang w:val="sv-SE"/>
        </w:rPr>
      </w:pPr>
      <w:r w:rsidRPr="005B3ECB">
        <w:rPr>
          <w:rFonts w:ascii="Times New Roman" w:hAnsi="Times New Roman"/>
          <w:bCs/>
          <w:i/>
          <w:lang w:val="sv-SE"/>
        </w:rPr>
        <w:t>(Đề gồm</w:t>
      </w:r>
      <w:r w:rsidRPr="005B3ECB">
        <w:rPr>
          <w:rFonts w:ascii="Times New Roman" w:hAnsi="Times New Roman"/>
          <w:bCs/>
          <w:i/>
          <w:lang w:val="vi-VN"/>
        </w:rPr>
        <w:t xml:space="preserve"> </w:t>
      </w:r>
      <w:r w:rsidRPr="005B3ECB">
        <w:rPr>
          <w:rFonts w:ascii="Times New Roman" w:hAnsi="Times New Roman"/>
          <w:bCs/>
          <w:i/>
          <w:lang w:val="sv-SE"/>
        </w:rPr>
        <w:t xml:space="preserve">1 trang 3 </w:t>
      </w:r>
      <w:r w:rsidRPr="005B3ECB">
        <w:rPr>
          <w:rFonts w:ascii="Times New Roman" w:hAnsi="Times New Roman"/>
          <w:bCs/>
          <w:i/>
          <w:lang w:val="vi-VN"/>
        </w:rPr>
        <w:t>bài</w:t>
      </w:r>
      <w:r w:rsidRPr="005B3ECB">
        <w:rPr>
          <w:rFonts w:ascii="Times New Roman" w:hAnsi="Times New Roman"/>
          <w:bCs/>
          <w:i/>
          <w:lang w:val="sv-SE"/>
        </w:rPr>
        <w:t>)</w:t>
      </w:r>
    </w:p>
    <w:p w:rsidR="006D225D" w:rsidRPr="005B3ECB" w:rsidRDefault="006D225D" w:rsidP="006D225D">
      <w:pPr>
        <w:tabs>
          <w:tab w:val="left" w:pos="0"/>
        </w:tabs>
        <w:rPr>
          <w:rFonts w:ascii="Times New Roman" w:hAnsi="Times New Roman"/>
          <w:lang w:val="vi-VN"/>
        </w:rPr>
      </w:pPr>
      <w:r w:rsidRPr="005B3ECB">
        <w:rPr>
          <w:rFonts w:ascii="Times New Roman" w:hAnsi="Times New Roman"/>
          <w:b/>
          <w:lang w:val="vi-VN"/>
        </w:rPr>
        <w:t>Bài tập 1:</w:t>
      </w:r>
      <w:r w:rsidRPr="005B3ECB">
        <w:rPr>
          <w:rFonts w:ascii="Times New Roman" w:hAnsi="Times New Roman"/>
          <w:lang w:val="vi-VN"/>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6D225D" w:rsidRPr="005B3ECB" w:rsidRDefault="006D225D" w:rsidP="006D225D">
      <w:pPr>
        <w:tabs>
          <w:tab w:val="left" w:pos="3165"/>
        </w:tabs>
        <w:jc w:val="both"/>
        <w:rPr>
          <w:rFonts w:ascii="Times New Roman" w:hAnsi="Times New Roman"/>
          <w:lang w:val="vi-VN"/>
        </w:rPr>
      </w:pPr>
      <w:r w:rsidRPr="005B3ECB">
        <w:rPr>
          <w:rFonts w:ascii="Times New Roman" w:hAnsi="Times New Roman"/>
          <w:b/>
          <w:lang w:val="vi-VN"/>
        </w:rPr>
        <w:t>Bài tập 2:</w:t>
      </w:r>
      <w:r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443" type="#_x0000_t75" style="width:12pt;height:31pt" o:ole="">
            <v:imagedata r:id="rId431" o:title=""/>
          </v:shape>
          <o:OLEObject Type="Embed" ProgID="Equation.DSMT4" ShapeID="_x0000_i1443" DrawAspect="Content" ObjectID="_1717416690" r:id="rId740"/>
        </w:object>
      </w:r>
      <w:r w:rsidRPr="005B3ECB">
        <w:rPr>
          <w:rFonts w:ascii="Times New Roman" w:hAnsi="Times New Roman"/>
          <w:lang w:val="vi-VN"/>
        </w:rPr>
        <w:t xml:space="preserve"> thời gian đoạn xuống dốc.</w:t>
      </w:r>
    </w:p>
    <w:p w:rsidR="006D225D" w:rsidRPr="005B3ECB" w:rsidRDefault="006D225D" w:rsidP="006D225D">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6D225D" w:rsidRPr="005B3ECB" w:rsidRDefault="006D225D" w:rsidP="006D225D">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6D225D" w:rsidRPr="005B3ECB" w:rsidRDefault="006D225D" w:rsidP="006D225D">
      <w:pPr>
        <w:tabs>
          <w:tab w:val="center" w:pos="4762"/>
        </w:tabs>
        <w:rPr>
          <w:rFonts w:ascii="Times New Roman" w:hAnsi="Times New Roman"/>
          <w:lang w:val="vi-VN"/>
        </w:rPr>
      </w:pPr>
      <w:r w:rsidRPr="005B3ECB">
        <w:rPr>
          <w:rFonts w:ascii="Times New Roman" w:hAnsi="Times New Roman"/>
          <w:b/>
          <w:lang w:val="vi-VN"/>
        </w:rPr>
        <w:t>Bài tập 3:</w:t>
      </w:r>
      <w:r w:rsidRPr="005B3ECB">
        <w:rPr>
          <w:rFonts w:ascii="Times New Roman" w:hAnsi="Times New Roman"/>
          <w:lang w:val="vi-VN"/>
        </w:rPr>
        <w:t xml:space="preserve"> Chiều cao tính từ đáy tới miệng một cái ống nhỏ là 140Cm</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a) Người ta đổ thủy ngân vào ống sao cho mặt thủy ngân cách miệng ống  25cm, tính áp suất do thủy ngân tác dụng lên đáy ống và lên điểm A cách miệng ống 100cm.</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b) Để tạo ra một áp suất ở đáy ống như câu a, có thể đổ nước vào ống được không ? Đổ đến mức nào?</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Cho biết trọng lượng riêng của thủy ngân là 136000N/m</w:t>
      </w:r>
      <w:r w:rsidRPr="005B3ECB">
        <w:rPr>
          <w:rFonts w:ascii="Times New Roman" w:hAnsi="Times New Roman"/>
          <w:vertAlign w:val="superscript"/>
          <w:lang w:val="vi-VN"/>
        </w:rPr>
        <w:t>3</w:t>
      </w:r>
      <w:r w:rsidRPr="005B3ECB">
        <w:rPr>
          <w:rFonts w:ascii="Times New Roman" w:hAnsi="Times New Roman"/>
          <w:lang w:val="vi-VN"/>
        </w:rPr>
        <w:t>, của nước là 10000N/m</w:t>
      </w:r>
      <w:r w:rsidRPr="005B3ECB">
        <w:rPr>
          <w:rFonts w:ascii="Times New Roman" w:hAnsi="Times New Roman"/>
          <w:vertAlign w:val="superscript"/>
          <w:lang w:val="vi-VN"/>
        </w:rPr>
        <w:t>3</w:t>
      </w:r>
    </w:p>
    <w:p w:rsidR="00153448" w:rsidRPr="005B3ECB" w:rsidRDefault="00D95000" w:rsidP="00153448">
      <w:pPr>
        <w:rPr>
          <w:rFonts w:ascii="Times New Roman" w:hAnsi="Times New Roman"/>
          <w:lang w:val="vi-VN"/>
        </w:rPr>
      </w:pPr>
      <w:r w:rsidRPr="005B3ECB">
        <w:rPr>
          <w:rFonts w:ascii="Times New Roman" w:hAnsi="Times New Roman"/>
          <w:lang w:val="vi-VN"/>
        </w:rPr>
        <w:br w:type="page"/>
      </w:r>
      <w:r w:rsidR="00153448" w:rsidRPr="005B3ECB">
        <w:rPr>
          <w:rFonts w:ascii="Times New Roman" w:hAnsi="Times New Roman"/>
          <w:lang w:val="vi-VN"/>
        </w:rPr>
        <w:lastRenderedPageBreak/>
        <w:t xml:space="preserve">Ngày soạn:   </w:t>
      </w:r>
      <w:r w:rsidR="00153448" w:rsidRPr="005B3ECB">
        <w:rPr>
          <w:rFonts w:ascii="Times New Roman" w:hAnsi="Times New Roman"/>
          <w:lang w:val="pt-BR"/>
        </w:rPr>
        <w:t>10</w:t>
      </w:r>
      <w:r w:rsidR="00153448" w:rsidRPr="005B3ECB">
        <w:rPr>
          <w:rFonts w:ascii="Times New Roman" w:hAnsi="Times New Roman"/>
          <w:lang w:val="vi-VN"/>
        </w:rPr>
        <w:t xml:space="preserve">/01/2020                   </w:t>
      </w:r>
      <w:r w:rsidR="00153448" w:rsidRPr="005B3ECB">
        <w:rPr>
          <w:rFonts w:ascii="Times New Roman" w:hAnsi="Times New Roman"/>
          <w:lang w:val="vi-VN"/>
        </w:rPr>
        <w:tab/>
        <w:t xml:space="preserve">                   </w:t>
      </w:r>
    </w:p>
    <w:p w:rsidR="00153448" w:rsidRPr="005B3ECB" w:rsidRDefault="00153448" w:rsidP="00153448">
      <w:pPr>
        <w:rPr>
          <w:rFonts w:ascii="Times New Roman" w:hAnsi="Times New Roman"/>
          <w:lang w:val="vi-VN"/>
        </w:rPr>
      </w:pPr>
      <w:r w:rsidRPr="005B3ECB">
        <w:rPr>
          <w:rFonts w:ascii="Times New Roman" w:hAnsi="Times New Roman"/>
          <w:lang w:val="vi-VN"/>
        </w:rPr>
        <w:t>Ngày dạy:    14/01/2020</w:t>
      </w:r>
    </w:p>
    <w:p w:rsidR="00153448" w:rsidRPr="005B3ECB" w:rsidRDefault="00153448" w:rsidP="00153448">
      <w:pPr>
        <w:ind w:firstLine="670"/>
        <w:jc w:val="center"/>
        <w:rPr>
          <w:rFonts w:ascii="Times New Roman" w:hAnsi="Times New Roman"/>
          <w:b/>
          <w:lang w:val="vi-VN"/>
        </w:rPr>
      </w:pPr>
      <w:r w:rsidRPr="005B3ECB">
        <w:rPr>
          <w:rFonts w:ascii="Times New Roman" w:hAnsi="Times New Roman"/>
          <w:b/>
          <w:bCs/>
          <w:lang w:val="vi-VN"/>
        </w:rPr>
        <w:t xml:space="preserve">Tiết: </w:t>
      </w:r>
      <w:r w:rsidRPr="005B3ECB">
        <w:rPr>
          <w:rFonts w:ascii="Times New Roman" w:hAnsi="Times New Roman"/>
          <w:b/>
          <w:lang w:val="vi-VN"/>
        </w:rPr>
        <w:t>43 + 44 + 45</w:t>
      </w:r>
    </w:p>
    <w:p w:rsidR="00D35233" w:rsidRPr="005B3ECB" w:rsidRDefault="00D35233" w:rsidP="00D35233">
      <w:pPr>
        <w:tabs>
          <w:tab w:val="left" w:pos="3750"/>
        </w:tabs>
        <w:jc w:val="center"/>
        <w:rPr>
          <w:rFonts w:ascii="Times New Roman" w:hAnsi="Times New Roman"/>
          <w:b/>
          <w:lang w:val="vi-VN"/>
        </w:rPr>
      </w:pPr>
      <w:r w:rsidRPr="005B3ECB">
        <w:rPr>
          <w:rFonts w:ascii="Times New Roman" w:hAnsi="Times New Roman"/>
          <w:b/>
          <w:lang w:val="vi-VN"/>
        </w:rPr>
        <w:t xml:space="preserve">BÀI </w:t>
      </w:r>
      <w:r w:rsidR="00A67DED" w:rsidRPr="005B3ECB">
        <w:rPr>
          <w:rFonts w:ascii="Times New Roman" w:hAnsi="Times New Roman"/>
          <w:b/>
          <w:lang w:val="vi-VN"/>
        </w:rPr>
        <w:t xml:space="preserve">TẬP VỀ </w:t>
      </w:r>
      <w:r w:rsidRPr="005B3ECB">
        <w:rPr>
          <w:rFonts w:ascii="Times New Roman" w:hAnsi="Times New Roman"/>
          <w:b/>
          <w:lang w:val="vi-VN"/>
        </w:rPr>
        <w:t>LỰC ĐẨY ACSIMET- SỰ NỔI</w:t>
      </w:r>
    </w:p>
    <w:p w:rsidR="00A67DED" w:rsidRPr="005B3ECB" w:rsidRDefault="00A67DED" w:rsidP="00D35233">
      <w:pPr>
        <w:tabs>
          <w:tab w:val="left" w:pos="3750"/>
        </w:tabs>
        <w:jc w:val="center"/>
        <w:rPr>
          <w:rFonts w:ascii="Times New Roman" w:hAnsi="Times New Roman"/>
          <w:b/>
          <w:lang w:val="pt-BR"/>
        </w:rPr>
      </w:pPr>
      <w:r w:rsidRPr="005B3ECB">
        <w:rPr>
          <w:rFonts w:ascii="Times New Roman" w:hAnsi="Times New Roman"/>
          <w:b/>
          <w:lang w:val="vi-VN"/>
        </w:rPr>
        <w:t>ĐIỀU KIỆN VẬ</w:t>
      </w:r>
      <w:r w:rsidRPr="005B3ECB">
        <w:rPr>
          <w:rFonts w:ascii="Times New Roman" w:hAnsi="Times New Roman"/>
          <w:b/>
          <w:lang w:val="pt-BR"/>
        </w:rPr>
        <w:t>T NỔI, CHÌM, LƠ LỬNG</w:t>
      </w:r>
    </w:p>
    <w:p w:rsidR="00A67DED" w:rsidRPr="005B3ECB" w:rsidRDefault="00A67DED" w:rsidP="00A67DED">
      <w:pPr>
        <w:tabs>
          <w:tab w:val="left" w:pos="3750"/>
        </w:tabs>
        <w:rPr>
          <w:rFonts w:ascii="Times New Roman" w:hAnsi="Times New Roman"/>
          <w:lang w:val="pt-BR"/>
        </w:rPr>
      </w:pPr>
    </w:p>
    <w:p w:rsidR="00D35233" w:rsidRPr="005B3ECB" w:rsidRDefault="00D35233" w:rsidP="00D35233">
      <w:pPr>
        <w:jc w:val="both"/>
        <w:rPr>
          <w:rFonts w:ascii="Times New Roman" w:hAnsi="Times New Roman"/>
          <w:lang w:val="vi-VN"/>
        </w:rPr>
      </w:pPr>
      <w:r w:rsidRPr="005B3ECB">
        <w:rPr>
          <w:rFonts w:ascii="Times New Roman" w:hAnsi="Times New Roman"/>
          <w:b/>
          <w:lang w:val="vi-VN"/>
        </w:rPr>
        <w:t>I. MỤC TIÊU:</w:t>
      </w:r>
    </w:p>
    <w:p w:rsidR="00D35233" w:rsidRPr="005B3ECB" w:rsidRDefault="00D35233" w:rsidP="00D35233">
      <w:pPr>
        <w:tabs>
          <w:tab w:val="left" w:pos="67"/>
        </w:tabs>
        <w:rPr>
          <w:rFonts w:ascii="Times New Roman" w:hAnsi="Times New Roman"/>
          <w:b/>
        </w:rPr>
      </w:pPr>
      <w:r w:rsidRPr="005B3ECB">
        <w:rPr>
          <w:rFonts w:ascii="Times New Roman" w:hAnsi="Times New Roman"/>
          <w:b/>
          <w:lang w:val="vi-VN"/>
        </w:rPr>
        <w:t xml:space="preserve">1. Kiến thức:  </w:t>
      </w:r>
    </w:p>
    <w:p w:rsidR="00D35233" w:rsidRPr="005B3ECB" w:rsidRDefault="00D35233" w:rsidP="00D35233">
      <w:pPr>
        <w:tabs>
          <w:tab w:val="left" w:pos="67"/>
        </w:tabs>
        <w:rPr>
          <w:rFonts w:ascii="Times New Roman" w:hAnsi="Times New Roman"/>
          <w:lang w:val="pt-BR"/>
        </w:rPr>
      </w:pPr>
      <w:r w:rsidRPr="005B3ECB">
        <w:rPr>
          <w:rFonts w:ascii="Times New Roman" w:hAnsi="Times New Roman"/>
        </w:rPr>
        <w:tab/>
      </w:r>
      <w:r w:rsidRPr="005B3ECB">
        <w:rPr>
          <w:rFonts w:ascii="Times New Roman" w:hAnsi="Times New Roman"/>
        </w:rPr>
        <w:tab/>
        <w:t>-</w:t>
      </w:r>
      <w:r w:rsidRPr="005B3ECB">
        <w:rPr>
          <w:rFonts w:ascii="Times New Roman" w:hAnsi="Times New Roman"/>
          <w:b/>
        </w:rPr>
        <w:t xml:space="preserve"> </w:t>
      </w:r>
      <w:r w:rsidRPr="005B3ECB">
        <w:rPr>
          <w:rFonts w:ascii="Times New Roman" w:hAnsi="Times New Roman"/>
          <w:lang w:val="pt-BR"/>
        </w:rPr>
        <w:t xml:space="preserve">Củng cố điều kiện để vật nổi, vật chìm, vật lơ lửng </w:t>
      </w:r>
    </w:p>
    <w:p w:rsidR="00D35233" w:rsidRPr="005B3ECB" w:rsidRDefault="00D35233" w:rsidP="00D35233">
      <w:pPr>
        <w:ind w:left="720"/>
        <w:rPr>
          <w:rFonts w:ascii="Times New Roman" w:hAnsi="Times New Roman"/>
          <w:lang w:val="pt-BR"/>
        </w:rPr>
      </w:pPr>
      <w:r w:rsidRPr="005B3ECB">
        <w:rPr>
          <w:rFonts w:ascii="Times New Roman" w:hAnsi="Times New Roman"/>
          <w:lang w:val="pt-BR"/>
        </w:rPr>
        <w:t>- Sử dụng các điều kiện để vật nổi, vật chìm, vật lơ lửng vào giải bài tập liên quan</w:t>
      </w:r>
    </w:p>
    <w:p w:rsidR="00D35233" w:rsidRPr="005B3ECB" w:rsidRDefault="00D35233" w:rsidP="00D35233">
      <w:pPr>
        <w:jc w:val="both"/>
        <w:rPr>
          <w:rFonts w:ascii="Times New Roman" w:hAnsi="Times New Roman"/>
          <w:b/>
          <w:lang w:val="vi-VN"/>
        </w:rPr>
      </w:pPr>
      <w:r w:rsidRPr="005B3ECB">
        <w:rPr>
          <w:rFonts w:ascii="Times New Roman" w:hAnsi="Times New Roman"/>
          <w:b/>
          <w:lang w:val="vi-VN"/>
        </w:rPr>
        <w:t>2. Kỹ năng:</w:t>
      </w:r>
      <w:r w:rsidRPr="005B3ECB">
        <w:rPr>
          <w:rFonts w:ascii="Times New Roman" w:hAnsi="Times New Roman"/>
          <w:lang w:val="vi-VN"/>
        </w:rPr>
        <w:t xml:space="preserve"> Rèn kỹ năng suy luận và trình bày các bài tập.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D35233" w:rsidRPr="005B3ECB" w:rsidRDefault="00D35233" w:rsidP="00D35233">
      <w:pPr>
        <w:jc w:val="both"/>
        <w:rPr>
          <w:rFonts w:ascii="Times New Roman" w:hAnsi="Times New Roman"/>
          <w:b/>
          <w:lang w:val="vi-VN"/>
        </w:rPr>
      </w:pPr>
      <w:r w:rsidRPr="005B3ECB">
        <w:rPr>
          <w:rFonts w:ascii="Times New Roman" w:hAnsi="Times New Roman"/>
          <w:b/>
          <w:lang w:val="vi-VN"/>
        </w:rPr>
        <w:t>4. Năng lực cần đạt:</w:t>
      </w:r>
    </w:p>
    <w:p w:rsidR="00D35233" w:rsidRPr="005B3ECB" w:rsidRDefault="00D35233" w:rsidP="00D35233">
      <w:pPr>
        <w:ind w:firstLine="720"/>
        <w:jc w:val="both"/>
        <w:rPr>
          <w:rFonts w:ascii="Times New Roman" w:hAnsi="Times New Roman"/>
          <w:lang w:val="vi-VN"/>
        </w:rPr>
      </w:pPr>
      <w:r w:rsidRPr="005B3ECB">
        <w:rPr>
          <w:rFonts w:ascii="Times New Roman" w:hAnsi="Times New Roman"/>
          <w:lang w:val="vi-VN"/>
        </w:rPr>
        <w:t>- Phát triển năng lực tự học, tự tìm hiểu.</w:t>
      </w:r>
    </w:p>
    <w:p w:rsidR="00D35233" w:rsidRPr="005B3ECB" w:rsidRDefault="00D35233" w:rsidP="00D35233">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D35233" w:rsidRPr="005B3ECB" w:rsidRDefault="00D35233" w:rsidP="00D35233">
      <w:pPr>
        <w:jc w:val="both"/>
        <w:rPr>
          <w:rFonts w:ascii="Times New Roman" w:hAnsi="Times New Roman"/>
          <w:b/>
          <w:spacing w:val="-8"/>
          <w:lang w:val="vi-VN"/>
        </w:rPr>
      </w:pP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D35233" w:rsidRPr="005B3ECB" w:rsidRDefault="00D35233" w:rsidP="00D35233">
      <w:pPr>
        <w:jc w:val="both"/>
        <w:rPr>
          <w:rFonts w:ascii="Times New Roman" w:hAnsi="Times New Roman"/>
          <w:i/>
          <w:lang w:val="vi-VN"/>
        </w:rPr>
      </w:pPr>
      <w:r w:rsidRPr="005B3ECB">
        <w:rPr>
          <w:rFonts w:ascii="Times New Roman" w:hAnsi="Times New Roman"/>
          <w:b/>
          <w:lang w:val="vi-VN"/>
        </w:rPr>
        <w:t xml:space="preserve">III. CHUẨN BỊ: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D35233" w:rsidRPr="005B3ECB" w:rsidRDefault="00D35233" w:rsidP="00D35233">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IV. QUÁ TRÌNH TỔ CHỨC CÁC HOẠT ĐỘNG CHO HỌC SINH:</w:t>
      </w:r>
    </w:p>
    <w:p w:rsidR="00A67DED" w:rsidRPr="005B3ECB" w:rsidRDefault="00D35233" w:rsidP="00A67DED">
      <w:pPr>
        <w:tabs>
          <w:tab w:val="left" w:pos="3750"/>
        </w:tabs>
        <w:rPr>
          <w:rFonts w:ascii="Times New Roman" w:hAnsi="Times New Roman"/>
          <w:b/>
          <w:lang w:val="pt-BR"/>
        </w:rPr>
      </w:pPr>
      <w:r w:rsidRPr="005B3ECB">
        <w:rPr>
          <w:rFonts w:ascii="Times New Roman" w:hAnsi="Times New Roman"/>
          <w:b/>
          <w:lang w:val="pt-BR"/>
        </w:rPr>
        <w:t>A.</w:t>
      </w:r>
      <w:r w:rsidR="00A67DED" w:rsidRPr="005B3ECB">
        <w:rPr>
          <w:rFonts w:ascii="Times New Roman" w:hAnsi="Times New Roman"/>
          <w:b/>
          <w:lang w:val="pt-BR"/>
        </w:rPr>
        <w:t xml:space="preserve"> Chữa bài  về nhà </w:t>
      </w:r>
    </w:p>
    <w:p w:rsidR="00D35233" w:rsidRPr="005B3ECB" w:rsidRDefault="00670F51" w:rsidP="00D35233">
      <w:pPr>
        <w:tabs>
          <w:tab w:val="left" w:pos="3750"/>
        </w:tabs>
        <w:jc w:val="both"/>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782656" behindDoc="0" locked="0" layoutInCell="1" allowOverlap="1" wp14:anchorId="7E746540" wp14:editId="525D4920">
                <wp:simplePos x="0" y="0"/>
                <wp:positionH relativeFrom="column">
                  <wp:posOffset>3088005</wp:posOffset>
                </wp:positionH>
                <wp:positionV relativeFrom="paragraph">
                  <wp:posOffset>898525</wp:posOffset>
                </wp:positionV>
                <wp:extent cx="2485390" cy="1600200"/>
                <wp:effectExtent l="0" t="0" r="2540" b="13335"/>
                <wp:wrapNone/>
                <wp:docPr id="3499" name="Group 4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600200"/>
                          <a:chOff x="6451" y="7424"/>
                          <a:chExt cx="3914" cy="2520"/>
                        </a:xfrm>
                      </wpg:grpSpPr>
                      <wps:wsp>
                        <wps:cNvPr id="3500" name="Line 4004"/>
                        <wps:cNvCnPr/>
                        <wps:spPr bwMode="auto">
                          <a:xfrm>
                            <a:off x="7149"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1" name="Line 4005"/>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2" name="Line 4006"/>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3" name="Line 4007"/>
                        <wps:cNvCnPr/>
                        <wps:spPr bwMode="auto">
                          <a:xfrm>
                            <a:off x="8958"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4" name="Line 4008"/>
                        <wps:cNvCnPr/>
                        <wps:spPr bwMode="auto">
                          <a:xfrm>
                            <a:off x="7149" y="9944"/>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5" name="Line 4009"/>
                        <wps:cNvCnPr/>
                        <wps:spPr bwMode="auto">
                          <a:xfrm>
                            <a:off x="9695"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6" name="Line 4010"/>
                        <wps:cNvCnPr/>
                        <wps:spPr bwMode="auto">
                          <a:xfrm>
                            <a:off x="7886" y="958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7" name="Line 4011"/>
                        <wps:cNvCnPr/>
                        <wps:spPr bwMode="auto">
                          <a:xfrm>
                            <a:off x="7149" y="796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8" name="Line 4012"/>
                        <wps:cNvCnPr/>
                        <wps:spPr bwMode="auto">
                          <a:xfrm>
                            <a:off x="8958"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 name="Line 4013"/>
                        <wps:cNvCnPr/>
                        <wps:spPr bwMode="auto">
                          <a:xfrm>
                            <a:off x="7149"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0" name="Line 4014"/>
                        <wps:cNvCnPr/>
                        <wps:spPr bwMode="auto">
                          <a:xfrm>
                            <a:off x="8958"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1" name="Line 4015"/>
                        <wps:cNvCnPr/>
                        <wps:spPr bwMode="auto">
                          <a:xfrm>
                            <a:off x="6680" y="9404"/>
                            <a:ext cx="301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2" name="Line 4016"/>
                        <wps:cNvCnPr/>
                        <wps:spPr bwMode="auto">
                          <a:xfrm flipH="1">
                            <a:off x="8556" y="8324"/>
                            <a:ext cx="46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3" name="Line 4017"/>
                        <wps:cNvCnPr/>
                        <wps:spPr bwMode="auto">
                          <a:xfrm>
                            <a:off x="8623" y="8324"/>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14" name="Line 4018"/>
                        <wps:cNvCnPr/>
                        <wps:spPr bwMode="auto">
                          <a:xfrm flipH="1">
                            <a:off x="6613" y="796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5" name="Line 4019"/>
                        <wps:cNvCnPr/>
                        <wps:spPr bwMode="auto">
                          <a:xfrm>
                            <a:off x="6881" y="796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16" name="Text Box 4020"/>
                        <wps:cNvSpPr txBox="1">
                          <a:spLocks noChangeArrowheads="1"/>
                        </wps:cNvSpPr>
                        <wps:spPr bwMode="auto">
                          <a:xfrm>
                            <a:off x="7305" y="746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 I )</w:t>
                              </w:r>
                            </w:p>
                          </w:txbxContent>
                        </wps:txbx>
                        <wps:bodyPr rot="0" vert="horz" wrap="square" lIns="91440" tIns="45720" rIns="91440" bIns="45720" anchor="t" anchorCtr="0" upright="1">
                          <a:noAutofit/>
                        </wps:bodyPr>
                      </wps:wsp>
                      <wps:wsp>
                        <wps:cNvPr id="3517" name="Text Box 4021"/>
                        <wps:cNvSpPr txBox="1">
                          <a:spLocks noChangeArrowheads="1"/>
                        </wps:cNvSpPr>
                        <wps:spPr bwMode="auto">
                          <a:xfrm>
                            <a:off x="8958" y="74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 II )</w:t>
                              </w:r>
                            </w:p>
                          </w:txbxContent>
                        </wps:txbx>
                        <wps:bodyPr rot="0" vert="horz" wrap="square" lIns="91440" tIns="45720" rIns="91440" bIns="45720" anchor="t" anchorCtr="0" upright="1">
                          <a:noAutofit/>
                        </wps:bodyPr>
                      </wps:wsp>
                      <wps:wsp>
                        <wps:cNvPr id="3518" name="Text Box 4022"/>
                        <wps:cNvSpPr txBox="1">
                          <a:spLocks noChangeArrowheads="1"/>
                        </wps:cNvSpPr>
                        <wps:spPr bwMode="auto">
                          <a:xfrm>
                            <a:off x="6451" y="85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519" name="Text Box 4023"/>
                        <wps:cNvSpPr txBox="1">
                          <a:spLocks noChangeArrowheads="1"/>
                        </wps:cNvSpPr>
                        <wps:spPr bwMode="auto">
                          <a:xfrm>
                            <a:off x="8497"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520" name="Text Box 4024"/>
                        <wps:cNvSpPr txBox="1">
                          <a:spLocks noChangeArrowheads="1"/>
                        </wps:cNvSpPr>
                        <wps:spPr bwMode="auto">
                          <a:xfrm>
                            <a:off x="7760" y="87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521" name="Text Box 4025"/>
                        <wps:cNvSpPr txBox="1">
                          <a:spLocks noChangeArrowheads="1"/>
                        </wps:cNvSpPr>
                        <wps:spPr bwMode="auto">
                          <a:xfrm>
                            <a:off x="7752"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522" name="Text Box 4026"/>
                        <wps:cNvSpPr txBox="1">
                          <a:spLocks noChangeArrowheads="1"/>
                        </wps:cNvSpPr>
                        <wps:spPr bwMode="auto">
                          <a:xfrm>
                            <a:off x="9561"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3523" name="Text Box 4027"/>
                        <wps:cNvSpPr txBox="1">
                          <a:spLocks noChangeArrowheads="1"/>
                        </wps:cNvSpPr>
                        <wps:spPr bwMode="auto">
                          <a:xfrm>
                            <a:off x="9628"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03" o:spid="_x0000_s1479" style="position:absolute;left:0;text-align:left;margin-left:243.15pt;margin-top:70.75pt;width:195.7pt;height:126pt;z-index:251782656" coordorigin="6451,7424" coordsize="3914,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yKmQnwYAAH9MAAAOAAAAZHJzL2Uyb0RvYy54bWzsXF1zozYUfe9M/4OGd68Bi89ZZ2fXjred 2bY7s9sfoAC2mQKigsTOdvrfeyWBAjjOZsOESSfKg4MtEPq4Orr3ngNv3x3zDN0krEppsTSsN6aB kiKicVrslsafXzcz30BVTYqYZLRIlsZtUhnvLn7+6e2hDBOb7mkWJwxBJUUVHsqlsa/rMpzPq2if 5KR6Q8ukgMItZTmp4SvbzWNGDlB7ns1t03TnB8riktEoqSr4dS0LjQtR/3abRPUf222V1ChbGtC2 Wnwy8XnFP+cXb0m4Y6Tcp1HTDPKEVuQkLeCmqqo1qQm6ZulJVXkaMVrRbf0movmcbrdplIg+QG8s c9Cbj4xel6Ivu/CwK9UwwdAOxunJ1Ua/33xmKI2XxgIHgYEKksMsiRsjbJoLPkCHchfCeR9Z+aX8 zGQv4fATjf6qoHg+LOffd/JkdHX4jcZQI7muqRig45blvAroOjqKebhV85AcaxTBjzb2nUUA0xVB meWaJsy0nKloD9PJr3OxYxkIij1s47bssrl+EVhYXmw7trhyTkJ5Y9HYpnG8Z2B11d3AVuMG9sue lImYr4oPWDuwDrS+GdhPaZHwcRVN5neH01bFZyZGuQorGN/vDplnYZgo3nXPb7reDlwzZDaMGR8T 1WsSlqyqPyY0R/xgaWTQDjEd5OZTVctT21P47BR0k2YZ/E7CrECHpRE4tiMuqGiWxryQl1Vsd7XK GLohfHmJv+a+vdPAjItYVLZPSHzZHNckzeQxtDMreH3QD2hOcyTXzz+BGVz6lz6eYdu9nGFzvZ69 36zwzN1YnrNerFertfUvb5qFw30ax0nBW9euZQs/bkobVJGrUK1mNQzzfu1iaKGx7X/RaDAtOYPS rq5ofCsmVvwOVjaducHKkOu4NTeHz8pTzc333YfNzfLl8tTmBlbyCs3NHpqbq80t1Oj2XJvpYmhu 3ghz8wMHPNSHNlONbq97MwVPsr+Z+iPMTfluQYAHvpvtYNhnucerfTcRDr7OzdQZmlswwtwCN4D6 HkI3HSq8bnQDyOmhmyXAZ2yoAJvqAN0s0wM3UaPbK49MvaG5WSPQTW2mXuAOzM1bwJ20tb1yawPP vg9u9ghrU5GCv2gzjm3aTVubzro5psqeN1k3q0mej0vyBuYwUNDWpq3NAT9tgG1iB3yi46awTVub ZhTuIbCsIaNgjWEUXNcH64WoNMCSCBPEj2D+FibU/PIcN06NrUm1l0RXtuPH3JUgoaa2OIE6GbVl DbkG64e5BrTN0vIX4JUFndnQ0L7jSJLr1LnDLmzsLy6U0Bb5QshW8PIGG/EoOsK1oT6AxlM7bLh9 ywTwBOh5sWQrqm9LEHzULCXFLksMrh7Ik9hAWQIKIX4kgLPhxx51ttYHtHqoH9L5nJOjcHFMPy7+ YUrjXhB1Xb4YeLb5JB/jgpJIg6hWrJwRSHGnr2+RY1gP1/cbbdiJHbYgirEGUel1C5GiFlmd1WCe BVHFnHzlacAP9Ai6Pik2bIJwLpZE9RFKWmezkppJVNDVHjbH5D1j9MAlcSCVEIlwIRUDSaDUWfJ6 HqcIXJgNzcedVbG9nqQmne9ZPAOtrHCJHyMJ5KFPRxz3QuV7PRFiT6u4EX+NH9U57azOr7dYLBub H+xgtnF9b4Y32JkFnunPTCv4ELgmDvB601ckioygFDmPYLVH6zDztAaxdZbm4F8qsSYJz4kylaCS N7+VOrb/75M81sero9AS2wsVlkkZJGIUVKeAviAVh4M9Zd/AMQTZ9dKo/r4mDNzE7NcClgEod8FQ US2+YMeDFYVYt+SqW0KKCKoCZ9NA8nBVS233dcnS3R7uJKO8gr4H/fE2FUpXvqxkq6Av/MukAaxi wLqw0WXBpoMNlfW701C3sOFDYkb4axo2uhJnDRvPDBsqdtaw0XuCwFJUZhc2unTmdLChHr3wnWH6 VlFTGjY0bEzobaj8hYaNPmwoTroLG11eejrY8HEAvg9PbbpDcZiGjXsfqNLexjN7GyrJpGGjBxs8 6JLpuC5sdAUG08GG58GzjAI2PEfnNubq0cRO0mLwHKaGjeeFDZlIu8si6NyGfH7csZVKpAsbXaXI lLDhgFSAa0zss2pNHaToIGW6IAWrJJ/2NvrehtL0dGFDJZAbOmQaJiVwXEkd6iCFv45EexvgSpyy RCScEDZUkk/DRh82lPCqCxsqgTwtbLi2fIpcexsaNh54Ec6EsKGSfP8X2AAqVrzlShDMzRu5+Gu0 ut8FYXv33rCL/wAAAP//AwBQSwMEFAAGAAgAAAAhAGgKOj7iAAAACwEAAA8AAABkcnMvZG93bnJl di54bWxMj0FPg0AQhe8m/ofNmHizC1IKIkvTNOqpMbE1Md62MAVSdpawW6D/3vGkx8n78t43+Xo2 nRhxcK0lBeEiAIFU2qqlWsHn4fUhBeG8pkp3llDBFR2si9ubXGeVnegDx72vBZeQy7SCxvs+k9KV DRrtFrZH4uxkB6M9n0Mtq0FPXG46+RgEK2l0S7zQ6B63DZbn/cUoeJv0tInCl3F3Pm2v34f4/WsX olL3d/PmGYTH2f/B8KvP6lCw09FeqHKiU7BMVxGjHCzDGAQTaZIkII4KoqcoBlnk8v8PxQ8AAAD/ /wMAUEsBAi0AFAAGAAgAAAAhALaDOJL+AAAA4QEAABMAAAAAAAAAAAAAAAAAAAAAAFtDb250ZW50 X1R5cGVzXS54bWxQSwECLQAUAAYACAAAACEAOP0h/9YAAACUAQAACwAAAAAAAAAAAAAAAAAvAQAA X3JlbHMvLnJlbHNQSwECLQAUAAYACAAAACEAY8ipkJ8GAAB/TAAADgAAAAAAAAAAAAAAAAAuAgAA ZHJzL2Uyb0RvYy54bWxQSwECLQAUAAYACAAAACEAaAo6PuIAAAALAQAADwAAAAAAAAAAAAAAAAD5 CAAAZHJzL2Rvd25yZXYueG1sUEsFBgAAAAAEAAQA8wAAAAgKAAAAAA== ">
                <v:line id="Line 4004" o:spid="_x0000_s1480" style="position:absolute;visibility:visible;mso-wrap-style:square" from="7149,7784" to="7149,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Gst8QAAADdAAAADwAAAGRycy9kb3ducmV2LnhtbERPy2rCQBTdF/yH4Qru6sRKQ4mOIhZB uyj1Abq8Zq5JNHMnzEyT9O87i0KXh/OeL3tTi5acrywrmIwTEMS51RUXCk7HzfMbCB+QNdaWScEP eVguBk9zzLTteE/tIRQihrDPUEEZQpNJ6fOSDPqxbYgjd7POYIjQFVI77GK4qeVLkqTSYMWxocSG 1iXlj8O3UfA5/Urb1e5j25936TV/318v984pNRr2qxmIQH34F/+5t1rB9DWJ++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cay3xAAAAN0AAAAPAAAAAAAAAAAA AAAAAKECAABkcnMvZG93bnJldi54bWxQSwUGAAAAAAQABAD5AAAAkgMAAAAA "/>
                <v:line id="Line 4005" o:spid="_x0000_s1481" style="position:absolute;visibility:visible;mso-wrap-style:square" from="7886,7784" to="7886,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0JLMcAAADdAAAADwAAAGRycy9kb3ducmV2LnhtbESPQWvCQBSE74L/YXmCN91YaZDUVcQi aA+laqE9PrPPJJp9G3a3Sfrvu4VCj8PMfMMs172pRUvOV5YVzKYJCOLc6ooLBe/n3WQBwgdkjbVl UvBNHtar4WCJmbYdH6k9hUJECPsMFZQhNJmUPi/JoJ/ahjh6V+sMhihdIbXDLsJNLR+SJJUGK44L JTa0LSm/n76Mgtf5W9puDi/7/uOQXvLn4+Xz1jmlxqN+8wQiUB/+w3/tvVYwf0xm8PsmPg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PQksxwAAAN0AAAAPAAAAAAAA AAAAAAAAAKECAABkcnMvZG93bnJldi54bWxQSwUGAAAAAAQABAD5AAAAlQMAAAAA "/>
                <v:line id="Line 4006" o:spid="_x0000_s1482" style="position:absolute;visibility:visible;mso-wrap-style:square" from="7886,7784" to="7886,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XW8gAAADdAAAADwAAAGRycy9kb3ducmV2LnhtbESPT2vCQBTE70K/w/IKvemmSoOkriIt BfVQ/FNoj8/sM4nNvg27a5J+e7cgeBxm5jfMbNGbWrTkfGVZwfMoAUGcW11xoeDr8DGcgvABWWNt mRT8kYfF/GEww0zbjnfU7kMhIoR9hgrKEJpMSp+XZNCPbEMcvZN1BkOUrpDaYRfhppbjJEmlwYrj QokNvZWU/+4vRsHnZJu2y/Vm1X+v02P+vjv+nDun1NNjv3wFEagP9/CtvdIKJi/JG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O+XW8gAAADdAAAADwAAAAAA AAAAAAAAAAChAgAAZHJzL2Rvd25yZXYueG1sUEsFBgAAAAAEAAQA+QAAAJYDAAAAAA== "/>
                <v:line id="Line 4007" o:spid="_x0000_s1483" style="position:absolute;visibility:visible;mso-wrap-style:square" from="8958,7784" to="8958,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MywMcAAADdAAAADwAAAGRycy9kb3ducmV2LnhtbESPQWvCQBSE74L/YXlCb7qxoaGkriKW gvZQqi3o8Zl9TaLZt2F3m6T/vlsQehxm5htmsRpMIzpyvrasYD5LQBAXVtdcKvj8eJk+gvABWWNj mRT8kIfVcjxaYK5tz3vqDqEUEcI+RwVVCG0upS8qMuhntiWO3pd1BkOUrpTaYR/hppH3SZJJgzXH hQpb2lRUXA/fRsFb+p51693rdjjusnPxvD+fLr1T6m4yrJ9ABBrCf/jW3moF6UOSwt+b+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ozLAxwAAAN0AAAAPAAAAAAAA AAAAAAAAAKECAABkcnMvZG93bnJldi54bWxQSwUGAAAAAAQABAD5AAAAlQMAAAAA "/>
                <v:line id="Line 4008" o:spid="_x0000_s1484" style="position:absolute;visibility:visible;mso-wrap-style:square" from="7149,9944" to="969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qqtMgAAADdAAAADwAAAGRycy9kb3ducmV2LnhtbESPQWvCQBSE74X+h+UVvNVNaxskuopY BO2hVCvo8Zl9JqnZt2F3m6T/3hUKPQ4z8w0znfemFi05X1lW8DRMQBDnVldcKNh/rR7HIHxA1lhb JgW/5GE+u7+bYqZtx1tqd6EQEcI+QwVlCE0mpc9LMuiHtiGO3tk6gyFKV0jtsItwU8vnJEmlwYrj QokNLUvKL7sfo+Bj9Jm2i837uj9s0lP+tj0dvzun1OChX0xABOrDf/ivvdYKRq/J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EqqtMgAAADdAAAADwAAAAAA AAAAAAAAAAChAgAAZHJzL2Rvd25yZXYueG1sUEsFBgAAAAAEAAQA+QAAAJYDAAAAAA== "/>
                <v:line id="Line 4009" o:spid="_x0000_s1485" style="position:absolute;visibility:visible;mso-wrap-style:square" from="9695,7784" to="969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YPL8gAAADdAAAADwAAAGRycy9kb3ducmV2LnhtbESPT2vCQBTE74V+h+UJvdWNFYNEV5GW gvYg9Q/o8Zl9TdJm34bdbZJ++64geBxm5jfMfNmbWrTkfGVZwWiYgCDOra64UHA8vD9PQfiArLG2 TAr+yMNy8fgwx0zbjnfU7kMhIoR9hgrKEJpMSp+XZNAPbUMcvS/rDIYoXSG1wy7CTS1fkiSVBiuO CyU29FpS/rP/NQq248+0XW0+1v1pk17yt93l/N05pZ4G/WoGIlAf7uFbe60VjCfJ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wYPL8gAAADdAAAADwAAAAAA AAAAAAAAAAChAgAAZHJzL2Rvd25yZXYueG1sUEsFBgAAAAAEAAQA+QAAAJYDAAAAAA== "/>
                <v:line id="Line 4010" o:spid="_x0000_s1486" style="position:absolute;visibility:visible;mso-wrap-style:square" from="7886,9584" to="8958,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SRWMcAAADdAAAADwAAAGRycy9kb3ducmV2LnhtbESPQWvCQBSE7wX/w/IEb3VjxVBSV5EW QT0UtYX2+My+JrHZt2F3TeK/dwtCj8PMfMPMl72pRUvOV5YVTMYJCOLc6ooLBZ8f68dnED4ga6wt k4IreVguBg9zzLTt+EDtMRQiQthnqKAMocmk9HlJBv3YNsTR+7HOYIjSFVI77CLc1PIpSVJpsOK4 UGJDryXlv8eLUfA+3aftarvb9F/b9JS/HU7f584pNRr2qxcQgfrwH763N1rBdJak8Pc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1JFYxwAAAN0AAAAPAAAAAAAA AAAAAAAAAKECAABkcnMvZG93bnJldi54bWxQSwUGAAAAAAQABAD5AAAAlQMAAAAA "/>
                <v:line id="Line 4011" o:spid="_x0000_s1487" style="position:absolute;visibility:visible;mso-wrap-style:square" from="7149,7964" to="7886,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g0w8gAAADdAAAADwAAAGRycy9kb3ducmV2LnhtbESPQWvCQBSE7wX/w/IKvdVNK00luoq0 FLSHolbQ4zP7TGKzb8PuNkn/vSsUPA4z8w0znfemFi05X1lW8DRMQBDnVldcKNh9fzyOQfiArLG2 TAr+yMN8NribYqZtxxtqt6EQEcI+QwVlCE0mpc9LMuiHtiGO3sk6gyFKV0jtsItwU8vnJEmlwYrj QokNvZWU/2x/jYKv0TptF6vPZb9fpcf8fXM8nDun1MN9v5iACNSHW/i/vdQKRi/J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Jg0w8gAAADdAAAADwAAAAAA AAAAAAAAAAChAgAAZHJzL2Rvd25yZXYueG1sUEsFBgAAAAAEAAQA+QAAAJYDAAAAAA== "/>
                <v:line id="Line 4012" o:spid="_x0000_s1488" style="position:absolute;visibility:visible;mso-wrap-style:square" from="8958,8324" to="9695,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egscQAAADdAAAADwAAAGRycy9kb3ducmV2LnhtbERPy2rCQBTdF/yH4Qru6sRKQ4mOIhZB uyj1Abq8Zq5JNHMnzEyT9O87i0KXh/OeL3tTi5acrywrmIwTEMS51RUXCk7HzfMbCB+QNdaWScEP eVguBk9zzLTteE/tIRQihrDPUEEZQpNJ6fOSDPqxbYgjd7POYIjQFVI77GK4qeVLkqTSYMWxocSG 1iXlj8O3UfA5/Urb1e5j25936TV/318v984pNRr2qxmIQH34F/+5t1rB9DWJ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B6CxxAAAAN0AAAAPAAAAAAAAAAAA AAAAAKECAABkcnMvZG93bnJldi54bWxQSwUGAAAAAAQABAD5AAAAkgMAAAAA "/>
                <v:line id="Line 4013" o:spid="_x0000_s1489" style="position:absolute;visibility:visible;mso-wrap-style:square" from="7149,9044" to="7886,9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sFKsgAAADdAAAADwAAAGRycy9kb3ducmV2LnhtbESPQWvCQBSE7wX/w/IKvdVNKw01uoq0 FLSHolbQ4zP7TGKzb8PuNkn/vSsUPA4z8w0znfemFi05X1lW8DRMQBDnVldcKNh9fzy+gvABWWNt mRT8kYf5bHA3xUzbjjfUbkMhIoR9hgrKEJpMSp+XZNAPbUMcvZN1BkOUrpDaYRfhppbPSZJKgxXH hRIbeisp/9n+GgVfo3XaLlafy36/So/5++Z4OHdOqYf7fjEBEagPt/B/e6kVjF6S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ksFKsgAAADdAAAADwAAAAAA AAAAAAAAAAChAgAAZHJzL2Rvd25yZXYueG1sUEsFBgAAAAAEAAQA+QAAAJYDAAAAAA== "/>
                <v:line id="Line 4014" o:spid="_x0000_s1490" style="position:absolute;visibility:visible;mso-wrap-style:square" from="8958,9044" to="9695,9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g6asQAAADdAAAADwAAAGRycy9kb3ducmV2LnhtbERPz2vCMBS+C/4P4Qm7aaqyMjqjiDLQ HUTdYDs+m7e2s3kpSdZ2/705CB4/vt+LVW9q0ZLzlWUF00kCgji3uuJCwefH2/gFhA/IGmvLpOCf PKyWw8ECM207PlF7DoWIIewzVFCG0GRS+rwkg35iG+LI/VhnMEToCqkddjHc1HKWJKk0WHFsKLGh TUn59fxnFBzmx7Rd7993/dc+veTb0+X7t3NKPY369SuIQH14iO/unVYwf57G/fFNfAJy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qDpqxAAAAN0AAAAPAAAAAAAAAAAA AAAAAKECAABkcnMvZG93bnJldi54bWxQSwUGAAAAAAQABAD5AAAAkgMAAAAA "/>
                <v:line id="Line 4015" o:spid="_x0000_s1491" style="position:absolute;visibility:visible;mso-wrap-style:square" from="6680,9404" to="9695,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A+ysgAAADdAAAADwAAAGRycy9kb3ducmV2LnhtbESPW0vDQBSE34X+h+UIfbObxEtL7Lao pSCloPZCfTxkj9nQ7Nk0u6bpv3cFwcdhZr5hpvPe1qKj1leOFaSjBARx4XTFpYLddnkzAeEDssba MSm4kIf5bHA1xVy7M39QtwmliBD2OSowITS5lL4wZNGPXEMcvS/XWgxRtqXULZ4j3NYyS5IHabHi uGCwoRdDxXHzbRW8rzra2/Unva2Wd+PF6Tkjc8iUGl73T48gAvXhP/zXftUKbu/TFH7fxCcgZ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TA+ysgAAADdAAAADwAAAAAA AAAAAAAAAAChAgAAZHJzL2Rvd25yZXYueG1sUEsFBgAAAAAEAAQA+QAAAJYDAAAAAA== ">
                  <v:stroke dashstyle="longDash"/>
                </v:line>
                <v:line id="Line 4016" o:spid="_x0000_s1492" style="position:absolute;flip:x;visibility:visible;mso-wrap-style:square" from="8556,8324" to="9025,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LdqsYAAADdAAAADwAAAGRycy9kb3ducmV2LnhtbESPT2vCQBTE7wW/w/IK3uom8U8luopa pKK5aPX+yL4mwezbkN1q+u27BcHjMDO/YebLztTiRq2rLCuIBxEI4tzqigsF56/t2xSE88gaa8uk 4JccLBe9lzmm2t75SLeTL0SAsEtRQel9k0rp8pIMuoFtiIP3bVuDPsi2kLrFe4CbWiZRNJEGKw4L JTa0KSm/nn6Mgixb51fbHSafu+y9Skb7+IPji1L91241A+Gp88/wo73TCobjOIH/N+EJy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qy3arGAAAA3QAAAA8AAAAAAAAA AAAAAAAAoQIAAGRycy9kb3ducmV2LnhtbFBLBQYAAAAABAAEAPkAAACUAwAAAAA= ">
                  <v:stroke dashstyle="longDash"/>
                </v:line>
                <v:line id="Line 4017" o:spid="_x0000_s1493" style="position:absolute;visibility:visible;mso-wrap-style:square" from="8623,8324" to="8623,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yWrsYAAADdAAAADwAAAGRycy9kb3ducmV2LnhtbESPQWvCQBSE7wX/w/KE3sxGpUVSVxFB yaVIbfH8mn1NUrNvY3bNxv76bkHocZiZb5jlejCN6KlztWUF0yQFQVxYXXOp4ON9N1mAcB5ZY2OZ FNzIwXo1elhipm3gN+qPvhQRwi5DBZX3bSalKyoy6BLbEkfvy3YGfZRdKXWHIcJNI2dp+iwN1hwX KmxpW1FxPl6NgjT87OW3zOv+kL9eQvsZTrNLUOpxPGxeQHga/H/43s61gvnTdA5/b+ITkK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Mlq7GAAAA3QAAAA8AAAAAAAAA AAAAAAAAoQIAAGRycy9kb3ducmV2LnhtbFBLBQYAAAAABAAEAPkAAACUAwAAAAA= ">
                  <v:stroke startarrow="block" endarrow="block"/>
                </v:line>
                <v:line id="Line 4018" o:spid="_x0000_s1494" style="position:absolute;flip:x;visibility:visible;mso-wrap-style:square" from="6613,7964" to="7216,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fgRcYAAADdAAAADwAAAGRycy9kb3ducmV2LnhtbESPT2vCQBTE70K/w/IK3swmVq2kbqR/ KIrNpdreH9nXJJh9G7JrjN/eFYQeh5n5DbNaD6YRPXWutqwgiWIQxIXVNZcKfg6fkyUI55E1NpZJ wYUcrLOH0QpTbc/8Tf3elyJA2KWooPK+TaV0RUUGXWRb4uD92c6gD7Irpe7wHOCmkdM4XkiDNYeF Clt6r6g47k9GQZ6/FUc7fC022/y5ns52yQcnv0qNH4fXFxCeBv8fvre3WsHTPJnB7U14AjK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X4EXGAAAA3QAAAA8AAAAAAAAA AAAAAAAAoQIAAGRycy9kb3ducmV2LnhtbFBLBQYAAAAABAAEAPkAAACUAwAAAAA= ">
                  <v:stroke dashstyle="longDash"/>
                </v:line>
                <v:line id="Line 4019" o:spid="_x0000_s1495" style="position:absolute;visibility:visible;mso-wrap-style:square" from="6881,7964" to="6881,9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mrQcUAAADdAAAADwAAAGRycy9kb3ducmV2LnhtbESPQWvCQBSE70L/w/IK3nSjopTUVUqh kouItvT8mn1N0mbfxuyajf56VxA8DjPzDbNc96YWHbWusqxgMk5AEOdWV1wo+Pr8GL2AcB5ZY22Z FJzJwXr1NFhiqm3gPXUHX4gIYZeigtL7JpXS5SUZdGPbEEfv17YGfZRtIXWLIcJNLadJspAGK44L JTb0XlL+fzgZBUm4bOSfzKpul22PofkJ39NjUGr43L+9gvDU+0f43s60gtl8Mofbm/gE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mrQcUAAADdAAAADwAAAAAAAAAA AAAAAAChAgAAZHJzL2Rvd25yZXYueG1sUEsFBgAAAAAEAAQA+QAAAJMDAAAAAA== ">
                  <v:stroke startarrow="block" endarrow="block"/>
                </v:line>
                <v:shape id="Text Box 4020" o:spid="_x0000_s1496" type="#_x0000_t202" style="position:absolute;left:7305;top:746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rpNcUA AADdAAAADwAAAGRycy9kb3ducmV2LnhtbESPQWvCQBSE7wX/w/IEb3VXrWKjq4gi9NRitIXeHtln Esy+DdnVxH/vFgoeh5n5hlmuO1uJGzW+dKxhNFQgiDNnSs41nI771zkIH5ANVo5Jw508rFe9lyUm xrV8oFsachEh7BPUUIRQJ1L6rCCLfuhq4uidXWMxRNnk0jTYRrit5FipmbRYclwosKZtQdklvVoN 35/n35839ZXv7LRuXack23ep9aDfbRYgAnXhGf5vfxgNk+loBn9v4hO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piuk1xQAAAN0AAAAPAAAAAAAAAAAAAAAAAJgCAABkcnMv ZG93bnJldi54bWxQSwUGAAAAAAQABAD1AAAAigM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 I )</w:t>
                        </w:r>
                      </w:p>
                    </w:txbxContent>
                  </v:textbox>
                </v:shape>
                <v:shape id="Text Box 4021" o:spid="_x0000_s1497" type="#_x0000_t202" style="position:absolute;left:8958;top:74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ZMrsYA AADdAAAADwAAAGRycy9kb3ducmV2LnhtbESPW2sCMRSE3wX/QziFvmmirbVuN4q0FPqk1EvBt8Pm 7AU3J8smdbf/vhEEH4eZ+YZJV72txYVaXznWMBkrEMSZMxUXGg77z9ErCB+QDdaOScMfeVgth4MU E+M6/qbLLhQiQtgnqKEMoUmk9FlJFv3YNcTRy11rMUTZFtK02EW4reVUqRdpseK4UGJD7yVl592v 1XDc5KefZ7UtPuys6VyvJNuF1PrxoV+/gQjUh3v41v4yGp5mkzlc38QnIJf/AAAA//8DAFBLAQIt ABQABgAIAAAAIQDw94q7/QAAAOIBAAATAAAAAAAAAAAAAAAAAAAAAABbQ29udGVudF9UeXBlc10u eG1sUEsBAi0AFAAGAAgAAAAhADHdX2HSAAAAjwEAAAsAAAAAAAAAAAAAAAAALgEAAF9yZWxzLy5y ZWxzUEsBAi0AFAAGAAgAAAAhADMvBZ5BAAAAOQAAABAAAAAAAAAAAAAAAAAAKQIAAGRycy9zaGFw ZXhtbC54bWxQSwECLQAUAAYACAAAACEARsZMrsYAAADdAAAADwAAAAAAAAAAAAAAAACYAgAAZHJz L2Rvd25yZXYueG1sUEsFBgAAAAAEAAQA9QAAAIsDA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 II )</w:t>
                        </w:r>
                      </w:p>
                    </w:txbxContent>
                  </v:textbox>
                </v:shape>
                <v:shape id="Text Box 4022" o:spid="_x0000_s1498" type="#_x0000_t202" style="position:absolute;left:6451;top:850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nY3MEA AADdAAAADwAAAGRycy9kb3ducmV2LnhtbERPy4rCMBTdC/5DuIK7MXEcRTtGGRRhVg4+wd2lubZl mpvSRFv/3iwEl4fzni9bW4o71b5wrGE4UCCIU2cKzjQcD5uPKQgfkA2WjknDgzwsF93OHBPjGt7R fR8yEUPYJ6ghD6FKpPRpThb9wFXEkbu62mKIsM6kqbGJ4baUn0pNpMWCY0OOFa1ySv/3N6vhtL1e zl/qL1vbcdW4Vkm2M6l1v9f+fIMI1Ia3+OX+NRpG42GcG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DdZ2NzBAAAA3QAAAA8AAAAAAAAAAAAAAAAAmAIAAGRycy9kb3du cmV2LnhtbFBLBQYAAAAABAAEAPUAAACGAw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4023" o:spid="_x0000_s1499" type="#_x0000_t202" style="position:absolute;left:8497;top:86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V9R8UA AADdAAAADwAAAGRycy9kb3ducmV2LnhtbESPQWvCQBSE74L/YXlCb7prraKpq0il0JNitIXeHtln Esy+DdmtSf+9Kwgeh5n5hlmuO1uJKzW+dKxhPFIgiDNnSs41nI6fwzkIH5ANVo5Jwz95WK/6vSUm xrV8oGsachEh7BPUUIRQJ1L6rCCLfuRq4uidXWMxRNnk0jTYRrit5KtSM2mx5LhQYE0fBWWX9M9q +N6df3/e1D7f2mnduk5Jtgup9cug27yDCNSFZ/jR/jIaJtPxAu5v4hO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YFX1HxQAAAN0AAAAPAAAAAAAAAAAAAAAAAJgCAABkcnMv ZG93bnJldi54bWxQSwUGAAAAAAQABAD1AAAAigM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4024" o:spid="_x0000_s1500" type="#_x0000_t202" style="position:absolute;left:7760;top:875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MeZ8MA AADdAAAADwAAAGRycy9kb3ducmV2LnhtbERPy2rCQBTdF/oPwxXc1Rm1ljbNJBRF6MqirUJ3l8zN g2buhMxo4t87C6HLw3mn+WhbcaHeN441zGcKBHHhTMOVhp/v7dMrCB+QDbaOScOVPOTZ40OKiXED 7+lyCJWIIewT1FCH0CVS+qImi37mOuLIla63GCLsK2l6HGK4beVCqRdpseHYUGNH65qKv8PZajju yt/Ts/qqNnbVDW5Uku2b1Ho6GT/eQQQaw7/47v40GparRdwf38QnILMbAAAA//8DAFBLAQItABQA BgAIAAAAIQDw94q7/QAAAOIBAAATAAAAAAAAAAAAAAAAAAAAAABbQ29udGVudF9UeXBlc10ueG1s UEsBAi0AFAAGAAgAAAAhADHdX2HSAAAAjwEAAAsAAAAAAAAAAAAAAAAALgEAAF9yZWxzLy5yZWxz UEsBAi0AFAAGAAgAAAAhADMvBZ5BAAAAOQAAABAAAAAAAAAAAAAAAAAAKQIAAGRycy9zaGFwZXht bC54bWxQSwECLQAUAAYACAAAACEAB0MeZ8MAAADdAAAADwAAAAAAAAAAAAAAAACYAgAAZHJzL2Rv d25yZXYueG1sUEsFBgAAAAAEAAQA9QAAAIgDA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a</w:t>
                        </w:r>
                      </w:p>
                    </w:txbxContent>
                  </v:textbox>
                </v:shape>
                <v:shape id="Text Box 4025" o:spid="_x0000_s1501" type="#_x0000_t202" style="position:absolute;left:7752;top:92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7/MUA AADdAAAADwAAAGRycy9kb3ducmV2LnhtbESPQWvCQBSE74L/YXmCN93VVmnTbKS0CJ4qxrbQ2yP7 TEKzb0N2Nem/7wqCx2FmvmHSzWAbcaHO1441LOYKBHHhTM2lhs/jdvYEwgdkg41j0vBHHjbZeJRi YlzPB7rkoRQRwj5BDVUIbSKlLyqy6OeuJY7eyXUWQ5RdKU2HfYTbRi6VWkuLNceFClt6q6j4zc9W w9fH6ef7Ue3Ld7tqezcoyfZZaj2dDK8vIAIN4R6+tXdGw8NquYD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BoD7v8xQAAAN0AAAAPAAAAAAAAAAAAAAAAAJgCAABkcnMv ZG93bnJldi54bWxQSwUGAAAAAAQABAD1AAAAigM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b</w:t>
                        </w:r>
                      </w:p>
                    </w:txbxContent>
                  </v:textbox>
                </v:shape>
                <v:shape id="Text Box 4026" o:spid="_x0000_s1502" type="#_x0000_t202" style="position:absolute;left:9561;top:86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0li8UA AADdAAAADwAAAGRycy9kb3ducmV2LnhtbESPT2vCQBTE7wW/w/KE3uquUYtGVxGl0JOl/gNvj+wz CWbfhuzWxG/vFgo9DjPzG2ax6mwl7tT40rGG4UCBIM6cKTnXcDx8vE1B+IBssHJMGh7kYbXsvSww Na7lb7rvQy4ihH2KGooQ6lRKnxVk0Q9cTRy9q2sshiibXJoG2wi3lUyUepcWS44LBda0KSi77X+s htPuejmP1Ve+tZO6dZ2SbGdS69d+t56DCNSF//Bf+9NoGE2S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3SWLxQAAAN0AAAAPAAAAAAAAAAAAAAAAAJgCAABkcnMv ZG93bnJldi54bWxQSwUGAAAAAAQABAD1AAAAigMAAAAA "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v:textbox>
                </v:shape>
                <v:shape id="Text Box 4027" o:spid="_x0000_s1503" type="#_x0000_t202" style="position:absolute;left:9628;top:92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GAEMUA AADdAAAADwAAAGRycy9kb3ducmV2LnhtbESPT2vCQBTE74LfYXlCb3XXv7RpNiJKoSdFbQu9PbLP JDT7NmS3Jn57Vyh4HGbmN0y66m0tLtT6yrGGyViBIM6dqbjQ8Hl6f34B4QOywdoxabiSh1U2HKSY GNfxgS7HUIgIYZ+ghjKEJpHS5yVZ9GPXEEfv7FqLIcq2kKbFLsJtLadKLaXFiuNCiQ1tSsp/j39W w9fu/PM9V/tiaxdN53ol2b5KrZ9G/foNRKA+PML/7Q+jYbaYzuD+Jj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3kYAQxQAAAN0AAAAPAAAAAAAAAAAAAAAAAJgCAABkcnMv ZG93bnJldi54bWxQSwUGAAAAAAQABAD1AAAAigMAAAAA "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v:textbox>
                </v:shape>
              </v:group>
            </w:pict>
          </mc:Fallback>
        </mc:AlternateContent>
      </w:r>
      <w:r w:rsidR="00D35233" w:rsidRPr="005B3ECB">
        <w:rPr>
          <w:rFonts w:ascii="Times New Roman" w:hAnsi="Times New Roman"/>
          <w:b/>
          <w:lang w:val="pt-BR"/>
        </w:rPr>
        <w:t>* Bài tập:</w:t>
      </w:r>
      <w:r w:rsidR="00D35233" w:rsidRPr="005B3ECB">
        <w:rPr>
          <w:rFonts w:ascii="Times New Roman" w:hAnsi="Times New Roman"/>
          <w:lang w:val="pt-BR"/>
        </w:rPr>
        <w:t xml:space="preserve"> Hai bình thông nhau và chứa một chất lỏng không hòa tan trong nước có trọng lượng riêng là 12700N/m</w:t>
      </w:r>
      <w:r w:rsidR="00D35233" w:rsidRPr="005B3ECB">
        <w:rPr>
          <w:rFonts w:ascii="Times New Roman" w:hAnsi="Times New Roman"/>
          <w:vertAlign w:val="superscript"/>
          <w:lang w:val="pt-BR"/>
        </w:rPr>
        <w:t>3</w:t>
      </w:r>
      <w:r w:rsidR="00D35233" w:rsidRPr="005B3ECB">
        <w:rPr>
          <w:rFonts w:ascii="Times New Roman" w:hAnsi="Times New Roman"/>
          <w:lang w:val="pt-BR"/>
        </w:rPr>
        <w:t>. Người ta đổ nước vào một bình cho tới khi mặt nước cao hơn 30cm so với mặt chất lỏng trong bình ấy. Hãy tìm chiều cao cột chất  ở bình khia so với mặt ngăng cách của hai chất lỏng. Cho biết trọng lượng riêng của nước là 10000N/m</w:t>
      </w:r>
      <w:r w:rsidR="00D35233" w:rsidRPr="005B3ECB">
        <w:rPr>
          <w:rFonts w:ascii="Times New Roman" w:hAnsi="Times New Roman"/>
          <w:vertAlign w:val="superscript"/>
          <w:lang w:val="pt-BR"/>
        </w:rPr>
        <w:t>3</w:t>
      </w:r>
    </w:p>
    <w:p w:rsidR="00A67DED" w:rsidRPr="005B3ECB" w:rsidRDefault="00A67DED" w:rsidP="00A67DED">
      <w:pPr>
        <w:tabs>
          <w:tab w:val="left" w:pos="3750"/>
        </w:tabs>
        <w:rPr>
          <w:rFonts w:ascii="Times New Roman" w:hAnsi="Times New Roman"/>
          <w:b/>
          <w:lang w:val="pt-BR"/>
        </w:rPr>
      </w:pPr>
    </w:p>
    <w:p w:rsidR="00A67DED" w:rsidRPr="005B3ECB" w:rsidRDefault="00670F51" w:rsidP="00A67DED">
      <w:pPr>
        <w:tabs>
          <w:tab w:val="left" w:pos="37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783680" behindDoc="0" locked="0" layoutInCell="1" allowOverlap="1" wp14:anchorId="5FCB3AA6" wp14:editId="1295CCF9">
                <wp:simplePos x="0" y="0"/>
                <wp:positionH relativeFrom="column">
                  <wp:posOffset>85090</wp:posOffset>
                </wp:positionH>
                <wp:positionV relativeFrom="paragraph">
                  <wp:posOffset>231140</wp:posOffset>
                </wp:positionV>
                <wp:extent cx="1574165" cy="914400"/>
                <wp:effectExtent l="0" t="3175" r="1905" b="0"/>
                <wp:wrapNone/>
                <wp:docPr id="3496" name="Group 4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914400"/>
                          <a:chOff x="1722" y="8144"/>
                          <a:chExt cx="2479" cy="1440"/>
                        </a:xfrm>
                      </wpg:grpSpPr>
                      <wps:wsp>
                        <wps:cNvPr id="3497" name="Text Box 4029"/>
                        <wps:cNvSpPr txBox="1">
                          <a:spLocks noChangeArrowheads="1"/>
                        </wps:cNvSpPr>
                        <wps:spPr bwMode="auto">
                          <a:xfrm>
                            <a:off x="1722" y="8144"/>
                            <a:ext cx="24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498" name="Line 4030"/>
                        <wps:cNvCnPr/>
                        <wps:spPr bwMode="auto">
                          <a:xfrm>
                            <a:off x="1789" y="91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28" o:spid="_x0000_s1504" style="position:absolute;margin-left:6.7pt;margin-top:18.2pt;width:123.95pt;height:1in;z-index:251783680" coordorigin="1722,8144" coordsize="247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tJHAigMAAJoJAAAOAAAAZHJzL2Uyb0RvYy54bWzMVttu4zYQfS/QfyD47ugS2rogziLxJSiQ tgF2+wG0RF1QiVRJOnJa9N87HPoWp9sGG6CoHgSKQw5nzsw51M2nXd+RZ6FNq+ScRlchJUIWqmxl Pae/fFlPUkqM5bLknZJiTl+EoZ9uv//uZhxyEatGdaXQBJxIk4/DnDbWDnkQmKIRPTdXahASjJXS Pbfwqeug1HwE730XxGE4C0aly0GrQhgDs0tvpLfov6pEYX+uKiMs6eYUYrP41vjeuHdwe8PzWvOh aYt9GPwbouh5K+HQo6slt5xsdfvGVd8WWhlV2atC9YGqqrYQmANkE4UX2TxotR0wlzof6+EIE0B7 gdM3uy1+en7SpC3n9JplM0ok76FKeDBhYZw6gMahzmHdgx4+D0/aZwnDR1X8asAcXNrdd+0Xk834 oyrBI99ahQDtKt07F5A62WEdXo51EDtLCpiMpgmLZlNKCrBlEWPhvlBFA9V026IkjikBawpWX8Si We23xyzJ/F631VkDnvtzMdZ9bC4xaDpzwtV8DNfPDR8Elss4vE64Jgdcv7gM79XOQZt5aHGpw5XY HVggNYTJeHiJVIuGy1rcaa3GRvASYowwJRc8nOJL4j6Mc/JveP8NcAfU/wE2ng/a2AeheuIGc6qB WBgnf3401iN8WOKqK9W67TqY53knX01AKfwMHAtbnc0FgFz5IwuzVbpK2YTFs9WEhcvl5G69YJPZ Okqmy+vlYrGM/nTnRixv2rIU0h1z4G3E3le/vYJ4xh2Za1TXls6dC8noerPoNHnmoBtrfPZ9dLYs eB0GthnkcpFSFLPwPs4m61maTNiaTSdZEqaTMMrus1nIMrZcv07psZXi4ymREagzjae+m76aW4jP 29x43rcWlLlreyDZcRHPXQ+uZImltbzt/PgMChf+CQoo96HQwD3fpJ54drfZofDEnsHOulHlCzSx VtBioNZwr8CgUfp3SkbQ6Dk1v225FpR0P0ggAkoDiDp+sGkSwx59btmcW7gswNWcWkr8cGH9RbAd dFs3cJKnnlR3IFZVi219igqFDvXivxMOuDy9IGNPsPAa1czFBMxfyCcNZTig+g7qpyCLqKigj1hA xzwU3DQB7Xdq+1ou3/C+g+K+m/cfbkG4/vad9rWu+59qyVH+znjhpcXz4cAPFMALXngOQHlwHq4n HOEPAG7b/6y4P4zzb1x1+qW6/QsAAP//AwBQSwMEFAAGAAgAAAAhACh/RJjfAAAACQEAAA8AAABk cnMvZG93bnJldi54bWxMj0FrwkAQhe+F/odlCr3VTYwNErMRkbYnKVQLxduYHZNgdjdk1yT++05P 9TQ8vseb9/L1ZFoxUO8bZxXEswgE2dLpxlYKvg/vL0sQPqDV2DpLCm7kYV08PuSYaTfaLxr2oRIc Yn2GCuoQukxKX9Zk0M9cR5bZ2fUGA8u+krrHkcNNK+dRlEqDjeUPNXa0ram87K9GwceI4yaJ34bd 5by9HQ+vnz+7mJR6fpo2KxCBpvBvhr/6XB0K7nRyV6u9aFknC3YqSFK+zOdpnIA4MVhGC5BFLu8X FL8AAAD//wMAUEsBAi0AFAAGAAgAAAAhALaDOJL+AAAA4QEAABMAAAAAAAAAAAAAAAAAAAAAAFtD b250ZW50X1R5cGVzXS54bWxQSwECLQAUAAYACAAAACEAOP0h/9YAAACUAQAACwAAAAAAAAAAAAAA AAAvAQAAX3JlbHMvLnJlbHNQSwECLQAUAAYACAAAACEAQrSRwIoDAACaCQAADgAAAAAAAAAAAAAA AAAuAgAAZHJzL2Uyb0RvYy54bWxQSwECLQAUAAYACAAAACEAKH9EmN8AAAAJAQAADwAAAAAAAAAA AAAAAADkBQAAZHJzL2Rvd25yZXYueG1sUEsFBgAAAAAEAAQA8wAAAPAGAAAAAA== ">
                <v:shape id="Text Box 4029" o:spid="_x0000_s1505" type="#_x0000_t202" style="position:absolute;left:1722;top:8144;width:247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RAacUA AADdAAAADwAAAGRycy9kb3ducmV2LnhtbESPW2sCMRSE3wv+h3CEvmmitV5Wo0hLwaeKV/DtsDnu Lm5Olk3qrv++KQh9HGbmG2axam0p7lT7wrGGQV+BIE6dKTjTcDx89aYgfEA2WDomDQ/ysFp2XhaY GNfwju77kIkIYZ+ghjyEKpHSpzlZ9H1XEUfv6mqLIco6k6bGJsJtKYdKjaXFguNCjhV95JTe9j9W w+n7ejmP1Db7tO9V41ol2c6k1q/ddj0HEagN/+Fne2M0vI1mE/h7E5+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d9EBpxQAAAN0AAAAPAAAAAAAAAAAAAAAAAJgCAABkcnMv ZG93bnJldi54bWxQSwUGAAAAAAQABAD1AAAAigMAAAAA "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4030" o:spid="_x0000_s1506" style="position:absolute;visibility:visible;mso-wrap-style:square" from="1789,9179" to="3665,9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6q8UAAADdAAAADwAAAGRycy9kb3ducmV2LnhtbERPz2vCMBS+C/4P4Qm7aTodZeuMIo6B 7iDqBtvx2by11ealJFlb/3tzEHb8+H7Pl72pRUvOV5YVPE4SEMS51RUXCr4+38fPIHxA1lhbJgVX 8rBcDAdzzLTt+EDtMRQihrDPUEEZQpNJ6fOSDPqJbYgj92udwRChK6R22MVwU8tpkqTSYMWxocSG 1iXll+OfUbCb7dN2tf3Y9N/b9JS/HU4/584p9TDqV68gAvXhX3x3b7SC2dNL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6q8UAAADdAAAADwAAAAAAAAAA AAAAAAChAgAAZHJzL2Rvd25yZXYueG1sUEsFBgAAAAAEAAQA+QAAAJMDAAAAAA== "/>
              </v:group>
            </w:pict>
          </mc:Fallback>
        </mc:AlternateContent>
      </w: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tabs>
          <w:tab w:val="left" w:pos="2985"/>
        </w:tabs>
        <w:rPr>
          <w:rFonts w:ascii="Times New Roman" w:hAnsi="Times New Roman"/>
          <w:lang w:val="pt-BR"/>
        </w:rPr>
      </w:pPr>
      <w:r w:rsidRPr="005B3ECB">
        <w:rPr>
          <w:rFonts w:ascii="Times New Roman" w:hAnsi="Times New Roman"/>
          <w:lang w:val="pt-BR"/>
        </w:rPr>
        <w:tab/>
        <w:t xml:space="preserve"> Bài giải </w:t>
      </w:r>
    </w:p>
    <w:p w:rsidR="00A67DED" w:rsidRPr="005B3ECB" w:rsidRDefault="00A67DED" w:rsidP="00D35233">
      <w:pPr>
        <w:tabs>
          <w:tab w:val="left" w:pos="2985"/>
        </w:tabs>
        <w:jc w:val="both"/>
        <w:rPr>
          <w:rFonts w:ascii="Times New Roman" w:hAnsi="Times New Roman"/>
          <w:lang w:val="pt-BR"/>
        </w:rPr>
      </w:pPr>
      <w:r w:rsidRPr="005B3ECB">
        <w:rPr>
          <w:rFonts w:ascii="Times New Roman" w:hAnsi="Times New Roman"/>
          <w:lang w:val="pt-BR"/>
        </w:rPr>
        <w:t>Ban đầu mặt chất lỏng ở hai nhánh ngang nhau ( aa</w:t>
      </w:r>
      <w:r w:rsidRPr="005B3ECB">
        <w:rPr>
          <w:rFonts w:ascii="Times New Roman" w:hAnsi="Times New Roman"/>
          <w:vertAlign w:val="superscript"/>
          <w:lang w:val="pt-BR"/>
        </w:rPr>
        <w:t>/</w:t>
      </w:r>
      <w:r w:rsidRPr="005B3ECB">
        <w:rPr>
          <w:rFonts w:ascii="Times New Roman" w:hAnsi="Times New Roman"/>
          <w:lang w:val="pt-BR"/>
        </w:rPr>
        <w:t>). Khi đổ nước lên trên mặt thoáng chất lỏng bên nhánh (I) đến độ cao h</w:t>
      </w:r>
      <w:r w:rsidRPr="005B3ECB">
        <w:rPr>
          <w:rFonts w:ascii="Times New Roman" w:hAnsi="Times New Roman"/>
          <w:vertAlign w:val="subscript"/>
          <w:lang w:val="pt-BR"/>
        </w:rPr>
        <w:t>1</w:t>
      </w:r>
      <w:r w:rsidRPr="005B3ECB">
        <w:rPr>
          <w:rFonts w:ascii="Times New Roman" w:hAnsi="Times New Roman"/>
          <w:lang w:val="pt-BR"/>
        </w:rPr>
        <w:t xml:space="preserve"> = 30cm thì chất lỏng trong bình được dồn sang nhánh (II)- (Do mặt chất lỏng nhánh(I) chịu áp suất của cột nước h</w:t>
      </w:r>
      <w:r w:rsidRPr="005B3ECB">
        <w:rPr>
          <w:rFonts w:ascii="Times New Roman" w:hAnsi="Times New Roman"/>
          <w:vertAlign w:val="subscript"/>
          <w:lang w:val="pt-BR"/>
        </w:rPr>
        <w:t>1</w:t>
      </w:r>
      <w:r w:rsidRPr="005B3ECB">
        <w:rPr>
          <w:rFonts w:ascii="Times New Roman" w:hAnsi="Times New Roman"/>
          <w:lang w:val="pt-BR"/>
        </w:rPr>
        <w:t xml:space="preserve"> gây lên)</w:t>
      </w:r>
    </w:p>
    <w:p w:rsidR="00A67DED" w:rsidRPr="005B3ECB" w:rsidRDefault="00A67DED" w:rsidP="00A67DED">
      <w:pPr>
        <w:tabs>
          <w:tab w:val="left" w:pos="2985"/>
        </w:tabs>
        <w:rPr>
          <w:rFonts w:ascii="Times New Roman" w:hAnsi="Times New Roman"/>
          <w:lang w:val="pt-BR"/>
        </w:rPr>
      </w:pPr>
      <w:r w:rsidRPr="005B3ECB">
        <w:rPr>
          <w:rFonts w:ascii="Times New Roman" w:hAnsi="Times New Roman"/>
          <w:lang w:val="pt-BR"/>
        </w:rPr>
        <w:t>Xét áp suất do cột nước gây lên tại điểm b nhánh(I) bằng áp suất do  cột chất lỏng gây ra tại b</w:t>
      </w:r>
      <w:r w:rsidRPr="005B3ECB">
        <w:rPr>
          <w:rFonts w:ascii="Times New Roman" w:hAnsi="Times New Roman"/>
          <w:vertAlign w:val="superscript"/>
          <w:lang w:val="pt-BR"/>
        </w:rPr>
        <w:t>/</w:t>
      </w:r>
      <w:r w:rsidRPr="005B3ECB">
        <w:rPr>
          <w:rFonts w:ascii="Times New Roman" w:hAnsi="Times New Roman"/>
          <w:lang w:val="pt-BR"/>
        </w:rPr>
        <w:t xml:space="preserve"> ở nhánh (II) - (bb</w:t>
      </w:r>
      <w:r w:rsidRPr="005B3ECB">
        <w:rPr>
          <w:rFonts w:ascii="Times New Roman" w:hAnsi="Times New Roman"/>
          <w:vertAlign w:val="superscript"/>
          <w:lang w:val="pt-BR"/>
        </w:rPr>
        <w:t>/</w:t>
      </w:r>
      <w:r w:rsidRPr="005B3ECB">
        <w:rPr>
          <w:rFonts w:ascii="Times New Roman" w:hAnsi="Times New Roman"/>
          <w:lang w:val="pt-BR"/>
        </w:rPr>
        <w:t xml:space="preserve"> ở mặt phẳng nằm ngang)</w:t>
      </w:r>
    </w:p>
    <w:p w:rsidR="00A67DED" w:rsidRPr="005B3ECB" w:rsidRDefault="00A67DED" w:rsidP="00A67DED">
      <w:pPr>
        <w:tabs>
          <w:tab w:val="left" w:pos="3750"/>
        </w:tabs>
        <w:rPr>
          <w:rFonts w:ascii="Times New Roman" w:hAnsi="Times New Roman"/>
          <w:lang w:val="pt-BR"/>
        </w:rPr>
      </w:pPr>
      <w:r w:rsidRPr="005B3ECB">
        <w:rPr>
          <w:rFonts w:ascii="Times New Roman" w:hAnsi="Times New Roman"/>
          <w:lang w:val="pt-BR"/>
        </w:rPr>
        <w:lastRenderedPageBreak/>
        <w:t>Nên ta có p</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44" type="#_x0000_t75" style="width:15pt;height:12pt" o:ole="">
            <v:imagedata r:id="rId603" o:title=""/>
          </v:shape>
          <o:OLEObject Type="Embed" ProgID="Equation.DSMT4" ShapeID="_x0000_i1444" DrawAspect="Content" ObjectID="_1717416691" r:id="rId741"/>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1860" w:dyaOrig="680">
          <v:shape id="_x0000_i1445" type="#_x0000_t75" style="width:93pt;height:34pt" o:ole="">
            <v:imagedata r:id="rId742" o:title=""/>
          </v:shape>
          <o:OLEObject Type="Embed" ProgID="Equation.DSMT4" ShapeID="_x0000_i1445" DrawAspect="Content" ObjectID="_1717416692" r:id="rId743"/>
        </w:object>
      </w:r>
      <w:r w:rsidRPr="005B3ECB">
        <w:rPr>
          <w:rFonts w:ascii="Times New Roman" w:hAnsi="Times New Roman"/>
          <w:lang w:val="pt-BR"/>
        </w:rPr>
        <w:t>23,6(c3)</w:t>
      </w:r>
    </w:p>
    <w:p w:rsidR="00A67DED" w:rsidRPr="005B3ECB" w:rsidRDefault="00A67DED" w:rsidP="00A67DED">
      <w:pPr>
        <w:tabs>
          <w:tab w:val="left" w:pos="3750"/>
        </w:tabs>
        <w:rPr>
          <w:rFonts w:ascii="Times New Roman" w:hAnsi="Times New Roman"/>
          <w:lang w:val="pt-BR"/>
        </w:rPr>
      </w:pPr>
      <w:r w:rsidRPr="005B3ECB">
        <w:rPr>
          <w:rFonts w:ascii="Times New Roman" w:hAnsi="Times New Roman"/>
          <w:lang w:val="pt-BR"/>
        </w:rPr>
        <w:t>Vậy chiều cao cột chất lỏng cần tìm là 23,6(cm)</w:t>
      </w:r>
    </w:p>
    <w:p w:rsidR="00A67DED" w:rsidRPr="005B3ECB" w:rsidRDefault="00D35233" w:rsidP="00A67DED">
      <w:pPr>
        <w:tabs>
          <w:tab w:val="left" w:pos="3375"/>
        </w:tabs>
        <w:rPr>
          <w:rFonts w:ascii="Times New Roman" w:hAnsi="Times New Roman"/>
          <w:b/>
          <w:lang w:val="pt-BR"/>
        </w:rPr>
      </w:pPr>
      <w:r w:rsidRPr="005B3ECB">
        <w:rPr>
          <w:rFonts w:ascii="Times New Roman" w:hAnsi="Times New Roman"/>
          <w:b/>
          <w:lang w:val="pt-BR"/>
        </w:rPr>
        <w:t>B.</w:t>
      </w:r>
      <w:r w:rsidR="00A67DED" w:rsidRPr="005B3ECB">
        <w:rPr>
          <w:rFonts w:ascii="Times New Roman" w:hAnsi="Times New Roman"/>
          <w:b/>
          <w:lang w:val="pt-BR"/>
        </w:rPr>
        <w:t xml:space="preserve"> Bài tập luyện tập</w:t>
      </w:r>
    </w:p>
    <w:p w:rsidR="00A67DED" w:rsidRPr="005B3ECB" w:rsidRDefault="00A67DED" w:rsidP="00A67DED">
      <w:pPr>
        <w:tabs>
          <w:tab w:val="left" w:pos="3375"/>
        </w:tabs>
        <w:rPr>
          <w:rFonts w:ascii="Times New Roman" w:hAnsi="Times New Roman"/>
        </w:rPr>
      </w:pPr>
      <w:r w:rsidRPr="005B3ECB">
        <w:rPr>
          <w:rFonts w:ascii="Times New Roman" w:hAnsi="Times New Roman"/>
          <w:b/>
        </w:rPr>
        <w:t>* Phương pháp giải</w:t>
      </w:r>
      <w:r w:rsidRPr="005B3ECB">
        <w:rPr>
          <w:rFonts w:ascii="Times New Roman" w:hAnsi="Times New Roman"/>
        </w:rPr>
        <w:t xml:space="preserve"> : So sánh trọng lượng P của  vật với lực đẩy Ác-Si-mét</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nổi  thì  P &lt;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chìm thì P &gt;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lơ lửng trong lòng chất lỏng (Vật nổi lên mặt thoáng chất lỏng cân bằng )</w:t>
      </w:r>
    </w:p>
    <w:p w:rsidR="00A67DED" w:rsidRPr="005B3ECB" w:rsidRDefault="00A67DED" w:rsidP="00A67DED">
      <w:pPr>
        <w:tabs>
          <w:tab w:val="left" w:pos="3375"/>
        </w:tabs>
        <w:rPr>
          <w:rFonts w:ascii="Times New Roman" w:hAnsi="Times New Roman"/>
          <w:vertAlign w:val="subscript"/>
        </w:rPr>
      </w:pPr>
      <w:r w:rsidRPr="005B3ECB">
        <w:rPr>
          <w:rFonts w:ascii="Times New Roman" w:hAnsi="Times New Roman"/>
        </w:rPr>
        <w:t xml:space="preserve">   thì P =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b/>
        </w:rPr>
        <w:t>* Bài tập 1:</w:t>
      </w:r>
      <w:r w:rsidRPr="005B3ECB">
        <w:rPr>
          <w:rFonts w:ascii="Times New Roman" w:hAnsi="Times New Roman"/>
        </w:rPr>
        <w:t xml:space="preserve"> Một vật bằng kim loại, nếu bỏ vào  bình chứa có vạch chia thể tích thì làm cho nước trong bình dâng lên thêm 50cm</w:t>
      </w:r>
      <w:r w:rsidRPr="005B3ECB">
        <w:rPr>
          <w:rFonts w:ascii="Times New Roman" w:hAnsi="Times New Roman"/>
          <w:vertAlign w:val="superscript"/>
        </w:rPr>
        <w:t>3</w:t>
      </w:r>
      <w:r w:rsidRPr="005B3ECB">
        <w:rPr>
          <w:rFonts w:ascii="Times New Roman" w:hAnsi="Times New Roman"/>
        </w:rPr>
        <w:t>. Nếu treo vật vào một lực kế  thì lực kế chỉ 3,9N.  cho biết trọng lượng riêng của nước là 10000N/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375"/>
        </w:tabs>
        <w:rPr>
          <w:rFonts w:ascii="Times New Roman" w:hAnsi="Times New Roman"/>
        </w:rPr>
      </w:pPr>
      <w:r w:rsidRPr="005B3ECB">
        <w:rPr>
          <w:rFonts w:ascii="Times New Roman" w:hAnsi="Times New Roman"/>
        </w:rPr>
        <w:t>a)Tính lực đẩy Ác-Si-Mét tác dụng lên vật</w:t>
      </w:r>
    </w:p>
    <w:p w:rsidR="00A67DED" w:rsidRPr="005B3ECB" w:rsidRDefault="00A67DED" w:rsidP="00A67DED">
      <w:pPr>
        <w:tabs>
          <w:tab w:val="left" w:pos="3375"/>
        </w:tabs>
        <w:rPr>
          <w:rFonts w:ascii="Times New Roman" w:hAnsi="Times New Roman"/>
        </w:rPr>
      </w:pPr>
      <w:r w:rsidRPr="005B3ECB">
        <w:rPr>
          <w:rFonts w:ascii="Times New Roman" w:hAnsi="Times New Roman"/>
        </w:rPr>
        <w:t>b) Xác định khối lượng riêng của chất làm lên vật</w:t>
      </w:r>
    </w:p>
    <w:p w:rsidR="00A67DED" w:rsidRPr="005B3ECB" w:rsidRDefault="00670F51" w:rsidP="00A67DED">
      <w:pPr>
        <w:tabs>
          <w:tab w:val="left" w:pos="3375"/>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4704" behindDoc="0" locked="0" layoutInCell="1" allowOverlap="1" wp14:anchorId="17E517B2" wp14:editId="4ACAB3B9">
                <wp:simplePos x="0" y="0"/>
                <wp:positionH relativeFrom="column">
                  <wp:posOffset>85090</wp:posOffset>
                </wp:positionH>
                <wp:positionV relativeFrom="paragraph">
                  <wp:posOffset>147320</wp:posOffset>
                </wp:positionV>
                <wp:extent cx="2042160" cy="800100"/>
                <wp:effectExtent l="3175" t="0" r="2540" b="635"/>
                <wp:wrapNone/>
                <wp:docPr id="3493" name="Group 40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800100"/>
                          <a:chOff x="1722" y="6704"/>
                          <a:chExt cx="3216" cy="1260"/>
                        </a:xfrm>
                      </wpg:grpSpPr>
                      <wps:wsp>
                        <wps:cNvPr id="3494" name="Text Box 4053"/>
                        <wps:cNvSpPr txBox="1">
                          <a:spLocks noChangeArrowheads="1"/>
                        </wps:cNvSpPr>
                        <wps:spPr bwMode="auto">
                          <a:xfrm>
                            <a:off x="1722" y="6704"/>
                            <a:ext cx="321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wps:txbx>
                        <wps:bodyPr rot="0" vert="horz" wrap="square" lIns="91440" tIns="45720" rIns="91440" bIns="45720" anchor="t" anchorCtr="0" upright="1">
                          <a:noAutofit/>
                        </wps:bodyPr>
                      </wps:wsp>
                      <wps:wsp>
                        <wps:cNvPr id="3495" name="Line 4054"/>
                        <wps:cNvCnPr/>
                        <wps:spPr bwMode="auto">
                          <a:xfrm>
                            <a:off x="1856" y="742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2" o:spid="_x0000_s1507" style="position:absolute;margin-left:6.7pt;margin-top:11.6pt;width:160.8pt;height:63pt;z-index:251784704" coordorigin="1722,6704" coordsize="3216,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WzBgjAMAAJoJAAAOAAAAZHJzL2Uyb0RvYy54bWzMVttu3DYQfS+QfyD4Luuy1GolWA7svRgF 3NZA0g/gStQFkUiV5FrrBvn3DkntxeumNWKgqB4EkkMOZ87MOdL1x33foScmVSt4jsOrACPGC1G2 vM7x75833gIjpSkvaSc4y/EzU/jjzYefrschY5FoRFcyicAJV9k45LjResh8XxUN66m6EgPjYKyE 7KmGqaz9UtIRvPedHwXB3B+FLAcpCqYUrK6cEd9Y/1XFCv1bVSmmUZdjiE3bt7TvrXn7N9c0qyUd mraYwqA/EEVPWw6XHl2tqKZoJ9tXrvq2kEKJSl8VovdFVbUFszlANmFwkc29FLvB5lJnYz0cYQJo L3D6YbfFr0+PErVljmcknWHEaQ9VshcjEsSRAWgc6gz23cvh0/AoXZYwfBDFFwVm/9Ju5rXbjLbj L6IEj3SnhQVoX8neuIDU0d7W4flYB7bXqIDFKCBROIdyFWBbBADMVKiigWqaY2ESRRiBdZ4ExBWx aNbT8RkcdmfDCLyYEGnm7rWxTrGZxKDp1AlX9T5cPzV0YLZcyuB1wpUccP1sMrwTewPtzEFrtxpc kd6DBVKzMCkHL+Ji2VBes1spxdgwWkKMoU3JBA+3uJKYiTJO/g3vvwHugPo/wEazQSp9z0SPzCDH Eohl46RPD0o7hA9bTHW52LRdB+s06/iLBSiFW4Fr4aixmQAsV76mQbperBfEI9F87ZFgtfJuN0vi zTdhEq9mq+VyFX4z94Yka9qyZNxcc+BtSN5Wv0lBHOOOzFWia0vjzoSkZL1ddhI9UdCNjX2mPjrb 5r8Mw7YZ5HKRUhiR4C5Kvc18kXhkQ2IvTYKFF4TpXToPSEpWm5cpPbScvT8lNOY4jaPYddN3cwvs 8zo3mvWtBmXu2t5SELaZTTQzPbjmpR1r2nZufAaFCf8EBZT7UGjgnmtSRzy93+6t8EQkNq6NdSvK Z2hiKaDFgP7wXYFBI+SfGI2g0TlWf+yoZBh1P3MgQhoSYkTdTkicRDCR55btuYXyAlzlWGPkhkvt PgS7QbZ1Azc56nFxC2JVtbatT1FZobN68d8JR3wQDtsTIBpW60xMwPwlf5QTbm+j/iIGWQTNTEg0 aaZhnhXchCROMV/K5Sved1DcN/P+3S0In7+p077Xdf9TLTnK3xkvnLQ4Phz4YQXwgheOA1BYuw6f JzuyPwD22PSzYv4wzud21+mX6uYvAAAA//8DAFBLAwQUAAYACAAAACEAzQPocN4AAAAJAQAADwAA AGRycy9kb3ducmV2LnhtbEyPS0vDQBSF94L/YbiCOzt5tGJjJqUUdVWEtoJ0N83cJqGZOyEzTdJ/ 73Wly8N3OI98NdlWDNj7xpGCeBaBQCqdaahS8HV4f3oB4YMmo1tHqOCGHlbF/V2uM+NG2uGwD5Xg EPKZVlCH0GVS+rJGq/3MdUjMzq63OrDsK2l6PXK4bWUSRc/S6oa4odYdbmosL/urVfAx6nGdxm/D 9nLe3I6Hxef3NkalHh+m9SuIgFP4M8PvfJ4OBW86uSsZL1rW6ZydCpI0AcE8TRf87cRgvkxAFrn8 /6D4AQAA//8DAFBLAQItABQABgAIAAAAIQC2gziS/gAAAOEBAAATAAAAAAAAAAAAAAAAAAAAAABb Q29udGVudF9UeXBlc10ueG1sUEsBAi0AFAAGAAgAAAAhADj9If/WAAAAlAEAAAsAAAAAAAAAAAAA AAAALwEAAF9yZWxzLy5yZWxzUEsBAi0AFAAGAAgAAAAhAC5bMGCMAwAAmgkAAA4AAAAAAAAAAAAA AAAALgIAAGRycy9lMm9Eb2MueG1sUEsBAi0AFAAGAAgAAAAhAM0D6HDeAAAACQEAAA8AAAAAAAAA AAAAAAAA5gUAAGRycy9kb3ducmV2LnhtbFBLBQYAAAAABAAEAPMAAADxBgAAAAA= ">
                <v:shape id="Text Box 4053" o:spid="_x0000_s1508" type="#_x0000_t202" style="position:absolute;left:1722;top:6704;width:3216;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beHsQA AADdAAAADwAAAGRycy9kb3ducmV2LnhtbESPQWvCQBSE74L/YXmF3nS3NoqmriKWQk+KtgreHtln Epp9G7JbE/+9Kwgeh5n5hpkvO1uJCzW+dKzhbahAEGfOlJxr+P35GkxB+IBssHJMGq7kYbno9+aY Gtfyji77kIsIYZ+ihiKEOpXSZwVZ9ENXE0fv7BqLIcoml6bBNsJtJUdKTaTFkuNCgTWtC8r+9v9W w2FzPh0Ttc0/7bhuXack25nU+vWlW32ACNSFZ/jR/jYa3pNZAvc38QnIxQ0AAP//AwBQSwECLQAU AAYACAAAACEA8PeKu/0AAADiAQAAEwAAAAAAAAAAAAAAAAAAAAAAW0NvbnRlbnRfVHlwZXNdLnht bFBLAQItABQABgAIAAAAIQAx3V9h0gAAAI8BAAALAAAAAAAAAAAAAAAAAC4BAABfcmVscy8ucmVs c1BLAQItABQABgAIAAAAIQAzLwWeQQAAADkAAAAQAAAAAAAAAAAAAAAAACkCAABkcnMvc2hhcGV4 bWwueG1sUEsBAi0AFAAGAAgAAAAhAK0m3h7EAAAA3QAAAA8AAAAAAAAAAAAAAAAAmAIAAGRycy9k b3ducmV2LnhtbFBLBQYAAAAABAAEAPUAAACJAwAAAAA= "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v:textbox>
                </v:shape>
                <v:line id="Line 4054" o:spid="_x0000_s1509" style="position:absolute;visibility:visible;mso-wrap-style:square" from="1856,7424" to="4603,7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2VNckAAADdAAAADwAAAGRycy9kb3ducmV2LnhtbESPT0vDQBTE74LfYXlCb3aj1dDGbkux CK2HYv9APb5mn0na7Nuwuybx27uC0OMwM79hpvPe1KIl5yvLCh6GCQji3OqKCwWH/dv9GIQPyBpr y6TghzzMZ7c3U8y07XhL7S4UIkLYZ6igDKHJpPR5SQb90DbE0fuyzmCI0hVSO+wi3NTyMUlSabDi uFBiQ68l5Zfdt1GwGX2k7WL9vuqP6/SUL7enz3PnlBrc9YsXEIH6cA3/t1dawehp8gx/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ntlTXJAAAA3QAAAA8AAAAA AAAAAAAAAAAAoQIAAGRycy9kb3ducmV2LnhtbFBLBQYAAAAABAAEAPkAAACXAwAAAAA= "/>
              </v:group>
            </w:pict>
          </mc:Fallback>
        </mc:AlternateContent>
      </w: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jc w:val="center"/>
        <w:rPr>
          <w:rFonts w:ascii="Times New Roman" w:hAnsi="Times New Roman"/>
        </w:rPr>
      </w:pPr>
      <w:r w:rsidRPr="005B3ECB">
        <w:rPr>
          <w:rFonts w:ascii="Times New Roman" w:hAnsi="Times New Roman"/>
        </w:rPr>
        <w:t>Bài giải</w:t>
      </w:r>
    </w:p>
    <w:p w:rsidR="00A67DED" w:rsidRPr="005B3ECB" w:rsidRDefault="00A67DED" w:rsidP="00DB0FCC">
      <w:pPr>
        <w:jc w:val="both"/>
        <w:rPr>
          <w:rFonts w:ascii="Times New Roman" w:hAnsi="Times New Roman"/>
        </w:rPr>
      </w:pPr>
      <w:r w:rsidRPr="005B3ECB">
        <w:rPr>
          <w:rFonts w:ascii="Times New Roman" w:hAnsi="Times New Roman"/>
        </w:rPr>
        <w:t>a) Khi thả vật vào bình thì thể tích nước dâng lên thêm 50cm</w:t>
      </w:r>
      <w:r w:rsidRPr="005B3ECB">
        <w:rPr>
          <w:rFonts w:ascii="Times New Roman" w:hAnsi="Times New Roman"/>
          <w:vertAlign w:val="superscript"/>
        </w:rPr>
        <w:t>3</w:t>
      </w:r>
      <w:r w:rsidRPr="005B3ECB">
        <w:rPr>
          <w:rFonts w:ascii="Times New Roman" w:hAnsi="Times New Roman"/>
        </w:rPr>
        <w:t xml:space="preserve"> đó chính là thể tích của vật.</w:t>
      </w:r>
    </w:p>
    <w:p w:rsidR="00A67DED" w:rsidRPr="005B3ECB" w:rsidRDefault="00A67DED" w:rsidP="00A67DED">
      <w:pPr>
        <w:rPr>
          <w:rFonts w:ascii="Times New Roman" w:hAnsi="Times New Roman"/>
        </w:rPr>
      </w:pPr>
      <w:r w:rsidRPr="005B3ECB">
        <w:rPr>
          <w:rFonts w:ascii="Times New Roman" w:hAnsi="Times New Roman"/>
        </w:rPr>
        <w:t>Do đó lực đẩy Ác-Si-Mét tác dụng lên vật là</w:t>
      </w:r>
      <w:r w:rsidR="00DB0FCC" w:rsidRPr="005B3ECB">
        <w:rPr>
          <w:rFonts w:ascii="Times New Roman" w:hAnsi="Times New Roman"/>
        </w:rPr>
        <w:t>:</w:t>
      </w:r>
      <w:r w:rsidRPr="005B3ECB">
        <w:rPr>
          <w:rFonts w:ascii="Times New Roman" w:hAnsi="Times New Roman"/>
        </w:rPr>
        <w:t xml:space="preserve"> </w:t>
      </w:r>
    </w:p>
    <w:p w:rsidR="00A67DED" w:rsidRPr="005B3ECB" w:rsidRDefault="00A67DED" w:rsidP="00A67DED">
      <w:pPr>
        <w:rPr>
          <w:rFonts w:ascii="Times New Roman" w:hAnsi="Times New Roman"/>
        </w:rPr>
      </w:pPr>
      <w:r w:rsidRPr="005B3ECB">
        <w:rPr>
          <w:rFonts w:ascii="Times New Roman" w:hAnsi="Times New Roman"/>
        </w:rPr>
        <w:t>F</w:t>
      </w:r>
      <w:r w:rsidRPr="005B3ECB">
        <w:rPr>
          <w:rFonts w:ascii="Times New Roman" w:hAnsi="Times New Roman"/>
          <w:vertAlign w:val="subscript"/>
        </w:rPr>
        <w:t>A</w:t>
      </w:r>
      <w:r w:rsidRPr="005B3ECB">
        <w:rPr>
          <w:rFonts w:ascii="Times New Roman" w:hAnsi="Times New Roman"/>
        </w:rPr>
        <w:t xml:space="preserve"> = d.V = 10000.0,00005 = 0,5(N)</w:t>
      </w:r>
    </w:p>
    <w:p w:rsidR="00A67DED" w:rsidRPr="005B3ECB" w:rsidRDefault="00A67DED" w:rsidP="00A67DED">
      <w:pPr>
        <w:rPr>
          <w:rFonts w:ascii="Times New Roman" w:hAnsi="Times New Roman"/>
        </w:rPr>
      </w:pPr>
      <w:r w:rsidRPr="005B3ECB">
        <w:rPr>
          <w:rFonts w:ascii="Times New Roman" w:hAnsi="Times New Roman"/>
        </w:rPr>
        <w:t>b) Khi treo vật vào một lực kế thì lực kế chỉ 3,9N đó cũng là trọng lượng của vật do đó ta có P = F = 3,9(N)</w:t>
      </w:r>
    </w:p>
    <w:p w:rsidR="00A67DED" w:rsidRPr="005B3ECB" w:rsidRDefault="00A67DED" w:rsidP="00A67DED">
      <w:pPr>
        <w:rPr>
          <w:rFonts w:ascii="Times New Roman" w:hAnsi="Times New Roman"/>
        </w:rPr>
      </w:pPr>
      <w:r w:rsidRPr="005B3ECB">
        <w:rPr>
          <w:rFonts w:ascii="Times New Roman" w:hAnsi="Times New Roman"/>
        </w:rPr>
        <w:t xml:space="preserve">Từ công thức p = d.V </w:t>
      </w:r>
      <w:r w:rsidRPr="005B3ECB">
        <w:rPr>
          <w:rFonts w:ascii="Times New Roman" w:hAnsi="Times New Roman"/>
          <w:position w:val="-6"/>
          <w:lang w:val="nl-NL"/>
        </w:rPr>
        <w:object w:dxaOrig="300" w:dyaOrig="240">
          <v:shape id="_x0000_i1446" type="#_x0000_t75" style="width:15pt;height:12pt" o:ole="">
            <v:imagedata r:id="rId603" o:title=""/>
          </v:shape>
          <o:OLEObject Type="Embed" ProgID="Equation.DSMT4" ShapeID="_x0000_i1446" DrawAspect="Content" ObjectID="_1717416693" r:id="rId744"/>
        </w:object>
      </w:r>
      <w:r w:rsidRPr="005B3ECB">
        <w:rPr>
          <w:rFonts w:ascii="Times New Roman" w:hAnsi="Times New Roman"/>
        </w:rPr>
        <w:t xml:space="preserve">d = </w:t>
      </w:r>
      <w:r w:rsidRPr="005B3ECB">
        <w:rPr>
          <w:rFonts w:ascii="Times New Roman" w:hAnsi="Times New Roman"/>
          <w:position w:val="-28"/>
          <w:lang w:val="nl-NL"/>
        </w:rPr>
        <w:object w:dxaOrig="1340" w:dyaOrig="660">
          <v:shape id="_x0000_i1447" type="#_x0000_t75" style="width:67pt;height:33pt" o:ole="">
            <v:imagedata r:id="rId745" o:title=""/>
          </v:shape>
          <o:OLEObject Type="Embed" ProgID="Equation.DSMT4" ShapeID="_x0000_i1447" DrawAspect="Content" ObjectID="_1717416694" r:id="rId746"/>
        </w:object>
      </w:r>
      <w:r w:rsidRPr="005B3ECB">
        <w:rPr>
          <w:rFonts w:ascii="Times New Roman" w:hAnsi="Times New Roman"/>
        </w:rPr>
        <w:t xml:space="preserve"> = 78000(N/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rPr>
          <w:rFonts w:ascii="Times New Roman" w:hAnsi="Times New Roman"/>
        </w:rPr>
      </w:pPr>
      <w:r w:rsidRPr="005B3ECB">
        <w:rPr>
          <w:rFonts w:ascii="Times New Roman" w:hAnsi="Times New Roman"/>
        </w:rPr>
        <w:t xml:space="preserve">Vậy khối lượng riêng của chất làm vật là </w:t>
      </w:r>
    </w:p>
    <w:p w:rsidR="00A67DED" w:rsidRPr="005B3ECB" w:rsidRDefault="00A67DED" w:rsidP="00A67DED">
      <w:pPr>
        <w:rPr>
          <w:rFonts w:ascii="Times New Roman" w:hAnsi="Times New Roman"/>
        </w:rPr>
      </w:pPr>
      <w:r w:rsidRPr="005B3ECB">
        <w:rPr>
          <w:rFonts w:ascii="Times New Roman" w:hAnsi="Times New Roman"/>
        </w:rPr>
        <w:t xml:space="preserve">Từ d = 10D </w:t>
      </w:r>
      <w:r w:rsidRPr="005B3ECB">
        <w:rPr>
          <w:rFonts w:ascii="Times New Roman" w:hAnsi="Times New Roman"/>
          <w:position w:val="-6"/>
          <w:lang w:val="nl-NL"/>
        </w:rPr>
        <w:object w:dxaOrig="300" w:dyaOrig="240">
          <v:shape id="_x0000_i1448" type="#_x0000_t75" style="width:15pt;height:12pt" o:ole="">
            <v:imagedata r:id="rId603" o:title=""/>
          </v:shape>
          <o:OLEObject Type="Embed" ProgID="Equation.DSMT4" ShapeID="_x0000_i1448" DrawAspect="Content" ObjectID="_1717416695" r:id="rId747"/>
        </w:object>
      </w:r>
      <w:r w:rsidRPr="005B3ECB">
        <w:rPr>
          <w:rFonts w:ascii="Times New Roman" w:hAnsi="Times New Roman"/>
        </w:rPr>
        <w:t xml:space="preserve">D = </w:t>
      </w:r>
      <w:r w:rsidRPr="005B3ECB">
        <w:rPr>
          <w:rFonts w:ascii="Times New Roman" w:hAnsi="Times New Roman"/>
          <w:position w:val="-24"/>
          <w:lang w:val="nl-NL"/>
        </w:rPr>
        <w:object w:dxaOrig="1200" w:dyaOrig="620">
          <v:shape id="_x0000_i1449" type="#_x0000_t75" style="width:60pt;height:31pt" o:ole="">
            <v:imagedata r:id="rId748" o:title=""/>
          </v:shape>
          <o:OLEObject Type="Embed" ProgID="Equation.DSMT4" ShapeID="_x0000_i1449" DrawAspect="Content" ObjectID="_1717416696" r:id="rId749"/>
        </w:object>
      </w:r>
      <w:r w:rsidRPr="005B3ECB">
        <w:rPr>
          <w:rFonts w:ascii="Times New Roman" w:hAnsi="Times New Roman"/>
        </w:rPr>
        <w:t xml:space="preserve"> = 7800(kg/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DB0FCC">
      <w:pPr>
        <w:jc w:val="both"/>
        <w:rPr>
          <w:rFonts w:ascii="Times New Roman" w:hAnsi="Times New Roman"/>
        </w:rPr>
      </w:pPr>
      <w:r w:rsidRPr="005B3ECB">
        <w:rPr>
          <w:rFonts w:ascii="Times New Roman" w:hAnsi="Times New Roman"/>
          <w:b/>
        </w:rPr>
        <w:t>* Bài tập 2:</w:t>
      </w:r>
      <w:r w:rsidRPr="005B3ECB">
        <w:rPr>
          <w:rFonts w:ascii="Times New Roman" w:hAnsi="Times New Roman"/>
        </w:rPr>
        <w:t xml:space="preserve"> Một cục nước đá có thể tích V = 500cm</w:t>
      </w:r>
      <w:r w:rsidRPr="005B3ECB">
        <w:rPr>
          <w:rFonts w:ascii="Times New Roman" w:hAnsi="Times New Roman"/>
          <w:vertAlign w:val="superscript"/>
        </w:rPr>
        <w:t>3</w:t>
      </w:r>
      <w:r w:rsidRPr="005B3ECB">
        <w:rPr>
          <w:rFonts w:ascii="Times New Roman" w:hAnsi="Times New Roman"/>
        </w:rPr>
        <w:t xml:space="preserve"> nổi trên mặt nước. Tính thể tích của phần ló ra khỏi mặt nước biết KLR của nước đá là 0,92g/cm</w:t>
      </w:r>
      <w:r w:rsidRPr="005B3ECB">
        <w:rPr>
          <w:rFonts w:ascii="Times New Roman" w:hAnsi="Times New Roman"/>
          <w:vertAlign w:val="superscript"/>
        </w:rPr>
        <w:t>3</w:t>
      </w:r>
      <w:r w:rsidRPr="005B3ECB">
        <w:rPr>
          <w:rFonts w:ascii="Times New Roman" w:hAnsi="Times New Roman"/>
        </w:rPr>
        <w:t xml:space="preserve"> và trọng lượng riêng của nước là 10000N/m</w:t>
      </w:r>
      <w:r w:rsidRPr="005B3ECB">
        <w:rPr>
          <w:rFonts w:ascii="Times New Roman" w:hAnsi="Times New Roman"/>
          <w:vertAlign w:val="superscript"/>
        </w:rPr>
        <w:t>3</w:t>
      </w:r>
    </w:p>
    <w:p w:rsidR="00A67DED" w:rsidRPr="005B3ECB" w:rsidRDefault="00670F51" w:rsidP="00A67DED">
      <w:pPr>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5728" behindDoc="0" locked="0" layoutInCell="1" allowOverlap="1" wp14:anchorId="5D5D928D" wp14:editId="69CC1CF6">
                <wp:simplePos x="0" y="0"/>
                <wp:positionH relativeFrom="column">
                  <wp:posOffset>42545</wp:posOffset>
                </wp:positionH>
                <wp:positionV relativeFrom="paragraph">
                  <wp:posOffset>60960</wp:posOffset>
                </wp:positionV>
                <wp:extent cx="1403985" cy="914400"/>
                <wp:effectExtent l="0" t="0" r="0" b="3810"/>
                <wp:wrapNone/>
                <wp:docPr id="3490" name="Group 4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1655" y="13004"/>
                          <a:chExt cx="2211" cy="1440"/>
                        </a:xfrm>
                      </wpg:grpSpPr>
                      <wps:wsp>
                        <wps:cNvPr id="3491" name="Text Box 4056"/>
                        <wps:cNvSpPr txBox="1">
                          <a:spLocks noChangeArrowheads="1"/>
                        </wps:cNvSpPr>
                        <wps:spPr bwMode="auto">
                          <a:xfrm>
                            <a:off x="1655" y="13004"/>
                            <a:ext cx="221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492" name="Line 4057"/>
                        <wps:cNvCnPr/>
                        <wps:spPr bwMode="auto">
                          <a:xfrm>
                            <a:off x="1722" y="1403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5" o:spid="_x0000_s1510" style="position:absolute;margin-left:3.35pt;margin-top:4.8pt;width:110.55pt;height:1in;z-index:251785728" coordorigin="1655,13004" coordsize="2211,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17RGiAMAAJ0JAAAOAAAAZHJzL2Uyb0RvYy54bWzMVttu1DAQfUfiHyy/p7nUe0nUFLV7qZAK VAI+wJs4iUViB9vbbEH8O2N7d7vdUoqohMhDZHvs8cyZOSc5e7PpWnTLlOZS5Dg+iTBiopAlF3WO P39aBlOMtKGipK0ULMd3TOM3569fnQ19xhLZyLZkCoETobOhz3FjTJ+FoS4a1lF9InsmwFhJ1VED U1WHpaIDeO/aMImicThIVfZKFkxrWJ17Iz53/quKFeZDVWlmUJtjiM24t3LvlX2H52c0qxXtG15s w6B/EUVHuYBL967m1FC0VvyRq44XSmpZmZNCdqGsKl4wlwNkE0dH2Vwpue5dLnU21P0eJoD2CKe/ dlu8v71RiJc5PiUpACRoB1VyFyMSjUYWoKGvM9h3pfqP/Y3yWcLwWhZfNJjDY7ud134zWg3vZAke 6dpIB9CmUp11AamjjavD3b4ObGNQAYsxiU7T6QijAmxpTEi0LVTRQDXtsXgMoSGwxqdRRHwVi2ax PZ8kcewP27PWGtLMX+yC3QZnM4Ou0/fA6pcB+7GhPXP10hawe2AhGg/sJ5vipdxYbMceW7fVAovM BiyQksNJe3yRkLOGippdKCWHhtESYoxdSjZ4uMXXxE60dfIc4L9Cbof7b3CjWa+0uWKyQ3aQYwXU coHS22ttPMS7Lba+Qi5528I6zVrxYAFq4VfgWjhqbTYAx5bvaZQupospCUgyXgQkms+Di+WMBONl PBnNT+ez2Tz+Ye+NSdbwsmTCXrNjbkz+rIBbDfGc23NXy5aX1p0NSat6NWsVuqWgHEv3bBvpYFv4 MAzXZ5DLUUpxQqLLJA2W4+kkIEsyCtJJNA2iOL1MxxFJyXz5MKVrLtjLU0IDkGeUjHw7PZlb5J7H udGs4wa0ueVdjqf7TTSzTbgQpSutobz14wMobPj3UEC5d4UG8vku9cwzm9XGSU9C9lxYyfIOulhJ aDGQI/iywKCR6htGA6h0jvXXNVUMo/atACY4cQBZdxMymiRwRh1aVocWKgpwlWODkR/OjP8UrHvF 6wZu8twT8gLkquKurW3MPiondU4w/p1yJDvlcD0BqjE5UI2ZuFFQhh2qz3N/koA/q5pWYK0jTz2n uRMCNiu4DwXzEfFbqO4fE//FPQhfwG2rPdV2/6mY7PXvgBheWzwhdgRxCnhEDN9uUB63Dh8oN3L/ AO7Y9n/F/mQczt2u+7+q858AAAD//wMAUEsDBBQABgAIAAAAIQA5r7Zi3gAAAAcBAAAPAAAAZHJz L2Rvd25yZXYueG1sTI9BS8NAEIXvgv9hGcGb3SSlqcZsSinqqQi2Qultm50modnZkN0m6b93POlx eB/vfZOvJtuKAXvfOFIQzyIQSKUzDVUKvvfvT88gfNBkdOsIFdzQw6q4v8t1ZtxIXzjsQiW4hHym FdQhdJmUvqzRaj9zHRJnZ9dbHfjsK2l6PXK5bWUSRam0uiFeqHWHmxrLy+5qFXyMelzP47dhezlv bsf94vOwjVGpx4dp/Qoi4BT+YPjVZ3Uo2OnkrmS8aBWkSwYVvKQgOE2SJT9yYmwxT0EWufzvX/wA AAD//wMAUEsBAi0AFAAGAAgAAAAhALaDOJL+AAAA4QEAABMAAAAAAAAAAAAAAAAAAAAAAFtDb250 ZW50X1R5cGVzXS54bWxQSwECLQAUAAYACAAAACEAOP0h/9YAAACUAQAACwAAAAAAAAAAAAAAAAAv AQAAX3JlbHMvLnJlbHNQSwECLQAUAAYACAAAACEAWte0RogDAACdCQAADgAAAAAAAAAAAAAAAAAu AgAAZHJzL2Uyb0RvYy54bWxQSwECLQAUAAYACAAAACEAOa+2Yt4AAAAHAQAADwAAAAAAAAAAAAAA AADiBQAAZHJzL2Rvd25yZXYueG1sUEsFBgAAAAAEAAQA8wAAAO0GAAAAAA== ">
                <v:shape id="Text Box 4056" o:spid="_x0000_s1511" type="#_x0000_t202" style="position:absolute;left:1655;top:13004;width:2211;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F9hsUA AADdAAAADwAAAGRycy9kb3ducmV2LnhtbESPS2vDMBCE74X8B7GB3hopTxLXSggJhZ4S8miht8Va P4i1MpYau/++ChR6HGbmGybd9LYWd2p95VjDeKRAEGfOVFxouF7eXpYgfEA2WDsmDT/kYbMePKWY GNfxie7nUIgIYZ+ghjKEJpHSZyVZ9CPXEEcvd63FEGVbSNNiF+G2lhOlFtJixXGhxIZ2JWW387fV 8HHIvz5n6ljs7bzpXK8k25XU+nnYb19BBOrDf/iv/W40TGerMTz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UX2GxQAAAN0AAAAPAAAAAAAAAAAAAAAAAJgCAABkcnMv ZG93bnJldi54bWxQSwUGAAAAAAQABAD1AAAAigM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4057" o:spid="_x0000_s1512" style="position:absolute;visibility:visible;mso-wrap-style:square" from="1722,14039" to="3464,14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QNQcgAAADdAAAADwAAAGRycy9kb3ducmV2LnhtbESPQWvCQBSE7wX/w/KE3upGLcGmriIt Be2hqBXs8Zl9JtHs27C7TdJ/3y0UPA4z8w0zX/amFi05X1lWMB4lIIhzqysuFBw+3x5mIHxA1lhb JgU/5GG5GNzNMdO24x21+1CICGGfoYIyhCaT0uclGfQj2xBH72ydwRClK6R22EW4qeUkSVJpsOK4 UGJDLyXl1/23UfAx3abtavO+7o+b9JS/7k5fl84pdT/sV88gAvXhFv5vr7WC6ePT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gQNQcgAAADdAAAADwAAAAAA AAAAAAAAAAChAgAAZHJzL2Rvd25yZXYueG1sUEsFBgAAAAAEAAQA+QAAAJYDAAAAAA== "/>
              </v:group>
            </w:pict>
          </mc:Fallback>
        </mc:AlternateContent>
      </w:r>
    </w:p>
    <w:p w:rsidR="00DB0FCC" w:rsidRPr="005B3ECB" w:rsidRDefault="00DB0FCC" w:rsidP="00A67DED">
      <w:pPr>
        <w:tabs>
          <w:tab w:val="left" w:pos="5370"/>
        </w:tabs>
        <w:jc w:val="center"/>
        <w:rPr>
          <w:rFonts w:ascii="Times New Roman" w:hAnsi="Times New Roman"/>
        </w:rPr>
      </w:pPr>
    </w:p>
    <w:p w:rsidR="00DB0FCC" w:rsidRPr="005B3ECB" w:rsidRDefault="00DB0FCC" w:rsidP="00A67DED">
      <w:pPr>
        <w:tabs>
          <w:tab w:val="left" w:pos="5370"/>
        </w:tabs>
        <w:jc w:val="center"/>
        <w:rPr>
          <w:rFonts w:ascii="Times New Roman" w:hAnsi="Times New Roman"/>
        </w:rPr>
      </w:pPr>
    </w:p>
    <w:p w:rsidR="00A67DED" w:rsidRPr="005B3ECB" w:rsidRDefault="00A67DED" w:rsidP="00A67DED">
      <w:pPr>
        <w:tabs>
          <w:tab w:val="left" w:pos="5370"/>
        </w:tabs>
        <w:jc w:val="center"/>
        <w:rPr>
          <w:rFonts w:ascii="Times New Roman" w:hAnsi="Times New Roman"/>
        </w:rPr>
      </w:pPr>
      <w:r w:rsidRPr="005B3ECB">
        <w:rPr>
          <w:rFonts w:ascii="Times New Roman" w:hAnsi="Times New Roman"/>
        </w:rPr>
        <w:t>Bài giải</w:t>
      </w:r>
    </w:p>
    <w:p w:rsidR="00A67DED" w:rsidRPr="005B3ECB" w:rsidRDefault="00A67DED" w:rsidP="00A67DED">
      <w:pPr>
        <w:tabs>
          <w:tab w:val="left" w:pos="2685"/>
        </w:tabs>
        <w:jc w:val="center"/>
        <w:rPr>
          <w:rFonts w:ascii="Times New Roman" w:hAnsi="Times New Roman"/>
        </w:rPr>
      </w:pPr>
      <w:r w:rsidRPr="005B3ECB">
        <w:rPr>
          <w:rFonts w:ascii="Times New Roman" w:hAnsi="Times New Roman"/>
        </w:rPr>
        <w:t xml:space="preserve">                            Do cục nước đá nổi trên mặt nước nên trọng lượng của                 </w:t>
      </w:r>
    </w:p>
    <w:p w:rsidR="00A67DED" w:rsidRPr="005B3ECB" w:rsidRDefault="00A67DED" w:rsidP="00A67DED">
      <w:pPr>
        <w:tabs>
          <w:tab w:val="left" w:pos="2685"/>
        </w:tabs>
        <w:rPr>
          <w:rFonts w:ascii="Times New Roman" w:hAnsi="Times New Roman"/>
        </w:rPr>
      </w:pPr>
      <w:r w:rsidRPr="005B3ECB">
        <w:rPr>
          <w:rFonts w:ascii="Times New Roman" w:hAnsi="Times New Roman"/>
        </w:rPr>
        <w:t xml:space="preserve">      </w:t>
      </w:r>
      <w:r w:rsidR="00DB0FCC" w:rsidRPr="005B3ECB">
        <w:rPr>
          <w:rFonts w:ascii="Times New Roman" w:hAnsi="Times New Roman"/>
        </w:rPr>
        <w:t xml:space="preserve">                           </w:t>
      </w:r>
      <w:r w:rsidRPr="005B3ECB">
        <w:rPr>
          <w:rFonts w:ascii="Times New Roman" w:hAnsi="Times New Roman"/>
        </w:rPr>
        <w:t xml:space="preserve">cục đá đúng bằng trọng lượng của nước bị chiếm chỗ, tứ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w:t>
      </w:r>
      <w:r w:rsidR="00DB0FCC" w:rsidRPr="005B3ECB">
        <w:rPr>
          <w:rFonts w:ascii="Times New Roman" w:hAnsi="Times New Roman"/>
          <w:lang w:val="fr-FR"/>
        </w:rPr>
        <w:t xml:space="preserve">                          </w:t>
      </w:r>
      <w:r w:rsidRPr="005B3ECB">
        <w:rPr>
          <w:rFonts w:ascii="Times New Roman" w:hAnsi="Times New Roman"/>
          <w:lang w:val="fr-FR"/>
        </w:rPr>
        <w:t>bằng lực đẩy Ác-Si-Mét nên ta có</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P = F</w:t>
      </w:r>
      <w:r w:rsidRPr="005B3ECB">
        <w:rPr>
          <w:rFonts w:ascii="Times New Roman" w:hAnsi="Times New Roman"/>
          <w:vertAlign w:val="subscript"/>
          <w:lang w:val="fr-FR"/>
        </w:rPr>
        <w:t>A</w:t>
      </w:r>
      <w:r w:rsidRPr="005B3ECB">
        <w:rPr>
          <w:rFonts w:ascii="Times New Roman" w:hAnsi="Times New Roman"/>
          <w:lang w:val="fr-FR"/>
        </w:rPr>
        <w:t>=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là thể tích phần chìm trong nước)</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lastRenderedPageBreak/>
        <w:t xml:space="preserve">       </w:t>
      </w:r>
      <w:r w:rsidRPr="005B3ECB">
        <w:rPr>
          <w:rFonts w:ascii="Times New Roman" w:hAnsi="Times New Roman"/>
          <w:position w:val="-6"/>
          <w:lang w:val="nl-NL"/>
        </w:rPr>
        <w:object w:dxaOrig="300" w:dyaOrig="240">
          <v:shape id="_x0000_i1450" type="#_x0000_t75" style="width:15pt;height:12pt" o:ole="">
            <v:imagedata r:id="rId603" o:title=""/>
          </v:shape>
          <o:OLEObject Type="Embed" ProgID="Equation.DSMT4" ShapeID="_x0000_i1450" DrawAspect="Content" ObjectID="_1717416697" r:id="rId750"/>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451" type="#_x0000_t75" style="width:17pt;height:34pt" o:ole="">
            <v:imagedata r:id="rId751" o:title=""/>
          </v:shape>
          <o:OLEObject Type="Embed" ProgID="Equation.DSMT4" ShapeID="_x0000_i1451" DrawAspect="Content" ObjectID="_1717416698" r:id="rId752"/>
        </w:object>
      </w:r>
      <w:r w:rsidRPr="005B3ECB">
        <w:rPr>
          <w:rFonts w:ascii="Times New Roman" w:hAnsi="Times New Roman"/>
          <w:lang w:val="fr-FR"/>
        </w:rPr>
        <w:t xml:space="preserve"> Mà P = 10m, mặt khác m = V.D = 500.0,92 = 460(g) = 0,46(kg)</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Vậy P = 10.0,46 = 4,6(N)</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Do đó thể tích phần nhúng chìm trong nướ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452" type="#_x0000_t75" style="width:17pt;height:34pt" o:ole="">
            <v:imagedata r:id="rId751" o:title=""/>
          </v:shape>
          <o:OLEObject Type="Embed" ProgID="Equation.DSMT4" ShapeID="_x0000_i1452" DrawAspect="Content" ObjectID="_1717416699" r:id="rId753"/>
        </w:object>
      </w:r>
      <w:r w:rsidRPr="005B3ECB">
        <w:rPr>
          <w:rFonts w:ascii="Times New Roman" w:hAnsi="Times New Roman"/>
          <w:lang w:val="fr-FR"/>
        </w:rPr>
        <w:t>=</w:t>
      </w:r>
      <w:r w:rsidRPr="005B3ECB">
        <w:rPr>
          <w:rFonts w:ascii="Times New Roman" w:hAnsi="Times New Roman"/>
          <w:position w:val="-24"/>
          <w:lang w:val="nl-NL"/>
        </w:rPr>
        <w:object w:dxaOrig="680" w:dyaOrig="620">
          <v:shape id="_x0000_i1453" type="#_x0000_t75" style="width:34pt;height:31pt" o:ole="">
            <v:imagedata r:id="rId754" o:title=""/>
          </v:shape>
          <o:OLEObject Type="Embed" ProgID="Equation.DSMT4" ShapeID="_x0000_i1453" DrawAspect="Content" ObjectID="_1717416700" r:id="rId755"/>
        </w:object>
      </w:r>
      <w:r w:rsidRPr="005B3ECB">
        <w:rPr>
          <w:rFonts w:ascii="Times New Roman" w:hAnsi="Times New Roman"/>
          <w:lang w:val="fr-FR"/>
        </w:rPr>
        <w:t>= 0,00046(m</w:t>
      </w:r>
      <w:r w:rsidRPr="005B3ECB">
        <w:rPr>
          <w:rFonts w:ascii="Times New Roman" w:hAnsi="Times New Roman"/>
          <w:vertAlign w:val="superscript"/>
          <w:lang w:val="fr-FR"/>
        </w:rPr>
        <w:t>3</w:t>
      </w:r>
      <w:r w:rsidRPr="005B3ECB">
        <w:rPr>
          <w:rFonts w:ascii="Times New Roman" w:hAnsi="Times New Roman"/>
          <w:lang w:val="fr-FR"/>
        </w:rPr>
        <w:t>= 460(cm</w:t>
      </w:r>
      <w:r w:rsidRPr="005B3ECB">
        <w:rPr>
          <w:rFonts w:ascii="Times New Roman" w:hAnsi="Times New Roman"/>
          <w:vertAlign w:val="superscript"/>
          <w:lang w:val="fr-FR"/>
        </w:rPr>
        <w:t>3</w:t>
      </w:r>
      <w:r w:rsidRPr="005B3ECB">
        <w:rPr>
          <w:rFonts w:ascii="Times New Roman" w:hAnsi="Times New Roman"/>
          <w:lang w:val="fr-FR"/>
        </w:rPr>
        <w:t>)</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Vậy thể tích phần cục đá nhô ra khỏi nướ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 - V</w:t>
      </w:r>
      <w:r w:rsidRPr="005B3ECB">
        <w:rPr>
          <w:rFonts w:ascii="Times New Roman" w:hAnsi="Times New Roman"/>
          <w:vertAlign w:val="subscript"/>
          <w:lang w:val="fr-FR"/>
        </w:rPr>
        <w:t>2</w:t>
      </w:r>
      <w:r w:rsidRPr="005B3ECB">
        <w:rPr>
          <w:rFonts w:ascii="Times New Roman" w:hAnsi="Times New Roman"/>
          <w:lang w:val="fr-FR"/>
        </w:rPr>
        <w:t xml:space="preserve"> = 500 - 460 = 40(cm</w:t>
      </w:r>
      <w:r w:rsidRPr="005B3ECB">
        <w:rPr>
          <w:rFonts w:ascii="Times New Roman" w:hAnsi="Times New Roman"/>
          <w:vertAlign w:val="superscript"/>
          <w:lang w:val="fr-FR"/>
        </w:rPr>
        <w:t>3</w:t>
      </w:r>
      <w:r w:rsidRPr="005B3ECB">
        <w:rPr>
          <w:rFonts w:ascii="Times New Roman" w:hAnsi="Times New Roman"/>
          <w:lang w:val="fr-FR"/>
        </w:rPr>
        <w:t>)</w:t>
      </w:r>
    </w:p>
    <w:p w:rsidR="00A67DED" w:rsidRPr="005B3ECB" w:rsidRDefault="00A67DED" w:rsidP="00DB0FCC">
      <w:pPr>
        <w:tabs>
          <w:tab w:val="left" w:pos="2685"/>
        </w:tabs>
        <w:jc w:val="both"/>
        <w:rPr>
          <w:rFonts w:ascii="Times New Roman" w:hAnsi="Times New Roman"/>
          <w:spacing w:val="-6"/>
          <w:lang w:val="fr-FR"/>
        </w:rPr>
      </w:pPr>
      <w:r w:rsidRPr="005B3ECB">
        <w:rPr>
          <w:rFonts w:ascii="Times New Roman" w:hAnsi="Times New Roman"/>
          <w:b/>
          <w:lang w:val="fr-FR"/>
        </w:rPr>
        <w:t>* Bài tập 3:</w:t>
      </w:r>
      <w:r w:rsidRPr="005B3ECB">
        <w:rPr>
          <w:rFonts w:ascii="Times New Roman" w:hAnsi="Times New Roman"/>
          <w:lang w:val="fr-FR"/>
        </w:rPr>
        <w:t xml:space="preserve"> </w:t>
      </w:r>
      <w:r w:rsidRPr="005B3ECB">
        <w:rPr>
          <w:rFonts w:ascii="Times New Roman" w:hAnsi="Times New Roman"/>
          <w:spacing w:val="-6"/>
          <w:lang w:val="fr-FR"/>
        </w:rPr>
        <w:t>Một qủa cầu có trọng lượng riêng d</w:t>
      </w:r>
      <w:r w:rsidRPr="005B3ECB">
        <w:rPr>
          <w:rFonts w:ascii="Times New Roman" w:hAnsi="Times New Roman"/>
          <w:spacing w:val="-6"/>
          <w:vertAlign w:val="subscript"/>
          <w:lang w:val="fr-FR"/>
        </w:rPr>
        <w:t>1</w:t>
      </w:r>
      <w:r w:rsidRPr="005B3ECB">
        <w:rPr>
          <w:rFonts w:ascii="Times New Roman" w:hAnsi="Times New Roman"/>
          <w:spacing w:val="-6"/>
          <w:lang w:val="fr-FR"/>
        </w:rPr>
        <w:t xml:space="preserve"> = 8200N/m</w:t>
      </w:r>
      <w:r w:rsidRPr="005B3ECB">
        <w:rPr>
          <w:rFonts w:ascii="Times New Roman" w:hAnsi="Times New Roman"/>
          <w:spacing w:val="-6"/>
          <w:vertAlign w:val="superscript"/>
          <w:lang w:val="fr-FR"/>
        </w:rPr>
        <w:t>3</w:t>
      </w:r>
      <w:r w:rsidRPr="005B3ECB">
        <w:rPr>
          <w:rFonts w:ascii="Times New Roman" w:hAnsi="Times New Roman"/>
          <w:spacing w:val="-6"/>
          <w:lang w:val="fr-FR"/>
        </w:rPr>
        <w:t>, thể tích V</w:t>
      </w:r>
      <w:r w:rsidRPr="005B3ECB">
        <w:rPr>
          <w:rFonts w:ascii="Times New Roman" w:hAnsi="Times New Roman"/>
          <w:spacing w:val="-6"/>
          <w:vertAlign w:val="subscript"/>
          <w:lang w:val="fr-FR"/>
        </w:rPr>
        <w:t>1</w:t>
      </w:r>
      <w:r w:rsidRPr="005B3ECB">
        <w:rPr>
          <w:rFonts w:ascii="Times New Roman" w:hAnsi="Times New Roman"/>
          <w:spacing w:val="-6"/>
          <w:lang w:val="fr-FR"/>
        </w:rPr>
        <w:t xml:space="preserve"> = 100m</w:t>
      </w:r>
      <w:r w:rsidRPr="005B3ECB">
        <w:rPr>
          <w:rFonts w:ascii="Times New Roman" w:hAnsi="Times New Roman"/>
          <w:spacing w:val="-6"/>
          <w:vertAlign w:val="superscript"/>
          <w:lang w:val="fr-FR"/>
        </w:rPr>
        <w:t>3</w:t>
      </w:r>
      <w:r w:rsidRPr="005B3ECB">
        <w:rPr>
          <w:rFonts w:ascii="Times New Roman" w:hAnsi="Times New Roman"/>
          <w:spacing w:val="-6"/>
          <w:lang w:val="fr-FR"/>
        </w:rPr>
        <w:t>, nổi trên mặt một bình nước, Người ta rót dầu vào phủ kín hoàn toàn quả cầu.</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a) Tính thể tích phần quả cầu ngập trong nước khi đã đổ dầu</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b) Nếu tiếp túc rót thêm dầu thì thể tích phần ngập trong nước của quả cầu có thay đổi không?</w:t>
      </w:r>
    </w:p>
    <w:p w:rsidR="00A67DED" w:rsidRPr="005B3ECB" w:rsidRDefault="00670F51" w:rsidP="00A67DED">
      <w:pPr>
        <w:tabs>
          <w:tab w:val="left" w:pos="268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786752" behindDoc="0" locked="0" layoutInCell="1" allowOverlap="1" wp14:anchorId="567FFF3A" wp14:editId="076F4990">
                <wp:simplePos x="0" y="0"/>
                <wp:positionH relativeFrom="column">
                  <wp:posOffset>85090</wp:posOffset>
                </wp:positionH>
                <wp:positionV relativeFrom="paragraph">
                  <wp:posOffset>585470</wp:posOffset>
                </wp:positionV>
                <wp:extent cx="1616710" cy="1600200"/>
                <wp:effectExtent l="0" t="0" r="0" b="635"/>
                <wp:wrapNone/>
                <wp:docPr id="3487" name="Group 4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00200"/>
                          <a:chOff x="1722" y="5804"/>
                          <a:chExt cx="2546" cy="2520"/>
                        </a:xfrm>
                      </wpg:grpSpPr>
                      <wps:wsp>
                        <wps:cNvPr id="3488" name="Text Box 4059"/>
                        <wps:cNvSpPr txBox="1">
                          <a:spLocks noChangeArrowheads="1"/>
                        </wps:cNvSpPr>
                        <wps:spPr bwMode="auto">
                          <a:xfrm>
                            <a:off x="1722" y="5804"/>
                            <a:ext cx="2546"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A67DED" w:rsidRPr="006E6890" w:rsidRDefault="00A67DED" w:rsidP="00A67DED">
                              <w:pPr>
                                <w:rPr>
                                  <w:rFonts w:ascii="Times New Roman" w:hAnsi="Times New Roman"/>
                                  <w:lang w:val="nl-NL"/>
                                </w:rPr>
                              </w:pPr>
                              <w:r w:rsidRPr="006E6890">
                                <w:rPr>
                                  <w:rFonts w:ascii="Times New Roman" w:hAnsi="Times New Roman"/>
                                  <w:lang w:val="nl-NL"/>
                                </w:rPr>
                                <w:t xml:space="preserve">b) Rót thêm dầu  </w:t>
                              </w:r>
                            </w:p>
                            <w:p w:rsidR="00A67DED" w:rsidRPr="006E6890" w:rsidRDefault="00A67DED" w:rsidP="00A67DED">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wps:txbx>
                        <wps:bodyPr rot="0" vert="horz" wrap="square" lIns="91440" tIns="45720" rIns="91440" bIns="45720" anchor="t" anchorCtr="0" upright="1">
                          <a:noAutofit/>
                        </wps:bodyPr>
                      </wps:wsp>
                      <wps:wsp>
                        <wps:cNvPr id="3489" name="Line 4060"/>
                        <wps:cNvCnPr/>
                        <wps:spPr bwMode="auto">
                          <a:xfrm>
                            <a:off x="1856" y="7154"/>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8" o:spid="_x0000_s1513" style="position:absolute;margin-left:6.7pt;margin-top:46.1pt;width:127.3pt;height:126pt;z-index:251786752" coordorigin="1722,5804" coordsize="2546,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Hi2PkAMAAJsJAAAOAAAAZHJzL2Uyb0RvYy54bWzMVttu3DYQfS+QfyD4LusSSisJlgN7L0YB tzWQ9AO4EnVBJFIluda6Qf+9Q1J78aYXIwaC6EEgOeRw5sycI11/2A89emJSdYIXOLwKMGK8FFXH mwL//mnjpRgpTXlFe8FZgZ+Zwh9u3v10PY05i0Qr+opJBE64yqexwK3WY+77qmzZQNWVGBkHYy3k QDVMZeNXkk7gfej9KAgSfxKyGqUomVKwunJGfGP91zUr9W91rZhGfYEhNm3f0r635u3fXNO8kXRs u3IOg35DFAPtOFx6dLWimqKd7L5yNXSlFErU+qoUgy/quiuZzQGyCYOLbO6l2I02lyafmvEIE0B7 gdM3uy1/fXqUqKsK/J6kC4w4HaBK9mJEgjg1AE1jk8O+ezl+HB+lyxKGD6L8rMDsX9rNvHGb0Xb6 RVTgke60sADtazkYF5A62ts6PB/rwPYalbAYJmGyCKFcJdjCJAig0q5SZQvlNOfCRRRhBOY4DcjB tp7PRzFJ3OEojuxJn+buYhvsHJzJDLpOnYBVbwP2Y0tHZuulDGAnYIEEDthPJsU7sTfYZg5bu9UA i/QeLJCaxUk5fBEXy5byht1KKaaW0QpiDM1JyOR41GWijJP/A/wfgDvA/h+w0XyUSt8zMSAzKLAE Ztk46dOD0iac0xZTXi42Xd/DOs17/mIBNroVuBaOGpsJwJLlSxZk63SdEo9EydojwWrl3W6WxEs2 4SJevV8tl6vwL3NvSPK2qyrGzTUH4obkdfWbJcRR7khdJfquMu5MSEo222Uv0RMF4djYx4IOltM2 /2UYFgTI5SKlMCLBXZR5myRdeGRDYi9bBKkXhNldlgQkI6vNy5QeOs7enhKaCpzFUey66RT0RW6B fb7OjeZDp0Ga+24ocHrcRHPTg2te2dJq2vVufAaFCf8EBZT7UGjbsaZJXbvq/XZvlSciiwMVtqJ6 hiaWAloM+A8fFhi0Qv6J0QQiXWD1x45KhlH/MwciZCEhRtXthMQLIDuS55btuYXyElwVWGPkhkvt vgS7UXZNCzc56nFxC2pVd7atDctcVDPlQC++n3BkB+GwPUGCxKrZzPwlf5RQBjN7HfXTGGQRNHMR xrNmGuY5xQ1Ao4zcvpTLE6ln3vdQ3Ffz/s0tCN+/udP+ret+UC05yt8ZL5y0OD4c+GEF8IIXrtuM pJrK2naDkf0DsMfmvxXzi3E+t/tP/1Q3fwMAAP//AwBQSwMEFAAGAAgAAAAhANyDkPbfAAAACQEA AA8AAABkcnMvZG93bnJldi54bWxMj09Lw0AUxO+C32F5gje7+WepMZtSinoqgq0g3l6zr0lodjdk t0n67X2e9DjMMPObYj2bTow0+NZZBfEiAkG2crq1tYLPw+vDCoQPaDV2zpKCK3lYl7c3BebaTfaD xn2oBZdYn6OCJoQ+l9JXDRn0C9eTZe/kBoOB5VBLPeDE5aaTSRQtpcHW8kKDPW0bqs77i1HwNuG0 SeOXcXc+ba/fh8f3r11MSt3fzZtnEIHm8BeGX3xGh5KZju5itRcd6zTjpIKnJAHBfrJc8bejgjTL EpBlIf8/KH8AAAD//wMAUEsBAi0AFAAGAAgAAAAhALaDOJL+AAAA4QEAABMAAAAAAAAAAAAAAAAA AAAAAFtDb250ZW50X1R5cGVzXS54bWxQSwECLQAUAAYACAAAACEAOP0h/9YAAACUAQAACwAAAAAA AAAAAAAAAAAvAQAAX3JlbHMvLnJlbHNQSwECLQAUAAYACAAAACEAnR4tj5ADAACbCQAADgAAAAAA AAAAAAAAAAAuAgAAZHJzL2Uyb0RvYy54bWxQSwECLQAUAAYACAAAACEA3IOQ9t8AAAAJAQAADwAA AAAAAAAAAAAAAADqBQAAZHJzL2Rvd25yZXYueG1sUEsFBgAAAAAEAAQA8wAAAPYGAAAAAA== ">
                <v:shape id="Text Box 4059" o:spid="_x0000_s1514" type="#_x0000_t202" style="position:absolute;left:1722;top:5804;width:2546;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JCxsEA AADdAAAADwAAAGRycy9kb3ducmV2LnhtbERPTYvCMBC9C/6HMMLeNHFXF61GWRTB04quCt6GZmyL zaQ00dZ/vzkIHh/ve75sbSkeVPvCsYbhQIEgTp0pONNw/Nv0JyB8QDZYOiYNT/KwXHQ7c0yMa3hP j0PIRAxhn6CGPIQqkdKnOVn0A1cRR+7qaoshwjqTpsYmhttSfir1LS0WHBtyrGiVU3o73K2G0+/1 ch6pXba246pxrZJsp1Lrj177MwMRqA1v8cu9NRq+RpM4N76JT0Au/gEAAP//AwBQSwECLQAUAAYA CAAAACEA8PeKu/0AAADiAQAAEwAAAAAAAAAAAAAAAAAAAAAAW0NvbnRlbnRfVHlwZXNdLnhtbFBL AQItABQABgAIAAAAIQAx3V9h0gAAAI8BAAALAAAAAAAAAAAAAAAAAC4BAABfcmVscy8ucmVsc1BL AQItABQABgAIAAAAIQAzLwWeQQAAADkAAAAQAAAAAAAAAAAAAAAAACkCAABkcnMvc2hhcGV4bWwu eG1sUEsBAi0AFAAGAAgAAAAhAKmyQsbBAAAA3QAAAA8AAAAAAAAAAAAAAAAAmAIAAGRycy9kb3du cmV2LnhtbFBLBQYAAAAABAAEAPUAAACGAw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A67DED" w:rsidRPr="006E6890" w:rsidRDefault="00A67DED" w:rsidP="00A67DED">
                        <w:pPr>
                          <w:rPr>
                            <w:rFonts w:ascii="Times New Roman" w:hAnsi="Times New Roman"/>
                            <w:lang w:val="nl-NL"/>
                          </w:rPr>
                        </w:pPr>
                        <w:r w:rsidRPr="006E6890">
                          <w:rPr>
                            <w:rFonts w:ascii="Times New Roman" w:hAnsi="Times New Roman"/>
                            <w:lang w:val="nl-NL"/>
                          </w:rPr>
                          <w:t xml:space="preserve">b) Rót thêm dầu  </w:t>
                        </w:r>
                      </w:p>
                      <w:p w:rsidR="00A67DED" w:rsidRPr="006E6890" w:rsidRDefault="00A67DED" w:rsidP="00A67DED">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v:textbox>
                </v:shape>
                <v:line id="Line 4060" o:spid="_x0000_s1515" style="position:absolute;visibility:visible;mso-wrap-style:square" from="1856,7154" to="3464,7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kJ7cgAAADdAAAADwAAAGRycy9kb3ducmV2LnhtbESPQWvCQBSE7wX/w/KE3urGWoJNXUVa CtqDqBXs8Zl9JtHs27C7TdJ/7xYKPQ4z8w0zW/SmFi05X1lWMB4lIIhzqysuFBw+3x+mIHxA1lhb JgU/5GExH9zNMNO24x21+1CICGGfoYIyhCaT0uclGfQj2xBH72ydwRClK6R22EW4qeVjkqTSYMVx ocSGXkvKr/tvo2Az2abtcv2x6o/r9JS/7U5fl84pdT/sly8gAvXhP/zXXmkFk6fpM/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XkJ7cgAAADdAAAADwAAAAAA AAAAAAAAAAChAgAAZHJzL2Rvd25yZXYueG1sUEsFBgAAAAAEAAQA+QAAAJYDAAAAAA== "/>
              </v:group>
            </w:pict>
          </mc:Fallback>
        </mc:AlternateContent>
      </w:r>
      <w:r w:rsidR="00A67DED" w:rsidRPr="005B3ECB">
        <w:rPr>
          <w:rFonts w:ascii="Times New Roman" w:hAnsi="Times New Roman"/>
          <w:lang w:val="fr-FR"/>
        </w:rPr>
        <w:t>Cho biết trọng lượng riêng của dầu d</w:t>
      </w:r>
      <w:r w:rsidR="00A67DED" w:rsidRPr="005B3ECB">
        <w:rPr>
          <w:rFonts w:ascii="Times New Roman" w:hAnsi="Times New Roman"/>
          <w:vertAlign w:val="subscript"/>
          <w:lang w:val="fr-FR"/>
        </w:rPr>
        <w:t>2</w:t>
      </w:r>
      <w:r w:rsidR="00A67DED" w:rsidRPr="005B3ECB">
        <w:rPr>
          <w:rFonts w:ascii="Times New Roman" w:hAnsi="Times New Roman"/>
          <w:lang w:val="fr-FR"/>
        </w:rPr>
        <w:t xml:space="preserve"> =7000N/m</w:t>
      </w:r>
      <w:r w:rsidR="00A67DED" w:rsidRPr="005B3ECB">
        <w:rPr>
          <w:rFonts w:ascii="Times New Roman" w:hAnsi="Times New Roman"/>
          <w:vertAlign w:val="superscript"/>
          <w:lang w:val="fr-FR"/>
        </w:rPr>
        <w:t>3</w:t>
      </w:r>
      <w:r w:rsidR="00A67DED" w:rsidRPr="005B3ECB">
        <w:rPr>
          <w:rFonts w:ascii="Times New Roman" w:hAnsi="Times New Roman"/>
          <w:lang w:val="fr-FR"/>
        </w:rPr>
        <w:t>, của nước d</w:t>
      </w:r>
      <w:r w:rsidR="00A67DED" w:rsidRPr="005B3ECB">
        <w:rPr>
          <w:rFonts w:ascii="Times New Roman" w:hAnsi="Times New Roman"/>
          <w:vertAlign w:val="subscript"/>
          <w:lang w:val="fr-FR"/>
        </w:rPr>
        <w:t>3</w:t>
      </w:r>
      <w:r w:rsidR="00A67DED" w:rsidRPr="005B3ECB">
        <w:rPr>
          <w:rFonts w:ascii="Times New Roman" w:hAnsi="Times New Roman"/>
          <w:lang w:val="fr-FR"/>
        </w:rPr>
        <w:t xml:space="preserve"> = 10000N/m</w:t>
      </w:r>
      <w:r w:rsidR="00A67DED" w:rsidRPr="005B3ECB">
        <w:rPr>
          <w:rFonts w:ascii="Times New Roman" w:hAnsi="Times New Roman"/>
          <w:vertAlign w:val="superscript"/>
          <w:lang w:val="fr-FR"/>
        </w:rPr>
        <w:t>3</w:t>
      </w:r>
    </w:p>
    <w:p w:rsidR="00A67DED" w:rsidRPr="005B3ECB" w:rsidRDefault="00A67DED" w:rsidP="00A67DED">
      <w:pPr>
        <w:rPr>
          <w:rFonts w:ascii="Times New Roman" w:hAnsi="Times New Roman"/>
          <w:lang w:val="fr-FR"/>
        </w:rPr>
      </w:pPr>
    </w:p>
    <w:p w:rsidR="00A67DED" w:rsidRPr="005B3ECB" w:rsidRDefault="00A67DED" w:rsidP="00A67DED">
      <w:pPr>
        <w:rPr>
          <w:rFonts w:ascii="Times New Roman" w:hAnsi="Times New Roman"/>
          <w:lang w:val="fr-FR"/>
        </w:rPr>
      </w:pPr>
    </w:p>
    <w:p w:rsidR="00A67DED" w:rsidRPr="005B3ECB" w:rsidRDefault="00A67DED" w:rsidP="00A67DED">
      <w:pPr>
        <w:jc w:val="center"/>
        <w:rPr>
          <w:rFonts w:ascii="Times New Roman" w:hAnsi="Times New Roman"/>
          <w:lang w:val="fr-FR"/>
        </w:rPr>
      </w:pPr>
      <w:r w:rsidRPr="005B3ECB">
        <w:rPr>
          <w:rFonts w:ascii="Times New Roman" w:hAnsi="Times New Roman"/>
          <w:lang w:val="fr-FR"/>
        </w:rPr>
        <w:t>Bài giải</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w:t>
      </w:r>
      <w:r w:rsidR="00DB0FCC" w:rsidRPr="005B3ECB">
        <w:rPr>
          <w:rFonts w:ascii="Times New Roman" w:hAnsi="Times New Roman"/>
          <w:lang w:val="fr-FR"/>
        </w:rPr>
        <w:t xml:space="preserve">                               </w:t>
      </w:r>
      <w:r w:rsidRPr="005B3ECB">
        <w:rPr>
          <w:rFonts w:ascii="Times New Roman" w:hAnsi="Times New Roman"/>
          <w:lang w:val="fr-FR"/>
        </w:rPr>
        <w:t>a)Gọi V</w:t>
      </w:r>
      <w:r w:rsidRPr="005B3ECB">
        <w:rPr>
          <w:rFonts w:ascii="Times New Roman" w:hAnsi="Times New Roman"/>
          <w:vertAlign w:val="subscript"/>
          <w:lang w:val="fr-FR"/>
        </w:rPr>
        <w:t>2</w:t>
      </w:r>
      <w:r w:rsidRPr="005B3ECB">
        <w:rPr>
          <w:rFonts w:ascii="Times New Roman" w:hAnsi="Times New Roman"/>
          <w:lang w:val="fr-FR"/>
        </w:rPr>
        <w:t>; V</w:t>
      </w:r>
      <w:r w:rsidRPr="005B3ECB">
        <w:rPr>
          <w:rFonts w:ascii="Times New Roman" w:hAnsi="Times New Roman"/>
          <w:vertAlign w:val="subscript"/>
          <w:lang w:val="fr-FR"/>
        </w:rPr>
        <w:t>3</w:t>
      </w:r>
      <w:r w:rsidRPr="005B3ECB">
        <w:rPr>
          <w:rFonts w:ascii="Times New Roman" w:hAnsi="Times New Roman"/>
          <w:lang w:val="fr-FR"/>
        </w:rPr>
        <w:t xml:space="preserve"> lần lượt là thể tích của quả cầu ngập </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trong dầu và trong nước, theo bài ra ta có </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454" type="#_x0000_t75" style="width:15pt;height:12pt" o:ole="">
            <v:imagedata r:id="rId603" o:title=""/>
          </v:shape>
          <o:OLEObject Type="Embed" ProgID="Equation.DSMT4" ShapeID="_x0000_i1454" DrawAspect="Content" ObjectID="_1717416701" r:id="rId756"/>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1)</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Do quả cầu cân bằng trong dầu và trong nước nên            </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ta có trọng lượng của quả cầu bằng lực đẩy Ác-Si-Mét</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d</w:t>
      </w:r>
      <w:r w:rsidRPr="005B3ECB">
        <w:rPr>
          <w:rFonts w:ascii="Times New Roman" w:hAnsi="Times New Roman"/>
          <w:vertAlign w:val="subscript"/>
          <w:lang w:val="fr-FR"/>
        </w:rPr>
        <w:t>3</w:t>
      </w:r>
      <w:r w:rsidRPr="005B3ECB">
        <w:rPr>
          <w:rFonts w:ascii="Times New Roman" w:hAnsi="Times New Roman"/>
          <w:lang w:val="fr-FR"/>
        </w:rPr>
        <w:t xml:space="preserve">   (2)</w:t>
      </w:r>
    </w:p>
    <w:p w:rsidR="00A67DED" w:rsidRPr="005B3ECB" w:rsidRDefault="00A67DED" w:rsidP="00A67DED">
      <w:pPr>
        <w:tabs>
          <w:tab w:val="left" w:pos="3705"/>
        </w:tabs>
        <w:rPr>
          <w:rFonts w:ascii="Times New Roman" w:hAnsi="Times New Roman"/>
          <w:lang w:val="fr-FR"/>
        </w:rPr>
      </w:pPr>
      <w:r w:rsidRPr="005B3ECB">
        <w:rPr>
          <w:rFonts w:ascii="Times New Roman" w:hAnsi="Times New Roman"/>
          <w:lang w:val="fr-FR"/>
        </w:rPr>
        <w:t xml:space="preserve">                                               Thai (1) vào (2) ta được   V</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d</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d</w:t>
      </w:r>
      <w:r w:rsidRPr="005B3ECB">
        <w:rPr>
          <w:rFonts w:ascii="Times New Roman" w:hAnsi="Times New Roman"/>
          <w:vertAlign w:val="subscript"/>
          <w:lang w:val="fr-FR"/>
        </w:rPr>
        <w:t>3</w:t>
      </w:r>
      <w:r w:rsidRPr="005B3ECB">
        <w:rPr>
          <w:rFonts w:ascii="Times New Roman" w:hAnsi="Times New Roman"/>
          <w:lang w:val="fr-FR"/>
        </w:rPr>
        <w:t xml:space="preserve">   </w:t>
      </w:r>
    </w:p>
    <w:p w:rsidR="00A67DED" w:rsidRPr="005B3ECB" w:rsidRDefault="00A67DED" w:rsidP="00A67DED">
      <w:pPr>
        <w:tabs>
          <w:tab w:val="left" w:pos="3705"/>
        </w:tabs>
        <w:rPr>
          <w:rFonts w:ascii="Times New Roman" w:hAnsi="Times New Roman"/>
        </w:rPr>
      </w:pPr>
      <w:r w:rsidRPr="005B3ECB">
        <w:rPr>
          <w:rFonts w:ascii="Times New Roman" w:hAnsi="Times New Roman"/>
        </w:rPr>
        <w:t>Hay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xml:space="preserve"> + (d</w:t>
      </w:r>
      <w:r w:rsidRPr="005B3ECB">
        <w:rPr>
          <w:rFonts w:ascii="Times New Roman" w:hAnsi="Times New Roman"/>
          <w:vertAlign w:val="subscript"/>
        </w:rPr>
        <w:t>3</w:t>
      </w:r>
      <w:r w:rsidRPr="005B3ECB">
        <w:rPr>
          <w:rFonts w:ascii="Times New Roman" w:hAnsi="Times New Roman"/>
        </w:rPr>
        <w:t xml:space="preserve"> - d</w:t>
      </w:r>
      <w:r w:rsidRPr="005B3ECB">
        <w:rPr>
          <w:rFonts w:ascii="Times New Roman" w:hAnsi="Times New Roman"/>
          <w:vertAlign w:val="subscript"/>
        </w:rPr>
        <w:t>2</w:t>
      </w:r>
      <w:r w:rsidRPr="005B3ECB">
        <w:rPr>
          <w:rFonts w:ascii="Times New Roman" w:hAnsi="Times New Roman"/>
        </w:rPr>
        <w:t>) V</w:t>
      </w:r>
      <w:r w:rsidRPr="005B3ECB">
        <w:rPr>
          <w:rFonts w:ascii="Times New Roman" w:hAnsi="Times New Roman"/>
          <w:vertAlign w:val="subscript"/>
        </w:rPr>
        <w:t>3</w:t>
      </w:r>
      <w:r w:rsidRPr="005B3ECB">
        <w:rPr>
          <w:rFonts w:ascii="Times New Roman" w:hAnsi="Times New Roman"/>
        </w:rPr>
        <w:t xml:space="preserve"> </w:t>
      </w:r>
      <w:r w:rsidRPr="005B3ECB">
        <w:rPr>
          <w:rFonts w:ascii="Times New Roman" w:hAnsi="Times New Roman"/>
          <w:position w:val="-6"/>
          <w:lang w:val="nl-NL"/>
        </w:rPr>
        <w:object w:dxaOrig="300" w:dyaOrig="240">
          <v:shape id="_x0000_i1455" type="#_x0000_t75" style="width:15pt;height:12pt" o:ole="">
            <v:imagedata r:id="rId603" o:title=""/>
          </v:shape>
          <o:OLEObject Type="Embed" ProgID="Equation.DSMT4" ShapeID="_x0000_i1455" DrawAspect="Content" ObjectID="_1717416702" r:id="rId757"/>
        </w:object>
      </w:r>
      <w:r w:rsidRPr="005B3ECB">
        <w:rPr>
          <w:rFonts w:ascii="Times New Roman" w:hAnsi="Times New Roman"/>
        </w:rPr>
        <w:t>V</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30"/>
          <w:lang w:val="nl-NL"/>
        </w:rPr>
        <w:object w:dxaOrig="3600" w:dyaOrig="680">
          <v:shape id="_x0000_i1456" type="#_x0000_t75" style="width:180pt;height:34pt" o:ole="">
            <v:imagedata r:id="rId758" o:title=""/>
          </v:shape>
          <o:OLEObject Type="Embed" ProgID="Equation.DSMT4" ShapeID="_x0000_i1456" DrawAspect="Content" ObjectID="_1717416703" r:id="rId759"/>
        </w:object>
      </w:r>
      <w:r w:rsidRPr="005B3ECB">
        <w:rPr>
          <w:rFonts w:ascii="Times New Roman" w:hAnsi="Times New Roman"/>
        </w:rPr>
        <w:t>(c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705"/>
        </w:tabs>
        <w:rPr>
          <w:rFonts w:ascii="Times New Roman" w:hAnsi="Times New Roman"/>
        </w:rPr>
      </w:pPr>
      <w:r w:rsidRPr="005B3ECB">
        <w:rPr>
          <w:rFonts w:ascii="Times New Roman" w:hAnsi="Times New Roman"/>
        </w:rPr>
        <w:t>Vậy thể tích phần quả cầu ngập trong nước khi đã đổ dầu là 40(c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705"/>
        </w:tabs>
        <w:rPr>
          <w:rFonts w:ascii="Times New Roman" w:hAnsi="Times New Roman"/>
        </w:rPr>
      </w:pPr>
      <w:r w:rsidRPr="005B3ECB">
        <w:rPr>
          <w:rFonts w:ascii="Times New Roman" w:hAnsi="Times New Roman"/>
        </w:rPr>
        <w:t>b) Từ biểu thức V</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30"/>
          <w:lang w:val="nl-NL"/>
        </w:rPr>
        <w:object w:dxaOrig="1100" w:dyaOrig="680">
          <v:shape id="_x0000_i1457" type="#_x0000_t75" style="width:55pt;height:34pt" o:ole="">
            <v:imagedata r:id="rId760" o:title=""/>
          </v:shape>
          <o:OLEObject Type="Embed" ProgID="Equation.DSMT4" ShapeID="_x0000_i1457" DrawAspect="Content" ObjectID="_1717416704" r:id="rId761"/>
        </w:object>
      </w:r>
      <w:r w:rsidRPr="005B3ECB">
        <w:rPr>
          <w:rFonts w:ascii="Times New Roman" w:hAnsi="Times New Roman"/>
        </w:rPr>
        <w:t xml:space="preserve"> ta thấy V3 chỉ phụ thuốc vào V1, d</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d</w:t>
      </w:r>
      <w:r w:rsidRPr="005B3ECB">
        <w:rPr>
          <w:rFonts w:ascii="Times New Roman" w:hAnsi="Times New Roman"/>
          <w:vertAlign w:val="subscript"/>
        </w:rPr>
        <w:t>3</w:t>
      </w:r>
      <w:r w:rsidRPr="005B3ECB">
        <w:rPr>
          <w:rFonts w:ascii="Times New Roman" w:hAnsi="Times New Roman"/>
        </w:rPr>
        <w:t>. Tức là không phụ thuộc vào độ sâu của quả cầu trong dầu cũng như lượng dầu đã đổ thêm. Do đó nếu tiếp tục rót thêm dầu thì phần ngập trong nước của quả cầu vẫn không thay đổi.</w:t>
      </w:r>
    </w:p>
    <w:p w:rsidR="00A67DED" w:rsidRPr="005B3ECB" w:rsidRDefault="00A67DED" w:rsidP="00A67DED">
      <w:pPr>
        <w:tabs>
          <w:tab w:val="left" w:pos="3705"/>
        </w:tabs>
        <w:rPr>
          <w:rFonts w:ascii="Times New Roman" w:hAnsi="Times New Roman"/>
          <w:b/>
        </w:rPr>
      </w:pPr>
    </w:p>
    <w:p w:rsidR="00A67DED" w:rsidRPr="005B3ECB" w:rsidRDefault="00670F51" w:rsidP="00A67DED">
      <w:pPr>
        <w:tabs>
          <w:tab w:val="left" w:pos="3705"/>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7776" behindDoc="0" locked="0" layoutInCell="1" allowOverlap="1" wp14:anchorId="5365C598" wp14:editId="025A3F79">
                <wp:simplePos x="0" y="0"/>
                <wp:positionH relativeFrom="column">
                  <wp:posOffset>4892675</wp:posOffset>
                </wp:positionH>
                <wp:positionV relativeFrom="paragraph">
                  <wp:posOffset>-114300</wp:posOffset>
                </wp:positionV>
                <wp:extent cx="1304290" cy="685800"/>
                <wp:effectExtent l="12065" t="8890" r="0" b="10160"/>
                <wp:wrapNone/>
                <wp:docPr id="3479" name="Group 40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290" cy="685800"/>
                          <a:chOff x="8087" y="11024"/>
                          <a:chExt cx="2054" cy="1080"/>
                        </a:xfrm>
                      </wpg:grpSpPr>
                      <wps:wsp>
                        <wps:cNvPr id="3480" name="Line 4062"/>
                        <wps:cNvCnPr/>
                        <wps:spPr bwMode="auto">
                          <a:xfrm>
                            <a:off x="8087"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Line 4063"/>
                        <wps:cNvCnPr/>
                        <wps:spPr bwMode="auto">
                          <a:xfrm>
                            <a:off x="8087" y="1210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2" name="Line 4064"/>
                        <wps:cNvCnPr/>
                        <wps:spPr bwMode="auto">
                          <a:xfrm>
                            <a:off x="9829"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3" name="Rectangle 4065"/>
                        <wps:cNvSpPr>
                          <a:spLocks noChangeArrowheads="1"/>
                        </wps:cNvSpPr>
                        <wps:spPr bwMode="auto">
                          <a:xfrm>
                            <a:off x="8444" y="11204"/>
                            <a:ext cx="1005" cy="540"/>
                          </a:xfrm>
                          <a:prstGeom prst="rect">
                            <a:avLst/>
                          </a:prstGeom>
                          <a:solidFill>
                            <a:srgbClr val="FFFFFF"/>
                          </a:solidFill>
                          <a:ln w="9525">
                            <a:solidFill>
                              <a:srgbClr val="000000"/>
                            </a:solidFill>
                            <a:miter lim="800000"/>
                            <a:headEnd/>
                            <a:tailEnd/>
                          </a:ln>
                        </wps:spPr>
                        <wps:txbx>
                          <w:txbxContent>
                            <w:p w:rsidR="00A67DED" w:rsidRPr="006E6890" w:rsidRDefault="00A67DED" w:rsidP="00A67DED">
                              <w:pPr>
                                <w:rPr>
                                  <w:rFonts w:ascii="Times New Roman" w:hAnsi="Times New Roman"/>
                                  <w:lang w:val="nl-NL"/>
                                </w:rPr>
                              </w:pPr>
                            </w:p>
                          </w:txbxContent>
                        </wps:txbx>
                        <wps:bodyPr rot="0" vert="horz" wrap="square" lIns="91440" tIns="45720" rIns="91440" bIns="45720" anchor="t" anchorCtr="0" upright="1">
                          <a:noAutofit/>
                        </wps:bodyPr>
                      </wps:wsp>
                      <wps:wsp>
                        <wps:cNvPr id="3484" name="Line 4066"/>
                        <wps:cNvCnPr/>
                        <wps:spPr bwMode="auto">
                          <a:xfrm>
                            <a:off x="8087" y="11384"/>
                            <a:ext cx="17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5" name="Line 4067"/>
                        <wps:cNvCnPr/>
                        <wps:spPr bwMode="auto">
                          <a:xfrm>
                            <a:off x="9501" y="11219"/>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86" name="Text Box 4068"/>
                        <wps:cNvSpPr txBox="1">
                          <a:spLocks noChangeArrowheads="1"/>
                        </wps:cNvSpPr>
                        <wps:spPr bwMode="auto">
                          <a:xfrm>
                            <a:off x="9404" y="112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61" o:spid="_x0000_s1516" style="position:absolute;margin-left:385.25pt;margin-top:-9pt;width:102.7pt;height:54pt;z-index:251787776" coordorigin="8087,11024" coordsize="2054,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pjHWjwQAAH0WAAAOAAAAZHJzL2Uyb0RvYy54bWzsWNtu4zYQfS/QfyD07piSKVsSoiwSX4IC aRt0tx9AS7QlVCJVkomdFv33DknJsR1nvUm26bawH2RKpEZzOZw5nPMP67pC90yqUvDU88+whxjP RF7yZer9+mnWizykNOU5rQRnqffAlPfh4vvvzldNwgJRiCpnEoEQrpJVk3qF1k3S76usYDVVZ6Jh HCYXQtZUw61c9nNJVyC9rvoBxsP+Ssi8kSJjSsHTiZv0Lqz8xYJl+ufFQjGNqtQD3bS9Snudm2v/ 4pwmS0mbosxaNegrtKhpyeGjG1ETqim6k+UTUXWZSaHEQp9lou6LxaLMmLUBrPHxnjXXUtw11pZl slo2GzeBa/f89Gqx2U/3txKVeeoNyCj2EKc1RMl+GBE89I2DVs0ygXXXsvnY3EpnJQxvRPabgun+ /ry5X7rFaL76UeQgkd5pYR20XsjaiADT0drG4WETB7bWKIOH/gCTIIZwZTA3jMIIt4HKCoimeS3C 0chDMOv7OCAuilkxbd8PcEjcyz6O7Kt9mrgPW2Vb5YxlgDr16Fj1Nsd+LGjDbLyUcdjGsaBD69ib kjPj18D51S4b81tpvawSBf496rJDtneea332xGyaNFLpayZqZAapV4EiNh70/kZpE8XHJSY8XMzK qoLnNKk4WqVeHAahfUGJqszNpJlTcjkfVxLdU7O/7M9YBsJ2lgGOeW6FFYzm03asaVm5MayvuJEH doA67chtoD9jHE+jaUR6JBhOewRPJr3L2Zj0hjN/FE4Gk/F44v9lVPNJUpR5zrjRrtvMPvmymLZp xW3DzXbeuKG/K92aCMp2/1ZpwJYLoQPWXOQPNrL2OcDs/fDm7+Nt8FXwFvi43Wsd3vwRCdxO291m j2A64e3sYHL+X+ENMOAKR5ffLEzMdoA0+NL8FkcBFKLd3N7h7ZTfTvltQKJBh7dfgOBRvqxsUQ23 klzHVJSjKYiLcQEL2aWUYmWKEJR6S25scgaUuhe6DH68CBMCFMOCNHiSFDEOXVIMyZG0KEH/z5Xh nSq6U2xn9neo2H6Fel2XGlh5VdaGaZmf+Q5NPlu896qfXs/XllcGJOri4ioiksLRcDg2wKAQ8g8P rYCCp576/Y5K5qHqBw7xiX0C/kPa3pBwFMCN3J6Zb89QnoGo1NMecsOxdjz/rpHlsoAv+dbTXFwC F12UlvSYeDutoJKbm3ct04Cg3bQ57Dz1irS5RQsH0X+jTBsqOqGqcPQxh5HD2Ykuvi8OIVvt4nD0 BhzGIQb66TKjH7uA7pXvo2nxXz6dIP3QwJlVy9LWFshOqVezHPISgyaHGdl02J5fvmj16YTTtXQO smHTxTnUAXn2RD3sIPvJYOtKrM2pelNo2nqO9BpmusT/T1GBmAABeIYKjAbQpjBdjKOQP8YENifR 7qi8efDNQuvl5OXZU7btDHT9AD8g+CqIe7NhNOqRGQl78QhHPezHV/EQk5hMZrv9AHsqcT1GOMa/ th/w5i7IC1nVpp1h1O8aDd3/oYbDFuWyefeR3Hz7lAvIl+1xWvvafqxpom7fw3i7a3zxNwAAAP// AwBQSwMEFAAGAAgAAAAhAPnG/LXhAAAACgEAAA8AAABkcnMvZG93bnJldi54bWxMj8FKw0AQhu+C 77CM4K3djRLTptmUUtRTEWwF6W2bTJPQ7GzIbpP07R1PepthPv75/mw92VYM2PvGkYZorkAgFa5s qNLwdXibLUD4YKg0rSPUcEMP6/z+LjNp6Ub6xGEfKsEh5FOjoQ6hS6X0RY3W+LnrkPh2dr01gde+ kmVvRg63rXxS6kVa0xB/qE2H2xqLy/5qNbyPZtw8R6/D7nLe3o6H+ON7F6HWjw/TZgUi4BT+YPjV Z3XI2enkrlR60WpIEhUzqmEWLbgUE8skXoI48aAUyDyT/yvkPwAAAP//AwBQSwECLQAUAAYACAAA ACEAtoM4kv4AAADhAQAAEwAAAAAAAAAAAAAAAAAAAAAAW0NvbnRlbnRfVHlwZXNdLnhtbFBLAQIt ABQABgAIAAAAIQA4/SH/1gAAAJQBAAALAAAAAAAAAAAAAAAAAC8BAABfcmVscy8ucmVsc1BLAQIt ABQABgAIAAAAIQD2pjHWjwQAAH0WAAAOAAAAAAAAAAAAAAAAAC4CAABkcnMvZTJvRG9jLnhtbFBL AQItABQABgAIAAAAIQD5xvy14QAAAAoBAAAPAAAAAAAAAAAAAAAAAOkGAABkcnMvZG93bnJldi54 bWxQSwUGAAAAAAQABADzAAAA9wcAAAAA ">
                <v:line id="Line 4062" o:spid="_x0000_s1517" style="position:absolute;visibility:visible;mso-wrap-style:square" from="8087,11024" to="8087,12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OgcMUAAADdAAAADwAAAGRycy9kb3ducmV2LnhtbERPy2rCQBTdC/7DcAvudFItQVJHkRZB uyg+Cu3ymrlNUjN3wsyYpH/vLASXh/NerHpTi5acrywreJ4kIIhzqysuFHydNuM5CB+QNdaWScE/ eVgth4MFZtp2fKD2GAoRQ9hnqKAMocmk9HlJBv3ENsSR+7XOYIjQFVI77GK4qeU0SVJpsOLYUGJD byXll+PVKPic7dN2vfvY9t+79Jy/H84/f51TavTUr19BBOrDQ3x3b7WC2cs87o9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EOgcMUAAADdAAAADwAAAAAAAAAA AAAAAAChAgAAZHJzL2Rvd25yZXYueG1sUEsFBgAAAAAEAAQA+QAAAJMDAAAAAA== "/>
                <v:line id="Line 4063" o:spid="_x0000_s1518" style="position:absolute;visibility:visible;mso-wrap-style:square" from="8087,12104" to="9829,12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8F68cAAADdAAAADwAAAGRycy9kb3ducmV2LnhtbESPQWvCQBSE70L/w/IKvenGKkGiq0hL QXsoagU9PrOvSdrs27C7TeK/dwtCj8PMfMMsVr2pRUvOV5YVjEcJCOLc6ooLBcfPt+EMhA/IGmvL pOBKHlbLh8ECM2073lN7CIWIEPYZKihDaDIpfV6SQT+yDXH0vqwzGKJ0hdQOuwg3tXxOklQarDgu lNjQS0n5z+HXKPiY7NJ2vX3f9Kdteslf95fzd+eUenrs13MQgfrwH763N1rBZDobw9+b+ATk8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DwXrxwAAAN0AAAAPAAAAAAAA AAAAAAAAAKECAABkcnMvZG93bnJldi54bWxQSwUGAAAAAAQABAD5AAAAlQMAAAAA "/>
                <v:line id="Line 4064" o:spid="_x0000_s1519" style="position:absolute;visibility:visible;mso-wrap-style:square" from="9829,11024" to="9829,12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2bnMcAAADdAAAADwAAAGRycy9kb3ducmV2LnhtbESPQWvCQBSE74X+h+UVequbagkSXUVa CtqDqBX0+Mw+k9js27C7TdJ/7wpCj8PMfMNM572pRUvOV5YVvA4SEMS51RUXCvbfny9jED4ga6wt k4I/8jCfPT5MMdO24y21u1CICGGfoYIyhCaT0uclGfQD2xBH72ydwRClK6R22EW4qeUwSVJpsOK4 UGJD7yXlP7tfo2A92qTtYvW17A+r9JR/bE/HS+eUen7qFxMQgfrwH763l1rB6G08hN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3ZucxwAAAN0AAAAPAAAAAAAA AAAAAAAAAKECAABkcnMvZG93bnJldi54bWxQSwUGAAAAAAQABAD5AAAAlQMAAAAA "/>
                <v:rect id="Rectangle 4065" o:spid="_x0000_s1520" style="position:absolute;left:8444;top:11204;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yhgcQA AADdAAAADwAAAGRycy9kb3ducmV2LnhtbESPQYvCMBSE78L+h/AWvGm6VsStRlkURY9aL97eNs+2 u81LaaJWf70RBI/DzHzDTOetqcSFGldaVvDVj0AQZ1aXnCs4pKveGITzyBory6TgRg7ms4/OFBNt r7yjy97nIkDYJaig8L5OpHRZQQZd39bEwTvZxqAPssmlbvAa4KaSgygaSYMlh4UCa1oUlP3vz0bB bzk44H2XriPzvYr9tk3/zselUt3P9mcCwlPr3+FXe6MVxMNxDM834QnI2QMAAP//AwBQSwECLQAU AAYACAAAACEA8PeKu/0AAADiAQAAEwAAAAAAAAAAAAAAAAAAAAAAW0NvbnRlbnRfVHlwZXNdLnht bFBLAQItABQABgAIAAAAIQAx3V9h0gAAAI8BAAALAAAAAAAAAAAAAAAAAC4BAABfcmVscy8ucmVs c1BLAQItABQABgAIAAAAIQAzLwWeQQAAADkAAAAQAAAAAAAAAAAAAAAAACkCAABkcnMvc2hhcGV4 bWwueG1sUEsBAi0AFAAGAAgAAAAhAK48oYHEAAAA3QAAAA8AAAAAAAAAAAAAAAAAmAIAAGRycy9k b3ducmV2LnhtbFBLBQYAAAAABAAEAPUAAACJAwAAAAA= ">
                  <v:textbox>
                    <w:txbxContent>
                      <w:p w:rsidR="00A67DED" w:rsidRPr="006E6890" w:rsidRDefault="00A67DED" w:rsidP="00A67DED">
                        <w:pPr>
                          <w:rPr>
                            <w:rFonts w:ascii="Times New Roman" w:hAnsi="Times New Roman"/>
                            <w:lang w:val="nl-NL"/>
                          </w:rPr>
                        </w:pPr>
                      </w:p>
                    </w:txbxContent>
                  </v:textbox>
                </v:rect>
                <v:line id="Line 4066" o:spid="_x0000_s1521" style="position:absolute;visibility:visible;mso-wrap-style:square" from="8087,11384" to="9829,1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IucUAAADdAAAADwAAAGRycy9kb3ducmV2LnhtbESPS2sCMRSF90L/Q7iF7jTjg2LHiVIK ggtrUYvry+TOQyc3Y5KO039vCgWXh/P4ONmqN43oyPnasoLxKAFBnFtdc6ng+7gezkH4gKyxsUwK fsnDavk0yDDV9sZ76g6hFHGEfYoKqhDaVEqfV2TQj2xLHL3COoMhSldK7fAWx00jJ0nyKg3WHAkV tvRRUX45/JjIzcutu57Ol35TfG7XV+7edscvpV6e+/cFiEB9eIT/2xutYDqbz+DvTXwC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oIucUAAADdAAAADwAAAAAAAAAA AAAAAAChAgAAZHJzL2Rvd25yZXYueG1sUEsFBgAAAAAEAAQA+QAAAJMDAAAAAA== ">
                  <v:stroke dashstyle="dash"/>
                </v:line>
                <v:line id="Line 4067" o:spid="_x0000_s1522" style="position:absolute;visibility:visible;mso-wrap-style:square" from="9501,11219" to="9501,11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IxW8YAAADdAAAADwAAAGRycy9kb3ducmV2LnhtbESPQWvCQBSE70L/w/IK3nRTqyKpqxTB kotIVXp+zb4mabNvY3bNpv31bkHwOMzMN8xy3ZtadNS6yrKCp3ECgji3uuJCwem4HS1AOI+ssbZM Cn7JwXr1MFhiqm3gd+oOvhARwi5FBaX3TSqly0sy6Ma2IY7el20N+ijbQuoWQ4SbWk6SZC4NVhwX SmxoU1L+c7gYBUn4e5PfMqu6fbY7h+YzfEzOQanhY//6AsJT7+/hWzvTCp6nixn8v4lPQK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CMVvGAAAA3QAAAA8AAAAAAAAA AAAAAAAAoQIAAGRycy9kb3ducmV2LnhtbFBLBQYAAAAABAAEAPkAAACUAwAAAAA= ">
                  <v:stroke startarrow="block" endarrow="block"/>
                </v:line>
                <v:shape id="Text Box 4068" o:spid="_x0000_s1523" type="#_x0000_t202" style="position:absolute;left:9404;top:1120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2FzL8UA AADdAAAADwAAAGRycy9kb3ducmV2LnhtbESPT2sCMRTE74LfITyhN03aqtjtRimK0JOitoXeHpu3 f+jmZdlEd/vtjSB4HGbmN0y66m0tLtT6yrGG54kCQZw5U3Gh4eu0HS9A+IBssHZMGv7Jw2o5HKSY GNfxgS7HUIgIYZ+ghjKEJpHSZyVZ9BPXEEcvd63FEGVbSNNiF+G2li9KzaXFiuNCiQ2tS8r+jmer 4XuX//5M1b7Y2FnTuV5Jtm9S66dR//EOIlAfHuF7+9NoeJ0u5nB7E5+AXF4BAAD//wMAUEsBAi0A FAAGAAgAAAAhAPD3irv9AAAA4gEAABMAAAAAAAAAAAAAAAAAAAAAAFtDb250ZW50X1R5cGVzXS54 bWxQSwECLQAUAAYACAAAACEAMd1fYdIAAACPAQAACwAAAAAAAAAAAAAAAAAuAQAAX3JlbHMvLnJl bHNQSwECLQAUAAYACAAAACEAMy8FnkEAAAA5AAAAEAAAAAAAAAAAAAAAAAApAgAAZHJzL3NoYXBl eG1sLnhtbFBLAQItABQABgAIAAAAIQC3YXMvxQAAAN0AAAAPAAAAAAAAAAAAAAAAAJgCAABkcnMv ZG93bnJldi54bWxQSwUGAAAAAAQABAD1AAAAigMAAAAA "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00A67DED" w:rsidRPr="005B3ECB">
        <w:rPr>
          <w:rFonts w:ascii="Times New Roman" w:hAnsi="Times New Roman"/>
          <w:b/>
        </w:rPr>
        <w:t>* Bài tập 4:</w:t>
      </w:r>
      <w:r w:rsidR="00A67DED" w:rsidRPr="005B3ECB">
        <w:rPr>
          <w:rFonts w:ascii="Times New Roman" w:hAnsi="Times New Roman"/>
        </w:rPr>
        <w:t xml:space="preserve"> Một khối kình hộp đáy vuông chiều </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cao h = 10cm nhỏ hơn cạnh đáy, bằng gỗ có </w:t>
      </w:r>
    </w:p>
    <w:p w:rsidR="00A67DED" w:rsidRPr="005B3ECB" w:rsidRDefault="00A67DED" w:rsidP="00A67DED">
      <w:pPr>
        <w:tabs>
          <w:tab w:val="left" w:pos="3705"/>
        </w:tabs>
        <w:rPr>
          <w:rFonts w:ascii="Times New Roman" w:hAnsi="Times New Roman"/>
        </w:rPr>
      </w:pPr>
      <w:r w:rsidRPr="005B3ECB">
        <w:rPr>
          <w:rFonts w:ascii="Times New Roman" w:hAnsi="Times New Roman"/>
        </w:rPr>
        <w:t>KLR là D</w:t>
      </w:r>
      <w:r w:rsidRPr="005B3ECB">
        <w:rPr>
          <w:rFonts w:ascii="Times New Roman" w:hAnsi="Times New Roman"/>
          <w:vertAlign w:val="subscript"/>
        </w:rPr>
        <w:t>1</w:t>
      </w:r>
      <w:r w:rsidRPr="005B3ECB">
        <w:rPr>
          <w:rFonts w:ascii="Times New Roman" w:hAnsi="Times New Roman"/>
        </w:rPr>
        <w:t xml:space="preserve"> = 880kg/m</w:t>
      </w:r>
      <w:r w:rsidRPr="005B3ECB">
        <w:rPr>
          <w:rFonts w:ascii="Times New Roman" w:hAnsi="Times New Roman"/>
          <w:vertAlign w:val="superscript"/>
        </w:rPr>
        <w:t>3</w:t>
      </w:r>
      <w:r w:rsidRPr="005B3ECB">
        <w:rPr>
          <w:rFonts w:ascii="Times New Roman" w:hAnsi="Times New Roman"/>
        </w:rPr>
        <w:t xml:space="preserve"> được thả nổi trong một</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bình nước (Hình vẽ)</w:t>
      </w:r>
    </w:p>
    <w:p w:rsidR="00A67DED" w:rsidRPr="005B3ECB" w:rsidRDefault="00A67DED" w:rsidP="00A67DED">
      <w:pPr>
        <w:tabs>
          <w:tab w:val="left" w:pos="3705"/>
        </w:tabs>
        <w:rPr>
          <w:rFonts w:ascii="Times New Roman" w:hAnsi="Times New Roman"/>
        </w:rPr>
      </w:pPr>
      <w:r w:rsidRPr="005B3ECB">
        <w:rPr>
          <w:rFonts w:ascii="Times New Roman" w:hAnsi="Times New Roman"/>
        </w:rPr>
        <w:t>a) Tính chiều cao của phần nhô lên khỏi mặt nước của hình hộp</w:t>
      </w:r>
    </w:p>
    <w:p w:rsidR="00A67DED" w:rsidRPr="005B3ECB" w:rsidRDefault="00A67DED" w:rsidP="00A67DED">
      <w:pPr>
        <w:tabs>
          <w:tab w:val="left" w:pos="3705"/>
        </w:tabs>
        <w:rPr>
          <w:rFonts w:ascii="Times New Roman" w:hAnsi="Times New Roman"/>
        </w:rPr>
      </w:pPr>
      <w:r w:rsidRPr="005B3ECB">
        <w:rPr>
          <w:rFonts w:ascii="Times New Roman" w:hAnsi="Times New Roman"/>
        </w:rPr>
        <w:t>b)Đổ thêm vào bình 1 chất dầu không trộn lẫn được với nước có KLR là D</w:t>
      </w:r>
      <w:r w:rsidRPr="005B3ECB">
        <w:rPr>
          <w:rFonts w:ascii="Times New Roman" w:hAnsi="Times New Roman"/>
          <w:vertAlign w:val="subscript"/>
        </w:rPr>
        <w:t>2</w:t>
      </w:r>
      <w:r w:rsidRPr="005B3ECB">
        <w:rPr>
          <w:rFonts w:ascii="Times New Roman" w:hAnsi="Times New Roman"/>
        </w:rPr>
        <w:t>= 700kg/m</w:t>
      </w:r>
      <w:r w:rsidRPr="005B3ECB">
        <w:rPr>
          <w:rFonts w:ascii="Times New Roman" w:hAnsi="Times New Roman"/>
          <w:vertAlign w:val="superscript"/>
        </w:rPr>
        <w:t>3</w:t>
      </w:r>
      <w:r w:rsidRPr="005B3ECB">
        <w:rPr>
          <w:rFonts w:ascii="Times New Roman" w:hAnsi="Times New Roman"/>
        </w:rPr>
        <w:t>. Tính chiều cao của phần chìm trong nước, trong dầu của gỗ</w:t>
      </w:r>
    </w:p>
    <w:p w:rsidR="00A67DED" w:rsidRPr="005B3ECB" w:rsidRDefault="00A67DED" w:rsidP="00A67DED">
      <w:pPr>
        <w:tabs>
          <w:tab w:val="left" w:pos="3705"/>
        </w:tabs>
        <w:rPr>
          <w:rFonts w:ascii="Times New Roman" w:hAnsi="Times New Roman"/>
        </w:rPr>
      </w:pPr>
      <w:r w:rsidRPr="005B3ECB">
        <w:rPr>
          <w:rFonts w:ascii="Times New Roman" w:hAnsi="Times New Roman"/>
        </w:rPr>
        <w:tab/>
        <w:t>Bài giải</w:t>
      </w:r>
    </w:p>
    <w:p w:rsidR="00A67DED" w:rsidRPr="005B3ECB" w:rsidRDefault="00A67DED" w:rsidP="00A67DED">
      <w:pPr>
        <w:tabs>
          <w:tab w:val="left" w:pos="3705"/>
        </w:tabs>
        <w:rPr>
          <w:rFonts w:ascii="Times New Roman" w:hAnsi="Times New Roman"/>
        </w:rPr>
      </w:pPr>
      <w:r w:rsidRPr="005B3ECB">
        <w:rPr>
          <w:rFonts w:ascii="Times New Roman" w:hAnsi="Times New Roman"/>
        </w:rPr>
        <w:lastRenderedPageBreak/>
        <w:t>a) Gọi V là thể tích của vật, V</w:t>
      </w:r>
      <w:r w:rsidRPr="005B3ECB">
        <w:rPr>
          <w:rFonts w:ascii="Times New Roman" w:hAnsi="Times New Roman"/>
          <w:vertAlign w:val="subscript"/>
        </w:rPr>
        <w:t>1</w:t>
      </w:r>
      <w:r w:rsidRPr="005B3ECB">
        <w:rPr>
          <w:rFonts w:ascii="Times New Roman" w:hAnsi="Times New Roman"/>
        </w:rPr>
        <w:t xml:space="preserve"> là thể tích phần chìm trong nước, vì vật nổi nên ta có </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P = F</w:t>
      </w:r>
      <w:r w:rsidRPr="005B3ECB">
        <w:rPr>
          <w:rFonts w:ascii="Times New Roman" w:hAnsi="Times New Roman"/>
          <w:vertAlign w:val="subscript"/>
        </w:rPr>
        <w:t>A</w:t>
      </w:r>
    </w:p>
    <w:p w:rsidR="00A67DED" w:rsidRPr="005B3ECB" w:rsidRDefault="00A67DED" w:rsidP="00A67DED">
      <w:pPr>
        <w:tabs>
          <w:tab w:val="left" w:pos="3705"/>
        </w:tabs>
        <w:rPr>
          <w:rFonts w:ascii="Times New Roman" w:hAnsi="Times New Roman"/>
        </w:rPr>
      </w:pPr>
      <w:r w:rsidRPr="005B3ECB">
        <w:rPr>
          <w:rFonts w:ascii="Times New Roman" w:hAnsi="Times New Roman"/>
        </w:rPr>
        <w:t>Mà P = 10m = 10.V.D</w:t>
      </w:r>
      <w:r w:rsidRPr="005B3ECB">
        <w:rPr>
          <w:rFonts w:ascii="Times New Roman" w:hAnsi="Times New Roman"/>
          <w:vertAlign w:val="subscript"/>
        </w:rPr>
        <w:t>1</w:t>
      </w:r>
      <w:r w:rsidRPr="005B3ECB">
        <w:rPr>
          <w:rFonts w:ascii="Times New Roman" w:hAnsi="Times New Roman"/>
        </w:rPr>
        <w:t xml:space="preserve"> và F</w:t>
      </w:r>
      <w:r w:rsidRPr="005B3ECB">
        <w:rPr>
          <w:rFonts w:ascii="Times New Roman" w:hAnsi="Times New Roman"/>
          <w:vertAlign w:val="subscript"/>
        </w:rPr>
        <w:t>A</w:t>
      </w:r>
      <w:r w:rsidRPr="005B3ECB">
        <w:rPr>
          <w:rFonts w:ascii="Times New Roman" w:hAnsi="Times New Roman"/>
        </w:rPr>
        <w:t xml:space="preserve"> = d</w:t>
      </w:r>
      <w:r w:rsidRPr="005B3ECB">
        <w:rPr>
          <w:rFonts w:ascii="Times New Roman" w:hAnsi="Times New Roman"/>
          <w:vertAlign w:val="subscript"/>
        </w:rPr>
        <w:t>n</w:t>
      </w:r>
      <w:r w:rsidRPr="005B3ECB">
        <w:rPr>
          <w:rFonts w:ascii="Times New Roman" w:hAnsi="Times New Roman"/>
        </w:rPr>
        <w:t>.V</w:t>
      </w:r>
      <w:r w:rsidRPr="005B3ECB">
        <w:rPr>
          <w:rFonts w:ascii="Times New Roman" w:hAnsi="Times New Roman"/>
          <w:vertAlign w:val="subscript"/>
        </w:rPr>
        <w:t>1</w:t>
      </w:r>
      <w:r w:rsidRPr="005B3ECB">
        <w:rPr>
          <w:rFonts w:ascii="Times New Roman" w:hAnsi="Times New Roman"/>
        </w:rPr>
        <w:t xml:space="preserve"> = 10.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p>
    <w:p w:rsidR="00A67DED" w:rsidRPr="005B3ECB" w:rsidRDefault="00A67DED" w:rsidP="00A67DED">
      <w:pPr>
        <w:tabs>
          <w:tab w:val="left" w:pos="3705"/>
        </w:tabs>
        <w:rPr>
          <w:rFonts w:ascii="Times New Roman" w:hAnsi="Times New Roman"/>
        </w:rPr>
      </w:pPr>
      <w:r w:rsidRPr="005B3ECB">
        <w:rPr>
          <w:rFonts w:ascii="Times New Roman" w:hAnsi="Times New Roman"/>
        </w:rPr>
        <w:t>Nên ta có 10.V.D</w:t>
      </w:r>
      <w:r w:rsidRPr="005B3ECB">
        <w:rPr>
          <w:rFonts w:ascii="Times New Roman" w:hAnsi="Times New Roman"/>
          <w:vertAlign w:val="subscript"/>
        </w:rPr>
        <w:t>1</w:t>
      </w:r>
      <w:r w:rsidRPr="005B3ECB">
        <w:rPr>
          <w:rFonts w:ascii="Times New Roman" w:hAnsi="Times New Roman"/>
        </w:rPr>
        <w:t xml:space="preserve"> = 10.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r w:rsidRPr="005B3ECB">
        <w:rPr>
          <w:rFonts w:ascii="Times New Roman" w:hAnsi="Times New Roman"/>
        </w:rPr>
        <w:t xml:space="preserve"> Hay V.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r w:rsidRPr="005B3ECB">
        <w:rPr>
          <w:rFonts w:ascii="Times New Roman" w:hAnsi="Times New Roman"/>
        </w:rPr>
        <w:t xml:space="preserve"> </w:t>
      </w:r>
      <w:r w:rsidRPr="005B3ECB">
        <w:rPr>
          <w:rFonts w:ascii="Times New Roman" w:hAnsi="Times New Roman"/>
          <w:position w:val="-6"/>
          <w:lang w:val="nl-NL"/>
        </w:rPr>
        <w:object w:dxaOrig="300" w:dyaOrig="240">
          <v:shape id="_x0000_i1458" type="#_x0000_t75" style="width:15pt;height:12pt" o:ole="">
            <v:imagedata r:id="rId603" o:title=""/>
          </v:shape>
          <o:OLEObject Type="Embed" ProgID="Equation.DSMT4" ShapeID="_x0000_i1458" DrawAspect="Content" ObjectID="_1717416705" r:id="rId762"/>
        </w:object>
      </w:r>
      <w:r w:rsidRPr="005B3ECB">
        <w:rPr>
          <w:rFonts w:ascii="Times New Roman" w:hAnsi="Times New Roman"/>
          <w:position w:val="-30"/>
          <w:lang w:val="nl-NL"/>
        </w:rPr>
        <w:object w:dxaOrig="840" w:dyaOrig="680">
          <v:shape id="_x0000_i1459" type="#_x0000_t75" style="width:42pt;height:34pt" o:ole="">
            <v:imagedata r:id="rId763" o:title=""/>
          </v:shape>
          <o:OLEObject Type="Embed" ProgID="Equation.DSMT4" ShapeID="_x0000_i1459" DrawAspect="Content" ObjectID="_1717416706" r:id="rId764"/>
        </w:object>
      </w:r>
      <w:r w:rsidRPr="005B3ECB">
        <w:rPr>
          <w:rFonts w:ascii="Times New Roman" w:hAnsi="Times New Roman"/>
        </w:rPr>
        <w:t xml:space="preserve"> Điều này chứng tỏ thể tích của vật tỷ lệ nghịch với KLR của chúng.</w:t>
      </w:r>
    </w:p>
    <w:p w:rsidR="00A67DED" w:rsidRPr="005B3ECB" w:rsidRDefault="00A67DED" w:rsidP="00A67DED">
      <w:pPr>
        <w:tabs>
          <w:tab w:val="left" w:pos="3705"/>
        </w:tabs>
        <w:rPr>
          <w:rFonts w:ascii="Times New Roman" w:hAnsi="Times New Roman"/>
        </w:rPr>
      </w:pPr>
      <w:r w:rsidRPr="005B3ECB">
        <w:rPr>
          <w:rFonts w:ascii="Times New Roman" w:hAnsi="Times New Roman"/>
        </w:rPr>
        <w:t>Gọi h</w:t>
      </w:r>
      <w:r w:rsidRPr="005B3ECB">
        <w:rPr>
          <w:rFonts w:ascii="Times New Roman" w:hAnsi="Times New Roman"/>
          <w:vertAlign w:val="subscript"/>
        </w:rPr>
        <w:t>1</w:t>
      </w:r>
      <w:r w:rsidRPr="005B3ECB">
        <w:rPr>
          <w:rFonts w:ascii="Times New Roman" w:hAnsi="Times New Roman"/>
        </w:rPr>
        <w:t xml:space="preserve"> là chiều cao của phần chìm trong nước của vật, tức là của khối lượng chất lỏng bị vật  chiếm chỗ. Thì V; V</w:t>
      </w:r>
      <w:r w:rsidRPr="005B3ECB">
        <w:rPr>
          <w:rFonts w:ascii="Times New Roman" w:hAnsi="Times New Roman"/>
          <w:vertAlign w:val="subscript"/>
        </w:rPr>
        <w:t>1</w:t>
      </w:r>
      <w:r w:rsidRPr="005B3ECB">
        <w:rPr>
          <w:rFonts w:ascii="Times New Roman" w:hAnsi="Times New Roman"/>
        </w:rPr>
        <w:t xml:space="preserve"> chính là thể tích của 2 hình hộp chữ nhật có cùng đáy và độ cao tương ứng là h và h</w:t>
      </w:r>
      <w:r w:rsidRPr="005B3ECB">
        <w:rPr>
          <w:rFonts w:ascii="Times New Roman" w:hAnsi="Times New Roman"/>
          <w:vertAlign w:val="subscript"/>
        </w:rPr>
        <w:t>1</w:t>
      </w:r>
    </w:p>
    <w:p w:rsidR="00A67DED" w:rsidRPr="005B3ECB" w:rsidRDefault="00A67DED" w:rsidP="00A67DED">
      <w:pPr>
        <w:tabs>
          <w:tab w:val="left" w:pos="3705"/>
        </w:tabs>
        <w:rPr>
          <w:rFonts w:ascii="Times New Roman" w:hAnsi="Times New Roman"/>
          <w:vertAlign w:val="subscript"/>
        </w:rPr>
      </w:pPr>
      <w:r w:rsidRPr="005B3ECB">
        <w:rPr>
          <w:rFonts w:ascii="Times New Roman" w:hAnsi="Times New Roman"/>
        </w:rPr>
        <w:t>Vậy h; h</w:t>
      </w:r>
      <w:r w:rsidRPr="005B3ECB">
        <w:rPr>
          <w:rFonts w:ascii="Times New Roman" w:hAnsi="Times New Roman"/>
          <w:vertAlign w:val="subscript"/>
        </w:rPr>
        <w:t>1</w:t>
      </w:r>
      <w:r w:rsidRPr="005B3ECB">
        <w:rPr>
          <w:rFonts w:ascii="Times New Roman" w:hAnsi="Times New Roman"/>
        </w:rPr>
        <w:t xml:space="preserve"> phải tỷ lệ nghịch với V và V</w:t>
      </w:r>
      <w:r w:rsidRPr="005B3ECB">
        <w:rPr>
          <w:rFonts w:ascii="Times New Roman" w:hAnsi="Times New Roman"/>
          <w:vertAlign w:val="subscript"/>
        </w:rPr>
        <w:t>1</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nên ta có </w:t>
      </w:r>
      <w:r w:rsidRPr="005B3ECB">
        <w:rPr>
          <w:rFonts w:ascii="Times New Roman" w:hAnsi="Times New Roman"/>
          <w:position w:val="-30"/>
          <w:lang w:val="nl-NL"/>
        </w:rPr>
        <w:object w:dxaOrig="2040" w:dyaOrig="680">
          <v:shape id="_x0000_i1460" type="#_x0000_t75" style="width:102pt;height:34pt" o:ole="">
            <v:imagedata r:id="rId765" o:title=""/>
          </v:shape>
          <o:OLEObject Type="Embed" ProgID="Equation.DSMT4" ShapeID="_x0000_i1460" DrawAspect="Content" ObjectID="_1717416707" r:id="rId766"/>
        </w:object>
      </w:r>
      <w:r w:rsidRPr="005B3ECB">
        <w:rPr>
          <w:rFonts w:ascii="Times New Roman" w:hAnsi="Times New Roman"/>
          <w:position w:val="-6"/>
          <w:lang w:val="nl-NL"/>
        </w:rPr>
        <w:object w:dxaOrig="300" w:dyaOrig="240">
          <v:shape id="_x0000_i1461" type="#_x0000_t75" style="width:15pt;height:12pt" o:ole="">
            <v:imagedata r:id="rId603" o:title=""/>
          </v:shape>
          <o:OLEObject Type="Embed" ProgID="Equation.DSMT4" ShapeID="_x0000_i1461" DrawAspect="Content" ObjectID="_1717416708" r:id="rId767"/>
        </w:object>
      </w:r>
      <w:r w:rsidRPr="005B3ECB">
        <w:rPr>
          <w:rFonts w:ascii="Times New Roman" w:hAnsi="Times New Roman"/>
        </w:rPr>
        <w:t>h</w:t>
      </w:r>
      <w:r w:rsidRPr="005B3ECB">
        <w:rPr>
          <w:rFonts w:ascii="Times New Roman" w:hAnsi="Times New Roman"/>
          <w:vertAlign w:val="subscript"/>
        </w:rPr>
        <w:t>1</w:t>
      </w:r>
      <w:r w:rsidRPr="005B3ECB">
        <w:rPr>
          <w:rFonts w:ascii="Times New Roman" w:hAnsi="Times New Roman"/>
        </w:rPr>
        <w:t xml:space="preserve"> = </w:t>
      </w:r>
      <w:r w:rsidRPr="005B3ECB">
        <w:rPr>
          <w:rFonts w:ascii="Times New Roman" w:hAnsi="Times New Roman"/>
          <w:position w:val="-24"/>
          <w:lang w:val="nl-NL"/>
        </w:rPr>
        <w:object w:dxaOrig="639" w:dyaOrig="620">
          <v:shape id="_x0000_i1462" type="#_x0000_t75" style="width:31.95pt;height:31pt" o:ole="">
            <v:imagedata r:id="rId768" o:title=""/>
          </v:shape>
          <o:OLEObject Type="Embed" ProgID="Equation.DSMT4" ShapeID="_x0000_i1462" DrawAspect="Content" ObjectID="_1717416709" r:id="rId769"/>
        </w:object>
      </w:r>
      <w:r w:rsidRPr="005B3ECB">
        <w:rPr>
          <w:rFonts w:ascii="Times New Roman" w:hAnsi="Times New Roman"/>
        </w:rPr>
        <w:t xml:space="preserve"> = 0,08.h</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Vậy phần chìm trong nước của khối gỗ có chiều cao là </w:t>
      </w:r>
    </w:p>
    <w:p w:rsidR="00A67DED" w:rsidRPr="005B3ECB" w:rsidRDefault="00A67DED" w:rsidP="00A67DED">
      <w:pPr>
        <w:tabs>
          <w:tab w:val="left" w:pos="370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0,88h = 0,88 . 10 = 8,8 (cm)</w:t>
      </w:r>
    </w:p>
    <w:p w:rsidR="00A67DED" w:rsidRPr="005B3ECB" w:rsidRDefault="00A67DED" w:rsidP="00A67DED">
      <w:pPr>
        <w:tabs>
          <w:tab w:val="left" w:pos="3705"/>
        </w:tabs>
        <w:rPr>
          <w:rFonts w:ascii="Times New Roman" w:hAnsi="Times New Roman"/>
          <w:lang w:val="pt-BR"/>
        </w:rPr>
      </w:pPr>
      <w:r w:rsidRPr="005B3ECB">
        <w:rPr>
          <w:rFonts w:ascii="Times New Roman" w:hAnsi="Times New Roman"/>
          <w:lang w:val="pt-BR"/>
        </w:rPr>
        <w:t>và phần nhô ra khỏi mặt nước có chiều cao là : h - h</w:t>
      </w:r>
      <w:r w:rsidRPr="005B3ECB">
        <w:rPr>
          <w:rFonts w:ascii="Times New Roman" w:hAnsi="Times New Roman"/>
          <w:vertAlign w:val="subscript"/>
          <w:lang w:val="pt-BR"/>
        </w:rPr>
        <w:t>1</w:t>
      </w:r>
      <w:r w:rsidRPr="005B3ECB">
        <w:rPr>
          <w:rFonts w:ascii="Times New Roman" w:hAnsi="Times New Roman"/>
          <w:lang w:val="pt-BR"/>
        </w:rPr>
        <w:t xml:space="preserve"> = 10 - 8,8 = 1,2(cm)</w:t>
      </w:r>
    </w:p>
    <w:p w:rsidR="00A67DED" w:rsidRPr="005B3ECB" w:rsidRDefault="00A67DED" w:rsidP="00A67DED">
      <w:pPr>
        <w:rPr>
          <w:rFonts w:ascii="Times New Roman" w:hAnsi="Times New Roman"/>
          <w:lang w:val="pt-BR"/>
        </w:rPr>
      </w:pPr>
      <w:r w:rsidRPr="005B3ECB">
        <w:rPr>
          <w:rFonts w:ascii="Times New Roman" w:hAnsi="Times New Roman"/>
          <w:lang w:val="pt-BR"/>
        </w:rPr>
        <w:t>b) Gọi h</w:t>
      </w:r>
      <w:r w:rsidRPr="005B3ECB">
        <w:rPr>
          <w:rFonts w:ascii="Times New Roman" w:hAnsi="Times New Roman"/>
          <w:vertAlign w:val="subscript"/>
          <w:lang w:val="pt-BR"/>
        </w:rPr>
        <w:t>2</w:t>
      </w:r>
      <w:r w:rsidRPr="005B3ECB">
        <w:rPr>
          <w:rFonts w:ascii="Times New Roman" w:hAnsi="Times New Roman"/>
          <w:lang w:val="pt-BR"/>
        </w:rPr>
        <w:t>; h</w:t>
      </w:r>
      <w:r w:rsidRPr="005B3ECB">
        <w:rPr>
          <w:rFonts w:ascii="Times New Roman" w:hAnsi="Times New Roman"/>
          <w:vertAlign w:val="subscript"/>
          <w:lang w:val="pt-BR"/>
        </w:rPr>
        <w:t>3</w:t>
      </w:r>
      <w:r w:rsidRPr="005B3ECB">
        <w:rPr>
          <w:rFonts w:ascii="Times New Roman" w:hAnsi="Times New Roman"/>
          <w:lang w:val="pt-BR"/>
        </w:rPr>
        <w:t xml:space="preserve"> là chiều cao của khối gỗ gập trong nước và trong dầu ta có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V</w:t>
      </w:r>
      <w:r w:rsidRPr="005B3ECB">
        <w:rPr>
          <w:rFonts w:ascii="Times New Roman" w:hAnsi="Times New Roman"/>
          <w:vertAlign w:val="subscript"/>
          <w:lang w:val="pt-BR"/>
        </w:rPr>
        <w:t>3</w:t>
      </w:r>
      <w:r w:rsidRPr="005B3ECB">
        <w:rPr>
          <w:rFonts w:ascii="Times New Roman" w:hAnsi="Times New Roman"/>
          <w:lang w:val="pt-BR"/>
        </w:rPr>
        <w:t xml:space="preserve"> là thể tích của khối gỗ ngập trong nước và trong dầu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2</w:t>
      </w:r>
      <w:r w:rsidRPr="005B3ECB">
        <w:rPr>
          <w:rFonts w:ascii="Times New Roman" w:hAnsi="Times New Roman"/>
          <w:lang w:val="pt-BR"/>
        </w:rPr>
        <w:t>; d</w:t>
      </w:r>
      <w:r w:rsidRPr="005B3ECB">
        <w:rPr>
          <w:rFonts w:ascii="Times New Roman" w:hAnsi="Times New Roman"/>
          <w:vertAlign w:val="subscript"/>
          <w:lang w:val="pt-BR"/>
        </w:rPr>
        <w:t>3</w:t>
      </w:r>
      <w:r w:rsidRPr="005B3ECB">
        <w:rPr>
          <w:rFonts w:ascii="Times New Roman" w:hAnsi="Times New Roman"/>
          <w:lang w:val="pt-BR"/>
        </w:rPr>
        <w:t xml:space="preserve"> là trọng lượng riêng của nước và của dầu</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h = 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3</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63" type="#_x0000_t75" style="width:15pt;height:12pt" o:ole="">
            <v:imagedata r:id="rId603" o:title=""/>
          </v:shape>
          <o:OLEObject Type="Embed" ProgID="Equation.DSMT4" ShapeID="_x0000_i1463" DrawAspect="Content" ObjectID="_1717416710" r:id="rId770"/>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 - h</w:t>
      </w:r>
      <w:r w:rsidRPr="005B3ECB">
        <w:rPr>
          <w:rFonts w:ascii="Times New Roman" w:hAnsi="Times New Roman"/>
          <w:vertAlign w:val="subscript"/>
          <w:lang w:val="pt-BR"/>
        </w:rPr>
        <w:t>3</w:t>
      </w:r>
      <w:r w:rsidRPr="005B3ECB">
        <w:rPr>
          <w:rFonts w:ascii="Times New Roman" w:hAnsi="Times New Roman"/>
          <w:lang w:val="pt-BR"/>
        </w:rPr>
        <w:t xml:space="preserve">  (1)</w:t>
      </w:r>
    </w:p>
    <w:p w:rsidR="00A67DED" w:rsidRPr="005B3ECB" w:rsidRDefault="00A67DED" w:rsidP="00A67DED">
      <w:pPr>
        <w:rPr>
          <w:rFonts w:ascii="Times New Roman" w:hAnsi="Times New Roman"/>
          <w:lang w:val="pt-BR"/>
        </w:rPr>
      </w:pPr>
      <w:r w:rsidRPr="005B3ECB">
        <w:rPr>
          <w:rFonts w:ascii="Times New Roman" w:hAnsi="Times New Roman"/>
          <w:lang w:val="pt-BR"/>
        </w:rPr>
        <w:t>Do khối gỗ cân bằng trong dầu và nước nên P = F</w:t>
      </w:r>
      <w:r w:rsidRPr="005B3ECB">
        <w:rPr>
          <w:rFonts w:ascii="Times New Roman" w:hAnsi="Times New Roman"/>
          <w:vertAlign w:val="subscript"/>
          <w:lang w:val="pt-BR"/>
        </w:rPr>
        <w:t>A</w:t>
      </w:r>
      <w:r w:rsidRPr="005B3ECB">
        <w:rPr>
          <w:rFonts w:ascii="Times New Roman" w:hAnsi="Times New Roman"/>
          <w:lang w:val="pt-BR"/>
        </w:rPr>
        <w:t xml:space="preserve"> </w:t>
      </w:r>
    </w:p>
    <w:p w:rsidR="00A67DED" w:rsidRPr="005B3ECB" w:rsidRDefault="00A67DED" w:rsidP="00A67DED">
      <w:pPr>
        <w:rPr>
          <w:rFonts w:ascii="Times New Roman" w:hAnsi="Times New Roman"/>
          <w:lang w:val="pt-BR"/>
        </w:rPr>
      </w:pPr>
      <w:r w:rsidRPr="005B3ECB">
        <w:rPr>
          <w:rFonts w:ascii="Times New Roman" w:hAnsi="Times New Roman"/>
          <w:lang w:val="pt-BR"/>
        </w:rPr>
        <w:t>Mà P = 10.m = 10.D</w:t>
      </w:r>
      <w:r w:rsidRPr="005B3ECB">
        <w:rPr>
          <w:rFonts w:ascii="Times New Roman" w:hAnsi="Times New Roman"/>
          <w:vertAlign w:val="subscript"/>
          <w:lang w:val="pt-BR"/>
        </w:rPr>
        <w:t>1</w:t>
      </w:r>
      <w:r w:rsidRPr="005B3ECB">
        <w:rPr>
          <w:rFonts w:ascii="Times New Roman" w:hAnsi="Times New Roman"/>
          <w:lang w:val="pt-BR"/>
        </w:rPr>
        <w:t>.V = 10.D</w:t>
      </w:r>
      <w:r w:rsidRPr="005B3ECB">
        <w:rPr>
          <w:rFonts w:ascii="Times New Roman" w:hAnsi="Times New Roman"/>
          <w:vertAlign w:val="subscript"/>
          <w:lang w:val="pt-BR"/>
        </w:rPr>
        <w:t>1</w:t>
      </w:r>
      <w:r w:rsidRPr="005B3ECB">
        <w:rPr>
          <w:rFonts w:ascii="Times New Roman" w:hAnsi="Times New Roman"/>
          <w:lang w:val="pt-BR"/>
        </w:rPr>
        <w:t>.S.h và</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V</w:t>
      </w:r>
      <w:r w:rsidRPr="005B3ECB">
        <w:rPr>
          <w:rFonts w:ascii="Times New Roman" w:hAnsi="Times New Roman"/>
          <w:vertAlign w:val="subscript"/>
          <w:lang w:val="pt-BR"/>
        </w:rPr>
        <w:t>3</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Do đó ta có 10.D</w:t>
      </w:r>
      <w:r w:rsidRPr="005B3ECB">
        <w:rPr>
          <w:rFonts w:ascii="Times New Roman" w:hAnsi="Times New Roman"/>
          <w:vertAlign w:val="subscript"/>
          <w:lang w:val="pt-BR"/>
        </w:rPr>
        <w:t>1</w:t>
      </w:r>
      <w:r w:rsidRPr="005B3ECB">
        <w:rPr>
          <w:rFonts w:ascii="Times New Roman" w:hAnsi="Times New Roman"/>
          <w:lang w:val="pt-BR"/>
        </w:rPr>
        <w:t>.S.h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Hay D</w:t>
      </w:r>
      <w:r w:rsidRPr="005B3ECB">
        <w:rPr>
          <w:rFonts w:ascii="Times New Roman" w:hAnsi="Times New Roman"/>
          <w:vertAlign w:val="subscript"/>
          <w:lang w:val="pt-BR"/>
        </w:rPr>
        <w:t>1</w:t>
      </w:r>
      <w:r w:rsidRPr="005B3ECB">
        <w:rPr>
          <w:rFonts w:ascii="Times New Roman" w:hAnsi="Times New Roman"/>
          <w:lang w:val="pt-BR"/>
        </w:rPr>
        <w:t>.h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r w:rsidRPr="005B3ECB">
        <w:rPr>
          <w:rFonts w:ascii="Times New Roman" w:hAnsi="Times New Roman"/>
          <w:lang w:val="pt-BR"/>
        </w:rPr>
        <w:t xml:space="preserve">  (2)</w:t>
      </w:r>
    </w:p>
    <w:p w:rsidR="00A67DED" w:rsidRPr="005B3ECB" w:rsidRDefault="00A67DED" w:rsidP="00A67DED">
      <w:pPr>
        <w:rPr>
          <w:rFonts w:ascii="Times New Roman" w:hAnsi="Times New Roman"/>
          <w:lang w:val="pt-BR"/>
        </w:rPr>
      </w:pPr>
      <w:r w:rsidRPr="005B3ECB">
        <w:rPr>
          <w:rFonts w:ascii="Times New Roman" w:hAnsi="Times New Roman"/>
          <w:lang w:val="pt-BR"/>
        </w:rPr>
        <w:t>Thay (2) vào (1) ta được D</w:t>
      </w:r>
      <w:r w:rsidRPr="005B3ECB">
        <w:rPr>
          <w:rFonts w:ascii="Times New Roman" w:hAnsi="Times New Roman"/>
          <w:vertAlign w:val="subscript"/>
          <w:lang w:val="pt-BR"/>
        </w:rPr>
        <w:t>1</w:t>
      </w:r>
      <w:r w:rsidRPr="005B3ECB">
        <w:rPr>
          <w:rFonts w:ascii="Times New Roman" w:hAnsi="Times New Roman"/>
          <w:lang w:val="pt-BR"/>
        </w:rPr>
        <w:t>.h = D</w:t>
      </w:r>
      <w:r w:rsidRPr="005B3ECB">
        <w:rPr>
          <w:rFonts w:ascii="Times New Roman" w:hAnsi="Times New Roman"/>
          <w:vertAlign w:val="subscript"/>
          <w:lang w:val="pt-BR"/>
        </w:rPr>
        <w:t>2</w:t>
      </w:r>
      <w:r w:rsidRPr="005B3ECB">
        <w:rPr>
          <w:rFonts w:ascii="Times New Roman" w:hAnsi="Times New Roman"/>
          <w:lang w:val="pt-BR"/>
        </w:rPr>
        <w:t>(h - h</w:t>
      </w:r>
      <w:r w:rsidRPr="005B3ECB">
        <w:rPr>
          <w:rFonts w:ascii="Times New Roman" w:hAnsi="Times New Roman"/>
          <w:vertAlign w:val="subscript"/>
          <w:lang w:val="pt-BR"/>
        </w:rPr>
        <w:t>3</w:t>
      </w:r>
      <w:r w:rsidRPr="005B3ECB">
        <w:rPr>
          <w:rFonts w:ascii="Times New Roman" w:hAnsi="Times New Roman"/>
          <w:lang w:val="pt-BR"/>
        </w:rPr>
        <w:t xml:space="preserve"> )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Giải ra tìm được h</w:t>
      </w:r>
      <w:r w:rsidRPr="005B3ECB">
        <w:rPr>
          <w:rFonts w:ascii="Times New Roman" w:hAnsi="Times New Roman"/>
          <w:vertAlign w:val="subscript"/>
          <w:lang w:val="pt-BR"/>
        </w:rPr>
        <w:t>3</w:t>
      </w:r>
      <w:r w:rsidRPr="005B3ECB">
        <w:rPr>
          <w:rFonts w:ascii="Times New Roman" w:hAnsi="Times New Roman"/>
          <w:lang w:val="pt-BR"/>
        </w:rPr>
        <w:t xml:space="preserve"> = </w:t>
      </w:r>
      <w:r w:rsidRPr="005B3ECB">
        <w:rPr>
          <w:rFonts w:ascii="Times New Roman" w:hAnsi="Times New Roman"/>
          <w:position w:val="-30"/>
          <w:lang w:val="nl-NL"/>
        </w:rPr>
        <w:object w:dxaOrig="2880" w:dyaOrig="720">
          <v:shape id="_x0000_i1464" type="#_x0000_t75" style="width:2in;height:36pt" o:ole="">
            <v:imagedata r:id="rId771" o:title=""/>
          </v:shape>
          <o:OLEObject Type="Embed" ProgID="Equation.DSMT4" ShapeID="_x0000_i1464" DrawAspect="Content" ObjectID="_1717416711" r:id="rId772"/>
        </w:object>
      </w:r>
      <w:r w:rsidRPr="005B3ECB">
        <w:rPr>
          <w:rFonts w:ascii="Times New Roman" w:hAnsi="Times New Roman"/>
          <w:lang w:val="pt-BR"/>
        </w:rPr>
        <w:t xml:space="preserve"> = 0,04(m) = 4(cm)</w:t>
      </w:r>
    </w:p>
    <w:p w:rsidR="00A67DED" w:rsidRPr="005B3ECB" w:rsidRDefault="00A67DED" w:rsidP="00A67DED">
      <w:pPr>
        <w:rPr>
          <w:rFonts w:ascii="Times New Roman" w:hAnsi="Times New Roman"/>
          <w:lang w:val="pt-BR"/>
        </w:rPr>
      </w:pPr>
      <w:r w:rsidRPr="005B3ECB">
        <w:rPr>
          <w:rFonts w:ascii="Times New Roman" w:hAnsi="Times New Roman"/>
          <w:lang w:val="pt-BR"/>
        </w:rPr>
        <w:t>Vậy chiều cao khối khỗ chìm trong dầu là h</w:t>
      </w:r>
      <w:r w:rsidRPr="005B3ECB">
        <w:rPr>
          <w:rFonts w:ascii="Times New Roman" w:hAnsi="Times New Roman"/>
          <w:vertAlign w:val="subscript"/>
          <w:lang w:val="pt-BR"/>
        </w:rPr>
        <w:t>3</w:t>
      </w:r>
      <w:r w:rsidRPr="005B3ECB">
        <w:rPr>
          <w:rFonts w:ascii="Times New Roman" w:hAnsi="Times New Roman"/>
          <w:lang w:val="pt-BR"/>
        </w:rPr>
        <w:t xml:space="preserve"> = 4(cm)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Chiều cao khối gỗ chìm trong nước là h</w:t>
      </w:r>
      <w:r w:rsidRPr="005B3ECB">
        <w:rPr>
          <w:rFonts w:ascii="Times New Roman" w:hAnsi="Times New Roman"/>
          <w:vertAlign w:val="subscript"/>
          <w:lang w:val="pt-BR"/>
        </w:rPr>
        <w:t>2</w:t>
      </w:r>
      <w:r w:rsidRPr="005B3ECB">
        <w:rPr>
          <w:rFonts w:ascii="Times New Roman" w:hAnsi="Times New Roman"/>
          <w:lang w:val="pt-BR"/>
        </w:rPr>
        <w:t xml:space="preserve"> = h - h</w:t>
      </w:r>
      <w:r w:rsidRPr="005B3ECB">
        <w:rPr>
          <w:rFonts w:ascii="Times New Roman" w:hAnsi="Times New Roman"/>
          <w:vertAlign w:val="subscript"/>
          <w:lang w:val="pt-BR"/>
        </w:rPr>
        <w:t>3</w:t>
      </w:r>
      <w:r w:rsidRPr="005B3ECB">
        <w:rPr>
          <w:rFonts w:ascii="Times New Roman" w:hAnsi="Times New Roman"/>
          <w:lang w:val="pt-BR"/>
        </w:rPr>
        <w:t xml:space="preserve"> = 10 - 4 = 6(cm)</w:t>
      </w:r>
    </w:p>
    <w:p w:rsidR="00A67DED" w:rsidRPr="005B3ECB" w:rsidRDefault="00DB0FCC" w:rsidP="00DB0FCC">
      <w:pPr>
        <w:jc w:val="both"/>
        <w:rPr>
          <w:rFonts w:ascii="Times New Roman" w:hAnsi="Times New Roman"/>
          <w:lang w:val="pt-BR"/>
        </w:rPr>
      </w:pPr>
      <w:r w:rsidRPr="005B3ECB">
        <w:rPr>
          <w:rFonts w:ascii="Times New Roman" w:hAnsi="Times New Roman"/>
          <w:b/>
          <w:lang w:val="pt-BR"/>
        </w:rPr>
        <w:t>C</w:t>
      </w:r>
      <w:r w:rsidR="00A67DED" w:rsidRPr="005B3ECB">
        <w:rPr>
          <w:rFonts w:ascii="Times New Roman" w:hAnsi="Times New Roman"/>
          <w:b/>
          <w:lang w:val="pt-BR"/>
        </w:rPr>
        <w:t>: Bài tập về nhà</w:t>
      </w:r>
      <w:r w:rsidRPr="005B3ECB">
        <w:rPr>
          <w:rFonts w:ascii="Times New Roman" w:hAnsi="Times New Roman"/>
          <w:b/>
          <w:lang w:val="pt-BR"/>
        </w:rPr>
        <w:t>:</w:t>
      </w:r>
      <w:r w:rsidR="00A67DED" w:rsidRPr="005B3ECB">
        <w:rPr>
          <w:rFonts w:ascii="Times New Roman" w:hAnsi="Times New Roman"/>
          <w:lang w:val="pt-BR"/>
        </w:rPr>
        <w:t xml:space="preserve"> Hai quả cầu A,B có trọng lượng bằng nhau nhưng làm bằng hai chất khác nhau, được treo vào 2 đầu của 1 đòn có trọng lượng không đáng kể và chiều dài</w:t>
      </w:r>
      <w:r w:rsidRPr="005B3ECB">
        <w:rPr>
          <w:rFonts w:ascii="Times New Roman" w:hAnsi="Times New Roman"/>
          <w:lang w:val="pt-BR"/>
        </w:rPr>
        <w:t xml:space="preserve"> </w:t>
      </w:r>
      <w:r w:rsidR="00A67DED" w:rsidRPr="005B3ECB">
        <w:rPr>
          <w:rFonts w:ascii="Times New Roman" w:hAnsi="Times New Roman"/>
          <w:lang w:val="pt-BR"/>
        </w:rPr>
        <w:t>l = 84cm. Lúc đầu, đòn cân bằng. Sau đó đem nhúng cả hai quả cầu ngập trong nước. Người ta thấy phải dịch chuyển điểm tựa đi 6cm về  phía B để đòn trở lại cân bằng. tính trọng lượng riêng của quả cầu B nếu trọng lượng riêng của quả cầu A là d</w:t>
      </w:r>
      <w:r w:rsidR="00A67DED" w:rsidRPr="005B3ECB">
        <w:rPr>
          <w:rFonts w:ascii="Times New Roman" w:hAnsi="Times New Roman"/>
          <w:vertAlign w:val="subscript"/>
          <w:lang w:val="pt-BR"/>
        </w:rPr>
        <w:t>A</w:t>
      </w:r>
      <w:r w:rsidR="00A67DED" w:rsidRPr="005B3ECB">
        <w:rPr>
          <w:rFonts w:ascii="Times New Roman" w:hAnsi="Times New Roman"/>
          <w:lang w:val="pt-BR"/>
        </w:rPr>
        <w:t xml:space="preserve"> = 3.10</w:t>
      </w:r>
      <w:r w:rsidR="00A67DED" w:rsidRPr="005B3ECB">
        <w:rPr>
          <w:rFonts w:ascii="Times New Roman" w:hAnsi="Times New Roman"/>
          <w:vertAlign w:val="superscript"/>
          <w:lang w:val="pt-BR"/>
        </w:rPr>
        <w:t>4</w:t>
      </w:r>
      <w:r w:rsidR="00A67DED" w:rsidRPr="005B3ECB">
        <w:rPr>
          <w:rFonts w:ascii="Times New Roman" w:hAnsi="Times New Roman"/>
          <w:lang w:val="pt-BR"/>
        </w:rPr>
        <w:t>N/m</w:t>
      </w:r>
      <w:r w:rsidR="00A67DED" w:rsidRPr="005B3ECB">
        <w:rPr>
          <w:rFonts w:ascii="Times New Roman" w:hAnsi="Times New Roman"/>
          <w:vertAlign w:val="superscript"/>
          <w:lang w:val="pt-BR"/>
        </w:rPr>
        <w:t>3</w:t>
      </w:r>
      <w:r w:rsidR="00A67DED" w:rsidRPr="005B3ECB">
        <w:rPr>
          <w:rFonts w:ascii="Times New Roman" w:hAnsi="Times New Roman"/>
          <w:lang w:val="pt-BR"/>
        </w:rPr>
        <w:t xml:space="preserve"> của nước d</w:t>
      </w:r>
      <w:r w:rsidR="00A67DED" w:rsidRPr="005B3ECB">
        <w:rPr>
          <w:rFonts w:ascii="Times New Roman" w:hAnsi="Times New Roman"/>
          <w:vertAlign w:val="subscript"/>
          <w:lang w:val="pt-BR"/>
        </w:rPr>
        <w:t>n</w:t>
      </w:r>
      <w:r w:rsidR="00A67DED" w:rsidRPr="005B3ECB">
        <w:rPr>
          <w:rFonts w:ascii="Times New Roman" w:hAnsi="Times New Roman"/>
          <w:lang w:val="pt-BR"/>
        </w:rPr>
        <w:t xml:space="preserve"> = 10</w:t>
      </w:r>
      <w:r w:rsidR="00A67DED" w:rsidRPr="005B3ECB">
        <w:rPr>
          <w:rFonts w:ascii="Times New Roman" w:hAnsi="Times New Roman"/>
          <w:vertAlign w:val="superscript"/>
          <w:lang w:val="pt-BR"/>
        </w:rPr>
        <w:t>4</w:t>
      </w:r>
      <w:r w:rsidR="00A67DED" w:rsidRPr="005B3ECB">
        <w:rPr>
          <w:rFonts w:ascii="Times New Roman" w:hAnsi="Times New Roman"/>
          <w:lang w:val="pt-BR"/>
        </w:rPr>
        <w:t>N/m</w:t>
      </w:r>
      <w:r w:rsidR="00A67DED" w:rsidRPr="005B3ECB">
        <w:rPr>
          <w:rFonts w:ascii="Times New Roman" w:hAnsi="Times New Roman"/>
          <w:vertAlign w:val="superscript"/>
          <w:lang w:val="pt-BR"/>
        </w:rPr>
        <w:t>3</w:t>
      </w:r>
    </w:p>
    <w:p w:rsidR="00DB0FCC" w:rsidRPr="005B3ECB" w:rsidRDefault="00DB0FCC" w:rsidP="00A67DED">
      <w:pPr>
        <w:rPr>
          <w:rFonts w:ascii="Times New Roman" w:hAnsi="Times New Roman"/>
          <w:b/>
          <w:lang w:val="pt-BR"/>
        </w:rPr>
      </w:pPr>
      <w:r w:rsidRPr="005B3ECB">
        <w:rPr>
          <w:rFonts w:ascii="Times New Roman" w:hAnsi="Times New Roman"/>
          <w:b/>
          <w:lang w:val="pt-BR"/>
        </w:rPr>
        <w:t>D. RÚT KINH NGHIỆM:</w:t>
      </w:r>
    </w:p>
    <w:p w:rsidR="00DB0FCC" w:rsidRPr="005B3ECB" w:rsidRDefault="00DB0FCC" w:rsidP="00A67DED">
      <w:pPr>
        <w:rPr>
          <w:rFonts w:ascii="Times New Roman" w:hAnsi="Times New Roman"/>
          <w:lang w:val="pt-BR"/>
        </w:rPr>
      </w:pPr>
      <w:r w:rsidRPr="005B3ECB">
        <w:rPr>
          <w:rFonts w:ascii="Times New Roman" w:hAnsi="Times New Roman"/>
          <w:lang w:val="pt-BR"/>
        </w:rPr>
        <w:t>.................................................................................................................................................................................................................................................................................................................................................................................................</w:t>
      </w: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A67DED" w:rsidRPr="005B3ECB" w:rsidRDefault="00A67DED" w:rsidP="00A67DED">
      <w:pPr>
        <w:rPr>
          <w:rFonts w:ascii="Times New Roman" w:hAnsi="Times New Roman"/>
          <w:lang w:val="pt-BR"/>
        </w:rPr>
      </w:pPr>
      <w:r w:rsidRPr="005B3ECB">
        <w:rPr>
          <w:rFonts w:ascii="Times New Roman" w:hAnsi="Times New Roman"/>
          <w:b/>
          <w:lang w:val="pt-BR"/>
        </w:rPr>
        <w:lastRenderedPageBreak/>
        <w:t>* Bài tập 2:</w:t>
      </w:r>
      <w:r w:rsidRPr="005B3ECB">
        <w:rPr>
          <w:rFonts w:ascii="Times New Roman" w:hAnsi="Times New Roman"/>
          <w:lang w:val="pt-BR"/>
        </w:rPr>
        <w:t xml:space="preserve"> Một cái thớt bằng gỗ, khối lượng riêng D</w:t>
      </w:r>
      <w:r w:rsidRPr="005B3ECB">
        <w:rPr>
          <w:rFonts w:ascii="Times New Roman" w:hAnsi="Times New Roman"/>
          <w:vertAlign w:val="subscript"/>
          <w:lang w:val="pt-BR"/>
        </w:rPr>
        <w:t>1</w:t>
      </w:r>
      <w:r w:rsidRPr="005B3ECB">
        <w:rPr>
          <w:rFonts w:ascii="Times New Roman" w:hAnsi="Times New Roman"/>
          <w:lang w:val="pt-BR"/>
        </w:rPr>
        <w:t xml:space="preserve"> = 850kg/m</w:t>
      </w:r>
      <w:r w:rsidRPr="005B3ECB">
        <w:rPr>
          <w:rFonts w:ascii="Times New Roman" w:hAnsi="Times New Roman"/>
          <w:vertAlign w:val="superscript"/>
          <w:lang w:val="pt-BR"/>
        </w:rPr>
        <w:t>3</w:t>
      </w:r>
      <w:r w:rsidRPr="005B3ECB">
        <w:rPr>
          <w:rFonts w:ascii="Times New Roman" w:hAnsi="Times New Roman"/>
          <w:lang w:val="pt-BR"/>
        </w:rPr>
        <w:t>, có hai mặt phẳng song song cách nhau một khoảng h = 8cm được đặt trong một cái chậu.</w:t>
      </w:r>
    </w:p>
    <w:p w:rsidR="00A67DED" w:rsidRPr="005B3ECB" w:rsidRDefault="00A67DED" w:rsidP="00A67DED">
      <w:pPr>
        <w:rPr>
          <w:rFonts w:ascii="Times New Roman" w:hAnsi="Times New Roman"/>
          <w:lang w:val="pt-BR"/>
        </w:rPr>
      </w:pPr>
      <w:r w:rsidRPr="005B3ECB">
        <w:rPr>
          <w:rFonts w:ascii="Times New Roman" w:hAnsi="Times New Roman"/>
          <w:lang w:val="pt-BR"/>
        </w:rPr>
        <w:t>a) Người ta đổ nước vào chậu, cho đến kho áp suất do nước và do cái thớt tác dụng lên đáy chậu bằng nhau. Tính độ cao của cột nước.</w:t>
      </w:r>
    </w:p>
    <w:p w:rsidR="00A67DED" w:rsidRPr="005B3ECB" w:rsidRDefault="00A67DED" w:rsidP="00A67DED">
      <w:pPr>
        <w:rPr>
          <w:rFonts w:ascii="Times New Roman" w:hAnsi="Times New Roman"/>
          <w:lang w:val="pt-BR"/>
        </w:rPr>
      </w:pPr>
      <w:r w:rsidRPr="005B3ECB">
        <w:rPr>
          <w:rFonts w:ascii="Times New Roman" w:hAnsi="Times New Roman"/>
          <w:lang w:val="pt-BR"/>
        </w:rPr>
        <w:t>b) Sau đó từ từ rót  vào chậu một chất lỏng không trộn lẫn được với nước cho đến khi mặt trên của thớt ngang với mặt thoáng của chất lỏng, thì thấy lớp chất lỏng  dày 4,8cm. Xác định khối lượng riêng của chất lỏng đó.</w:t>
      </w:r>
    </w:p>
    <w:p w:rsidR="00A67DED" w:rsidRPr="005B3ECB" w:rsidRDefault="00A67DED" w:rsidP="00A67DED">
      <w:pPr>
        <w:rPr>
          <w:rFonts w:ascii="Times New Roman" w:hAnsi="Times New Roman"/>
          <w:lang w:val="pt-BR"/>
        </w:rPr>
      </w:pPr>
      <w:r w:rsidRPr="005B3ECB">
        <w:rPr>
          <w:rFonts w:ascii="Times New Roman" w:hAnsi="Times New Roman"/>
          <w:lang w:val="pt-BR"/>
        </w:rPr>
        <w:t>c) Nếu lại tiếp tục rót thêm chất lỏng đó cho mực chất lỏng cao thêm 3cm, thì phần chìm trong chất lỏng của thớt tằng hay giảm bao nhiêu?</w:t>
      </w:r>
    </w:p>
    <w:p w:rsidR="00A67DED" w:rsidRPr="005B3ECB" w:rsidRDefault="00A67DED" w:rsidP="00A67DED">
      <w:pPr>
        <w:jc w:val="center"/>
        <w:rPr>
          <w:rFonts w:ascii="Times New Roman" w:hAnsi="Times New Roman"/>
          <w:lang w:val="pt-BR"/>
        </w:rPr>
      </w:pPr>
    </w:p>
    <w:p w:rsidR="00A67DED" w:rsidRPr="005B3ECB" w:rsidRDefault="00A67DED" w:rsidP="00A67DED">
      <w:pPr>
        <w:jc w:val="center"/>
        <w:rPr>
          <w:rFonts w:ascii="Times New Roman" w:hAnsi="Times New Roman"/>
          <w:lang w:val="pt-BR"/>
        </w:rPr>
      </w:pPr>
      <w:r w:rsidRPr="005B3ECB">
        <w:rPr>
          <w:rFonts w:ascii="Times New Roman" w:hAnsi="Times New Roman"/>
          <w:lang w:val="pt-BR"/>
        </w:rPr>
        <w:t>******************************</w:t>
      </w: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153448" w:rsidRPr="005B3ECB" w:rsidRDefault="00153448" w:rsidP="00153448">
      <w:pPr>
        <w:ind w:firstLine="670"/>
        <w:jc w:val="center"/>
        <w:rPr>
          <w:rFonts w:ascii="Times New Roman" w:hAnsi="Times New Roman"/>
          <w:b/>
          <w:bCs/>
          <w:lang w:val="vi-VN"/>
        </w:rPr>
      </w:pPr>
      <w:r w:rsidRPr="005B3ECB">
        <w:rPr>
          <w:rFonts w:ascii="Times New Roman" w:hAnsi="Times New Roman"/>
          <w:lang w:val="vi-VN"/>
        </w:rPr>
        <w:t xml:space="preserve">                </w:t>
      </w: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583DA6" w:rsidRPr="005B3ECB" w:rsidRDefault="00583DA6" w:rsidP="00583DA6">
      <w:pPr>
        <w:ind w:left="360"/>
        <w:jc w:val="center"/>
        <w:rPr>
          <w:rFonts w:ascii="Times New Roman" w:hAnsi="Times New Roman"/>
          <w:b/>
        </w:rPr>
      </w:pPr>
      <w:r w:rsidRPr="005B3ECB">
        <w:rPr>
          <w:rFonts w:ascii="Times New Roman" w:hAnsi="Times New Roman"/>
          <w:b/>
        </w:rPr>
        <w:t>Phần  Quang học</w:t>
      </w:r>
    </w:p>
    <w:p w:rsidR="00583DA6" w:rsidRPr="005B3ECB" w:rsidRDefault="00583DA6" w:rsidP="00583DA6">
      <w:pPr>
        <w:pStyle w:val="ListParagraph"/>
        <w:numPr>
          <w:ilvl w:val="0"/>
          <w:numId w:val="12"/>
        </w:numPr>
        <w:spacing w:line="240" w:lineRule="auto"/>
        <w:rPr>
          <w:rFonts w:ascii="Times New Roman" w:hAnsi="Times New Roman"/>
          <w:b/>
          <w:sz w:val="28"/>
          <w:szCs w:val="28"/>
        </w:rPr>
      </w:pPr>
      <w:r w:rsidRPr="005B3ECB">
        <w:rPr>
          <w:rFonts w:ascii="Times New Roman" w:hAnsi="Times New Roman"/>
          <w:b/>
          <w:sz w:val="28"/>
          <w:szCs w:val="28"/>
        </w:rPr>
        <w:t xml:space="preserve">Yêu cầu: </w:t>
      </w:r>
    </w:p>
    <w:p w:rsidR="00583DA6" w:rsidRPr="005B3ECB" w:rsidRDefault="00583DA6" w:rsidP="00583DA6">
      <w:pPr>
        <w:pStyle w:val="ListParagraph"/>
        <w:spacing w:line="240" w:lineRule="auto"/>
        <w:rPr>
          <w:rFonts w:ascii="Times New Roman" w:hAnsi="Times New Roman"/>
          <w:sz w:val="28"/>
          <w:szCs w:val="28"/>
        </w:rPr>
      </w:pPr>
      <w:r w:rsidRPr="005B3ECB">
        <w:rPr>
          <w:rFonts w:ascii="Times New Roman" w:hAnsi="Times New Roman"/>
          <w:sz w:val="28"/>
          <w:szCs w:val="28"/>
        </w:rPr>
        <w:t>Kiến  thức : Củng cố và nâng cao kiến thức về 3 loại gương, tính chất về ảnh của vật tạo bởi gương;cách vẽ ảnh của một vật tạo bởi gương  phẳng.</w:t>
      </w:r>
    </w:p>
    <w:p w:rsidR="00583DA6" w:rsidRPr="005B3ECB" w:rsidRDefault="00583DA6" w:rsidP="00583DA6">
      <w:pPr>
        <w:pStyle w:val="ListParagraph"/>
        <w:spacing w:line="240" w:lineRule="auto"/>
        <w:rPr>
          <w:rFonts w:ascii="Times New Roman" w:hAnsi="Times New Roman"/>
          <w:sz w:val="28"/>
          <w:szCs w:val="28"/>
        </w:rPr>
      </w:pPr>
      <w:r w:rsidRPr="005B3ECB">
        <w:rPr>
          <w:rFonts w:ascii="Times New Roman" w:hAnsi="Times New Roman"/>
          <w:sz w:val="28"/>
          <w:szCs w:val="28"/>
        </w:rPr>
        <w:t>Kĩ năng : Rèn kĩ năng vẽ hình và  giải bài tập phần quang học</w:t>
      </w:r>
    </w:p>
    <w:p w:rsidR="00583DA6" w:rsidRPr="005B3ECB" w:rsidRDefault="00583DA6" w:rsidP="00583DA6">
      <w:pPr>
        <w:pStyle w:val="ListParagraph"/>
        <w:numPr>
          <w:ilvl w:val="0"/>
          <w:numId w:val="12"/>
        </w:numPr>
        <w:spacing w:line="240" w:lineRule="auto"/>
        <w:rPr>
          <w:rFonts w:ascii="Times New Roman" w:hAnsi="Times New Roman"/>
          <w:b/>
          <w:sz w:val="28"/>
          <w:szCs w:val="28"/>
        </w:rPr>
      </w:pPr>
      <w:r w:rsidRPr="005B3ECB">
        <w:rPr>
          <w:rFonts w:ascii="Times New Roman" w:hAnsi="Times New Roman"/>
          <w:b/>
          <w:sz w:val="28"/>
          <w:szCs w:val="28"/>
        </w:rPr>
        <w:t xml:space="preserve">Nội dung: </w:t>
      </w:r>
    </w:p>
    <w:p w:rsidR="00583DA6" w:rsidRPr="005B3ECB" w:rsidRDefault="00583DA6" w:rsidP="00583DA6">
      <w:pPr>
        <w:pStyle w:val="ListParagraph"/>
        <w:numPr>
          <w:ilvl w:val="0"/>
          <w:numId w:val="13"/>
        </w:numPr>
        <w:spacing w:line="240" w:lineRule="auto"/>
        <w:rPr>
          <w:rFonts w:ascii="Times New Roman" w:hAnsi="Times New Roman"/>
          <w:sz w:val="28"/>
          <w:szCs w:val="28"/>
        </w:rPr>
      </w:pPr>
      <w:r w:rsidRPr="005B3ECB">
        <w:rPr>
          <w:rFonts w:ascii="Times New Roman" w:hAnsi="Times New Roman"/>
          <w:sz w:val="28"/>
          <w:szCs w:val="28"/>
        </w:rPr>
        <w:t>Phần lí thuyết:</w:t>
      </w:r>
    </w:p>
    <w:p w:rsidR="00583DA6" w:rsidRPr="005B3ECB" w:rsidRDefault="00583DA6" w:rsidP="00583DA6">
      <w:pPr>
        <w:pStyle w:val="ListParagraph"/>
        <w:numPr>
          <w:ilvl w:val="0"/>
          <w:numId w:val="13"/>
        </w:numPr>
        <w:spacing w:line="240" w:lineRule="auto"/>
        <w:rPr>
          <w:rFonts w:ascii="Times New Roman" w:hAnsi="Times New Roman"/>
          <w:sz w:val="26"/>
          <w:szCs w:val="28"/>
        </w:rPr>
      </w:pPr>
      <w:r w:rsidRPr="005B3ECB">
        <w:rPr>
          <w:rFonts w:ascii="Times New Roman" w:hAnsi="Times New Roman"/>
          <w:sz w:val="26"/>
          <w:szCs w:val="28"/>
        </w:rPr>
        <w:t>Chữa bài tập về nhà:</w:t>
      </w:r>
    </w:p>
    <w:p w:rsidR="00583DA6" w:rsidRPr="005B3ECB" w:rsidRDefault="00583DA6" w:rsidP="00583DA6">
      <w:pPr>
        <w:pStyle w:val="ListParagraph"/>
        <w:numPr>
          <w:ilvl w:val="0"/>
          <w:numId w:val="13"/>
        </w:numPr>
        <w:spacing w:line="240" w:lineRule="auto"/>
        <w:jc w:val="both"/>
        <w:rPr>
          <w:rFonts w:ascii="Times New Roman" w:hAnsi="Times New Roman"/>
          <w:b/>
          <w:sz w:val="28"/>
          <w:szCs w:val="28"/>
          <w:u w:val="single"/>
        </w:rPr>
      </w:pPr>
      <w:r w:rsidRPr="005B3ECB">
        <w:rPr>
          <w:rFonts w:ascii="Times New Roman" w:hAnsi="Times New Roman"/>
          <w:b/>
          <w:sz w:val="28"/>
          <w:szCs w:val="28"/>
          <w:u w:val="single"/>
        </w:rPr>
        <w:t xml:space="preserve">Bài tập : </w:t>
      </w:r>
    </w:p>
    <w:tbl>
      <w:tblPr>
        <w:tblW w:w="0" w:type="auto"/>
        <w:tblInd w:w="108" w:type="dxa"/>
        <w:tblLook w:val="01E0" w:firstRow="1" w:lastRow="1" w:firstColumn="1" w:lastColumn="1" w:noHBand="0" w:noVBand="0"/>
      </w:tblPr>
      <w:tblGrid>
        <w:gridCol w:w="5957"/>
        <w:gridCol w:w="2072"/>
        <w:gridCol w:w="1151"/>
      </w:tblGrid>
      <w:tr w:rsidR="00583DA6" w:rsidRPr="005B3ECB" w:rsidTr="00583DA6">
        <w:trPr>
          <w:trHeight w:val="2718"/>
        </w:trPr>
        <w:tc>
          <w:tcPr>
            <w:tcW w:w="6840" w:type="dxa"/>
          </w:tcPr>
          <w:p w:rsidR="00583DA6" w:rsidRPr="005B3ECB" w:rsidRDefault="00583DA6" w:rsidP="00583DA6">
            <w:pPr>
              <w:rPr>
                <w:rFonts w:ascii="Times New Roman" w:hAnsi="Times New Roman"/>
              </w:rPr>
            </w:pPr>
            <w:r w:rsidRPr="005B3ECB">
              <w:rPr>
                <w:rFonts w:ascii="Times New Roman" w:hAnsi="Times New Roman"/>
                <w:b/>
                <w:bCs/>
                <w:u w:val="single"/>
              </w:rPr>
              <w:t xml:space="preserve">Bài 1: </w:t>
            </w:r>
            <w:r w:rsidRPr="005B3ECB">
              <w:rPr>
                <w:rFonts w:ascii="Times New Roman" w:hAnsi="Times New Roman"/>
              </w:rPr>
              <w:t>Cho hai điểm sáng S</w:t>
            </w:r>
            <w:r w:rsidRPr="005B3ECB">
              <w:rPr>
                <w:rFonts w:ascii="Times New Roman" w:hAnsi="Times New Roman"/>
                <w:vertAlign w:val="subscript"/>
              </w:rPr>
              <w:t>1</w:t>
            </w:r>
            <w:r w:rsidRPr="005B3ECB">
              <w:rPr>
                <w:rFonts w:ascii="Times New Roman" w:hAnsi="Times New Roman"/>
              </w:rPr>
              <w:t xml:space="preserve"> và S</w:t>
            </w:r>
            <w:r w:rsidRPr="005B3ECB">
              <w:rPr>
                <w:rFonts w:ascii="Times New Roman" w:hAnsi="Times New Roman"/>
                <w:vertAlign w:val="subscript"/>
              </w:rPr>
              <w:t>2</w:t>
            </w:r>
            <w:r w:rsidRPr="005B3ECB">
              <w:rPr>
                <w:rFonts w:ascii="Times New Roman" w:hAnsi="Times New Roman"/>
              </w:rPr>
              <w:t xml:space="preserve"> trước một gương phẳng như</w:t>
            </w:r>
          </w:p>
          <w:p w:rsidR="00583DA6" w:rsidRPr="005B3ECB" w:rsidRDefault="00583DA6" w:rsidP="00583DA6">
            <w:pPr>
              <w:rPr>
                <w:rFonts w:ascii="Times New Roman" w:hAnsi="Times New Roman"/>
              </w:rPr>
            </w:pPr>
            <w:r w:rsidRPr="005B3ECB">
              <w:rPr>
                <w:rFonts w:ascii="Times New Roman" w:hAnsi="Times New Roman"/>
              </w:rPr>
              <w:t>a/ Hãy vẽ ảnh S</w:t>
            </w:r>
            <w:r w:rsidRPr="005B3ECB">
              <w:rPr>
                <w:rFonts w:ascii="Times New Roman" w:hAnsi="Times New Roman"/>
                <w:vertAlign w:val="subscript"/>
              </w:rPr>
              <w:t>1</w:t>
            </w:r>
            <w:r w:rsidRPr="005B3ECB">
              <w:rPr>
                <w:rFonts w:ascii="Times New Roman" w:hAnsi="Times New Roman"/>
              </w:rPr>
              <w:t>’ và S</w:t>
            </w:r>
            <w:r w:rsidRPr="005B3ECB">
              <w:rPr>
                <w:rFonts w:ascii="Times New Roman" w:hAnsi="Times New Roman"/>
                <w:vertAlign w:val="subscript"/>
              </w:rPr>
              <w:t>2</w:t>
            </w:r>
            <w:r w:rsidRPr="005B3ECB">
              <w:rPr>
                <w:rFonts w:ascii="Times New Roman" w:hAnsi="Times New Roman"/>
              </w:rPr>
              <w:t>’ cña các điểm sáng S</w:t>
            </w:r>
            <w:r w:rsidRPr="005B3ECB">
              <w:rPr>
                <w:rFonts w:ascii="Times New Roman" w:hAnsi="Times New Roman"/>
                <w:vertAlign w:val="subscript"/>
              </w:rPr>
              <w:t>1</w:t>
            </w:r>
            <w:r w:rsidRPr="005B3ECB">
              <w:rPr>
                <w:rFonts w:ascii="Times New Roman" w:hAnsi="Times New Roman"/>
              </w:rPr>
              <w:t>; S</w:t>
            </w:r>
            <w:r w:rsidRPr="005B3ECB">
              <w:rPr>
                <w:rFonts w:ascii="Times New Roman" w:hAnsi="Times New Roman"/>
                <w:vertAlign w:val="subscript"/>
              </w:rPr>
              <w:t>2</w:t>
            </w:r>
            <w:r w:rsidRPr="005B3ECB">
              <w:rPr>
                <w:rFonts w:ascii="Times New Roman" w:hAnsi="Times New Roman"/>
              </w:rPr>
              <w:t xml:space="preserve">  qua gương phẳng.</w:t>
            </w:r>
          </w:p>
          <w:p w:rsidR="00583DA6" w:rsidRPr="005B3ECB" w:rsidRDefault="00583DA6" w:rsidP="00583DA6">
            <w:pPr>
              <w:rPr>
                <w:rFonts w:ascii="Times New Roman" w:hAnsi="Times New Roman"/>
              </w:rPr>
            </w:pPr>
            <w:r w:rsidRPr="005B3ECB">
              <w:rPr>
                <w:rFonts w:ascii="Times New Roman" w:hAnsi="Times New Roman"/>
              </w:rPr>
              <w:t>b/ Xác định các miền mà nếu ta đặt mắt ở đó thì chØ cã  thể quan s¸t được ¶nh  S</w:t>
            </w:r>
            <w:r w:rsidRPr="005B3ECB">
              <w:rPr>
                <w:rFonts w:ascii="Times New Roman" w:hAnsi="Times New Roman"/>
                <w:vertAlign w:val="subscript"/>
              </w:rPr>
              <w:softHyphen/>
            </w:r>
            <w:r w:rsidRPr="005B3ECB">
              <w:rPr>
                <w:rFonts w:ascii="Times New Roman" w:hAnsi="Times New Roman"/>
                <w:vertAlign w:val="superscript"/>
              </w:rPr>
              <w:t>'</w:t>
            </w:r>
            <w:r w:rsidRPr="005B3ECB">
              <w:rPr>
                <w:rFonts w:ascii="Times New Roman" w:hAnsi="Times New Roman"/>
                <w:vertAlign w:val="subscript"/>
              </w:rPr>
              <w:softHyphen/>
              <w:t>1</w:t>
            </w:r>
            <w:r w:rsidRPr="005B3ECB">
              <w:rPr>
                <w:rFonts w:ascii="Times New Roman" w:hAnsi="Times New Roman"/>
              </w:rPr>
              <w:softHyphen/>
              <w:t xml:space="preserve"> ; ¶nh S</w:t>
            </w:r>
            <w:r w:rsidRPr="005B3ECB">
              <w:rPr>
                <w:rFonts w:ascii="Times New Roman" w:hAnsi="Times New Roman"/>
                <w:vertAlign w:val="superscript"/>
              </w:rPr>
              <w:t>'</w:t>
            </w:r>
            <w:r w:rsidRPr="005B3ECB">
              <w:rPr>
                <w:rFonts w:ascii="Times New Roman" w:hAnsi="Times New Roman"/>
                <w:vertAlign w:val="subscript"/>
              </w:rPr>
              <w:softHyphen/>
              <w:t>2</w:t>
            </w:r>
            <w:r w:rsidRPr="005B3ECB">
              <w:rPr>
                <w:rFonts w:ascii="Times New Roman" w:hAnsi="Times New Roman"/>
              </w:rPr>
              <w:softHyphen/>
              <w:t xml:space="preserve"> ; c¶ hai ¶nh S</w:t>
            </w:r>
            <w:r w:rsidRPr="005B3ECB">
              <w:rPr>
                <w:rFonts w:ascii="Times New Roman" w:hAnsi="Times New Roman"/>
                <w:vertAlign w:val="subscript"/>
              </w:rPr>
              <w:softHyphen/>
            </w:r>
            <w:r w:rsidRPr="005B3ECB">
              <w:rPr>
                <w:rFonts w:ascii="Times New Roman" w:hAnsi="Times New Roman"/>
                <w:vertAlign w:val="superscript"/>
              </w:rPr>
              <w:t>'</w:t>
            </w:r>
            <w:r w:rsidRPr="005B3ECB">
              <w:rPr>
                <w:rFonts w:ascii="Times New Roman" w:hAnsi="Times New Roman"/>
                <w:vertAlign w:val="subscript"/>
              </w:rPr>
              <w:softHyphen/>
              <w:t>1</w:t>
            </w:r>
            <w:r w:rsidRPr="005B3ECB">
              <w:rPr>
                <w:rFonts w:ascii="Times New Roman" w:hAnsi="Times New Roman"/>
              </w:rPr>
              <w:softHyphen/>
              <w:t xml:space="preserve"> , S</w:t>
            </w:r>
            <w:r w:rsidRPr="005B3ECB">
              <w:rPr>
                <w:rFonts w:ascii="Times New Roman" w:hAnsi="Times New Roman"/>
                <w:vertAlign w:val="superscript"/>
              </w:rPr>
              <w:t>'</w:t>
            </w:r>
            <w:r w:rsidRPr="005B3ECB">
              <w:rPr>
                <w:rFonts w:ascii="Times New Roman" w:hAnsi="Times New Roman"/>
                <w:vertAlign w:val="subscript"/>
              </w:rPr>
              <w:softHyphen/>
              <w:t>2</w:t>
            </w:r>
            <w:r w:rsidRPr="005B3ECB">
              <w:rPr>
                <w:rFonts w:ascii="Times New Roman" w:hAnsi="Times New Roman"/>
              </w:rPr>
              <w:softHyphen/>
              <w:t xml:space="preserve"> vµ kh«ng quan s¸t ®­îc bất cứ ảnh nào.</w:t>
            </w:r>
          </w:p>
          <w:p w:rsidR="00583DA6" w:rsidRPr="005B3ECB" w:rsidRDefault="00583DA6" w:rsidP="00583DA6">
            <w:pPr>
              <w:rPr>
                <w:rFonts w:ascii="Times New Roman" w:hAnsi="Times New Roman"/>
                <w:b/>
                <w:bCs/>
              </w:rPr>
            </w:pPr>
          </w:p>
        </w:tc>
        <w:tc>
          <w:tcPr>
            <w:tcW w:w="3420" w:type="dxa"/>
            <w:gridSpan w:val="2"/>
          </w:tcPr>
          <w:p w:rsidR="00583DA6" w:rsidRPr="005B3ECB" w:rsidRDefault="00670F51" w:rsidP="00583DA6">
            <w:pPr>
              <w:rPr>
                <w:rFonts w:ascii="Times New Roman" w:hAnsi="Times New Roman"/>
                <w:color w:val="FFFFFF"/>
              </w:rPr>
            </w:pPr>
            <w:r w:rsidRPr="005B3ECB">
              <w:rPr>
                <w:rFonts w:ascii="Times New Roman" w:hAnsi="Times New Roman"/>
                <w:noProof/>
                <w:color w:val="FFFFFF"/>
              </w:rPr>
              <w:drawing>
                <wp:inline distT="0" distB="0" distL="0" distR="0" wp14:anchorId="5B41C3F8" wp14:editId="0507F816">
                  <wp:extent cx="1190625" cy="1266825"/>
                  <wp:effectExtent l="0" t="0" r="9525" b="9525"/>
                  <wp:docPr id="446"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190625" cy="1266825"/>
                          </a:xfrm>
                          <a:prstGeom prst="rect">
                            <a:avLst/>
                          </a:prstGeom>
                          <a:noFill/>
                          <a:ln>
                            <a:noFill/>
                          </a:ln>
                        </pic:spPr>
                      </pic:pic>
                    </a:graphicData>
                  </a:graphic>
                </wp:inline>
              </w:drawing>
            </w:r>
          </w:p>
          <w:p w:rsidR="00583DA6" w:rsidRPr="005B3ECB" w:rsidRDefault="00583DA6" w:rsidP="00583DA6">
            <w:pPr>
              <w:rPr>
                <w:rFonts w:ascii="Times New Roman" w:hAnsi="Times New Roman"/>
              </w:rPr>
            </w:pPr>
          </w:p>
          <w:p w:rsidR="00583DA6" w:rsidRPr="005B3ECB" w:rsidRDefault="00583DA6" w:rsidP="00583DA6">
            <w:pPr>
              <w:jc w:val="center"/>
              <w:rPr>
                <w:rFonts w:ascii="Times New Roman" w:hAnsi="Times New Roman"/>
                <w:b/>
                <w:bCs/>
              </w:rPr>
            </w:pPr>
          </w:p>
        </w:tc>
      </w:tr>
      <w:tr w:rsidR="00583DA6" w:rsidRPr="005B3ECB" w:rsidTr="00583DA6">
        <w:trPr>
          <w:gridAfter w:val="1"/>
          <w:wAfter w:w="1260" w:type="dxa"/>
        </w:trPr>
        <w:tc>
          <w:tcPr>
            <w:tcW w:w="9000" w:type="dxa"/>
            <w:gridSpan w:val="2"/>
            <w:vAlign w:val="center"/>
          </w:tcPr>
          <w:p w:rsidR="00583DA6" w:rsidRPr="005B3ECB" w:rsidRDefault="00670F51" w:rsidP="00583DA6">
            <w:pPr>
              <w:rPr>
                <w:rFonts w:ascii="Times New Roman" w:hAnsi="Times New Roman"/>
                <w:b/>
                <w:i/>
                <w:u w:val="single"/>
              </w:rPr>
            </w:pPr>
            <w:r w:rsidRPr="005B3ECB">
              <w:rPr>
                <w:rFonts w:ascii="Times New Roman" w:hAnsi="Times New Roman"/>
                <w:noProof/>
              </w:rPr>
              <mc:AlternateContent>
                <mc:Choice Requires="wps">
                  <w:drawing>
                    <wp:anchor distT="0" distB="0" distL="114300" distR="114300" simplePos="0" relativeHeight="251687424" behindDoc="0" locked="0" layoutInCell="1" allowOverlap="1" wp14:anchorId="1DC51932" wp14:editId="2D64454B">
                      <wp:simplePos x="0" y="0"/>
                      <wp:positionH relativeFrom="column">
                        <wp:posOffset>3474720</wp:posOffset>
                      </wp:positionH>
                      <wp:positionV relativeFrom="paragraph">
                        <wp:posOffset>24130</wp:posOffset>
                      </wp:positionV>
                      <wp:extent cx="2027555" cy="1750695"/>
                      <wp:effectExtent l="0" t="0" r="0" b="0"/>
                      <wp:wrapNone/>
                      <wp:docPr id="3478" name="Text Box 3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7555" cy="175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670F51" w:rsidP="00583DA6">
                                  <w:r>
                                    <w:rPr>
                                      <w:noProof/>
                                    </w:rPr>
                                    <w:drawing>
                                      <wp:inline distT="0" distB="0" distL="0" distR="0" wp14:anchorId="26757644" wp14:editId="0346CC99">
                                        <wp:extent cx="1847850" cy="1657350"/>
                                        <wp:effectExtent l="0" t="0" r="0" b="0"/>
                                        <wp:docPr id="1067" name="Picture 655"/>
                                        <wp:cNvGraphicFramePr>
                                          <a:graphicFrameLocks noChangeAspect="1"/>
                                        </wp:cNvGraphicFramePr>
                                        <a:graphic>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23" o:spid="_x0000_s1524" type="#_x0000_t202" style="position:absolute;margin-left:273.6pt;margin-top:1.9pt;width:159.65pt;height:137.85pt;z-index:25168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lhetvAIAAMcFAAAOAAAAZHJzL2Uyb0RvYy54bWysVG1vmzAQ/j5p/8Hyd8pLTBJQSdWGME3q XqR2P8ABE6yBjWw30E397zubJE1bTZq28QHZvvNz99w9vsursWvRninNpchweBFgxEQpKy52Gf52 X3hLjLShoqKtFCzDj0zjq9X7d5dDn7JINrKtmEIAInQ69BlujOlT39dlwzqqL2TPBBhrqTpqYKt2 fqXoAOhd60dBMPcHqapeyZJpDaf5ZMQrh1/XrDRf6lozg9oMQ27G/ZX7b+3fX13SdKdo3/DykAb9 iyw6ygUEPUHl1FD0oPgbqI6XSmpZm4tSdr6sa14yxwHYhMErNncN7ZnjAsXR/alM+v/Blp/3XxXi VYZnZAG9ErSDLt2z0aAbOaLZLJrZGg29TsH1rgdnM4IFeu346v5Wlt81EnLdULFj10rJoWG0ghxD e9M/uzrhaAuyHT7JCiLRByMd0FirzhYQSoIAHXr1eOqPzaaEwyiIFnEcY1SCLVzEwTyJXQyaHq/3 SpsPTHbILjKsQAAOnu5vtbHp0PToYqMJWfC2dSJoxYsDcJxOIDhctTabhuvpzyRINsvNkngkmm88 EuS5d12siTcvIKt8lq/Xefhk44YkbXhVMWHDHPUVkj/r30HpkzJOCtOy5ZWFsylptduuW4X2FPRd uO9QkDM3/2UargjA5RWlMCLBTZR4xXy58EhBYi9ZBEsvCJObZB6QhOTFS0q3XLB/p4SGDCdxFE9q +i23wH1vudG04wYmSMu7DC9PTjS1GtyIyrXWUN5O67NS2PSfSwHtPjbaKdaKdJKrGbejeyBR7MaF 1fNWVo8gYiVBYqBUmH+waKT6gdEAsyTDAoYdRu1HAc8gCQmxo8dtSLyIYKPOLdtzCxUlAGXYYDQt 12YaVw+94rsG4hwf3jU8nYI7UT/ndHhwMC0ct8Nks+PofO+8nufv6hcAAAD//wMAUEsDBBQABgAI AAAAIQAlG+qa3QAAAAkBAAAPAAAAZHJzL2Rvd25yZXYueG1sTI/BTsMwEETvSPyDtUjcqNPQpGnI pkIFzkDhA9zYxCHxOordNvD1LCc4jmY086bazm4QJzOFzhPCcpGAMNR43VGL8P72dFOACFGRVoMn g/BlAmzry4tKldqf6dWc9rEVXEKhVAg2xrGUMjTWOBUWfjTE3oefnIosp1bqSZ253A0yTZJcOtUR L1g1mp01Tb8/OoQicc99v0lfglt9LzO7e/CP4yfi9dV8fwcimjn+heEXn9GhZqaDP5IOYkDIVuuU owi3/ID9Is8zEAeEdL3JQNaV/P+g/gEAAP//AwBQSwECLQAUAAYACAAAACEAtoM4kv4AAADhAQAA EwAAAAAAAAAAAAAAAAAAAAAAW0NvbnRlbnRfVHlwZXNdLnhtbFBLAQItABQABgAIAAAAIQA4/SH/ 1gAAAJQBAAALAAAAAAAAAAAAAAAAAC8BAABfcmVscy8ucmVsc1BLAQItABQABgAIAAAAIQDzlhet vAIAAMcFAAAOAAAAAAAAAAAAAAAAAC4CAABkcnMvZTJvRG9jLnhtbFBLAQItABQABgAIAAAAIQAl G+qa3QAAAAkBAAAPAAAAAAAAAAAAAAAAABYFAABkcnMvZG93bnJldi54bWxQSwUGAAAAAAQABADz AAAAIAYAAAAA " filled="f" stroked="f">
                      <v:textbox style="mso-fit-shape-to-text:t">
                        <w:txbxContent>
                          <w:p w:rsidR="00583DA6" w:rsidRDefault="00670F51" w:rsidP="00583DA6">
                            <w:r>
                              <w:rPr>
                                <w:noProof/>
                              </w:rPr>
                              <w:drawing>
                                <wp:inline distT="0" distB="0" distL="0" distR="0" wp14:anchorId="26757644" wp14:editId="0346CC99">
                                  <wp:extent cx="1847850" cy="1657350"/>
                                  <wp:effectExtent l="0" t="0" r="0" b="0"/>
                                  <wp:docPr id="1067"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xbxContent>
                      </v:textbox>
                    </v:shape>
                  </w:pict>
                </mc:Fallback>
              </mc:AlternateContent>
            </w:r>
            <w:r w:rsidR="00583DA6" w:rsidRPr="005B3ECB">
              <w:rPr>
                <w:rFonts w:ascii="Times New Roman" w:hAnsi="Times New Roman"/>
                <w:b/>
                <w:i/>
                <w:u w:val="single"/>
              </w:rPr>
              <w:t xml:space="preserve">Bài giải: </w:t>
            </w:r>
          </w:p>
          <w:p w:rsidR="00583DA6" w:rsidRPr="005B3ECB" w:rsidRDefault="00583DA6" w:rsidP="00583DA6">
            <w:pPr>
              <w:rPr>
                <w:rFonts w:ascii="Times New Roman" w:hAnsi="Times New Roman"/>
              </w:rPr>
            </w:pPr>
            <w:r w:rsidRPr="005B3ECB">
              <w:rPr>
                <w:rFonts w:ascii="Times New Roman" w:hAnsi="Times New Roman"/>
              </w:rPr>
              <w:t xml:space="preserve">Vẽ được ảnh S’1; S’2 ( có thể bằng </w:t>
            </w:r>
          </w:p>
          <w:p w:rsidR="00583DA6" w:rsidRPr="005B3ECB" w:rsidRDefault="00583DA6" w:rsidP="00583DA6">
            <w:pPr>
              <w:rPr>
                <w:rFonts w:ascii="Times New Roman" w:hAnsi="Times New Roman"/>
              </w:rPr>
            </w:pPr>
            <w:r w:rsidRPr="005B3ECB">
              <w:rPr>
                <w:rFonts w:ascii="Times New Roman" w:hAnsi="Times New Roman"/>
              </w:rPr>
              <w:t xml:space="preserve">Phương pháp đối xứng)   </w:t>
            </w:r>
          </w:p>
          <w:p w:rsidR="00583DA6" w:rsidRPr="005B3ECB" w:rsidRDefault="00583DA6" w:rsidP="00583DA6">
            <w:pPr>
              <w:rPr>
                <w:rFonts w:ascii="Times New Roman" w:hAnsi="Times New Roman"/>
              </w:rPr>
            </w:pPr>
            <w:r w:rsidRPr="005B3ECB">
              <w:rPr>
                <w:rFonts w:ascii="Times New Roman" w:hAnsi="Times New Roman"/>
              </w:rPr>
              <w:t>Chỉ ra được:</w:t>
            </w:r>
          </w:p>
          <w:p w:rsidR="00583DA6" w:rsidRPr="005B3ECB" w:rsidRDefault="00583DA6" w:rsidP="00583DA6">
            <w:pPr>
              <w:rPr>
                <w:rFonts w:ascii="Times New Roman" w:hAnsi="Times New Roman"/>
              </w:rPr>
            </w:pPr>
            <w:r w:rsidRPr="005B3ECB">
              <w:rPr>
                <w:rFonts w:ascii="Times New Roman" w:hAnsi="Times New Roman"/>
              </w:rPr>
              <w:t>+ vùng chỉ nhìn thấy S’1 là vùng II</w:t>
            </w:r>
          </w:p>
          <w:p w:rsidR="00583DA6" w:rsidRPr="005B3ECB" w:rsidRDefault="00583DA6" w:rsidP="00583DA6">
            <w:pPr>
              <w:rPr>
                <w:rFonts w:ascii="Times New Roman" w:hAnsi="Times New Roman"/>
              </w:rPr>
            </w:pPr>
            <w:r w:rsidRPr="005B3ECB">
              <w:rPr>
                <w:rFonts w:ascii="Times New Roman" w:hAnsi="Times New Roman"/>
              </w:rPr>
              <w:t>+ Vùng chỉ nhìn thấy S’2 là vùng I</w:t>
            </w:r>
          </w:p>
          <w:p w:rsidR="00583DA6" w:rsidRPr="005B3ECB" w:rsidRDefault="00583DA6" w:rsidP="00583DA6">
            <w:pPr>
              <w:rPr>
                <w:rFonts w:ascii="Times New Roman" w:hAnsi="Times New Roman"/>
              </w:rPr>
            </w:pPr>
            <w:r w:rsidRPr="005B3ECB">
              <w:rPr>
                <w:rFonts w:ascii="Times New Roman" w:hAnsi="Times New Roman"/>
              </w:rPr>
              <w:t xml:space="preserve">+ Vùng nhìn thấy cả hai ảnh là vùng III </w:t>
            </w:r>
          </w:p>
          <w:p w:rsidR="00583DA6" w:rsidRPr="005B3ECB" w:rsidRDefault="00583DA6" w:rsidP="00583DA6">
            <w:pPr>
              <w:rPr>
                <w:rFonts w:ascii="Times New Roman" w:hAnsi="Times New Roman"/>
              </w:rPr>
            </w:pPr>
            <w:r w:rsidRPr="005B3ECB">
              <w:rPr>
                <w:rFonts w:ascii="Times New Roman" w:hAnsi="Times New Roman"/>
              </w:rPr>
              <w:lastRenderedPageBreak/>
              <w:t xml:space="preserve">+ Vùng không nhìn thấy ảnh nào là vùng IV </w:t>
            </w:r>
          </w:p>
          <w:p w:rsidR="00583DA6" w:rsidRPr="005B3ECB" w:rsidRDefault="00583DA6" w:rsidP="00583DA6">
            <w:pPr>
              <w:jc w:val="center"/>
              <w:rPr>
                <w:rFonts w:ascii="Times New Roman" w:hAnsi="Times New Roman"/>
                <w:b/>
              </w:rPr>
            </w:pPr>
          </w:p>
        </w:tc>
      </w:tr>
    </w:tbl>
    <w:p w:rsidR="00583DA6" w:rsidRPr="005B3ECB" w:rsidRDefault="00583DA6" w:rsidP="00583DA6">
      <w:pPr>
        <w:spacing w:line="360" w:lineRule="auto"/>
        <w:jc w:val="both"/>
        <w:rPr>
          <w:rFonts w:ascii="Times New Roman" w:hAnsi="Times New Roman"/>
          <w:noProof/>
        </w:rPr>
      </w:pPr>
      <w:r w:rsidRPr="005B3ECB">
        <w:rPr>
          <w:rFonts w:ascii="Times New Roman" w:hAnsi="Times New Roman"/>
          <w:b/>
          <w:noProof/>
          <w:u w:val="single"/>
        </w:rPr>
        <w:lastRenderedPageBreak/>
        <w:t>Bài 2</w:t>
      </w:r>
      <w:r w:rsidRPr="005B3ECB">
        <w:rPr>
          <w:rFonts w:ascii="Times New Roman" w:hAnsi="Times New Roman"/>
          <w:noProof/>
          <w:u w:val="single"/>
        </w:rPr>
        <w:t xml:space="preserve">: </w:t>
      </w:r>
      <w:r w:rsidRPr="005B3ECB">
        <w:rPr>
          <w:rFonts w:ascii="Times New Roman" w:hAnsi="Times New Roman"/>
          <w:noProof/>
          <w:lang w:val="vi-VN" w:eastAsia="vi-VN"/>
        </w:rPr>
        <w:pict>
          <v:group id="_x0000_s5372" style="position:absolute;left:0;text-align:left;margin-left:336.6pt;margin-top:12.85pt;width:160.65pt;height:98.1pt;z-index:251688448;mso-position-horizontal-relative:text;mso-position-vertical-relative:text" coordorigin="7521,4964" coordsize="3213,1962">
            <v:line id="_x0000_s5373" style="position:absolute" from="7660,6383" to="10722,6383" strokeweight="1.5pt"/>
            <v:line id="_x0000_s5374" style="position:absolute;flip:x" from="7521,6383" to="7634,6491"/>
            <v:line id="_x0000_s5375" style="position:absolute;flip:x" from="7634,6383" to="7747,6491"/>
            <v:line id="_x0000_s5376" style="position:absolute;flip:x" from="7747,6383" to="7860,6491"/>
            <v:line id="_x0000_s5377" style="position:absolute;flip:x" from="7883,6396" to="7996,6504"/>
            <v:line id="_x0000_s5378" style="position:absolute;flip:x" from="8019,6396" to="8132,6504"/>
            <v:line id="_x0000_s5379" style="position:absolute;flip:x" from="8155,6396" to="8268,6504"/>
            <v:line id="_x0000_s5380" style="position:absolute;flip:x" from="8290,6396" to="8403,6504"/>
            <v:line id="_x0000_s5381" style="position:absolute;flip:x" from="8403,6396" to="8517,6504"/>
            <v:line id="_x0000_s5382" style="position:absolute;flip:x" from="8517,6396" to="8630,6504"/>
            <v:line id="_x0000_s5383" style="position:absolute;flip:x" from="8630,6396" to="8743,6504"/>
            <v:line id="_x0000_s5384" style="position:absolute;flip:x" from="8743,6396" to="8856,6504"/>
            <v:line id="_x0000_s5385" style="position:absolute;flip:x" from="8879,6396" to="8992,6504"/>
            <v:line id="_x0000_s5386" style="position:absolute;flip:x" from="9014,6396" to="9128,6504"/>
            <v:line id="_x0000_s5387" style="position:absolute;flip:x" from="9150,6396" to="9263,6504"/>
            <v:line id="_x0000_s5388" style="position:absolute;flip:x" from="9263,6396" to="9376,6504"/>
            <v:line id="_x0000_s5389" style="position:absolute;flip:x" from="9376,6396" to="9490,6504"/>
            <v:line id="_x0000_s5390" style="position:absolute;flip:x" from="9490,6396" to="9603,6504"/>
            <v:line id="_x0000_s5391" style="position:absolute;flip:x" from="9625,6383" to="9738,6491"/>
            <v:line id="_x0000_s5392" style="position:absolute;flip:x" from="9761,6383" to="9874,6491"/>
            <v:line id="_x0000_s5393" style="position:absolute;flip:x" from="9897,6383" to="10010,6491"/>
            <v:line id="_x0000_s5394" style="position:absolute;flip:x" from="10033,6383" to="10146,6491"/>
            <v:line id="_x0000_s5395" style="position:absolute;flip:x" from="10146,6383" to="10259,6491"/>
            <v:line id="_x0000_s5396" style="position:absolute;flip:x" from="10259,6383" to="10372,6491"/>
            <v:line id="_x0000_s5397" style="position:absolute;flip:x" from="10372,6383" to="10485,6491"/>
            <v:line id="_x0000_s5398" style="position:absolute;flip:x" from="10485,6396" to="10598,6504"/>
            <v:line id="_x0000_s5399" style="position:absolute;flip:x" from="10621,6396" to="10734,6504"/>
            <v:shape id="_x0000_s5400" type="#_x0000_t75" style="position:absolute;left:8294;top:5143;width:206;height:298">
              <v:imagedata r:id="rId775" o:title=""/>
            </v:shape>
            <v:shape id="_x0000_s5401" type="#_x0000_t75" style="position:absolute;left:8534;top:5269;width:124;height:120">
              <v:imagedata r:id="rId776" o:title=""/>
            </v:shape>
            <v:shape id="_x0000_s5402" type="#_x0000_t75" style="position:absolute;left:8659;top:4964;width:124;height:119">
              <v:imagedata r:id="rId776" o:title=""/>
            </v:shape>
            <v:shape id="_x0000_s5403" type="#_x0000_t75" style="position:absolute;left:8894;top:6569;width:617;height:357">
              <v:imagedata r:id="rId777" o:title=""/>
            </v:shape>
            <v:line id="_x0000_s5404" style="position:absolute;flip:x" from="7938,5297" to="8592,6398"/>
            <v:line id="_x0000_s5405" style="position:absolute" from="8592,5312" to="10452,6383"/>
            <v:line id="_x0000_s5406" style="position:absolute;flip:x" from="8265,5583" to="8430,5868" strokeweight=".25pt">
              <v:stroke endarrow="open" endarrowwidth="wide" endarrowlength="short"/>
            </v:line>
            <v:line id="_x0000_s5407" style="position:absolute" from="9033,5568" to="9468,5823" strokeweight=".25pt">
              <v:stroke endarrow="open" endarrowwidth="wide" endarrowlength="short"/>
            </v:line>
            <v:shape id="_x0000_s5408" type="#_x0000_t75" style="position:absolute;left:7844;top:6508;width:165;height:258">
              <v:imagedata r:id="rId778" o:title=""/>
            </v:shape>
            <v:shape id="_x0000_s5409" type="#_x0000_t75" style="position:absolute;left:10349;top:6508;width:288;height:258">
              <v:imagedata r:id="rId779" o:title=""/>
            </v:shape>
            <v:rect id="_x0000_s5410" style="position:absolute;left:8550;top:5340;width:143;height:143;rotation:-3786587fd"/>
            <v:line id="_x0000_s5411" style="position:absolute" from="8580,5295" to="9255,6375"/>
            <v:line id="_x0000_s5412" style="position:absolute" from="8940,5880" to="9075,6090" strokeweight=".25pt">
              <v:stroke endarrow="open" endarrowwidth="wide" endarrowlength="short"/>
            </v:line>
            <v:shape id="_x0000_s5413" type="#_x0000_t75" style="position:absolute;left:9315;top:6046;width:315;height:255">
              <v:imagedata r:id="rId780" o:title=""/>
            </v:shape>
          </v:group>
          <o:OLEObject Type="Embed" ProgID="Equation.DSMT4" ShapeID="_x0000_s5400" DrawAspect="Content" ObjectID="_1717417201" r:id="rId781"/>
          <o:OLEObject Type="Embed" ProgID="Equation.DSMT4" ShapeID="_x0000_s5401" DrawAspect="Content" ObjectID="_1717417202" r:id="rId782"/>
          <o:OLEObject Type="Embed" ProgID="Equation.DSMT4" ShapeID="_x0000_s5402" DrawAspect="Content" ObjectID="_1717417203" r:id="rId783"/>
          <o:OLEObject Type="Embed" ProgID="Equation.DSMT4" ShapeID="_x0000_s5403" DrawAspect="Content" ObjectID="_1717417204" r:id="rId784"/>
          <o:OLEObject Type="Embed" ProgID="Equation.DSMT4" ShapeID="_x0000_s5408" DrawAspect="Content" ObjectID="_1717417205" r:id="rId785"/>
          <o:OLEObject Type="Embed" ProgID="Equation.DSMT4" ShapeID="_x0000_s5409" DrawAspect="Content" ObjectID="_1717417206" r:id="rId786"/>
          <o:OLEObject Type="Embed" ProgID="Equation.3" ShapeID="_x0000_s5413" DrawAspect="Content" ObjectID="_1717417207" r:id="rId787"/>
        </w:pict>
      </w:r>
      <w:r w:rsidRPr="005B3ECB">
        <w:rPr>
          <w:rFonts w:ascii="Times New Roman" w:hAnsi="Times New Roman"/>
        </w:rPr>
        <w:t xml:space="preserve"> Hai tia tới SI và SK vuông góc với nhau chiếu tới một gương phẳng tại hai điểm I và K như hình vẽ (H1).</w:t>
      </w:r>
      <w:r w:rsidRPr="005B3ECB">
        <w:rPr>
          <w:rFonts w:ascii="Times New Roman" w:hAnsi="Times New Roman"/>
        </w:rPr>
        <w:tab/>
      </w:r>
    </w:p>
    <w:p w:rsidR="00583DA6" w:rsidRPr="005B3ECB" w:rsidRDefault="00583DA6" w:rsidP="00583DA6">
      <w:pPr>
        <w:spacing w:before="120"/>
        <w:ind w:firstLine="720"/>
        <w:jc w:val="both"/>
        <w:rPr>
          <w:rFonts w:ascii="Times New Roman" w:hAnsi="Times New Roman"/>
          <w:lang w:val="it-IT"/>
        </w:rPr>
      </w:pPr>
      <w:r w:rsidRPr="005B3ECB">
        <w:rPr>
          <w:rFonts w:ascii="Times New Roman" w:hAnsi="Times New Roman"/>
          <w:lang w:val="it-IT"/>
        </w:rPr>
        <w:t>a) Vẽ tia phản xạ của 2 tia tới SI và SK.</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ab/>
        <w:t xml:space="preserve">b) Chứng minh rằng 2 tia phản xạ ấy </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 xml:space="preserve">               cũng hợp với nhau 1 góc vuông.</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ab/>
        <w:t>c) Giả sử góc tạo bởi tia tới SK với gương phẳng</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 xml:space="preserve">           bằng 30</w:t>
      </w:r>
      <w:r w:rsidRPr="005B3ECB">
        <w:rPr>
          <w:rFonts w:ascii="Times New Roman" w:hAnsi="Times New Roman"/>
          <w:vertAlign w:val="superscript"/>
          <w:lang w:val="it-IT"/>
        </w:rPr>
        <w:t>0</w:t>
      </w:r>
      <w:r w:rsidRPr="005B3ECB">
        <w:rPr>
          <w:rFonts w:ascii="Times New Roman" w:hAnsi="Times New Roman"/>
          <w:lang w:val="it-IT"/>
        </w:rPr>
        <w:t xml:space="preserve">. Chiếu một tia sáng từ S tới gương đi qua trung điểm M của đoạn thẳng nối hai điểm I và K. Xác định góc tạo bởi tia phản xạ của hai tia SK và SM. </w:t>
      </w:r>
    </w:p>
    <w:p w:rsidR="00583DA6" w:rsidRPr="005B3ECB" w:rsidRDefault="00583DA6" w:rsidP="00583DA6">
      <w:pPr>
        <w:jc w:val="both"/>
        <w:rPr>
          <w:rFonts w:ascii="Times New Roman" w:hAnsi="Times New Roman"/>
          <w:b/>
          <w:iCs/>
          <w:lang w:val="it-IT"/>
        </w:rPr>
      </w:pPr>
      <w:r w:rsidRPr="005B3ECB">
        <w:rPr>
          <w:rFonts w:ascii="Times New Roman" w:hAnsi="Times New Roman"/>
          <w:b/>
          <w:iCs/>
          <w:lang w:val="it-IT"/>
        </w:rPr>
        <w:t>Bài</w:t>
      </w:r>
      <w:r w:rsidRPr="005B3ECB">
        <w:rPr>
          <w:rFonts w:ascii="Times New Roman" w:hAnsi="Times New Roman"/>
          <w:noProof/>
          <w:lang w:val="vi-VN" w:eastAsia="vi-VN"/>
        </w:rPr>
        <w:pict>
          <v:group id="_x0000_s5414" style="position:absolute;left:0;text-align:left;margin-left:230.4pt;margin-top:12.6pt;width:200.25pt;height:129.7pt;z-index:251689472;mso-position-horizontal-relative:text;mso-position-vertical-relative:text" coordorigin="6600,6914" coordsize="4005,2594">
            <v:line id="_x0000_s5415" style="position:absolute" from="6898,8165" to="9960,8165" strokeweight="1.5pt"/>
            <v:line id="_x0000_s5416" style="position:absolute;flip:x" from="6759,8165" to="6872,8273"/>
            <v:line id="_x0000_s5417" style="position:absolute;flip:x" from="6872,8165" to="6985,8273"/>
            <v:line id="_x0000_s5418" style="position:absolute;flip:x" from="6985,8165" to="7098,8273"/>
            <v:line id="_x0000_s5419" style="position:absolute;flip:x" from="7121,8178" to="7234,8286"/>
            <v:line id="_x0000_s5420" style="position:absolute;flip:x" from="7257,8178" to="7370,8286"/>
            <v:line id="_x0000_s5421" style="position:absolute;flip:x" from="7393,8178" to="7506,8286"/>
            <v:line id="_x0000_s5422" style="position:absolute;flip:x" from="7528,8178" to="7641,8286"/>
            <v:line id="_x0000_s5423" style="position:absolute;flip:x" from="7641,8178" to="7755,8286"/>
            <v:line id="_x0000_s5424" style="position:absolute;flip:x" from="7755,8178" to="7868,8286"/>
            <v:line id="_x0000_s5425" style="position:absolute;flip:x" from="7868,8178" to="7981,8286"/>
            <v:line id="_x0000_s5426" style="position:absolute;flip:x" from="7981,8178" to="8094,8286"/>
            <v:line id="_x0000_s5427" style="position:absolute;flip:x" from="8117,8178" to="8230,8286"/>
            <v:line id="_x0000_s5428" style="position:absolute;flip:x" from="8252,8178" to="8366,8286"/>
            <v:line id="_x0000_s5429" style="position:absolute;flip:x" from="8388,8178" to="8501,8286"/>
            <v:line id="_x0000_s5430" style="position:absolute;flip:x" from="8501,8178" to="8614,8286"/>
            <v:line id="_x0000_s5431" style="position:absolute;flip:x" from="8614,8178" to="8728,8286"/>
            <v:line id="_x0000_s5432" style="position:absolute;flip:x" from="8728,8178" to="8841,8286"/>
            <v:line id="_x0000_s5433" style="position:absolute;flip:x" from="8863,8165" to="8976,8273"/>
            <v:line id="_x0000_s5434" style="position:absolute;flip:x" from="8999,8165" to="9112,8273"/>
            <v:line id="_x0000_s5435" style="position:absolute;flip:x" from="9135,8165" to="9248,8273"/>
            <v:line id="_x0000_s5436" style="position:absolute;flip:x" from="9271,8165" to="9384,8273"/>
            <v:line id="_x0000_s5437" style="position:absolute;flip:x" from="9384,8165" to="9497,8273"/>
            <v:line id="_x0000_s5438" style="position:absolute;flip:x" from="9497,8165" to="9610,8273"/>
            <v:line id="_x0000_s5439" style="position:absolute;flip:x" from="9610,8165" to="9723,8273"/>
            <v:line id="_x0000_s5440" style="position:absolute;flip:x" from="9723,8178" to="9836,8286"/>
            <v:line id="_x0000_s5441" style="position:absolute;flip:x" from="9859,8178" to="9972,8286"/>
            <v:shape id="_x0000_s5442" type="#_x0000_t75" style="position:absolute;left:7532;top:6925;width:206;height:298">
              <v:imagedata r:id="rId775" o:title=""/>
            </v:shape>
            <v:shape id="_x0000_s5443" type="#_x0000_t75" style="position:absolute;left:7772;top:7051;width:124;height:120">
              <v:imagedata r:id="rId776" o:title=""/>
            </v:shape>
            <v:line id="_x0000_s5444" style="position:absolute;flip:x" from="7176,7079" to="7830,8210"/>
            <v:line id="_x0000_s5445" style="position:absolute" from="7830,7094" to="9735,8195"/>
            <v:line id="_x0000_s5446" style="position:absolute;flip:x" from="7503,7365" to="7668,7650" strokeweight=".25pt">
              <v:stroke endarrow="open" endarrowwidth="wide" endarrowlength="short"/>
            </v:line>
            <v:line id="_x0000_s5447" style="position:absolute" from="8271,7350" to="8706,7605" strokeweight=".25pt">
              <v:stroke endarrow="open" endarrowwidth="wide" endarrowlength="short"/>
            </v:line>
            <v:shape id="_x0000_s5448" type="#_x0000_t75" style="position:absolute;left:7082;top:8290;width:165;height:258">
              <v:imagedata r:id="rId778" o:title=""/>
            </v:shape>
            <v:shape id="_x0000_s5449" type="#_x0000_t75" style="position:absolute;left:9587;top:8290;width:288;height:258">
              <v:imagedata r:id="rId779" o:title=""/>
            </v:shape>
            <v:rect id="_x0000_s5450" style="position:absolute;left:7788;top:7122;width:143;height:143;rotation:-3786587fd"/>
            <v:line id="_x0000_s5451" style="position:absolute" from="7818,7077" to="8493,8157"/>
            <v:line id="_x0000_s5452" style="position:absolute" from="8178,7662" to="8313,7872" strokeweight=".25pt">
              <v:stroke endarrow="open" endarrowwidth="wide" endarrowlength="short"/>
            </v:line>
            <v:shape id="_x0000_s5453" type="#_x0000_t75" style="position:absolute;left:8663;top:7871;width:315;height:255">
              <v:imagedata r:id="rId780" o:title=""/>
            </v:shape>
            <v:line id="_x0000_s5454" style="position:absolute" from="7830,7080" to="7830,9150">
              <v:stroke dashstyle="dash"/>
            </v:line>
            <v:line id="_x0000_s5455" style="position:absolute;flip:y" from="7830,8145" to="9675,9165">
              <v:stroke dashstyle="dash"/>
            </v:line>
            <v:line id="_x0000_s5456" style="position:absolute" from="7185,8160" to="7830,9150">
              <v:stroke dashstyle="dash"/>
            </v:line>
            <v:line id="_x0000_s5457" style="position:absolute;flip:x" from="7845,8145" to="8505,9135">
              <v:stroke dashstyle="dash"/>
            </v:line>
            <v:line id="_x0000_s5458" style="position:absolute;flip:x y" from="6600,7230" to="7185,8160"/>
            <v:line id="_x0000_s5459" style="position:absolute;flip:y" from="9585,7635" to="10605,8190"/>
            <v:line id="_x0000_s5460" style="position:absolute;flip:y" from="8480,6914" to="9365,8189"/>
            <v:shape id="_x0000_s5461" type="#_x0000_t75" style="position:absolute;left:7753;top:9234;width:256;height:274">
              <v:imagedata r:id="rId788" o:title=""/>
            </v:shape>
            <v:shape id="_x0000_s5462" type="#_x0000_t75" style="position:absolute;left:7893;top:7897;width:275;height:255">
              <v:imagedata r:id="rId789" o:title=""/>
            </v:shape>
            <v:shape id="_x0000_s5463" type="#_x0000_t75" style="position:absolute;left:6788;top:7190;width:237;height:255">
              <v:imagedata r:id="rId790" o:title=""/>
            </v:shape>
            <v:shape id="_x0000_s5464" type="#_x0000_t75" style="position:absolute;left:10018;top:7533;width:276;height:255">
              <v:imagedata r:id="rId791" o:title=""/>
            </v:shape>
            <v:shape id="_x0000_s5465" type="#_x0000_t75" style="position:absolute;left:9228;top:7216;width:356;height:255">
              <v:imagedata r:id="rId792" o:title=""/>
            </v:shape>
            <v:line id="_x0000_s5466" style="position:absolute;flip:x y" from="6860,7648" to="7115,8038">
              <v:stroke endarrow="open" endarrowwidth="wide"/>
            </v:line>
            <v:line id="_x0000_s5467" style="position:absolute;flip:y" from="8755,7286" to="9115,7781">
              <v:stroke endarrow="open" endarrowwidth="wide"/>
            </v:line>
            <v:line id="_x0000_s5468" style="position:absolute;flip:y" from="9705,7809" to="10275,8124">
              <v:stroke endarrow="open" endarrowwidth="wide"/>
            </v:line>
          </v:group>
          <o:OLEObject Type="Embed" ProgID="Equation.DSMT4" ShapeID="_x0000_s5442" DrawAspect="Content" ObjectID="_1717417208" r:id="rId793"/>
          <o:OLEObject Type="Embed" ProgID="Equation.DSMT4" ShapeID="_x0000_s5443" DrawAspect="Content" ObjectID="_1717417209" r:id="rId794"/>
          <o:OLEObject Type="Embed" ProgID="Equation.DSMT4" ShapeID="_x0000_s5448" DrawAspect="Content" ObjectID="_1717417210" r:id="rId795"/>
          <o:OLEObject Type="Embed" ProgID="Equation.DSMT4" ShapeID="_x0000_s5449" DrawAspect="Content" ObjectID="_1717417211" r:id="rId796"/>
          <o:OLEObject Type="Embed" ProgID="Equation.3" ShapeID="_x0000_s5453" DrawAspect="Content" ObjectID="_1717417212" r:id="rId797"/>
          <o:OLEObject Type="Embed" ProgID="Equation.3" ShapeID="_x0000_s5461" DrawAspect="Content" ObjectID="_1717417213" r:id="rId798"/>
          <o:OLEObject Type="Embed" ProgID="Equation.3" ShapeID="_x0000_s5462" DrawAspect="Content" ObjectID="_1717417214" r:id="rId799"/>
          <o:OLEObject Type="Embed" ProgID="Equation.3" ShapeID="_x0000_s5463" DrawAspect="Content" ObjectID="_1717417215" r:id="rId800"/>
          <o:OLEObject Type="Embed" ProgID="Equation.3" ShapeID="_x0000_s5464" DrawAspect="Content" ObjectID="_1717417216" r:id="rId801"/>
          <o:OLEObject Type="Embed" ProgID="Equation.3" ShapeID="_x0000_s5465" DrawAspect="Content" ObjectID="_1717417217" r:id="rId802"/>
        </w:pict>
      </w:r>
      <w:r w:rsidRPr="005B3ECB">
        <w:rPr>
          <w:rFonts w:ascii="Times New Roman" w:hAnsi="Times New Roman"/>
          <w:b/>
          <w:iCs/>
          <w:lang w:val="it-IT"/>
        </w:rPr>
        <w:t xml:space="preserve"> giải: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Lấy S’ đối xứng với S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S’ là ảnh của S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 Vì tia phản xạ có đường kéo dài đi qua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ảnh nên nối S’I, S’K kéo dài lên mặt</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 gương ta được tia IR và KR’ cần vẽ</w:t>
      </w:r>
    </w:p>
    <w:p w:rsidR="00583DA6" w:rsidRPr="005B3ECB" w:rsidRDefault="00583DA6" w:rsidP="00583DA6">
      <w:pPr>
        <w:jc w:val="both"/>
        <w:rPr>
          <w:rFonts w:ascii="Times New Roman" w:hAnsi="Times New Roman"/>
          <w:b/>
          <w:i/>
          <w:lang w:val="it-IT"/>
        </w:rPr>
      </w:pPr>
      <w:r w:rsidRPr="005B3ECB">
        <w:rPr>
          <w:rFonts w:ascii="Times New Roman" w:hAnsi="Times New Roman"/>
          <w:b/>
          <w:i/>
          <w:lang w:val="it-IT"/>
        </w:rPr>
        <w:t xml:space="preserve">b) </w:t>
      </w:r>
      <w:r w:rsidRPr="005B3ECB">
        <w:rPr>
          <w:rFonts w:ascii="Times New Roman" w:hAnsi="Times New Roman"/>
          <w:lang w:val="it-IT"/>
        </w:rPr>
        <w:t xml:space="preserve">Chứng minh được </w:t>
      </w:r>
      <w:r w:rsidRPr="005B3ECB">
        <w:rPr>
          <w:rFonts w:ascii="Times New Roman" w:hAnsi="Times New Roman"/>
          <w:position w:val="-6"/>
        </w:rPr>
        <w:object w:dxaOrig="600" w:dyaOrig="279">
          <v:shape id="_x0000_i1465" type="#_x0000_t75" style="width:30pt;height:14.25pt">
            <v:imagedata r:id="rId803" o:title=""/>
          </v:shape>
        </w:object>
      </w:r>
      <w:r w:rsidRPr="005B3ECB">
        <w:rPr>
          <w:rFonts w:ascii="Times New Roman" w:hAnsi="Times New Roman"/>
          <w:lang w:val="it-IT"/>
        </w:rPr>
        <w:t xml:space="preserve"> = </w:t>
      </w:r>
      <w:r w:rsidRPr="005B3ECB">
        <w:rPr>
          <w:rFonts w:ascii="Times New Roman" w:hAnsi="Times New Roman"/>
          <w:position w:val="-4"/>
        </w:rPr>
        <w:object w:dxaOrig="220" w:dyaOrig="260">
          <v:shape id="_x0000_i1466" type="#_x0000_t75" style="width:10.9pt;height:13.4pt">
            <v:imagedata r:id="rId804" o:title=""/>
          </v:shape>
        </w:object>
      </w:r>
      <w:r w:rsidRPr="005B3ECB">
        <w:rPr>
          <w:rFonts w:ascii="Times New Roman" w:hAnsi="Times New Roman"/>
          <w:position w:val="-6"/>
        </w:rPr>
        <w:object w:dxaOrig="560" w:dyaOrig="279">
          <v:shape id="_x0000_i1467" type="#_x0000_t75" style="width:27.45pt;height:14.25pt">
            <v:imagedata r:id="rId805" o:title=""/>
          </v:shape>
        </w:object>
      </w:r>
      <w:r w:rsidRPr="005B3ECB">
        <w:rPr>
          <w:rFonts w:ascii="Times New Roman" w:hAnsi="Times New Roman"/>
          <w:lang w:val="it-IT"/>
        </w:rPr>
        <w:t xml:space="preserve"> Suy ra gúc</w:t>
      </w:r>
      <w:r w:rsidRPr="005B3ECB">
        <w:rPr>
          <w:rFonts w:ascii="Times New Roman" w:hAnsi="Times New Roman"/>
          <w:position w:val="-6"/>
        </w:rPr>
        <w:object w:dxaOrig="460" w:dyaOrig="279">
          <v:shape id="_x0000_i1468" type="#_x0000_t75" style="width:22.55pt;height:14.25pt">
            <v:imagedata r:id="rId806" o:title=""/>
          </v:shape>
        </w:object>
      </w:r>
      <w:r w:rsidRPr="005B3ECB">
        <w:rPr>
          <w:rFonts w:ascii="Times New Roman" w:hAnsi="Times New Roman"/>
          <w:lang w:val="it-IT"/>
        </w:rPr>
        <w:t>= gúc</w:t>
      </w:r>
      <w:r w:rsidRPr="005B3ECB">
        <w:rPr>
          <w:rFonts w:ascii="Times New Roman" w:hAnsi="Times New Roman"/>
          <w:position w:val="-6"/>
        </w:rPr>
        <w:object w:dxaOrig="560" w:dyaOrig="279">
          <v:shape id="_x0000_i1469" type="#_x0000_t75" style="width:27.45pt;height:14.25pt">
            <v:imagedata r:id="rId807" o:title=""/>
          </v:shape>
        </w:object>
      </w:r>
      <w:r w:rsidRPr="005B3ECB">
        <w:rPr>
          <w:rFonts w:ascii="Times New Roman" w:hAnsi="Times New Roman"/>
          <w:lang w:val="it-IT"/>
        </w:rPr>
        <w:t>=90</w:t>
      </w:r>
      <w:r w:rsidRPr="005B3ECB">
        <w:rPr>
          <w:rFonts w:ascii="Times New Roman" w:hAnsi="Times New Roman"/>
          <w:vertAlign w:val="superscript"/>
          <w:lang w:val="it-IT"/>
        </w:rPr>
        <w:t>0</w:t>
      </w:r>
      <w:r w:rsidRPr="005B3ECB">
        <w:rPr>
          <w:rFonts w:ascii="Times New Roman" w:hAnsi="Times New Roman"/>
          <w:b/>
          <w:i/>
          <w:lang w:val="it-IT"/>
        </w:rPr>
        <w:t xml:space="preserve">. Vậy S’R </w:t>
      </w:r>
      <w:r w:rsidRPr="005B3ECB">
        <w:rPr>
          <w:rFonts w:ascii="Times New Roman" w:hAnsi="Times New Roman"/>
          <w:b/>
          <w:i/>
          <w:position w:val="-4"/>
        </w:rPr>
        <w:object w:dxaOrig="240" w:dyaOrig="260">
          <v:shape id="_x0000_i1470" type="#_x0000_t75" style="width:11.65pt;height:13.4pt">
            <v:imagedata r:id="rId808" o:title=""/>
          </v:shape>
        </w:object>
      </w:r>
      <w:r w:rsidRPr="005B3ECB">
        <w:rPr>
          <w:rFonts w:ascii="Times New Roman" w:hAnsi="Times New Roman"/>
          <w:b/>
          <w:i/>
          <w:lang w:val="it-IT"/>
        </w:rPr>
        <w:t>S’R’</w:t>
      </w:r>
    </w:p>
    <w:p w:rsidR="00583DA6" w:rsidRPr="005B3ECB" w:rsidRDefault="00583DA6" w:rsidP="00583DA6">
      <w:pPr>
        <w:jc w:val="both"/>
        <w:rPr>
          <w:rFonts w:ascii="Times New Roman" w:hAnsi="Times New Roman"/>
          <w:b/>
          <w:i/>
          <w:lang w:val="it-IT"/>
        </w:rPr>
      </w:pPr>
      <w:r w:rsidRPr="005B3ECB">
        <w:rPr>
          <w:rFonts w:ascii="Times New Roman" w:hAnsi="Times New Roman"/>
          <w:b/>
          <w:i/>
          <w:lang w:val="it-IT"/>
        </w:rPr>
        <w:t xml:space="preserve">c) </w:t>
      </w:r>
      <w:r w:rsidRPr="005B3ECB">
        <w:rPr>
          <w:rFonts w:ascii="Times New Roman" w:hAnsi="Times New Roman"/>
          <w:lang w:val="it-IT"/>
        </w:rPr>
        <w:t>- Dựng được tia phản xạ MM’ của tia SM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Tớnh được gúc SIM = 60</w:t>
      </w:r>
      <w:r w:rsidRPr="005B3ECB">
        <w:rPr>
          <w:rFonts w:ascii="Times New Roman" w:hAnsi="Times New Roman"/>
          <w:vertAlign w:val="superscript"/>
          <w:lang w:val="it-IT"/>
        </w:rPr>
        <w:t>0</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Xột </w:t>
      </w:r>
      <w:r w:rsidRPr="005B3ECB">
        <w:rPr>
          <w:rFonts w:ascii="Times New Roman" w:hAnsi="Times New Roman"/>
          <w:position w:val="-6"/>
        </w:rPr>
        <w:object w:dxaOrig="600" w:dyaOrig="279">
          <v:shape id="_x0000_i1471" type="#_x0000_t75" style="width:30pt;height:14.25pt">
            <v:imagedata r:id="rId803" o:title=""/>
          </v:shape>
        </w:object>
      </w:r>
      <w:r w:rsidRPr="005B3ECB">
        <w:rPr>
          <w:rFonts w:ascii="Times New Roman" w:hAnsi="Times New Roman"/>
          <w:lang w:val="it-IT"/>
        </w:rPr>
        <w:t>vuụng tại S, SM là trung tuyến =&gt; SM = 1/2IK = MK</w:t>
      </w:r>
    </w:p>
    <w:p w:rsidR="00583DA6" w:rsidRPr="005B3ECB" w:rsidRDefault="00670F51" w:rsidP="00583DA6">
      <w:pPr>
        <w:jc w:val="both"/>
        <w:rPr>
          <w:rFonts w:ascii="Times New Roman" w:hAnsi="Times New Roman"/>
          <w:lang w:val="it-IT"/>
        </w:rPr>
      </w:pPr>
      <w:r w:rsidRPr="005B3ECB">
        <w:rPr>
          <w:rFonts w:ascii="Times New Roman" w:hAnsi="Times New Roman"/>
          <w:noProof/>
        </w:rPr>
        <mc:AlternateContent>
          <mc:Choice Requires="wpg">
            <w:drawing>
              <wp:anchor distT="0" distB="0" distL="114300" distR="114300" simplePos="0" relativeHeight="251781632" behindDoc="0" locked="0" layoutInCell="1" allowOverlap="1" wp14:anchorId="7AC31593" wp14:editId="291FA59C">
                <wp:simplePos x="0" y="0"/>
                <wp:positionH relativeFrom="column">
                  <wp:posOffset>4752340</wp:posOffset>
                </wp:positionH>
                <wp:positionV relativeFrom="paragraph">
                  <wp:posOffset>252730</wp:posOffset>
                </wp:positionV>
                <wp:extent cx="1678940" cy="1196975"/>
                <wp:effectExtent l="3175" t="309245" r="0" b="0"/>
                <wp:wrapSquare wrapText="bothSides"/>
                <wp:docPr id="3461" name="Group 39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8940" cy="1196975"/>
                          <a:chOff x="8330" y="3696"/>
                          <a:chExt cx="2644" cy="1885"/>
                        </a:xfrm>
                      </wpg:grpSpPr>
                      <wps:wsp>
                        <wps:cNvPr id="3462" name="Text Box 3987"/>
                        <wps:cNvSpPr txBox="1">
                          <a:spLocks noChangeArrowheads="1"/>
                        </wps:cNvSpPr>
                        <wps:spPr bwMode="auto">
                          <a:xfrm>
                            <a:off x="9085" y="4021"/>
                            <a:ext cx="61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2058" type="#_x0000_t75" style="width:16.6pt;height:16.6pt" o:ole="">
                                    <v:imagedata r:id="rId809" o:title=""/>
                                  </v:shape>
                                  <o:OLEObject Type="Embed" ProgID="Equation.3" ShapeID="_x0000_i2058" DrawAspect="Content" ObjectID="_1717417295" r:id="rId810"/>
                                </w:object>
                              </w:r>
                            </w:p>
                          </w:txbxContent>
                        </wps:txbx>
                        <wps:bodyPr rot="0" vert="horz" wrap="square" lIns="91440" tIns="45720" rIns="91440" bIns="45720" anchor="t" anchorCtr="0" upright="1">
                          <a:noAutofit/>
                        </wps:bodyPr>
                      </wps:wsp>
                      <wpg:grpSp>
                        <wpg:cNvPr id="3463" name="Group 3988"/>
                        <wpg:cNvGrpSpPr>
                          <a:grpSpLocks/>
                        </wpg:cNvGrpSpPr>
                        <wpg:grpSpPr bwMode="auto">
                          <a:xfrm>
                            <a:off x="8330" y="3696"/>
                            <a:ext cx="2644" cy="1885"/>
                            <a:chOff x="8600" y="1295"/>
                            <a:chExt cx="2644" cy="1885"/>
                          </a:xfrm>
                        </wpg:grpSpPr>
                        <wpg:grpSp>
                          <wpg:cNvPr id="3464" name="Group 3989"/>
                          <wpg:cNvGrpSpPr>
                            <a:grpSpLocks/>
                          </wpg:cNvGrpSpPr>
                          <wpg:grpSpPr bwMode="auto">
                            <a:xfrm>
                              <a:off x="8600" y="1295"/>
                              <a:ext cx="2644" cy="1100"/>
                              <a:chOff x="7775" y="3245"/>
                              <a:chExt cx="2644" cy="1100"/>
                            </a:xfrm>
                          </wpg:grpSpPr>
                          <wpg:grpSp>
                            <wpg:cNvPr id="3465" name="Group 3990"/>
                            <wpg:cNvGrpSpPr>
                              <a:grpSpLocks/>
                            </wpg:cNvGrpSpPr>
                            <wpg:grpSpPr bwMode="auto">
                              <a:xfrm>
                                <a:off x="8079" y="3245"/>
                                <a:ext cx="2340" cy="1100"/>
                                <a:chOff x="8079" y="3245"/>
                                <a:chExt cx="2340" cy="1100"/>
                              </a:xfrm>
                            </wpg:grpSpPr>
                            <wpg:grpSp>
                              <wpg:cNvPr id="3466" name="Group 3991"/>
                              <wpg:cNvGrpSpPr>
                                <a:grpSpLocks/>
                              </wpg:cNvGrpSpPr>
                              <wpg:grpSpPr bwMode="auto">
                                <a:xfrm>
                                  <a:off x="8079" y="3269"/>
                                  <a:ext cx="2340" cy="1076"/>
                                  <a:chOff x="1304" y="1334"/>
                                  <a:chExt cx="2340" cy="1076"/>
                                </a:xfrm>
                              </wpg:grpSpPr>
                              <wpg:grpSp>
                                <wpg:cNvPr id="3467" name="Group 3992"/>
                                <wpg:cNvGrpSpPr>
                                  <a:grpSpLocks/>
                                </wpg:cNvGrpSpPr>
                                <wpg:grpSpPr bwMode="auto">
                                  <a:xfrm rot="-522403">
                                    <a:off x="1304" y="1334"/>
                                    <a:ext cx="2310" cy="71"/>
                                    <a:chOff x="4978" y="2335"/>
                                    <a:chExt cx="3735" cy="92"/>
                                  </a:xfrm>
                                </wpg:grpSpPr>
                                <wps:wsp>
                                  <wps:cNvPr id="3468" name="Rectangle 399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9" name="Line 399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70" name="Group 3995"/>
                                <wpg:cNvGrpSpPr>
                                  <a:grpSpLocks/>
                                </wpg:cNvGrpSpPr>
                                <wpg:grpSpPr bwMode="auto">
                                  <a:xfrm rot="13313557">
                                    <a:off x="1334" y="2339"/>
                                    <a:ext cx="2310" cy="71"/>
                                    <a:chOff x="4978" y="2335"/>
                                    <a:chExt cx="3735" cy="92"/>
                                  </a:xfrm>
                                </wpg:grpSpPr>
                                <wps:wsp>
                                  <wps:cNvPr id="3471" name="Rectangle 399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2" name="Line 3997"/>
                                  <wps:cNvCnPr/>
                                  <wps:spPr bwMode="auto">
                                    <a:xfrm rot="-1077458">
                                      <a:off x="4978" y="2427"/>
                                      <a:ext cx="3735" cy="0"/>
                                    </a:xfrm>
                                    <a:prstGeom prst="line">
                                      <a:avLst/>
                                    </a:prstGeom>
                                    <a:noFill/>
                                    <a:ln w="9525">
                                      <a:solidFill>
                                        <a:srgbClr val="000000"/>
                                      </a:solidFill>
                                      <a:round/>
                                      <a:headEnd/>
                                      <a:tailEnd/>
                                    </a:ln>
                                  </wps:spPr>
                                  <wps:bodyPr/>
                                </wps:wsp>
                              </wpg:grpSp>
                            </wpg:grpSp>
                            <wps:wsp>
                              <wps:cNvPr id="3473" name="Oval 3998"/>
                              <wps:cNvSpPr>
                                <a:spLocks noChangeArrowheads="1"/>
                              </wps:cNvSpPr>
                              <wps:spPr bwMode="auto">
                                <a:xfrm>
                                  <a:off x="9885" y="345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Text Box 3999"/>
                              <wps:cNvSpPr txBox="1">
                                <a:spLocks noChangeArrowheads="1"/>
                              </wps:cNvSpPr>
                              <wps:spPr bwMode="auto">
                                <a:xfrm>
                                  <a:off x="9855" y="324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g:grpSp>
                          <wps:wsp>
                            <wps:cNvPr id="3475" name="Text Box 4000"/>
                            <wps:cNvSpPr txBox="1">
                              <a:spLocks noChangeArrowheads="1"/>
                            </wps:cNvSpPr>
                            <wps:spPr bwMode="auto">
                              <a:xfrm>
                                <a:off x="7775" y="357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g:grpSp>
                        <wps:wsp>
                          <wps:cNvPr id="3476" name="Text Box 4001"/>
                          <wps:cNvSpPr txBox="1">
                            <a:spLocks noChangeArrowheads="1"/>
                          </wps:cNvSpPr>
                          <wps:spPr bwMode="auto">
                            <a:xfrm>
                              <a:off x="9405" y="2640"/>
                              <a:ext cx="11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jc w:val="center"/>
                                </w:pPr>
                                <w:r>
                                  <w:t>Hình 1</w:t>
                                </w:r>
                              </w:p>
                            </w:txbxContent>
                          </wps:txbx>
                          <wps:bodyPr rot="0" vert="horz" wrap="square" lIns="91440" tIns="45720" rIns="91440" bIns="45720" anchor="t" anchorCtr="0" upright="1">
                            <a:noAutofit/>
                          </wps:bodyPr>
                        </wps:wsp>
                      </wpg:grpSp>
                      <wps:wsp>
                        <wps:cNvPr id="3477" name="Freeform 4002"/>
                        <wps:cNvSpPr>
                          <a:spLocks/>
                        </wps:cNvSpPr>
                        <wps:spPr bwMode="auto">
                          <a:xfrm>
                            <a:off x="9132" y="4120"/>
                            <a:ext cx="42" cy="300"/>
                          </a:xfrm>
                          <a:custGeom>
                            <a:avLst/>
                            <a:gdLst>
                              <a:gd name="T0" fmla="*/ 0 w 42"/>
                              <a:gd name="T1" fmla="*/ 0 h 300"/>
                              <a:gd name="T2" fmla="*/ 38 w 42"/>
                              <a:gd name="T3" fmla="*/ 150 h 300"/>
                              <a:gd name="T4" fmla="*/ 22 w 42"/>
                              <a:gd name="T5" fmla="*/ 300 h 300"/>
                            </a:gdLst>
                            <a:ahLst/>
                            <a:cxnLst>
                              <a:cxn ang="0">
                                <a:pos x="T0" y="T1"/>
                              </a:cxn>
                              <a:cxn ang="0">
                                <a:pos x="T2" y="T3"/>
                              </a:cxn>
                              <a:cxn ang="0">
                                <a:pos x="T4" y="T5"/>
                              </a:cxn>
                            </a:cxnLst>
                            <a:rect l="0" t="0" r="r" b="b"/>
                            <a:pathLst>
                              <a:path w="42" h="300">
                                <a:moveTo>
                                  <a:pt x="0" y="0"/>
                                </a:moveTo>
                                <a:cubicBezTo>
                                  <a:pt x="6" y="25"/>
                                  <a:pt x="34" y="100"/>
                                  <a:pt x="38" y="150"/>
                                </a:cubicBezTo>
                                <a:cubicBezTo>
                                  <a:pt x="42" y="200"/>
                                  <a:pt x="25" y="269"/>
                                  <a:pt x="22"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6" o:spid="_x0000_s1525" style="position:absolute;left:0;text-align:left;margin-left:374.2pt;margin-top:19.9pt;width:132.2pt;height:94.25pt;z-index:251781632" coordorigin="8330,3696" coordsize="2644,18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WxSwwAcAALcvAAAOAAAAZHJzL2Uyb0RvYy54bWzsWtuO2zYQfS/QfxD0WMCxbtbFiDdI1uug QNoEzeYDZFm2hciSKmnXTor+e88MKUq+ZTd7S9J4H7ySSA45Q87M4cw8f7FZpdp1XFZJno1085mh a3EW5bMkW4z0D5eTnq9rVR1mszDNs3ikf4or/cXZr788XxfD2MqXeTqLSw1Esmq4Lkb6sq6LYb9f Rct4FVbP8iLO0DjPy1VY47Vc9GdluAb1Vdq3DMPtr/NyVpR5FFcVvo5Fo37G9OfzOKrfzudVXGvp SMfaav4t+XdKv/2z5+FwUYbFMonkMsI7rGIVJhkmVaTGYR1qV2WyR2qVRGVe5fP6WZSv+vl8nkQx 8wBuTGOHm9dlflUwL4vhelEoMUG0O3K6M9noz+t3pZbMRrrtuKauZeEKu8QTa3bguySgdbEYot/r snhfvCsFl3h8k0cfKzT3d9vpfSE6a9P1H/kMFMOrOmcBbeblikiAdW3D+/BJ7UO8qbUIH03X8wMH 2xWhzTQDN/AGYqeiJbaTxvm2jXY0227AiwyH0fJCjrdcx5GDfZ9H9sOhmJgXKxdHnOHUVa1gq/sJ 9v0yLGLer4oE1grWagR7SSy+yjckW0/IlruSYLV6gxYwzHKqhHy1LD9fhtkiflmW+XoZhzOs0aSR 4EQNFZxUROQmgQcGJEKCcwyL6YTDRuyuiRYSueNuCy0cFmVVv47zlUYPI72EXvEqw+s3VU2LabvQ 5mb5JElTfA+Habb1AR3FF0yKodRG07Oq/BMYwYV/4Ts9x3Iveo4xHvdeTs6dnjsxvcHYHp+fj81/ aV7TGS6T2SzOaJpGbU3ndrsnDYhQOKW4VZ4mMyJHS6rKxfQ8LbXrEGZjwn8scrS03frby2AhgJcd lkzLMV5ZQW/i+l7PmTiDXuAZfs8wg1eBaziBM55ss/QmyeL7s6StR3owsAbiLLWL3uHN4L993sLh KqlhmNNkBV1TncIhncCLbMZbW4dJKp47oqDlt6LAdjcbzeeVjqg4rPVmumG7Yw34GNJpnuazTzjC ZY4jBu2GW8HDMi8/69oaJnqkV39fhWWsa+nvGdQgMB0yEjW/OAPPwkvZbZl2W8IsAqmRXuuaeDyv hR+4KspkscRMQvGy/CVs1TzhY92uSiocrIUwiGxDxOOWqtuNqisb6gs9fzwbesAWkk6RJd23hGQn GxvqGsKGmlag7OvF0ZFHbai09geEASu841CCRxfGPlMHhGGCcz7DShieBx/DDsVyviQMOfIOwgD5 bWEEvIZd70kY4qG8q294wQ5TShh262D3hHFgXMe77o28gzDcPWFIK/CIatIKw+Vj2Ho+q2XJ8BSc kGpi2gbOMSER23aaU6PUZG/kHYTh7QnDehQ1EZa1N7Dgk2z2DBKFHWCxPScmjAShAk/CBaUyTuAB 3aPFsu09lbE9fONxATNzVCxPg8CwUKF8fwG6AE+lMSBYYAsxd3AU/ONDAi8pcdPwPGfgd0U+MIxd 4TUit10yRSRynxeoRNeCrFvisCKsa4ZIArbNPo6zcRIueB3zBRDOHtjZAgSqy/Rg3y1gJLtgrc2k RPur0N8JKklMvAOVfhxY9DS6DJcmdJmhMtSYrbK8Dp1n70p4dno7fh86rpatTXMsvqC1TqK1aOy3 j2tlCgjMKnab29G9gTpiBBKPH8Pm3+mNS10SO7cHcQGDaGELm1sEXxMPqgT2mb8zKMfTFhA9AtA9 eLMdGMa+68FhmDhjwAymPRh4XdPPOEL6zT0g8n/wtkAKh7ytDCb9PN72Q3Hythys7cRa7m3vHjsw cfK2W7FLT8UuG2/bjVuevO1eJIy97de5q23X9SQgylNxqrcIctJdSIapHs86031A3jcDCstzsMUZ yJtjc/lprj4i4n8cZMVpmhTVF3FWJ1Z767DnT3FhuRkyqgD7bcO5J6u5bTVV5LOT8Qlk8FOp2BNl fHzoGCubimw2ykaJnlPGZy8IshXY6FiRoxcVcUmUSaxTGONwGKOT8ZHhzR8n4/MtPDRUU1xUlQlx EJ3biVg+jQlpkyMD4ZfbqMjJhJySxipv/th3s44JUaH7HwV5fAsTorJsXROi0u3IW79/uroTxxAo BClpmXttUIhp0m2A8h0D0XQc9Z8KT1CfcoIhD1R4ovIGJxuyOFa75qnk9KSMYyrE1ABDFICTNoQh dLciUN1xbkrFdKMCpo1gE8yAY6KUhwMrjYlw0EAGwhYAqGMgoitRmUZ0mnwLSihmsrhsMWtAFOL+ 81WK4s7f+pqhrTWQ5CnaHohad3osNTkZUWuIYBmqi+0fpILAiupiDgztIB1cD1UnyzpIByZRdcFK WjpgXrEXLkX9Hap6NplkGU+ocEKNqMFJhyKvqGDyUpT6XLL1Bwn0IpEd6Sz24bJJP3+5s6iOuORA TkNZ/JcrIqu9W4Bb6hoKcKdiD5AyJkZoQfRIMWLa8aXYcPq8yq/jy5w71Dt1o5iqbY2upkn0Kv7c 7QsviKODWjje74LHo5KDPqo6IPlVpOSxbdSXeNgit/0mhtA6iXpTQyO+YjL+2hSayK+ib3uIuwQx G/HO0yp58BLaA65SZpRZv3ck/eYw0HeaOexcyXcCe199c4eAYWP47B2M2YosHnTnuy1GZFyJ6nA+ OLKSncrPu+947tbbn/0HAAD//wMAUEsDBBQABgAIAAAAIQCRKiRS4gAAAAsBAAAPAAAAZHJzL2Rv d25yZXYueG1sTI9NS8NAEIbvgv9hGcGb3XxUjTGbUop6KgVbofS2TaZJaHY2ZLdJ+u+dnvQ2wzy8 87zZYjKtGLB3jSUF4SwAgVTYsqFKwc/u8ykB4bymUreWUMEVHSzy+7tMp6Ud6RuHra8Eh5BLtYLa +y6V0hU1Gu1mtkPi28n2Rnte+0qWvR453LQyCoIXaXRD/KHWHa5qLM7bi1HwNepxGYcfw/p8Wl0P u+fNfh2iUo8P0/IdhMfJ/8Fw02d1yNnpaC9UOtEqeJ0nc0YVxG9c4QYEYcTTUUEUJTHIPJP/O+S/ AAAA//8DAFBLAQItABQABgAIAAAAIQC2gziS/gAAAOEBAAATAAAAAAAAAAAAAAAAAAAAAABbQ29u dGVudF9UeXBlc10ueG1sUEsBAi0AFAAGAAgAAAAhADj9If/WAAAAlAEAAAsAAAAAAAAAAAAAAAAA LwEAAF9yZWxzLy5yZWxzUEsBAi0AFAAGAAgAAAAhAHtbFLDABwAAty8AAA4AAAAAAAAAAAAAAAAA LgIAAGRycy9lMm9Eb2MueG1sUEsBAi0AFAAGAAgAAAAhAJEqJFLiAAAACwEAAA8AAAAAAAAAAAAA AAAAGgoAAGRycy9kb3ducmV2LnhtbFBLBQYAAAAABAAEAPMAAAApCwAAAAA= ">
                <v:shape id="Text Box 3987" o:spid="_x0000_s1526" type="#_x0000_t202" style="position:absolute;left:9085;top:4021;width:61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aT1sUA AADdAAAADwAAAGRycy9kb3ducmV2LnhtbESPQWvCQBSE74L/YXmF3nS31kpNsxFpKXiqGKvg7ZF9 JqHZtyG7NfHfd4WCx2FmvmHS1WAbcaHO1441PE0VCOLCmZpLDd/7z8krCB+QDTaOScOVPKyy8SjF xLied3TJQykihH2CGqoQ2kRKX1Rk0U9dSxy9s+sshii7UpoO+wi3jZwptZAWa44LFbb0XlHxk/9a DYev8+k4V9vyw760vRuUZLuUWj8+DOs3EIGGcA//tzdGw/N8MYP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B4VpPWxQAAAN0AAAAPAAAAAAAAAAAAAAAAAJgCAABkcnMv ZG93bnJldi54bWxQSwUGAAAAAAQABAD1AAAAigMAAAAA " filled="f" stroked="f">
                  <v:textbox>
                    <w:txbxContent>
                      <w:p w:rsidR="00583DA6" w:rsidRPr="004756B7" w:rsidRDefault="00583DA6" w:rsidP="00583DA6">
                        <w:pPr>
                          <w:rPr>
                            <w:sz w:val="24"/>
                            <w:szCs w:val="24"/>
                          </w:rPr>
                        </w:pPr>
                        <w:r w:rsidRPr="004756B7">
                          <w:rPr>
                            <w:position w:val="-6"/>
                            <w:sz w:val="24"/>
                            <w:szCs w:val="24"/>
                          </w:rPr>
                          <w:object w:dxaOrig="220" w:dyaOrig="220">
                            <v:shape id="_x0000_i2058" type="#_x0000_t75" style="width:16.6pt;height:16.6pt" o:ole="">
                              <v:imagedata r:id="rId809" o:title=""/>
                            </v:shape>
                            <o:OLEObject Type="Embed" ProgID="Equation.3" ShapeID="_x0000_i2058" DrawAspect="Content" ObjectID="_1717417295" r:id="rId811"/>
                          </w:object>
                        </w:r>
                      </w:p>
                    </w:txbxContent>
                  </v:textbox>
                </v:shape>
                <v:group id="Group 3988" o:spid="_x0000_s1527" style="position:absolute;left:8330;top:3696;width:2644;height:1885" coordorigin="8600,1295" coordsize="2644,18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Kk4BcYAAADdAAAADwAAAGRycy9kb3ducmV2LnhtbESPQWvCQBSE7wX/w/IE b3UT04pEVxGp4kEKVUG8PbLPJJh9G7LbJP77riD0OMzMN8xi1ZtKtNS40rKCeByBIM6sLjlXcD5t 32cgnEfWWFkmBQ9ysFoO3haYatvxD7VHn4sAYZeigsL7OpXSZQUZdGNbEwfvZhuDPsgml7rBLsBN JSdRNJUGSw4LBda0KSi7H3+Ngl2H3TqJv9rD/bZ5XE+f35dDTEqNhv16DsJT7//Dr/ZeK0g+pg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IqTgFxgAAAN0A AAAPAAAAAAAAAAAAAAAAAKoCAABkcnMvZG93bnJldi54bWxQSwUGAAAAAAQABAD6AAAAnQMAAAAA ">
                  <v:group id="Group 3989" o:spid="_x0000_s1528" style="position:absolute;left:8600;top:1295;width:2644;height:1100" coordorigin="7775,3245" coordsize="2644,1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0CgccYAAADdAAAADwAAAGRycy9kb3ducmV2LnhtbESPT4vCMBTE7wt+h/AE b2tadWWpRhFR2YMs+AcWb4/m2Rabl9LEtn77jSB4HGbmN8x82ZlSNFS7wrKCeBiBIE6tLjhTcD5t P79BOI+ssbRMCh7kYLnofcwx0bblAzVHn4kAYZeggtz7KpHSpTkZdENbEQfvamuDPsg6k7rGNsBN KUdRNJUGCw4LOVa0zim9He9Gwa7FdjWON83+dl0/Lqev3799TEoN+t1qBsJT59/hV/tHKxhPph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QKBxxgAAAN0A AAAPAAAAAAAAAAAAAAAAAKoCAABkcnMvZG93bnJldi54bWxQSwUGAAAAAAQABAD6AAAAnQMAAAAA ">
                    <v:group id="Group 3990" o:spid="_x0000_s1529" style="position:absolute;left:8079;top:3245;width:2340;height:1100" coordorigin="8079,3245" coordsize="2340,11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AwF6sYAAADdAAAADwAAAGRycy9kb3ducmV2LnhtbESPS4vCQBCE7wv+h6GF va2TrA8kOorIuniQBR8g3ppMmwQzPSEzJvHfO8KCx6KqvqLmy86UoqHaFZYVxIMIBHFqdcGZgtNx 8zUF4TyyxtIyKXiQg+Wi9zHHRNuW99QcfCYChF2CCnLvq0RKl+Zk0A1sRRy8q60N+iDrTOoa2wA3 pfyOook0WHBYyLGidU7p7XA3Cn5bbFfD+KfZ3a7rx+U4/jvvYlLqs9+tZiA8df4d/m9vtYLhaDKG 15vwBOTi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oDAXqxgAAAN0A AAAPAAAAAAAAAAAAAAAAAKoCAABkcnMvZG93bnJldi54bWxQSwUGAAAAAAQABAD6AAAAnQMAAAAA ">
                      <v:group id="Group 3991" o:spid="_x0000_s1530" style="position:absolute;left:8079;top:3269;width:2340;height:1076" coordorigin="1304,1334" coordsize="2340,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6bncYAAADdAAAADwAAAGRycy9kb3ducmV2LnhtbESPQWvCQBSE74L/YXkF b7qJ2lBSVxGp4kEK1YJ4e2SfSTD7NmS3Sfz3riD0OMzMN8xi1ZtKtNS40rKCeBKBIM6sLjlX8Hva jj9AOI+ssbJMCu7kYLUcDhaYatvxD7VHn4sAYZeigsL7OpXSZQUZdBNbEwfvahuDPsgml7rBLsBN JadRlEiDJYeFAmvaFJTdjn9Gwa7Dbj2Lv9rD7bq5X07v3+dDTEqN3vr1JwhPvf8Pv9p7rWA2TxJ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3pudxgAAAN0A AAAPAAAAAAAAAAAAAAAAAKoCAABkcnMvZG93bnJldi54bWxQSwUGAAAAAAQABAD6AAAAnQMAAAAA ">
                        <v:group id="Group 3992" o:spid="_x0000_s1531" style="position:absolute;left:1304;top:1334;width:2310;height:71;rotation:-570603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kZhsgAAADdAAAADwAAAGRycy9kb3ducmV2LnhtbESP3WoCMRSE7wu+QziF 3pSaba0/rEaxBdEWaqn6AIfN6WZxc7JN0nV9+0YoeDnMzDfMbNHZWrTkQ+VYwWM/A0FcOF1xqeCw Xz1MQISIrLF2TArOFGAx793MMNfuxF/U7mIpEoRDjgpMjE0uZSgMWQx91xAn79t5izFJX0rt8ZTg tpZPWTaSFitOCwYbejVUHHe/VsH99m2zN4OP93a71Ouf4WfX+uZFqbvbbjkFEamL1/B/e6MVDJ5H Y7i8SU9Azv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pZGYbIAAAA 3QAAAA8AAAAAAAAAAAAAAAAAqgIAAGRycy9kb3ducmV2LnhtbFBLBQYAAAAABAAEAPoAAACfAwAA AAA= ">
                          <v:rect id="Rectangle 3993" o:spid="_x0000_s1532"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T+lsEA AADdAAAADwAAAGRycy9kb3ducmV2LnhtbERPTUsDMRC9C/6HMEJvNru2FF2bFhFaC56s9T5uxmTp ZrIk03b115uD4PHxvpfrMfTqTCl3kQ3U0woUcRttx87A4X1zew8qC7LFPjIZ+KYM69X11RIbGy/8 Rue9OFVCODdowIsMjda59RQwT+NAXLivmAJKgclpm/BSwkOv76pqoQN2XBo8DvTsqT3uT8FAft19 1LVz7A8yf/n8OT5s01aMmdyMT4+ghEb5F/+5d9bAbL4oc8ub8gT06hcAAP//AwBQSwECLQAUAAYA CAAAACEA8PeKu/0AAADiAQAAEwAAAAAAAAAAAAAAAAAAAAAAW0NvbnRlbnRfVHlwZXNdLnhtbFBL AQItABQABgAIAAAAIQAx3V9h0gAAAI8BAAALAAAAAAAAAAAAAAAAAC4BAABfcmVscy8ucmVsc1BL AQItABQABgAIAAAAIQAzLwWeQQAAADkAAAAQAAAAAAAAAAAAAAAAACkCAABkcnMvc2hhcGV4bWwu eG1sUEsBAi0AFAAGAAgAAAAhABsk/pbBAAAA3QAAAA8AAAAAAAAAAAAAAAAAmAIAAGRycy9kb3du cmV2LnhtbFBLBQYAAAAABAAEAPUAAACGAwAAAAA= " fillcolor="black" stroked="f">
                            <v:fill r:id="rId812" o:title="" type="pattern"/>
                          </v:rect>
                          <v:line id="Line 3994" o:spid="_x0000_s1533"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EwtMQAAADdAAAADwAAAGRycy9kb3ducmV2LnhtbESPQWsCMRSE7wX/Q3iCt5pVF7Fbo4hQ 9Niq6PWxed3dmrwsm1Sz/74pCB6HmfmGWa6jNeJGnW8cK5iMMxDEpdMNVwpOx4/XBQgfkDUax6Sg Jw/r1eBliYV2d/6i2yFUIkHYF6igDqEtpPRlTRb92LXEyft2ncWQZFdJ3eE9wa2R0yybS4sNp4Ua W9rWVF4Pv1ZB/PnMj2G32J/7zSyL+cX0p8ooNRrGzTuIQDE8w4/2XiuY5fM3+H+Tno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kTC0xAAAAN0AAAAPAAAAAAAAAAAA AAAAAKECAABkcnMvZG93bnJldi54bWxQSwUGAAAAAAQABAD5AAAAkgMAAAAA "/>
                        </v:group>
                        <v:group id="Group 3995" o:spid="_x0000_s1534" style="position:absolute;left:1334;top:2339;width:2310;height:71;rotation:-9051005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Sa5cUAAADdAAAADwAAAGRycy9kb3ducmV2LnhtbERPy2oCMRTdC/2HcAvd iGa0UmVqlCK2CN34BnfXye1k6uRmOonj9O+bRcHl4byn89aWoqHaF44VDPoJCOLM6YJzBfvde28C wgdkjaVjUvBLHuazh84UU+1uvKFmG3IRQ9inqMCEUKVS+syQRd93FXHkvlxtMURY51LXeIvhtpTD JHmRFguODQYrWhjKLturVbC+fvx0D2f7uT9dvuVpedx0m5VR6umxfXsFEagNd/G/e6UVPI/GcX98 E5+AnP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EmuXFAAAA3QAA AA8AAAAAAAAAAAAAAAAAqgIAAGRycy9kb3ducmV2LnhtbFBLBQYAAAAABAAEAPoAAACcAwAAAAA= ">
                          <v:rect id="Rectangle 3996" o:spid="_x0000_s1535"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U4J8QA AADdAAAADwAAAGRycy9kb3ducmV2LnhtbESPT4vCMBTE78J+h/AWvGlaFV26RlnEfxeFdgWvj+Zt W7Z5KU3U+u2NIHgcZuY3zHzZmVpcqXWVZQXxMAJBnFtdcaHg9LsZfIFwHlljbZkU3MnBcvHRm2Oi 7Y1Tuma+EAHCLkEFpfdNIqXLSzLohrYhDt6fbQ36INtC6hZvAW5qOYqiqTRYcVgosaFVSfl/djEK tvXaTNLmaLP8PtK+O5zjabxTqv/Z/XyD8NT5d/jV3msF48kshueb8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BulOCfEAAAA3QAAAA8AAAAAAAAAAAAAAAAAmAIAAGRycy9k b3ducmV2LnhtbFBLBQYAAAAABAAEAPUAAACJAwAAAAA= " fillcolor="black" stroked="f">
                            <v:fill r:id="rId813" o:title="" type="pattern"/>
                          </v:rect>
                          <v:line id="Line 3997" o:spid="_x0000_s1536"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0GMUAAADdAAAADwAAAGRycy9kb3ducmV2LnhtbESPzWrDMBCE74W+g9hCb42cxDTBtRxC IDTH5of0ulhb2420MpaayG9fFQI9DjPzDVOuojXiSoPvHCuYTjIQxLXTHTcKTsftyxKED8gajWNS MJKHVfX4UGKh3Y33dD2ERiQI+wIVtCH0hZS+bsmin7ieOHlfbrAYkhwaqQe8Jbg1cpZlr9Jix2mh xZ42LdWXw49VEL8/8mN4X+7O43qexfzTjKfGKPX8FNdvIALF8B++t3dawTxfzODvTXoCsv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0GMUAAADdAAAADwAAAAAAAAAA AAAAAAChAgAAZHJzL2Rvd25yZXYueG1sUEsFBgAAAAAEAAQA+QAAAJMDAAAAAA== "/>
                        </v:group>
                      </v:group>
                      <v:oval id="Oval 3998" o:spid="_x0000_s1537" style="position:absolute;left:9885;top:3455;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tAwMcA AADdAAAADwAAAGRycy9kb3ducmV2LnhtbESPW2sCMRSE34X+h3AKvmm23tpuN4qIYvFBqC0U3w6b 0724OVmSqNt/3xQEH4eZ+YbJFp1pxIWcrywreBomIIhzqysuFHx9bgYvIHxA1thYJgW/5GExf+hl mGp75Q+6HEIhIoR9igrKENpUSp+XZNAPbUscvR/rDIYoXSG1w2uEm0aOkmQmDVYcF0psaVVSfjqc jQK3nm6DPG3Wk3pff7/a3VEf9VSp/mO3fAMRqAv38K39rhWMJ89j+H8Tn4Cc/wEAAP//AwBQSwEC LQAUAAYACAAAACEA8PeKu/0AAADiAQAAEwAAAAAAAAAAAAAAAAAAAAAAW0NvbnRlbnRfVHlwZXNd LnhtbFBLAQItABQABgAIAAAAIQAx3V9h0gAAAI8BAAALAAAAAAAAAAAAAAAAAC4BAABfcmVscy8u cmVsc1BLAQItABQABgAIAAAAIQAzLwWeQQAAADkAAAAQAAAAAAAAAAAAAAAAACkCAABkcnMvc2hh cGV4bWwueG1sUEsBAi0AFAAGAAgAAAAhAI37QMDHAAAA3QAAAA8AAAAAAAAAAAAAAAAAmAIAAGRy cy9kb3ducmV2LnhtbFBLBQYAAAAABAAEAPUAAACMAwAAAAA= " fillcolor="black" stroked="f"/>
                      <v:shape id="Text Box 3999" o:spid="_x0000_s1538" type="#_x0000_t202" style="position:absolute;left:9855;top:324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o45MUA AADdAAAADwAAAGRycy9kb3ducmV2LnhtbESPQWvCQBSE74L/YXlCb3VXjbZGVxFLoaeWxlbw9sg+ k2D2bchuTfrvu0LB4zAz3zDrbW9rcaXWV441TMYKBHHuTMWFhq/D6+MzCB+QDdaOScMvedhuhoM1 psZ1/EnXLBQiQtinqKEMoUml9HlJFv3YNcTRO7vWYoiyLaRpsYtwW8upUgtpseK4UGJD+5LyS/Zj NXy/n0/HRH0UL3bedK5Xku1Sav0w6ncrEIH6cA//t9+MhlnylMDtTX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AdKjjkxQAAAN0AAAAPAAAAAAAAAAAAAAAAAJgCAABkcnMv ZG93bnJldi54bWxQSwUGAAAAAAQABAD1AAAAigMAAAAA " filled="f" stroked="f">
                        <v:textbox>
                          <w:txbxContent>
                            <w:p w:rsidR="00583DA6" w:rsidRDefault="00583DA6" w:rsidP="00583DA6">
                              <w:r>
                                <w:t>S</w:t>
                              </w:r>
                            </w:p>
                          </w:txbxContent>
                        </v:textbox>
                      </v:shape>
                    </v:group>
                    <v:shape id="Text Box 4000" o:spid="_x0000_s1539" type="#_x0000_t202" style="position:absolute;left:7775;top:357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adf8YA AADdAAAADwAAAGRycy9kb3ducmV2LnhtbESPW2sCMRSE3wv9D+EUfKuJt1bXjSIWoU9KbSv4dtic veDmZNmk7vrvG6HQx2FmvmHSdW9rcaXWV441jIYKBHHmTMWFhq/P3fMchA/IBmvHpOFGHtarx4cU E+M6/qDrMRQiQtgnqKEMoUmk9FlJFv3QNcTRy11rMUTZFtK02EW4reVYqRdpseK4UGJD25Kyy/HH avje5+fTVB2KNztrOtcryXYhtR489ZsliEB9+A//td+Nhsn0dQb3N/EJ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cmadf8YAAADdAAAADwAAAAAAAAAAAAAAAACYAgAAZHJz L2Rvd25yZXYueG1sUEsFBgAAAAAEAAQA9QAAAIsDAAAAAA== " filled="f" stroked="f">
                      <v:textbox>
                        <w:txbxContent>
                          <w:p w:rsidR="00583DA6" w:rsidRDefault="00583DA6" w:rsidP="00583DA6">
                            <w:r>
                              <w:t>O</w:t>
                            </w:r>
                          </w:p>
                        </w:txbxContent>
                      </v:textbox>
                    </v:shape>
                  </v:group>
                  <v:shape id="Text Box 4001" o:spid="_x0000_s1540" type="#_x0000_t202" style="position:absolute;left:9405;top:2640;width:118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QDCMYA AADdAAAADwAAAGRycy9kb3ducmV2LnhtbESPW2sCMRSE3wv9D+EUfKuJl1pdN4pYhD4pta3g22Fz 9oKbk2WTuuu/b4RCH4eZ+YZJ172txZVaXznWMBoqEMSZMxUXGr4+d89zED4gG6wdk4YbeVivHh9S TIzr+IOux1CICGGfoIYyhCaR0mclWfRD1xBHL3etxRBlW0jTYhfhtpZjpWbSYsVxocSGtiVll+OP 1fC9z8+nqToUb/al6VyvJNuF1Hrw1G+WIAL14T/81343GibT1xnc38Qn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grQDCMYAAADdAAAADwAAAAAAAAAAAAAAAACYAgAAZHJz L2Rvd25yZXYueG1sUEsFBgAAAAAEAAQA9QAAAIsDAAAAAA== " filled="f" stroked="f">
                    <v:textbox>
                      <w:txbxContent>
                        <w:p w:rsidR="00583DA6" w:rsidRDefault="00583DA6" w:rsidP="00583DA6">
                          <w:pPr>
                            <w:jc w:val="center"/>
                          </w:pPr>
                          <w:r>
                            <w:t>Hình 1</w:t>
                          </w:r>
                        </w:p>
                      </w:txbxContent>
                    </v:textbox>
                  </v:shape>
                </v:group>
                <v:shape id="Freeform 4002" o:spid="_x0000_s1541" style="position:absolute;left:9132;top:4120;width:42;height:300;visibility:visible;mso-wrap-style:square;v-text-anchor:top" coordsize="42,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F2JsYA AADdAAAADwAAAGRycy9kb3ducmV2LnhtbESP3WrCQBSE7wu+w3KE3hTdaCVqdBUpWiuC4M8DHLLH JJo9G7KrxrfvFoReDjPzDTOdN6YUd6pdYVlBrxuBIE6tLjhTcDquOiMQziNrLC2Tgic5mM9ab1NM tH3wnu4Hn4kAYZeggtz7KpHSpTkZdF1bEQfvbGuDPsg6k7rGR4CbUvajKJYGCw4LOVb0lVN6PdyM gjheHil+8vc27eNlsF7uqvHmQ6n3drOYgPDU+P/wq/2jFXwOhkP4exOegJz9AgAA//8DAFBLAQIt ABQABgAIAAAAIQDw94q7/QAAAOIBAAATAAAAAAAAAAAAAAAAAAAAAABbQ29udGVudF9UeXBlc10u eG1sUEsBAi0AFAAGAAgAAAAhADHdX2HSAAAAjwEAAAsAAAAAAAAAAAAAAAAALgEAAF9yZWxzLy5y ZWxzUEsBAi0AFAAGAAgAAAAhADMvBZ5BAAAAOQAAABAAAAAAAAAAAAAAAAAAKQIAAGRycy9zaGFw ZXhtbC54bWxQSwECLQAUAAYACAAAACEAluF2JsYAAADdAAAADwAAAAAAAAAAAAAAAACYAgAAZHJz L2Rvd25yZXYueG1sUEsFBgAAAAAEAAQA9QAAAIsDAAAAAA== " path="m,c6,25,34,100,38,150,42,200,25,269,22,300e" filled="f">
                  <v:path arrowok="t" o:connecttype="custom" o:connectlocs="0,0;38,150;22,300" o:connectangles="0,0,0"/>
                </v:shape>
                <w10:wrap type="square"/>
              </v:group>
            </w:pict>
          </mc:Fallback>
        </mc:AlternateContent>
      </w:r>
      <w:r w:rsidR="00583DA6" w:rsidRPr="005B3ECB">
        <w:rPr>
          <w:rFonts w:ascii="Times New Roman" w:hAnsi="Times New Roman"/>
          <w:lang w:val="it-IT"/>
        </w:rPr>
        <w:t xml:space="preserve">=&gt; </w:t>
      </w:r>
      <w:r w:rsidR="00583DA6" w:rsidRPr="005B3ECB">
        <w:rPr>
          <w:rFonts w:ascii="Times New Roman" w:hAnsi="Times New Roman"/>
          <w:position w:val="-6"/>
        </w:rPr>
        <w:object w:dxaOrig="660" w:dyaOrig="279">
          <v:shape id="_x0000_i1472" type="#_x0000_t75" style="width:32.35pt;height:14.25pt">
            <v:imagedata r:id="rId814" o:title=""/>
          </v:shape>
        </w:object>
      </w:r>
      <w:r w:rsidR="00583DA6" w:rsidRPr="005B3ECB">
        <w:rPr>
          <w:rFonts w:ascii="Times New Roman" w:hAnsi="Times New Roman"/>
          <w:lang w:val="it-IT"/>
        </w:rPr>
        <w:t xml:space="preserve"> cõn tại M, mà gúc SIM = 60</w:t>
      </w:r>
      <w:r w:rsidR="00583DA6" w:rsidRPr="005B3ECB">
        <w:rPr>
          <w:rFonts w:ascii="Times New Roman" w:hAnsi="Times New Roman"/>
          <w:vertAlign w:val="superscript"/>
          <w:lang w:val="it-IT"/>
        </w:rPr>
        <w:t>0</w:t>
      </w:r>
      <w:r w:rsidR="00583DA6" w:rsidRPr="005B3ECB">
        <w:rPr>
          <w:rFonts w:ascii="Times New Roman" w:hAnsi="Times New Roman"/>
          <w:lang w:val="it-IT"/>
        </w:rPr>
        <w:t>=&gt;</w:t>
      </w:r>
      <w:r w:rsidR="00583DA6" w:rsidRPr="005B3ECB">
        <w:rPr>
          <w:rFonts w:ascii="Times New Roman" w:hAnsi="Times New Roman"/>
          <w:position w:val="-6"/>
        </w:rPr>
        <w:object w:dxaOrig="660" w:dyaOrig="279">
          <v:shape id="_x0000_i1473" type="#_x0000_t75" style="width:32.35pt;height:14.25pt">
            <v:imagedata r:id="rId814" o:title=""/>
          </v:shape>
        </w:object>
      </w:r>
      <w:r w:rsidR="00583DA6" w:rsidRPr="005B3ECB">
        <w:rPr>
          <w:rFonts w:ascii="Times New Roman" w:hAnsi="Times New Roman"/>
          <w:lang w:val="it-IT"/>
        </w:rPr>
        <w:t>đều =&gt; gúc SMI = 60</w:t>
      </w:r>
      <w:r w:rsidR="00583DA6" w:rsidRPr="005B3ECB">
        <w:rPr>
          <w:rFonts w:ascii="Times New Roman" w:hAnsi="Times New Roman"/>
          <w:vertAlign w:val="superscript"/>
          <w:lang w:val="it-IT"/>
        </w:rPr>
        <w:t>0</w:t>
      </w:r>
      <w:r w:rsidR="00583DA6" w:rsidRPr="005B3ECB">
        <w:rPr>
          <w:rFonts w:ascii="Times New Roman" w:hAnsi="Times New Roman"/>
          <w:lang w:val="it-IT"/>
        </w:rPr>
        <w:t xml:space="preserve"> </w:t>
      </w:r>
    </w:p>
    <w:p w:rsidR="00583DA6" w:rsidRPr="005B3ECB" w:rsidRDefault="00583DA6" w:rsidP="00583DA6">
      <w:pPr>
        <w:jc w:val="both"/>
        <w:rPr>
          <w:rFonts w:ascii="Times New Roman" w:hAnsi="Times New Roman"/>
          <w:vertAlign w:val="superscript"/>
          <w:lang w:val="it-IT"/>
        </w:rPr>
      </w:pPr>
      <w:r w:rsidRPr="005B3ECB">
        <w:rPr>
          <w:rFonts w:ascii="Times New Roman" w:hAnsi="Times New Roman"/>
          <w:lang w:val="it-IT"/>
        </w:rPr>
        <w:t>=&gt; gúc KMM’ = 60</w:t>
      </w:r>
      <w:r w:rsidRPr="005B3ECB">
        <w:rPr>
          <w:rFonts w:ascii="Times New Roman" w:hAnsi="Times New Roman"/>
          <w:vertAlign w:val="superscript"/>
          <w:lang w:val="it-IT"/>
        </w:rPr>
        <w:t xml:space="preserve">0 </w:t>
      </w:r>
      <w:r w:rsidRPr="005B3ECB">
        <w:rPr>
          <w:rFonts w:ascii="Times New Roman" w:hAnsi="Times New Roman"/>
          <w:lang w:val="it-IT"/>
        </w:rPr>
        <w:t>suy ra gúc S’MK = 120</w:t>
      </w:r>
      <w:r w:rsidRPr="005B3ECB">
        <w:rPr>
          <w:rFonts w:ascii="Times New Roman" w:hAnsi="Times New Roman"/>
          <w:vertAlign w:val="superscript"/>
          <w:lang w:val="it-IT"/>
        </w:rPr>
        <w:t>0</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Chỉ ra được gúc MKS’ = 30</w:t>
      </w:r>
      <w:r w:rsidRPr="005B3ECB">
        <w:rPr>
          <w:rFonts w:ascii="Times New Roman" w:hAnsi="Times New Roman"/>
          <w:vertAlign w:val="superscript"/>
          <w:lang w:val="it-IT"/>
        </w:rPr>
        <w:t>0</w:t>
      </w:r>
      <w:r w:rsidRPr="005B3ECB">
        <w:rPr>
          <w:rFonts w:ascii="Times New Roman" w:hAnsi="Times New Roman"/>
          <w:lang w:val="it-IT"/>
        </w:rPr>
        <w:t xml:space="preserve">.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Xột </w:t>
      </w:r>
      <w:r w:rsidRPr="005B3ECB">
        <w:rPr>
          <w:rFonts w:ascii="Times New Roman" w:hAnsi="Times New Roman"/>
          <w:position w:val="-6"/>
        </w:rPr>
        <w:object w:dxaOrig="760" w:dyaOrig="279">
          <v:shape id="_x0000_i1474" type="#_x0000_t75" style="width:37.25pt;height:14.25pt">
            <v:imagedata r:id="rId815" o:title=""/>
          </v:shape>
        </w:object>
      </w:r>
      <w:r w:rsidRPr="005B3ECB">
        <w:rPr>
          <w:rFonts w:ascii="Times New Roman" w:hAnsi="Times New Roman"/>
          <w:lang w:val="it-IT"/>
        </w:rPr>
        <w:t xml:space="preserve"> cú gúc S’MK = 120</w:t>
      </w:r>
      <w:r w:rsidRPr="005B3ECB">
        <w:rPr>
          <w:rFonts w:ascii="Times New Roman" w:hAnsi="Times New Roman"/>
          <w:vertAlign w:val="superscript"/>
          <w:lang w:val="it-IT"/>
        </w:rPr>
        <w:t>0</w:t>
      </w:r>
      <w:r w:rsidRPr="005B3ECB">
        <w:rPr>
          <w:rFonts w:ascii="Times New Roman" w:hAnsi="Times New Roman"/>
          <w:lang w:val="it-IT"/>
        </w:rPr>
        <w:t>, gúc MKS’ = 30</w:t>
      </w:r>
      <w:r w:rsidRPr="005B3ECB">
        <w:rPr>
          <w:rFonts w:ascii="Times New Roman" w:hAnsi="Times New Roman"/>
          <w:vertAlign w:val="superscript"/>
          <w:lang w:val="it-IT"/>
        </w:rPr>
        <w:t>0</w:t>
      </w:r>
      <w:r w:rsidRPr="005B3ECB">
        <w:rPr>
          <w:rFonts w:ascii="Times New Roman" w:hAnsi="Times New Roman"/>
          <w:lang w:val="it-IT"/>
        </w:rPr>
        <w:t xml:space="preserve"> </w:t>
      </w:r>
    </w:p>
    <w:p w:rsidR="00583DA6" w:rsidRPr="005B3ECB" w:rsidRDefault="00583DA6" w:rsidP="00583DA6">
      <w:pPr>
        <w:rPr>
          <w:rFonts w:ascii="Times New Roman" w:hAnsi="Times New Roman"/>
          <w:i/>
          <w:lang w:val="it-IT"/>
        </w:rPr>
      </w:pPr>
      <w:r w:rsidRPr="005B3ECB">
        <w:rPr>
          <w:rFonts w:ascii="Times New Roman" w:hAnsi="Times New Roman"/>
          <w:lang w:val="it-IT"/>
        </w:rPr>
        <w:t>Suy ra gúc MS’K = 180</w:t>
      </w:r>
      <w:r w:rsidRPr="005B3ECB">
        <w:rPr>
          <w:rFonts w:ascii="Times New Roman" w:hAnsi="Times New Roman"/>
          <w:vertAlign w:val="superscript"/>
          <w:lang w:val="it-IT"/>
        </w:rPr>
        <w:t>0</w:t>
      </w:r>
      <w:r w:rsidRPr="005B3ECB">
        <w:rPr>
          <w:rFonts w:ascii="Times New Roman" w:hAnsi="Times New Roman"/>
          <w:lang w:val="it-IT"/>
        </w:rPr>
        <w:t>- 120</w:t>
      </w:r>
      <w:r w:rsidRPr="005B3ECB">
        <w:rPr>
          <w:rFonts w:ascii="Times New Roman" w:hAnsi="Times New Roman"/>
          <w:vertAlign w:val="superscript"/>
          <w:lang w:val="it-IT"/>
        </w:rPr>
        <w:t xml:space="preserve">0 </w:t>
      </w:r>
      <w:r w:rsidRPr="005B3ECB">
        <w:rPr>
          <w:rFonts w:ascii="Times New Roman" w:hAnsi="Times New Roman"/>
          <w:lang w:val="it-IT"/>
        </w:rPr>
        <w:t>- 30</w:t>
      </w:r>
      <w:r w:rsidRPr="005B3ECB">
        <w:rPr>
          <w:rFonts w:ascii="Times New Roman" w:hAnsi="Times New Roman"/>
          <w:vertAlign w:val="superscript"/>
          <w:lang w:val="it-IT"/>
        </w:rPr>
        <w:t>0</w:t>
      </w:r>
      <w:r w:rsidRPr="005B3ECB">
        <w:rPr>
          <w:rFonts w:ascii="Times New Roman" w:hAnsi="Times New Roman"/>
          <w:lang w:val="it-IT"/>
        </w:rPr>
        <w:t xml:space="preserve"> = 30</w:t>
      </w:r>
      <w:r w:rsidRPr="005B3ECB">
        <w:rPr>
          <w:rFonts w:ascii="Times New Roman" w:hAnsi="Times New Roman"/>
          <w:vertAlign w:val="superscript"/>
          <w:lang w:val="it-IT"/>
        </w:rPr>
        <w:t>0</w:t>
      </w:r>
    </w:p>
    <w:p w:rsidR="00583DA6" w:rsidRPr="005B3ECB" w:rsidRDefault="00583DA6" w:rsidP="00583DA6">
      <w:pPr>
        <w:spacing w:before="120" w:after="60" w:line="360" w:lineRule="auto"/>
        <w:jc w:val="both"/>
        <w:rPr>
          <w:rFonts w:ascii="Times New Roman" w:hAnsi="Times New Roman"/>
          <w:lang w:val="it-IT"/>
        </w:rPr>
      </w:pPr>
      <w:r w:rsidRPr="005B3ECB">
        <w:rPr>
          <w:rFonts w:ascii="Times New Roman" w:hAnsi="Times New Roman"/>
          <w:b/>
          <w:u w:val="single"/>
          <w:lang w:val="it-IT"/>
        </w:rPr>
        <w:t>Bµi 3:</w:t>
      </w:r>
      <w:r w:rsidRPr="005B3ECB">
        <w:rPr>
          <w:rFonts w:ascii="Times New Roman" w:hAnsi="Times New Roman"/>
          <w:b/>
          <w:lang w:val="it-IT"/>
        </w:rPr>
        <w:t xml:space="preserve"> </w:t>
      </w:r>
      <w:r w:rsidRPr="005B3ECB">
        <w:rPr>
          <w:rFonts w:ascii="Times New Roman" w:hAnsi="Times New Roman"/>
          <w:lang w:val="it-IT"/>
        </w:rPr>
        <w:t xml:space="preserve">Cho hai g­¬ng ph¼ng hîp víi nhau mét gãc </w:t>
      </w:r>
      <w:r w:rsidRPr="005B3ECB">
        <w:rPr>
          <w:rFonts w:ascii="Times New Roman" w:hAnsi="Times New Roman"/>
          <w:position w:val="-6"/>
        </w:rPr>
        <w:object w:dxaOrig="220" w:dyaOrig="220">
          <v:shape id="_x0000_i1475" type="#_x0000_t75" style="width:10.9pt;height:10.9pt" o:ole="">
            <v:imagedata r:id="rId809" o:title=""/>
          </v:shape>
          <o:OLEObject Type="Embed" ProgID="Equation.3" ShapeID="_x0000_i1475" DrawAspect="Content" ObjectID="_1717416712" r:id="rId816"/>
        </w:object>
      </w:r>
      <w:r w:rsidRPr="005B3ECB">
        <w:rPr>
          <w:rFonts w:ascii="Times New Roman" w:hAnsi="Times New Roman"/>
          <w:lang w:val="it-IT"/>
        </w:rPr>
        <w:t>= 50</w:t>
      </w:r>
      <w:r w:rsidRPr="005B3ECB">
        <w:rPr>
          <w:rFonts w:ascii="Times New Roman" w:hAnsi="Times New Roman"/>
          <w:vertAlign w:val="superscript"/>
          <w:lang w:val="it-IT"/>
        </w:rPr>
        <w:t>o</w:t>
      </w:r>
      <w:r w:rsidRPr="005B3ECB">
        <w:rPr>
          <w:rFonts w:ascii="Times New Roman" w:hAnsi="Times New Roman"/>
          <w:lang w:val="it-IT"/>
        </w:rPr>
        <w:t xml:space="preserve"> vµ mét ®iÓm s¸ng S trong kho¶ng hai g­¬ng nh­ h×nh 1. BiÕt r»ng mÆt ph¼ng h×nh vÏ vu«ng gãc víi hai mÆt g­¬ng.</w:t>
      </w:r>
    </w:p>
    <w:p w:rsidR="00583DA6" w:rsidRPr="005B3ECB" w:rsidRDefault="00583DA6" w:rsidP="00583DA6">
      <w:pPr>
        <w:numPr>
          <w:ilvl w:val="0"/>
          <w:numId w:val="10"/>
        </w:numPr>
        <w:spacing w:before="120" w:after="60" w:line="360" w:lineRule="auto"/>
        <w:jc w:val="both"/>
        <w:rPr>
          <w:rFonts w:ascii="Times New Roman" w:hAnsi="Times New Roman"/>
          <w:lang w:val="it-IT"/>
        </w:rPr>
      </w:pPr>
      <w:r w:rsidRPr="005B3ECB">
        <w:rPr>
          <w:rFonts w:ascii="Times New Roman" w:hAnsi="Times New Roman"/>
          <w:lang w:val="it-IT"/>
        </w:rPr>
        <w:t>VÏ mét tia s¸ng ph¸t ra tõ S ph¶n x¹ lÇn l­ît trªn G</w:t>
      </w:r>
      <w:r w:rsidRPr="005B3ECB">
        <w:rPr>
          <w:rFonts w:ascii="Times New Roman" w:hAnsi="Times New Roman"/>
          <w:vertAlign w:val="subscript"/>
          <w:lang w:val="it-IT"/>
        </w:rPr>
        <w:t>1</w:t>
      </w:r>
      <w:r w:rsidRPr="005B3ECB">
        <w:rPr>
          <w:rFonts w:ascii="Times New Roman" w:hAnsi="Times New Roman"/>
          <w:lang w:val="it-IT"/>
        </w:rPr>
        <w:t xml:space="preserve"> t¹i I, råi trªn G</w:t>
      </w:r>
      <w:r w:rsidRPr="005B3ECB">
        <w:rPr>
          <w:rFonts w:ascii="Times New Roman" w:hAnsi="Times New Roman"/>
          <w:vertAlign w:val="subscript"/>
          <w:lang w:val="it-IT"/>
        </w:rPr>
        <w:t>2</w:t>
      </w:r>
      <w:r w:rsidRPr="005B3ECB">
        <w:rPr>
          <w:rFonts w:ascii="Times New Roman" w:hAnsi="Times New Roman"/>
          <w:lang w:val="it-IT"/>
        </w:rPr>
        <w:t xml:space="preserve"> t¹i J vµ sau ®ã qua S. TÝnh gãc hîp bëi tia tíi SI vµ tia ph¶n x¹ JS. </w:t>
      </w:r>
    </w:p>
    <w:p w:rsidR="00583DA6" w:rsidRPr="005B3ECB" w:rsidRDefault="00583DA6" w:rsidP="00583DA6">
      <w:pPr>
        <w:numPr>
          <w:ilvl w:val="0"/>
          <w:numId w:val="10"/>
        </w:numPr>
        <w:spacing w:before="120" w:after="60" w:line="360" w:lineRule="auto"/>
        <w:jc w:val="both"/>
        <w:rPr>
          <w:rFonts w:ascii="Times New Roman" w:hAnsi="Times New Roman"/>
        </w:rPr>
      </w:pPr>
      <w:r w:rsidRPr="005B3ECB">
        <w:rPr>
          <w:rFonts w:ascii="Times New Roman" w:hAnsi="Times New Roman"/>
          <w:lang w:val="it-IT"/>
        </w:rPr>
        <w:t>VÏ mét tia s¸ng ph¸t ra tõ S ph¶n x¹ lÇn l­ît trªn G</w:t>
      </w:r>
      <w:r w:rsidRPr="005B3ECB">
        <w:rPr>
          <w:rFonts w:ascii="Times New Roman" w:hAnsi="Times New Roman"/>
          <w:vertAlign w:val="subscript"/>
          <w:lang w:val="it-IT"/>
        </w:rPr>
        <w:t>1</w:t>
      </w:r>
      <w:r w:rsidRPr="005B3ECB">
        <w:rPr>
          <w:rFonts w:ascii="Times New Roman" w:hAnsi="Times New Roman"/>
          <w:lang w:val="it-IT"/>
        </w:rPr>
        <w:t xml:space="preserve"> t¹i K, råi trªn G</w:t>
      </w:r>
      <w:r w:rsidRPr="005B3ECB">
        <w:rPr>
          <w:rFonts w:ascii="Times New Roman" w:hAnsi="Times New Roman"/>
          <w:vertAlign w:val="subscript"/>
          <w:lang w:val="it-IT"/>
        </w:rPr>
        <w:t>2</w:t>
      </w:r>
      <w:r w:rsidRPr="005B3ECB">
        <w:rPr>
          <w:rFonts w:ascii="Times New Roman" w:hAnsi="Times New Roman"/>
          <w:lang w:val="it-IT"/>
        </w:rPr>
        <w:t xml:space="preserve"> t¹i H vµ quay trë l¹i trïng víi tia tíi SK. </w:t>
      </w:r>
      <w:r w:rsidRPr="005B3ECB">
        <w:rPr>
          <w:rFonts w:ascii="Times New Roman" w:hAnsi="Times New Roman"/>
        </w:rPr>
        <w:t>TÝnh gãc hîp bëi SK vµ G</w:t>
      </w:r>
      <w:r w:rsidRPr="005B3ECB">
        <w:rPr>
          <w:rFonts w:ascii="Times New Roman" w:hAnsi="Times New Roman"/>
          <w:vertAlign w:val="subscript"/>
        </w:rPr>
        <w:t>1</w:t>
      </w:r>
    </w:p>
    <w:p w:rsidR="00583DA6" w:rsidRPr="005B3ECB" w:rsidRDefault="00583DA6" w:rsidP="00583DA6">
      <w:pPr>
        <w:rPr>
          <w:rFonts w:ascii="Times New Roman" w:hAnsi="Times New Roman"/>
        </w:rPr>
      </w:pPr>
      <w:r w:rsidRPr="005B3ECB">
        <w:rPr>
          <w:rFonts w:ascii="Times New Roman" w:hAnsi="Times New Roman"/>
          <w:b/>
        </w:rPr>
        <w:t xml:space="preserve">Bài giải: </w:t>
      </w:r>
      <w:r w:rsidRPr="005B3ECB">
        <w:rPr>
          <w:rFonts w:ascii="Times New Roman" w:hAnsi="Times New Roman"/>
        </w:rPr>
        <w:t>:</w:t>
      </w:r>
      <w:r w:rsidR="00670F51" w:rsidRPr="005B3ECB">
        <w:rPr>
          <w:rFonts w:ascii="Times New Roman" w:hAnsi="Times New Roman"/>
          <w:noProof/>
        </w:rPr>
        <mc:AlternateContent>
          <mc:Choice Requires="wps">
            <w:drawing>
              <wp:anchor distT="0" distB="0" distL="114300" distR="114300" simplePos="0" relativeHeight="251692544" behindDoc="0" locked="0" layoutInCell="1" allowOverlap="1" wp14:anchorId="3E21193B" wp14:editId="16D1B1D2">
                <wp:simplePos x="0" y="0"/>
                <wp:positionH relativeFrom="column">
                  <wp:posOffset>4991100</wp:posOffset>
                </wp:positionH>
                <wp:positionV relativeFrom="paragraph">
                  <wp:posOffset>571500</wp:posOffset>
                </wp:positionV>
                <wp:extent cx="390525" cy="295275"/>
                <wp:effectExtent l="3810" t="1270" r="0" b="0"/>
                <wp:wrapNone/>
                <wp:docPr id="3460" name="Text Box 3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2059" type="#_x0000_t75" style="width:16.7pt;height:16.7pt" o:ole="">
                                  <v:imagedata r:id="rId809" o:title=""/>
                                </v:shape>
                                <o:OLEObject Type="Embed" ProgID="Equation.3" ShapeID="_x0000_i2059" DrawAspect="Content" ObjectID="_1717417296" r:id="rId8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02" o:spid="_x0000_s1542" type="#_x0000_t202" style="position:absolute;margin-left:393pt;margin-top:45pt;width:30.75pt;height:23.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G5dvQIAAMc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xPyBQKJGgHXXpke4Pu5B5N4iCyNRp6nYLrQw/OZg8W6LXjq/t7WX7VSMhlQ8WG3Solh4bRCnIM 7U3/7OqIoy3IevggK4hEt0Y6oH2tOltAKAkCdEjl6dQfm00Jh5MkiKMYoxJMURJHs9hFoOnxcq+0 ecdkh+wiwwra78Dp7l4bmwxNjy42lpAFb1sngVZcHIDjeAKh4aq12SRcR38kQbKar+bEI9F05ZEg z73bYkm8aRHO4nySL5d5+NPGDUna8KpiwoY5qiskf9a9g85HXZz0pWXLKwtnU9Jqs162Cu0oqLtw 36EgZ27+ZRquCMDlBaUwIsFdlHjFdD7zSEFiL5kFcy8Ik7tkGpCE5MUlpXsu2L9TQkOGoZHxqKXf cgvc95obTTtuYH60vMvw/OREU6vAlahcaw3l7bg+K4VN/7kU0O5jo51erURHsZr9eu+eRxQ7sVk1 r2X1BBJWEiQGOoXpB4tGqu8YDTBJMqy/baliGLXvBTyDJCTEjh63IfEsgo06t6zPLVSUAJVhg9G4 XJpxXG17xTcNRBofnpC38HRq7mT9nNXhwcG0cOwOk82Oo/O983qev4tfAAAA//8DAFBLAwQUAAYA CAAAACEAZ0Subt8AAAAKAQAADwAAAGRycy9kb3ducmV2LnhtbEyPTU/DMAyG70j7D5EncWMJY+26 0nRCIK6gjQ+JW9Z4bbXGqZpsLf8ec4KTZfnR6+cttpPrxAWH0HrScLtQIJAqb1uqNby/Pd9kIEI0 ZE3nCTV8Y4BtObsqTG79SDu87GMtOIRCbjQ0Mfa5lKFq0Jmw8D0S345+cCbyOtTSDmbkcNfJpVKp dKYl/tCYHh8brE77s9Pw8XL8+lyp1/rJJf3oJyXJbaTW1/Pp4R5ExCn+wfCrz+pQstPBn8kG0WlY Zyl3iRo2iicD2WqdgDgweZcmIMtC/q9Q/gAAAP//AwBQSwECLQAUAAYACAAAACEAtoM4kv4AAADh AQAAEwAAAAAAAAAAAAAAAAAAAAAAW0NvbnRlbnRfVHlwZXNdLnhtbFBLAQItABQABgAIAAAAIQA4 /SH/1gAAAJQBAAALAAAAAAAAAAAAAAAAAC8BAABfcmVscy8ucmVsc1BLAQItABQABgAIAAAAIQDQ yG5dvQIAAMcFAAAOAAAAAAAAAAAAAAAAAC4CAABkcnMvZTJvRG9jLnhtbFBLAQItABQABgAIAAAA IQBnRK5u3wAAAAoBAAAPAAAAAAAAAAAAAAAAABcFAABkcnMvZG93bnJldi54bWxQSwUGAAAAAAQA BADzAAAAIwYAAAAA " filled="f" stroked="f">
                <v:textbox>
                  <w:txbxContent>
                    <w:p w:rsidR="00583DA6" w:rsidRPr="004756B7" w:rsidRDefault="00583DA6" w:rsidP="00583DA6">
                      <w:pPr>
                        <w:rPr>
                          <w:sz w:val="24"/>
                          <w:szCs w:val="24"/>
                        </w:rPr>
                      </w:pPr>
                      <w:r w:rsidRPr="004756B7">
                        <w:rPr>
                          <w:position w:val="-6"/>
                          <w:sz w:val="24"/>
                          <w:szCs w:val="24"/>
                        </w:rPr>
                        <w:object w:dxaOrig="220" w:dyaOrig="220">
                          <v:shape id="_x0000_i2059" type="#_x0000_t75" style="width:16.7pt;height:16.7pt" o:ole="">
                            <v:imagedata r:id="rId809" o:title=""/>
                          </v:shape>
                          <o:OLEObject Type="Embed" ProgID="Equation.3" ShapeID="_x0000_i2059" DrawAspect="Content" ObjectID="_1717417296" r:id="rId818"/>
                        </w:object>
                      </w:r>
                    </w:p>
                  </w:txbxContent>
                </v:textbox>
              </v:shape>
            </w:pict>
          </mc:Fallback>
        </mc:AlternateContent>
      </w:r>
      <w:r w:rsidR="00670F51" w:rsidRPr="005B3ECB">
        <w:rPr>
          <w:rFonts w:ascii="Times New Roman" w:hAnsi="Times New Roman"/>
          <w:noProof/>
        </w:rPr>
        <mc:AlternateContent>
          <mc:Choice Requires="wpg">
            <w:drawing>
              <wp:anchor distT="0" distB="0" distL="114300" distR="114300" simplePos="0" relativeHeight="251690496" behindDoc="0" locked="0" layoutInCell="1" allowOverlap="1" wp14:anchorId="059F8069" wp14:editId="530DFBAF">
                <wp:simplePos x="0" y="0"/>
                <wp:positionH relativeFrom="column">
                  <wp:posOffset>4489450</wp:posOffset>
                </wp:positionH>
                <wp:positionV relativeFrom="paragraph">
                  <wp:posOffset>118110</wp:posOffset>
                </wp:positionV>
                <wp:extent cx="1724025" cy="2435225"/>
                <wp:effectExtent l="0" t="0" r="12065" b="0"/>
                <wp:wrapSquare wrapText="bothSides"/>
                <wp:docPr id="3440" name="Group 3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2435225"/>
                          <a:chOff x="8510" y="3049"/>
                          <a:chExt cx="2715" cy="3835"/>
                        </a:xfrm>
                      </wpg:grpSpPr>
                      <wpg:grpSp>
                        <wpg:cNvPr id="3441" name="Group 3439"/>
                        <wpg:cNvGrpSpPr>
                          <a:grpSpLocks/>
                        </wpg:cNvGrpSpPr>
                        <wpg:grpSpPr bwMode="auto">
                          <a:xfrm>
                            <a:off x="8510" y="3049"/>
                            <a:ext cx="2715" cy="3835"/>
                            <a:chOff x="7910" y="5100"/>
                            <a:chExt cx="2715" cy="3835"/>
                          </a:xfrm>
                        </wpg:grpSpPr>
                        <wpg:grpSp>
                          <wpg:cNvPr id="3442" name="Group 3440"/>
                          <wpg:cNvGrpSpPr>
                            <a:grpSpLocks/>
                          </wpg:cNvGrpSpPr>
                          <wpg:grpSpPr bwMode="auto">
                            <a:xfrm>
                              <a:off x="8239" y="5100"/>
                              <a:ext cx="2386" cy="3835"/>
                              <a:chOff x="5039" y="3620"/>
                              <a:chExt cx="2386" cy="3835"/>
                            </a:xfrm>
                          </wpg:grpSpPr>
                          <wpg:grpSp>
                            <wpg:cNvPr id="3443" name="Group 3441"/>
                            <wpg:cNvGrpSpPr>
                              <a:grpSpLocks/>
                            </wpg:cNvGrpSpPr>
                            <wpg:grpSpPr bwMode="auto">
                              <a:xfrm>
                                <a:off x="5039" y="4649"/>
                                <a:ext cx="2340" cy="1076"/>
                                <a:chOff x="1304" y="1334"/>
                                <a:chExt cx="2340" cy="1076"/>
                              </a:xfrm>
                            </wpg:grpSpPr>
                            <wpg:grpSp>
                              <wpg:cNvPr id="3444" name="Group 3442"/>
                              <wpg:cNvGrpSpPr>
                                <a:grpSpLocks/>
                              </wpg:cNvGrpSpPr>
                              <wpg:grpSpPr bwMode="auto">
                                <a:xfrm rot="-522403">
                                  <a:off x="1304" y="1334"/>
                                  <a:ext cx="2310" cy="71"/>
                                  <a:chOff x="4978" y="2335"/>
                                  <a:chExt cx="3735" cy="92"/>
                                </a:xfrm>
                              </wpg:grpSpPr>
                              <wps:wsp>
                                <wps:cNvPr id="3445" name="Rectangle 344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6" name="Line 344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47" name="Group 3445"/>
                              <wpg:cNvGrpSpPr>
                                <a:grpSpLocks/>
                              </wpg:cNvGrpSpPr>
                              <wpg:grpSpPr bwMode="auto">
                                <a:xfrm rot="13313557">
                                  <a:off x="1334" y="2339"/>
                                  <a:ext cx="2310" cy="71"/>
                                  <a:chOff x="4978" y="2335"/>
                                  <a:chExt cx="3735" cy="92"/>
                                </a:xfrm>
                              </wpg:grpSpPr>
                              <wps:wsp>
                                <wps:cNvPr id="3448" name="Rectangle 344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9" name="Line 3447"/>
                                <wps:cNvCnPr/>
                                <wps:spPr bwMode="auto">
                                  <a:xfrm rot="-1077458">
                                    <a:off x="4978" y="2427"/>
                                    <a:ext cx="3735" cy="0"/>
                                  </a:xfrm>
                                  <a:prstGeom prst="line">
                                    <a:avLst/>
                                  </a:prstGeom>
                                  <a:noFill/>
                                  <a:ln w="9525">
                                    <a:solidFill>
                                      <a:srgbClr val="000000"/>
                                    </a:solidFill>
                                    <a:round/>
                                    <a:headEnd/>
                                    <a:tailEnd/>
                                  </a:ln>
                                </wps:spPr>
                                <wps:bodyPr/>
                              </wps:wsp>
                            </wpg:grpSp>
                          </wpg:grpSp>
                          <wps:wsp>
                            <wps:cNvPr id="3450" name="Oval 3448"/>
                            <wps:cNvSpPr>
                              <a:spLocks noChangeArrowheads="1"/>
                            </wps:cNvSpPr>
                            <wps:spPr bwMode="auto">
                              <a:xfrm>
                                <a:off x="6945" y="487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Text Box 3449"/>
                            <wps:cNvSpPr txBox="1">
                              <a:spLocks noChangeArrowheads="1"/>
                            </wps:cNvSpPr>
                            <wps:spPr bwMode="auto">
                              <a:xfrm>
                                <a:off x="6915" y="466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452" name="Text Box 3450"/>
                            <wps:cNvSpPr txBox="1">
                              <a:spLocks noChangeArrowheads="1"/>
                            </wps:cNvSpPr>
                            <wps:spPr bwMode="auto">
                              <a:xfrm>
                                <a:off x="6720" y="375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wps:wsp>
                            <wps:cNvPr id="3453" name="Text Box 3451"/>
                            <wps:cNvSpPr txBox="1">
                              <a:spLocks noChangeArrowheads="1"/>
                            </wps:cNvSpPr>
                            <wps:spPr bwMode="auto">
                              <a:xfrm>
                                <a:off x="6690" y="603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G</w:t>
                                  </w:r>
                                  <w:r>
                                    <w:rPr>
                                      <w:vertAlign w:val="subscript"/>
                                    </w:rPr>
                                    <w:t>2</w:t>
                                  </w:r>
                                </w:p>
                              </w:txbxContent>
                            </wps:txbx>
                            <wps:bodyPr rot="0" vert="horz" wrap="square" lIns="91440" tIns="45720" rIns="91440" bIns="45720" anchor="t" anchorCtr="0" upright="1">
                              <a:noAutofit/>
                            </wps:bodyPr>
                          </wps:wsp>
                          <wps:wsp>
                            <wps:cNvPr id="3454" name="Line 3452"/>
                            <wps:cNvCnPr/>
                            <wps:spPr bwMode="auto">
                              <a:xfrm flipH="1" flipV="1">
                                <a:off x="6731" y="444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55" name="Line 3453"/>
                            <wps:cNvCnPr/>
                            <wps:spPr bwMode="auto">
                              <a:xfrm flipH="1" flipV="1">
                                <a:off x="6491" y="399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9" name="Oval 3454"/>
                            <wps:cNvSpPr>
                              <a:spLocks noChangeArrowheads="1"/>
                            </wps:cNvSpPr>
                            <wps:spPr bwMode="auto">
                              <a:xfrm>
                                <a:off x="6450" y="3930"/>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Text Box 3455"/>
                            <wps:cNvSpPr txBox="1">
                              <a:spLocks noChangeArrowheads="1"/>
                            </wps:cNvSpPr>
                            <wps:spPr bwMode="auto">
                              <a:xfrm>
                                <a:off x="6020" y="3620"/>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621" name="Line 3456"/>
                            <wps:cNvCnPr/>
                            <wps:spPr bwMode="auto">
                              <a:xfrm flipH="1">
                                <a:off x="6150" y="3960"/>
                                <a:ext cx="315" cy="7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2" name="Line 3457"/>
                            <wps:cNvCnPr/>
                            <wps:spPr bwMode="auto">
                              <a:xfrm flipH="1">
                                <a:off x="5115" y="5520"/>
                                <a:ext cx="660" cy="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3" name="Oval 3458"/>
                            <wps:cNvSpPr>
                              <a:spLocks noChangeArrowheads="1"/>
                            </wps:cNvSpPr>
                            <wps:spPr bwMode="auto">
                              <a:xfrm>
                                <a:off x="5070" y="700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Text Box 3459"/>
                            <wps:cNvSpPr txBox="1">
                              <a:spLocks noChangeArrowheads="1"/>
                            </wps:cNvSpPr>
                            <wps:spPr bwMode="auto">
                              <a:xfrm>
                                <a:off x="5085" y="6885"/>
                                <a:ext cx="7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S</w:t>
                                  </w:r>
                                  <w:r>
                                    <w:rPr>
                                      <w:vertAlign w:val="subscript"/>
                                    </w:rPr>
                                    <w:t>12</w:t>
                                  </w:r>
                                </w:p>
                              </w:txbxContent>
                            </wps:txbx>
                            <wps:bodyPr rot="0" vert="horz" wrap="square" lIns="91440" tIns="45720" rIns="91440" bIns="45720" anchor="t" anchorCtr="0" upright="1">
                              <a:noAutofit/>
                            </wps:bodyPr>
                          </wps:wsp>
                          <wps:wsp>
                            <wps:cNvPr id="625" name="Line 3460"/>
                            <wps:cNvCnPr/>
                            <wps:spPr bwMode="auto">
                              <a:xfrm flipV="1">
                                <a:off x="5115" y="5742"/>
                                <a:ext cx="1140" cy="129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Line 3461"/>
                            <wps:cNvCnPr/>
                            <wps:spPr bwMode="auto">
                              <a:xfrm flipH="1">
                                <a:off x="5805" y="4710"/>
                                <a:ext cx="330" cy="75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7" name="Line 3462"/>
                            <wps:cNvCnPr/>
                            <wps:spPr bwMode="auto">
                              <a:xfrm flipV="1">
                                <a:off x="6285" y="4422"/>
                                <a:ext cx="1140" cy="1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3463"/>
                            <wps:cNvCnPr/>
                            <wps:spPr bwMode="auto">
                              <a:xfrm flipH="1">
                                <a:off x="6300" y="4620"/>
                                <a:ext cx="11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3464"/>
                            <wps:cNvCnPr/>
                            <wps:spPr bwMode="auto">
                              <a:xfrm flipH="1" flipV="1">
                                <a:off x="6410" y="4610"/>
                                <a:ext cx="57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3465"/>
                            <wps:cNvCnPr/>
                            <wps:spPr bwMode="auto">
                              <a:xfrm flipH="1">
                                <a:off x="6410" y="3971"/>
                                <a:ext cx="68" cy="65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1" name="Line 3466"/>
                            <wps:cNvCnPr/>
                            <wps:spPr bwMode="auto">
                              <a:xfrm flipH="1" flipV="1">
                                <a:off x="6640" y="4720"/>
                                <a:ext cx="110" cy="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Line 3467"/>
                            <wps:cNvCnPr/>
                            <wps:spPr bwMode="auto">
                              <a:xfrm flipH="1">
                                <a:off x="6360" y="4950"/>
                                <a:ext cx="10" cy="20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3" name="Line 3468"/>
                            <wps:cNvCnPr/>
                            <wps:spPr bwMode="auto">
                              <a:xfrm flipV="1">
                                <a:off x="6580" y="5190"/>
                                <a:ext cx="180" cy="19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4" name="Text Box 3469"/>
                            <wps:cNvSpPr txBox="1">
                              <a:spLocks noChangeArrowheads="1"/>
                            </wps:cNvSpPr>
                            <wps:spPr bwMode="auto">
                              <a:xfrm>
                                <a:off x="6165" y="422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635" name="Text Box 3470"/>
                            <wps:cNvSpPr txBox="1">
                              <a:spLocks noChangeArrowheads="1"/>
                            </wps:cNvSpPr>
                            <wps:spPr bwMode="auto">
                              <a:xfrm>
                                <a:off x="6075" y="570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jc w:val="both"/>
                                  </w:pPr>
                                  <w:r>
                                    <w:t>J</w:t>
                                  </w:r>
                                </w:p>
                              </w:txbxContent>
                            </wps:txbx>
                            <wps:bodyPr rot="0" vert="horz" wrap="square" lIns="91440" tIns="45720" rIns="91440" bIns="45720" anchor="t" anchorCtr="0" upright="1">
                              <a:noAutofit/>
                            </wps:bodyPr>
                          </wps:wsp>
                        </wpg:grpSp>
                        <wps:wsp>
                          <wps:cNvPr id="636" name="Text Box 3471"/>
                          <wps:cNvSpPr txBox="1">
                            <a:spLocks noChangeArrowheads="1"/>
                          </wps:cNvSpPr>
                          <wps:spPr bwMode="auto">
                            <a:xfrm>
                              <a:off x="7910" y="6440"/>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g:grpSp>
                      <wps:wsp>
                        <wps:cNvPr id="637" name="Text Box 3472"/>
                        <wps:cNvSpPr txBox="1">
                          <a:spLocks noChangeArrowheads="1"/>
                        </wps:cNvSpPr>
                        <wps:spPr bwMode="auto">
                          <a:xfrm>
                            <a:off x="10305" y="385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sidRPr="004756B7">
                                <w:rPr>
                                  <w:sz w:val="16"/>
                                  <w:szCs w:val="16"/>
                                </w:rPr>
                                <w:t>1</w:t>
                              </w:r>
                            </w:p>
                          </w:txbxContent>
                        </wps:txbx>
                        <wps:bodyPr rot="0" vert="horz" wrap="square" lIns="91440" tIns="45720" rIns="91440" bIns="45720" anchor="t" anchorCtr="0" upright="1">
                          <a:noAutofit/>
                        </wps:bodyPr>
                      </wps:wsp>
                      <wps:wsp>
                        <wps:cNvPr id="638" name="Text Box 3473"/>
                        <wps:cNvSpPr txBox="1">
                          <a:spLocks noChangeArrowheads="1"/>
                        </wps:cNvSpPr>
                        <wps:spPr bwMode="auto">
                          <a:xfrm>
                            <a:off x="10140" y="40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639" name="Text Box 3474"/>
                        <wps:cNvSpPr txBox="1">
                          <a:spLocks noChangeArrowheads="1"/>
                        </wps:cNvSpPr>
                        <wps:spPr bwMode="auto">
                          <a:xfrm>
                            <a:off x="9870" y="408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3</w:t>
                              </w:r>
                            </w:p>
                          </w:txbxContent>
                        </wps:txbx>
                        <wps:bodyPr rot="0" vert="horz" wrap="square" lIns="91440" tIns="45720" rIns="91440" bIns="45720" anchor="t" anchorCtr="0" upright="1">
                          <a:noAutofit/>
                        </wps:bodyPr>
                      </wps:wsp>
                      <wps:wsp>
                        <wps:cNvPr id="3456" name="Text Box 3475"/>
                        <wps:cNvSpPr txBox="1">
                          <a:spLocks noChangeArrowheads="1"/>
                        </wps:cNvSpPr>
                        <wps:spPr bwMode="auto">
                          <a:xfrm>
                            <a:off x="10230" y="486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3</w:t>
                              </w:r>
                            </w:p>
                          </w:txbxContent>
                        </wps:txbx>
                        <wps:bodyPr rot="0" vert="horz" wrap="square" lIns="91440" tIns="45720" rIns="91440" bIns="45720" anchor="t" anchorCtr="0" upright="1">
                          <a:noAutofit/>
                        </wps:bodyPr>
                      </wps:wsp>
                      <wps:wsp>
                        <wps:cNvPr id="3457" name="Text Box 3476"/>
                        <wps:cNvSpPr txBox="1">
                          <a:spLocks noChangeArrowheads="1"/>
                        </wps:cNvSpPr>
                        <wps:spPr bwMode="auto">
                          <a:xfrm>
                            <a:off x="9735" y="46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1</w:t>
                              </w:r>
                            </w:p>
                          </w:txbxContent>
                        </wps:txbx>
                        <wps:bodyPr rot="0" vert="horz" wrap="square" lIns="91440" tIns="45720" rIns="91440" bIns="45720" anchor="t" anchorCtr="0" upright="1">
                          <a:noAutofit/>
                        </wps:bodyPr>
                      </wps:wsp>
                      <wps:wsp>
                        <wps:cNvPr id="3458" name="Text Box 3477"/>
                        <wps:cNvSpPr txBox="1">
                          <a:spLocks noChangeArrowheads="1"/>
                        </wps:cNvSpPr>
                        <wps:spPr bwMode="auto">
                          <a:xfrm>
                            <a:off x="10020" y="463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3459" name="Text Box 3478"/>
                        <wps:cNvSpPr txBox="1">
                          <a:spLocks noChangeArrowheads="1"/>
                        </wps:cNvSpPr>
                        <wps:spPr bwMode="auto">
                          <a:xfrm>
                            <a:off x="9105" y="4440"/>
                            <a:ext cx="45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2060" type="#_x0000_t75" style="width:13.3pt;height:13.3pt" o:ole="">
                                    <v:imagedata r:id="rId809" o:title=""/>
                                  </v:shape>
                                  <o:OLEObject Type="Embed" ProgID="Equation.3" ShapeID="_x0000_i2060" DrawAspect="Content" ObjectID="_1717417297" r:id="rId81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8" o:spid="_x0000_s1543" style="position:absolute;margin-left:353.5pt;margin-top:9.3pt;width:135.75pt;height:191.75pt;z-index:251690496" coordorigin="8510,3049" coordsize="2715,38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7eYB8woAAKZ/AAAOAAAAZHJzL2Uyb0RvYy54bWzsXVtzo8gVfk9V/gPFu0ZAQwOq0WzNWPYk VZPsVHY371hCErUSEMAje7fy33NO37gILN+E45n2gwziou7D6e9cvtPN+59u9zvjW1yUSZbOTfud ZRpxusxWSbqZm7/9ejUJTKOsonQV7bI0npt3cWn+9OGvf3l/yGexk22z3SouDLhJWs4O+dzcVlU+ m07L5TbeR+W7LI9TOLjOin1UwW6xma6K6AB33++mjmXR6SErVnmRLeOyhG8X/KD5gd1/vY6X1c/r dRlXxm5uQtsq9lmwz2v8nH54H802RZRvk6VoRvSEVuyjJIUfVbdaRFVk3BTJ0a32ybLIymxdvVtm +2m2XifLmPUBemNbnd58LrKbnPVlMztsciUmEG1HTk++7fKf374WRrKam8R1QUBptIenxH7YIC4J UECHfDOD8z4X+S/514L3Eja/ZMvfSzg87R7H/Q0/2bg+/CNbwR2jmypjArpdF3u8BXTduGXP4U49 h/i2Mpbwpe07ruV4prGEY45LPAd22JNabuFx4nWBZ0Nr4TCx3FAeuxTXO74tLiYBYVdOoxn/YdZY 0TjeM7ajOlkLwz4SBvudbmfxkb+UMHo6JUVy3KVopoThh0IYIBSh0svtiwrD6QoDdOXMmhE4JGRP uO6UEgYJKFcO+XwbwvAscR2hzrEwjq58gmaQI2HY5xaG6pRLpbrXwsBxiyPFtnwqh4IYJjYMDyZE mxBXHlOaQbpXPkEYcPs2ZrjOWYRhFBmA9wSgwLUIQxKBID1drEWD4wJF47Mn1NASN/TBMiG8EI4Q eEwKhvjwHbsuZJ0ZFAvYrLKG5fJ5sPzLNspjhvYlwm2NRNAWLuJ/gTmL0s0uBmh2CRczO1ficslB 2Uiziy2cGH8siuywjaMVNI1JAOCvcQHulADp/SgtJA5a5bte0BS5Z1ld4UmRE+oL0QWsgUp00Swv yupznO0N3JibBXSG3TT69qWs0I7Up6CByKOqukp2O3H66vdFukiiDbtkvbnYFXhSWWyuYdP4FqF9 Z38oFriVOuW699wr9ifOFadgA8SP4r13KX6mGTaC35N/A12FBuMx7DQz8n+GNqjlJyecXNHAn7hX rjcJfSuYWHb4KaRgotzF1X+x6bY72yarVZx+SdJYOhy2+zDNEa4PdxWYy2Ec5mbogXXE5pTZLllh a9nOoGRap+2TCvyvXbIHk6rEF81QZy7TFXQ7mlVRsuPb03bzmZxBBvI/kwrTMFQqNKnl7Dpb3YGC scELYxE8RXj026z4wzQO4HXNzfI/N1ERm8bu7ykoaWgzL6RiO67nA4IbRfPIdfNIlC7hVnOzMg2+ eVFx1+4mL5LNFn7JZoJJs4/gfqwTpmV1q6DduANDmLd1jLEMdouPZfb8YRgzVMZmwJC/SL8WIHLc e8qwrDHNdXxUba6h6FHViMZM4vCo3IFaMpkNjEo1HHB8PFv7wL8VSjakcGIU9o45K7wMLgN34jr0 cuJai8Xk49WFO6FXtu8tyOLiYmG3xxyDEx5rgCY/dcyhXJUYGkOCjzwQ7YOGBCKK0j7YEi4zd0SH fFJfao900F3m3b64T8rHK/gMNvE8n+mDsrbgRwi7KfxuREHUMYd8F9YWLFuPtWWOlRimP4S1/S3X 1pYlGrS1FXb4DVpbCCDb1paZRW1t77W2vR7coLlqm65RAiIPnEL+WH8Gvx9jIZGmaoQ24A2/ZCyE Nl9YQBqC0UUL6AYQ6rS8LBn68O+Hnax4t0vy8l4/q+WkD0c5rdN+iIDltMvYCrFkbCL/6xhF5cqH 8g2eynz+iq7dp+wWh5hIfqohZlS3cERGWOcbbJjJxcFGaWewufAFy9HgBsKTTPHWaYQHZhqUM//I mP8V44/WuG/BQyux0ThtMFDRaQxUnRMxW3V7fctYEsdTkYBObbTSlJ7iCBqwAaYahmYjbhoJNlji CGCD+LwFdSaESmoIs2YaNmTuVMPGObKfDdhQkYeGjTZsKDatCRuCUBvb26AhhBYAG9QigjqUyS0N G73EgoaNM8OGimw1bLRhQ/HOgkgB96P2NB5GpKwhCv8bRjAGbv1bxjIyzvcJHMHQAykpuHftQzjA 2jws9HganWIskRkr0hXLvDec+PsIz9ZpSLEuonLLidHyrlxkFe/D6fj5x6BcBPeiaqrORN57EKS2 UpBek7d/ET11Q66nJATrpfU0mZt/hq8YmqtswmDEzcPN4UwURiVCPUcipqmtMuUipeo1eemzEF7N lKqLKV0M18Ku36VTqp1a0TPUgJw2CTql+rCC3f6UKtYhCiPQjHFY+mH81IiFrcGxpsojZYzj+XAE q+V0RrVZPKVjnDPHOIpa0DFOI8ahjuJhZIijUs8PrhVTIU7T2trK2tKOw0hkctS32W8Ncyo6sMHS 1P/HWrJRAhvqqGy/VE6V4HyWcnq2IPw8T1bvS/NEQVuZeQL9ZXqrtfPtVTqOpJ0qqSzDGZVHA+08 dzjjWehIgR/lW1aHtNbhjA5nQDfedBU7dVTutRnOKC9OjLBxmF7PCniBCA1go5X98kNRIIJxDeZU dIEIzpLR4cx5wxnuU6Od0+FMK5zpZsJrQT3KY+zyNLXH6POphzVPY9tqgqMTnpiOpgOaHzyg6c7M os0ahEcSNY1o2wvAB2Q0og/TY1oGikCymwU0okhp2EA9WjkJTIGCe2saMd005m/gY3mT9AxM52uz iPRpbHcXO6kjvCfXhYC+pZznx058Gi3SulXHyoy09Ntap52mKzSDzVdPedSqIEPchZoPJxI99BkE dgMXKYEkDsPFIx7CtiHzyRc0CKQGyGVDOpPIHw2Mz5osrTVvxMnS1FGctNS8Jif9SIvcX+LjinVT XNq1zYoLQzW9N3jUKngypfNm7S46aK3qHT7VRJC2j1TBJvhJxSOhXJlEZbkBbxH7qMcSKi/oEzLo 0z4hLh72PfiEWJ3Y1s1n0IP98EgxfMZ6AJxO0fEOZejydtDRqO5yWImsKhK2hg4sQDI39/EKlh6J Yek63OI4f88qL7qsDFbb44Onve7egPNIuiwhfRmWkBLkAlEzw+78HrkGBSwOeA67/Wr4qbV39KJI olhE6YA2WcSHW/+jqBtyQkx7PbtbsWvjERb68CPfjfnX6ju++vbRdPR1aDpq42xtBGy1lKd0ePU8 bj2zSq1ad+7l6OoJmXV6X9N0TZoOV77kYUWD3OcEugh7sXxmHHKfWshiAGpANqZD7mvU0KjxGqih eJe3ghqjr88EsVkfgjTZ1PEQRK2MTY8mcWoE0QjyGgii6DONIJuhtJGiu5s+iILeUQsMbVgKgjsh JIDJvK0sqItTqTBax3TUvSTRqcWuVVWCXoJKr6Qt1hfvrMPYCF0UD/pWIGScqn94W0lP6KLwdmTY YLWHmPGwOGlYlyVq2NCex2t4Hsx66cJkuRydeMEGxdfFHGc8FMaOChthIKYOuRYvfdKocWINHD2d 4czTGVRVgXY2GnlS4sJCoD2woTB2VNiwLQdLldDbCHgoonFD4waPSFu10yPyK6rSQ+NGGzd6kxsK ZUfFjZC96Axh43h5bZ3b6HuTlnY3zuxuqBIbDRtt2OhNbiiQHRU24C2jiA4MN+TbE1U5h8YNjRsy vzOiu6HqmjRutHGjN7uhUHZU3IDXFIsqsGM2FtZF5VSKf2Leg6ZS4P2eg2uL8rhPv5T03peS1lRK Xdj0VmCD1XPAy+DZeibixfX4tvnmPmwf8lnsZNtst4qLD/8DAAD//wMAUEsDBBQABgAIAAAAIQCb wIkf4QAAAAoBAAAPAAAAZHJzL2Rvd25yZXYueG1sTI9BS8NAFITvgv9heYI3u5tqmxizKaWop1Kw FcTba/KahGbfhuw2Sf+960mPwwwz32SrybRioN41ljVEMwWCuLBlw5WGz8PbQwLCeeQSW8uk4UoO VvntTYZpaUf+oGHvKxFK2KWoofa+S6V0RU0G3cx2xME72d6gD7KvZNnjGMpNK+dKLaXBhsNCjR1t airO+4vR8D7iuH6MXoft+bS5fh8Wu69tRFrf303rFxCeJv8Xhl/8gA55YDraC5dOtBpiFYcvPhjJ EkQIPMfJAsRRw5OaRyDzTP6/kP8AAAD//wMAUEsBAi0AFAAGAAgAAAAhALaDOJL+AAAA4QEAABMA AAAAAAAAAAAAAAAAAAAAAFtDb250ZW50X1R5cGVzXS54bWxQSwECLQAUAAYACAAAACEAOP0h/9YA AACUAQAACwAAAAAAAAAAAAAAAAAvAQAAX3JlbHMvLnJlbHNQSwECLQAUAAYACAAAACEAVu3mAfMK AACmfwAADgAAAAAAAAAAAAAAAAAuAgAAZHJzL2Uyb0RvYy54bWxQSwECLQAUAAYACAAAACEAm8CJ H+EAAAAKAQAADwAAAAAAAAAAAAAAAABNDQAAZHJzL2Rvd25yZXYueG1sUEsFBgAAAAAEAAQA8wAA AFsOAAAAAA== ">
                <v:group id="Group 3439" o:spid="_x0000_s1544" style="position:absolute;left:8510;top:3049;width:2715;height:3835" coordorigin="7910,5100" coordsize="2715,3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JficcAAADdAAAADwAAAGRycy9kb3ducmV2LnhtbESPQWvCQBSE7wX/w/IK 3ppNNC2SZhWRKh5CoSqU3h7ZZxLMvg3ZbRL/fbdQ6HGYmW+YfDOZVgzUu8aygiSKQRCXVjdcKbic 908rEM4ja2wtk4I7OdisZw85ZtqO/EHDyVciQNhlqKD2vsukdGVNBl1kO+LgXW1v0AfZV1L3OAa4 aeUijl+kwYbDQo0d7Woqb6dvo+Aw4rhdJm9Dcbvu7l/n5/fPIiGl5o/T9hWEp8n/h//aR61gmaY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IJficcAAADd AAAADwAAAAAAAAAAAAAAAACqAgAAZHJzL2Rvd25yZXYueG1sUEsFBgAAAAAEAAQA+gAAAJ4DAAAA AA== ">
                  <v:group id="Group 3440" o:spid="_x0000_s1545" style="position:absolute;left:8239;top:5100;width:2386;height:3835" coordorigin="5039,3620" coordsize="2386,3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FDB/sYAAADdAAAADwAAAGRycy9kb3ducmV2LnhtbESPS4vCQBCE78L+h6EX 9qaT+GKJjiLiLnsQwQcs3ppMmwQzPSEzJvHfO4Lgsaiqr6j5sjOlaKh2hWUF8SACQZxaXXCm4HT8 6X+DcB5ZY2mZFNzJwXLx0Ztjom3Le2oOPhMBwi5BBbn3VSKlS3My6Aa2Ig7exdYGfZB1JnWNbYCb Ug6jaCoNFhwWcqxonVN6PdyMgt8W29Uo3jTb62V9Px8nu/9tTEp9fXarGQhPnX+HX+0/rWA0Hg/h +SY8Abl4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UMH+xgAAAN0A AAAPAAAAAAAAAAAAAAAAAKoCAABkcnMvZG93bnJldi54bWxQSwUGAAAAAAQABAD6AAAAnQMAAAAA ">
                    <v:group id="Group 3441" o:spid="_x0000_s1546" style="position:absolute;left:5039;top:4649;width:2340;height:1076" coordorigin="1304,1334" coordsize="2340,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xkZcYAAADdAAAADwAAAGRycy9kb3ducmV2LnhtbESPQWvCQBSE7wX/w/IE b3UTY4tEVxGp4kGEqiDeHtlnEsy+DdltEv99tyD0OMzMN8xi1ZtKtNS40rKCeByBIM6sLjlXcDlv 32cgnEfWWFkmBU9ysFoO3haYatvxN7Unn4sAYZeigsL7OpXSZQUZdGNbEwfvbhuDPsgml7rBLsBN JSdR9CkNlhwWCqxpU1D2OP0YBbsOu3USf7WHx33zvJ0/jtdDTEqNhv16DsJT7//Dr/ZeK0im0wT+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DHGRlxgAAAN0A AAAPAAAAAAAAAAAAAAAAAKoCAABkcnMvZG93bnJldi54bWxQSwUGAAAAAAQABAD6AAAAnQMAAAAA ">
                      <v:group id="Group 3442" o:spid="_x0000_s1547" style="position:absolute;left:1304;top:1334;width:2310;height:71;rotation:-570603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7bkccAAADdAAAADwAAAGRycy9kb3ducmV2LnhtbESPUUvDMBSF3wf+h3AF X8aa6qpIXTamIM6Bk63+gEtzbYrNTU1iV/+9EQZ7PJxzvsNZrEbbiYF8aB0ruM5yEMS10y03Cj6q 59k9iBCRNXaOScEvBVgtLyYLLLU78p6GQ2xEgnAoUYGJsS+lDLUhiyFzPXHyPp23GJP0jdQejwlu O3mT53fSYstpwWBPT4bqr8OPVTDdvW4qM3/bDru1fvm+fR8H3z8qdXU5rh9ARBrjOXxqb7SCeVEU 8P8mPQG5/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T7bkccAAADd AAAADwAAAAAAAAAAAAAAAACqAgAAZHJzL2Rvd25yZXYueG1sUEsFBgAAAAAEAAQA+gAAAJ4DAAAA AA== ">
                        <v:rect id="Rectangle 3443" o:spid="_x0000_s1548"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ANaMQA AADdAAAADwAAAGRycy9kb3ducmV2LnhtbESPQUsDMRSE74L/ITzBm82urqJr0yKCteCptd6fm2ey dPOyJM929dcbQfA4zMw3zHw5hUEdKOU+soF6VoEi7qLt2RnYvT5d3ILKgmxxiEwGvijDcnF6MsfW xiNv6LAVpwqEc4sGvMjYap07TwHzLI7ExfuIKaAUmZy2CY8FHgZ9WVU3OmDPZcHjSI+euv32MxjI L+u3unaO/U6a5/fv/d0qrcSY87Pp4R6U0CT/4b/22hq4appr+H1TnoBe/AAAAP//AwBQSwECLQAU AAYACAAAACEA8PeKu/0AAADiAQAAEwAAAAAAAAAAAAAAAAAAAAAAW0NvbnRlbnRfVHlwZXNdLnht bFBLAQItABQABgAIAAAAIQAx3V9h0gAAAI8BAAALAAAAAAAAAAAAAAAAAC4BAABfcmVscy8ucmVs c1BLAQItABQABgAIAAAAIQAzLwWeQQAAADkAAAAQAAAAAAAAAAAAAAAAACkCAABkcnMvc2hhcGV4 bWwueG1sUEsBAi0AFAAGAAgAAAAhAL6QDWjEAAAA3QAAAA8AAAAAAAAAAAAAAAAAmAIAAGRycy9k b3ducmV2LnhtbFBLBQYAAAAABAAEAPUAAACJAwAAAAA= " fillcolor="black" stroked="f">
                          <v:fill r:id="rId812" o:title="" type="pattern"/>
                        </v:rect>
                        <v:line id="Line 3444" o:spid="_x0000_s1549"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v4psQAAADdAAAADwAAAGRycy9kb3ducmV2LnhtbESPT2sCMRTE74V+h/AKvdWsuohsjSKF Uo/+w14fm+fuavKybKJmv70RBI/DzPyGmS2iNeJKnW8cKxgOMhDEpdMNVwr2u9+vKQgfkDUax6Sg Jw+L+fvbDAvtbryh6zZUIkHYF6igDqEtpPRlTRb9wLXEyTu6zmJIsquk7vCW4NbIUZZNpMWG00KN Lf3UVJ63F6sgntb5LvxNV4d+Oc5i/m/6fWWU+vyIy28QgWJ4hZ/tlVYwzvMJPN6kJy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u/imxAAAAN0AAAAPAAAAAAAAAAAA AAAAAKECAABkcnMvZG93bnJldi54bWxQSwUGAAAAAAQABAD5AAAAkgMAAAAA "/>
                      </v:group>
                      <v:group id="Group 3445" o:spid="_x0000_s1550" style="position:absolute;left:1334;top:2339;width:2310;height:71;rotation:-9051005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HILMkAAADdAAAADwAAAGRycy9kb3ducmV2LnhtbESPT2sCMRTE74V+h/AK vUjNasWW1SgibRF68V8L3l43z83q5mW7iev22xuh4HGYmd8w42lrS9FQ7QvHCnrdBARx5nTBuYLt 5v3pFYQPyBpLx6TgjzxMJ/d3Y0y1O/OKmnXIRYSwT1GBCaFKpfSZIYu+6yri6O1dbTFEWedS13iO cFvKfpIMpcWC44LBiuaGsuP6ZBUsTx+/na8f+7ndHQ9y9/a96jQLo9TjQzsbgQjUhlv4v73QCp4H gxe4volPQE4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SwcgsyQAA AN0AAAAPAAAAAAAAAAAAAAAAAKoCAABkcnMvZG93bnJldi54bWxQSwUGAAAAAAQABAD6AAAAoAMA AAAA ">
                        <v:rect id="Rectangle 3446" o:spid="_x0000_s1551"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NbB8AA AADdAAAADwAAAGRycy9kb3ducmV2LnhtbERPTYvCMBC9C/6HMMLeNK0WkWoUEXW9uGAVvA7N2Bab SWmi1n9vDsIeH+97sepMLZ7UusqygngUgSDOra64UHA574YzEM4ja6wtk4I3OVgt+70Fptq++ETP zBcihLBLUUHpfZNK6fKSDLqRbYgDd7OtQR9gW0jd4iuEm1qOo2gqDVYcGkpsaFNSfs8eRsG+3prk 1PzZLH+Pte+O13ga/yr1M+jWcxCeOv8v/roPWsEkScLc8CY8Abn8AAAA//8DAFBLAQItABQABgAI AAAAIQDw94q7/QAAAOIBAAATAAAAAAAAAAAAAAAAAAAAAABbQ29udGVudF9UeXBlc10ueG1sUEsB Ai0AFAAGAAgAAAAhADHdX2HSAAAAjwEAAAsAAAAAAAAAAAAAAAAALgEAAF9yZWxzLy5yZWxzUEsB Ai0AFAAGAAgAAAAhADMvBZ5BAAAAOQAAABAAAAAAAAAAAAAAAAAAKQIAAGRycy9zaGFwZXhtbC54 bWxQSwECLQAUAAYACAAAACEARPNbB8AAAADdAAAADwAAAAAAAAAAAAAAAACYAgAAZHJzL2Rvd25y ZXYueG1sUEsFBgAAAAAEAAQA9QAAAIUDAAAAAA== " fillcolor="black" stroked="f">
                          <v:fill r:id="rId813" o:title="" type="pattern"/>
                        </v:rect>
                        <v:line id="Line 3447" o:spid="_x0000_s1552"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Rs1MQAAADdAAAADwAAAGRycy9kb3ducmV2LnhtbESPQWsCMRSE74L/IbyCN822LmJXo4hQ 6rFVsdfH5rm7mrwsm1Sz/94UCh6HmfmGWa6jNeJGnW8cK3idZCCIS6cbrhQcDx/jOQgfkDUax6Sg Jw/r1XCwxEK7O3/TbR8qkSDsC1RQh9AWUvqyJot+4lri5J1dZzEk2VVSd3hPcGvkW5bNpMWG00KN LW1rKq/7X6sgXr7yQ/ic7079ZprF/Mf0x8ooNXqJmwWIQDE8w//tnVYwzfN3+HuTnoB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GzUxAAAAN0AAAAPAAAAAAAAAAAA AAAAAKECAABkcnMvZG93bnJldi54bWxQSwUGAAAAAAQABAD5AAAAkgMAAAAA "/>
                      </v:group>
                    </v:group>
                    <v:oval id="Oval 3448" o:spid="_x0000_s1553" style="position:absolute;left:6945;top:4875;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yC18QA AADdAAAADwAAAGRycy9kb3ducmV2LnhtbERPy2oCMRTdF/yHcAvd1UxbR+p0okhRFBeCWhB3l8nt PJzcDEnU8e/NotDl4bzzWW9acSXna8sK3oYJCOLC6ppLBT+H5esnCB+QNbaWScGdPMymg6ccM21v vKPrPpQihrDPUEEVQpdJ6YuKDPqh7Ygj92udwRChK6V2eIvhppXvSTKWBmuODRV29F1Rcd5fjAK3 SFdBnpeLUbNtjhO7OemTTpV6ee7nXyAC9eFf/OdeawUfozTuj2/iE5DTBwAAAP//AwBQSwECLQAU AAYACAAAACEA8PeKu/0AAADiAQAAEwAAAAAAAAAAAAAAAAAAAAAAW0NvbnRlbnRfVHlwZXNdLnht bFBLAQItABQABgAIAAAAIQAx3V9h0gAAAI8BAAALAAAAAAAAAAAAAAAAAC4BAABfcmVscy8ucmVs c1BLAQItABQABgAIAAAAIQAzLwWeQQAAADkAAAAQAAAAAAAAAAAAAAAAACkCAABkcnMvc2hhcGV4 bWwueG1sUEsBAi0AFAAGAAgAAAAhADacgtfEAAAA3QAAAA8AAAAAAAAAAAAAAAAAmAIAAGRycy9k b3ducmV2LnhtbFBLBQYAAAAABAAEAPUAAACJAwAAAAA= " fillcolor="black" stroked="f"/>
                    <v:shape id="Text Box 3449" o:spid="_x0000_s1554" type="#_x0000_t202" style="position:absolute;left:6915;top:466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jHHMUA AADdAAAADwAAAGRycy9kb3ducmV2LnhtbESPW2vCQBSE3wv+h+UIvtVdr2h0FWkp+NRivIBvh+wx CWbPhuzWxH/fLRT6OMzMN8x629lKPKjxpWMNo6ECQZw5U3Ku4XT8eF2A8AHZYOWYNDzJw3bTe1lj YlzLB3qkIRcRwj5BDUUIdSKlzwqy6IeuJo7ezTUWQ5RNLk2DbYTbSo6VmkuLJceFAmt6Kyi7p99W w/nzdr1M1Vf+bmd16zol2S6l1oN+t1uBCNSF//Bfe280TKazE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BG6MccxQAAAN0AAAAPAAAAAAAAAAAAAAAAAJgCAABkcnMv ZG93bnJldi54bWxQSwUGAAAAAAQABAD1AAAAigMAAAAA " filled="f" stroked="f">
                      <v:textbox>
                        <w:txbxContent>
                          <w:p w:rsidR="00583DA6" w:rsidRDefault="00583DA6" w:rsidP="00583DA6">
                            <w:r>
                              <w:t>S</w:t>
                            </w:r>
                          </w:p>
                        </w:txbxContent>
                      </v:textbox>
                    </v:shape>
                    <v:shape id="Text Box 3450" o:spid="_x0000_s1555" type="#_x0000_t202" style="position:absolute;left:6720;top:3750;width:61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pZa8UA AADdAAAADwAAAGRycy9kb3ducmV2LnhtbESPQWvCQBSE74L/YXmF3upurUpNsxFpKXiqGKvg7ZF9 JqHZtyG7NfHfd4WCx2FmvmHS1WAbcaHO1441PE8UCOLCmZpLDd/7z6dXED4gG2wck4YreVhl41GK iXE97+iSh1JECPsENVQhtImUvqjIop+4ljh6Z9dZDFF2pTQd9hFuGzlVaiEt1hwXKmzpvaLiJ/+1 Gg5f59Nxprblh523vRuUZLuUWj8+DOs3EIGGcA//tzdGw8tsPoX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2OllrxQAAAN0AAAAPAAAAAAAAAAAAAAAAAJgCAABkcnMv ZG93bnJldi54bWxQSwUGAAAAAAQABAD1AAAAigMAAAAA " filled="f" stroked="f">
                      <v:textbox>
                        <w:txbxContent>
                          <w:p w:rsidR="00583DA6" w:rsidRPr="00702AA9" w:rsidRDefault="00583DA6" w:rsidP="00583DA6">
                            <w:pPr>
                              <w:rPr>
                                <w:vertAlign w:val="subscript"/>
                              </w:rPr>
                            </w:pPr>
                            <w:r>
                              <w:t>G</w:t>
                            </w:r>
                            <w:r>
                              <w:rPr>
                                <w:vertAlign w:val="subscript"/>
                              </w:rPr>
                              <w:t>1</w:t>
                            </w:r>
                          </w:p>
                        </w:txbxContent>
                      </v:textbox>
                    </v:shape>
                    <v:shape id="Text Box 3451" o:spid="_x0000_s1556" type="#_x0000_t202" style="position:absolute;left:6690;top:6030;width:61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b88MUA AADdAAAADwAAAGRycy9kb3ducmV2LnhtbESPW4vCMBSE3xf8D+EIvmniFbcaRRRhn1y87MK+HZpj W2xOShNt99+bBWEfh5n5hlmuW1uKB9W+cKxhOFAgiFNnCs40XM77/hyED8gGS8ek4Zc8rFedtyUm xjV8pMcpZCJC2CeoIQ+hSqT0aU4W/cBVxNG7utpiiLLOpKmxiXBbypFSM2mx4LiQY0XbnNLb6W41 fB2uP98T9Znt7LRqXKsk23epda/bbhYgArXhP/xqfxgN48l0DH9v4hOQqycAAAD//wMAUEsBAi0A FAAGAAgAAAAhAPD3irv9AAAA4gEAABMAAAAAAAAAAAAAAAAAAAAAAFtDb250ZW50X1R5cGVzXS54 bWxQSwECLQAUAAYACAAAACEAMd1fYdIAAACPAQAACwAAAAAAAAAAAAAAAAAuAQAAX3JlbHMvLnJl bHNQSwECLQAUAAYACAAAACEAMy8FnkEAAAA5AAAAEAAAAAAAAAAAAAAAAAApAgAAZHJzL3NoYXBl eG1sLnhtbFBLAQItABQABgAIAAAAIQDZdvzwxQAAAN0AAAAPAAAAAAAAAAAAAAAAAJgCAABkcnMv ZG93bnJldi54bWxQSwUGAAAAAAQABAD1AAAAigMAAAAA " filled="f" stroked="f">
                      <v:textbox>
                        <w:txbxContent>
                          <w:p w:rsidR="00583DA6" w:rsidRPr="00702AA9" w:rsidRDefault="00583DA6" w:rsidP="00583DA6">
                            <w:pPr>
                              <w:rPr>
                                <w:vertAlign w:val="subscript"/>
                              </w:rPr>
                            </w:pPr>
                            <w:r>
                              <w:t>G</w:t>
                            </w:r>
                            <w:r>
                              <w:rPr>
                                <w:vertAlign w:val="subscript"/>
                              </w:rPr>
                              <w:t>2</w:t>
                            </w:r>
                          </w:p>
                        </w:txbxContent>
                      </v:textbox>
                    </v:shape>
                    <v:line id="Line 3452" o:spid="_x0000_s1557" style="position:absolute;flip:x y;visibility:visible;mso-wrap-style:square" from="6731,4440" to="6975,4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4W1McAAADdAAAADwAAAGRycy9kb3ducmV2LnhtbESPQWsCMRSE70L/Q3gFb5pt1VJWoywW QQ8VtS3o7ZG87i5uXtZN1G1/vSkIPQ4z8w0zmbW2EhdqfOlYwVM/AUGsnSk5V/D5sei9gvAB2WDl mBT8kIfZ9KEzwdS4K2/psgu5iBD2KSooQqhTKb0uyKLvu5o4et+usRiibHJpGrxGuK3kc5K8SIsl x4UCa5oXpI+7s1Wwzt6/3lb7/eE0P/7yWtOmLnWmVPexzcYgArXhP3xvL42CwXA0hL838QnI6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fhbUxwAAAN0AAAAPAAAAAAAA AAAAAAAAAKECAABkcnMvZG93bnJldi54bWxQSwUGAAAAAAQABAD5AAAAlQMAAAAA ">
                      <v:stroke dashstyle="1 1" endcap="round"/>
                    </v:line>
                    <v:line id="Line 3453" o:spid="_x0000_s1558" style="position:absolute;flip:x y;visibility:visible;mso-wrap-style:square" from="6491,3990" to="6735,4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KzT8cAAADdAAAADwAAAGRycy9kb3ducmV2LnhtbESPQWsCMRSE7wX/Q3hCbzWrrVJWoyyK 0B4qrW1Bb4/kubu4eVk3qa7++kYQPA4z8w0zmbW2EkdqfOlYQb+XgCDWzpScK/j5Xj69gvAB2WDl mBScycNs2nmYYGrcib/ouA65iBD2KSooQqhTKb0uyKLvuZo4ejvXWAxRNrk0DZ4i3FZykCQjabHk uFBgTfOC9H79ZxWsso/fxftmsz3M9xdeafqsS50p9dhtszGIQG24h2/tN6Pg+WU4hOub+ATk9B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MrNPxwAAAN0AAAAPAAAAAAAA AAAAAAAAAKECAABkcnMvZG93bnJldi54bWxQSwUGAAAAAAQABAD5AAAAlQMAAAAA ">
                      <v:stroke dashstyle="1 1" endcap="round"/>
                    </v:line>
                    <v:oval id="Oval 3454" o:spid="_x0000_s1559" style="position:absolute;left:6450;top:3930;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qkIMQA AADcAAAADwAAAGRycy9kb3ducmV2LnhtbESPQYvCMBSE74L/ITzB25oqKms1ioji4mFhVRBvj+bZ VpuXkkTt/nuzsOBxmJlvmNmiMZV4kPOlZQX9XgKCOLO65FzB8bD5+AThA7LGyjIp+CUPi3m7NcNU 2yf/0GMfchEh7FNUUIRQp1L6rCCDvmdr4uhdrDMYonS51A6fEW4qOUiSsTRYclwosKZVQdltfzcK 3Hq0DfK2WQ+v39fTxO7O+qxHSnU7zXIKIlAT3uH/9pdWMO5P4O9MPAJy/gIAAP//AwBQSwECLQAU AAYACAAAACEA8PeKu/0AAADiAQAAEwAAAAAAAAAAAAAAAAAAAAAAW0NvbnRlbnRfVHlwZXNdLnht bFBLAQItABQABgAIAAAAIQAx3V9h0gAAAI8BAAALAAAAAAAAAAAAAAAAAC4BAABfcmVscy8ucmVs c1BLAQItABQABgAIAAAAIQAzLwWeQQAAADkAAAAQAAAAAAAAAAAAAAAAACkCAABkcnMvc2hhcGV4 bWwueG1sUEsBAi0AFAAGAAgAAAAhAEg6pCDEAAAA3AAAAA8AAAAAAAAAAAAAAAAAmAIAAGRycy9k b3ducmV2LnhtbFBLBQYAAAAABAAEAPUAAACJAwAAAAA= " fillcolor="black" stroked="f"/>
                    <v:shape id="Text Box 3455" o:spid="_x0000_s1560" type="#_x0000_t202" style="position:absolute;left:6020;top:3620;width:570;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O5cEA AADcAAAADwAAAGRycy9kb3ducmV2LnhtbERPy2rCQBTdF/yH4QrdNTOKhjZmFFGEriq1D3B3yVyT YOZOyIxJ+vfOQujycN75ZrSN6KnztWMNs0SBIC6cqbnU8P11eHkF4QOywcYxafgjD5v15CnHzLiB P6k/hVLEEPYZaqhCaDMpfVGRRZ+4ljhyF9dZDBF2pTQdDjHcNnKuVCot1hwbKmxpV1FxPd2shp+P y/l3oY7l3i7bwY1Ksn2TWj9Px+0KRKAx/Isf7nejIZ3H+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GdPjuXBAAAA3AAAAA8AAAAAAAAAAAAAAAAAmAIAAGRycy9kb3du cmV2LnhtbFBLBQYAAAAABAAEAPUAAACGAwAAAAA= " filled="f" stroked="f">
                      <v:textbox>
                        <w:txbxContent>
                          <w:p w:rsidR="00583DA6" w:rsidRPr="00702AA9" w:rsidRDefault="00583DA6" w:rsidP="00583DA6">
                            <w:pPr>
                              <w:rPr>
                                <w:vertAlign w:val="subscript"/>
                              </w:rPr>
                            </w:pPr>
                            <w:r>
                              <w:t>S</w:t>
                            </w:r>
                            <w:r>
                              <w:rPr>
                                <w:vertAlign w:val="subscript"/>
                              </w:rPr>
                              <w:t>1</w:t>
                            </w:r>
                          </w:p>
                        </w:txbxContent>
                      </v:textbox>
                    </v:shape>
                    <v:line id="Line 3456" o:spid="_x0000_s1561" style="position:absolute;flip:x;visibility:visible;mso-wrap-style:square" from="6150,3960" to="6465,4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wTbsMAAADcAAAADwAAAGRycy9kb3ducmV2LnhtbESPQYvCMBCF74L/IYzgTVMF61qNIkJR 9rR29T40Y1vaTEoTbf33m4WFPT7evO/N2x0G04gXda6yrGAxj0AQ51ZXXCi4faezDxDOI2tsLJOC Nzk47MejHSba9nylV+YLESDsElRQet8mUrq8JINublvi4D1sZ9AH2RVSd9gHuGnkMopiabDi0FBi S6eS8jp7mvBG+nlLr9m9Niter89fddxs+lip6WQ4bkF4Gvz/8V/6ohXEywX8jgkEkP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cE27DAAAA3AAAAA8AAAAAAAAAAAAA AAAAoQIAAGRycy9kb3ducmV2LnhtbFBLBQYAAAAABAAEAPkAAACRAwAAAAA= ">
                      <v:stroke dashstyle="1 1" endcap="round"/>
                    </v:line>
                    <v:line id="Line 3457" o:spid="_x0000_s1562" style="position:absolute;flip:x;visibility:visible;mso-wrap-style:square" from="5115,5520" to="5775,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6NGcMAAADcAAAADwAAAGRycy9kb3ducmV2LnhtbESPQWvCQBCF70L/wzIFb7oxYLSpq4gQ lJ5q1PuQHZOQ7GzIrib++26h0OPjzfvevM1uNK14Uu9qywoW8wgEcWF1zaWC6yWbrUE4j6yxtUwK XuRgt32bbDDVduAzPXNfigBhl6KCyvsuldIVFRl0c9sRB+9ue4M+yL6UuschwE0r4yhKpMGaQ0OF HR0qKpr8YcIb2dc1O+e3xix5tTp+N0n7MSRKTd/H/ScIT6P/P/5Ln7SCJI7hd0wggN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LOjRnDAAAA3AAAAA8AAAAAAAAAAAAA AAAAoQIAAGRycy9kb3ducmV2LnhtbFBLBQYAAAAABAAEAPkAAACRAwAAAAA= ">
                      <v:stroke dashstyle="1 1" endcap="round"/>
                    </v:line>
                    <v:oval id="Oval 3458" o:spid="_x0000_s1563" style="position:absolute;left:5070;top:7005;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75Zd8UA AADcAAAADwAAAGRycy9kb3ducmV2LnhtbESPQWsCMRSE70L/Q3iCN81qVXQ1SimKxYNQK4i3x+a5 u7p5WZKo23/fFASPw8x8w8yXjanEnZwvLSvo9xIQxJnVJecKDj/r7gSED8gaK8uk4Jc8LBdvrTmm 2j74m+77kIsIYZ+igiKEOpXSZwUZ9D1bE0fvbJ3BEKXLpXb4iHBTyUGSjKXBkuNCgTV9FpRd9zej wK1GmyCv69Xwsrscp3Z70ic9UqrTbj5mIAI14RV+tr+0gvHgHf7PxCMgF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vll3xQAAANwAAAAPAAAAAAAAAAAAAAAAAJgCAABkcnMv ZG93bnJldi54bWxQSwUGAAAAAAQABAD1AAAAigMAAAAA " fillcolor="black" stroked="f"/>
                    <v:shape id="Text Box 3459" o:spid="_x0000_s1564" type="#_x0000_t202" style="position:absolute;left:5085;top:6885;width:795;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SI5sMA AADcAAAADwAAAGRycy9kb3ducmV2LnhtbESPQYvCMBSE74L/IbwFb5qsqOx2jSKK4ElRdwVvj+bZ lm1eShNt/fdGEDwOM/MNM523thQ3qn3hWMPnQIEgTp0pONPwe1z3v0D4gGywdEwa7uRhPut2ppgY 1/CeboeQiQhhn6CGPIQqkdKnOVn0A1cRR+/iaoshyjqTpsYmwm0ph0pNpMWC40KOFS1zSv8PV6vh b3s5n0Zql63suGpcqyTbb6l176Nd/IAI1IZ3+NXeGA2T4Qi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GHSI5sMAAADcAAAADwAAAAAAAAAAAAAAAACYAgAAZHJzL2Rv d25yZXYueG1sUEsFBgAAAAAEAAQA9QAAAIgDAAAAAA== " filled="f" stroked="f">
                      <v:textbox>
                        <w:txbxContent>
                          <w:p w:rsidR="00583DA6" w:rsidRPr="00702AA9" w:rsidRDefault="00583DA6" w:rsidP="00583DA6">
                            <w:pPr>
                              <w:rPr>
                                <w:vertAlign w:val="subscript"/>
                              </w:rPr>
                            </w:pPr>
                            <w:r>
                              <w:t>S</w:t>
                            </w:r>
                            <w:r>
                              <w:rPr>
                                <w:vertAlign w:val="subscript"/>
                              </w:rPr>
                              <w:t>12</w:t>
                            </w:r>
                          </w:p>
                        </w:txbxContent>
                      </v:textbox>
                    </v:shape>
                    <v:line id="Line 3460" o:spid="_x0000_s1565" style="position:absolute;flip:y;visibility:visible;mso-wrap-style:square" from="5115,5742" to="6255,7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cVbcMAAADcAAAADwAAAGRycy9kb3ducmV2LnhtbESPQYvCMBCF7wv7H8IIe1tTBatbjbII ZcWTVvc+NGNb2kxKE23990YQPD7evO/NW20G04gbda6yrGAyjkAQ51ZXXCg4n9LvBQjnkTU2lknB nRxs1p8fK0y07flIt8wXIkDYJaig9L5NpHR5SQbd2LbEwbvYzqAPsiuk7rAPcNPIaRTF0mDFoaHE lrYl5XV2NeGNdH9Oj9l/bWY8n/8d6rj56WOlvkbD7xKEp8G/j1/pnVYQT2fwHBMIIN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0nFW3DAAAA3AAAAA8AAAAAAAAAAAAA AAAAoQIAAGRycy9kb3ducmV2LnhtbFBLBQYAAAAABAAEAPkAAACRAwAAAAA= ">
                      <v:stroke dashstyle="1 1" endcap="round"/>
                    </v:line>
                    <v:line id="Line 3461" o:spid="_x0000_s1566" style="position:absolute;flip:x;visibility:visible;mso-wrap-style:square" from="5805,4710" to="6135,5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xfXcIAAADcAAAADwAAAGRycy9kb3ducmV2LnhtbESPT4vCMBTE74LfITzBm6Z66GrXKCII 4sm/eH02b9vuNi8liVq/vVkQPA4z8xtmtmhNLe7kfGVZwWiYgCDOra64UHA6rgcTED4ga6wtk4In eVjMu50ZZto+eE/3QyhEhLDPUEEZQpNJ6fOSDPqhbYij92OdwRClK6R2+IhwU8txkqTSYMVxocSG ViXlf4ebUeDO0/P+5vA3rC7rr6m8bke7XapUv9cuv0EEasMn/G5vtIJ0nML/mXgE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9xfXcIAAADcAAAADwAAAAAAAAAAAAAA AAChAgAAZHJzL2Rvd25yZXYueG1sUEsFBgAAAAAEAAQA+QAAAJADAAAAAA== " strokeweight=".25pt">
                      <v:stroke dashstyle="1 1" endcap="round"/>
                    </v:line>
                    <v:line id="Line 3462" o:spid="_x0000_s1567" style="position:absolute;flip:y;visibility:visible;mso-wrap-style:square" from="6285,4422" to="7425,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uI0MYAAADcAAAADwAAAGRycy9kb3ducmV2LnhtbESPQWsCMRSE70L/Q3gFL0WzlWJ1axQp FHrwopYVb8/N62bZzcs2ibr9941Q8DjMzDfMYtXbVlzIh9qxgudxBoK4dLrmSsHX/mM0AxEissbW MSn4pQCr5cNggbl2V97SZRcrkSAcclRgYuxyKUNpyGIYu444ed/OW4xJ+kpqj9cEt62cZNlUWqw5 LRjs6N1Q2ezOVoGcbZ5+/Pr00hTN4TA3RVl0x41Sw8d+/QYiUh/v4f/2p1Ywnbz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sriNDGAAAA3AAAAA8AAAAAAAAA AAAAAAAAoQIAAGRycy9kb3ducmV2LnhtbFBLBQYAAAAABAAEAPkAAACUAwAAAAA= "/>
                    <v:line id="Line 3463" o:spid="_x0000_s1568" style="position:absolute;flip:x;visibility:visible;mso-wrap-style:square" from="6300,4620" to="6411,5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QcosMAAADcAAAADwAAAGRycy9kb3ducmV2LnhtbERPy2oCMRTdC/2HcAtupGYUEZ0aRQpC F258MOLudnI7GWZyM01SHf++WRRcHs57teltK27kQ+1YwWScgSAuna65UnA+7d4WIEJE1tg6JgUP CrBZvwxWmGt35wPdjrESKYRDjgpMjF0uZSgNWQxj1xEn7tt5izFBX0nt8Z7CbSunWTaXFmtODQY7 +jBUNsdfq0Au9qMfv/2aNUVzuSxNURbdda/U8LXfvoOI1Men+N/9qRXMp2lt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q0HKLDAAAA3AAAAA8AAAAAAAAAAAAA AAAAoQIAAGRycy9kb3ducmV2LnhtbFBLBQYAAAAABAAEAPkAAACRAwAAAAA= "/>
                    <v:line id="Line 3464" o:spid="_x0000_s1569" style="position:absolute;flip:x y;visibility:visible;mso-wrap-style:square" from="6410,4610" to="6980,4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4iBv8UAAADcAAAADwAAAGRycy9kb3ducmV2LnhtbESPQWvCQBSE70L/w/IKvUjdJBZJU1cR oeLJYrT0+sg+k9Ds25Bdk9hf3y0UPA4z8w2zXI+mET11rrasIJ5FIIgLq2suFZxP788pCOeRNTaW ScGNHKxXD5MlZtoOfKQ+96UIEHYZKqi8bzMpXVGRQTezLXHwLrYz6IPsSqk7HALcNDKJooU0WHNY qLClbUXFd341CpAPP/N0iOlF7ujLJYeP6ebzotTT47h5A+Fp9Pfwf3uvFSySV/g7E46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4iBv8UAAADcAAAADwAAAAAAAAAA AAAAAAChAgAAZHJzL2Rvd25yZXYueG1sUEsFBgAAAAAEAAQA+QAAAJMDAAAAAA== "/>
                    <v:line id="Line 3465" o:spid="_x0000_s1570" style="position:absolute;flip:x;visibility:visible;mso-wrap-style:square" from="6410,3971" to="6478,4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kgKMQAAADcAAAADwAAAGRycy9kb3ducmV2LnhtbESPwWrCQBCG74W+wzKF3uqmLY02ukop hBZPGu19yI5JSHY2ZLcmvr1zEDwO//zffLPaTK5TZxpC49nA6ywBRVx623Bl4HjIXxagQkS22Hkm AxcKsFk/Pqwws37kPZ2LWCmBcMjQQB1jn2kdypochpnviSU7+cFhlHGotB1wFLjr9FuSpNphw3Kh xp6+ayrb4t+JRr495vvir3UfPJ//7Nq0+xxTY56fpq8lqEhTvC/f2r/WQPou+vKMEECv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iSAoxAAAANwAAAAPAAAAAAAAAAAA AAAAAKECAABkcnMvZG93bnJldi54bWxQSwUGAAAAAAQABAD5AAAAkgMAAAAA ">
                      <v:stroke dashstyle="1 1" endcap="round"/>
                    </v:line>
                    <v:line id="Line 3466" o:spid="_x0000_s1571" style="position:absolute;flip:x y;visibility:visible;mso-wrap-style:square" from="6640,4720" to="6750,4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72lisUAAADcAAAADwAAAGRycy9kb3ducmV2LnhtbESPQWvCQBSE7wX/w/IEb3UTC0FTVymC 0IMXbdHrS/Y1m5p9m2TXGP99t1DocZiZb5j1drSNGKj3tWMF6TwBQVw6XXOl4PNj/7wE4QOyxsYx KXiQh+1m8rTGXLs7H2k4hUpECPscFZgQ2lxKXxqy6OeuJY7el+sthij7Suoe7xFuG7lIkkxarDku GGxpZ6i8nm5WwVDc0u/z4Xj1xaVbFUvT7Q5dptRsOr69ggg0hv/wX/tdK8heUvg9E4+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72lisUAAADcAAAADwAAAAAAAAAA AAAAAAChAgAAZHJzL2Rvd25yZXYueG1sUEsFBgAAAAAEAAQA+QAAAJMDAAAAAA== ">
                      <v:stroke endarrow="block"/>
                    </v:line>
                    <v:line id="Line 3467" o:spid="_x0000_s1572" style="position:absolute;flip:x;visibility:visible;mso-wrap-style:square" from="6360,4950" to="6370,5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kFC8QAAADcAAAADwAAAGRycy9kb3ducmV2LnhtbESP3WoCMRSE7wt9h3AE72pWKyqrUaRQ 8KrgzwMcNmd3025Otkm6u/bpjSB4OczMN8xmN9hGdOSDcaxgOslAEBdOG64UXM6fbysQISJrbByT gisF2G1fXzaYa9fzkbpTrESCcMhRQR1jm0sZiposholriZNXOm8xJukrqT32CW4bOcuyhbRoOC3U 2NJHTcXP6c8qKM2wLPf/8+73e/61tNVB9sZ3So1Hw34NItIQn+FH+6AVLN5ncD+TjoDc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mQULxAAAANwAAAAPAAAAAAAAAAAA AAAAAKECAABkcnMvZG93bnJldi54bWxQSwUGAAAAAAQABAD5AAAAkgMAAAAA ">
                      <v:stroke dashstyle="1 1" endarrow="block" endcap="round"/>
                    </v:line>
                    <v:line id="Line 3468" o:spid="_x0000_s1573" style="position:absolute;flip:y;visibility:visible;mso-wrap-style:square" from="6580,5190" to="6760,5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WgkMQAAADcAAAADwAAAGRycy9kb3ducmV2LnhtbESP3WoCMRSE7wt9h3AE72rWKiqrUaQg eFXw5wEOm7O7aTcn2yTurn16Uyh4OczMN8xmN9hGdOSDcaxgOslAEBdOG64UXC+HtxWIEJE1No5J wZ0C7LavLxvMtev5RN05ViJBOOSooI6xzaUMRU0Ww8S1xMkrnbcYk/SV1B77BLeNfM+yhbRoOC3U 2NJHTcX3+WYVlGZYlvvfeffzNf9c2uooe+M7pcajYb8GEWmIz/B/+6gVLGYz+DuTjoDcP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aCQxAAAANwAAAAPAAAAAAAAAAAA AAAAAKECAABkcnMvZG93bnJldi54bWxQSwUGAAAAAAQABAD5AAAAkgMAAAAA ">
                      <v:stroke dashstyle="1 1" endarrow="block" endcap="round"/>
                    </v:line>
                    <v:shape id="Text Box 3469" o:spid="_x0000_s1574" type="#_x0000_t202" style="position:absolute;left:6165;top:422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0eO8QA AADcAAAADwAAAGRycy9kb3ducmV2LnhtbESPQWvCQBSE74L/YXlCb7qrtWJjNiItBU+VprXg7ZF9 JsHs25Ddmvjvu0Khx2FmvmHS7WAbcaXO1441zGcKBHHhTM2lhq/Pt+kahA/IBhvHpOFGHrbZeJRi YlzPH3TNQykihH2CGqoQ2kRKX1Rk0c9cSxy9s+sshii7UpoO+wi3jVwotZIWa44LFbb0UlFxyX+s huP7+fS9VIfy1T61vRuUZPsstX6YDLsNiEBD+A//tfdGw+px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J2tHjvEAAAA3AAAAA8AAAAAAAAAAAAAAAAAmAIAAGRycy9k b3ducmV2LnhtbFBLBQYAAAAABAAEAPUAAACJAwAAAAA= " filled="f" stroked="f">
                      <v:textbox>
                        <w:txbxContent>
                          <w:p w:rsidR="00583DA6" w:rsidRDefault="00583DA6" w:rsidP="00583DA6">
                            <w:r>
                              <w:t>I</w:t>
                            </w:r>
                          </w:p>
                        </w:txbxContent>
                      </v:textbox>
                    </v:shape>
                    <v:shape id="Text Box 3470" o:spid="_x0000_s1575" type="#_x0000_t202" style="position:absolute;left:6075;top:5705;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G7oMQA AADcAAAADwAAAGRycy9kb3ducmV2LnhtbESPQWvCQBSE7wX/w/KE3uquVsXGbERaCp5aTGvB2yP7 TILZtyG7NfHfu4WCx2FmvmHSzWAbcaHO1441TCcKBHHhTM2lhu+v96cVCB+QDTaOScOVPGyy0UOK iXE97+mSh1JECPsENVQhtImUvqjIop+4ljh6J9dZDFF2pTQd9hFuGzlTaikt1hwXKmzptaLinP9a DYeP0/Fnrj7LN7toezcoyfZFav04HrZrEIGGcA//t3dGw/J5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PLhu6DEAAAA3AAAAA8AAAAAAAAAAAAAAAAAmAIAAGRycy9k b3ducmV2LnhtbFBLBQYAAAAABAAEAPUAAACJAwAAAAA= " filled="f" stroked="f">
                      <v:textbox>
                        <w:txbxContent>
                          <w:p w:rsidR="00583DA6" w:rsidRDefault="00583DA6" w:rsidP="00583DA6">
                            <w:pPr>
                              <w:jc w:val="both"/>
                            </w:pPr>
                            <w:r>
                              <w:t>J</w:t>
                            </w:r>
                          </w:p>
                        </w:txbxContent>
                      </v:textbox>
                    </v:shape>
                  </v:group>
                  <v:shape id="Text Box 3471" o:spid="_x0000_s1576" type="#_x0000_t202" style="position:absolute;left:7910;top:6440;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Ml18QA AADcAAAADwAAAGRycy9kb3ducmV2LnhtbESPQWvCQBSE74X+h+UVvNXdVhtq6iaUiuDJolbB2yP7 TEKzb0N2NfHfu4WCx2FmvmHm+WAbcaHO1441vIwVCOLCmZpLDT+75fM7CB+QDTaOScOVPOTZ48Mc U+N63tBlG0oRIexT1FCF0KZS+qIii37sWuLonVxnMUTZldJ02Ee4beSrUom0WHNcqLClr4qK3+3Z ativT8fDVH2XC/vW9m5Qku1Maj16Gj4/QAQawj38314ZDck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AIzJdfEAAAA3AAAAA8AAAAAAAAAAAAAAAAAmAIAAGRycy9k b3ducmV2LnhtbFBLBQYAAAAABAAEAPUAAACJAwAAAAA= " filled="f" stroked="f">
                    <v:textbox>
                      <w:txbxContent>
                        <w:p w:rsidR="00583DA6" w:rsidRDefault="00583DA6" w:rsidP="00583DA6">
                          <w:r>
                            <w:t>O</w:t>
                          </w:r>
                        </w:p>
                      </w:txbxContent>
                    </v:textbox>
                  </v:shape>
                </v:group>
                <v:shape id="Text Box 3472" o:spid="_x0000_s1577" type="#_x0000_t202" style="position:absolute;left:10305;top:385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ATMQA AADcAAAADwAAAGRycy9kb3ducmV2LnhtbESPSWvDMBSE74X8B/EKuTVSlyx1rYTSUsgpJSvk9rCe F2I9GUuJ3X8fBQI9DjPzDZMueluLC7W+cqzheaRAEGfOVFxo2G1/nmYgfEA2WDsmDX/kYTEfPKSY GNfxmi6bUIgIYZ+ghjKEJpHSZyVZ9CPXEEcvd63FEGVbSNNiF+G2li9KTaTFiuNCiQ19lZSdNmer Yb/Kj4c39Vt823HTuV5Jtu9S6+Fj//kBIlAf/sP39tJomLxO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G1/gEzEAAAA3AAAAA8AAAAAAAAAAAAAAAAAmAIAAGRycy9k b3ducmV2LnhtbFBLBQYAAAAABAAEAPUAAACJAwAAAAA= " filled="f" stroked="f">
                  <v:textbox>
                    <w:txbxContent>
                      <w:p w:rsidR="00583DA6" w:rsidRPr="004756B7" w:rsidRDefault="00583DA6" w:rsidP="00583DA6">
                        <w:pPr>
                          <w:rPr>
                            <w:sz w:val="16"/>
                            <w:szCs w:val="16"/>
                          </w:rPr>
                        </w:pPr>
                        <w:r w:rsidRPr="004756B7">
                          <w:rPr>
                            <w:sz w:val="16"/>
                            <w:szCs w:val="16"/>
                          </w:rPr>
                          <w:t>1</w:t>
                        </w:r>
                      </w:p>
                    </w:txbxContent>
                  </v:textbox>
                </v:shape>
                <v:shape id="Text Box 3473" o:spid="_x0000_s1578" type="#_x0000_t202" style="position:absolute;left:10140;top:406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AUPsAA AADcAAAADwAAAGRycy9kb3ducmV2LnhtbERPy4rCMBTdC/MP4Q7MThNnVLRjlEERXCk+YXaX5toW m5vSRFv/3iwEl4fzns5bW4o71b5wrKHfUyCIU2cKzjQcD6vuGIQPyAZLx6ThQR7ms4/OFBPjGt7R fR8yEUPYJ6ghD6FKpPRpThZ9z1XEkbu42mKIsM6kqbGJ4baU30qNpMWCY0OOFS1ySq/7m9Vw2lz+ zwO1zZZ2WDWuVZLtRGr99dn+/YII1Ia3+OVeGw2jn7g2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HOAUPsAAAADcAAAADwAAAAAAAAAAAAAAAACYAgAAZHJzL2Rvd25y ZXYueG1sUEsFBgAAAAAEAAQA9QAAAIUDAAAAAA== " filled="f" stroked="f">
                  <v:textbox>
                    <w:txbxContent>
                      <w:p w:rsidR="00583DA6" w:rsidRPr="004756B7" w:rsidRDefault="00583DA6" w:rsidP="00583DA6">
                        <w:pPr>
                          <w:rPr>
                            <w:sz w:val="16"/>
                            <w:szCs w:val="16"/>
                          </w:rPr>
                        </w:pPr>
                        <w:r>
                          <w:rPr>
                            <w:sz w:val="16"/>
                            <w:szCs w:val="16"/>
                          </w:rPr>
                          <w:t>2</w:t>
                        </w:r>
                      </w:p>
                    </w:txbxContent>
                  </v:textbox>
                </v:shape>
                <v:shape id="Text Box 3474" o:spid="_x0000_s1579" type="#_x0000_t202" style="position:absolute;left:9870;top:4080;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yxpcQA AADcAAAADwAAAGRycy9kb3ducmV2LnhtbESPQWvCQBSE74L/YXmCN93VqmjqKmIp9FQxrYXeHtln Epp9G7Krif++Kwgeh5n5hllvO1uJKzW+dKxhMlYgiDNnSs41fH+9j5YgfEA2WDkmDTfysN30e2tM jGv5SNc05CJC2CeooQihTqT0WUEW/djVxNE7u8ZiiLLJpWmwjXBbyalSC2mx5LhQYE37grK/9GI1 nD7Pvz8zdcjf7LxuXack25XUejjodq8gAnXhGX60P4yGxcs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HOssaXEAAAA3AAAAA8AAAAAAAAAAAAAAAAAmAIAAGRycy9k b3ducmV2LnhtbFBLBQYAAAAABAAEAPUAAACJAwAAAAA= " filled="f" stroked="f">
                  <v:textbox>
                    <w:txbxContent>
                      <w:p w:rsidR="00583DA6" w:rsidRPr="004756B7" w:rsidRDefault="00583DA6" w:rsidP="00583DA6">
                        <w:pPr>
                          <w:rPr>
                            <w:sz w:val="16"/>
                            <w:szCs w:val="16"/>
                          </w:rPr>
                        </w:pPr>
                        <w:r>
                          <w:rPr>
                            <w:sz w:val="16"/>
                            <w:szCs w:val="16"/>
                          </w:rPr>
                          <w:t>3</w:t>
                        </w:r>
                      </w:p>
                    </w:txbxContent>
                  </v:textbox>
                </v:shape>
                <v:shape id="Text Box 3475" o:spid="_x0000_s1580" type="#_x0000_t202" style="position:absolute;left:10230;top:4860;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FfaMUA AADdAAAADwAAAGRycy9kb3ducmV2LnhtbESPQWvCQBSE7wX/w/IEb3VXq9Km2YhYBE8WY1vo7ZF9 JqHZtyG7mvTfd4WCx2FmvmHS9WAbcaXO1441zKYKBHHhTM2lho/T7vEZhA/IBhvHpOGXPKyz0UOK iXE9H+mah1JECPsENVQhtImUvqjIop+6ljh6Z9dZDFF2pTQd9hFuGzlXaiUt1hwXKmxpW1Hxk1+s hs/D+ftrod7LN7tsezcoyfZFaj0ZD5tXEIGGcA//t/dGw9NiuYL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DJAV9oxQAAAN0AAAAPAAAAAAAAAAAAAAAAAJgCAABkcnMv ZG93bnJldi54bWxQSwUGAAAAAAQABAD1AAAAigMAAAAA " filled="f" stroked="f">
                  <v:textbox>
                    <w:txbxContent>
                      <w:p w:rsidR="00583DA6" w:rsidRPr="004756B7" w:rsidRDefault="00583DA6" w:rsidP="00583DA6">
                        <w:pPr>
                          <w:rPr>
                            <w:sz w:val="16"/>
                            <w:szCs w:val="16"/>
                          </w:rPr>
                        </w:pPr>
                        <w:r>
                          <w:rPr>
                            <w:sz w:val="16"/>
                            <w:szCs w:val="16"/>
                          </w:rPr>
                          <w:t>3</w:t>
                        </w:r>
                      </w:p>
                    </w:txbxContent>
                  </v:textbox>
                </v:shape>
                <v:shape id="Text Box 3476" o:spid="_x0000_s1581" type="#_x0000_t202" style="position:absolute;left:9735;top:466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3688YA AADdAAAADwAAAGRycy9kb3ducmV2LnhtbESPW2sCMRSE3wv9D+EUfKuJt1bXjSIWoU9KbSv4dtic veDmZNmk7vrvG6HQx2FmvmHSdW9rcaXWV441jIYKBHHmTMWFhq/P3fMchA/IBmvHpOFGHtarx4cU E+M6/qDrMRQiQtgnqKEMoUmk9FlJFv3QNcTRy11rMUTZFtK02EW4reVYqRdpseK4UGJD25Kyy/HH avje5+fTVB2KNztrOtcryXYhtR489ZsliEB9+A//td+Nhsl09gr3N/EJ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pk3688YAAADdAAAADwAAAAAAAAAAAAAAAACYAgAAZHJz L2Rvd25yZXYueG1sUEsFBgAAAAAEAAQA9QAAAIsDAAAAAA== " filled="f" stroked="f">
                  <v:textbox>
                    <w:txbxContent>
                      <w:p w:rsidR="00583DA6" w:rsidRPr="004756B7" w:rsidRDefault="00583DA6" w:rsidP="00583DA6">
                        <w:pPr>
                          <w:rPr>
                            <w:sz w:val="16"/>
                            <w:szCs w:val="16"/>
                          </w:rPr>
                        </w:pPr>
                        <w:r>
                          <w:rPr>
                            <w:sz w:val="16"/>
                            <w:szCs w:val="16"/>
                          </w:rPr>
                          <w:t>1</w:t>
                        </w:r>
                      </w:p>
                    </w:txbxContent>
                  </v:textbox>
                </v:shape>
                <v:shape id="Text Box 3477" o:spid="_x0000_s1582" type="#_x0000_t202" style="position:absolute;left:10020;top:4635;width:4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JugcIA AADdAAAADwAAAGRycy9kb3ducmV2LnhtbERPyWrDMBC9B/oPYgK5NVK20rqWTUkI5NSStAn0Nljj hVojYymx+/fVoZDj4+1pPtpW3Kj3jWMNi7kCQVw403Cl4etz//gMwgdkg61j0vBLHvLsYZJiYtzA R7qdQiViCPsENdQhdImUvqjJop+7jjhypesthgj7SpoehxhuW7lU6klabDg21NjRtqbi53S1Gs7v 5fdlrT6qnd10gxuVZPsitZ5Nx7dXEIHGcBf/uw9Gw2q9iXPjm/gEZPYHAAD//wMAUEsBAi0AFAAG AAgAAAAhAPD3irv9AAAA4gEAABMAAAAAAAAAAAAAAAAAAAAAAFtDb250ZW50X1R5cGVzXS54bWxQ SwECLQAUAAYACAAAACEAMd1fYdIAAACPAQAACwAAAAAAAAAAAAAAAAAuAQAAX3JlbHMvLnJlbHNQ SwECLQAUAAYACAAAACEAMy8FnkEAAAA5AAAAEAAAAAAAAAAAAAAAAAApAgAAZHJzL3NoYXBleG1s LnhtbFBLAQItABQABgAIAAAAIQDX0m6BwgAAAN0AAAAPAAAAAAAAAAAAAAAAAJgCAABkcnMvZG93 bnJldi54bWxQSwUGAAAAAAQABAD1AAAAhwMAAAAA " filled="f" stroked="f">
                  <v:textbox>
                    <w:txbxContent>
                      <w:p w:rsidR="00583DA6" w:rsidRPr="004756B7" w:rsidRDefault="00583DA6" w:rsidP="00583DA6">
                        <w:pPr>
                          <w:rPr>
                            <w:sz w:val="16"/>
                            <w:szCs w:val="16"/>
                          </w:rPr>
                        </w:pPr>
                        <w:r>
                          <w:rPr>
                            <w:sz w:val="16"/>
                            <w:szCs w:val="16"/>
                          </w:rPr>
                          <w:t>2</w:t>
                        </w:r>
                      </w:p>
                    </w:txbxContent>
                  </v:textbox>
                </v:shape>
                <v:shape id="Text Box 3478" o:spid="_x0000_s1583" type="#_x0000_t202" style="position:absolute;left:9105;top:4440;width:453;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7LGsUA AADdAAAADwAAAGRycy9kb3ducmV2LnhtbESPW2vCQBSE3wv+h+UIvtVdr2h0FWkp+NRivIBvh+wx CWbPhuzWxH/fLRT6OMzMN8x629lKPKjxpWMNo6ECQZw5U3Ku4XT8eF2A8AHZYOWYNDzJw3bTe1lj YlzLB3qkIRcRwj5BDUUIdSKlzwqy6IeuJo7ezTUWQ5RNLk2DbYTbSo6VmkuLJceFAmt6Kyi7p99W w/nzdr1M1Vf+bmd16zol2S6l1oN+t1uBCNSF//Bfe280TKazJ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C4nssaxQAAAN0AAAAPAAAAAAAAAAAAAAAAAJgCAABkcnMv ZG93bnJldi54bWxQSwUGAAAAAAQABAD1AAAAigMAAAAA " filled="f" stroked="f">
                  <v:textbox>
                    <w:txbxContent>
                      <w:p w:rsidR="00583DA6" w:rsidRPr="004756B7" w:rsidRDefault="00583DA6" w:rsidP="00583DA6">
                        <w:pPr>
                          <w:rPr>
                            <w:sz w:val="24"/>
                            <w:szCs w:val="24"/>
                          </w:rPr>
                        </w:pPr>
                        <w:r w:rsidRPr="004756B7">
                          <w:rPr>
                            <w:position w:val="-6"/>
                            <w:sz w:val="24"/>
                            <w:szCs w:val="24"/>
                          </w:rPr>
                          <w:object w:dxaOrig="220" w:dyaOrig="220">
                            <v:shape id="_x0000_i2060" type="#_x0000_t75" style="width:13.3pt;height:13.3pt" o:ole="">
                              <v:imagedata r:id="rId809" o:title=""/>
                            </v:shape>
                            <o:OLEObject Type="Embed" ProgID="Equation.3" ShapeID="_x0000_i2060" DrawAspect="Content" ObjectID="_1717417297" r:id="rId820"/>
                          </w:object>
                        </w:r>
                      </w:p>
                    </w:txbxContent>
                  </v:textbox>
                </v:shape>
                <w10:wrap type="square"/>
              </v:group>
            </w:pict>
          </mc:Fallback>
        </mc:AlternateContent>
      </w:r>
      <w:r w:rsidRPr="005B3ECB">
        <w:rPr>
          <w:rFonts w:ascii="Times New Roman" w:hAnsi="Times New Roman"/>
        </w:rPr>
        <w:t xml:space="preserve">a. Tõ ®Þnh luËt ph¶n x¹ ¸nh s¸ng, ta cã : </w:t>
      </w:r>
    </w:p>
    <w:p w:rsidR="00583DA6" w:rsidRPr="005B3ECB" w:rsidRDefault="00583DA6" w:rsidP="00583DA6">
      <w:pPr>
        <w:ind w:left="720" w:firstLine="720"/>
        <w:rPr>
          <w:rFonts w:ascii="Times New Roman" w:hAnsi="Times New Roman"/>
          <w:lang w:val="it-IT"/>
        </w:rPr>
      </w:pPr>
      <w:r w:rsidRPr="005B3ECB">
        <w:rPr>
          <w:rFonts w:ascii="Times New Roman" w:hAnsi="Times New Roman"/>
          <w:lang w:val="it-IT"/>
        </w:rPr>
        <w:lastRenderedPageBreak/>
        <w:t>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 xml:space="preserve"> Vµ J</w:t>
      </w:r>
      <w:r w:rsidRPr="005B3ECB">
        <w:rPr>
          <w:rFonts w:ascii="Times New Roman" w:hAnsi="Times New Roman"/>
          <w:vertAlign w:val="subscript"/>
          <w:lang w:val="it-IT"/>
        </w:rPr>
        <w:t>1</w:t>
      </w:r>
      <w:r w:rsidRPr="005B3ECB">
        <w:rPr>
          <w:rFonts w:ascii="Times New Roman" w:hAnsi="Times New Roman"/>
          <w:lang w:val="it-IT"/>
        </w:rPr>
        <w:t xml:space="preserve"> = J</w:t>
      </w:r>
      <w:r w:rsidRPr="005B3ECB">
        <w:rPr>
          <w:rFonts w:ascii="Times New Roman" w:hAnsi="Times New Roman"/>
          <w:vertAlign w:val="subscript"/>
          <w:lang w:val="it-IT"/>
        </w:rPr>
        <w:t xml:space="preserve">3 </w:t>
      </w:r>
      <w:r w:rsidRPr="005B3ECB">
        <w:rPr>
          <w:rFonts w:ascii="Times New Roman" w:hAnsi="Times New Roman"/>
          <w:vertAlign w:val="subscript"/>
          <w:lang w:val="it-IT"/>
        </w:rPr>
        <w:tab/>
      </w:r>
      <w:r w:rsidRPr="005B3ECB">
        <w:rPr>
          <w:rFonts w:ascii="Times New Roman" w:hAnsi="Times New Roman"/>
          <w:vertAlign w:val="subscript"/>
          <w:lang w:val="it-IT"/>
        </w:rPr>
        <w:tab/>
      </w:r>
      <w:r w:rsidRPr="005B3ECB">
        <w:rPr>
          <w:rFonts w:ascii="Times New Roman" w:hAnsi="Times New Roman"/>
          <w:vertAlign w:val="subscript"/>
          <w:lang w:val="it-IT"/>
        </w:rPr>
        <w:tab/>
        <w:t xml:space="preserve">             </w:t>
      </w:r>
      <w:r w:rsidRPr="005B3ECB">
        <w:rPr>
          <w:rFonts w:ascii="Times New Roman" w:hAnsi="Times New Roman"/>
          <w:i/>
          <w:lang w:val="it-IT"/>
        </w:rPr>
        <w:t>(</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Trong tam gi¸c SIJ, ta cã : </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w:t>
      </w:r>
      <w:r w:rsidRPr="005B3ECB">
        <w:rPr>
          <w:rFonts w:ascii="Times New Roman" w:hAnsi="Times New Roman"/>
          <w:position w:val="-10"/>
        </w:rPr>
        <w:object w:dxaOrig="200" w:dyaOrig="320">
          <v:shape id="_x0000_i1476" type="#_x0000_t75" style="width:10pt;height:15.85pt" o:ole="">
            <v:imagedata r:id="rId821" o:title=""/>
          </v:shape>
          <o:OLEObject Type="Embed" ProgID="Equation.3" ShapeID="_x0000_i1476" DrawAspect="Content" ObjectID="_1717416713" r:id="rId822"/>
        </w:object>
      </w:r>
      <w:r w:rsidRPr="005B3ECB">
        <w:rPr>
          <w:rFonts w:ascii="Times New Roman" w:hAnsi="Times New Roman"/>
          <w:lang w:val="it-IT"/>
        </w:rPr>
        <w:t xml:space="preserve"> = 180 – (J</w:t>
      </w:r>
      <w:r w:rsidRPr="005B3ECB">
        <w:rPr>
          <w:rFonts w:ascii="Times New Roman" w:hAnsi="Times New Roman"/>
          <w:vertAlign w:val="subscript"/>
          <w:lang w:val="it-IT"/>
        </w:rPr>
        <w:t>2</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w:t>
      </w:r>
      <w:r w:rsidRPr="005B3ECB">
        <w:rPr>
          <w:rFonts w:ascii="Times New Roman" w:hAnsi="Times New Roman"/>
          <w:i/>
          <w:lang w:val="it-IT"/>
        </w:rPr>
        <w:t xml:space="preserve"> </w:t>
      </w:r>
      <w:r w:rsidRPr="005B3ECB">
        <w:rPr>
          <w:rFonts w:ascii="Times New Roman" w:hAnsi="Times New Roman"/>
          <w:i/>
          <w:lang w:val="it-IT"/>
        </w:rPr>
        <w:tab/>
      </w:r>
      <w:r w:rsidRPr="005B3ECB">
        <w:rPr>
          <w:rFonts w:ascii="Times New Roman" w:hAnsi="Times New Roman"/>
          <w:i/>
          <w:lang w:val="it-IT"/>
        </w:rPr>
        <w:tab/>
      </w:r>
      <w:r w:rsidRPr="005B3ECB">
        <w:rPr>
          <w:rFonts w:ascii="Times New Roman" w:hAnsi="Times New Roman"/>
          <w:i/>
          <w:lang w:val="it-IT"/>
        </w:rPr>
        <w:tab/>
      </w:r>
      <w:r w:rsidRPr="005B3ECB">
        <w:rPr>
          <w:rFonts w:ascii="Times New Roman" w:hAnsi="Times New Roman"/>
          <w:i/>
          <w:lang w:val="it-IT"/>
        </w:rPr>
        <w:tab/>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77" type="#_x0000_t75" style="width:16.65pt;height:11.65pt" o:ole="">
            <v:imagedata r:id="rId823" o:title=""/>
          </v:shape>
          <o:OLEObject Type="Embed" ProgID="Equation.3" ShapeID="_x0000_i1477" DrawAspect="Content" ObjectID="_1717416714" r:id="rId824"/>
        </w:object>
      </w:r>
      <w:r w:rsidRPr="005B3ECB">
        <w:rPr>
          <w:rFonts w:ascii="Times New Roman" w:hAnsi="Times New Roman"/>
          <w:position w:val="-10"/>
        </w:rPr>
        <w:object w:dxaOrig="200" w:dyaOrig="320">
          <v:shape id="_x0000_i1478" type="#_x0000_t75" style="width:10pt;height:15.85pt" o:ole="">
            <v:imagedata r:id="rId821" o:title=""/>
          </v:shape>
          <o:OLEObject Type="Embed" ProgID="Equation.3" ShapeID="_x0000_i1478" DrawAspect="Content" ObjectID="_1717416715" r:id="rId825"/>
        </w:object>
      </w:r>
      <w:r w:rsidRPr="005B3ECB">
        <w:rPr>
          <w:rFonts w:ascii="Times New Roman" w:hAnsi="Times New Roman"/>
          <w:lang w:val="it-IT"/>
        </w:rPr>
        <w:t xml:space="preserve"> = 180 – {[180 – (I</w:t>
      </w:r>
      <w:r w:rsidRPr="005B3ECB">
        <w:rPr>
          <w:rFonts w:ascii="Times New Roman" w:hAnsi="Times New Roman"/>
          <w:vertAlign w:val="subscript"/>
          <w:lang w:val="it-IT"/>
        </w:rPr>
        <w:t>1</w:t>
      </w:r>
      <w:r w:rsidRPr="005B3ECB">
        <w:rPr>
          <w:rFonts w:ascii="Times New Roman" w:hAnsi="Times New Roman"/>
          <w:lang w:val="it-IT"/>
        </w:rPr>
        <w:t xml:space="preserve"> + J</w:t>
      </w:r>
      <w:r w:rsidRPr="005B3ECB">
        <w:rPr>
          <w:rFonts w:ascii="Times New Roman" w:hAnsi="Times New Roman"/>
          <w:vertAlign w:val="subscript"/>
          <w:lang w:val="it-IT"/>
        </w:rPr>
        <w:t>3</w:t>
      </w:r>
      <w:r w:rsidRPr="005B3ECB">
        <w:rPr>
          <w:rFonts w:ascii="Times New Roman" w:hAnsi="Times New Roman"/>
          <w:lang w:val="it-IT"/>
        </w:rPr>
        <w:t>)] + [180 -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79" type="#_x0000_t75" style="width:16.65pt;height:11.65pt" o:ole="">
            <v:imagedata r:id="rId823" o:title=""/>
          </v:shape>
          <o:OLEObject Type="Embed" ProgID="Equation.3" ShapeID="_x0000_i1479" DrawAspect="Content" ObjectID="_1717416716" r:id="rId826"/>
        </w:object>
      </w:r>
      <w:r w:rsidRPr="005B3ECB">
        <w:rPr>
          <w:rFonts w:ascii="Times New Roman" w:hAnsi="Times New Roman"/>
          <w:position w:val="-10"/>
        </w:rPr>
        <w:object w:dxaOrig="200" w:dyaOrig="320">
          <v:shape id="_x0000_i1480" type="#_x0000_t75" style="width:10pt;height:15.85pt" o:ole="">
            <v:imagedata r:id="rId827" o:title=""/>
          </v:shape>
          <o:OLEObject Type="Embed" ProgID="Equation.3" ShapeID="_x0000_i1480" DrawAspect="Content" ObjectID="_1717416717" r:id="rId828"/>
        </w:object>
      </w:r>
      <w:r w:rsidRPr="005B3ECB">
        <w:rPr>
          <w:rFonts w:ascii="Times New Roman" w:hAnsi="Times New Roman"/>
          <w:lang w:val="it-IT"/>
        </w:rPr>
        <w:t xml:space="preserve"> = 180 – [(180 – 2J</w:t>
      </w:r>
      <w:r w:rsidRPr="005B3ECB">
        <w:rPr>
          <w:rFonts w:ascii="Times New Roman" w:hAnsi="Times New Roman"/>
          <w:vertAlign w:val="subscript"/>
          <w:lang w:val="it-IT"/>
        </w:rPr>
        <w:t>1</w:t>
      </w:r>
      <w:r w:rsidRPr="005B3ECB">
        <w:rPr>
          <w:rFonts w:ascii="Times New Roman" w:hAnsi="Times New Roman"/>
          <w:lang w:val="it-IT"/>
        </w:rPr>
        <w:t>) + (180 – 2I</w:t>
      </w:r>
      <w:r w:rsidRPr="005B3ECB">
        <w:rPr>
          <w:rFonts w:ascii="Times New Roman" w:hAnsi="Times New Roman"/>
          <w:vertAlign w:val="subscript"/>
          <w:lang w:val="it-IT"/>
        </w:rPr>
        <w:t>3</w:t>
      </w:r>
      <w:r w:rsidRPr="005B3ECB">
        <w:rPr>
          <w:rFonts w:ascii="Times New Roman" w:hAnsi="Times New Roman"/>
          <w:lang w:val="it-IT"/>
        </w:rPr>
        <w:t>)]</w:t>
      </w:r>
      <w:r w:rsidRPr="005B3ECB">
        <w:rPr>
          <w:rFonts w:ascii="Times New Roman" w:hAnsi="Times New Roman"/>
          <w:lang w:val="it-IT"/>
        </w:rPr>
        <w:tab/>
        <w:t xml:space="preserve">        </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81" type="#_x0000_t75" style="width:16.65pt;height:11.65pt" o:ole="">
            <v:imagedata r:id="rId829" o:title=""/>
          </v:shape>
          <o:OLEObject Type="Embed" ProgID="Equation.3" ShapeID="_x0000_i1481" DrawAspect="Content" ObjectID="_1717416718" r:id="rId830"/>
        </w:object>
      </w:r>
      <w:r w:rsidRPr="005B3ECB">
        <w:rPr>
          <w:rFonts w:ascii="Times New Roman" w:hAnsi="Times New Roman"/>
          <w:position w:val="-10"/>
        </w:rPr>
        <w:object w:dxaOrig="200" w:dyaOrig="320">
          <v:shape id="_x0000_i1482" type="#_x0000_t75" style="width:10pt;height:15.85pt" o:ole="">
            <v:imagedata r:id="rId827" o:title=""/>
          </v:shape>
          <o:OLEObject Type="Embed" ProgID="Equation.3" ShapeID="_x0000_i1482" DrawAspect="Content" ObjectID="_1717416719" r:id="rId831"/>
        </w:object>
      </w:r>
      <w:r w:rsidRPr="005B3ECB">
        <w:rPr>
          <w:rFonts w:ascii="Times New Roman" w:hAnsi="Times New Roman"/>
          <w:lang w:val="it-IT"/>
        </w:rPr>
        <w:t xml:space="preserve"> = 180 – [360 – 2(J</w:t>
      </w:r>
      <w:r w:rsidRPr="005B3ECB">
        <w:rPr>
          <w:rFonts w:ascii="Times New Roman" w:hAnsi="Times New Roman"/>
          <w:vertAlign w:val="subscript"/>
          <w:lang w:val="it-IT"/>
        </w:rPr>
        <w:t>1</w:t>
      </w:r>
      <w:r w:rsidRPr="005B3ECB">
        <w:rPr>
          <w:rFonts w:ascii="Times New Roman" w:hAnsi="Times New Roman"/>
          <w:lang w:val="it-IT"/>
        </w:rPr>
        <w:t>+ I</w:t>
      </w:r>
      <w:r w:rsidRPr="005B3ECB">
        <w:rPr>
          <w:rFonts w:ascii="Times New Roman" w:hAnsi="Times New Roman"/>
          <w:vertAlign w:val="subscript"/>
          <w:lang w:val="it-IT"/>
        </w:rPr>
        <w:t>3</w:t>
      </w:r>
      <w:r w:rsidRPr="005B3ECB">
        <w:rPr>
          <w:rFonts w:ascii="Times New Roman" w:hAnsi="Times New Roman"/>
          <w:lang w:val="it-IT"/>
        </w:rPr>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83" type="#_x0000_t75" style="width:16.65pt;height:11.65pt" o:ole="">
            <v:imagedata r:id="rId829" o:title=""/>
          </v:shape>
          <o:OLEObject Type="Embed" ProgID="Equation.3" ShapeID="_x0000_i1483" DrawAspect="Content" ObjectID="_1717416720" r:id="rId832"/>
        </w:object>
      </w:r>
      <w:r w:rsidRPr="005B3ECB">
        <w:rPr>
          <w:rFonts w:ascii="Times New Roman" w:hAnsi="Times New Roman"/>
          <w:position w:val="-10"/>
        </w:rPr>
        <w:object w:dxaOrig="200" w:dyaOrig="320">
          <v:shape id="_x0000_i1484" type="#_x0000_t75" style="width:10pt;height:15.85pt" o:ole="">
            <v:imagedata r:id="rId827" o:title=""/>
          </v:shape>
          <o:OLEObject Type="Embed" ProgID="Equation.3" ShapeID="_x0000_i1484" DrawAspect="Content" ObjectID="_1717416721" r:id="rId833"/>
        </w:object>
      </w:r>
      <w:r w:rsidRPr="005B3ECB">
        <w:rPr>
          <w:rFonts w:ascii="Times New Roman" w:hAnsi="Times New Roman"/>
          <w:lang w:val="it-IT"/>
        </w:rPr>
        <w:t xml:space="preserve"> = 180 – [360 – 2(180 -</w:t>
      </w:r>
      <w:r w:rsidRPr="005B3ECB">
        <w:rPr>
          <w:rFonts w:ascii="Times New Roman" w:hAnsi="Times New Roman"/>
          <w:position w:val="-6"/>
        </w:rPr>
        <w:object w:dxaOrig="220" w:dyaOrig="220">
          <v:shape id="_x0000_i1485" type="#_x0000_t75" style="width:10.9pt;height:10.9pt" o:ole="">
            <v:imagedata r:id="rId834" o:title=""/>
          </v:shape>
          <o:OLEObject Type="Embed" ProgID="Equation.3" ShapeID="_x0000_i1485" DrawAspect="Content" ObjectID="_1717416722" r:id="rId835"/>
        </w:object>
      </w:r>
      <w:r w:rsidRPr="005B3ECB">
        <w:rPr>
          <w:rFonts w:ascii="Times New Roman" w:hAnsi="Times New Roman"/>
          <w:lang w:val="it-IT"/>
        </w:rPr>
        <w:t>)]</w:t>
      </w:r>
      <w:r w:rsidRPr="005B3ECB">
        <w:rPr>
          <w:rFonts w:ascii="Times New Roman" w:hAnsi="Times New Roman"/>
          <w:lang w:val="it-IT"/>
        </w:rPr>
        <w:tab/>
      </w:r>
      <w:r w:rsidRPr="005B3ECB">
        <w:rPr>
          <w:rFonts w:ascii="Times New Roman" w:hAnsi="Times New Roman"/>
          <w:lang w:val="it-IT"/>
        </w:rPr>
        <w:tab/>
      </w:r>
      <w:r w:rsidRPr="005B3ECB">
        <w:rPr>
          <w:rFonts w:ascii="Times New Roman" w:hAnsi="Times New Roman"/>
          <w:lang w:val="it-IT"/>
        </w:rPr>
        <w:tab/>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86" type="#_x0000_t75" style="width:16.65pt;height:11.65pt" o:ole="">
            <v:imagedata r:id="rId829" o:title=""/>
          </v:shape>
          <o:OLEObject Type="Embed" ProgID="Equation.3" ShapeID="_x0000_i1486" DrawAspect="Content" ObjectID="_1717416723" r:id="rId836"/>
        </w:object>
      </w:r>
      <w:r w:rsidRPr="005B3ECB">
        <w:rPr>
          <w:rFonts w:ascii="Times New Roman" w:hAnsi="Times New Roman"/>
          <w:position w:val="-10"/>
        </w:rPr>
        <w:object w:dxaOrig="200" w:dyaOrig="320">
          <v:shape id="_x0000_i1487" type="#_x0000_t75" style="width:10pt;height:15.85pt" o:ole="">
            <v:imagedata r:id="rId827" o:title=""/>
          </v:shape>
          <o:OLEObject Type="Embed" ProgID="Equation.3" ShapeID="_x0000_i1487" DrawAspect="Content" ObjectID="_1717416724" r:id="rId837"/>
        </w:object>
      </w:r>
      <w:r w:rsidRPr="005B3ECB">
        <w:rPr>
          <w:rFonts w:ascii="Times New Roman" w:hAnsi="Times New Roman"/>
          <w:lang w:val="it-IT"/>
        </w:rPr>
        <w:t xml:space="preserve"> = 180 - 2</w:t>
      </w:r>
      <w:r w:rsidRPr="005B3ECB">
        <w:rPr>
          <w:rFonts w:ascii="Times New Roman" w:hAnsi="Times New Roman"/>
          <w:position w:val="-6"/>
        </w:rPr>
        <w:object w:dxaOrig="220" w:dyaOrig="220">
          <v:shape id="_x0000_i1488" type="#_x0000_t75" style="width:10.9pt;height:10.9pt" o:ole="">
            <v:imagedata r:id="rId838" o:title=""/>
          </v:shape>
          <o:OLEObject Type="Embed" ProgID="Equation.3" ShapeID="_x0000_i1488" DrawAspect="Content" ObjectID="_1717416725" r:id="rId839"/>
        </w:object>
      </w:r>
      <w:r w:rsidRPr="005B3ECB">
        <w:rPr>
          <w:rFonts w:ascii="Times New Roman" w:hAnsi="Times New Roman"/>
          <w:position w:val="-6"/>
        </w:rPr>
        <w:object w:dxaOrig="340" w:dyaOrig="240">
          <v:shape id="_x0000_i1489" type="#_x0000_t75" style="width:16.65pt;height:11.65pt" o:ole="">
            <v:imagedata r:id="rId829" o:title=""/>
          </v:shape>
          <o:OLEObject Type="Embed" ProgID="Equation.3" ShapeID="_x0000_i1489" DrawAspect="Content" ObjectID="_1717416726" r:id="rId840"/>
        </w:object>
      </w:r>
      <w:r w:rsidRPr="005B3ECB">
        <w:rPr>
          <w:rFonts w:ascii="Times New Roman" w:hAnsi="Times New Roman"/>
          <w:position w:val="-10"/>
        </w:rPr>
        <w:object w:dxaOrig="200" w:dyaOrig="320">
          <v:shape id="_x0000_i1490" type="#_x0000_t75" style="width:10pt;height:15.85pt" o:ole="">
            <v:imagedata r:id="rId827" o:title=""/>
          </v:shape>
          <o:OLEObject Type="Embed" ProgID="Equation.3" ShapeID="_x0000_i1490" DrawAspect="Content" ObjectID="_1717416727" r:id="rId841"/>
        </w:object>
      </w:r>
      <w:r w:rsidRPr="005B3ECB">
        <w:rPr>
          <w:rFonts w:ascii="Times New Roman" w:hAnsi="Times New Roman"/>
          <w:lang w:val="it-IT"/>
        </w:rPr>
        <w:t xml:space="preserve"> = 180 – 2.60 = 60</w:t>
      </w:r>
      <w:r w:rsidRPr="005B3ECB">
        <w:rPr>
          <w:rFonts w:ascii="Times New Roman" w:hAnsi="Times New Roman"/>
          <w:vertAlign w:val="superscript"/>
          <w:lang w:val="it-IT"/>
        </w:rPr>
        <w:t>O</w:t>
      </w:r>
      <w:r w:rsidRPr="005B3ECB">
        <w:rPr>
          <w:rFonts w:ascii="Times New Roman" w:hAnsi="Times New Roman"/>
          <w:vertAlign w:val="superscript"/>
          <w:lang w:val="it-IT"/>
        </w:rPr>
        <w:tab/>
      </w:r>
      <w:r w:rsidRPr="005B3ECB">
        <w:rPr>
          <w:rFonts w:ascii="Times New Roman" w:hAnsi="Times New Roman"/>
          <w:vertAlign w:val="superscript"/>
          <w:lang w:val="it-IT"/>
        </w:rPr>
        <w:tab/>
      </w:r>
      <w:r w:rsidRPr="005B3ECB">
        <w:rPr>
          <w:rFonts w:ascii="Times New Roman" w:hAnsi="Times New Roman"/>
          <w:vertAlign w:val="superscript"/>
          <w:lang w:val="it-IT"/>
        </w:rPr>
        <w:tab/>
      </w:r>
      <w:r w:rsidRPr="005B3ECB">
        <w:rPr>
          <w:rFonts w:ascii="Times New Roman" w:hAnsi="Times New Roman"/>
          <w:vertAlign w:val="superscript"/>
          <w:lang w:val="it-IT"/>
        </w:rPr>
        <w:tab/>
        <w:t xml:space="preserve">              </w:t>
      </w:r>
    </w:p>
    <w:p w:rsidR="00583DA6" w:rsidRPr="005B3ECB" w:rsidRDefault="00670F51" w:rsidP="00583DA6">
      <w:pPr>
        <w:rPr>
          <w:rFonts w:ascii="Times New Roman" w:hAnsi="Times New Roman"/>
          <w:lang w:val="it-IT"/>
        </w:rPr>
      </w:pPr>
      <w:r w:rsidRPr="005B3ECB">
        <w:rPr>
          <w:rFonts w:ascii="Times New Roman" w:hAnsi="Times New Roman"/>
          <w:noProof/>
        </w:rPr>
        <mc:AlternateContent>
          <mc:Choice Requires="wpg">
            <w:drawing>
              <wp:anchor distT="0" distB="0" distL="114300" distR="114300" simplePos="0" relativeHeight="251691520" behindDoc="0" locked="0" layoutInCell="1" allowOverlap="1" wp14:anchorId="5A7D439C" wp14:editId="1297AC1D">
                <wp:simplePos x="0" y="0"/>
                <wp:positionH relativeFrom="column">
                  <wp:posOffset>4489450</wp:posOffset>
                </wp:positionH>
                <wp:positionV relativeFrom="paragraph">
                  <wp:posOffset>353695</wp:posOffset>
                </wp:positionV>
                <wp:extent cx="1704340" cy="1019175"/>
                <wp:effectExtent l="0" t="119380" r="0" b="166370"/>
                <wp:wrapSquare wrapText="bothSides"/>
                <wp:docPr id="3417" name="Group 3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340" cy="1019175"/>
                          <a:chOff x="8225" y="8021"/>
                          <a:chExt cx="2684" cy="1605"/>
                        </a:xfrm>
                      </wpg:grpSpPr>
                      <wpg:grpSp>
                        <wpg:cNvPr id="3418" name="Group 3480"/>
                        <wpg:cNvGrpSpPr>
                          <a:grpSpLocks/>
                        </wpg:cNvGrpSpPr>
                        <wpg:grpSpPr bwMode="auto">
                          <a:xfrm>
                            <a:off x="8569" y="8345"/>
                            <a:ext cx="2340" cy="1076"/>
                            <a:chOff x="8569" y="8345"/>
                            <a:chExt cx="2340" cy="1076"/>
                          </a:xfrm>
                        </wpg:grpSpPr>
                        <wpg:grpSp>
                          <wpg:cNvPr id="3419" name="Group 3481"/>
                          <wpg:cNvGrpSpPr>
                            <a:grpSpLocks/>
                          </wpg:cNvGrpSpPr>
                          <wpg:grpSpPr bwMode="auto">
                            <a:xfrm rot="-522403">
                              <a:off x="8569" y="8345"/>
                              <a:ext cx="2310" cy="71"/>
                              <a:chOff x="4978" y="2335"/>
                              <a:chExt cx="3735" cy="92"/>
                            </a:xfrm>
                          </wpg:grpSpPr>
                          <wps:wsp>
                            <wps:cNvPr id="3420" name="Rectangle 3482"/>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1" name="Line 3483"/>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2" name="Group 3484"/>
                          <wpg:cNvGrpSpPr>
                            <a:grpSpLocks/>
                          </wpg:cNvGrpSpPr>
                          <wpg:grpSpPr bwMode="auto">
                            <a:xfrm rot="13313557">
                              <a:off x="8599" y="9350"/>
                              <a:ext cx="2310" cy="71"/>
                              <a:chOff x="4978" y="2335"/>
                              <a:chExt cx="3735" cy="92"/>
                            </a:xfrm>
                          </wpg:grpSpPr>
                          <wps:wsp>
                            <wps:cNvPr id="3423" name="Rectangle 3485"/>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4" name="Line 3486"/>
                            <wps:cNvCnPr/>
                            <wps:spPr bwMode="auto">
                              <a:xfrm rot="-1077458">
                                <a:off x="4978" y="2427"/>
                                <a:ext cx="3735" cy="0"/>
                              </a:xfrm>
                              <a:prstGeom prst="line">
                                <a:avLst/>
                              </a:prstGeom>
                              <a:noFill/>
                              <a:ln w="9525">
                                <a:solidFill>
                                  <a:srgbClr val="000000"/>
                                </a:solidFill>
                                <a:round/>
                                <a:headEnd/>
                                <a:tailEnd/>
                              </a:ln>
                            </wps:spPr>
                            <wps:bodyPr/>
                          </wps:wsp>
                        </wpg:grpSp>
                      </wpg:grpSp>
                      <wps:wsp>
                        <wps:cNvPr id="3425" name="Oval 3487"/>
                        <wps:cNvSpPr>
                          <a:spLocks noChangeArrowheads="1"/>
                        </wps:cNvSpPr>
                        <wps:spPr bwMode="auto">
                          <a:xfrm>
                            <a:off x="10375" y="8531"/>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6" name="Text Box 3488"/>
                        <wps:cNvSpPr txBox="1">
                          <a:spLocks noChangeArrowheads="1"/>
                        </wps:cNvSpPr>
                        <wps:spPr bwMode="auto">
                          <a:xfrm>
                            <a:off x="9315" y="802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K</w:t>
                              </w:r>
                            </w:p>
                          </w:txbxContent>
                        </wps:txbx>
                        <wps:bodyPr rot="0" vert="horz" wrap="square" lIns="91440" tIns="45720" rIns="91440" bIns="45720" anchor="t" anchorCtr="0" upright="1">
                          <a:noAutofit/>
                        </wps:bodyPr>
                      </wps:wsp>
                      <wps:wsp>
                        <wps:cNvPr id="3427" name="Line 3489"/>
                        <wps:cNvCnPr/>
                        <wps:spPr bwMode="auto">
                          <a:xfrm flipH="1" flipV="1">
                            <a:off x="9610" y="8456"/>
                            <a:ext cx="780"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8" name="Line 3490"/>
                        <wps:cNvCnPr/>
                        <wps:spPr bwMode="auto">
                          <a:xfrm flipH="1">
                            <a:off x="9340" y="8446"/>
                            <a:ext cx="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9" name="Rectangle 3491"/>
                        <wps:cNvSpPr>
                          <a:spLocks noChangeArrowheads="1"/>
                        </wps:cNvSpPr>
                        <wps:spPr bwMode="auto">
                          <a:xfrm rot="-111989121">
                            <a:off x="9347" y="9113"/>
                            <a:ext cx="74" cy="71"/>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3430" name="Text Box 3492"/>
                        <wps:cNvSpPr txBox="1">
                          <a:spLocks noChangeArrowheads="1"/>
                        </wps:cNvSpPr>
                        <wps:spPr bwMode="auto">
                          <a:xfrm>
                            <a:off x="9035" y="916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H</w:t>
                              </w:r>
                            </w:p>
                          </w:txbxContent>
                        </wps:txbx>
                        <wps:bodyPr rot="0" vert="horz" wrap="square" lIns="91440" tIns="45720" rIns="91440" bIns="45720" anchor="t" anchorCtr="0" upright="1">
                          <a:noAutofit/>
                        </wps:bodyPr>
                      </wps:wsp>
                      <wps:wsp>
                        <wps:cNvPr id="3431" name="Line 3493"/>
                        <wps:cNvCnPr/>
                        <wps:spPr bwMode="auto">
                          <a:xfrm>
                            <a:off x="9620" y="8456"/>
                            <a:ext cx="326" cy="7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2" name="Text Box 3494"/>
                        <wps:cNvSpPr txBox="1">
                          <a:spLocks noChangeArrowheads="1"/>
                        </wps:cNvSpPr>
                        <wps:spPr bwMode="auto">
                          <a:xfrm>
                            <a:off x="10415" y="834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433" name="Line 3495"/>
                        <wps:cNvCnPr/>
                        <wps:spPr bwMode="auto">
                          <a:xfrm flipH="1">
                            <a:off x="9490" y="8656"/>
                            <a:ext cx="50"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4" name="Line 3496"/>
                        <wps:cNvCnPr/>
                        <wps:spPr bwMode="auto">
                          <a:xfrm flipV="1">
                            <a:off x="9400" y="8896"/>
                            <a:ext cx="5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5" name="Line 3497"/>
                        <wps:cNvCnPr/>
                        <wps:spPr bwMode="auto">
                          <a:xfrm>
                            <a:off x="9890" y="8496"/>
                            <a:ext cx="220" cy="3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436" name="Text Box 3498"/>
                        <wps:cNvSpPr txBox="1">
                          <a:spLocks noChangeArrowheads="1"/>
                        </wps:cNvSpPr>
                        <wps:spPr bwMode="auto">
                          <a:xfrm>
                            <a:off x="9205" y="8536"/>
                            <a:ext cx="36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440BD"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3437" name="Text Box 3499"/>
                        <wps:cNvSpPr txBox="1">
                          <a:spLocks noChangeArrowheads="1"/>
                        </wps:cNvSpPr>
                        <wps:spPr bwMode="auto">
                          <a:xfrm>
                            <a:off x="9795" y="8251"/>
                            <a:ext cx="3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440BD" w:rsidRDefault="00583DA6" w:rsidP="00583DA6">
                              <w:pPr>
                                <w:rPr>
                                  <w:sz w:val="16"/>
                                  <w:szCs w:val="16"/>
                                </w:rPr>
                              </w:pPr>
                              <w:r>
                                <w:rPr>
                                  <w:sz w:val="16"/>
                                  <w:szCs w:val="16"/>
                                </w:rPr>
                                <w:t>1</w:t>
                              </w:r>
                            </w:p>
                          </w:txbxContent>
                        </wps:txbx>
                        <wps:bodyPr rot="0" vert="horz" wrap="square" lIns="91440" tIns="45720" rIns="91440" bIns="45720" anchor="t" anchorCtr="0" upright="1">
                          <a:noAutofit/>
                        </wps:bodyPr>
                      </wps:wsp>
                      <wps:wsp>
                        <wps:cNvPr id="3438" name="Text Box 3500"/>
                        <wps:cNvSpPr txBox="1">
                          <a:spLocks noChangeArrowheads="1"/>
                        </wps:cNvSpPr>
                        <wps:spPr bwMode="auto">
                          <a:xfrm>
                            <a:off x="8225" y="8656"/>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s:wsp>
                        <wps:cNvPr id="3439" name="Text Box 3501"/>
                        <wps:cNvSpPr txBox="1">
                          <a:spLocks noChangeArrowheads="1"/>
                        </wps:cNvSpPr>
                        <wps:spPr bwMode="auto">
                          <a:xfrm>
                            <a:off x="8790" y="8707"/>
                            <a:ext cx="55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0"/>
                                  <w:szCs w:val="20"/>
                                </w:rPr>
                              </w:pPr>
                              <w:r w:rsidRPr="004756B7">
                                <w:rPr>
                                  <w:position w:val="-6"/>
                                  <w:sz w:val="20"/>
                                  <w:szCs w:val="20"/>
                                </w:rPr>
                                <w:object w:dxaOrig="220" w:dyaOrig="220">
                                  <v:shape id="_x0000_i2061" type="#_x0000_t75" style="width:13.3pt;height:13.3pt" o:ole="">
                                    <v:imagedata r:id="rId809" o:title=""/>
                                  </v:shape>
                                  <o:OLEObject Type="Embed" ProgID="Equation.3" ShapeID="_x0000_i2061" DrawAspect="Content" ObjectID="_1717417298" r:id="rId84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479" o:spid="_x0000_s1584" style="position:absolute;margin-left:353.5pt;margin-top:27.85pt;width:134.2pt;height:80.25pt;z-index:251691520" coordorigin="8225,8021" coordsize="2684,16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jagaFAgAAGlFAAAOAAAAZHJzL2Uyb0RvYy54bWzsXFtzm0YUfu9M/wPDuyLuF03kTGJZaWfS JtMkfUeAJKYIKGBLbqf/veecvQiwsC1f5KbBDzKIZdk9+53bdxa9frPbpMpVXFZJnk1V/ZWmKnEW 5lGSrabq1y/zkacqVR1kUZDmWTxVr+NKfXP24w+vt8UkNvJ1nkZxqUAnWTXZFlN1XdfFZDyuwnW8 CapXeRFncHGZl5ughtNyNY7KYAu9b9KxoWnOeJuXUVHmYVxV8O2MXVTPqP/lMg7rj8tlFddKOlVh bDV9lvS5wM/x2etgsiqDYp2EfBjBA0axCZIMHiq7mgV1oFyWyY2uNklY5lW+rF+F+WacL5dJGNMc YDa61pnN+zK/LGguq8l2VUgxgWg7cnpwt+GvV59KJYmmqmnprqpkwQZWiR6smJbro4C2xWoC7d6X xefiU8lmCYcf8vCPCi6Pu9fxfMUaK4vtL3kEPQaXdU4C2i3LDXYBU1d2tA7Xch3iXa2E8KXuapZp wXKFcE3XdF93bbZS4RqWE+/zDMNWFbjsaYYurl3w+w3Hs/jNjkZ3joMJezANlg+OzYxO5CT3wgDg toXhEVq6k8UlfypheLbjs0mZFp+wEInRkIfriAkLYdy8L1xLYdy48wHCgGF1hEFCf3JhKGUOKjqy DcPSTMILx8mtotE5VFyJBC4Yy3dhGQElhmlKBAnBmC58RxDzDRRor1jAMlV75asep3yf10ERk05X qFQSbwbMgYn4NzBaQbZKY1BAj0a2Lait0L6KqZ6S5edraBi/Lct8u46DCIZGEgCQN27AkwoU97Au conrmutattcUua1pXeEJNJoOKCSJzjNbogsmRVnV7+N8o+DBVC1hMtRpcPWhqpmURRM0A0VQ1/Mk TXnz6I9ZNkuCFd2yXJ2nJTaqytUCDpWrAK04/fGnyiaLg23n9Mfb8iawzOKh2Hea4WeW4yDY8Ng3 MFUYMF7DSZMp/9vXAZbvDH80dzx3ZM0te+S7mjcCC/XOdzTLt2bzf3DoujVZJ1EUZx+SLBZuRbfu hxzu4JhDIMeibKeqb4PBw+FUeZpEOFo66ZVMq9kmqcHLpskG7SX+oUiCCWLmIovouA6SlB2P28Mn xQAZiP8kFUIYggoNZzVZ5NE1AIyUF3AM8QAs/Tov/1KVLfjWqVr9eRmUsaqkP2cAUl+30LrXdGLZ LmK/bF5ZNK8EWQhdTdVaVdjhec0c+GVRJqs1PEknwWT5W3Ayy4RQth8VOShSYTbWU+iyLnSZ1h/U mLSEa+V59qkEkT9ULfc2zTJcto5SLaVFowWWBu2GVqYAS5JZj1ZKdUD9eDT6IIrhIOsDHNfCgzqn +RfehWeNLMO5GFnabDZ6Oz+3Rs4cgoKZOTs/n+ltnSNzwiJKQPJDdQ71Q4qhoRJM80C091IJtCi4 0AA6OuKBEQs3eiIPwxDoEWEYRDMEmCcOw5i+6qapm7btEh6kt/VZIOKbNrcVAmOG+b/wtqaQccvb UozA1fS78LZfi8HbUjo5eFvuh79Bbwu5Houchbel/Gjwtrd624MRXK+7gtYN13WahAgyDLasHyHu x1yIop3ntM7o87kH1DUTUxwkGGyTp5XCBYrch5ES/VFWnKZJUd0aaLWi9P40p9Xsu8hY7o4ZWzmW SE7E/yFJkZRoL+HgCP36gsB+l+9QxzwWaUr6QKl3cEWkWE/KPDS0zTd1rmySzRPKZjlwBXlAPED7 JJi8G0nNXVSDjOaPTPpfMAFp6X3LPLSYjUaz3kxl4DEQOoCq20xEvVvsiAw3GJWIzmbgNto8pSwS iGiL1wjIZNyP21iCX/wJbYqCR78L68Jdr+9ghome17I50y2MgQscPCsKQJNbjcHAcHRqTDdZxWdg OFBfTsGvydoMx6BPaDgq4pcYbLkhpCUJeVYHeYZAHpKVA/KgWvvf4tZOhTxZCGvyRj4vhsmoCTH1 pLGSqNLouu9BFYIR3sJeQp2WUOvrOvHMzNVjIdXlZVDmzR4eOjUCjE41pi8OaRHHSog1gDKLiGPs 74xKE0K9Ws2wZDQLqjUrAVXX1SyvUQ2DyZGlDWKaD+a+Q/WCbwMwwQayxLuRGLASKbewSI2eKDHQ sEYLFtnXnU4WPiQGB4uAfQo5JAaPKXA2EgNZkR8Sg1ZiACxZm4b1jy56NkMxB4vCB5MA0wDmAhkB l4V9/W7tYUnAc3qru2mt76MUeqJwzZSl1KYr49VUGa2dxpXpmiVILthqx4IXkdcOvmzwZXJPz5ER 7dE8eMOXSQs9+LK2L5PbAwTB0NwZcCTJ1fRqFrgs8mpOl9qCfRaM2YLw+1vhF5T6uoC9vXWZ0H5F 2Ow1VTdxBNu8YtgMjkdsJrfsqHtBcl3WA3pDY0YY99eScHbck51sb5nZrXb7x1e7D7KuFuwKJGh6 rMc9iyCh+Q1RXwM0XwCakKq3NmL4zYr9vaxm01Z6wlZaXUAamBtgBvA8tvLFEoABtC8A2kNlcP+F yuAGvK1CNtg2O/UHU5TB+YsM/UnvUAaHnfG9Ln0ogx9XBpe58pAhtDMEWQZvMgvNUvgJSXLX52bD sDvEAmzsZp7S8IbdM/t3iAaS/DneAmoQCzJdHsxG22zInQt7swHv2WGefPLa2v4V2htkxMBHDnzk S/CRksoYzEbbbMhtJ02z0d11cpo6hodlN0pSXK3z/qFt8/0m1l3b84YkZUhSgsmj3jluRBuSZrrT bGTwIyTP+xZyVeBbyPPb3kKml2ng9zxoJzL/7RH8wZDmOTHL+19IOfsXAAD//wMAUEsDBBQABgAI AAAAIQD6MuWE4QAAAAoBAAAPAAAAZHJzL2Rvd25yZXYueG1sTI9BS8NAFITvgv9heYI3u0k0jca8 lFLUUxFsBfG2zb4modm3IbtN0n/vetLjMMPMN8VqNp0YaXCtZYR4EYEgrqxuuUb43L/ePYJwXrFW nWVCuJCDVXl9Vahc24k/aNz5WoQSdrlCaLzvcyld1ZBRbmF74uAd7WCUD3KopR7UFMpNJ5MoWkqj Wg4Ljepp01B12p0NwtukpvV9/DJuT8fN5Xufvn9tY0K8vZnXzyA8zf4vDL/4AR3KwHSwZ9ZOdAhZ lIUvHiFNMxAh8JSlDyAOCEm8TECWhfx/ofwBAAD//wMAUEsBAi0AFAAGAAgAAAAhALaDOJL+AAAA 4QEAABMAAAAAAAAAAAAAAAAAAAAAAFtDb250ZW50X1R5cGVzXS54bWxQSwECLQAUAAYACAAAACEA OP0h/9YAAACUAQAACwAAAAAAAAAAAAAAAAAvAQAAX3JlbHMvLnJlbHNQSwECLQAUAAYACAAAACEA QY2oGhQIAABpRQAADgAAAAAAAAAAAAAAAAAuAgAAZHJzL2Uyb0RvYy54bWxQSwECLQAUAAYACAAA ACEA+jLlhOEAAAAKAQAADwAAAAAAAAAAAAAAAABuCgAAZHJzL2Rvd25yZXYueG1sUEsFBgAAAAAE AAQA8wAAAHwLAAAAAA== ">
                <v:group id="Group 3480" o:spid="_x0000_s1585" style="position:absolute;left:8569;top:8345;width:2340;height:1076" coordorigin="8569,8345" coordsize="2340,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vZCcQAAADdAAAADwAAAGRycy9kb3ducmV2LnhtbERPy2rCQBTdF/yH4Qru 6iSmLRIdRUItXYRCVRB3l8w1CWbuhMw0j7/vLApdHs57ux9NI3rqXG1ZQbyMQBAXVtdcKricj89r EM4ja2wsk4KJHOx3s6ctptoO/E39yZcihLBLUUHlfZtK6YqKDLqlbYkDd7edQR9gV0rd4RDCTSNX UfQmDdYcGipsKauoeJx+jIKPAYdDEr/3+eOeTbfz69c1j0mpxXw8bEB4Gv2/+M/9qRUkL3GYG96E JyB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gvZCcQAAADdAAAA DwAAAAAAAAAAAAAAAACqAgAAZHJzL2Rvd25yZXYueG1sUEsFBgAAAAAEAAQA+gAAAJsDAAAAAA== ">
                  <v:group id="Group 3481" o:spid="_x0000_s1586" style="position:absolute;left:8569;top:8345;width:2310;height:71;rotation:-570603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xbEsgAAADdAAAADwAAAGRycy9kb3ducmV2LnhtbESP3WoCMRSE7wXfIZxC b0rNWmtpt0axBfEHtFT7AIfN6WZxc7JN0nV9e1MoeDnMzDfMZNbZWrTkQ+VYwXCQgSAunK64VPB1 WNw/gwgRWWPtmBScKcBs2u9NMNfuxJ/U7mMpEoRDjgpMjE0uZSgMWQwD1xAn79t5izFJX0rt8ZTg tpYPWfYkLVacFgw29G6oOO5/rYK73Xp1MKPtpt3N9fJn/NG1vnlT6vamm7+CiNTFa/i/vdIKRo/D F/h7k56AnF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yMWxLIAAAA 3QAAAA8AAAAAAAAAAAAAAAAAqgIAAGRycy9kb3ducmV2LnhtbFBLBQYAAAAABAAEAPoAAACfAwAA AAA= ">
                    <v:rect id="Rectangle 3482" o:spid="_x0000_s1587"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hLUMEA AADdAAAADwAAAGRycy9kb3ducmV2LnhtbERPTUsDMRC9C/0PYQRvNrttEV2bliJYC56s9T5uxmTp ZrIk03b115uD4PHxvpfrMfTqTCl3kQ3U0woUcRttx87A4f359h5UFmSLfWQy8E0Z1qvJ1RIbGy/8 Rue9OFVCODdowIsMjda59RQwT+NAXLivmAJKgclpm/BSwkOvZ1V1pwN2XBo8DvTkqT3uT8FAft19 1LVz7A+yePn8OT5s01aMubkeN4+ghEb5F/+5d9bAfDEr+8ub8gT06hcAAP//AwBQSwECLQAUAAYA CAAAACEA8PeKu/0AAADiAQAAEwAAAAAAAAAAAAAAAAAAAAAAW0NvbnRlbnRfVHlwZXNdLnhtbFBL AQItABQABgAIAAAAIQAx3V9h0gAAAI8BAAALAAAAAAAAAAAAAAAAAC4BAABfcmVscy8ucmVsc1BL AQItABQABgAIAAAAIQAzLwWeQQAAADkAAAAQAAAAAAAAAAAAAAAAACkCAABkcnMvc2hhcGV4bWwu eG1sUEsBAi0AFAAGAAgAAAAhAHM4S1DBAAAA3QAAAA8AAAAAAAAAAAAAAAAAmAIAAGRycy9kb3du cmV2LnhtbFBLBQYAAAAABAAEAPUAAACGAwAAAAA= " fillcolor="black" stroked="f">
                      <v:fill r:id="rId812" o:title="" type="pattern"/>
                    </v:rect>
                    <v:line id="Line 3483" o:spid="_x0000_s1588"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2FcsQAAADdAAAADwAAAGRycy9kb3ducmV2LnhtbESPT2sCMRTE74LfITyhN82qS5GtUUSQ eqx/aK+PzevuavKybFLNfnsjCD0OM/MbZrmO1ogbdb5xrGA6yUAQl043XCk4n3bjBQgfkDUax6Sg Jw/r1XCwxEK7Ox/odgyVSBD2BSqoQ2gLKX1Zk0U/cS1x8n5dZzEk2VVSd3hPcGvkLMvepcWG00KN LW1rKq/HP6sgXr7yU/hc7L/7zTyL+Y/pz5VR6m0UNx8gAsXwH36191rBPJ9N4fkmPQG5e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jYVyxAAAAN0AAAAPAAAAAAAAAAAA AAAAAKECAABkcnMvZG93bnJldi54bWxQSwUGAAAAAAQABAD5AAAAkgMAAAAA "/>
                  </v:group>
                  <v:group id="Group 3484" o:spid="_x0000_s1589" style="position:absolute;left:8599;top:9350;width:2310;height:71;rotation:-9051005fd" coordorigin="4978,2335" coordsize="373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2mOFMgAAADdAAAADwAAAGRycy9kb3ducmV2LnhtbESPT2vCQBTE74LfYXmF XkQ3jUUkdZVS2iJ4qX/B22v2NRvNvk2za0y/fbdQ8DjMzG+Y2aKzlWip8aVjBQ+jBARx7nTJhYLd 9m04BeEDssbKMSn4IQ+Leb83w0y7K6+p3YRCRAj7DBWYEOpMSp8bsuhHriaO3pdrLIYom0LqBq8R biuZJslEWiw5Lhis6cVQft5crIKPy/v3YP9pV7vj+SSPr4f1oF0ape7vuucnEIG6cAv/t5dawfgx TeHvTXwCcv4L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9pjhTIAAAA 3QAAAA8AAAAAAAAAAAAAAAAAqgIAAGRycy9kb3ducmV2LnhtbFBLBQYAAAAABAAEAPoAAACfAwAA AAA= ">
                    <v:rect id="Rectangle 3485" o:spid="_x0000_s1590" style="position:absolute;left:5008;top:2335;width:3675;height:83;rotation:-117687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gs1sUA AADdAAAADwAAAGRycy9kb3ducmV2LnhtbESPT2uDQBTE74V8h+UFequrJoRg3YRS+ieXFDSBXB/u q0rdt+Juo377biDQ4zAzv2Hy/WQ6caXBtZYVJFEMgriyuuVawfn0/rQF4Tyyxs4yKZjJwX63eMgx 03bkgq6lr0WAsMtQQeN9n0npqoYMusj2xMH7toNBH+RQSz3gGOCmk2kcb6TBlsNCgz29NlT9lL9G wUf3ZtZF/2XLak61n46XZJN8KvW4nF6eQXia/H/43j5oBat1uoLbm/AE5O4PAAD//wMAUEsBAi0A FAAGAAgAAAAhAPD3irv9AAAA4gEAABMAAAAAAAAAAAAAAAAAAAAAAFtDb250ZW50X1R5cGVzXS54 bWxQSwECLQAUAAYACAAAACEAMd1fYdIAAACPAQAACwAAAAAAAAAAAAAAAAAuAQAAX3JlbHMvLnJl bHNQSwECLQAUAAYACAAAACEAMy8FnkEAAAA5AAAAEAAAAAAAAAAAAAAAAAApAgAAZHJzL3NoYXBl eG1sLnhtbFBLAQItABQABgAIAAAAIQCXiCzWxQAAAN0AAAAPAAAAAAAAAAAAAAAAAJgCAABkcnMv ZG93bnJldi54bWxQSwUGAAAAAAQABAD1AAAAigMAAAAA " fillcolor="black" stroked="f">
                      <v:fill r:id="rId813" o:title="" type="pattern"/>
                    </v:rect>
                    <v:line id="Line 3486" o:spid="_x0000_s1591" style="position:absolute;rotation:-1176871fd;visibility:visible;mso-wrap-style:square" from="4978,2427" to="8713,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om6sQAAADdAAAADwAAAGRycy9kb3ducmV2LnhtbESPQWsCMRSE70L/Q3iF3jRbXYpsjSKC 6LHqYq+PzXN3bfKybKJm/70pFHocZuYbZrGK1og79b51rOB9koEgrpxuuVZQnrbjOQgfkDUax6Rg IA+r5ctogYV2Dz7Q/RhqkSDsC1TQhNAVUvqqIYt+4jri5F1cbzEk2ddS9/hIcGvkNMs+pMWW00KD HW0aqn6ON6sgXr/yU9jN9+dhPcti/m2GsjZKvb3G9SeIQDH8h//ae61glk9z+H2TnoB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ibqxAAAAN0AAAAPAAAAAAAAAAAA AAAAAKECAABkcnMvZG93bnJldi54bWxQSwUGAAAAAAQABAD5AAAAkgMAAAAA "/>
                  </v:group>
                </v:group>
                <v:oval id="Oval 3487" o:spid="_x0000_s1592" style="position:absolute;left:10375;top:8531;width:7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1SMscA AADdAAAADwAAAGRycy9kb3ducmV2LnhtbESPW2sCMRSE3wv9D+EIvmnWy5Z2a1aKKC0+CNpC8e2w Od2Lm5Mlibr9940g9HGYmW+YxbI3rbiQ87VlBZNxAoK4sLrmUsHX52b0DMIHZI2tZVLwSx6W+ePD AjNtr7ynyyGUIkLYZ6igCqHLpPRFRQb92HbE0fuxzmCI0pVSO7xGuGnlNEmepMGa40KFHa0qKk6H s1Hg1ul7kKfNet7smu8Xuz3qo06VGg76t1cQgfrwH763P7SC2Xyawu1NfAIy/wMAAP//AwBQSwEC LQAUAAYACAAAACEA8PeKu/0AAADiAQAAEwAAAAAAAAAAAAAAAAAAAAAAW0NvbnRlbnRfVHlwZXNd LnhtbFBLAQItABQABgAIAAAAIQAx3V9h0gAAAI8BAAALAAAAAAAAAAAAAAAAAC4BAABfcmVscy8u cmVsc1BLAQItABQABgAIAAAAIQAzLwWeQQAAADkAAAAQAAAAAAAAAAAAAAAAACkCAABkcnMvc2hh cGV4bWwueG1sUEsBAi0AFAAGAAgAAAAhAH7tUjLHAAAA3QAAAA8AAAAAAAAAAAAAAAAAmAIAAGRy cy9kb3ducmV2LnhtbFBLBQYAAAAABAAEAPUAAACMAwAAAAA= " fillcolor="black" stroked="f"/>
                <v:shape id="Text Box 3488" o:spid="_x0000_s1593" type="#_x0000_t202" style="position:absolute;left:9315;top:8021;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csFcUA AADdAAAADwAAAGRycy9kb3ducmV2LnhtbESPQWvCQBSE74L/YXmF3nS31kpNsxFpKXiqGKvg7ZF9 JqHZtyG7NfHfd4WCx2FmvmHS1WAbcaHO1441PE0VCOLCmZpLDd/7z8krCB+QDTaOScOVPKyy8SjF xLied3TJQykihH2CGqoQ2kRKX1Rk0U9dSxy9s+sshii7UpoO+wi3jZwptZAWa44LFbb0XlHxk/9a DYev8+k4V9vyw760vRuUZLuUWj8+DOs3EIGGcA//tzdGw/N8toD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RBywVxQAAAN0AAAAPAAAAAAAAAAAAAAAAAJgCAABkcnMv ZG93bnJldi54bWxQSwUGAAAAAAQABAD1AAAAigMAAAAA " filled="f" stroked="f">
                  <v:textbox>
                    <w:txbxContent>
                      <w:p w:rsidR="00583DA6" w:rsidRDefault="00583DA6" w:rsidP="00583DA6">
                        <w:r>
                          <w:t>K</w:t>
                        </w:r>
                      </w:p>
                    </w:txbxContent>
                  </v:textbox>
                </v:shape>
                <v:line id="Line 3489" o:spid="_x0000_s1594" style="position:absolute;flip:x y;visibility:visible;mso-wrap-style:square" from="9610,8456" to="10390,8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SXp8YAAADdAAAADwAAAGRycy9kb3ducmV2LnhtbESPQWvCQBSE7wX/w/KEXopuTMRK6hqC 0NJTRK30+sg+k2D2bchuTdpf3xUKPQ4z8w2zyUbTihv1rrGsYDGPQBCXVjdcKfg4vc7WIJxH1tha JgXf5CDbTh42mGo78IFuR1+JAGGXooLa+y6V0pU1GXRz2xEH72J7gz7IvpK6xyHATSvjKFpJgw2H hRo72tVUXo9fRgFy8ZOshwUt5Rt9urjYP+Xni1KP0zF/AeFp9P/hv/a7VpAs42e4vwlPQG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skl6fGAAAA3QAAAA8AAAAAAAAA AAAAAAAAoQIAAGRycy9kb3ducmV2LnhtbFBLBQYAAAAABAAEAPkAAACUAwAAAAA= "/>
                <v:line id="Line 3490" o:spid="_x0000_s1595" style="position:absolute;flip:x;visibility:visible;mso-wrap-style:square" from="9340,8446" to="9620,9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iDs8QAAADdAAAADwAAAGRycy9kb3ducmV2LnhtbERPz2vCMBS+C/4P4QlehqY6EdcZRQbC Dl50o7LbW/NsSpuXLsm0++/NYeDx4/u93va2FVfyoXasYDbNQBCXTtdcKfj82E9WIEJE1tg6JgV/ FGC7GQ7WmGt34yNdT7ESKYRDjgpMjF0uZSgNWQxT1xEn7uK8xZigr6T2eEvhtpXzLFtKizWnBoMd vRkqm9OvVSBXh6cfv/teNEVzPr+Yoiy6r4NS41G/ewURqY8P8b/7XSt4XszT3PQmPQG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uIOzxAAAAN0AAAAPAAAAAAAAAAAA AAAAAKECAABkcnMvZG93bnJldi54bWxQSwUGAAAAAAQABAD5AAAAkgMAAAAA "/>
                <v:rect id="Rectangle 3491" o:spid="_x0000_s1596" style="position:absolute;left:9347;top:9113;width:74;height:71;rotation:-435718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It0MkA AADdAAAADwAAAGRycy9kb3ducmV2LnhtbESPT2sCMRTE74LfIbyCN826ltJujWJrBUsv1n/Q22Pz uru6eQmbqKufvikUehxm5jfMeNqaWpyp8ZVlBcNBAoI4t7riQsF2s+g/gvABWWNtmRRcycN00u2M MdP2wp90XodCRAj7DBWUIbhMSp+XZNAPrCOO3rdtDIYom0LqBi8RbmqZJsmDNFhxXCjR0WtJ+XF9 Mgq+3l/2q1vqPpb123x7CG64v652SvXu2tkziEBt+A//tZdaweg+fYLfN/EJyMkPAAAA//8DAFBL AQItABQABgAIAAAAIQDw94q7/QAAAOIBAAATAAAAAAAAAAAAAAAAAAAAAABbQ29udGVudF9UeXBl c10ueG1sUEsBAi0AFAAGAAgAAAAhADHdX2HSAAAAjwEAAAsAAAAAAAAAAAAAAAAALgEAAF9yZWxz Ly5yZWxzUEsBAi0AFAAGAAgAAAAhADMvBZ5BAAAAOQAAABAAAAAAAAAAAAAAAAAAKQIAAGRycy9z aGFwZXhtbC54bWxQSwECLQAUAAYACAAAACEAzAIt0MkAAADdAAAADwAAAAAAAAAAAAAAAACYAgAA ZHJzL2Rvd25yZXYueG1sUEsFBgAAAAAEAAQA9QAAAI4DAAAAAA== ">
                  <v:stroke dashstyle="1 1" endcap="round"/>
                </v:rect>
                <v:shape id="Text Box 3492" o:spid="_x0000_s1597" type="#_x0000_t202" style="position:absolute;left:9035;top:9161;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uHJ8EA AADdAAAADwAAAGRycy9kb3ducmV2LnhtbERPy4rCMBTdD/gP4QruNPE1aMcoogiuHHRUcHdprm2Z 5qY00da/N4uBWR7Oe7FqbSmeVPvCsYbhQIEgTp0pONNw/tn1ZyB8QDZYOiYNL/KwWnY+FpgY1/CR nqeQiRjCPkENeQhVIqVPc7LoB64ijtzd1RZDhHUmTY1NDLelHCn1KS0WHBtyrGiTU/p7elgNl8P9 dp2o72xrp1XjWiXZzqXWvW67/gIRqA3/4j/33mgYT8Zxf3wTn4BcvgEAAP//AwBQSwECLQAUAAYA CAAAACEA8PeKu/0AAADiAQAAEwAAAAAAAAAAAAAAAAAAAAAAW0NvbnRlbnRfVHlwZXNdLnhtbFBL AQItABQABgAIAAAAIQAx3V9h0gAAAI8BAAALAAAAAAAAAAAAAAAAAC4BAABfcmVscy8ucmVsc1BL AQItABQABgAIAAAAIQAzLwWeQQAAADkAAAAQAAAAAAAAAAAAAAAAACkCAABkcnMvc2hhcGV4bWwu eG1sUEsBAi0AFAAGAAgAAAAhAPR7hyfBAAAA3QAAAA8AAAAAAAAAAAAAAAAAmAIAAGRycy9kb3du cmV2LnhtbFBLBQYAAAAABAAEAPUAAACGAwAAAAA= " filled="f" stroked="f">
                  <v:textbox>
                    <w:txbxContent>
                      <w:p w:rsidR="00583DA6" w:rsidRDefault="00583DA6" w:rsidP="00583DA6">
                        <w:r>
                          <w:t>H</w:t>
                        </w:r>
                      </w:p>
                    </w:txbxContent>
                  </v:textbox>
                </v:shape>
                <v:line id="Line 3493" o:spid="_x0000_s1598" style="position:absolute;visibility:visible;mso-wrap-style:square" from="9620,8456" to="9946,9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ma2McAAADdAAAADwAAAGRycy9kb3ducmV2LnhtbESPW2sCMRSE34X+h3AKvkjNekHK1qyU UlH6pFFoH083Zy90c7Jsoq7++qZQ8HGYmW+Y5aq3jThT52vHCibjBARx7kzNpYLjYf30DMIHZION Y1JwJQ+r7GGwxNS4C+/prEMpIoR9igqqENpUSp9XZNGPXUscvcJ1FkOUXSlNh5cIt42cJslCWqw5 LlTY0ltF+Y8+WQVafn++30YftDn2I62LHeZf84VSw8f+9QVEoD7cw//trVEwm88m8PcmPgGZ/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2ZrYxwAAAN0AAAAPAAAAAAAA AAAAAAAAAKECAABkcnMvZG93bnJldi54bWxQSwUGAAAAAAQABAD5AAAAlQMAAAAA ">
                  <v:stroke dashstyle="1 1" endcap="round"/>
                </v:line>
                <v:shape id="Text Box 3494" o:spid="_x0000_s1599" type="#_x0000_t202" style="position:absolute;left:10415;top:8341;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8y8UA AADdAAAADwAAAGRycy9kb3ducmV2LnhtbESPT2vCQBTE7wW/w/KE3uquf6lpNiJKoSdFrYK3R/aZ hGbfhuzWpN++KxR6HGbmN0y66m0t7tT6yrGG8UiBIM6dqbjQ8Hl6f3kF4QOywdoxafghD6ts8JRi YlzHB7ofQyEihH2CGsoQmkRKn5dk0Y9cQxy9m2sthijbQpoWuwi3tZwotZAWK44LJTa0KSn/On5b Defd7XqZqX2xtfOmc72SbJdS6+dhv34DEagP/+G/9ofRMJ1NJ/B4E5+A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Br5bzLxQAAAN0AAAAPAAAAAAAAAAAAAAAAAJgCAABkcnMv ZG93bnJldi54bWxQSwUGAAAAAAQABAD1AAAAigMAAAAA " filled="f" stroked="f">
                  <v:textbox>
                    <w:txbxContent>
                      <w:p w:rsidR="00583DA6" w:rsidRDefault="00583DA6" w:rsidP="00583DA6">
                        <w:r>
                          <w:t>S</w:t>
                        </w:r>
                      </w:p>
                    </w:txbxContent>
                  </v:textbox>
                </v:shape>
                <v:line id="Line 3495" o:spid="_x0000_s1600" style="position:absolute;flip:x;visibility:visible;mso-wrap-style:square" from="9490,8656" to="9540,8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z6RcYAAADdAAAADwAAAGRycy9kb3ducmV2LnhtbESPzUvDQBDF70L/h2UEL6Hd2JVSY7el 9gME8dCPg8chOybB7GzIjm38711B8Ph4835v3mI1+FZdqI9NYAv3kxwUcRlcw5WF82k/noOKguyw DUwWvinCajm6WWDhwpUPdDlKpRKEY4EWapGu0DqWNXmMk9ARJ+8j9B4lyb7SrsdrgvtWT/N8pj02 nBpq7GhTU/l5/PLpjf0bb43Jnr3OskfavctrrsXau9th/QRKaJD/47/0i7NgHoyB3zUJAXr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M+kXGAAAA3QAAAA8AAAAAAAAA AAAAAAAAoQIAAGRycy9kb3ducmV2LnhtbFBLBQYAAAAABAAEAPkAAACUAwAAAAA= ">
                  <v:stroke endarrow="block"/>
                </v:line>
                <v:line id="Line 3496" o:spid="_x0000_s1601" style="position:absolute;flip:y;visibility:visible;mso-wrap-style:square" from="9400,8896" to="9450,9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ViMcYAAADdAAAADwAAAGRycy9kb3ducmV2LnhtbESPQWvCQBCF7wX/wzKCl6CbGiltdJVq KxSkh2oPHofsmASzsyE71fTfu0Khx8eb9715i1XvGnWhLtSeDTxOUlDEhbc1lwa+D9vxM6ggyBYb z2TglwKsloOHBebWX/mLLnspVYRwyNFAJdLmWoeiIodh4lvi6J1851Ci7EptO7xGuGv0NE2ftMOa Y0OFLW0qKs77Hxff2H7yW5Yla6eT5IXej7JLtRgzGvavc1BCvfwf/6U/rIFsls3gviYiQC9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zlYjHGAAAA3QAAAA8AAAAAAAAA AAAAAAAAoQIAAGRycy9kb3ducmV2LnhtbFBLBQYAAAAABAAEAPkAAACUAwAAAAA= ">
                  <v:stroke endarrow="block"/>
                </v:line>
                <v:line id="Line 3497" o:spid="_x0000_s1602" style="position:absolute;visibility:visible;mso-wrap-style:square" from="9890,8496" to="10110,8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0eJMcAAADdAAAADwAAAGRycy9kb3ducmV2LnhtbESP3WrCQBSE7wu+w3IK3tVN/SkhuooK ovam1voAp9ljNpg9G7KrSfv0bkHo5TAz3zCzRWcrcaPGl44VvA4SEMS50yUXCk5fm5cUhA/IGivH pOCHPCzmvacZZtq1/Em3YyhEhLDPUIEJoc6k9Lkhi37gauLonV1jMUTZFFI32Ea4reQwSd6kxZLj gsGa1obyy/FqFRzW17b8Pg8/Tvtuu3pP08OvNoVS/eduOQURqAv/4Ud7pxWMxqMJ/L2JT0DO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HR4kxwAAAN0AAAAPAAAAAAAA AAAAAAAAAKECAABkcnMvZG93bnJldi54bWxQSwUGAAAAAAQABAD5AAAAlQMAAAAA ">
                  <v:stroke dashstyle="1 1" endarrow="block" endcap="round"/>
                </v:line>
                <v:shape id="Text Box 3498" o:spid="_x0000_s1603" type="#_x0000_t202" style="position:absolute;left:9205;top:8536;width:365;height:3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66yMUA AADdAAAADwAAAGRycy9kb3ducmV2LnhtbESPW4vCMBSE3xf8D+EIvq2JV9xqFFGEfXLxsgv7dmiO bbE5KU203X9vFgQfh5n5hlmsWluKO9W+cKxh0FcgiFNnCs40nE+79xkIH5ANlo5Jwx95WC07bwtM jGv4QPdjyESEsE9QQx5ClUjp05ws+r6riKN3cbXFEGWdSVNjE+G2lEOlptJiwXEhx4o2OaXX481q +N5ffn/G6ivb2knVuFZJth9S6163Xc9BBGrDK/xsfxoNo/FoCv9v4hOQy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U3rrIxQAAAN0AAAAPAAAAAAAAAAAAAAAAAJgCAABkcnMv ZG93bnJldi54bWxQSwUGAAAAAAQABAD1AAAAigMAAAAA " filled="f" stroked="f">
                  <v:textbox>
                    <w:txbxContent>
                      <w:p w:rsidR="00583DA6" w:rsidRPr="007440BD" w:rsidRDefault="00583DA6" w:rsidP="00583DA6">
                        <w:pPr>
                          <w:rPr>
                            <w:sz w:val="16"/>
                            <w:szCs w:val="16"/>
                          </w:rPr>
                        </w:pPr>
                        <w:r>
                          <w:rPr>
                            <w:sz w:val="16"/>
                            <w:szCs w:val="16"/>
                          </w:rPr>
                          <w:t>2</w:t>
                        </w:r>
                      </w:p>
                    </w:txbxContent>
                  </v:textbox>
                </v:shape>
                <v:shape id="Text Box 3499" o:spid="_x0000_s1604" type="#_x0000_t202" style="position:absolute;left:9795;top:8251;width:355;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IfU8YA AADdAAAADwAAAGRycy9kb3ducmV2LnhtbESPW2sCMRSE3wv+h3CEvtWkarVuN4pYCn1SvBV8O2zO XnBzsmxSd/vvTaHQx2FmvmHSVW9rcaPWV441PI8UCOLMmYoLDafjx9MrCB+QDdaOScMPeVgtBw8p JsZ1vKfbIRQiQtgnqKEMoUmk9FlJFv3INcTRy11rMUTZFtK02EW4reVYqZm0WHFcKLGhTUnZ9fBt NZy3+eVrqnbFu31pOtcryXYhtX4c9us3EIH68B/+a38aDZPpZA6/b+IT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e5IfU8YAAADdAAAADwAAAAAAAAAAAAAAAACYAgAAZHJz L2Rvd25yZXYueG1sUEsFBgAAAAAEAAQA9QAAAIsDAAAAAA== " filled="f" stroked="f">
                  <v:textbox>
                    <w:txbxContent>
                      <w:p w:rsidR="00583DA6" w:rsidRPr="007440BD" w:rsidRDefault="00583DA6" w:rsidP="00583DA6">
                        <w:pPr>
                          <w:rPr>
                            <w:sz w:val="16"/>
                            <w:szCs w:val="16"/>
                          </w:rPr>
                        </w:pPr>
                        <w:r>
                          <w:rPr>
                            <w:sz w:val="16"/>
                            <w:szCs w:val="16"/>
                          </w:rPr>
                          <w:t>1</w:t>
                        </w:r>
                      </w:p>
                    </w:txbxContent>
                  </v:textbox>
                </v:shape>
                <v:shape id="Text Box 3500" o:spid="_x0000_s1605" type="#_x0000_t202" style="position:absolute;left:8225;top:8656;width:46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2LIcEA AADdAAAADwAAAGRycy9kb3ducmV2LnhtbERPy4rCMBTdD/gP4QruNPE1aMcoogiuHHRUcHdprm2Z 5qY00da/N4uBWR7Oe7FqbSmeVPvCsYbhQIEgTp0pONNw/tn1ZyB8QDZYOiYNL/KwWnY+FpgY1/CR nqeQiRjCPkENeQhVIqVPc7LoB64ijtzd1RZDhHUmTY1NDLelHCn1KS0WHBtyrGiTU/p7elgNl8P9 dp2o72xrp1XjWiXZzqXWvW67/gIRqA3/4j/33mgYT8ZxbnwTn4BcvgEAAP//AwBQSwECLQAUAAYA CAAAACEA8PeKu/0AAADiAQAAEwAAAAAAAAAAAAAAAAAAAAAAW0NvbnRlbnRfVHlwZXNdLnhtbFBL AQItABQABgAIAAAAIQAx3V9h0gAAAI8BAAALAAAAAAAAAAAAAAAAAC4BAABfcmVscy8ucmVsc1BL AQItABQABgAIAAAAIQAzLwWeQQAAADkAAAAQAAAAAAAAAAAAAAAAACkCAABkcnMvc2hhcGV4bWwu eG1sUEsBAi0AFAAGAAgAAAAhAAoNiyHBAAAA3QAAAA8AAAAAAAAAAAAAAAAAmAIAAGRycy9kb3du cmV2LnhtbFBLBQYAAAAABAAEAPUAAACGAwAAAAA= " filled="f" stroked="f">
                  <v:textbox>
                    <w:txbxContent>
                      <w:p w:rsidR="00583DA6" w:rsidRDefault="00583DA6" w:rsidP="00583DA6">
                        <w:r>
                          <w:t>O</w:t>
                        </w:r>
                      </w:p>
                    </w:txbxContent>
                  </v:textbox>
                </v:shape>
                <v:shape id="Text Box 3501" o:spid="_x0000_s1606" type="#_x0000_t202" style="position:absolute;left:8790;top:8707;width:554;height:41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4JfLsUA AADdAAAADwAAAGRycy9kb3ducmV2LnhtbESPzW7CMBCE70i8g7VIvYHDTytIMQhBK3ErDTzAKt7G IfE6ig2kffoaCYnjaGa+0SzXna3FlVpfOlYwHiUgiHOnSy4UnI6fwzkIH5A11o5JwS95WK/6vSWm 2t34m65ZKESEsE9RgQmhSaX0uSGLfuQa4uj9uNZiiLItpG7xFuG2lpMkeZMWS44LBhvaGsqr7GIV zBP7VVWLycHb2d/41Wx37qM5K/Uy6DbvIAJ14Rl+tPdawXQ2XcD9TXwCcvUPAAD//wMAUEsBAi0A FAAGAAgAAAAhAPD3irv9AAAA4gEAABMAAAAAAAAAAAAAAAAAAAAAAFtDb250ZW50X1R5cGVzXS54 bWxQSwECLQAUAAYACAAAACEAMd1fYdIAAACPAQAACwAAAAAAAAAAAAAAAAAuAQAAX3JlbHMvLnJl bHNQSwECLQAUAAYACAAAACEAMy8FnkEAAAA5AAAAEAAAAAAAAAAAAAAAAAApAgAAZHJzL3NoYXBl eG1sLnhtbFBLAQItABQABgAIAAAAIQDjgl8uxQAAAN0AAAAPAAAAAAAAAAAAAAAAAJgCAABkcnMv ZG93bnJldi54bWxQSwUGAAAAAAQABAD1AAAAigMAAAAA " filled="f" stroked="f">
                  <v:textbox style="mso-fit-shape-to-text:t">
                    <w:txbxContent>
                      <w:p w:rsidR="00583DA6" w:rsidRPr="004756B7" w:rsidRDefault="00583DA6" w:rsidP="00583DA6">
                        <w:pPr>
                          <w:rPr>
                            <w:sz w:val="20"/>
                            <w:szCs w:val="20"/>
                          </w:rPr>
                        </w:pPr>
                        <w:r w:rsidRPr="004756B7">
                          <w:rPr>
                            <w:position w:val="-6"/>
                            <w:sz w:val="20"/>
                            <w:szCs w:val="20"/>
                          </w:rPr>
                          <w:object w:dxaOrig="220" w:dyaOrig="220">
                            <v:shape id="_x0000_i2061" type="#_x0000_t75" style="width:13.3pt;height:13.3pt" o:ole="">
                              <v:imagedata r:id="rId809" o:title=""/>
                            </v:shape>
                            <o:OLEObject Type="Embed" ProgID="Equation.3" ShapeID="_x0000_i2061" DrawAspect="Content" ObjectID="_1717417298" r:id="rId843"/>
                          </w:object>
                        </w:r>
                      </w:p>
                    </w:txbxContent>
                  </v:textbox>
                </v:shape>
                <w10:wrap type="square"/>
              </v:group>
            </w:pict>
          </mc:Fallback>
        </mc:AlternateContent>
      </w:r>
      <w:r w:rsidR="00583DA6" w:rsidRPr="005B3ECB">
        <w:rPr>
          <w:rFonts w:ascii="Times New Roman" w:hAnsi="Times New Roman"/>
          <w:lang w:val="it-IT"/>
        </w:rPr>
        <w:t>b. V× tia s¸ng khi ®Õn G</w:t>
      </w:r>
      <w:r w:rsidR="00583DA6" w:rsidRPr="005B3ECB">
        <w:rPr>
          <w:rFonts w:ascii="Times New Roman" w:hAnsi="Times New Roman"/>
          <w:vertAlign w:val="subscript"/>
          <w:lang w:val="it-IT"/>
        </w:rPr>
        <w:t>2</w:t>
      </w:r>
      <w:r w:rsidR="00583DA6" w:rsidRPr="005B3ECB">
        <w:rPr>
          <w:rFonts w:ascii="Times New Roman" w:hAnsi="Times New Roman"/>
          <w:lang w:val="it-IT"/>
        </w:rPr>
        <w:t xml:space="preserve"> th× quay trë l¹i ®­êng cò nªn tia ph¶n x¹ KH vu«ng gãc víi G</w:t>
      </w:r>
      <w:r w:rsidR="00583DA6" w:rsidRPr="005B3ECB">
        <w:rPr>
          <w:rFonts w:ascii="Times New Roman" w:hAnsi="Times New Roman"/>
          <w:vertAlign w:val="subscript"/>
          <w:lang w:val="it-IT"/>
        </w:rPr>
        <w:t>2</w:t>
      </w:r>
      <w:r w:rsidR="00583DA6" w:rsidRPr="005B3ECB">
        <w:rPr>
          <w:rFonts w:ascii="Times New Roman" w:hAnsi="Times New Roman"/>
          <w:lang w:val="it-IT"/>
        </w:rPr>
        <w:t>.</w:t>
      </w:r>
      <w:r w:rsidR="00583DA6" w:rsidRPr="005B3ECB">
        <w:rPr>
          <w:rFonts w:ascii="Times New Roman" w:hAnsi="Times New Roman"/>
          <w:i/>
          <w:lang w:val="it-IT"/>
        </w:rPr>
        <w:t xml:space="preserve"> </w:t>
      </w:r>
      <w:r w:rsidR="00583DA6" w:rsidRPr="005B3ECB">
        <w:rPr>
          <w:rFonts w:ascii="Times New Roman" w:hAnsi="Times New Roman"/>
          <w:i/>
          <w:lang w:val="it-IT"/>
        </w:rPr>
        <w:tab/>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Tõ ®Þnh luËt ph¶n x¹ ¸nh s¸ng, ta cã : </w:t>
      </w:r>
    </w:p>
    <w:p w:rsidR="00583DA6" w:rsidRPr="005B3ECB" w:rsidRDefault="00583DA6" w:rsidP="00583DA6">
      <w:pPr>
        <w:ind w:firstLine="720"/>
        <w:rPr>
          <w:rFonts w:ascii="Times New Roman" w:hAnsi="Times New Roman"/>
          <w:lang w:val="pt-BR"/>
        </w:rPr>
      </w:pPr>
      <w:r w:rsidRPr="005B3ECB">
        <w:rPr>
          <w:rFonts w:ascii="Times New Roman" w:hAnsi="Times New Roman"/>
          <w:lang w:val="pt-BR"/>
        </w:rPr>
        <w:t>Gãc K</w:t>
      </w:r>
      <w:r w:rsidRPr="005B3ECB">
        <w:rPr>
          <w:rFonts w:ascii="Times New Roman" w:hAnsi="Times New Roman"/>
          <w:vertAlign w:val="subscript"/>
          <w:lang w:val="pt-BR"/>
        </w:rPr>
        <w:t>1</w:t>
      </w:r>
      <w:r w:rsidRPr="005B3ECB">
        <w:rPr>
          <w:rFonts w:ascii="Times New Roman" w:hAnsi="Times New Roman"/>
          <w:lang w:val="pt-BR"/>
        </w:rPr>
        <w:t xml:space="preserve"> = gãc K</w:t>
      </w:r>
      <w:r w:rsidRPr="005B3ECB">
        <w:rPr>
          <w:rFonts w:ascii="Times New Roman" w:hAnsi="Times New Roman"/>
          <w:vertAlign w:val="subscript"/>
          <w:lang w:val="pt-BR"/>
        </w:rPr>
        <w:t>2</w:t>
      </w:r>
      <w:r w:rsidRPr="005B3ECB">
        <w:rPr>
          <w:rFonts w:ascii="Times New Roman" w:hAnsi="Times New Roman"/>
          <w:vertAlign w:val="subscript"/>
          <w:lang w:val="pt-BR"/>
        </w:rPr>
        <w:tab/>
      </w:r>
      <w:r w:rsidRPr="005B3ECB">
        <w:rPr>
          <w:rFonts w:ascii="Times New Roman" w:hAnsi="Times New Roman"/>
          <w:vertAlign w:val="subscript"/>
          <w:lang w:val="pt-BR"/>
        </w:rPr>
        <w:tab/>
      </w:r>
      <w:r w:rsidRPr="005B3ECB">
        <w:rPr>
          <w:rFonts w:ascii="Times New Roman" w:hAnsi="Times New Roman"/>
          <w:vertAlign w:val="subscript"/>
          <w:lang w:val="pt-BR"/>
        </w:rPr>
        <w:tab/>
      </w:r>
      <w:r w:rsidRPr="005B3ECB">
        <w:rPr>
          <w:rFonts w:ascii="Times New Roman" w:hAnsi="Times New Roman"/>
          <w:vertAlign w:val="subscript"/>
          <w:lang w:val="pt-BR"/>
        </w:rPr>
        <w:tab/>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Trong tam gi¸c vu«ng HOK, ta cã : </w:t>
      </w:r>
    </w:p>
    <w:p w:rsidR="00583DA6" w:rsidRPr="005B3ECB" w:rsidRDefault="00583DA6" w:rsidP="00583DA6">
      <w:pPr>
        <w:ind w:left="720" w:firstLine="720"/>
        <w:rPr>
          <w:rFonts w:ascii="Times New Roman" w:hAnsi="Times New Roman"/>
          <w:lang w:val="pt-BR"/>
        </w:rPr>
      </w:pPr>
      <w:r w:rsidRPr="005B3ECB">
        <w:rPr>
          <w:rFonts w:ascii="Times New Roman" w:hAnsi="Times New Roman"/>
          <w:lang w:val="pt-BR"/>
        </w:rPr>
        <w:t>K</w:t>
      </w:r>
      <w:r w:rsidRPr="005B3ECB">
        <w:rPr>
          <w:rFonts w:ascii="Times New Roman" w:hAnsi="Times New Roman"/>
          <w:vertAlign w:val="subscript"/>
          <w:lang w:val="pt-BR"/>
        </w:rPr>
        <w:t>1</w:t>
      </w:r>
      <w:r w:rsidRPr="005B3ECB">
        <w:rPr>
          <w:rFonts w:ascii="Times New Roman" w:hAnsi="Times New Roman"/>
          <w:lang w:val="pt-BR"/>
        </w:rPr>
        <w:t xml:space="preserve"> = 90 - </w:t>
      </w:r>
      <w:r w:rsidRPr="005B3ECB">
        <w:rPr>
          <w:rFonts w:ascii="Times New Roman" w:hAnsi="Times New Roman"/>
          <w:position w:val="-6"/>
        </w:rPr>
        <w:object w:dxaOrig="220" w:dyaOrig="220">
          <v:shape id="_x0000_i1491" type="#_x0000_t75" style="width:10.9pt;height:10.9pt" o:ole="">
            <v:imagedata r:id="rId844" o:title=""/>
          </v:shape>
          <o:OLEObject Type="Embed" ProgID="Equation.3" ShapeID="_x0000_i1491" DrawAspect="Content" ObjectID="_1717416728" r:id="rId845"/>
        </w:object>
      </w:r>
      <w:r w:rsidRPr="005B3ECB">
        <w:rPr>
          <w:rFonts w:ascii="Times New Roman" w:hAnsi="Times New Roman"/>
          <w:lang w:val="pt-BR"/>
        </w:rPr>
        <w:tab/>
      </w:r>
      <w:r w:rsidRPr="005B3ECB">
        <w:rPr>
          <w:rFonts w:ascii="Times New Roman" w:hAnsi="Times New Roman"/>
          <w:lang w:val="pt-BR"/>
        </w:rPr>
        <w:tab/>
      </w:r>
      <w:r w:rsidRPr="005B3ECB">
        <w:rPr>
          <w:rFonts w:ascii="Times New Roman" w:hAnsi="Times New Roman"/>
          <w:lang w:val="pt-BR"/>
        </w:rPr>
        <w:tab/>
      </w:r>
      <w:r w:rsidRPr="005B3ECB">
        <w:rPr>
          <w:rFonts w:ascii="Times New Roman" w:hAnsi="Times New Roman"/>
          <w:lang w:val="pt-BR"/>
        </w:rPr>
        <w:tab/>
      </w:r>
    </w:p>
    <w:p w:rsidR="00583DA6" w:rsidRPr="005B3ECB" w:rsidRDefault="00583DA6" w:rsidP="00583DA6">
      <w:pPr>
        <w:ind w:left="720" w:firstLine="720"/>
        <w:rPr>
          <w:rFonts w:ascii="Times New Roman" w:hAnsi="Times New Roman"/>
          <w:vertAlign w:val="superscript"/>
          <w:lang w:val="pt-BR"/>
        </w:rPr>
      </w:pPr>
      <w:r w:rsidRPr="005B3ECB">
        <w:rPr>
          <w:rFonts w:ascii="Times New Roman" w:hAnsi="Times New Roman"/>
          <w:lang w:val="pt-BR"/>
        </w:rPr>
        <w:t xml:space="preserve">     = 90 – 60 = 30</w:t>
      </w:r>
      <w:r w:rsidRPr="005B3ECB">
        <w:rPr>
          <w:rFonts w:ascii="Times New Roman" w:hAnsi="Times New Roman"/>
          <w:vertAlign w:val="superscript"/>
          <w:lang w:val="pt-BR"/>
        </w:rPr>
        <w:t>o</w:t>
      </w:r>
      <w:r w:rsidRPr="005B3ECB">
        <w:rPr>
          <w:rFonts w:ascii="Times New Roman" w:hAnsi="Times New Roman"/>
          <w:vertAlign w:val="superscript"/>
          <w:lang w:val="pt-BR"/>
        </w:rPr>
        <w:tab/>
      </w:r>
    </w:p>
    <w:p w:rsidR="00583DA6" w:rsidRPr="005B3ECB" w:rsidRDefault="00583DA6" w:rsidP="00583DA6">
      <w:pPr>
        <w:autoSpaceDE w:val="0"/>
        <w:autoSpaceDN w:val="0"/>
        <w:adjustRightInd w:val="0"/>
        <w:rPr>
          <w:rFonts w:ascii="Times New Roman" w:hAnsi="Times New Roman"/>
          <w:color w:val="000000"/>
          <w:sz w:val="26"/>
          <w:szCs w:val="26"/>
          <w:lang w:val="pt-BR"/>
        </w:rPr>
      </w:pPr>
      <w:r w:rsidRPr="005B3ECB">
        <w:rPr>
          <w:rFonts w:ascii="Times New Roman" w:hAnsi="Times New Roman"/>
          <w:b/>
          <w:color w:val="000000"/>
          <w:sz w:val="26"/>
          <w:szCs w:val="26"/>
          <w:u w:val="single"/>
          <w:lang w:val="pt-BR"/>
        </w:rPr>
        <w:t>Bài 4</w:t>
      </w:r>
    </w:p>
    <w:p w:rsidR="00583DA6" w:rsidRPr="005B3ECB" w:rsidRDefault="00670F51" w:rsidP="00583DA6">
      <w:pPr>
        <w:rPr>
          <w:rFonts w:ascii="Times New Roman" w:hAnsi="Times New Roman"/>
          <w:sz w:val="26"/>
          <w:szCs w:val="26"/>
          <w:lang w:val="pt-BR"/>
        </w:rPr>
      </w:pPr>
      <w:r w:rsidRPr="005B3ECB">
        <w:rPr>
          <w:rFonts w:ascii="Times New Roman" w:hAnsi="Times New Roman"/>
          <w:noProof/>
        </w:rPr>
        <mc:AlternateContent>
          <mc:Choice Requires="wpg">
            <w:drawing>
              <wp:anchor distT="0" distB="0" distL="114300" distR="114300" simplePos="0" relativeHeight="251752960" behindDoc="0" locked="0" layoutInCell="1" allowOverlap="1" wp14:anchorId="5FB29259" wp14:editId="60A55AEA">
                <wp:simplePos x="0" y="0"/>
                <wp:positionH relativeFrom="column">
                  <wp:posOffset>4305300</wp:posOffset>
                </wp:positionH>
                <wp:positionV relativeFrom="paragraph">
                  <wp:posOffset>60960</wp:posOffset>
                </wp:positionV>
                <wp:extent cx="2105025" cy="1537335"/>
                <wp:effectExtent l="0" t="0" r="0" b="24765"/>
                <wp:wrapSquare wrapText="bothSides"/>
                <wp:docPr id="3369"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3370" name="Line 494"/>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371" name="Group 495"/>
                        <wpg:cNvGrpSpPr>
                          <a:grpSpLocks/>
                        </wpg:cNvGrpSpPr>
                        <wpg:grpSpPr bwMode="auto">
                          <a:xfrm>
                            <a:off x="7871" y="11699"/>
                            <a:ext cx="3600" cy="3101"/>
                            <a:chOff x="7871" y="11699"/>
                            <a:chExt cx="3600" cy="3101"/>
                          </a:xfrm>
                        </wpg:grpSpPr>
                        <wps:wsp>
                          <wps:cNvPr id="3372" name="Line 496"/>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73" name="Line 497"/>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4" name="Line 498"/>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5" name="Line 499"/>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6" name="Line 500"/>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7" name="Text Box 501"/>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Q</w:t>
                                </w:r>
                              </w:p>
                            </w:txbxContent>
                          </wps:txbx>
                          <wps:bodyPr rot="0" vert="horz" wrap="square" lIns="91440" tIns="45720" rIns="91440" bIns="45720" anchor="t" anchorCtr="0" upright="1">
                            <a:noAutofit/>
                          </wps:bodyPr>
                        </wps:wsp>
                        <wps:wsp>
                          <wps:cNvPr id="3378" name="Text Box 502"/>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3379" name="Text Box 503"/>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380" name="Text Box 504"/>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R</w:t>
                                </w:r>
                              </w:p>
                            </w:txbxContent>
                          </wps:txbx>
                          <wps:bodyPr rot="0" vert="horz" wrap="square" lIns="91440" tIns="45720" rIns="91440" bIns="45720" anchor="t" anchorCtr="0" upright="1">
                            <a:noAutofit/>
                          </wps:bodyPr>
                        </wps:wsp>
                        <wps:wsp>
                          <wps:cNvPr id="3381" name="Text Box 505"/>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P</w:t>
                                </w:r>
                              </w:p>
                            </w:txbxContent>
                          </wps:txbx>
                          <wps:bodyPr rot="0" vert="horz" wrap="square" lIns="91440" tIns="45720" rIns="91440" bIns="45720" anchor="t" anchorCtr="0" upright="1">
                            <a:noAutofit/>
                          </wps:bodyPr>
                        </wps:wsp>
                        <wps:wsp>
                          <wps:cNvPr id="3382" name="Text Box 506"/>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3383" name="Group 507"/>
                          <wpg:cNvGrpSpPr>
                            <a:grpSpLocks/>
                          </wpg:cNvGrpSpPr>
                          <wpg:grpSpPr bwMode="auto">
                            <a:xfrm rot="5400000">
                              <a:off x="9431" y="13979"/>
                              <a:ext cx="1492" cy="150"/>
                              <a:chOff x="4376" y="13319"/>
                              <a:chExt cx="1492" cy="150"/>
                            </a:xfrm>
                          </wpg:grpSpPr>
                          <wpg:grpSp>
                            <wpg:cNvPr id="3384" name="Group 508"/>
                            <wpg:cNvGrpSpPr>
                              <a:grpSpLocks/>
                            </wpg:cNvGrpSpPr>
                            <wpg:grpSpPr bwMode="auto">
                              <a:xfrm>
                                <a:off x="4421" y="13319"/>
                                <a:ext cx="1447" cy="125"/>
                                <a:chOff x="4439" y="7380"/>
                                <a:chExt cx="1447" cy="125"/>
                              </a:xfrm>
                            </wpg:grpSpPr>
                            <wpg:grpSp>
                              <wpg:cNvPr id="3385" name="Group 509"/>
                              <wpg:cNvGrpSpPr>
                                <a:grpSpLocks/>
                              </wpg:cNvGrpSpPr>
                              <wpg:grpSpPr bwMode="auto">
                                <a:xfrm>
                                  <a:off x="4439" y="7380"/>
                                  <a:ext cx="227" cy="125"/>
                                  <a:chOff x="4381" y="5700"/>
                                  <a:chExt cx="227" cy="125"/>
                                </a:xfrm>
                              </wpg:grpSpPr>
                              <wps:wsp>
                                <wps:cNvPr id="3386" name="Line 51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7" name="Line 51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8" name="Line 51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89" name="Group 513"/>
                              <wpg:cNvGrpSpPr>
                                <a:grpSpLocks/>
                              </wpg:cNvGrpSpPr>
                              <wpg:grpSpPr bwMode="auto">
                                <a:xfrm>
                                  <a:off x="4621" y="7380"/>
                                  <a:ext cx="227" cy="125"/>
                                  <a:chOff x="4381" y="5700"/>
                                  <a:chExt cx="227" cy="125"/>
                                </a:xfrm>
                              </wpg:grpSpPr>
                              <wps:wsp>
                                <wps:cNvPr id="3390" name="Line 51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1" name="Line 51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2" name="Line 51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3" name="Group 517"/>
                              <wpg:cNvGrpSpPr>
                                <a:grpSpLocks/>
                              </wpg:cNvGrpSpPr>
                              <wpg:grpSpPr bwMode="auto">
                                <a:xfrm>
                                  <a:off x="4795" y="7380"/>
                                  <a:ext cx="227" cy="125"/>
                                  <a:chOff x="4381" y="5700"/>
                                  <a:chExt cx="227" cy="125"/>
                                </a:xfrm>
                              </wpg:grpSpPr>
                              <wps:wsp>
                                <wps:cNvPr id="3394" name="Line 51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5" name="Line 51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6" name="Line 52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7" name="Group 521"/>
                              <wpg:cNvGrpSpPr>
                                <a:grpSpLocks/>
                              </wpg:cNvGrpSpPr>
                              <wpg:grpSpPr bwMode="auto">
                                <a:xfrm>
                                  <a:off x="4963" y="7380"/>
                                  <a:ext cx="227" cy="125"/>
                                  <a:chOff x="4381" y="5700"/>
                                  <a:chExt cx="227" cy="125"/>
                                </a:xfrm>
                              </wpg:grpSpPr>
                              <wps:wsp>
                                <wps:cNvPr id="3398" name="Line 52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9" name="Line 52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0" name="Line 52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1" name="Group 525"/>
                              <wpg:cNvGrpSpPr>
                                <a:grpSpLocks/>
                              </wpg:cNvGrpSpPr>
                              <wpg:grpSpPr bwMode="auto">
                                <a:xfrm>
                                  <a:off x="5140" y="7380"/>
                                  <a:ext cx="227" cy="125"/>
                                  <a:chOff x="4381" y="5700"/>
                                  <a:chExt cx="227" cy="125"/>
                                </a:xfrm>
                              </wpg:grpSpPr>
                              <wps:wsp>
                                <wps:cNvPr id="3402" name="Line 52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3" name="Line 52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4" name="Line 52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5" name="Group 529"/>
                              <wpg:cNvGrpSpPr>
                                <a:grpSpLocks/>
                              </wpg:cNvGrpSpPr>
                              <wpg:grpSpPr bwMode="auto">
                                <a:xfrm>
                                  <a:off x="5320" y="7380"/>
                                  <a:ext cx="227" cy="125"/>
                                  <a:chOff x="4381" y="5700"/>
                                  <a:chExt cx="227" cy="125"/>
                                </a:xfrm>
                              </wpg:grpSpPr>
                              <wps:wsp>
                                <wps:cNvPr id="3406" name="Line 53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7" name="Line 53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8" name="Line 53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9" name="Group 533"/>
                              <wpg:cNvGrpSpPr>
                                <a:grpSpLocks/>
                              </wpg:cNvGrpSpPr>
                              <wpg:grpSpPr bwMode="auto">
                                <a:xfrm>
                                  <a:off x="5488" y="7380"/>
                                  <a:ext cx="227" cy="125"/>
                                  <a:chOff x="4381" y="5700"/>
                                  <a:chExt cx="227" cy="125"/>
                                </a:xfrm>
                              </wpg:grpSpPr>
                              <wps:wsp>
                                <wps:cNvPr id="3410" name="Line 53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1" name="Line 53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2" name="Line 53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13" name="Group 537"/>
                              <wpg:cNvGrpSpPr>
                                <a:grpSpLocks/>
                              </wpg:cNvGrpSpPr>
                              <wpg:grpSpPr bwMode="auto">
                                <a:xfrm>
                                  <a:off x="5659" y="7380"/>
                                  <a:ext cx="227" cy="125"/>
                                  <a:chOff x="4381" y="5700"/>
                                  <a:chExt cx="227" cy="125"/>
                                </a:xfrm>
                              </wpg:grpSpPr>
                              <wps:wsp>
                                <wps:cNvPr id="3414" name="Line 53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5" name="Line 53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6" name="Line 54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Line 54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3" name="Group 542"/>
                          <wpg:cNvGrpSpPr>
                            <a:grpSpLocks/>
                          </wpg:cNvGrpSpPr>
                          <wpg:grpSpPr bwMode="auto">
                            <a:xfrm rot="16200000">
                              <a:off x="8366" y="13979"/>
                              <a:ext cx="1492" cy="150"/>
                              <a:chOff x="4376" y="13319"/>
                              <a:chExt cx="1492" cy="150"/>
                            </a:xfrm>
                          </wpg:grpSpPr>
                          <wpg:grpSp>
                            <wpg:cNvPr id="514" name="Group 543"/>
                            <wpg:cNvGrpSpPr>
                              <a:grpSpLocks/>
                            </wpg:cNvGrpSpPr>
                            <wpg:grpSpPr bwMode="auto">
                              <a:xfrm>
                                <a:off x="4421" y="13319"/>
                                <a:ext cx="1447" cy="125"/>
                                <a:chOff x="4439" y="7380"/>
                                <a:chExt cx="1447" cy="125"/>
                              </a:xfrm>
                            </wpg:grpSpPr>
                            <wpg:grpSp>
                              <wpg:cNvPr id="515" name="Group 544"/>
                              <wpg:cNvGrpSpPr>
                                <a:grpSpLocks/>
                              </wpg:cNvGrpSpPr>
                              <wpg:grpSpPr bwMode="auto">
                                <a:xfrm>
                                  <a:off x="4439" y="7380"/>
                                  <a:ext cx="227" cy="125"/>
                                  <a:chOff x="4381" y="5700"/>
                                  <a:chExt cx="227" cy="125"/>
                                </a:xfrm>
                              </wpg:grpSpPr>
                              <wps:wsp>
                                <wps:cNvPr id="516" name="Line 54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4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4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9" name="Group 548"/>
                              <wpg:cNvGrpSpPr>
                                <a:grpSpLocks/>
                              </wpg:cNvGrpSpPr>
                              <wpg:grpSpPr bwMode="auto">
                                <a:xfrm>
                                  <a:off x="4621" y="7380"/>
                                  <a:ext cx="227" cy="125"/>
                                  <a:chOff x="4381" y="5700"/>
                                  <a:chExt cx="227" cy="125"/>
                                </a:xfrm>
                              </wpg:grpSpPr>
                              <wps:wsp>
                                <wps:cNvPr id="520" name="Line 54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5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3" name="Group 552"/>
                              <wpg:cNvGrpSpPr>
                                <a:grpSpLocks/>
                              </wpg:cNvGrpSpPr>
                              <wpg:grpSpPr bwMode="auto">
                                <a:xfrm>
                                  <a:off x="4795" y="7380"/>
                                  <a:ext cx="227" cy="125"/>
                                  <a:chOff x="4381" y="5700"/>
                                  <a:chExt cx="227" cy="125"/>
                                </a:xfrm>
                              </wpg:grpSpPr>
                              <wps:wsp>
                                <wps:cNvPr id="524" name="Line 55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55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 name="Group 556"/>
                              <wpg:cNvGrpSpPr>
                                <a:grpSpLocks/>
                              </wpg:cNvGrpSpPr>
                              <wpg:grpSpPr bwMode="auto">
                                <a:xfrm>
                                  <a:off x="4963" y="7380"/>
                                  <a:ext cx="227" cy="125"/>
                                  <a:chOff x="4381" y="5700"/>
                                  <a:chExt cx="227" cy="125"/>
                                </a:xfrm>
                              </wpg:grpSpPr>
                              <wps:wsp>
                                <wps:cNvPr id="528" name="Line 5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 name="Group 560"/>
                              <wpg:cNvGrpSpPr>
                                <a:grpSpLocks/>
                              </wpg:cNvGrpSpPr>
                              <wpg:grpSpPr bwMode="auto">
                                <a:xfrm>
                                  <a:off x="5140" y="7380"/>
                                  <a:ext cx="227" cy="125"/>
                                  <a:chOff x="4381" y="5700"/>
                                  <a:chExt cx="227" cy="125"/>
                                </a:xfrm>
                              </wpg:grpSpPr>
                              <wps:wsp>
                                <wps:cNvPr id="532" name="Line 5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5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 name="Group 564"/>
                              <wpg:cNvGrpSpPr>
                                <a:grpSpLocks/>
                              </wpg:cNvGrpSpPr>
                              <wpg:grpSpPr bwMode="auto">
                                <a:xfrm>
                                  <a:off x="5320" y="7380"/>
                                  <a:ext cx="227" cy="125"/>
                                  <a:chOff x="4381" y="5700"/>
                                  <a:chExt cx="227" cy="125"/>
                                </a:xfrm>
                              </wpg:grpSpPr>
                              <wps:wsp>
                                <wps:cNvPr id="536" name="Line 5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568"/>
                              <wpg:cNvGrpSpPr>
                                <a:grpSpLocks/>
                              </wpg:cNvGrpSpPr>
                              <wpg:grpSpPr bwMode="auto">
                                <a:xfrm>
                                  <a:off x="5488" y="7380"/>
                                  <a:ext cx="227" cy="125"/>
                                  <a:chOff x="4381" y="5700"/>
                                  <a:chExt cx="227" cy="125"/>
                                </a:xfrm>
                              </wpg:grpSpPr>
                              <wps:wsp>
                                <wps:cNvPr id="540" name="Line 5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3" name="Group 572"/>
                              <wpg:cNvGrpSpPr>
                                <a:grpSpLocks/>
                              </wpg:cNvGrpSpPr>
                              <wpg:grpSpPr bwMode="auto">
                                <a:xfrm>
                                  <a:off x="5659" y="7380"/>
                                  <a:ext cx="227" cy="125"/>
                                  <a:chOff x="4381" y="5700"/>
                                  <a:chExt cx="227" cy="125"/>
                                </a:xfrm>
                              </wpg:grpSpPr>
                              <wps:wsp>
                                <wps:cNvPr id="544" name="Line 5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5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47" name="Line 57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8" name="Group 577"/>
                          <wpg:cNvGrpSpPr>
                            <a:grpSpLocks/>
                          </wpg:cNvGrpSpPr>
                          <wpg:grpSpPr bwMode="auto">
                            <a:xfrm rot="10800000">
                              <a:off x="10091" y="13304"/>
                              <a:ext cx="900" cy="180"/>
                              <a:chOff x="4376" y="13319"/>
                              <a:chExt cx="1492" cy="150"/>
                            </a:xfrm>
                          </wpg:grpSpPr>
                          <wpg:grpSp>
                            <wpg:cNvPr id="549" name="Group 578"/>
                            <wpg:cNvGrpSpPr>
                              <a:grpSpLocks/>
                            </wpg:cNvGrpSpPr>
                            <wpg:grpSpPr bwMode="auto">
                              <a:xfrm>
                                <a:off x="4421" y="13319"/>
                                <a:ext cx="1447" cy="125"/>
                                <a:chOff x="4439" y="7380"/>
                                <a:chExt cx="1447" cy="125"/>
                              </a:xfrm>
                            </wpg:grpSpPr>
                            <wpg:grpSp>
                              <wpg:cNvPr id="550" name="Group 579"/>
                              <wpg:cNvGrpSpPr>
                                <a:grpSpLocks/>
                              </wpg:cNvGrpSpPr>
                              <wpg:grpSpPr bwMode="auto">
                                <a:xfrm>
                                  <a:off x="4439" y="7380"/>
                                  <a:ext cx="227" cy="125"/>
                                  <a:chOff x="4381" y="5700"/>
                                  <a:chExt cx="227" cy="125"/>
                                </a:xfrm>
                              </wpg:grpSpPr>
                              <wps:wsp>
                                <wps:cNvPr id="551" name="Line 58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8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8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583"/>
                              <wpg:cNvGrpSpPr>
                                <a:grpSpLocks/>
                              </wpg:cNvGrpSpPr>
                              <wpg:grpSpPr bwMode="auto">
                                <a:xfrm>
                                  <a:off x="4621" y="7380"/>
                                  <a:ext cx="227" cy="125"/>
                                  <a:chOff x="4381" y="5700"/>
                                  <a:chExt cx="227" cy="125"/>
                                </a:xfrm>
                              </wpg:grpSpPr>
                              <wps:wsp>
                                <wps:cNvPr id="555" name="Line 58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8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8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8" name="Group 587"/>
                              <wpg:cNvGrpSpPr>
                                <a:grpSpLocks/>
                              </wpg:cNvGrpSpPr>
                              <wpg:grpSpPr bwMode="auto">
                                <a:xfrm>
                                  <a:off x="4795" y="7380"/>
                                  <a:ext cx="227" cy="125"/>
                                  <a:chOff x="4381" y="5700"/>
                                  <a:chExt cx="227" cy="125"/>
                                </a:xfrm>
                              </wpg:grpSpPr>
                              <wps:wsp>
                                <wps:cNvPr id="559" name="Line 58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8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9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2" name="Group 591"/>
                              <wpg:cNvGrpSpPr>
                                <a:grpSpLocks/>
                              </wpg:cNvGrpSpPr>
                              <wpg:grpSpPr bwMode="auto">
                                <a:xfrm>
                                  <a:off x="4963" y="7380"/>
                                  <a:ext cx="227" cy="125"/>
                                  <a:chOff x="4381" y="5700"/>
                                  <a:chExt cx="227" cy="125"/>
                                </a:xfrm>
                              </wpg:grpSpPr>
                              <wps:wsp>
                                <wps:cNvPr id="563" name="Line 5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6" name="Group 595"/>
                              <wpg:cNvGrpSpPr>
                                <a:grpSpLocks/>
                              </wpg:cNvGrpSpPr>
                              <wpg:grpSpPr bwMode="auto">
                                <a:xfrm>
                                  <a:off x="5140" y="7380"/>
                                  <a:ext cx="227" cy="125"/>
                                  <a:chOff x="4381" y="5700"/>
                                  <a:chExt cx="227" cy="125"/>
                                </a:xfrm>
                              </wpg:grpSpPr>
                              <wps:wsp>
                                <wps:cNvPr id="567" name="Line 5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5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0" name="Group 599"/>
                              <wpg:cNvGrpSpPr>
                                <a:grpSpLocks/>
                              </wpg:cNvGrpSpPr>
                              <wpg:grpSpPr bwMode="auto">
                                <a:xfrm>
                                  <a:off x="5320" y="7380"/>
                                  <a:ext cx="227" cy="125"/>
                                  <a:chOff x="4381" y="5700"/>
                                  <a:chExt cx="227" cy="125"/>
                                </a:xfrm>
                              </wpg:grpSpPr>
                              <wps:wsp>
                                <wps:cNvPr id="571" name="Line 6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6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6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4" name="Group 603"/>
                              <wpg:cNvGrpSpPr>
                                <a:grpSpLocks/>
                              </wpg:cNvGrpSpPr>
                              <wpg:grpSpPr bwMode="auto">
                                <a:xfrm>
                                  <a:off x="5488" y="7380"/>
                                  <a:ext cx="227" cy="125"/>
                                  <a:chOff x="4381" y="5700"/>
                                  <a:chExt cx="227" cy="125"/>
                                </a:xfrm>
                              </wpg:grpSpPr>
                              <wps:wsp>
                                <wps:cNvPr id="575" name="Line 6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6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6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8" name="Group 607"/>
                              <wpg:cNvGrpSpPr>
                                <a:grpSpLocks/>
                              </wpg:cNvGrpSpPr>
                              <wpg:grpSpPr bwMode="auto">
                                <a:xfrm>
                                  <a:off x="5659" y="7380"/>
                                  <a:ext cx="227" cy="125"/>
                                  <a:chOff x="4381" y="5700"/>
                                  <a:chExt cx="227" cy="125"/>
                                </a:xfrm>
                              </wpg:grpSpPr>
                              <wps:wsp>
                                <wps:cNvPr id="579" name="Line 6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6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6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82" name="Line 61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3" name="Group 612"/>
                          <wpg:cNvGrpSpPr>
                            <a:grpSpLocks/>
                          </wpg:cNvGrpSpPr>
                          <wpg:grpSpPr bwMode="auto">
                            <a:xfrm rot="10800000">
                              <a:off x="8291" y="13319"/>
                              <a:ext cx="900" cy="180"/>
                              <a:chOff x="4376" y="13319"/>
                              <a:chExt cx="1492" cy="150"/>
                            </a:xfrm>
                          </wpg:grpSpPr>
                          <wpg:grpSp>
                            <wpg:cNvPr id="584" name="Group 613"/>
                            <wpg:cNvGrpSpPr>
                              <a:grpSpLocks/>
                            </wpg:cNvGrpSpPr>
                            <wpg:grpSpPr bwMode="auto">
                              <a:xfrm>
                                <a:off x="4421" y="13319"/>
                                <a:ext cx="1447" cy="125"/>
                                <a:chOff x="4439" y="7380"/>
                                <a:chExt cx="1447" cy="125"/>
                              </a:xfrm>
                            </wpg:grpSpPr>
                            <wpg:grpSp>
                              <wpg:cNvPr id="585" name="Group 614"/>
                              <wpg:cNvGrpSpPr>
                                <a:grpSpLocks/>
                              </wpg:cNvGrpSpPr>
                              <wpg:grpSpPr bwMode="auto">
                                <a:xfrm>
                                  <a:off x="4439" y="7380"/>
                                  <a:ext cx="227" cy="125"/>
                                  <a:chOff x="4381" y="5700"/>
                                  <a:chExt cx="227" cy="125"/>
                                </a:xfrm>
                              </wpg:grpSpPr>
                              <wps:wsp>
                                <wps:cNvPr id="586" name="Line 61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61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61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9" name="Group 618"/>
                              <wpg:cNvGrpSpPr>
                                <a:grpSpLocks/>
                              </wpg:cNvGrpSpPr>
                              <wpg:grpSpPr bwMode="auto">
                                <a:xfrm>
                                  <a:off x="4621" y="7380"/>
                                  <a:ext cx="227" cy="125"/>
                                  <a:chOff x="4381" y="5700"/>
                                  <a:chExt cx="227" cy="125"/>
                                </a:xfrm>
                              </wpg:grpSpPr>
                              <wps:wsp>
                                <wps:cNvPr id="590" name="Line 61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62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62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3" name="Group 622"/>
                              <wpg:cNvGrpSpPr>
                                <a:grpSpLocks/>
                              </wpg:cNvGrpSpPr>
                              <wpg:grpSpPr bwMode="auto">
                                <a:xfrm>
                                  <a:off x="4795" y="7380"/>
                                  <a:ext cx="227" cy="125"/>
                                  <a:chOff x="4381" y="5700"/>
                                  <a:chExt cx="227" cy="125"/>
                                </a:xfrm>
                              </wpg:grpSpPr>
                              <wps:wsp>
                                <wps:cNvPr id="594" name="Line 62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62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62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626"/>
                              <wpg:cNvGrpSpPr>
                                <a:grpSpLocks/>
                              </wpg:cNvGrpSpPr>
                              <wpg:grpSpPr bwMode="auto">
                                <a:xfrm>
                                  <a:off x="4963" y="7380"/>
                                  <a:ext cx="227" cy="125"/>
                                  <a:chOff x="4381" y="5700"/>
                                  <a:chExt cx="227" cy="125"/>
                                </a:xfrm>
                              </wpg:grpSpPr>
                              <wps:wsp>
                                <wps:cNvPr id="598" name="Line 6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6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6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1" name="Group 630"/>
                              <wpg:cNvGrpSpPr>
                                <a:grpSpLocks/>
                              </wpg:cNvGrpSpPr>
                              <wpg:grpSpPr bwMode="auto">
                                <a:xfrm>
                                  <a:off x="5140" y="7380"/>
                                  <a:ext cx="227" cy="125"/>
                                  <a:chOff x="4381" y="5700"/>
                                  <a:chExt cx="227" cy="125"/>
                                </a:xfrm>
                              </wpg:grpSpPr>
                              <wps:wsp>
                                <wps:cNvPr id="602" name="Line 6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6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6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5" name="Group 634"/>
                              <wpg:cNvGrpSpPr>
                                <a:grpSpLocks/>
                              </wpg:cNvGrpSpPr>
                              <wpg:grpSpPr bwMode="auto">
                                <a:xfrm>
                                  <a:off x="5320" y="7380"/>
                                  <a:ext cx="227" cy="125"/>
                                  <a:chOff x="4381" y="5700"/>
                                  <a:chExt cx="227" cy="125"/>
                                </a:xfrm>
                              </wpg:grpSpPr>
                              <wps:wsp>
                                <wps:cNvPr id="606" name="Line 6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 name="Group 638"/>
                              <wpg:cNvGrpSpPr>
                                <a:grpSpLocks/>
                              </wpg:cNvGrpSpPr>
                              <wpg:grpSpPr bwMode="auto">
                                <a:xfrm>
                                  <a:off x="5488" y="7380"/>
                                  <a:ext cx="227" cy="125"/>
                                  <a:chOff x="4381" y="5700"/>
                                  <a:chExt cx="227" cy="125"/>
                                </a:xfrm>
                              </wpg:grpSpPr>
                              <wps:wsp>
                                <wps:cNvPr id="610" name="Line 6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6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6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642"/>
                              <wpg:cNvGrpSpPr>
                                <a:grpSpLocks/>
                              </wpg:cNvGrpSpPr>
                              <wpg:grpSpPr bwMode="auto">
                                <a:xfrm>
                                  <a:off x="5659" y="7380"/>
                                  <a:ext cx="227" cy="125"/>
                                  <a:chOff x="4381" y="5700"/>
                                  <a:chExt cx="227" cy="125"/>
                                </a:xfrm>
                              </wpg:grpSpPr>
                              <wps:wsp>
                                <wps:cNvPr id="614" name="Line 6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6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6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7" name="Line 64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 name="Freeform 647"/>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4" o:spid="_x0000_s1607" style="position:absolute;margin-left:339pt;margin-top:4.8pt;width:165.75pt;height:121.05pt;z-index:251752960" coordorigin="7871,11699" coordsize="3600,31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cfUguBIAAKBVAQAOAAAAZHJzL2Uyb0RvYy54bWzsXW2Pm0gS/n7S/QfEx5Nmh3eDtc4qmZfc StnbSMndd8bGNlobfMDEk13df7+q7qZNM2OvJ9OwA6l8yGDAbWiqqp9+uurhx58ethvjS1KUaZ7N TPsHyzSSbJ4v0mw1M//9+fYiNI2yirNFvMmzZGZ+TUrzpzd//9uP+900cfJ1vlkkhQGNZOV0v5uZ 66raTS8vy/k62cblD/kuyeDgMi+2cQUfi9Xlooj30Pp2c+lYVnC5z4vFrsjnSVnC3mt+0HzD2l8u k3n163JZJpWxmZlwbRX7v2D/3+H/l29+jKerIt6t07m4jPgbrmIbpxn8qGzqOq5i475IHzW1TedF XubL6od5vr3Ml8t0nrB7gLuxrdbdvC/y+x27l9V0v9rJboKubfXTNzc7/9eXj4WRLmam6waRaWTx Fp4S+2HDCzzsn/1uNYXT3he7T7uPBb9J2PyQz38r4fBl+zh+XvGTjbv9L/kCGozvq5z1z8Oy2GIT cOfGA3sMX+VjSB4qYw47HdvyLcc3jTkcs3134ro+f1DzNTxN/N4knNimgYftIIrqgzeiATew4Fnj t13bsvHoZTzlv8yuVlwd3hpYXXno2PJlHftpHe8S9rxK7DHZsRO4Gt6xH9IsMbxI9Cs76yr7WLBe Lqcl9O+fdlkU1LfuRL649brnxF3bTsAsW951PN0VZfU+ybcGbszMDVwHex7xlw9lxTuoPgUfT5bf ppsN7I+nm8zYQz9H8EzYN8p8ky7wKB4si9Xd1aYwvsToX+yf6G7lNLDjbMFaWyfx4kZsV3G64dtw oZsM24MbgesRW9yB/ois6Ca8Cb0LzwluLjzr+vri7e2VdxHc2hP/2r2+urq2/4eXZnvTdbpYJBle Xe3MtnfeMxVhhbuhdGfZD5dq68yi4GLrv+yiwbb4M+SGdZcvvrJHy/aDmXFXYsYnvepgI2DPivNF zObbzoURRpfzPeVEtSU9dqF4OlTvc+qeFd4XoIniswIffa73hY5bB55w0vI+2/NqB7RCckA+qIPf vCoH7Cfguy2TmzzX5IzlJt39E+Kuybb+g1sYFsW4GTqTgI9/jwcBZ1KPfrptMPJhVMarUIL7mWMA Di/XcbnmY8UCtrBP4imNDQhBeEDqA4t4LdMMn2uaDTM8YJEDDKtHkDoUYlCEB60Ri5AZwkyhO4jS T4QEeK9AYjaWfuOgfDBD16tnAy0znDi6rdBmcfZbo+HJqGdUX3cwaaqKNM5Wm8REAL5NFqaxSWCS jVvcob4TzNyPQcJ42jBIH8ZQLSgRZi/YEJvasNmtX4NEgNiaAyOZZM0OdT2N68ckJ7VJfsZo9i5/ MHxOZ4g4iXyMUT3AgRoelpyWMbL8ag2xI3lbFPke59zAbHAipPFVjjnOIh1sK6rnPY8Bp7Ro3Dg5 1BfAxzEAeQ7tgE7TmH+/UobgOBS+Zf9EhzROO0ol8BjBWMM/ItvxrHdOdHEbhJML79bzL6KJFV5Y dvQuCiygkK5vVdKDTW5fPOfCoeZF+GqbVkDobtLtzAwlHxRPj/E+krPBy6/ZlPrvU6xK9XD3wPhK ZyKRK2dajCIHZgtgJ9DRsLHOi99h5ARqd2aW/72PCxhHNz9n4AgRn6hX7IPnIzQwiuaRu+aROJtD UzAamwbfvKo4f3y/K9LVGn6Jz8yy/C2QnMuUsWnoZfyq4F7wQ68QHzh3PpQ14oaDhthw/n7iRjQJ BF3i+G1kRmHjSRaVwkbHYUPONChsqKsUcvmnETbcvyRsnGKmKWxQ2JDrT/2hDU7oH8Z1Qhti1Rg6 5jHaaC5w9jdLgTmKQBueYx+bdtMkpblmS2ijW7QRslk3hY166iHXu6FjHocNseTNVmb7CxsHtEHc BiYhyaWFBmnRSvWgsNFx2JDTdZqkKJOUUCZzNCYpzYSO/sJG6EtuQ2TKHUh+xilhAhpkrxElKjPE KGx0HDbkdH04YUMkiyI5yfJMDwhBJtHwdFTfElk0mtNR+UwOpgX4r5lkE3n1mocbPc71iiAS8QRV tujRSI/z3Do5x3Xrach8fSOSU22v9U2ZGdHOTT3eMzKHo+4ZQYVr7plGpocHMyqecHS4p3qJHeh0 WKlifQH5QWyxU6YKep4LtBIEwonLZ9DYT4euaH3xG7pC5hHUXSHovS674tEt1T3hOMc7wkXEiyMC pmeJTqo7ov29o/3Qy7pj2FoKt9n1irWDsxImD9lrTRN63AN1v9k2+HrDgOT9vzxx+UWLWSezNPhK J+VgsEKNZxUgHMuTD+WCN1vM9IHNOSxavcDwPBdWxBTXI8PDgU4uvr7ihPl+Ip5cMRWGJ6df56aI Px3xPEjiJ8MbYqXGAYtxYHqkaiOUa2YCfsBAxkJWh/AjEEjsgKjqaNaGEQomHQz8iOSCgnDG5mLC C0YBgh/DLZvqZRSIJCUtDK9JR7/A8Ah+kOGx6uRjuBcJgWbusd0kNF9ieAQ/Blooeib8iNoUmd0N RdacxU+EUY0WfkhyTYwCMs30ZXMBgh80CpweBSSVKQxPJiq+zPAIfpDhnTa8Ft/LS+VezvcS+zFU wzsXfki+VrAfwEx0zX5EAWAeZT1pZOxHi4p0NFGRBD+G6owYiHsQBoDyHGUS6shcAoIfOP/5HtWK +jA8yLtoGZ4mvpfgx1Aj3nnww4NaaBGxavjRuWSWb2P1/njhh2e1qEhHExVJ8GOoztgP/PAsSWVy 9gMyqSj34zsXS+wHfrT4XkcT30vwY6gR71z4IfnaGn50nnrqu6hVMWb40aIiXUo9PSqd8koFcRqS PUp+YS3qUv99StyFVy3AuA8uyII/lyzpnv3woLZAYT8g85/gB8GPzrXBPavF97qa+F6CH2OHH5Kv FfDD7Tz11PdCnkg/0twPDypd1FFAExVJ7MdQnbEn9gN1S5oZgPyFF/jjtPhCiy8AhXfdvJrEs1t8 r6uJ7yX4MdSIdyb7gRWbPGLV8KPz1FM/gPfdjJn9sFtUJJQtapmEEvwYqjP2BT8klckXX6DAXYvh UeopGd6p1FMPKl0U3MsFxDXgXqp8GUHliwpFelgN9Ntw2Hs2DdwslTnowHjwbkWIqAeBqMO7wtgK BwlevK73hKmWd0SIx3+EgT1B3mqu/uYKRXYALzxtSRSFbgARFBYE7VclUQRpUnVcF7MDr3Ny8nUq FPm2hFZ1TwhOUbONNOPOY82lMeXI+49Ag6Y6bZomEVo9gVZ9KK5VwaourozkiQYKVnuZnvt2a4kY RPP0zM5pkjRQuzsTnrZXiL3uZSLHLU7kY/pdc53O00SUEfQg6HEKeqDkV9PufE15kUTQkt2dtLvW 8rD/bD6MhBFn5h/wEtib8Cb0LjwnuLnwrOvri6Ha3XnQA4qHRbwSrIffDTPWZD3GLUzkO5JS42t0 vqb6bIIeQ3XFfmafIOmuQg9NOZEEPcjuTkKP1tKwr4nlpcy0odrdmdBDsrQ19BA0bYcLLuMWJfKh JFYdAjQRkAQ9huqKPUEPSWAKyKspH5KgB9ndKegBVcdqvNPE8hL0GKrdnQc98HVhSk58IGja7qDH yAWJQPCg7lI+BMArF7WsfRL0GKor9gM9oJhWGQICXWXZlOsx0DX3nuyuxfKC2q2WeEfQY6jx7kzo IVlawXoEnaeZjlyMyIdSWHUI0ERAEvQYqiv2NARIAlNAXkozJQ2s7hXAfUSmzRyjQBPLS9BjqPHu TOghWdoaenSeZjpyISJ4F33LFTURkAQ9huqK/UAPKHdVhoAJpZkS9OgBekDdrGp3mlhegh5DjXfn QQ+oKhZ2I6DHpPM005GLEPlei4CcaCIgCXoM1RV7gh6SwOSsx4TSTAl69AE9WizvRBPLS9BjqPGu CT2a2z3FwRb7O3k2+9usiSEFojFY4X53TIEIKrpbALgbFU6hQGSFjxSIbMuKgDVgEkSuxQbtg8pV hO/2m+OxkDEJ8XS+/nW5NB5mpncwTdcW4ljz9c1DZczhqO1FMCVk3+SlrlIg6+CRHwt8O8TRnmmz kpPOWclXqkAEHdiyEcEmdpeV5o1cgQjKYBW+gls3DhAvk+umSdJQw3U/4ACqaFW708WTUVYaZaWV abb6tI53icnfugSh7GNhpIuZ6UOtsWp3urIhSYFooHZ3gGGnQJgvyUTBz4bdy0COXIEIymBVV9TE kxH0IOhxqibKb/FkoS6ejKDHQIeAniBviw8Ln82HkQLR96hA5LeZsbAbZqzJto5cgQjfvtNMEIWX AWqpTSHoQdDjFPSAKlrV7jRlQ5IMANndSbtrsbyRrmxIYj0GCnnPYz2gVljEK8F6wAIZGyg7XHAZ uQIRlMEqQwCsDhL0oNezd/16dh+qaFW705QNSdCDoMdJ6NFieSNNLC9lpQ3V7s6EHpKlraGHoGm7 gx5jVyCCMlh1CNBEQBLrMVRX7If4DiSByRPiI13l2LTgMtDZZ09212J5I00sL0GPoca786AH1Aq3 WI/O00zHrkA0UQnIALKpifUg1qNz1gOqaJuQN7AozZRq8XqoxYNaY9XuNLG8BD1GDj0kS8tZj8Dq PM107ApEUAaruqImApJYj6G6Yj+zTyh3Ve2O0kwJevQBPVSWN7A0sbwEPYYa785kPSRLW0OPztNM x65ANFEJyMDSREAS9BiqK/YDPaCIW4UelGZK0KMH6BG2WF5bE8tL0GOo8a4JPZrbPcXBFvtrP5v9 bdbEHGRevIAF1IM6jO2hzjGKvDCLlxIv8XRXlNX7JN8auDEzN2mGRenxNP7yoaxgCQROrU/B3Vl+ m242sD+ebjJjPzMjH95ajB/LfJMu8CD7UKzurjaF8SXewE9yJRvemHJakd9nC9bY+rtea1At75jO DlR0i1FTAGC7GwnO4wpEoXMQIKqVhBKhI/QXChCFbVLS7pyUfKUCRFAq3DIRQSZ2l5Q2dgEiqIJV sKqtiSajOdJQMUNP2KBFk9m6aDJKSqOktBMCRFBqrMY7XcmQVIo3ULs7E51KLrFGp92rQI5cgAiq YFVX1ESTEfQg6HGqJAoneQ31icDRRZMR9BjoENAP5EUhYsXunk2HkQDR9yhAFLWJMacbYgyZzVxo ao9cgAiqYFVX1FSNTdCDoMdJ6CEJTFaKFziakiFJBYDs7qTdtVheWNSCdSmEPS+TmaeV4aHa3Xms B5QKi3FSsB6OoGk7XHAZuQARVMGq0EMTAUnQY6iu2NPsUxKYAnpoSoYk6EF2dwJ6YKmxGu80sbwE PYZqd2dBDywVVqGHK2ja7qDHyAWIAqtFQLqaCEiCHkN1xV6gBxbRKkOAq6samxZcaMHleK5HAC+R VO1OE8tL0GOo8e5M6CFZWsF6uJ2nmY5cgAirYFVX1ERAEvQYqiv2BD0kgclZD5fSTKkUr/tSPCw1 VuOdJpaXoMdQ492Z0EOytDX06DzNdOQCRAFUwaquqImAJOgxVFfsB3pAtatid1CiqmfNnVgPYj1O sB5QNqvanSaWl6DHUOPdedADqoqF3Qjo4XWeZjpyAaLAbhGQniYCkqDHUF2xJ+ghCUzOeniUZkqs Rw+sBxRxq9BDE8tL0GOo8a4JPZrbPcXBFvvrPZv9bdbEkADRGKywJ8uT/O9tkSTLvNgagdfkgD/t PhZMSmr3IZ//VqJ6FF4ZpOPzI/ihhHOMu/0v+SKZmfF9lTMlqoclNFbkoGZlW64bAb3VMNLIcYB2 ACEs25nwVcuDSpZjgTugSJYNUkv4g/EU28Jvz++5TBZu19JY8XS1AJEs3LVaiLD+Gbi05XYTz8x/ XBp2aBl7w4WXakNjzZPgCuRJlrE2XP6+4+YpMEdtnPJkKzAdkafgTz3ZDgBs5aQnWwI0JE+Cy326 JRi6lJOebAk6UDlJXhP0peyteM21xaBbHzLRg7BlxNkKBcqwr3Z5aTzMTOxOeB6f2QwdmoCz8OiR k6HP8OT62Z0+GToGT2YD8J+2DPeOJzP7rE/mf8XlF8m8MlDrzDTA7uD/YmYWpnE3M+/4w9/FFd41 uzfYROk0NAxjDX/h6eP+bf4l+ZyzMyq8eXim7GeZ+cCvHY7P7+/S+bvk9+bZKBYA11gb2441wffZ vIAberW5E1rnNq62pn5qfsPhBF3dDLaKv+jyvEO5W1y1MHvsJeVq1U+8fWyZNVX7Ad+NLbPd6k2x fsMf5rtbvwAfsa+5cl3d6eycgweTih0zOEWLr2xK9t2yf8I+GqddxrY3XaeLRZJxqT/oWBCAY50N f5mBszCNkZnXT93li68QpVk8hsf5JSnAQdZ58btp7It4NzPL/97HRWIam5+zEvQEuVRhxT54/gSN rGgeuWseibM5NDUzKxOCB25eVfAJvnK/K9LVGocAdqdZ/hZGh2XKFA1x5OBXJcaUfbljW1J4jwGx /Qr3QtiCq1yn8+u4ipuf2TemiZOv880iKd78XwAAAAD//wMAUEsDBBQABgAIAAAAIQDwceQ54QAA AAoBAAAPAAAAZHJzL2Rvd25yZXYueG1sTI9BS8NAFITvgv9heYI3u5tK0jZmU0pRT0WwFcTba/Ka hGbfhuw2Sf+925MehxlmvsnWk2nFQL1rLGuIZgoEcWHLhisNX4e3pyUI55FLbC2This5WOf3dxmm pR35k4a9r0QoYZeihtr7LpXSFTUZdDPbEQfvZHuDPsi+kmWPYyg3rZwrlUiDDYeFGjva1lSc9xej 4X3EcfMcvQ6782l7/TnEH9+7iLR+fJg2LyA8Tf4vDDf8gA55YDraC5dOtBqSxTJ88RpWCYibr9Qq BnHUMI+jBcg8k/8v5L8AAAD//wMAUEsBAi0AFAAGAAgAAAAhALaDOJL+AAAA4QEAABMAAAAAAAAA AAAAAAAAAAAAAFtDb250ZW50X1R5cGVzXS54bWxQSwECLQAUAAYACAAAACEAOP0h/9YAAACUAQAA CwAAAAAAAAAAAAAAAAAvAQAAX3JlbHMvLnJlbHNQSwECLQAUAAYACAAAACEAUXH1ILgSAACgVQEA DgAAAAAAAAAAAAAAAAAuAgAAZHJzL2Uyb0RvYy54bWxQSwECLQAUAAYACAAAACEA8HHkOeEAAAAK AQAADwAAAAAAAAAAAAAAAAASFQAAZHJzL2Rvd25yZXYueG1sUEsFBgAAAAAEAAQA8wAAACAWAAAA AA== ">
                <v:line id="Line 494" o:spid="_x0000_s1608" style="position:absolute;visibility:visible;mso-wrap-style:square" from="9671,12959" to="9671,14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TCrMIAAADdAAAADwAAAGRycy9kb3ducmV2LnhtbERPz2vCMBS+D/wfwhO8zdQVNqlGEcEp 3tYNwdujeba1zUtNUq3//XIY7Pjx/V6uB9OKOzlfW1YwmyYgiAuray4V/HzvXucgfEDW2FomBU/y sF6NXpaYafvgL7rnoRQxhH2GCqoQukxKX1Rk0E9tRxy5i3UGQ4SulNrhI4abVr4lybs0WHNsqLCj bUVFk/dGwanP+Xxtdq7F/nO/v5xujU+PSk3Gw2YBItAQ/sV/7oNWkKYfcX98E5+AX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kTCrMIAAADdAAAADwAAAAAAAAAAAAAA AAChAgAAZHJzL2Rvd25yZXYueG1sUEsFBgAAAAAEAAQA+QAAAJADAAAAAA== " strokeweight="1.5pt"/>
                <v:group id="Group 495" o:spid="_x0000_s1609" style="position:absolute;left:7871;top:11699;width:3600;height:3101" coordorigin="7871,11699" coordsize="3600,3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kRYUcYAAADdAAAADwAAAGRycy9kb3ducmV2LnhtbESPT2vCQBTE7wW/w/KE 3uomhlaJriKipQcR/APi7ZF9JsHs25Bdk/jtuwWhx2FmfsPMl72pREuNKy0riEcRCOLM6pJzBefT 9mMKwnlkjZVlUvAkB8vF4G2OqbYdH6g9+lwECLsUFRTe16mULivIoBvZmjh4N9sY9EE2udQNdgFu KjmOoi9psOSwUGBN64Ky+/FhFHx32K2SeNPu7rf183r63F92MSn1PuxXMxCeev8ffrV/tIIkmcTw 9yY8Abn4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RFhRxgAAAN0A AAAPAAAAAAAAAAAAAAAAAKoCAABkcnMvZG93bnJldi54bWxQSwUGAAAAAAQABAD6AAAAnQMAAAAA ">
                  <v:line id="Line 496" o:spid="_x0000_s1610" style="position:absolute;visibility:visible;mso-wrap-style:square" from="8231,11879" to="9671,1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r5QMUAAADdAAAADwAAAGRycy9kb3ducmV2LnhtbESPQWvCQBSE7wX/w/KE3uqmBlpJXaUI VunNtAjeHtlnkib7Nu5uNP57VxB6HGbmG2a+HEwrzuR8bVnB6yQBQVxYXXOp4Pdn/TID4QOyxtYy KbiSh+Vi9DTHTNsL7+ich1JECPsMFVQhdJmUvqjIoJ/Yjjh6R+sMhihdKbXDS4SbVk6T5E0arDku VNjRqqKiyXujYN/nfPhr1q7F/muzOe5PjU+/lXoeD58fIAIN4T/8aG+1gjR9n8L9TXwCcn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r5QMUAAADdAAAADwAAAAAAAAAA AAAAAAChAgAAZHJzL2Rvd25yZXYueG1sUEsFBgAAAAAEAAQA+QAAAJMDAAAAAA== " strokeweight="1.5pt"/>
                  <v:line id="Line 497" o:spid="_x0000_s1611" style="position:absolute;flip:x y;visibility:visible;mso-wrap-style:square" from="8276,12959" to="10976,1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hUusgAAADdAAAADwAAAGRycy9kb3ducmV2LnhtbESP3WrCQBSE7wt9h+UUvCm62warpq5S KgV/6kXUBzhkT5No9mzIbjW+vVsQejnMzDfMdN7ZWpyp9ZVjDS8DBYI4d6biQsNh/9Ufg/AB2WDt mDRcycN89vgwxdS4C2d03oVCRAj7FDWUITSplD4vyaIfuIY4ej+utRiibAtpWrxEuK3lq1Jv0mLF caHEhj5Lyk+7X6tBZZvh93iyWqyO9TJTz5u1S7ZrrXtP3cc7iEBd+A/f20ujIUlGCfy9iU9Azm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jhUusgAAADdAAAADwAAAAAA AAAAAAAAAAChAgAAZHJzL2Rvd25yZXYueG1sUEsFBgAAAAAEAAQA+QAAAJYDAAAAAA== ">
                    <v:stroke dashstyle="dash"/>
                  </v:line>
                  <v:line id="Line 498" o:spid="_x0000_s1612" style="position:absolute;visibility:visible;mso-wrap-style:square" from="9671,11699" to="9671,1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W1+8UAAADdAAAADwAAAGRycy9kb3ducmV2LnhtbESPX2vCMBTF3wW/Q7iCbzOdipvVKCII PriNqfh8aa5tZ3NTk1i7b78IAx8P58+PM1+2phINOV9aVvA6SEAQZ1aXnCs4HjYv7yB8QNZYWSYF v+Rhueh25phqe+dvavYhF3GEfYoKihDqVEqfFWTQD2xNHL2zdQZDlC6X2uE9jptKDpNkIg2WHAkF 1rQuKLvsbyZys3znrqefS7s9f+w2V26mn4cvpfq9djUDEagNz/B/e6sVjEZvY3i8iU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5W1+8UAAADdAAAADwAAAAAAAAAA AAAAAAChAgAAZHJzL2Rvd25yZXYueG1sUEsFBgAAAAAEAAQA+QAAAJMDAAAAAA== ">
                    <v:stroke dashstyle="dash"/>
                  </v:line>
                  <v:line id="Line 499" o:spid="_x0000_s1613" style="position:absolute;visibility:visible;mso-wrap-style:square" from="9671,13499" to="9671,14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G1YcUAAADdAAAADwAAAGRycy9kb3ducmV2LnhtbESPQYvCMBSE74L/ITzBm6Yqu0o1igiK 7mHBqoi3R/Nsi81LaWLt/vvNwoLHYWa+YRar1pSiodoVlhWMhhEI4tTqgjMF59N2MAPhPLLG0jIp +CEHq2W3s8BY2xcfqUl8JgKEXYwKcu+rWEqX5mTQDW1FHLy7rQ36IOtM6hpfAW5KOY6iT2mw4LCQ Y0WbnNJH8jQK0sY1Zjq+HuSWTrv29m0vX5lVqt9r13MQnlr/Dv+391rBZDL9gL834Qn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7G1YcUAAADdAAAADwAAAAAAAAAA AAAAAAChAgAAZHJzL2Rvd25yZXYueG1sUEsFBgAAAAAEAAQA+QAAAJMDAAAAAA== " strokeweight="1pt">
                    <v:stroke endarrow="block"/>
                  </v:line>
                  <v:line id="Line 500" o:spid="_x0000_s1614" style="position:absolute;visibility:visible;mso-wrap-style:square" from="8231,11909" to="8771,12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MrFsYAAADdAAAADwAAAGRycy9kb3ducmV2LnhtbESPT2vCQBTE70K/w/KE3nSjQixpNiIF pfYg+I/S2yP7mgSzb0N2TeK37wpCj8PM/IZJV4OpRUetqywrmE0jEMS51RUXCs6nzeQNhPPIGmvL pOBODlbZyyjFRNueD9QdfSEChF2CCkrvm0RKl5dk0E1tQxy8X9sa9EG2hdQt9gFuajmPolgarDgs lNjQR0n59XgzCvLOdWY5/97JDZ22w8/eXr4Kq9TreFi/g/A0+P/ws/2pFSwWyxgeb8ITk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jKxbGAAAA3QAAAA8AAAAAAAAA AAAAAAAAoQIAAGRycy9kb3ducmV2LnhtbFBLBQYAAAAABAAEAPkAAACUAwAAAAA= " strokeweight="1pt">
                    <v:stroke endarrow="block"/>
                  </v:line>
                  <v:shape id="Text Box 501" o:spid="_x0000_s1615" type="#_x0000_t202" style="position:absolute;left:10931;top:129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Jr9sUA AADdAAAADwAAAGRycy9kb3ducmV2LnhtbESPQWsCMRSE7wX/Q3iCN02srdbVKEUpeFK0reDtsXnu Lm5elk10139vCkKPw8x8w8yXrS3FjWpfONYwHCgQxKkzBWcafr6/+h8gfEA2WDomDXfysFx0XuaY GNfwnm6HkIkIYZ+ghjyEKpHSpzlZ9ANXEUfv7GqLIco6k6bGJsJtKV+VGkuLBceFHCta5ZReDler 4Xd7Ph3f1C5b2/eqca2SbKdS6163/ZyBCNSG//CzvTEaRqPJBP7exCcgFw8AAAD//wMAUEsBAi0A FAAGAAgAAAAhAPD3irv9AAAA4gEAABMAAAAAAAAAAAAAAAAAAAAAAFtDb250ZW50X1R5cGVzXS54 bWxQSwECLQAUAAYACAAAACEAMd1fYdIAAACPAQAACwAAAAAAAAAAAAAAAAAuAQAAX3JlbHMvLnJl bHNQSwECLQAUAAYACAAAACEAMy8FnkEAAAA5AAAAEAAAAAAAAAAAAAAAAAApAgAAZHJzL3NoYXBl eG1sLnhtbFBLAQItABQABgAIAAAAIQAtUmv2xQAAAN0AAAAPAAAAAAAAAAAAAAAAAJgCAABkcnMv ZG93bnJldi54bWxQSwUGAAAAAAQABAD1AAAAigMAAAAA " filled="f" stroked="f">
                    <v:textbox>
                      <w:txbxContent>
                        <w:p w:rsidR="00583DA6" w:rsidRDefault="00583DA6" w:rsidP="00583DA6">
                          <w:r>
                            <w:t>Q</w:t>
                          </w:r>
                        </w:p>
                      </w:txbxContent>
                    </v:textbox>
                  </v:shape>
                  <v:shape id="Text Box 502" o:spid="_x0000_s1616" type="#_x0000_t202" style="position:absolute;left:9761;top:1259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3/hMIA AADdAAAADwAAAGRycy9kb3ducmV2LnhtbERPy2rCQBTdF/oPwy24qzPWd3SU0lJwpRgf4O6SuSah mTshM5r4986i0OXhvJfrzlbiTo0vHWsY9BUI4syZknMNx8PP+wyED8gGK8ek4UEe1qvXlyUmxrW8 p3sachFD2CeooQihTqT0WUEWfd/VxJG7usZiiLDJpWmwjeG2kh9KTaTFkmNDgTV9FZT9pjer4bS9 Xs4jtcu/7bhuXack27nUuvfWfS5ABOrCv/jPvTEahsNpnBvfxCcgV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zf+EwgAAAN0AAAAPAAAAAAAAAAAAAAAAAJgCAABkcnMvZG93 bnJldi54bWxQSwUGAAAAAAQABAD1AAAAhwMAAAAA " filled="f" stroked="f">
                    <v:textbox>
                      <w:txbxContent>
                        <w:p w:rsidR="00583DA6" w:rsidRDefault="00583DA6" w:rsidP="00583DA6">
                          <w:r>
                            <w:t>I</w:t>
                          </w:r>
                        </w:p>
                      </w:txbxContent>
                    </v:textbox>
                  </v:shape>
                  <v:shape id="Text Box 503" o:spid="_x0000_s1617" type="#_x0000_t202" style="position:absolute;left:7871;top:1169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FaH8YA AADdAAAADwAAAGRycy9kb3ducmV2LnhtbESPT2vCQBTE7wW/w/IKveluq7Y1ZiOlInhSav+At0f2 mQSzb0N2NfHbu4LQ4zAzv2HSRW9rcabWV441PI8UCOLcmYoLDT/fq+E7CB+QDdaOScOFPCyywUOK iXEdf9F5FwoRIewT1FCG0CRS+rwki37kGuLoHVxrMUTZFtK02EW4reWLUq/SYsVxocSGPkvKj7uT 1fC7Oez/JmpbLO206VyvJNuZ1Prpsf+YgwjUh//wvb02Gsbjtxnc3sQn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M4FaH8YAAADdAAAADwAAAAAAAAAAAAAAAACYAgAAZHJz L2Rvd25yZXYueG1sUEsFBgAAAAAEAAQA9QAAAIsDAAAAAA== " filled="f" stroked="f">
                    <v:textbox>
                      <w:txbxContent>
                        <w:p w:rsidR="00583DA6" w:rsidRDefault="00583DA6" w:rsidP="00583DA6">
                          <w:r>
                            <w:t>S</w:t>
                          </w:r>
                        </w:p>
                      </w:txbxContent>
                    </v:textbox>
                  </v:shape>
                  <v:shape id="Text Box 504" o:spid="_x0000_s1618" type="#_x0000_t202" style="position:absolute;left:9311;top:1421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6DpcEA AADdAAAADwAAAGRycy9kb3ducmV2LnhtbERPy4rCMBTdD/gP4QruxkSdEa1GEUVw5eAT3F2aa1ts bkoTbefvzWJglofzni9bW4oX1b5wrGHQVyCIU2cKzjScT9vPCQgfkA2WjknDL3lYLjofc0yMa/hA r2PIRAxhn6CGPIQqkdKnOVn0fVcRR+7uaoshwjqTpsYmhttSDpUaS4sFx4YcK1rnlD6OT6vhsr/f rl/qJ9vY76pxrZJsp1LrXrddzUAEasO/+M+9MxpGo0ncH9/EJyAXbwAAAP//AwBQSwECLQAUAAYA CAAAACEA8PeKu/0AAADiAQAAEwAAAAAAAAAAAAAAAAAAAAAAW0NvbnRlbnRfVHlwZXNdLnhtbFBL AQItABQABgAIAAAAIQAx3V9h0gAAAI8BAAALAAAAAAAAAAAAAAAAAC4BAABfcmVscy8ucmVsc1BL AQItABQABgAIAAAAIQAzLwWeQQAAADkAAAAQAAAAAAAAAAAAAAAAACkCAABkcnMvc2hhcGV4bWwu eG1sUEsBAi0AFAAGAAgAAAAhAJdug6XBAAAA3QAAAA8AAAAAAAAAAAAAAAAAmAIAAGRycy9kb3du cmV2LnhtbFBLBQYAAAAABAAEAPUAAACGAwAAAAA= " filled="f" stroked="f">
                    <v:textbox>
                      <w:txbxContent>
                        <w:p w:rsidR="00583DA6" w:rsidRDefault="00583DA6" w:rsidP="00583DA6">
                          <w:r>
                            <w:t>R</w:t>
                          </w:r>
                        </w:p>
                      </w:txbxContent>
                    </v:textbox>
                  </v:shape>
                  <v:shape id="Text Box 505" o:spid="_x0000_s1619" type="#_x0000_t202" style="position:absolute;left:7871;top:129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mPsUA AADdAAAADwAAAGRycy9kb3ducmV2LnhtbESPT2sCMRTE74LfIbxCb5qoteh2o4il0FPFrQq9PTZv /9DNy7JJ3e23bwqCx2FmfsOk28E24kqdrx1rmE0VCOLcmZpLDafPt8kKhA/IBhvHpOGXPGw341GK iXE9H+mahVJECPsENVQhtImUPq/Iop+6ljh6hesshii7UpoO+wi3jZwr9Swt1hwXKmxpX1H+nf1Y DeeP4uvypA7lq122vRuUZLuWWj8+DLsXEIGGcA/f2u9Gw2KxmsH/m/gE5OYPAAD//wMAUEsBAi0A FAAGAAgAAAAhAPD3irv9AAAA4gEAABMAAAAAAAAAAAAAAAAAAAAAAFtDb250ZW50X1R5cGVzXS54 bWxQSwECLQAUAAYACAAAACEAMd1fYdIAAACPAQAACwAAAAAAAAAAAAAAAAAuAQAAX3JlbHMvLnJl bHNQSwECLQAUAAYACAAAACEAMy8FnkEAAAA5AAAAEAAAAAAAAAAAAAAAAAApAgAAZHJzL3NoYXBl eG1sLnhtbFBLAQItABQABgAIAAAAIQD4IiY+xQAAAN0AAAAPAAAAAAAAAAAAAAAAAJgCAABkcnMv ZG93bnJldi54bWxQSwUGAAAAAAQABAD1AAAAigMAAAAA " filled="f" stroked="f">
                    <v:textbox>
                      <w:txbxContent>
                        <w:p w:rsidR="00583DA6" w:rsidRDefault="00583DA6" w:rsidP="00583DA6">
                          <w:r>
                            <w:t>P</w:t>
                          </w:r>
                        </w:p>
                      </w:txbxContent>
                    </v:textbox>
                  </v:shape>
                  <v:shape id="Text Box 506" o:spid="_x0000_s1620" type="#_x0000_t202" style="position:absolute;left:8561;top:12464;width:720;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C4ScUA AADdAAAADwAAAGRycy9kb3ducmV2LnhtbESPT2vCQBTE74LfYXmCt7qrtqLRVUpF6KnF+Ae8PbLP JJh9G7KrSb99t1DwOMzMb5jVprOVeFDjS8caxiMFgjhzpuRcw/Gwe5mD8AHZYOWYNPyQh82631th YlzLe3qkIRcRwj5BDUUIdSKlzwqy6EeuJo7e1TUWQ5RNLk2DbYTbSk6UmkmLJceFAmv6KCi7pXer 4fR1vZxf1Xe+tW916zol2S6k1sNB974EEagLz/B/+9NomE7nE/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AI8LhJxQAAAN0AAAAPAAAAAAAAAAAAAAAAAJgCAABkcnMv ZG93bnJldi54bWxQSwUGAAAAAAQABAD1AAAAigMAAAAA " filled="f" stroked="f">
                    <v:textbox>
                      <w:txbxContent>
                        <w:p w:rsidR="00583DA6" w:rsidRDefault="00583DA6" w:rsidP="00583DA6">
                          <w:pPr>
                            <w:rPr>
                              <w:vertAlign w:val="superscript"/>
                            </w:rPr>
                          </w:pPr>
                          <w:r>
                            <w:t>36</w:t>
                          </w:r>
                          <w:r>
                            <w:rPr>
                              <w:vertAlign w:val="superscript"/>
                            </w:rPr>
                            <w:t>0</w:t>
                          </w:r>
                        </w:p>
                      </w:txbxContent>
                    </v:textbox>
                  </v:shape>
                  <v:group id="Group 507" o:spid="_x0000_s1621" style="position:absolute;left:9431;top:13979;width:1492;height:150;rotation:9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iaXsYAAADdAAAADwAAAGRycy9kb3ducmV2LnhtbESPzWrDMBCE74W+g9hC L6GRU0Nw3SghbTD02vzQHBdra5laK0dSYvftq0Cgx2FmvmEWq9F24kI+tI4VzKYZCOLa6ZYbBftd 9VSACBFZY+eYFPxSgNXy/m6BpXYDf9JlGxuRIBxKVGBi7EspQ23IYpi6njh5385bjEn6RmqPQ4Lb Tj5n2VxabDktGOzp3VD9sz1bBXw6FNWp+5pUx9rP1m/Di9kco1KPD+P6FUSkMf6Hb+0PrSDPixyu b9ITkM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2JpexgAAAN0A AAAPAAAAAAAAAAAAAAAAAKoCAABkcnMvZG93bnJldi54bWxQSwUGAAAAAAQABAD6AAAAnQMAAAAA ">
                    <v:group id="Group 508" o:spid="_x0000_s1622"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L7sYAAADdAAAADwAAAGRycy9kb3ducmV2LnhtbESPQWvCQBSE70L/w/IK vekmpopEVxHR0oMUjIXi7ZF9JsHs25Bdk/jvu4WCx2FmvmFWm8HUoqPWVZYVxJMIBHFudcWFgu/z YbwA4TyyxtoyKXiQg836ZbTCVNueT9RlvhABwi5FBaX3TSqly0sy6Ca2IQ7e1bYGfZBtIXWLfYCb Wk6jaC4NVhwWSmxoV1J+y+5GwUeP/TaJ993xdt09LufZ188xJqXeXoftEoSnwT/D/+1PrSBJFu/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35ovuxgAAAN0A AAAPAAAAAAAAAAAAAAAAAKoCAABkcnMvZG93bnJldi54bWxQSwUGAAAAAAQABAD6AAAAnQMAAAAA ">
                      <v:group id="Group 509" o:spid="_x0000_s1623"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KoudcUAAADdAAAADwAAAGRycy9kb3ducmV2LnhtbESPQYvCMBSE7wv+h/AE b2tai4tUo4io7EEWVgXx9miebbF5KU1s67/fLAgeh5n5hlmselOJlhpXWlYQjyMQxJnVJecKzqfd 5wyE88gaK8uk4EkOVsvBxwJTbTv+pfbocxEg7FJUUHhfp1K6rCCDbmxr4uDdbGPQB9nkUjfYBbip 5CSKvqTBksNCgTVtCsrux4dRsO+wWyfxtj3cb5vn9TT9uRxiUmo07NdzEJ56/w6/2t9aQZLMpvD/ JjwBuf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iqLnXFAAAA3QAA AA8AAAAAAAAAAAAAAAAAqgIAAGRycy9kb3ducmV2LnhtbFBLBQYAAAAABAAEAPoAAACcAwAAAAA= ">
                        <v:line id="Line 510" o:spid="_x0000_s162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cgBcgAAADdAAAADwAAAGRycy9kb3ducmV2LnhtbESPQWsCMRSE70L/Q3iFXkrNthZZV6OI UOjBS7WseHtuXjfLbl7WJNXtv28KBY/DzHzDLFaD7cSFfGgcK3geZyCIK6cbrhV87t+echAhImvs HJOCHwqwWt6NFlhod+UPuuxiLRKEQ4EKTIx9IWWoDFkMY9cTJ+/LeYsxSV9L7fGa4LaTL1k2lRYb TgsGe9oYqtrdt1Ug8+3j2a9Pr23ZHg4zU1Zlf9wq9XA/rOcgIg3xFv5vv2sFk0k+hb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KcgBcgAAADdAAAADwAAAAAA AAAAAAAAAAChAgAAZHJzL2Rvd25yZXYueG1sUEsFBgAAAAAEAAQA+QAAAJYDAAAAAA== "/>
                        <v:line id="Line 511" o:spid="_x0000_s162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FnsgAAADdAAAADwAAAGRycy9kb3ducmV2LnhtbESPQUsDMRSE70L/Q3iFXsRmbUXXtWkp hUIPvVhli7fn5rlZdvOyJmm7/nsjFDwOM/MNs1gNthNn8qFxrOB+moEgrpxuuFbw/ra9y0GEiKyx c0wKfijAajm6WWCh3YVf6XyItUgQDgUqMDH2hZShMmQxTF1PnLwv5y3GJH0ttcdLgttOzrLsUVps OC0Y7GljqGoPJ6tA5vvbb7/+fGjL9nh8NmVV9h97pSbjYf0CItIQ/8PX9k4rmM/zJ/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uFnsgAAADdAAAADwAAAAAA AAAAAAAAAAChAgAAZHJzL2Rvd25yZXYueG1sUEsFBgAAAAAEAAQA+QAAAJYDAAAAAA== "/>
                        <v:line id="Line 512" o:spid="_x0000_s162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QR7MQAAADdAAAADwAAAGRycy9kb3ducmV2LnhtbERPz2vCMBS+D/wfwhO8jJlOx6idUUQQ dvCijspuz+atKW1euiTT7r9fDsKOH9/v5XqwnbiSD41jBc/TDARx5XTDtYKP0+4pBxEissbOMSn4 pQDr1ehhiYV2Nz7Q9RhrkUI4FKjAxNgXUobKkMUwdT1x4r6ctxgT9LXUHm8p3HZylmWv0mLDqcFg T1tDVXv8sQpkvn/89pvLS1u25/PClFXZf+6VmoyHzRuISEP8F9/d71rBfJ6nuelNegJ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dBHsxAAAAN0AAAAPAAAAAAAAAAAA AAAAAKECAABkcnMvZG93bnJldi54bWxQSwUGAAAAAAQABAD5AAAAkgMAAAAA "/>
                      </v:group>
                      <v:group id="Group 513" o:spid="_x0000_s1627"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eckcMYAAADdAAAADwAAAGRycy9kb3ducmV2LnhtbESPQWvCQBSE7wX/w/IE b3UTQ4tGVxGp4kEKVUG8PbLPJJh9G7LbJP77riD0OMzMN8xi1ZtKtNS40rKCeByBIM6sLjlXcD5t 36cgnEfWWFkmBQ9ysFoO3haYatvxD7VHn4sAYZeigsL7OpXSZQUZdGNbEwfvZhuDPsgml7rBLsBN JSdR9CkNlhwWCqxpU1B2P/4aBbsOu3USf7WH+23zuJ4+vi+HmJQaDfv1HISn3v+HX+29VpAk0x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5yRwxgAAAN0A AAAPAAAAAAAAAAAAAAAAAKoCAABkcnMvZG93bnJldi54bWxQSwUGAAAAAAQABAD6AAAAnQMAAAAA ">
                        <v:line id="Line 514" o:spid="_x0000_s162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uLN8QAAADdAAAADwAAAGRycy9kb3ducmV2LnhtbERPz2vCMBS+D/wfwhN2GZo6h2g1igjC Dl7mRsXbs3k2pc1LTTLt/vvlMNjx4/u92vS2FXfyoXasYDLOQBCXTtdcKfj63I/mIEJE1tg6JgU/ FGCzHjytMNfuwR90P8ZKpBAOOSowMXa5lKE0ZDGMXUecuKvzFmOCvpLa4yOF21a+ZtlMWqw5NRjs aGeobI7fVoGcH15ufnt5a4rmdFqYoiy680Gp52G/XYKI1Md/8Z/7XSuYThdpf3qTnoB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24s3xAAAAN0AAAAPAAAAAAAAAAAA AAAAAKECAABkcnMvZG93bnJldi54bWxQSwUGAAAAAAQABAD5AAAAkgMAAAAA "/>
                        <v:line id="Line 515" o:spid="_x0000_s162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curMcAAADdAAAADwAAAGRycy9kb3ducmV2LnhtbESPQWsCMRSE74X+h/AKXqRm1VJ0NYoU hB68aMtKb6+b52bZzcs2ibr996Yg9DjMzDfMct3bVlzIh9qxgvEoA0FcOl1zpeDzY/s8AxEissbW MSn4pQDr1ePDEnPtrrynyyFWIkE45KjAxNjlUobSkMUwch1x8k7OW4xJ+kpqj9cEt62cZNmrtFhz WjDY0ZuhsjmcrQI52w1//Ob7pSma43FuirLovnZKDZ76zQJEpD7+h+/td61gOp2P4e9NegJyd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ly6sxwAAAN0AAAAPAAAAAAAA AAAAAAAAAKECAABkcnMvZG93bnJldi54bWxQSwUGAAAAAAQABAD5AAAAlQMAAAAA "/>
                        <v:line id="Line 516" o:spid="_x0000_s163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Ww28cAAADdAAAADwAAAGRycy9kb3ducmV2LnhtbESPQWsCMRSE74X+h/AKXqRmq6XoahQR hB68VGWlt9fNc7Ps5mWbRN3++6Yg9DjMzDfMYtXbVlzJh9qxgpdRBoK4dLrmSsHxsH2egggRWWPr mBT8UIDV8vFhgbl2N/6g6z5WIkE45KjAxNjlUobSkMUwch1x8s7OW4xJ+kpqj7cEt60cZ9mbtFhz WjDY0cZQ2ewvVoGc7obffv312hTN6TQzRVl0nzulBk/9eg4iUh//w/f2u1YwmczG8PcmPQ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RbDbxwAAAN0AAAAPAAAAAAAA AAAAAAAAAKECAABkcnMvZG93bnJldi54bWxQSwUGAAAAAAQABAD5AAAAlQMAAAAA "/>
                      </v:group>
                      <v:group id="Group 517" o:spid="_x0000_s1631"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aFR8YAAADdAAAADwAAAGRycy9kb3ducmV2LnhtbESPT2vCQBTE7wW/w/KE 3uomhhaNriKipQcR/APi7ZF9JsHs25Bdk/jtuwWhx2FmfsPMl72pREuNKy0riEcRCOLM6pJzBefT 9mMCwnlkjZVlUvAkB8vF4G2OqbYdH6g9+lwECLsUFRTe16mULivIoBvZmjh4N9sY9EE2udQNdgFu KjmOoi9psOSwUGBN64Ky+/FhFHx32K2SeNPu7rf183r63F92MSn1PuxXMxCeev8ffrV/tIIkmSbw 9yY8Abn4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91oVHxgAAAN0A AAAPAAAAAAAAAAAAAAAAAKoCAABkcnMvZG93bnJldi54bWxQSwUGAAAAAAQABAD6AAAAnQMAAAAA ">
                        <v:line id="Line 518" o:spid="_x0000_s163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CNNMcAAADdAAAADwAAAGRycy9kb3ducmV2LnhtbESPQWsCMRSE7wX/Q3hCL6VmW6XoahQR BA9eqrLS2+vmuVl287JNom7/fVMo9DjMzDfMYtXbVtzIh9qxgpdRBoK4dLrmSsHpuH2egggRWWPr mBR8U4DVcvCwwFy7O7/T7RArkSAcclRgYuxyKUNpyGIYuY44eRfnLcYkfSW1x3uC21a+ZtmbtFhz WjDY0cZQ2RyuVoGc7p++/Ppz0hTN+TwzRVl0H3ulHof9eg4iUh//w3/tnVYwHs8m8PsmPQ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4I00xwAAAN0AAAAPAAAAAAAA AAAAAAAAAKECAABkcnMvZG93bnJldi54bWxQSwUGAAAAAAQABAD5AAAAlQMAAAAA "/>
                        <v:line id="Line 519" o:spid="_x0000_s163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wor8gAAADdAAAADwAAAGRycy9kb3ducmV2LnhtbESPQUsDMRSE74L/ITzBi9isVqVdm5Yi CB56aSu79Pa6eW6W3bysSWy3/74pFDwOM/MNM1sMthMH8qFxrOBplIEgrpxuuFbwvf18nIAIEVlj 55gUnCjAYn57M8NcuyOv6bCJtUgQDjkqMDH2uZShMmQxjFxPnLwf5y3GJH0ttcdjgttOPmfZm7TY cFow2NOHoard/FkFcrJ6+PXL/UtbtGU5NUVV9LuVUvd3w/IdRKQh/oev7S+tYDyevsL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awor8gAAADdAAAADwAAAAAA AAAAAAAAAAChAgAAZHJzL2Rvd25yZXYueG1sUEsFBgAAAAAEAAQA+QAAAJYDAAAAAA== "/>
                        <v:line id="Line 520" o:spid="_x0000_s163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622McAAADdAAAADwAAAGRycy9kb3ducmV2LnhtbESPQWsCMRSE74X+h/AKXkrNVovoahQp CB68VGWlt+fmdbPs5mWbRF3/fVMo9DjMzDfMYtXbVlzJh9qxgtdhBoK4dLrmSsHxsHmZgggRWWPr mBTcKcBq+fiwwFy7G3/QdR8rkSAcclRgYuxyKUNpyGIYuo44eV/OW4xJ+kpqj7cEt60cZdlEWqw5 LRjs6N1Q2ewvVoGc7p6//fr81hTN6TQzRVl0nzulBk/9eg4iUh//w3/trVYwHs8m8PsmPQG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frbYxwAAAN0AAAAPAAAAAAAA AAAAAAAAAKECAABkcnMvZG93bnJldi54bWxQSwUGAAAAAAQABAD5AAAAlQMAAAAA "/>
                      </v:group>
                      <v:group id="Group 521" o:spid="_x0000_s1635"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2DRMYAAADdAAAADwAAAGRycy9kb3ducmV2LnhtbESPQWvCQBSE74X+h+UV vOkmDbU1dRURLR5EUAvF2yP7TILZtyG7JvHfu4LQ4zAz3zDTeW8q0VLjSssK4lEEgjizuuRcwe9x PfwC4TyyxsoyKbiRg/ns9WWKqbYd76k9+FwECLsUFRTe16mULivIoBvZmjh4Z9sY9EE2udQNdgFu KvkeRWNpsOSwUGBNy4Kyy+FqFPx02C2SeNVuL+fl7XT82P1tY1Jq8NYvvkF46v1/+NneaAVJMvmE x5vwBOTs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7YNExgAAAN0A AAAPAAAAAAAAAAAAAAAAAKoCAABkcnMvZG93bnJldi54bWxQSwUGAAAAAAQABAD6AAAAnQMAAAAA ">
                        <v:line id="Line 522" o:spid="_x0000_s163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2HMcQAAADdAAAADwAAAGRycy9kb3ducmV2LnhtbERPz2vCMBS+D/wfwhN2GZo6h2g1igjC Dl7mRsXbs3k2pc1LTTLt/vvlMNjx4/u92vS2FXfyoXasYDLOQBCXTtdcKfj63I/mIEJE1tg6JgU/ FGCzHjytMNfuwR90P8ZKpBAOOSowMXa5lKE0ZDGMXUecuKvzFmOCvpLa4yOF21a+ZtlMWqw5NRjs aGeobI7fVoGcH15ufnt5a4rmdFqYoiy680Gp52G/XYKI1Md/8Z/7XSuYThdpbnqTnoB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rYcxxAAAAN0AAAAPAAAAAAAAAAAA AAAAAKECAABkcnMvZG93bnJldi54bWxQSwUGAAAAAAQABAD5AAAAkgMAAAAA "/>
                        <v:line id="Line 523" o:spid="_x0000_s163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EiqsgAAADdAAAADwAAAGRycy9kb3ducmV2LnhtbESPQWsCMRSE74X+h/AKvYhmW0txV6NI oeDBS7WseHtuXjfLbl62Sarrv28KQo/DzHzDLFaD7cSZfGgcK3iaZCCIK6cbrhV87t/HMxAhImvs HJOCKwVYLe/vFlhod+EPOu9iLRKEQ4EKTIx9IWWoDFkME9cTJ+/LeYsxSV9L7fGS4LaTz1n2Ki02 nBYM9vRmqGp3P1aBnG1H3359emnL9nDITVmV/XGr1OPDsJ6DiDTE//CtvdEKptM8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OEiqsgAAADdAAAADwAAAAAA AAAAAAAAAAChAgAAZHJzL2Rvd25yZXYueG1sUEsFBgAAAAAEAAQA+QAAAJYDAAAAAA== "/>
                        <v:line id="Line 524" o:spid="_x0000_s163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XvT1cQAAADdAAAADwAAAGRycy9kb3ducmV2LnhtbERPz2vCMBS+D/wfwhN2GTN1E3HVKCII HrxMpbLbW/NsSpuXmkTt/vvlMNjx4/u9WPW2FXfyoXasYDzKQBCXTtdcKTgdt68zECEia2wdk4If CrBaDp4WmGv34E+6H2IlUgiHHBWYGLtcylAashhGriNO3MV5izFBX0nt8ZHCbSvfsmwqLdacGgx2 tDFUNoebVSBn+5erX39PmqI5nz9MURbd116p52G/noOI1Md/8Z97pxW8T7K0P71JT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e9PVxAAAAN0AAAAPAAAAAAAAAAAA AAAAAKECAABkcnMvZG93bnJldi54bWxQSwUGAAAAAAQABAD5AAAAkgMAAAAA "/>
                      </v:group>
                      <v:group id="Group 525" o:spid="_x0000_s1639"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jmSccAAADdAAAADwAAAGRycy9kb3ducmV2LnhtbESPT2vCQBTE70K/w/IK vZlNmlpKmlVEaulBCmqh9PbIPpNg9m3Irvnz7V2h4HGYmd8w+Wo0jeipc7VlBUkUgyAurK65VPBz 3M7fQDiPrLGxTAomcrBaPsxyzLQdeE/9wZciQNhlqKDyvs2kdEVFBl1kW+LgnWxn0AfZlVJ3OAS4 aeRzHL9KgzWHhQpb2lRUnA8Xo+BzwGGdJh/97nzaTH/HxffvLiGlnh7H9TsIT6O/h//bX1pB+hIn cHsTnoBcX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ujmSccAAADd AAAADwAAAAAAAAAAAAAAAACqAgAAZHJzL2Rvd25yZXYueG1sUEsFBgAAAAAEAAQA+gAAAJ4DAAAA AA== ">
                        <v:line id="Line 526" o:spid="_x0000_s1640"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XoOccAAADdAAAADwAAAGRycy9kb3ducmV2LnhtbESPQWsCMRSE70L/Q3gFL0WztVJ0axQp FHrwopYVb8/N62bZzcs2ibr9941Q8DjMzDfMYtXbVlzIh9qxgudxBoK4dLrmSsHX/mM0AxEissbW MSn4pQCr5cNggbl2V97SZRcrkSAcclRgYuxyKUNpyGIYu444ed/OW4xJ+kpqj9cEt62cZNmrtFhz WjDY0buhstmdrQI52zz9+PVp2hTN4TA3RVl0x41Sw8d+/QYiUh/v4f/2p1bwMs0mcHuTn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5eg5xwAAAN0AAAAPAAAAAAAA AAAAAAAAAKECAABkcnMvZG93bnJldi54bWxQSwUGAAAAAAQABAD5AAAAlQMAAAAA "/>
                        <v:line id="Line 527" o:spid="_x0000_s1641"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NoscAAADdAAAADwAAAGRycy9kb3ducmV2LnhtbESPQWsCMRSE7wX/Q3hCL0WzrSK6GkUK hR68VGXF23Pz3Cy7edkmqW7/fVMo9DjMzDfMatPbVtzIh9qxgudxBoK4dLrmSsHx8DaagwgRWWPr mBR8U4DNevCwwly7O3/QbR8rkSAcclRgYuxyKUNpyGIYu444eVfnLcYkfSW1x3uC21a+ZNlMWqw5 LRjs6NVQ2ey/rAI53z19+u1l2hTN6bQwRVl0551Sj8N+uwQRqY//4b/2u1YwmWYT+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qU2ixwAAAN0AAAAPAAAAAAAA AAAAAAAAAKECAABkcnMvZG93bnJldi54bWxQSwUGAAAAAAQABAD5AAAAlQMAAAAA "/>
                        <v:line id="Line 528" o:spid="_x0000_s1642"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DV1scAAADdAAAADwAAAGRycy9kb3ducmV2LnhtbESPQWsCMRSE74X+h/CEXkrNti5FV6NI oeDBS1VWvD03z82ym5dtkur23zeFQo/DzHzDLFaD7cSVfGgcK3geZyCIK6cbrhUc9u9PUxAhImvs HJOCbwqwWt7fLbDQ7sYfdN3FWiQIhwIVmBj7QspQGbIYxq4nTt7FeYsxSV9L7fGW4LaTL1n2Ki02 nBYM9vRmqGp3X1aBnG4fP/36nLdlezzOTFmV/Wmr1MNoWM9BRBrif/ivvdEKJnmWw++b9ATk8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QNXWxwAAAN0AAAAPAAAAAAAA AAAAAAAAAKECAABkcnMvZG93bnJldi54bWxQSwUGAAAAAAQABAD5AAAAlQMAAAAA "/>
                      </v:group>
                      <v:group id="Group 529" o:spid="_x0000_s1643"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dPgSsYAAADdAAAADwAAAGRycy9kb3ducmV2LnhtbESPT4vCMBTE78J+h/CE vWna9Q9LNYqIu+xBBHVBvD2aZ1tsXkoT2/rtjSB4HGbmN8x82ZlSNFS7wrKCeBiBIE6tLjhT8H/8 GXyDcB5ZY2mZFNzJwXLx0Ztjom3Le2oOPhMBwi5BBbn3VSKlS3My6Ia2Ig7exdYGfZB1JnWNbYCb Un5F0VQaLDgs5FjROqf0ergZBb8ttqtRvGm218v6fj5OdqdtTEp99rvVDISnzr/Dr/afVjAaRxN4 vglPQC4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0+BKxgAAAN0A AAAPAAAAAAAAAAAAAAAAAKoCAABkcnMvZG93bnJldi54bWxQSwUGAAAAAAQABAD6AAAAnQMAAAAA ">
                        <v:line id="Line 530" o:spid="_x0000_s164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7uOscAAADdAAAADwAAAGRycy9kb3ducmV2LnhtbESPQWsCMRSE70L/Q3iFXkrNtorY1ShS KHjwopaV3p6b182ym5dtkur6741Q8DjMzDfMfNnbVpzIh9qxgtdhBoK4dLrmSsHX/vNlCiJEZI2t Y1JwoQDLxcNgjrl2Z97SaRcrkSAcclRgYuxyKUNpyGIYuo44eT/OW4xJ+kpqj+cEt618y7KJtFhz WjDY0Yehstn9WQVyunn+9avjuCmaw+HdFGXRfW+UenrsVzMQkfp4D/+311rBaJxN4PYmPQG5u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3u46xwAAAN0AAAAPAAAAAAAA AAAAAAAAAKECAABkcnMvZG93bnJldi54bWxQSwUGAAAAAAQABAD5AAAAlQMAAAAA "/>
                        <v:line id="Line 531" o:spid="_x0000_s164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JLocgAAADdAAAADwAAAGRycy9kb3ducmV2LnhtbESPQWsCMRSE74X+h/AKXopm20rVrVGk IHjwUisr3p6b182ym5dtEnX775uC0OMwM98w82VvW3EhH2rHCp5GGQji0umaKwX7z/VwCiJEZI2t Y1LwQwGWi/u7OebaXfmDLrtYiQThkKMCE2OXSxlKQxbDyHXEyfty3mJM0ldSe7wmuG3lc5a9Sos1 pwWDHb0bKpvd2SqQ0+3jt1+dxk3RHA4zU5RFd9wqNXjoV28gIvXxP3xrb7SCl3E2gb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pJLocgAAADdAAAADwAAAAAA AAAAAAAAAAChAgAAZHJzL2Rvd25yZXYueG1sUEsFBgAAAAAEAAQA+QAAAJYDAAAAAA== "/>
                        <v:line id="Line 532" o:spid="_x0000_s164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3f08QAAADdAAAADwAAAGRycy9kb3ducmV2LnhtbERPz2vCMBS+D/wfwhN2GTN1E3HVKCII HrxMpbLbW/NsSpuXmkTt/vvlMNjx4/u9WPW2FXfyoXasYDzKQBCXTtdcKTgdt68zECEia2wdk4If CrBaDp4WmGv34E+6H2IlUgiHHBWYGLtcylAashhGriNO3MV5izFBX0nt8ZHCbSvfsmwqLdacGgx2 tDFUNoebVSBn+5erX39PmqI5nz9MURbd116p52G/noOI1Md/8Z97pxW8T7I0N71JT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Dd/TxAAAAN0AAAAPAAAAAAAAAAAA AAAAAKECAABkcnMvZG93bnJldi54bWxQSwUGAAAAAAQABAD5AAAAkgMAAAAA "/>
                      </v:group>
                      <v:group id="Group 533" o:spid="_x0000_s1647"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7qT8YAAADdAAAADwAAAGRycy9kb3ducmV2LnhtbESPQWvCQBSE7wX/w/IE b7qJWrHRVURUPEihWii9PbLPJJh9G7JrEv+9WxB6HGbmG2a57kwpGqpdYVlBPIpAEKdWF5wp+L7s h3MQziNrLC2Tggc5WK96b0tMtG35i5qzz0SAsEtQQe59lUjp0pwMupGtiIN3tbVBH2SdSV1jG+Cm lOMomkmDBYeFHCva5pTeznej4NBiu5nEu+Z0u24fv5f3z59TTEoN+t1mAcJT5//Dr/ZRK5hMow/4 exOegFw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nupPxgAAAN0A AAAPAAAAAAAAAAAAAAAAAKoCAABkcnMvZG93bnJldi54bWxQSwUGAAAAAAQABAD6AAAAnQMAAAAA ">
                        <v:line id="Line 534" o:spid="_x0000_s164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JFCMQAAADdAAAADwAAAGRycy9kb3ducmV2LnhtbERPz2vCMBS+D/wfwhvsIjN1ynCdUUQQ dvCiGy27vTVvTWnzUpNM639vDsKOH9/v5XqwnTiTD41jBdNJBoK4crrhWsHX5+55ASJEZI2dY1Jw pQDr1ehhibl2Fz7Q+RhrkUI45KjAxNjnUobKkMUwcT1x4n6dtxgT9LXUHi8p3HbyJctepcWGU4PB nraGqvb4ZxXIxX588pufeVu0Zflmiqrov/dKPT0Om3cQkYb4L767P7SC2Xya9qc36Qn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okUIxAAAAN0AAAAPAAAAAAAAAAAA AAAAAKECAABkcnMvZG93bnJldi54bWxQSwUGAAAAAAQABAD5AAAAkgMAAAAA "/>
                        <v:line id="Line 535" o:spid="_x0000_s164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gk8gAAADdAAAADwAAAGRycy9kb3ducmV2LnhtbESPQWsCMRSE74L/ITyhF6nZtVLs1ihS EHrwUi0rvb1uXjfLbl62Sarbf98UBI/DzHzDrDaD7cSZfGgcK8hnGQjiyumGawXvx939EkSIyBo7 x6TglwJs1uPRCgvtLvxG50OsRYJwKFCBibEvpAyVIYth5nri5H05bzEm6WupPV4S3HZynmWP0mLD acFgTy+GqvbwYxXI5X767befi7ZsT6cnU1Zl/7FX6m4ybJ9BRBriLXxtv2oFD4s8h/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7gk8gAAADdAAAADwAAAAAA AAAAAAAAAAChAgAAZHJzL2Rvd25yZXYueG1sUEsFBgAAAAAEAAQA+QAAAJYDAAAAAA== "/>
                        <v:line id="Line 536" o:spid="_x0000_s165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5MgAAADdAAAADwAAAGRycy9kb3ducmV2LnhtbESPT2sCMRTE70K/Q3gFL6Vm/UOxq1Gk UPDgpSorvT03r5tlNy/bJOr22zeFgsdhZn7DLNe9bcWVfKgdKxiPMhDEpdM1VwqOh/fnOYgQkTW2 jknBDwVYrx4GS8y1u/EHXfexEgnCIUcFJsYulzKUhiyGkeuIk/flvMWYpK+k9nhLcNvKSZa9SIs1 pwWDHb0ZKpv9xSqQ893Tt9+cZ03RnE6vpiiL7nOn1PCx3yxAROrjPfzf3moF09l4A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x+5MgAAADdAAAADwAAAAAA AAAAAAAAAAChAgAAZHJzL2Rvd25yZXYueG1sUEsFBgAAAAAEAAQA+QAAAJYDAAAAAA== "/>
                      </v:group>
                      <v:group id="Group 537" o:spid="_x0000_s1651"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9LeMYAAADdAAAADwAAAGRycy9kb3ducmV2LnhtbESPT2vCQBTE7wW/w/KE 3uomphWJriKipQcR/APi7ZF9JsHs25Bdk/jtuwWhx2FmfsPMl72pREuNKy0riEcRCOLM6pJzBefT 9mMKwnlkjZVlUvAkB8vF4G2OqbYdH6g9+lwECLsUFRTe16mULivIoBvZmjh4N9sY9EE2udQNdgFu KjmOook0WHJYKLCmdUHZ/fgwCr477FZJvGl399v6eT197S+7mJR6H/arGQhPvf8Pv9o/WkHyGSfw 9yY8Abn4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r0t4xgAAAN0A AAAPAAAAAAAAAAAAAAAAAKoCAABkcnMvZG93bnJldi54bWxQSwUGAAAAAAQABAD6AAAAnQMAAAAA ">
                        <v:line id="Line 538" o:spid="_x0000_s165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5lDC8gAAADdAAAADwAAAGRycy9kb3ducmV2LnhtbESPQWsCMRSE74L/ITyhl1Kz2qXYrVGk IPTgpVpWenvdvG6W3bxsk1TXf28KBY/DzHzDLNeD7cSJfGgcK5hNMxDEldMN1wo+DtuHBYgQkTV2 jknBhQKsV+PREgvtzvxOp32sRYJwKFCBibEvpAyVIYth6nri5H07bzEm6WupPZ4T3HZynmVP0mLD acFgT6+Gqnb/axXIxe7+x2++8rZsj8dnU1Zl/7lT6m4ybF5ARBriLfzfftMKHvNZD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5lDC8gAAADdAAAADwAAAAAA AAAAAAAAAAChAgAAZHJzL2Rvd25yZXYueG1sUEsFBgAAAAAEAAQA+QAAAJYDAAAAAA== "/>
                        <v:line id="Line 539" o:spid="_x0000_s165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XmkMgAAADdAAAADwAAAGRycy9kb3ducmV2LnhtbESPQWsCMRSE74X+h/AKXopmba3o1ihS EDx4qS0r3p6b52bZzcs2ibr9902h0OMwM98wi1VvW3ElH2rHCsajDARx6XTNlYLPj81wBiJEZI2t Y1LwTQFWy/u7Beba3fidrvtYiQThkKMCE2OXSxlKQxbDyHXEyTs7bzEm6SupPd4S3LbyKcum0mLN acFgR2+GymZ/sQrkbPf45denSVM0h8PcFGXRHXdKDR769SuISH38D/+1t1rB82T8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NXmkMgAAADdAAAADwAAAAAA AAAAAAAAAAChAgAAZHJzL2Rvd25yZXYueG1sUEsFBgAAAAAEAAQA+QAAAJYDAAAAAA== "/>
                        <v:line id="Line 540" o:spid="_x0000_s165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d458gAAADdAAAADwAAAGRycy9kb3ducmV2LnhtbESPT2sCMRTE70K/Q3iFXkrN2oroahQp FHrw4h9WentunptlNy/bJNXtt2+EgsdhZn7DLFa9bcWFfKgdKxgNMxDEpdM1VwoO+4+XKYgQkTW2 jknBLwVYLR8GC8y1u/KWLrtYiQThkKMCE2OXSxlKQxbD0HXEyTs7bzEm6SupPV4T3LbyNcsm0mLN acFgR++Gymb3YxXI6eb5269P46ZojseZKcqi+9oo9fTYr+cgIvXxHv5vf2oFb+PRBG5v0hO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Ad458gAAADdAAAADwAAAAAA AAAAAAAAAAChAgAAZHJzL2Rvd25yZXYueG1sUEsFBgAAAAAEAAQA+QAAAJYDAAAAAA== "/>
                      </v:group>
                    </v:group>
                    <v:line id="Line 541" o:spid="_x0000_s1655"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EB9scAAADcAAAADwAAAGRycy9kb3ducmV2LnhtbESPT2vCQBTE70K/w/IK3nSj0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MQH2xwAAANwAAAAPAAAAAAAA AAAAAAAAAKECAABkcnMvZG93bnJldi54bWxQSwUGAAAAAAQABAD5AAAAlQMAAAAA "/>
                  </v:group>
                  <v:group id="Group 542" o:spid="_x0000_s1656" style="position:absolute;left:8366;top:13979;width:1492;height:150;rotation:-9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8EUg8cAAADcAAAADwAAAGRycy9kb3ducmV2LnhtbESPQWvCQBSE74X+h+UV vJS60VYp0VVKxZKDIGovvT2zr0lo9m3MPjX+e1cQehxm5htmOu9crU7UhsqzgUE/AUWce1txYeB7 t3x5BxUE2WLtmQxcKMB89vgwxdT6M2/otJVCRQiHFA2UIk2qdchLchj6viGO3q9vHUqUbaFti+cI d7UeJslYO6w4LpTY0GdJ+d/26AxIvfhZZet19bWT/WV1OLx1i+fMmN5T9zEBJdTJf/jezqyB0eAV bmfiEdCzK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8EUg8cAAADc AAAADwAAAAAAAAAAAAAAAACqAgAAZHJzL2Rvd25yZXYueG1sUEsFBgAAAAAEAAQA+gAAAJ4DAAAA AA== ">
                    <v:group id="Group 543" o:spid="_x0000_s1657"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mmm8YAAADcAAAADwAAAGRycy9kb3ducmV2LnhtbESPT2vCQBTE74V+h+UV ejObtFokZhWRtvQQBLUg3h7ZZxLMvg3Zbf58e7dQ6HGYmd8w2WY0jeipc7VlBUkUgyAurK65VPB9 +pgtQTiPrLGxTAomcrBZPz5kmGo78IH6oy9FgLBLUUHlfZtK6YqKDLrItsTBu9rOoA+yK6XucAhw 08iXOH6TBmsOCxW2tKuouB1/jILPAYfta/Le57frbrqcFvtznpBSz0/jdgXC0+j/w3/tL61gkc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qaabxgAAANwA AAAPAAAAAAAAAAAAAAAAAKoCAABkcnMvZG93bnJldi54bWxQSwUGAAAAAAQABAD6AAAAnQMAAAAA ">
                      <v:group id="Group 544" o:spid="_x0000_s1658"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UDAMQAAADcAAAADwAAAGRycy9kb3ducmV2LnhtbESPQYvCMBSE7wv7H8Jb 8LamVSpL1ygiq3gQQV0Qb4/m2Rabl9LEtv57Iwgeh5n5hpnOe1OJlhpXWlYQDyMQxJnVJecK/o+r 7x8QziNrrCyTgjs5mM8+P6aYatvxntqDz0WAsEtRQeF9nUrpsoIMuqGtiYN3sY1BH2STS91gF+Cm kqMomkiDJYeFAmtaFpRdDzejYN1htxjHf+32elnez8dkd9rGpNTgq1/8gvDU+3f41d5oBUmc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eUDAMQAAADcAAAA DwAAAAAAAAAAAAAAAACqAgAAZHJzL2Rvd25yZXYueG1sUEsFBgAAAAAEAAQA+gAAAJsDAAAAAA== ">
                        <v:line id="Line 545" o:spid="_x0000_s165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6GisYAAADcAAAADwAAAGRycy9kb3ducmV2LnhtbESPQWsCMRSE70L/Q3iFXopmLa3Y1Sgi CB68VGWlt+fmdbPs5mWbRN3++6ZQ8DjMzDfMfNnbVlzJh9qxgvEoA0FcOl1zpeB42AynIEJE1tg6 JgU/FGC5eBjMMdfuxh903cdKJAiHHBWYGLtcylAashhGriNO3pfzFmOSvpLa4y3BbStfsmwiLdac Fgx2tDZUNvuLVSCnu+dvvzq/NkVzOr2boiy6z51ST4/9agYiUh/v4f/2Vit4G0/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uhorGAAAA3AAAAA8AAAAAAAAA AAAAAAAAoQIAAGRycy9kb3ducmV2LnhtbFBLBQYAAAAABAAEAPkAAACUAwAAAAA= "/>
                        <v:line id="Line 546" o:spid="_x0000_s166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IjEccAAADcAAAADwAAAGRycy9kb3ducmV2LnhtbESPQWsCMRSE74X+h/AKvYhmLbXq1ihS EHrwUisr3p6b182ym5dtEnX775uC0OMwM98wi1VvW3EhH2rHCsajDARx6XTNlYL952Y4AxEissbW MSn4oQCr5f3dAnPtrvxBl12sRIJwyFGBibHLpQylIYth5Dri5H05bzEm6SupPV4T3LbyKctepMWa 04LBjt4Mlc3ubBXI2Xbw7den56ZoDoe5KcqiO26Venzo168gIvXxP3xrv2sFk/EU/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YiMRxwAAANwAAAAPAAAAAAAA AAAAAAAAAKECAABkcnMvZG93bnJldi54bWxQSwUGAAAAAAQABAD5AAAAlQMAAAAA "/>
                        <v:line id="Line 547" o:spid="_x0000_s166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3Y8QAAADcAAAADwAAAGRycy9kb3ducmV2LnhtbERPy2oCMRTdC/2HcAvdFM1YWtGpUaRQ 6MKND0bcXSe3k2EmN9Mk1fHvzUJweTjv+bK3rTiTD7VjBeNRBoK4dLrmSsF+9z2cgggRWWPrmBRc KcBy8TSYY67dhTd03sZKpBAOOSowMXa5lKE0ZDGMXEecuF/nLcYEfSW1x0sKt618y7KJtFhzajDY 0Zehstn+WwVyun7986vTe1M0h8PMFGXRHddKvTz3q08Qkfr4EN/dP1rBxzitTWfSEZ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bdjxAAAANwAAAAPAAAAAAAAAAAA AAAAAKECAABkcnMvZG93bnJldi54bWxQSwUGAAAAAAQABAD5AAAAkgMAAAAA "/>
                      </v:group>
                      <v:group id="Group 548" o:spid="_x0000_s1662"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gJBcQAAADcAAAADwAAAGRycy9kb3ducmV2LnhtbESPQYvCMBSE78L+h/AW vGnaFWWtRhHZFQ8iqAvi7dE822LzUppsW/+9EQSPw8x8w8yXnSlFQ7UrLCuIhxEI4tTqgjMFf6ff wTcI55E1lpZJwZ0cLBcfvTkm2rZ8oOboMxEg7BJUkHtfJVK6NCeDbmgr4uBdbW3QB1lnUtfYBrgp 5VcUTaTBgsNCjhWtc0pvx3+jYNNiuxrFP83udl3fL6fx/ryLSan+Z7eagfDU+Xf41d5qBe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KgJBcQAAADcAAAA DwAAAAAAAAAAAAAAAACqAgAAZHJzL2Rvd25yZXYueG1sUEsFBgAAAAAEAAQA+gAAAJsDAAAAAA== ">
                        <v:line id="Line 549" o:spid="_x0000_s166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x2MQAAADcAAAADwAAAGRycy9kb3ducmV2LnhtbERPy2oCMRTdC/2HcAvdFM1UWtGpUUQQ unDjgxF318ntZJjJzTRJdfr3zUJweTjv+bK3rbiSD7VjBW+jDARx6XTNlYLjYTOcgggRWWPrmBT8 UYDl4mkwx1y7G+/ouo+VSCEcclRgYuxyKUNpyGIYuY44cd/OW4wJ+kpqj7cUbls5zrKJtFhzajDY 0dpQ2ex/rQI53b7++NXlvSma02lmirLozlulXp771SeISH18iO/uL63gY5z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53HYxAAAANwAAAAPAAAAAAAAAAAA AAAAAKECAABkcnMvZG93bnJldi54bWxQSwUGAAAAAAQABAD5AAAAkgMAAAAA "/>
                        <v:line id="Line 550" o:spid="_x0000_s166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vUQ8YAAADcAAAADwAAAGRycy9kb3ducmV2LnhtbESPQWsCMRSE7wX/Q3hCL0WzSiu6GkUK hR68VGXF23Pz3Cy7edkmqW7/fVMo9DjMzDfMatPbVtzIh9qxgsk4A0FcOl1zpeB4eBvNQYSIrLF1 TAq+KcBmPXhYYa7dnT/oto+VSBAOOSowMXa5lKE0ZDGMXUecvKvzFmOSvpLa4z3BbSunWTaTFmtO CwY7ejVUNvsvq0DOd0+ffnt5bormdFqYoiy6806px2G/XYKI1Mf/8F/7XSt4mU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r1EPGAAAA3AAAAA8AAAAAAAAA AAAAAAAAoQIAAGRycy9kb3ducmV2LnhtbFBLBQYAAAAABAAEAPkAAACUAwAAAAA= "/>
                        <v:line id="Line 551" o:spid="_x0000_s166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lKNMcAAADcAAAADwAAAGRycy9kb3ducmV2LnhtbESPQWsCMRSE74X+h/CEXkrNdmmLrkYR odCDl6qseHtunptlNy9rkur23zeFQo/DzHzDzJeD7cSVfGgcK3geZyCIK6cbrhXsd+9PExAhImvs HJOCbwqwXNzfzbHQ7safdN3GWiQIhwIVmBj7QspQGbIYxq4nTt7ZeYsxSV9L7fGW4LaTeZa9SYsN pwWDPa0NVe32yyqQk83jxa9OL23ZHg5TU1Zlf9wo9TAaVjMQkYb4H/5rf2gFr3k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eUo0xwAAANwAAAAPAAAAAAAA AAAAAAAAAKECAABkcnMvZG93bnJldi54bWxQSwUGAAAAAAQABAD5AAAAlQMAAAAA "/>
                      </v:group>
                      <v:group id="Group 552" o:spid="_x0000_s1666"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yz0UsQAAADcAAAADwAAAGRycy9kb3ducmV2LnhtbESPQYvCMBSE74L/ITxh b5pWUaQaRUSXPciCVVj29miebbF5KU1s67/fLAgeh5n5hllve1OJlhpXWlYQTyIQxJnVJecKrpfj eAnCeWSNlWVS8CQH281wsMZE247P1KY+FwHCLkEFhfd1IqXLCjLoJrYmDt7NNgZ9kE0udYNdgJtK TqNoIQ2WHBYKrGlfUHZPH0bBZ4fdbhYf2tP9tn/+XubfP6eYlPoY9bsVCE+9f4df7S+tYD6d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yz0UsQAAADcAAAA DwAAAAAAAAAAAAAAAACqAgAAZHJzL2Rvd25yZXYueG1sUEsFBgAAAAAEAAQA+gAAAJsDAAAAAA== ">
                        <v:line id="Line 553" o:spid="_x0000_s166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x328YAAADcAAAADwAAAGRycy9kb3ducmV2LnhtbESPQWsCMRSE74X+h/AKXkrNVmzRrVFE EDx4UctKb8/N62bZzcs2ibr+e1Mo9DjMzDfMbNHbVlzIh9qxgtdhBoK4dLrmSsHnYf0yAREissbW MSm4UYDF/PFhhrl2V97RZR8rkSAcclRgYuxyKUNpyGIYuo44ed/OW4xJ+kpqj9cEt60cZdm7tFhz WjDY0cpQ2ezPVoGcbJ9//PI0bormeJyaoiy6r61Sg6d++QEiUh//w3/tjVbwNhr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cd9vGAAAA3AAAAA8AAAAAAAAA AAAAAAAAoQIAAGRycy9kb3ducmV2LnhtbFBLBQYAAAAABAAEAPkAAACUAwAAAAA= "/>
                        <v:line id="Line 554" o:spid="_x0000_s166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DSQMYAAADcAAAADwAAAGRycy9kb3ducmV2LnhtbESPQWsCMRSE70L/Q3gFL0WzlVp0axQp FHrwopYVb8/N62bZzcs2ibr9941Q8DjMzDfMYtXbVlzIh9qxgudxBoK4dLrmSsHX/mM0AxEissbW MSn4pQCr5cNggbl2V97SZRcrkSAcclRgYuxyKUNpyGIYu444ed/OW4xJ+kpqj9cEt62cZNmrtFhz WjDY0buhstmdrQI52zz9+PXppSmaw2FuirLojhulho/9+g1EpD7ew//tT61gOp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Q0kDGAAAA3AAAAA8AAAAAAAAA AAAAAAAAoQIAAGRycy9kb3ducmV2LnhtbFBLBQYAAAAABAAEAPkAAACUAwAAAAA= "/>
                        <v:line id="Line 555" o:spid="_x0000_s166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MN8YAAADcAAAADwAAAGRycy9kb3ducmV2LnhtbESPQWsCMRSE74X+h/AKvUjNVlTsahQp FDx4qZaV3p6b182ym5dtEnX9940g9DjMzDfMYtXbVpzJh9qxgtdhBoK4dLrmSsHX/uNlBiJEZI2t Y1JwpQCr5ePDAnPtLvxJ512sRIJwyFGBibHLpQylIYth6Dri5P04bzEm6SupPV4S3LZylGVTabHm tGCwo3dDZbM7WQVyth38+vVx3BTN4fBmirLovrdKPT/16zmISH38D9/bG61gMpr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CTDfGAAAA3AAAAA8AAAAAAAAA AAAAAAAAoQIAAGRycy9kb3ducmV2LnhtbFBLBQYAAAAABAAEAPkAAACUAwAAAAA= "/>
                      </v:group>
                      <v:group id="Group 556" o:spid="_x0000_s1670"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fyUcUAAADcAAAADwAAAGRycy9kb3ducmV2LnhtbESPQYvCMBSE78L+h/CE vWlaF3WpRhFZlz2IoC6It0fzbIvNS2liW/+9EQSPw8x8w8yXnSlFQ7UrLCuIhxEI4tTqgjMF/8fN 4BuE88gaS8uk4E4OlouP3hwTbVveU3PwmQgQdgkqyL2vEildmpNBN7QVcfAutjbog6wzqWtsA9yU chRFE2mw4LCQY0XrnNLr4WYU/LbYrr7in2Z7vazv5+N4d9rGpNRnv1vNQHjq/Dv8av9pBe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X8lHFAAAA3AAA AA8AAAAAAAAAAAAAAAAAqgIAAGRycy9kb3ducmV2LnhtbFBLBQYAAAAABAAEAPoAAACcAwAAAAA= ">
                        <v:line id="Line 557" o:spid="_x0000_s167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F93sQAAADcAAAADwAAAGRycy9kb3ducmV2LnhtbERPy2oCMRTdC/2HcAvdFM1UWtGpUUQQ unDjgxF318ntZJjJzTRJdfr3zUJweTjv+bK3rbiSD7VjBW+jDARx6XTNlYLjYTOcgggRWWPrmBT8 UYDl4mkwx1y7G+/ouo+VSCEcclRgYuxyKUNpyGIYuY44cd/OW4wJ+kpqj7cUbls5zrKJtFhzajDY 0dpQ2ex/rQI53b7++NXlvSma02lmirLozlulXp771SeISH18iO/uL63gY5z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kX3exAAAANwAAAAPAAAAAAAAAAAA AAAAAKECAABkcnMvZG93bnJldi54bWxQSwUGAAAAAAQABAD5AAAAkgMAAAAA "/>
                        <v:line id="Line 558" o:spid="_x0000_s167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3YRcYAAADcAAAADwAAAGRycy9kb3ducmV2LnhtbESPQWsCMRSE74X+h/AKvUjNVrToahQp FDx4qZaV3p6b182ym5dtEnX9940g9DjMzDfMYtXbVpzJh9qxgtdhBoK4dLrmSsHX/uNlCiJEZI2t Y1JwpQCr5ePDAnPtLvxJ512sRIJwyFGBibHLpQylIYth6Dri5P04bzEm6SupPV4S3LZylGVv0mLN acFgR++GymZ3sgrkdDv49evjuCmaw2FmirLovrdKPT/16zmISH38D9/bG61gMpr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7d2EXGAAAA3AAAAA8AAAAAAAAA AAAAAAAAoQIAAGRycy9kb3ducmV2LnhtbFBLBQYAAAAABAAEAPkAAACUAwAAAAA= "/>
                        <v:line id="Line 559" o:spid="_x0000_s167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7nBcQAAADcAAAADwAAAGRycy9kb3ducmV2LnhtbERPy2oCMRTdC/5DuEI3UjPaB3ZqFBEE F260ZaS728ntZJjJzZikOv17syi4PJz3YtXbVlzIh9qxgukkA0FcOl1zpeDzY/s4BxEissbWMSn4 owCr5XCwwFy7Kx/ocoyVSCEcclRgYuxyKUNpyGKYuI44cT/OW4wJ+kpqj9cUbls5y7JXabHm1GCw o42hsjn+WgVyvh+f/fr7uSma0+nNFGXRfe2Vehj163cQkfp4F/+7d1rBy1O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PucFxAAAANwAAAAPAAAAAAAAAAAA AAAAAKECAABkcnMvZG93bnJldi54bWxQSwUGAAAAAAQABAD5AAAAkgMAAAAA "/>
                      </v:group>
                      <v:group id="Group 560" o:spid="_x0000_s1674"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WtZY8YAAADcAAAADwAAAGRycy9kb3ducmV2LnhtbESPT2vCQBTE74V+h+UV vNVNFIuk2YiIFQ9SqArS2yP78odk34bsNonf3i0Uehxm5jdMuplMKwbqXW1ZQTyPQBDnVtdcKrhe Pl7XIJxH1thaJgV3crDJnp9STLQd+YuGsy9FgLBLUEHlfZdI6fKKDLq57YiDV9jeoA+yL6XucQxw 08pFFL1JgzWHhQo72lWUN+cfo+Aw4rhdxvvh1BS7+/dl9Xk7xaTU7GXavoPwNPn/8F/7qBWsljH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a1ljxgAAANwA AAAPAAAAAAAAAAAAAAAAAKoCAABkcnMvZG93bnJldi54bWxQSwUGAAAAAAQABAD6AAAAnQMAAAAA ">
                        <v:line id="Line 561" o:spid="_x0000_s1675"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Dc6ccAAADcAAAADwAAAGRycy9kb3ducmV2LnhtbESPT0vDQBTE74LfYXmCF2k31j/UmE0p guChl1ZJ6O2ZfWZDsm/j7trGb+8WCh6HmfkNU6wmO4gD+dA5VnA7z0AQN0533Cr4eH+dLUGEiKxx cEwKfinAqry8KDDX7shbOuxiKxKEQ44KTIxjLmVoDFkMczcSJ+/LeYsxSd9K7fGY4HaQiyx7lBY7 TgsGR3ox1PS7H6tALjc33379ed9XfV0/maqpxv1Gqeuraf0MItIU/8Pn9ptW8HC3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oNzpxwAAANwAAAAPAAAAAAAA AAAAAAAAAKECAABkcnMvZG93bnJldi54bWxQSwUGAAAAAAQABAD5AAAAlQMAAAAA "/>
                        <v:line id="Line 562" o:spid="_x0000_s1676"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x5cscAAADcAAAADwAAAGRycy9kb3ducmV2LnhtbESPQUvDQBSE70L/w/IKXqTdaKzU2G0p guAhF1tJ6e2ZfWZDsm/j7trGf+8KBY/DzHzDrDaj7cWJfGgdK7idZyCIa6dbbhS8719mSxAhImvs HZOCHwqwWU+uVlhod+Y3Ou1iIxKEQ4EKTIxDIWWoDVkMczcQJ+/TeYsxSd9I7fGc4LaXd1n2IC22 nBYMDvRsqO5231aBXJY3X377cd9V3eHwaKq6Go6lUtfTcfsEItIY/8OX9qtWsMhz+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7HlyxwAAANwAAAAPAAAAAAAA AAAAAAAAAKECAABkcnMvZG93bnJldi54bWxQSwUGAAAAAAQABAD5AAAAlQMAAAAA "/>
                        <v:line id="Line 563" o:spid="_x0000_s1677"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XhBscAAADcAAAADwAAAGRycy9kb3ducmV2LnhtbESPQWsCMRSE74X+h/AKXopm21rRrVGk IHjwUisr3p6b182ym5dtEnX775uC0OMwM98w82VvW3EhH2rHCp5GGQji0umaKwX7z/VwCiJEZI2t Y1LwQwGWi/u7OebaXfmDLrtYiQThkKMCE2OXSxlKQxbDyHXEyfty3mJM0ldSe7wmuG3lc5ZNpMWa 04LBjt4Nlc3ubBXI6fbx269O46ZoDoeZKcqiO26VGjz0qzcQkfr4H761N1rB68s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BeEGxwAAANwAAAAPAAAAAAAA AAAAAAAAAKECAABkcnMvZG93bnJldi54bWxQSwUGAAAAAAQABAD5AAAAlQMAAAAA "/>
                      </v:group>
                      <v:group id="Group 564" o:spid="_x0000_s1678"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BfYMQAAADcAAAADwAAAGRycy9kb3ducmV2LnhtbESPQYvCMBSE7wv+h/AE b2tapYtUo4ioeJCFVUG8PZpnW2xeShPb+u/NwsIeh5n5hlmselOJlhpXWlYQjyMQxJnVJecKLufd 5wyE88gaK8uk4EUOVsvBxwJTbTv+ofbkcxEg7FJUUHhfp1K6rCCDbmxr4uDdbWPQB9nkUjfYBbip 5CSKvqTBksNCgTVtCsoep6dRsO+wW0/jbXt83Dev2zn5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lBfYMQAAADcAAAA DwAAAAAAAAAAAAAAAACqAgAAZHJzL2Rvd25yZXYueG1sUEsFBgAAAAAEAAQA+gAAAJsDAAAAAA== ">
                        <v:line id="Line 565" o:spid="_x0000_s167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va6scAAADcAAAADwAAAGRycy9kb3ducmV2LnhtbESPQWsCMRSE70L/Q3iFXqRmW63YrVGk IHjwUltWvD03r5tlNy/bJOr23zcFweMwM98w82VvW3EmH2rHCp5GGQji0umaKwVfn+vHGYgQkTW2 jknBLwVYLu4Gc8y1u/AHnXexEgnCIUcFJsYulzKUhiyGkeuIk/ftvMWYpK+k9nhJcNvK5yybSos1 pwWDHb0bKpvdySqQs+3wx6+Ok6Zo9vtXU5RFd9gq9XDfr95AROrjLXxtb7SCl/E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m9rqxwAAANwAAAAPAAAAAAAA AAAAAAAAAKECAABkcnMvZG93bnJldi54bWxQSwUGAAAAAAQABAD5AAAAlQMAAAAA "/>
                        <v:line id="Line 566" o:spid="_x0000_s168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d/ccgAAADcAAAADwAAAGRycy9kb3ducmV2LnhtbESPT0sDMRTE74LfITyhF2mzVu2ftWkp BcFDL62ypbfXzXOz7OZlTdJ2/fZGEDwOM/MbZrHqbSsu5EPtWMHDKANBXDpdc6Xg4/11OAMRIrLG 1jEp+KYAq+XtzQJz7a68o8s+ViJBOOSowMTY5VKG0pDFMHIdcfI+nbcYk/SV1B6vCW5bOc6yibRY c1ow2NHGUNnsz1aBnG3vv/z69NQUzeEwN0VZdMetUoO7fv0CIlIf/8N/7Tet4PlxCr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dd/ccgAAADcAAAADwAAAAAA AAAAAAAAAAChAgAAZHJzL2Rvd25yZXYueG1sUEsFBgAAAAAEAAQA+QAAAJYDAAAAAA== "/>
                        <v:line id="Line 567" o:spid="_x0000_s168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jrA8QAAADcAAAADwAAAGRycy9kb3ducmV2LnhtbERPy2oCMRTdC/5DuEI3UjPaB3ZqFBEE F260ZaS728ntZJjJzZikOv17syi4PJz3YtXbVlzIh9qxgukkA0FcOl1zpeDzY/s4BxEissbWMSn4 owCr5XCwwFy7Kx/ocoyVSCEcclRgYuxyKUNpyGKYuI44cT/OW4wJ+kpqj9cUbls5y7JXabHm1GCw o42hsjn+WgVyvh+f/fr7uSma0+nNFGXRfe2Vehj163cQkfp4F/+7d1rBy1N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SOsDxAAAANwAAAAPAAAAAAAAAAAA AAAAAKECAABkcnMvZG93bnJldi54bWxQSwUGAAAAAAQABAD5AAAAkgMAAAAA "/>
                      </v:group>
                      <v:group id="Group 568" o:spid="_x0000_s1682"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1VZcYAAADcAAAADwAAAGRycy9kb3ducmV2LnhtbESPQWvCQBSE7wX/w/IK 3ppNlJSaZhWRKh5CoSqU3h7ZZxLMvg3ZbRL/fbdQ6HGYmW+YfDOZVgzUu8aygiSKQRCXVjdcKbic 908vIJxH1thaJgV3crBZzx5yzLQd+YOGk69EgLDLUEHtfZdJ6cqaDLrIdsTBu9reoA+yr6TucQxw 08pFHD9Lgw2HhRo72tVU3k7fRsFhxHG7TN6G4nbd3b/O6ftnkZBS88dp+wrC0+T/w3/to1aQLl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HVVlxgAAANwA AAAPAAAAAAAAAAAAAAAAAKoCAABkcnMvZG93bnJldi54bWxQSwUGAAAAAAQABAD6AAAAnQMAAAAA ">
                        <v:line id="Line 569" o:spid="_x0000_s168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iUeMMAAADcAAAADwAAAGRycy9kb3ducmV2LnhtbERPz2vCMBS+C/4P4Qm7jJk6nLhqFBGE HbxMpbLbW/NsSpuXmmTa/ffLYeDx4/u9XPe2FTfyoXasYDLOQBCXTtdcKTgddy9zECEia2wdk4Jf CrBeDQdLzLW78yfdDrESKYRDjgpMjF0uZSgNWQxj1xEn7uK8xZigr6T2eE/htpWvWTaTFmtODQY7 2hoqm8OPVSDn++er33xPm6I5n99NURbd116pp1G/WYCI1MeH+N/9oRW8TdP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4lHjDAAAA3AAAAA8AAAAAAAAAAAAA AAAAoQIAAGRycy9kb3ducmV2LnhtbFBLBQYAAAAABAAEAPkAAACRAwAAAAA= "/>
                        <v:line id="Line 570" o:spid="_x0000_s168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Qx48YAAADcAAAADwAAAGRycy9kb3ducmV2LnhtbESPQWsCMRSE74X+h/AKXqRmLbbo1ihS KHjwopaV3p6b182ym5dtEnX996Yg9DjMzDfMfNnbVpzJh9qxgvEoA0FcOl1zpeBr//k8BREissbW MSm4UoDl4vFhjrl2F97SeRcrkSAcclRgYuxyKUNpyGIYuY44eT/OW4xJ+kpqj5cEt618ybI3abHm tGCwow9DZbM7WQVyuhn++tVx0hTN4TAzRVl03xulBk/96h1EpD7+h+/ttVbwOhn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10MePGAAAA3AAAAA8AAAAAAAAA AAAAAAAAoQIAAGRycy9kb3ducmV2LnhtbFBLBQYAAAAABAAEAPkAAACUAwAAAAA= "/>
                        <v:line id="Line 571" o:spid="_x0000_s168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avlMYAAADcAAAADwAAAGRycy9kb3ducmV2LnhtbESPQWsCMRSE74X+h/AKXkrNVmzRrVFE EDx4UctKb8/N62bZzcs2ibr+e1Mo9DjMzDfMbNHbVlzIh9qxgtdhBoK4dLrmSsHnYf0yAREissbW MSm4UYDF/PFhhrl2V97RZR8rkSAcclRgYuxyKUNpyGIYuo44ed/OW4xJ+kpqj9cEt60cZdm7tFhz WjDY0cpQ2ezPVoGcbJ9//PI0bormeJyaoiy6r61Sg6d++QEiUh//w3/tjVbwNh7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mr5TGAAAA3AAAAA8AAAAAAAAA AAAAAAAAoQIAAGRycy9kb3ducmV2LnhtbFBLBQYAAAAABAAEAPkAAACUAwAAAAA= "/>
                      </v:group>
                      <v:group id="Group 572" o:spid="_x0000_s1686"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MR8sUAAADcAAAADwAAAGRycy9kb3ducmV2LnhtbESPT4vCMBTE78J+h/CE vWna9Q9LNYqIu+xBBHVBvD2aZ1tsXkoT2/rtjSB4HGbmN8x82ZlSNFS7wrKCeBiBIE6tLjhT8H/8 GXyDcB5ZY2mZFNzJwXLx0Ztjom3Le2oOPhMBwi5BBbn3VSKlS3My6Ia2Ig7exdYGfZB1JnWNbYCb Un5F0VQaLDgs5FjROqf0ergZBb8ttqtRvGm218v6fj5OdqdtTEp99rvVDISnzr/Dr/afVjAZj+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bzEfLFAAAA3AAA AA8AAAAAAAAAAAAAAAAAqgIAAGRycy9kb3ducmV2LnhtbFBLBQYAAAAABAAEAPoAAACcAwAAAAA= ">
                        <v:line id="Line 573" o:spid="_x0000_s168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OSe8cAAADcAAAADwAAAGRycy9kb3ducmV2LnhtbESPzWrDMBCE74W+g9hCL6GRW9ySOlFC KBRyyCU/OPS2sbaWsbVyJTVx3j4qBHocZuYbZrYYbCdO5EPjWMHzOANBXDndcK1gv/t8moAIEVlj 55gUXCjAYn5/N8NCuzNv6LSNtUgQDgUqMDH2hZShMmQxjF1PnLxv5y3GJH0ttcdzgttOvmTZm7TY cFow2NOHoard/loFcrIe/fjlMW/L9nB4N2VV9l9rpR4fhuUURKQh/odv7ZVW8Jrn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A5J7xwAAANwAAAAPAAAAAAAA AAAAAAAAAKECAABkcnMvZG93bnJldi54bWxQSwUGAAAAAAQABAD5AAAAlQMAAAAA "/>
                        <v:line id="Line 574" o:spid="_x0000_s168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834MYAAADcAAAADwAAAGRycy9kb3ducmV2LnhtbESPQWsCMRSE7wX/Q3iCl1KzFRXdGkUK BQ9eqrLS23Pzull287JNom7/fVMo9DjMzDfMatPbVtzIh9qxgudxBoK4dLrmSsHp+Pa0ABEissbW MSn4pgCb9eBhhbl2d36n2yFWIkE45KjAxNjlUobSkMUwdh1x8j6dtxiT9JXUHu8Jbls5ybK5tFhz WjDY0auhsjlcrQK52D9++e1l2hTN+bw0RVl0H3ulRsN++wIiUh//w3/tnVYwm8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PN+DGAAAA3AAAAA8AAAAAAAAA AAAAAAAAoQIAAGRycy9kb3ducmV2LnhtbFBLBQYAAAAABAAEAPkAAACUAwAAAAA= "/>
                        <v:line id="Line 575" o:spid="_x0000_s168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2pl8YAAADcAAAADwAAAGRycy9kb3ducmV2LnhtbESPQWsCMRSE74X+h/AKvUjNVqzY1Sgi CD14UctKb8/N62bZzcuapLr996Yg9DjMzDfMfNnbVlzIh9qxgtdhBoK4dLrmSsHnYfMyBREissbW MSn4pQDLxePDHHPtrryjyz5WIkE45KjAxNjlUobSkMUwdB1x8r6dtxiT9JXUHq8Jbls5yrKJtFhz WjDY0dpQ2ex/rAI53Q7OfnUaN0VzPL6boiy6r61Sz0/9agYiUh//w/f2h1bwNp7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dqZfGAAAA3AAAAA8AAAAAAAAA AAAAAAAAoQIAAGRycy9kb3ducmV2LnhtbFBLBQYAAAAABAAEAPkAAACUAwAAAAA= "/>
                      </v:group>
                    </v:group>
                    <v:line id="Line 576" o:spid="_x0000_s1690"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WNc8cAAADcAAAADwAAAGRycy9kb3ducmV2LnhtbESPT0vDQBTE70K/w/IEb3bjvyix21Ja Co0HMVVoj6/ZZ5KafRt21yR++64geBxm5jfMbDGaVvTkfGNZwc00AUFcWt1wpeDjfXP9BMIHZI2t ZVLwQx4W88nFDDNtBy6o34VKRAj7DBXUIXSZlL6syaCf2o44ep/WGQxRukpqh0OEm1beJkkqDTYc F2rsaFVT+bX7Ngpe797Sfpm/bMd9nh7LdXE8nAan1NXluHwGEWgM/+G/9lYreLh/h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9Y1zxwAAANwAAAAPAAAAAAAA AAAAAAAAAKECAABkcnMvZG93bnJldi54bWxQSwUGAAAAAAQABAD5AAAAlQMAAAAA "/>
                  </v:group>
                  <v:group id="Group 577" o:spid="_x0000_s1691" style="position:absolute;left:10091;top:13304;width:900;height:180;rotation:18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1QlCcAAAADcAAAADwAAAGRycy9kb3ducmV2LnhtbERPy4rCMBTdC/MP4Q64 09RHZegYRQSxK8EHzPbSXJuOzU1Jonb+frIQXB7Oe7nubSse5EPjWMFknIEgrpxuuFZwOe9GXyBC RNbYOiYFfxRgvfoYLLHQ7slHepxiLVIIhwIVmBi7QspQGbIYxq4jTtzVeYsxQV9L7fGZwm0rp1m2 kBYbTg0GO9oaqm6nu1Wg52F2obLc+Onh95w3+d7U1x+lhp/95htEpD6+xS93qRXk87Q2nUlHQK7+ A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nVCUJwAAAANwAAAAPAAAA AAAAAAAAAAAAAKoCAABkcnMvZG93bnJldi54bWxQSwUGAAAAAAQABAD6AAAAlwMAAAAA ">
                    <v:group id="Group 578" o:spid="_x0000_s1692"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xsmGMYAAADcAAAADwAAAGRycy9kb3ducmV2LnhtbESPQWvCQBSE7wX/w/IE b3UTNWKjq4jY0kMoVAult0f2mQSzb0N2TeK/dwuFHoeZ+YbZ7AZTi45aV1lWEE8jEMS51RUXCr7O r88rEM4ja6wtk4I7OdhtR08bTLXt+ZO6ky9EgLBLUUHpfZNK6fKSDLqpbYiDd7GtQR9kW0jdYh/g ppazKFpKgxWHhRIbOpSUX083o+Ctx34/j49ddr0c7j/n5OM7i0mpyXjYr0F4Gvx/+K/9rhUki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GyYYxgAAANwA AAAPAAAAAAAAAAAAAAAAAKoCAABkcnMvZG93bnJldi54bWxQSwUGAAAAAAQABAD6AAAAnQMAAAAA ">
                      <v:group id="Group 579" o:spid="_x0000_s1693"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ZWMMAAADcAAAADwAAAGRycy9kb3ducmV2LnhtbERPz2vCMBS+D/wfwhN2 m2k3KlKNpcg2dpCBdTC8PZpnW2xeSpM19b9fDoMdP77fu2I2vZhodJ1lBekqAUFcW91xo+Dr/Pa0 AeE8ssbeMim4k4Niv3jYYa5t4BNNlW9EDGGXo4LW+yGX0tUtGXQrOxBH7mpHgz7CsZF6xBDDTS+f k2QtDXYcG1oc6NBSfat+jIL3gKF8SV+n4+16uF/O2ef3MSWlHpdzuQXhafb/4j/3h1aQZXF+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BlYwwAAANwAAAAP AAAAAAAAAAAAAAAAAKoCAABkcnMvZG93bnJldi54bWxQSwUGAAAAAAQABAD6AAAAmgMAAAAA ">
                        <v:line id="Line 580" o:spid="_x0000_s169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2nPsYAAADcAAAADwAAAGRycy9kb3ducmV2LnhtbESPQWsCMRSE74X+h/AKXopmlVp0axQp CD14UcuKt+fmdbPs5mWbRN3++0Yo9DjMzDfMYtXbVlzJh9qxgvEoA0FcOl1zpeDzsBnOQISIrLF1 TAp+KMBq+fiwwFy7G+/ouo+VSBAOOSowMXa5lKE0ZDGMXEecvC/nLcYkfSW1x1uC21ZOsuxVWqw5 LRjs6N1Q2ewvVoGcbZ+//fr80hTN8Tg3RVl0p61Sg6d+/QYiUh//w3/tD61gOh3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tpz7GAAAA3AAAAA8AAAAAAAAA AAAAAAAAoQIAAGRycy9kb3ducmV2LnhtbFBLBQYAAAAABAAEAPkAAACUAwAAAAA= "/>
                        <v:line id="Line 581" o:spid="_x0000_s169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85ScYAAADcAAAADwAAAGRycy9kb3ducmV2LnhtbESPQWsCMRSE70L/Q3gFL0WzlVp0axQp FHrwopYVb8/N62bZzcs2ibr9941Q8DjMzDfMYtXbVlzIh9qxgudxBoK4dLrmSsHX/mM0AxEissbW MSn4pQCr5cNggbl2V97SZRcrkSAcclRgYuxyKUNpyGIYu444ed/OW4xJ+kpqj9cEt62cZNmrtFhz WjDY0buhstmdrQI52zz9+PXppSmaw2FuirLojhulho/9+g1EpD7ew//tT61gOp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OUnGAAAA3AAAAA8AAAAAAAAA AAAAAAAAoQIAAGRycy9kb3ducmV2LnhtbFBLBQYAAAAABAAEAPkAAACUAwAAAAA= "/>
                        <v:line id="Line 582" o:spid="_x0000_s169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Oc0scAAADcAAAADwAAAGRycy9kb3ducmV2LnhtbESPT2sCMRTE74V+h/AKXopm+0fRrVGk IHjwUisr3p6b182ym5dtEnX77ZuC0OMwM79h5svetuJCPtSOFTyNMhDEpdM1Vwr2n+vhFESIyBpb x6TghwIsF/d3c8y1u/IHXXaxEgnCIUcFJsYulzKUhiyGkeuIk/flvMWYpK+k9nhNcNvK5yybSIs1 pwWDHb0bKpvd2SqQ0+3jt1+dXpuiORxmpiiL7rhVavDQr95AROrjf/jW3mgF4/EL/J1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M5zSxwAAANwAAAAPAAAAAAAA AAAAAAAAAKECAABkcnMvZG93bnJldi54bWxQSwUGAAAAAAQABAD5AAAAlQMAAAAA "/>
                      </v:group>
                      <v:group id="Group 583" o:spid="_x0000_s1697"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fW8UAAADcAAAADwAAAGRycy9kb3ducmV2LnhtbESPT2vCQBTE7wW/w/KE 3uomthGJriKi4kEK/gHx9sg+k2D2bciuSfz23UKhx2FmfsPMl72pREuNKy0riEcRCOLM6pJzBZfz 9mMKwnlkjZVlUvAiB8vF4G2OqbYdH6k9+VwECLsUFRTe16mULivIoBvZmjh4d9sY9EE2udQNdgFu KjmOook0WHJYKLCmdUHZ4/Q0CnYddqvPeNMeHvf163ZOvq+HmJR6H/arGQhPvf8P/7X3WkGSfMH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DH1vFAAAA3AAA AA8AAAAAAAAAAAAAAAAAqgIAAGRycy9kb3ducmV2LnhtbFBLBQYAAAAABAAEAPoAAACcAwAAAAA= ">
                        <v:line id="Line 584" o:spid="_x0000_s169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ahPccAAADcAAAADwAAAGRycy9kb3ducmV2LnhtbESPQWsCMRSE74X+h/CEXkrNtrhFV6NI oeDBS1VWvD03z82ym5dtkur23zeFQo/DzHzDLFaD7cSVfGgcK3geZyCIK6cbrhUc9u9PUxAhImvs HJOCbwqwWt7fLbDQ7sYfdN3FWiQIhwIVmBj7QspQGbIYxq4nTt7FeYsxSV9L7fGW4LaTL1n2Ki02 nBYM9vRmqGp3X1aBnG4fP/36PGnL9nicmbIq+9NWqYfRsJ6DiDTE//Bfe6MV5H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lqE9xwAAANwAAAAPAAAAAAAA AAAAAAAAAKECAABkcnMvZG93bnJldi54bWxQSwUGAAAAAAQABAD5AAAAlQMAAAAA "/>
                        <v:line id="Line 585" o:spid="_x0000_s169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Q/SsYAAADcAAAADwAAAGRycy9kb3ducmV2LnhtbESPQWsCMRSE70L/Q3iFXkrNtqjY1ShS KHjwopaV3p6b182ym5dtkur6741Q8DjMzDfMfNnbVpzIh9qxgtdhBoK4dLrmSsHX/vNlCiJEZI2t Y1JwoQDLxcNgjrl2Z97SaRcrkSAcclRgYuxyKUNpyGIYuo44eT/OW4xJ+kpqj+cEt618y7KJtFhz WjDY0Yehstn9WQVyunn+9avjqCmaw+HdFGXRfW+UenrsVzMQkfp4D/+311rBeDyB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EP0rGAAAA3AAAAA8AAAAAAAAA AAAAAAAAoQIAAGRycy9kb3ducmV2LnhtbFBLBQYAAAAABAAEAPkAAACUAwAAAAA= "/>
                        <v:line id="Line 586" o:spid="_x0000_s170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ia0ccAAADcAAAADwAAAGRycy9kb3ducmV2LnhtbESPQWsCMRSE74X+h/AKXopmW2rVrVGk IHjwUisr3p6b182ym5dtEnX775uC0OMwM98w82VvW3EhH2rHCp5GGQji0umaKwX7z/VwCiJEZI2t Y1LwQwGWi/u7OebaXfmDLrtYiQThkKMCE2OXSxlKQxbDyHXEyfty3mJM0ldSe7wmuG3lc5a9Sos1 pwWDHb0bKpvd2SqQ0+3jt1+dXpqiORxmpiiL7rhVavDQr95AROrjf/jW3mgF4/EE/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CJrRxwAAANwAAAAPAAAAAAAA AAAAAAAAAKECAABkcnMvZG93bnJldi54bWxQSwUGAAAAAAQABAD5AAAAlQMAAAAA "/>
                      </v:group>
                      <v:group id="Group 587" o:spid="_x0000_s1701"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4VXsMAAADcAAAADwAAAGRycy9kb3ducmV2LnhtbERPz2vCMBS+D/wfwhN2 m2k3KlKNpcg2dpCBdTC8PZpnW2xeSpM19b9fDoMdP77fu2I2vZhodJ1lBekqAUFcW91xo+Dr/Pa0 AeE8ssbeMim4k4Niv3jYYa5t4BNNlW9EDGGXo4LW+yGX0tUtGXQrOxBH7mpHgz7CsZF6xBDDTS+f k2QtDXYcG1oc6NBSfat+jIL3gKF8SV+n4+16uF/O2ef3MSWlHpdzuQXhafb/4j/3h1aQZXFt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jhVewwAAANwAAAAP AAAAAAAAAAAAAAAAAKoCAABkcnMvZG93bnJldi54bWxQSwUGAAAAAAQABAD6AAAAmgMAAAAA ">
                        <v:line id="Line 588" o:spid="_x0000_s170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urOMYAAADcAAAADwAAAGRycy9kb3ducmV2LnhtbESPQWsCMRSE70L/Q3gFL6VmK1p0NYoU BA9eqmWlt+fmdbPs5mWbRN3++6ZQ8DjMzDfMct3bVlzJh9qxgpdRBoK4dLrmSsHHcfs8AxEissbW MSn4oQDr1cNgibl2N36n6yFWIkE45KjAxNjlUobSkMUwch1x8r6ctxiT9JXUHm8Jbls5zrJXabHm tGCwozdDZXO4WAVytn/69pvzpCma02luirLoPvdKDR/7zQJEpD7ew//tnVYwn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bqzjGAAAA3AAAAA8AAAAAAAAA AAAAAAAAoQIAAGRycy9kb3ducmV2LnhtbFBLBQYAAAAABAAEAPkAAACUAwAAAAA= "/>
                        <v:line id="Line 589" o:spid="_x0000_s170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3IGMQAAADcAAAADwAAAGRycy9kb3ducmV2LnhtbERPy2oCMRTdC/5DuEI3RTNKK3ZqFCkI XbjxwUh3t5PrZJjJzTRJdfr3zUJweTjv5bq3rbiSD7VjBdNJBoK4dLrmSsHpuB0vQISIrLF1TAr+ KMB6NRwsMdfuxnu6HmIlUgiHHBWYGLtcylAashgmriNO3MV5izFBX0nt8ZbCbStnWTaXFmtODQY7 +jBUNodfq0Auds8/fvP90hTN+fxmirLovnZKPY36zTuISH18iO/uT63gdZ7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jcgYxAAAANwAAAAPAAAAAAAAAAAA AAAAAKECAABkcnMvZG93bnJldi54bWxQSwUGAAAAAAQABAD5AAAAkgMAAAAA "/>
                        <v:line id="Line 590" o:spid="_x0000_s170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Ftg8YAAADcAAAADwAAAGRycy9kb3ducmV2LnhtbESPQWsCMRSE70L/Q3iFXopmLa3Y1Sgi CB68VGWlt+fmdbPs5mWbRN3++6ZQ8DjMzDfMfNnbVlzJh9qxgvEoA0FcOl1zpeB42AynIEJE1tg6 JgU/FGC5eBjMMdfuxh903cdKJAiHHBWYGLtcylAashhGriNO3pfzFmOSvpLa4y3BbStfsmwiLdac Fgx2tDZUNvuLVSCnu+dvvzq/NkVzOr2boiy6z51ST4/9agYiUh/v4f/2Vit4m4z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BbYPGAAAA3AAAAA8AAAAAAAAA AAAAAAAAoQIAAGRycy9kb3ducmV2LnhtbFBLBQYAAAAABAAEAPkAAACUAwAAAAA= "/>
                      </v:group>
                      <v:group id="Group 591" o:spid="_x0000_s1705"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roCcYAAADcAAAADwAAAGRycy9kb3ducmV2LnhtbESPQWuDQBSE74X+h+UV cmtWU5RisxEJbckhFGIKpbeH+6IS9624WzX/Phso5DjMzDfMOp9NJ0YaXGtZQbyMQBBXVrdcK/g+ fjy/gnAeWWNnmRRcyEG+eXxYY6btxAcaS1+LAGGXoYLG+z6T0lUNGXRL2xMH72QHgz7IoZZ6wCnA TSdXUZRKgy2HhQZ72jZUncs/o+Bzwql4id/H/fm0vfwek6+ffUxKLZ7m4g2Ep9nfw//tnVaQpCu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CugJxgAAANwA AAAPAAAAAAAAAAAAAAAAAKoCAABkcnMvZG93bnJldi54bWxQSwUGAAAAAAQABAD6AAAAnQMAAAAA ">
                        <v:line id="Line 592" o:spid="_x0000_s170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9Wb8cAAADcAAAADwAAAGRycy9kb3ducmV2LnhtbESPQWsCMRSE70L/Q3iFXqRmW63YrVGk IHjwUltWvD03r5tlNy/bJOr23zcFweMwM98w82VvW3EmH2rHCp5GGQji0umaKwVfn+vHGYgQkTW2 jknBLwVYLu4Gc8y1u/AHnXexEgnCIUcFJsYulzKUhiyGkeuIk/ftvMWYpK+k9nhJcNvK5yybSos1 pwWDHb0bKpvdySqQs+3wx6+Ok6Zo9vtXU5RFd9gq9XDfr95AROrjLXxtb7SCl+kY/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X1ZvxwAAANwAAAAPAAAAAAAA AAAAAAAAAKECAABkcnMvZG93bnJldi54bWxQSwUGAAAAAAQABAD5AAAAlQMAAAAA "/>
                        <v:line id="Line 593" o:spid="_x0000_s170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bOG8YAAADcAAAADwAAAGRycy9kb3ducmV2LnhtbESPQWsCMRSE74X+h/AKvUjNVqzY1Sgi CD14UctKb8/N62bZzcuapLr996Yg9DjMzDfMfNnbVlzIh9qxgtdhBoK4dLrmSsHnYfMyBREissbW MSn4pQDLxePDHHPtrryjyz5WIkE45KjAxNjlUobSkMUwdB1x8r6dtxiT9JXUHq8Jbls5yrKJtFhz WjDY0dpQ2ex/rAI53Q7OfnUaN0VzPL6boiy6r61Sz0/9agYiUh//w/f2h1bwNhn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2zhvGAAAA3AAAAA8AAAAAAAAA AAAAAAAAoQIAAGRycy9kb3ducmV2LnhtbFBLBQYAAAAABAAEAPkAAACUAwAAAAA= "/>
                        <v:line id="Line 594" o:spid="_x0000_s170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prgMYAAADcAAAADwAAAGRycy9kb3ducmV2LnhtbESPQWsCMRSE70L/Q3iFXkrNtqjY1ShS KHjwopaV3p6b182ym5dtkur6741Q8DjMzDfMfNnbVpzIh9qxgtdhBoK4dLrmSsHX/vNlCiJEZI2t Y1JwoQDLxcNgjrl2Z97SaRcrkSAcclRgYuxyKUNpyGIYuo44eT/OW4xJ+kpqj+cEt618y7KJtFhz WjDY0Yehstn9WQVyunn+9avjqCmaw+HdFGXRfW+UenrsVzMQkfp4D/+311rBeDKG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6a4DGAAAA3AAAAA8AAAAAAAAA AAAAAAAAoQIAAGRycy9kb3ducmV2LnhtbFBLBQYAAAAABAAEAPkAAACUAwAAAAA= "/>
                      </v:group>
                      <v:group id="Group 595" o:spid="_x0000_s1709"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HuCsQAAADcAAAADwAAAGRycy9kb3ducmV2LnhtbESPQYvCMBSE7wv+h/CE va1pFYtUo4i4sgcRVgXx9miebbF5KU22rf/eCMIeh5n5hlmselOJlhpXWlYQjyIQxJnVJecKzqfv rxkI55E1VpZJwYMcrJaDjwWm2nb8S+3R5yJA2KWooPC+TqV0WUEG3cjWxMG72cagD7LJpW6wC3BT yXEUJdJgyWGhwJo2BWX3459RsOuwW0/ibbu/3zaP62l6uOxjUupz2K/nIDz1/j/8bv9oBdMkgdeZ cATk8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THuCsQAAADcAAAA DwAAAAAAAAAAAAAAAACqAgAAZHJzL2Rvd25yZXYueG1sUEsFBgAAAAAEAAQA+gAAAJsDAAAAAA== ">
                        <v:line id="Line 596" o:spid="_x0000_s1710"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RQbMcAAADcAAAADwAAAGRycy9kb3ducmV2LnhtbESPT2sCMRTE74V+h/AKXopmW1r/bI0i BcGDl1pZ8fbcvG6W3bxsk6jbb98UhB6HmfkNM1/2thUX8qF2rOBplIEgLp2uuVKw/1wPpyBCRNbY OiYFPxRgubi/m2Ou3ZU/6LKLlUgQDjkqMDF2uZShNGQxjFxHnLwv5y3GJH0ltcdrgttWPmfZWFqs OS0Y7OjdUNnszlaBnG4fv/3q9NIUzeEwM0VZdMetUoOHfvUGIlIf/8O39kYreB1P4O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ZFBsxwAAANwAAAAPAAAAAAAA AAAAAAAAAKECAABkcnMvZG93bnJldi54bWxQSwUGAAAAAAQABAD5AAAAlQMAAAAA "/>
                        <v:line id="Line 597" o:spid="_x0000_s1711"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EHsQAAADcAAAADwAAAGRycy9kb3ducmV2LnhtbERPy2oCMRTdC/5DuEI3RTNKK3ZqFCkI XbjxwUh3t5PrZJjJzTRJdfr3zUJweTjv5bq3rbiSD7VjBdNJBoK4dLrmSsHpuB0vQISIrLF1TAr+ KMB6NRwsMdfuxnu6HmIlUgiHHBWYGLtcylAashgmriNO3MV5izFBX0nt8ZbCbStnWTaXFmtODQY7 +jBUNodfq0Auds8/fvP90hTN+fxmirLovnZKPY36zTuISH18iO/uT63gdZ7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8QexAAAANwAAAAPAAAAAAAAAAAA AAAAAKECAABkcnMvZG93bnJldi54bWxQSwUGAAAAAAQABAD5AAAAkgMAAAAA "/>
                        <v:line id="Line 598" o:spid="_x0000_s1712"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dhhcYAAADcAAAADwAAAGRycy9kb3ducmV2LnhtbESPQWsCMRSE74X+h/AKXqRmlVZ0NYoU Cj14qZYVb8/Nc7Ps5mVNUt3++6Yg9DjMzDfMct3bVlzJh9qxgvEoA0FcOl1zpeBr//48AxEissbW MSn4oQDr1ePDEnPtbvxJ112sRIJwyFGBibHLpQylIYth5Dri5J2dtxiT9JXUHm8Jbls5ybKptFhz WjDY0Zuhstl9WwVyth1e/Ob00hTN4TA3RVl0x61Sg6d+swARqY//4Xv7Qyt4n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i3YYXGAAAA3AAAAA8AAAAAAAAA AAAAAAAAoQIAAGRycy9kb3ducmV2LnhtbFBLBQYAAAAABAAEAPkAAACUAwAAAAA= "/>
                      </v:group>
                      <v:group id="Group 599" o:spid="_x0000_s1713"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1FOMMAAADcAAAADwAAAGRycy9kb3ducmV2LnhtbERPTWvCQBC9F/wPywi9 1U0UW4luQpBaepBCVRBvQ3ZMQrKzIbtN4r/vHgo9Pt73LptMKwbqXW1ZQbyIQBAXVtdcKricDy8b EM4ja2wtk4IHOcjS2dMOE21H/qbh5EsRQtglqKDyvkukdEVFBt3CdsSBu9veoA+wL6XucQzhppXL KHqVBmsODRV2tK+oaE4/RsHHiGO+it+HY3PfP27n9d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ITUU4wwAAANwAAAAP AAAAAAAAAAAAAAAAAKoCAABkcnMvZG93bnJldi54bWxQSwUGAAAAAAQABAD6AAAAmgMAAAAA ">
                        <v:line id="Line 600" o:spid="_x0000_s171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j7XscAAADcAAAADwAAAGRycy9kb3ducmV2LnhtbESPQWsCMRSE74X+h/AKvYhmLbXq1ihS EHrwUisr3p6b182ym5dtEnX775uC0OMwM98wi1VvW3EhH2rHCsajDARx6XTNlYL952Y4AxEissbW MSn4oQCr5f3dAnPtrvxBl12sRIJwyFGBibHLpQylIYth5Dri5H05bzEm6SupPV4T3LbyKctepMWa 04LBjt4Mlc3ubBXI2Xbw7den56ZoDoe5KcqiO26Venzo168gIvXxP3xrv2sFk+k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GPtexwAAANwAAAAPAAAAAAAA AAAAAAAAAKECAABkcnMvZG93bnJldi54bWxQSwUGAAAAAAQABAD5AAAAlQMAAAAA "/>
                        <v:line id="Line 601" o:spid="_x0000_s171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plKccAAADcAAAADwAAAGRycy9kb3ducmV2LnhtbESPT0vDQBTE74LfYXmCF2k3Fv/UmE0p guChl1ZJ6O2ZfWZDsm/j7trGb+8WCh6HmfkNU6wmO4gD+dA5VnA7z0AQN0533Cr4eH+dLUGEiKxx cEwKfinAqry8KDDX7shbOuxiKxKEQ44KTIxjLmVoDFkMczcSJ+/LeYsxSd9K7fGY4HaQiyx7kBY7 TgsGR3ox1PS7H6tALjc33379eddXfV0/maqpxv1Gqeuraf0MItIU/8Pn9ptWcP+4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ymUpxwAAANwAAAAPAAAAAAAA AAAAAAAAAKECAABkcnMvZG93bnJldi54bWxQSwUGAAAAAAQABAD5AAAAlQMAAAAA "/>
                        <v:line id="Line 602" o:spid="_x0000_s171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AssgAAADcAAAADwAAAGRycy9kb3ducmV2LnhtbESPT0sDMRTE74LfITyhF2mzVu2ftWkp BcFDL62ypbfXzXOz7OZlTdJ2/fZGEDwOM/MbZrHqbSsu5EPtWMHDKANBXDpdc6Xg4/11OAMRIrLG 1jEp+KYAq+XtzQJz7a68o8s+ViJBOOSowMTY5VKG0pDFMHIdcfI+nbcYk/SV1B6vCW5bOc6yibRY c1ow2NHGUNnsz1aBnG3vv/z69NQUzeEwN0VZdMetUoO7fv0CIlIf/8N/7Tet4Hn6C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bAssgAAADcAAAADwAAAAAA AAAAAAAAAAChAgAAZHJzL2Rvd25yZXYueG1sUEsFBgAAAAAEAAQA+QAAAJYDAAAAAA== "/>
                      </v:group>
                      <v:group id="Group 603" o:spid="_x0000_s1717"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ZDO8YAAADcAAAADwAAAGRycy9kb3ducmV2LnhtbESPQWvCQBSE7wX/w/IE b3UTNVqiq4jY0kMoVAult0f2mQSzb0N2TeK/dwuFHoeZ+YbZ7AZTi45aV1lWEE8jEMS51RUXCr7O r88vIJxH1lhbJgV3crDbjp42mGrb8yd1J1+IAGGXooLS+yaV0uUlGXRT2xAH72Jbgz7ItpC6xT7A TS1nUbSUBisOCyU2dCgpv55uRsFbj/1+Hh+77Ho53H/Oycd3FpNSk/GwX4PwNPj/8F/7XStIVg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dkM7xgAAANwA AAAPAAAAAAAAAAAAAAAAAKoCAABkcnMvZG93bnJldi54bWxQSwUGAAAAAAQABAD6AAAAnQMAAAAA ">
                        <v:line id="Line 604" o:spid="_x0000_s171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P9XccAAADcAAAADwAAAGRycy9kb3ducmV2LnhtbESPQWsCMRSE74X+h/AKXopmW2rVrVGk IHjwUisr3p6b182ym5dtEnX775uC0OMwM98w82VvW3EhH2rHCp5GGQji0umaKwX7z/VwCiJEZI2t Y1LwQwGWi/u7OebaXfmDLrtYiQThkKMCE2OXSxlKQxbDyHXEyfty3mJM0ldSe7wmuG3lc5a9Sos1 pwWDHb0bKpvd2SqQ0+3jt1+dXpqiORxmpiiL7rhVavDQr95AROrjf/jW3mgF48k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I/1dxwAAANwAAAAPAAAAAAAA AAAAAAAAAKECAABkcnMvZG93bnJldi54bWxQSwUGAAAAAAQABAD5AAAAlQMAAAAA "/>
                        <v:line id="Line 605" o:spid="_x0000_s171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FjKscAAADcAAAADwAAAGRycy9kb3ducmV2LnhtbESPT2sCMRTE74V+h/AKXopmW1r/bI0i BcGDl1pZ8fbcvG6W3bxsk6jbb98UhB6HmfkNM1/2thUX8qF2rOBplIEgLp2uuVKw/1wPpyBCRNbY OiYFPxRgubi/m2Ou3ZU/6LKLlUgQDjkqMDF2uZShNGQxjFxHnLwv5y3GJH0ltcdrgttWPmfZWFqs OS0Y7OjdUNnszlaBnG4fv/3q9NIUzeEwM0VZdMetUoOHfvUGIlIf/8O39kYreJ2M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8WMqxwAAANwAAAAPAAAAAAAA AAAAAAAAAKECAABkcnMvZG93bnJldi54bWxQSwUGAAAAAAQABAD5AAAAlQMAAAAA "/>
                        <v:line id="Line 606" o:spid="_x0000_s172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3GsccAAADcAAAADwAAAGRycy9kb3ducmV2LnhtbESPQWsCMRSE70L/Q3iFXqRmW7TarVGk IHjwUltWvD03r5tlNy/bJOr23zcFweMwM98w82VvW3EmH2rHCp5GGQji0umaKwVfn+vHGYgQkTW2 jknBLwVYLu4Gc8y1u/AHnXexEgnCIUcFJsYulzKUhiyGkeuIk/ftvMWYpK+k9nhJcNvK5yx7kRZr TgsGO3o3VDa7k1UgZ9vhj18dx03R7PevpiiL7rBV6uG+X72BiNTHW/ja3mgFk+k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vcaxxwAAANwAAAAPAAAAAAAA AAAAAAAAAKECAABkcnMvZG93bnJldi54bWxQSwUGAAAAAAQABAD5AAAAlQMAAAAA "/>
                      </v:group>
                      <v:group id="Group 607" o:spid="_x0000_s1721"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jtJPsMAAADcAAAADwAAAGRycy9kb3ducmV2LnhtbERPTWvCQBC9F/wPywi9 1U0UW4luQpBaepBCVRBvQ3ZMQrKzIbtN4r/vHgo9Pt73LptMKwbqXW1ZQbyIQBAXVtdcKricDy8b EM4ja2wtk4IHOcjS2dMOE21H/qbh5EsRQtglqKDyvkukdEVFBt3CdsSBu9veoA+wL6XucQzhppXL KHqVBmsODRV2tK+oaE4/RsHHiGO+it+HY3PfP27n9df1GJNSz/Mp34LwNPl/8Z/7UytYv4W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2O0k+wwAAANwAAAAP AAAAAAAAAAAAAAAAAKoCAABkcnMvZG93bnJldi54bWxQSwUGAAAAAAQABAD6AAAAmgMAAAAA ">
                        <v:line id="Line 608" o:spid="_x0000_s172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73WMcAAADcAAAADwAAAGRycy9kb3ducmV2LnhtbESPQWsCMRSE74X+h/AKvRTNtrRVt0aR QqEHL1pZ8fbcPDfLbl62SarrvzeC0OMwM98w03lvW3EkH2rHCp6HGQji0umaKwWbn6/BGESIyBpb x6TgTAHms/u7KebanXhFx3WsRIJwyFGBibHLpQylIYth6Dri5B2ctxiT9JXUHk8Jblv5kmXv0mLN acFgR5+Gymb9ZxXI8fLp1y/2r03RbLcTU5RFt1sq9fjQLz5AROrjf/jW/tYK3kYT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bvdYxwAAANwAAAAPAAAAAAAA AAAAAAAAAKECAABkcnMvZG93bnJldi54bWxQSwUGAAAAAAQABAD5AAAAlQMAAAAA "/>
                        <v:line id="Line 609" o:spid="_x0000_s172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Eu4sMAAADcAAAADwAAAGRycy9kb3ducmV2LnhtbERPz2vCMBS+D/wfwht4kZk6dHSdUUQY ePCiG5Xd3pq3prR5qUnU7r9fDsKOH9/v5XqwnbiSD41jBbNpBoK4crrhWsHnx/tTDiJEZI2dY1Lw SwHWq9HDEgvtbnyg6zHWIoVwKFCBibEvpAyVIYth6nrixP04bzEm6GupPd5SuO3kc5a9SIsNpwaD PW0NVe3xYhXIfD85+833vC3b0+nVlFXZf+2VGj8OmzcQkYb4L767d1rBIk/z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BLuLDAAAA3AAAAA8AAAAAAAAAAAAA AAAAoQIAAGRycy9kb3ducmV2LnhtbFBLBQYAAAAABAAEAPkAAACRAwAAAAA= "/>
                        <v:line id="Line 610" o:spid="_x0000_s172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2LeccAAADcAAAADwAAAGRycy9kb3ducmV2LnhtbESPQWsCMRSE74X+h/CEXkrNWtqyrkYR QejBS1VWvD03z82ym5dtkur23zeFQo/DzHzDzJeD7cSVfGgcK5iMMxDEldMN1woO+81TDiJEZI2d Y1LwTQGWi/u7ORba3fiDrrtYiwThUKACE2NfSBkqQxbD2PXEybs4bzEm6WupPd4S3HbyOcvepMWG 04LBntaGqnb3ZRXIfPv46Vfnl7Zsj8epKauyP22VehgNqxmISEP8D/+137WC1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zYt5xwAAANwAAAAPAAAAAAAA AAAAAAAAAKECAABkcnMvZG93bnJldi54bWxQSwUGAAAAAAQABAD5AAAAlQMAAAAA "/>
                      </v:group>
                    </v:group>
                    <v:line id="Line 611" o:spid="_x0000_s1725"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uUccYAAADcAAAADwAAAGRycy9kb3ducmV2LnhtbESPQWvCQBSE7wX/w/KE3uqmlgZJXUUU QT2I2kJ7fGZfk9Ts27C7Jum/d4VCj8PMfMNM572pRUvOV5YVPI8SEMS51RUXCj7e108TED4ga6wt k4Jf8jCfDR6mmGnb8ZHaUyhEhLDPUEEZQpNJ6fOSDPqRbYij922dwRClK6R22EW4qeU4SVJpsOK4 UGJDy5Lyy+lqFOxfDmm72O42/ec2Peer4/nrp3NKPQ77xRuIQH34D/+1N1rB62Q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87lHHGAAAA3AAAAA8AAAAAAAAA AAAAAAAAoQIAAGRycy9kb3ducmV2LnhtbFBLBQYAAAAABAAEAPkAAACUAwAAAAA= "/>
                  </v:group>
                  <v:group id="Group 612" o:spid="_x0000_s1726" style="position:absolute;left:8291;top:13319;width:900;height:180;rotation:18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kkN4sMAAADcAAAADwAAAGRycy9kb3ducmV2LnhtbESPT2sCMRTE7wW/Q3gF bzVb7YqsRhGhuKeCf8DrY/PcbLt5WZJU129vBMHjMDO/YRar3rbiQj40jhV8jjIQxJXTDdcKjofv jxmIEJE1to5JwY0CrJaDtwUW2l15R5d9rEWCcChQgYmxK6QMlSGLYeQ64uSdnbcYk/S11B6vCW5b Oc6yqbTYcFow2NHGUPW3/7cK9FeYHKks137883vIm3xr6vNJqeF7v56DiNTHV/jZLrWCfDaBx5l0 BOTyD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SSQ3iwwAAANwAAAAP AAAAAAAAAAAAAAAAAKoCAABkcnMvZG93bnJldi54bWxQSwUGAAAAAAQABAD6AAAAmgMAAAAA ">
                    <v:group id="Group 613" o:spid="_x0000_s1727"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MzHMYAAADcAAAADwAAAGRycy9kb3ducmV2LnhtbESPQWvCQBSE7wX/w/KE 3uomthZJ3YQgWnqQQlWQ3h7ZZxKSfRuyaxL/fbdQ6HGYmW+YTTaZVgzUu9qygngRgSAurK65VHA+ 7Z/WIJxH1thaJgV3cpCls4cNJtqO/EXD0ZciQNglqKDyvkukdEVFBt3CdsTBu9reoA+yL6XucQxw 08plFL1KgzWHhQo72lZUNMebUfA+4pg/x7vh0Fy39+/T6vNyiEmpx/mUv4HwNPn/8F/7QytYrV/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ozMcxgAAANwA AAAPAAAAAAAAAAAAAAAAAKoCAABkcnMvZG93bnJldi54bWxQSwUGAAAAAAQABAD6AAAAnQMAAAAA ">
                      <v:group id="Group 614" o:spid="_x0000_s1728"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Wh8QAAADcAAAADwAAAGRycy9kb3ducmV2LnhtbESPQYvCMBSE7wv+h/AE b2valS5SjSLiigdZWBXE26N5tsXmpTSxrf/eLAgeh5n5hpkve1OJlhpXWlYQjyMQxJnVJecKTsef zykI55E1VpZJwYMcLBeDjzmm2nb8R+3B5yJA2KWooPC+TqV0WUEG3djWxMG72sagD7LJpW6wC3BT ya8o+pYGSw4LBda0Lii7He5GwbbDbjWJN+3+dl0/Lsfk97yPSanRsF/NQHjq/Tv8au+0gmSawP+Z cAT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e+Wh8QAAADcAAAA DwAAAAAAAAAAAAAAAACqAgAAZHJzL2Rvd25yZXYueG1sUEsFBgAAAAAEAAQA+gAAAJsDAAAAAA== ">
                        <v:line id="Line 615" o:spid="_x0000_s172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QTDccAAADcAAAADwAAAGRycy9kb3ducmV2LnhtbESPQWsCMRSE7wX/Q3hCL0WzllbW1ShS KPTgpbaseHtunptlNy9rkur23zeFQo/DzHzDrDaD7cSVfGgcK5hNMxDEldMN1wo+P14nOYgQkTV2 jknBNwXYrEd3Kyy0u/E7XfexFgnCoUAFJsa+kDJUhiyGqeuJk3d23mJM0tdSe7wluO3kY5bNpcWG 04LBnl4MVe3+yyqQ+e7h4renp7ZsD4eFKauyP+6Uuh8P2yWISEP8D/+137SC53w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JBMNxwAAANwAAAAPAAAAAAAA AAAAAAAAAKECAABkcnMvZG93bnJldi54bWxQSwUGAAAAAAQABAD5AAAAlQMAAAAA "/>
                        <v:line id="Line 616" o:spid="_x0000_s173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i2lscAAADcAAAADwAAAGRycy9kb3ducmV2LnhtbESPQUsDMRSE74L/ITzBi7RZRe12bVqK IHjopVW29Pa6ed0su3lZk9hu/31TEDwOM/MNM1sMthNH8qFxrOBxnIEgrpxuuFbw/fUxykGEiKyx c0wKzhRgMb+9mWGh3YnXdNzEWiQIhwIVmBj7QspQGbIYxq4nTt7BeYsxSV9L7fGU4LaTT1n2Ki02 nBYM9vRuqGo3v1aBzFcPP365f27LdrudmrIq+91Kqfu7YfkGItIQ/8N/7U+t4CWfwPVMOgJy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2aLaWxwAAANwAAAAPAAAAAAAA AAAAAAAAAKECAABkcnMvZG93bnJldi54bWxQSwUGAAAAAAQABAD5AAAAlQMAAAAA "/>
                        <v:line id="Line 617" o:spid="_x0000_s173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i5MMAAADcAAAADwAAAGRycy9kb3ducmV2LnhtbERPz2vCMBS+D/wfwht4kZk6dHSdUUQY ePCiG5Xd3pq3prR5qUnU7r9fDsKOH9/v5XqwnbiSD41jBbNpBoK4crrhWsHnx/tTDiJEZI2dY1Lw SwHWq9HDEgvtbnyg6zHWIoVwKFCBibEvpAyVIYth6nrixP04bzEm6GupPd5SuO3kc5a9SIsNpwaD PW0NVe3xYhXIfD85+833vC3b0+nVlFXZf+2VGj8OmzcQkYb4L767d1rBIk9r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3IuTDAAAA3AAAAA8AAAAAAAAAAAAA AAAAoQIAAGRycy9kb3ducmV2LnhtbFBLBQYAAAAABAAEAPkAAACRAwAAAAA= "/>
                      </v:group>
                      <v:group id="Group 618" o:spid="_x0000_s1732"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KcgsYAAADcAAAADwAAAGRycy9kb3ducmV2LnhtbESPT2vCQBTE7wW/w/IK 3uomSoqmriJSpQcpNBFKb4/sMwlm34bsNn++fbdQ6HGYmd8w2/1oGtFT52rLCuJFBIK4sLrmUsE1 Pz2tQTiPrLGxTAomcrDfzR62mGo78Af1mS9FgLBLUUHlfZtK6YqKDLqFbYmDd7OdQR9kV0rd4RDg ppHLKHqWBmsOCxW2dKyouGffRsF5wOGwil/7y/12nL7y5P3zEpNS88fx8ALC0+j/w3/tN60gWW/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opyCxgAAANwA AAAPAAAAAAAAAAAAAAAAAKoCAABkcnMvZG93bnJldi54bWxQSwUGAAAAAAQABAD6AAAAnQMAAAAA ">
                        <v:line id="Line 619" o:spid="_x0000_s173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i4P8QAAADcAAAADwAAAGRycy9kb3ducmV2LnhtbERPy2oCMRTdC/5DuEI3pWaUVnRqFCkI XbjxwUh3t5PrZJjJzTRJdfr3zUJweTjv5bq3rbiSD7VjBZNxBoK4dLrmSsHpuH2ZgwgRWWPrmBT8 UYD1ajhYYq7djfd0PcRKpBAOOSowMXa5lKE0ZDGMXUecuIvzFmOCvpLa4y2F21ZOs2wmLdacGgx2 9GGobA6/VoGc755//Ob7tSma83lhirLovnZKPY36zTuISH18iO/uT63gbZH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WLg/xAAAANwAAAAPAAAAAAAAAAAA AAAAAKECAABkcnMvZG93bnJldi54bWxQSwUGAAAAAAQABAD5AAAAkgMAAAAA "/>
                        <v:line id="Line 620" o:spid="_x0000_s173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QdpMYAAADcAAAADwAAAGRycy9kb3ducmV2LnhtbESPQWsCMRSE70L/Q3iFXkrNWlrR1Sgi CB68VGWlt+fmdbPs5mWbRN3++6ZQ8DjMzDfMfNnbVlzJh9qxgtEwA0FcOl1zpeB42LxMQISIrLF1 TAp+KMBy8TCYY67djT/ouo+VSBAOOSowMXa5lKE0ZDEMXUecvC/nLcYkfSW1x1uC21a+ZtlYWqw5 LRjsaG2obPYXq0BOds/ffnV+a4rmdJqaoiy6z51ST4/9agYiUh/v4f/2Vit4n4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MUHaTGAAAA3AAAAA8AAAAAAAAA AAAAAAAAoQIAAGRycy9kb3ducmV2LnhtbFBLBQYAAAAABAAEAPkAAACUAwAAAAA= "/>
                        <v:line id="Line 621" o:spid="_x0000_s173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aD08YAAADcAAAADwAAAGRycy9kb3ducmV2LnhtbESPQWsCMRSE74X+h/AKvUjNVrToahQp FDx4qZaV3p6b182ym5dtEnX9940g9DjMzDfMYtXbVpzJh9qxgtdhBoK4dLrmSsHX/uNlCiJEZI2t Y1JwpQCr5ePDAnPtLvxJ512sRIJwyFGBibHLpQylIYth6Dri5P04bzEm6SupPV4S3LZylGVv0mLN acFgR++GymZ3sgrkdDv49evjuCmaw2FmirLovrdKPT/16zmISH38D9/bG61gMh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Gg9PGAAAA3AAAAA8AAAAAAAAA AAAAAAAAoQIAAGRycy9kb3ducmV2LnhtbFBLBQYAAAAABAAEAPkAAACUAwAAAAA= "/>
                      </v:group>
                      <v:group id="Group 622" o:spid="_x0000_s1736"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M9tcYAAADcAAAADwAAAGRycy9kb3ducmV2LnhtbESPQWvCQBSE7wX/w/IK 3ppNlJSaZhWRKh5CoSqU3h7ZZxLMvg3ZbRL/fbdQ6HGYmW+YfDOZVgzUu8aygiSKQRCXVjdcKbic 908vIJxH1thaJgV3crBZzx5yzLQd+YOGk69EgLDLUEHtfZdJ6cqaDLrIdsTBu9reoA+yr6TucQxw 08pFHD9Lgw2HhRo72tVU3k7fRsFhxHG7TN6G4nbd3b/O6ftnkZBS88dp+wrC0+T/w3/to1aQrp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kz21xgAAANwA AAAPAAAAAAAAAAAAAAAAAKoCAABkcnMvZG93bnJldi54bWxQSwUGAAAAAAQABAD6AAAAnQMAAAAA ">
                        <v:line id="Line 623" o:spid="_x0000_s173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O+PMYAAADcAAAADwAAAGRycy9kb3ducmV2LnhtbESPQWsCMRSE74X+h/AKXqRmW2zR1Sgi FDx4qZaV3p6b182ym5c1ibr++6Yg9DjMzDfMfNnbVlzIh9qxgpdRBoK4dLrmSsHX/uN5AiJEZI2t Y1JwowDLxePDHHPtrvxJl12sRIJwyFGBibHLpQylIYth5Dri5P04bzEm6SupPV4T3LbyNcvepcWa 04LBjtaGymZ3tgrkZDs8+dVx3BTN4TA1RVl031ulBk/9agYiUh//w/f2Rit4m4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jvjzGAAAA3AAAAA8AAAAAAAAA AAAAAAAAoQIAAGRycy9kb3ducmV2LnhtbFBLBQYAAAAABAAEAPkAAACUAwAAAAA= "/>
                        <v:line id="Line 624" o:spid="_x0000_s173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8bp8YAAADcAAAADwAAAGRycy9kb3ducmV2LnhtbESPQWsCMRSE70L/Q3gFL6VmK1p0NYoU BA9eqmWlt+fmdbPs5mWbRN3++6ZQ8DjMzDfMct3bVlzJh9qxgpdRBoK4dLrmSsHHcfs8AxEissbW MSn4oQDr1cNgibl2N36n6yFWIkE45KjAxNjlUobSkMUwch1x8r6ctxiT9JXUHm8Jbls5zrJXabHm tGCwozdDZXO4WAVytn/69pvzpCma02luirLoPvdKDR/7zQJEpD7ew//tnVYwn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vG6fGAAAA3AAAAA8AAAAAAAAA AAAAAAAAoQIAAGRycy9kb3ducmV2LnhtbFBLBQYAAAAABAAEAPkAAACUAwAAAAA= "/>
                        <v:line id="Line 625" o:spid="_x0000_s173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2F0MYAAADcAAAADwAAAGRycy9kb3ducmV2LnhtbESPQWsCMRSE74X+h/AKXqRmlVZ0NYoU Cj14qZYVb8/Nc7Ps5mVNUt3++6Yg9DjMzDfMct3bVlzJh9qxgvEoA0FcOl1zpeBr//48AxEissbW MSn4oQDr1ePDEnPtbvxJ112sRIJwyFGBibHLpQylIYth5Dri5J2dtxiT9JXUHm8Jbls5ybKptFhz WjDY0Zuhstl9WwVyth1e/Ob00hTN4TA3RVl0x61Sg6d+swARqY//4Xv7Qyt4n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z9hdDGAAAA3AAAAA8AAAAAAAAA AAAAAAAAoQIAAGRycy9kb3ducmV2LnhtbFBLBQYAAAAABAAEAPkAAACUAwAAAAA= "/>
                      </v:group>
                      <v:group id="Group 626" o:spid="_x0000_s1740"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6g7tsYAAADcAAAADwAAAGRycy9kb3ducmV2LnhtbESPT2vCQBTE74LfYXmC t7qJxWqjq4i0pYcgqIXS2yP7TILZtyG75s+37xYKHoeZ+Q2z2fWmEi01rrSsIJ5FIIgzq0vOFXxd 3p9WIJxH1lhZJgUDOdhtx6MNJtp2fKL27HMRIOwSVFB4XydSuqwgg25ma+LgXW1j0AfZ5FI32AW4 qeQ8il6kwZLDQoE1HQrKbue7UfDRYbd/jt/a9HY9DD+XxfE7jUmp6aTfr0F46v0j/N/+1AoWr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3qDu2xgAAANwA AAAPAAAAAAAAAAAAAAAAAKoCAABkcnMvZG93bnJldi54bWxQSwUGAAAAAAQABAD6AAAAnQMAAAAA ">
                        <v:line id="Line 627" o:spid="_x0000_s174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60OcQAAADcAAAADwAAAGRycy9kb3ducmV2LnhtbERPy2oCMRTdC/5DuEI3pWaUVnRqFCkI XbjxwUh3t5PrZJjJzTRJdfr3zUJweTjv5bq3rbiSD7VjBZNxBoK4dLrmSsHpuH2ZgwgRWWPrmBT8 UYD1ajhYYq7djfd0PcRKpBAOOSowMXa5lKE0ZDGMXUecuIvzFmOCvpLa4y2F21ZOs2wmLdacGgx2 9GGobA6/VoGc755//Ob7tSma83lhirLovnZKPY36zTuISH18iO/uT63gbZH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LrQ5xAAAANwAAAAPAAAAAAAAAAAA AAAAAKECAABkcnMvZG93bnJldi54bWxQSwUGAAAAAAQABAD5AAAAkgMAAAAA "/>
                        <v:line id="Line 628" o:spid="_x0000_s174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IRoscAAADcAAAADwAAAGRycy9kb3ducmV2LnhtbESPQWsCMRSE7wX/Q3hCL0Wzllbc1ShS KPTgpbaseHtunptlNy9rkur23zeFQo/DzHzDrDaD7cSVfGgcK5hNMxDEldMN1wo+P14nCxAhImvs HJOCbwqwWY/uVlhod+N3uu5jLRKEQ4EKTIx9IWWoDFkMU9cTJ+/svMWYpK+l9nhLcNvJxyybS4sN pwWDPb0Yqtr9l1UgF7uHi9+entqyPRxyU1Zlf9wpdT8etksQkYb4H/5rv2kFz3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YhGixwAAANwAAAAPAAAAAAAA AAAAAAAAAKECAABkcnMvZG93bnJldi54bWxQSwUGAAAAAAQABAD5AAAAlQMAAAAA "/>
                        <v:line id="Line 629" o:spid="_x0000_s174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dMxMMAAADcAAAADwAAAGRycy9kb3ducmV2LnhtbERPz2vCMBS+D/wfwhN2GZpOhmg1igwE D17mRmW3Z/NsSpuXmkTt/ntzEHb8+H4v171txY18qB0reB9nIIhLp2uuFPx8b0czECEia2wdk4I/ CrBeDV6WmGt35y+6HWIlUgiHHBWYGLtcylAashjGriNO3Nl5izFBX0nt8Z7CbSsnWTaVFmtODQY7 +jRUNoerVSBn+7eL35w+mqI5HuemKIvud6/U67DfLEBE6uO/+OneaQXTLM1PZ9IR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93TMTDAAAA3AAAAA8AAAAAAAAAAAAA AAAAoQIAAGRycy9kb3ducmV2LnhtbFBLBQYAAAAABAAEAPkAAACRAwAAAAA= "/>
                      </v:group>
                      <v:group id="Group 630" o:spid="_x0000_s1744"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line id="Line 631" o:spid="_x0000_s1745"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l3KMYAAADcAAAADwAAAGRycy9kb3ducmV2LnhtbESPQWsCMRSE74X+h/AKXkrNKkV0axQR hB68VMuKt9fN62bZzcuapLr+eyMIPQ4z8w0zX/a2FWfyoXasYDTMQBCXTtdcKfjeb96mIEJE1tg6 JgVXCrBcPD/NMdfuwl903sVKJAiHHBWYGLtcylAashiGriNO3q/zFmOSvpLa4yXBbSvHWTaRFmtO CwY7Whsqm92fVSCn29eTX/28N0VzOMxMURbdcavU4KVffYCI1Mf/8KP9qRVMsjH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pdyjGAAAA3AAAAA8AAAAAAAAA AAAAAAAAoQIAAGRycy9kb3ducmV2LnhtbFBLBQYAAAAABAAEAPkAAACUAwAAAAA= "/>
                        <v:line id="Line 632" o:spid="_x0000_s1746"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XSs8YAAADcAAAADwAAAGRycy9kb3ducmV2LnhtbESPQWsCMRSE7wX/Q3hCL0WztkV0NYoI Qg9easuKt+fmuVl287ImqW7/fVMo9DjMzDfMct3bVtzIh9qxgsk4A0FcOl1zpeDzYzeagQgRWWPr mBR8U4D1avCwxFy7O7/T7RArkSAcclRgYuxyKUNpyGIYu444eRfnLcYkfSW1x3uC21Y+Z9lUWqw5 LRjsaGuobA5fVoGc7Z+ufnN+bYrmeJyboiy6016px2G/WYCI1Mf/8F/7TSuYZi/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0rPGAAAA3AAAAA8AAAAAAAAA AAAAAAAAoQIAAGRycy9kb3ducmV2LnhtbFBLBQYAAAAABAAEAPkAAACUAwAAAAA= "/>
                        <v:line id="Line 633" o:spid="_x0000_s1747"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xKx8YAAADcAAAADwAAAGRycy9kb3ducmV2LnhtbESPQWsCMRSE70L/Q3iFXqRmLSJ2axQR BA9eqrLS2+vmdbPs5mVNom7/fVMQPA4z8w0zX/a2FVfyoXasYDzKQBCXTtdcKTgeNq8zECEia2wd k4JfCrBcPA3mmGt340+67mMlEoRDjgpMjF0uZSgNWQwj1xEn78d5izFJX0nt8ZbgtpVvWTaVFmtO CwY7Whsqm/3FKpCz3fDsV9+TpmhOp3dTlEX3tVPq5blffYCI1MdH+N7eagXTbA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MSsfGAAAA3AAAAA8AAAAAAAAA AAAAAAAAoQIAAGRycy9kb3ducmV2LnhtbFBLBQYAAAAABAAEAPkAAACUAwAAAAA= "/>
                      </v:group>
                      <v:group id="Group 634" o:spid="_x0000_s1748"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xn0ocQAAADcAAAADwAAAGRycy9kb3ducmV2LnhtbESPQYvCMBSE74L/ITzB m6bdRZGuUUTWxYMI1oVlb4/m2Rabl9LEtv57Iwgeh5n5hlmue1OJlhpXWlYQTyMQxJnVJecKfs+7 yQKE88gaK8uk4E4O1qvhYImJth2fqE19LgKEXYIKCu/rREqXFWTQTW1NHLyLbQz6IJtc6ga7ADeV /IiiuTRYclgosKZtQdk1vRkFPx12m8/4uz1cL9v7/3l2/DvEpNR41G++QHjq/Tv8au+1gnk0g+eZ cATk6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xn0ocQAAADcAAAA DwAAAAAAAAAAAAAAAACqAgAAZHJzL2Rvd25yZXYueG1sUEsFBgAAAAAEAAQA+gAAAJsDAAAAAA== ">
                        <v:line id="Line 635" o:spid="_x0000_s174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JxK8YAAADcAAAADwAAAGRycy9kb3ducmV2LnhtbESPQWsCMRSE70L/Q3gFL1KzlrLY1Sgi FHrwUltWentuXjfLbl62SarrvzdCweMwM98wy/VgO3EiHxrHCmbTDARx5XTDtYKvz7enOYgQkTV2 jknBhQKsVw+jJRbanfmDTvtYiwThUKACE2NfSBkqQxbD1PXEyftx3mJM0tdSezwnuO3kc5bl0mLD acFgT1tDVbv/swrkfDf59ZvjS1u2h8OrKauy/94pNX4cNgsQkYZ4D/+337WCPMvhdiYd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cSvGAAAA3AAAAA8AAAAAAAAA AAAAAAAAoQIAAGRycy9kb3ducmV2LnhtbFBLBQYAAAAABAAEAPkAAACUAwAAAAA= "/>
                        <v:line id="Line 636" o:spid="_x0000_s175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7UsMYAAADcAAAADwAAAGRycy9kb3ducmV2LnhtbESPQWsCMRSE74L/IbyCl1Kzili7NYoU BA9eqrLS2+vmdbPs5mWbRN3++6ZQ8DjMzDfMct3bVlzJh9qxgsk4A0FcOl1zpeB03D4tQISIrLF1 TAp+KMB6NRwsMdfuxu90PcRKJAiHHBWYGLtcylAashjGriNO3pfzFmOSvpLa4y3BbSunWTaXFmtO CwY7ejNUNoeLVSAX+8dvv/mcNUVzPr+Yoiy6j71So4d+8woiUh/v4f/2TiuYZ8/wdyYd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e1LDGAAAA3AAAAA8AAAAAAAAA AAAAAAAAoQIAAGRycy9kb3ducmV2LnhtbFBLBQYAAAAABAAEAPkAAACUAwAAAAA= "/>
                        <v:line id="Line 637" o:spid="_x0000_s175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FAwsMAAADcAAAADwAAAGRycy9kb3ducmV2LnhtbERPz2vCMBS+D/wfwhN2GZpOhmg1igwE D17mRmW3Z/NsSpuXmkTt/ntzEHb8+H4v171txY18qB0reB9nIIhLp2uuFPx8b0czECEia2wdk4I/ CrBeDV6WmGt35y+6HWIlUgiHHBWYGLtcylAashjGriNO3Nl5izFBX0nt8Z7CbSsnWTaVFmtODQY7 +jRUNoerVSBn+7eL35w+mqI5HuemKIvud6/U67DfLEBE6uO/+OneaQXTLK1NZ9IR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BQMLDAAAA3AAAAA8AAAAAAAAAAAAA AAAAoQIAAGRycy9kb3ducmV2LnhtbFBLBQYAAAAABAAEAPkAAACRAwAAAAA= "/>
                      </v:group>
                      <v:group id="Group 638" o:spid="_x0000_s1752"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T+pMYAAADcAAAADwAAAGRycy9kb3ducmV2LnhtbESPT2vCQBTE74V+h+UV ejObtCg1ZhWRtvQQBLUg3h7ZZxLMvg3Zbf58e7dQ6HGYmd8w2WY0jeipc7VlBUkUgyAurK65VPB9 +pi9gXAeWWNjmRRM5GCzfnzIMNV24AP1R1+KAGGXooLK+zaV0hUVGXSRbYmDd7WdQR9kV0rd4RDg ppEvcbyQBmsOCxW2tKuouB1/jILPAYfta/Le57frbrqc5vtznpBSz0/jdgXC0+j/w3/tL61gES/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VP6kxgAAANwA AAAPAAAAAAAAAAAAAAAAAKoCAABkcnMvZG93bnJldi54bWxQSwUGAAAAAAQABAD6AAAAnQMAAAAA ">
                        <v:line id="Line 639" o:spid="_x0000_s175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7aGcMAAADcAAAADwAAAGRycy9kb3ducmV2LnhtbERPy2oCMRTdF/yHcIVuSs1YRHRqFBGE Ltz4YMTd7eR2MszkZkyiTv++WRRcHs57septK+7kQ+1YwXiUgSAuna65UnA6bt9nIEJE1tg6JgW/ FGC1HLwsMNfuwXu6H2IlUgiHHBWYGLtcylAashhGriNO3I/zFmOCvpLa4yOF21Z+ZNlUWqw5NRjs aGOobA43q0DOdm9Xv/6eNEVzPs9NURbdZafU67Bff4KI1Men+N/9pRVMx2l+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qu2hnDAAAA3AAAAA8AAAAAAAAAAAAA AAAAoQIAAGRycy9kb3ducmV2LnhtbFBLBQYAAAAABAAEAPkAAACRAwAAAAA= "/>
                        <v:line id="Line 640" o:spid="_x0000_s175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J/gsYAAADcAAAADwAAAGRycy9kb3ducmV2LnhtbESPQWsCMRSE74L/ITyhF9HsliJ2NYoU Cj14qZaV3p6b52bZzcs2SXX775uC0OMwM98w6+1gO3ElHxrHCvJ5BoK4crrhWsHH8XW2BBEissbO MSn4oQDbzXi0xkK7G7/T9RBrkSAcClRgYuwLKUNlyGKYu544eRfnLcYkfS21x1uC204+ZtlCWmw4 LRjs6cVQ1R6+rQK53E+//O781Jbt6fRsyqrsP/dKPUyG3QpEpCH+h+/tN61gke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Xif4LGAAAA3AAAAA8AAAAAAAAA AAAAAAAAoQIAAGRycy9kb3ducmV2LnhtbFBLBQYAAAAABAAEAPkAAACUAwAAAAA= "/>
                        <v:line id="Line 641" o:spid="_x0000_s175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Dh9cYAAADcAAAADwAAAGRycy9kb3ducmV2LnhtbESPQWsCMRSE74X+h/AEL0WzShFdjSKF Qg9eqmWlt+fmuVl287JNUl3/fVMQPA4z8w2z2vS2FRfyoXasYDLOQBCXTtdcKfg6vI/mIEJE1tg6 JgU3CrBZPz+tMNfuyp902cdKJAiHHBWYGLtcylAashjGriNO3tl5izFJX0nt8ZrgtpXTLJtJizWn BYMdvRkqm/2vVSDnu5cfvz29NkVzPC5MURbd906p4aDfLkFE6uMjfG9/aAWzyRT+z6Qj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w4fXGAAAA3AAAAA8AAAAAAAAA AAAAAAAAoQIAAGRycy9kb3ducmV2LnhtbFBLBQYAAAAABAAEAPkAAACUAwAAAAA= "/>
                      </v:group>
                      <v:group id="Group 642" o:spid="_x0000_s1756"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fk8YAAADcAAAADwAAAGRycy9kb3ducmV2LnhtbESPzWrDMBCE74G+g9hC b4nsmoTgRgnBtKUHU4hTKL0t1sY2sVbGUv3z9lWgkOMwM98wu8NkWjFQ7xrLCuJVBIK4tLrhSsHX +W25BeE8ssbWMimYycFh/7DYYartyCcaCl+JAGGXooLa+y6V0pU1GXQr2xEH72J7gz7IvpK6xzHA TSufo2gjDTYcFmrsKKupvBa/RsH7iOMxiV+H/HrJ5p/z+vM7j0mpp8fp+ALC0+Tv4f/2h1awiRO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V+TxgAAANwA AAAPAAAAAAAAAAAAAAAAAKoCAABkcnMvZG93bnJldi54bWxQSwUGAAAAAAQABAD6AAAAnQMAAAAA ">
                        <v:line id="Line 643" o:spid="_x0000_s175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XcGsYAAADcAAAADwAAAGRycy9kb3ducmV2LnhtbESPQWsCMRSE74X+h/CEXopmLSK6GkUE oQcv1bLS23Pz3Cy7edkmqW7/fVMQPA4z8w2zXPe2FVfyoXasYDzKQBCXTtdcKfg87oYzECEia2wd k4JfCrBePT8tMdfuxh90PcRKJAiHHBWYGLtcylAashhGriNO3sV5izFJX0nt8ZbgtpVvWTaVFmtO CwY72hoqm8OPVSBn+9dvvzlPmqI5neamKIvua6/Uy6DfLEBE6uMjfG+/awXT8QT+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WV3BrGAAAA3AAAAA8AAAAAAAAA AAAAAAAAoQIAAGRycy9kb3ducmV2LnhtbFBLBQYAAAAABAAEAPkAAACUAwAAAAA= "/>
                        <v:line id="Line 644" o:spid="_x0000_s175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l5gcYAAADcAAAADwAAAGRycy9kb3ducmV2LnhtbESPQWsCMRSE70L/Q3iFXopmLa3Y1Sgi CB68VGWlt+fmdbPs5mWbRN3++6ZQ8DjMzDfMfNnbVlzJh9qxgvEoA0FcOl1zpeB42AynIEJE1tg6 JgU/FGC5eBjMMdfuxh903cdKJAiHHBWYGLtcylAashhGriNO3pfzFmOSvpLa4y3BbStfsmwiLdac Fgx2tDZUNvuLVSCnu+dvvzq/NkVzOr2boiy6z51ST4/9agYiUh/v4f/2ViuYjN/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rZeYHGAAAA3AAAAA8AAAAAAAAA AAAAAAAAoQIAAGRycy9kb3ducmV2LnhtbFBLBQYAAAAABAAEAPkAAACUAwAAAAA= "/>
                        <v:line id="Line 645" o:spid="_x0000_s175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vn9sYAAADcAAAADwAAAGRycy9kb3ducmV2LnhtbESPQWsCMRSE70L/Q3gFL6JZiyx2axQp FHrwoi0rvT03r5tlNy/bJNX13xuh0OMwM98wq81gO3EmHxrHCuazDARx5XTDtYLPj7fpEkSIyBo7 x6TgSgE264fRCgvtLryn8yHWIkE4FKjAxNgXUobKkMUwcz1x8r6dtxiT9LXUHi8Jbjv5lGW5tNhw WjDY06uhqj38WgVyuZv8+O1p0Zbt8fhsyqrsv3ZKjR+H7QuISEP8D/+137WCfJ7D/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L5/bGAAAA3AAAAA8AAAAAAAAA AAAAAAAAoQIAAGRycy9kb3ducmV2LnhtbFBLBQYAAAAABAAEAPkAAACUAwAAAAA= "/>
                      </v:group>
                    </v:group>
                    <v:line id="Line 646" o:spid="_x0000_s1760"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PDEsYAAADcAAAADwAAAGRycy9kb3ducmV2LnhtbESPQWvCQBSE7wX/w/IKvdWNFlJJXUVa BPUg1Rba4zP7mqRm34bdNYn/3hUEj8PMfMNM572pRUvOV5YVjIYJCOLc6ooLBd9fy+cJCB+QNdaW ScGZPMxng4cpZtp2vKN2HwoRIewzVFCG0GRS+rwkg35oG+Lo/VlnMETpCqkddhFuajlOklQarDgu lNjQe0n5cX8yCrYvn2m7WG9W/c86PeQfu8Pvf+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xjwxLGAAAA3AAAAA8AAAAAAAAA AAAAAAAAoQIAAGRycy9kb3ducmV2LnhtbFBLBQYAAAAABAAEAPkAAACUAwAAAAA= "/>
                  </v:group>
                  <v:shape id="Freeform 647" o:spid="_x0000_s1761" style="position:absolute;left:9221;top:12734;width:207;height:183;rotation:1129305fd;visibility:visible;mso-wrap-style:square;v-text-anchor:top" coordsize="360,3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cew8EA AADcAAAADwAAAGRycy9kb3ducmV2LnhtbERPTYvCMBC9C/sfwizsTVNFilSjyLJCXfBgdRe8Dc3Y FJtJaaLWf28OgsfH+16setuIG3W+dqxgPEpAEJdO11wpOB42wxkIH5A1No5JwYM8rJYfgwVm2t15 T7ciVCKGsM9QgQmhzaT0pSGLfuRa4sidXWcxRNhVUnd4j+G2kZMkSaXFmmODwZa+DZWX4moV/F1/ XfG/dlN5+Mlnpzxos013Sn199us5iEB9eItf7lwrSMdxbTwTj4BcPgEAAP//AwBQSwECLQAUAAYA CAAAACEA8PeKu/0AAADiAQAAEwAAAAAAAAAAAAAAAAAAAAAAW0NvbnRlbnRfVHlwZXNdLnhtbFBL AQItABQABgAIAAAAIQAx3V9h0gAAAI8BAAALAAAAAAAAAAAAAAAAAC4BAABfcmVscy8ucmVsc1BL AQItABQABgAIAAAAIQAzLwWeQQAAADkAAAAQAAAAAAAAAAAAAAAAACkCAABkcnMvc2hhcGV4bWwu eG1sUEsBAi0AFAAGAAgAAAAhAF+3HsPBAAAA3AAAAA8AAAAAAAAAAAAAAAAAmAIAAGRycy9kb3du cmV2LnhtbFBLBQYAAAAABAAEAPUAAACGAwAAAAA= " path="m180,c90,60,,120,,180v,60,120,150,180,180c240,390,330,360,360,360e" filled="f">
                    <v:path arrowok="t" o:connecttype="custom" o:connectlocs="103,0;0,84;103,169;207,169" o:connectangles="0,0,0,0"/>
                  </v:shape>
                </v:group>
                <w10:wrap type="square"/>
              </v:group>
            </w:pict>
          </mc:Fallback>
        </mc:AlternateContent>
      </w:r>
      <w:r w:rsidR="00583DA6" w:rsidRPr="005B3ECB">
        <w:rPr>
          <w:rFonts w:ascii="Times New Roman" w:hAnsi="Times New Roman"/>
          <w:sz w:val="26"/>
          <w:szCs w:val="26"/>
          <w:lang w:val="pt-BR"/>
        </w:rPr>
        <w:t>Một tia sáng mặt trời tạo góc 36</w:t>
      </w:r>
      <w:r w:rsidR="00583DA6" w:rsidRPr="005B3ECB">
        <w:rPr>
          <w:rFonts w:ascii="Times New Roman" w:hAnsi="Times New Roman"/>
          <w:sz w:val="26"/>
          <w:szCs w:val="26"/>
          <w:vertAlign w:val="superscript"/>
          <w:lang w:val="pt-BR"/>
        </w:rPr>
        <w:t>0</w:t>
      </w:r>
      <w:r w:rsidR="00583DA6" w:rsidRPr="005B3ECB">
        <w:rPr>
          <w:rFonts w:ascii="Times New Roman" w:hAnsi="Times New Roman"/>
          <w:sz w:val="26"/>
          <w:szCs w:val="26"/>
          <w:lang w:val="pt-BR"/>
        </w:rPr>
        <w:t xml:space="preserve"> với </w:t>
      </w:r>
    </w:p>
    <w:p w:rsidR="00583DA6" w:rsidRPr="005B3ECB" w:rsidRDefault="00583DA6" w:rsidP="00583DA6">
      <w:pPr>
        <w:rPr>
          <w:rFonts w:ascii="Times New Roman" w:hAnsi="Times New Roman"/>
          <w:sz w:val="26"/>
          <w:szCs w:val="26"/>
          <w:lang w:val="pt-BR"/>
        </w:rPr>
      </w:pPr>
      <w:r w:rsidRPr="005B3ECB">
        <w:rPr>
          <w:rFonts w:ascii="Times New Roman" w:hAnsi="Times New Roman"/>
          <w:sz w:val="26"/>
          <w:szCs w:val="26"/>
          <w:lang w:val="pt-BR"/>
        </w:rPr>
        <w:t xml:space="preserve">mặt phẳng nằm ngang, chiếu tới một gương phẳng </w:t>
      </w:r>
    </w:p>
    <w:p w:rsidR="00583DA6" w:rsidRPr="005B3ECB" w:rsidRDefault="00583DA6" w:rsidP="00583DA6">
      <w:pPr>
        <w:rPr>
          <w:rFonts w:ascii="Times New Roman" w:hAnsi="Times New Roman"/>
          <w:sz w:val="26"/>
          <w:szCs w:val="26"/>
          <w:lang w:val="pt-BR"/>
        </w:rPr>
      </w:pPr>
      <w:r w:rsidRPr="005B3ECB">
        <w:rPr>
          <w:rFonts w:ascii="Times New Roman" w:hAnsi="Times New Roman"/>
          <w:sz w:val="26"/>
          <w:szCs w:val="26"/>
          <w:lang w:val="pt-BR"/>
        </w:rPr>
        <w:t xml:space="preserve">đặt trên miệng một cái giếng và cho tia phản xạ có </w:t>
      </w:r>
    </w:p>
    <w:p w:rsidR="00583DA6" w:rsidRPr="005B3ECB" w:rsidRDefault="00583DA6" w:rsidP="00583DA6">
      <w:pPr>
        <w:rPr>
          <w:rFonts w:ascii="Times New Roman" w:hAnsi="Times New Roman"/>
          <w:sz w:val="26"/>
          <w:szCs w:val="26"/>
          <w:lang w:val="pt-BR"/>
        </w:rPr>
      </w:pPr>
      <w:r w:rsidRPr="005B3ECB">
        <w:rPr>
          <w:rFonts w:ascii="Times New Roman" w:hAnsi="Times New Roman"/>
          <w:b/>
          <w:sz w:val="26"/>
          <w:szCs w:val="26"/>
          <w:lang w:val="pt-BR"/>
        </w:rPr>
        <w:t xml:space="preserve"> </w:t>
      </w:r>
      <w:r w:rsidRPr="005B3ECB">
        <w:rPr>
          <w:rFonts w:ascii="Times New Roman" w:hAnsi="Times New Roman"/>
          <w:sz w:val="26"/>
          <w:szCs w:val="26"/>
          <w:lang w:val="pt-BR"/>
        </w:rPr>
        <w:t>phương thẳng đứng xuống đáy giếng.  Hỏi gương phải đặt nghiêng một góc bao nhiêu so với phương thẳng đứng ?</w:t>
      </w:r>
    </w:p>
    <w:p w:rsidR="00583DA6" w:rsidRPr="005B3ECB" w:rsidRDefault="00583DA6" w:rsidP="00583DA6">
      <w:pPr>
        <w:jc w:val="both"/>
        <w:rPr>
          <w:rFonts w:ascii="Times New Roman" w:hAnsi="Times New Roman"/>
          <w:lang w:val="pt-BR"/>
        </w:rPr>
      </w:pPr>
    </w:p>
    <w:p w:rsidR="00583DA6" w:rsidRPr="005B3ECB" w:rsidRDefault="00583DA6" w:rsidP="00583DA6">
      <w:pPr>
        <w:jc w:val="both"/>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Ta thấy; I</w:t>
      </w:r>
      <w:r w:rsidRPr="005B3ECB">
        <w:rPr>
          <w:rFonts w:ascii="Times New Roman" w:hAnsi="Times New Roman"/>
          <w:vertAlign w:val="subscript"/>
          <w:lang w:val="pt-BR"/>
        </w:rPr>
        <w:t>1</w:t>
      </w:r>
      <w:r w:rsidRPr="005B3ECB">
        <w:rPr>
          <w:rFonts w:ascii="Times New Roman" w:hAnsi="Times New Roman"/>
          <w:lang w:val="pt-BR"/>
        </w:rPr>
        <w:t xml:space="preserve"> = I</w:t>
      </w:r>
      <w:r w:rsidRPr="005B3ECB">
        <w:rPr>
          <w:rFonts w:ascii="Times New Roman" w:hAnsi="Times New Roman"/>
          <w:vertAlign w:val="subscript"/>
          <w:lang w:val="pt-BR"/>
        </w:rPr>
        <w:t>2</w:t>
      </w:r>
      <w:r w:rsidRPr="005B3ECB">
        <w:rPr>
          <w:rFonts w:ascii="Times New Roman" w:hAnsi="Times New Roman"/>
          <w:lang w:val="pt-BR"/>
        </w:rPr>
        <w:t xml:space="preserve"> (Theo định luật phản xạ)</w:t>
      </w:r>
    </w:p>
    <w:p w:rsidR="00583DA6" w:rsidRPr="005B3ECB" w:rsidRDefault="00583DA6" w:rsidP="00583DA6">
      <w:pPr>
        <w:rPr>
          <w:rFonts w:ascii="Times New Roman" w:hAnsi="Times New Roman"/>
          <w:lang w:val="pt-BR"/>
        </w:rPr>
      </w:pPr>
      <w:r w:rsidRPr="005B3ECB">
        <w:rPr>
          <w:rFonts w:ascii="Times New Roman" w:hAnsi="Times New Roman"/>
          <w:lang w:val="pt-BR"/>
        </w:rPr>
        <w:t>Mặt khác;  I</w:t>
      </w:r>
      <w:r w:rsidRPr="005B3ECB">
        <w:rPr>
          <w:rFonts w:ascii="Times New Roman" w:hAnsi="Times New Roman"/>
          <w:vertAlign w:val="subscript"/>
          <w:lang w:val="pt-BR"/>
        </w:rPr>
        <w:t>3</w:t>
      </w:r>
      <w:r w:rsidRPr="005B3ECB">
        <w:rPr>
          <w:rFonts w:ascii="Times New Roman" w:hAnsi="Times New Roman"/>
          <w:lang w:val="pt-BR"/>
        </w:rPr>
        <w:t xml:space="preserve"> = I</w:t>
      </w:r>
      <w:r w:rsidRPr="005B3ECB">
        <w:rPr>
          <w:rFonts w:ascii="Times New Roman" w:hAnsi="Times New Roman"/>
          <w:vertAlign w:val="subscript"/>
          <w:lang w:val="pt-BR"/>
        </w:rPr>
        <w:t>5</w:t>
      </w:r>
      <w:r w:rsidRPr="005B3ECB">
        <w:rPr>
          <w:rFonts w:ascii="Times New Roman" w:hAnsi="Times New Roman"/>
          <w:lang w:val="pt-BR"/>
        </w:rPr>
        <w:t xml:space="preserve"> (cùng phụ với góc tới và góc phản xạ)</w:t>
      </w:r>
    </w:p>
    <w:p w:rsidR="00583DA6" w:rsidRPr="005B3ECB" w:rsidRDefault="00583DA6" w:rsidP="00583DA6">
      <w:pPr>
        <w:rPr>
          <w:rFonts w:ascii="Times New Roman" w:hAnsi="Times New Roman"/>
          <w:lang w:val="it-IT"/>
        </w:rPr>
      </w:pPr>
      <w:r w:rsidRPr="005B3ECB">
        <w:rPr>
          <w:rFonts w:ascii="Times New Roman" w:hAnsi="Times New Roman"/>
          <w:lang w:val="pt-BR"/>
        </w:rPr>
        <w:t xml:space="preserve">                  </w:t>
      </w:r>
      <w:r w:rsidRPr="005B3ECB">
        <w:rPr>
          <w:rFonts w:ascii="Times New Roman" w:hAnsi="Times New Roman"/>
          <w:lang w:val="it-IT"/>
        </w:rPr>
        <w:t>I</w:t>
      </w:r>
      <w:r w:rsidRPr="005B3ECB">
        <w:rPr>
          <w:rFonts w:ascii="Times New Roman" w:hAnsi="Times New Roman"/>
          <w:vertAlign w:val="subscript"/>
          <w:lang w:val="it-IT"/>
        </w:rPr>
        <w:t>5</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đối đỉnh) </w:t>
      </w:r>
    </w:p>
    <w:p w:rsidR="00583DA6" w:rsidRPr="005B3ECB" w:rsidRDefault="00583DA6" w:rsidP="00583DA6">
      <w:pPr>
        <w:rPr>
          <w:rFonts w:ascii="Times New Roman" w:hAnsi="Times New Roman"/>
          <w:lang w:val="it-IT"/>
        </w:rPr>
      </w:pPr>
      <w:r w:rsidRPr="005B3ECB">
        <w:rPr>
          <w:rFonts w:ascii="Times New Roman" w:hAnsi="Times New Roman"/>
          <w:lang w:val="it-IT"/>
        </w:rPr>
        <w:t>=&gt;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I</w:t>
      </w:r>
      <w:r w:rsidRPr="005B3ECB">
        <w:rPr>
          <w:rFonts w:ascii="Times New Roman" w:hAnsi="Times New Roman"/>
          <w:vertAlign w:val="subscript"/>
          <w:lang w:val="it-IT"/>
        </w:rPr>
        <w:t>5</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Và   </w:t>
      </w:r>
      <w:r w:rsidRPr="005B3ECB">
        <w:rPr>
          <w:rFonts w:ascii="Times New Roman" w:hAnsi="Times New Roman"/>
          <w:position w:val="-4"/>
        </w:rPr>
        <w:object w:dxaOrig="255" w:dyaOrig="240">
          <v:shape id="_x0000_i1492" type="#_x0000_t75" style="width:12.5pt;height:11.65pt" o:ole="">
            <v:imagedata r:id="rId846" o:title=""/>
          </v:shape>
          <o:OLEObject Type="Embed" ProgID="Equation.3" ShapeID="_x0000_i1492" DrawAspect="Content" ObjectID="_1717416729" r:id="rId847"/>
        </w:object>
      </w:r>
      <w:r w:rsidRPr="005B3ECB">
        <w:rPr>
          <w:rFonts w:ascii="Times New Roman" w:hAnsi="Times New Roman"/>
          <w:lang w:val="it-IT"/>
        </w:rPr>
        <w:t xml:space="preserve"> SIP +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90</w:t>
      </w:r>
      <w:r w:rsidRPr="005B3ECB">
        <w:rPr>
          <w:rFonts w:ascii="Times New Roman" w:hAnsi="Times New Roman"/>
          <w:vertAlign w:val="superscript"/>
          <w:lang w:val="it-IT"/>
        </w:rPr>
        <w:t>0</w:t>
      </w:r>
      <w:r w:rsidRPr="005B3ECB">
        <w:rPr>
          <w:rFonts w:ascii="Times New Roman" w:hAnsi="Times New Roman"/>
          <w:lang w:val="it-IT"/>
        </w:rPr>
        <w:t xml:space="preserve">  =&gt;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90</w:t>
      </w:r>
      <w:r w:rsidRPr="005B3ECB">
        <w:rPr>
          <w:rFonts w:ascii="Times New Roman" w:hAnsi="Times New Roman"/>
          <w:vertAlign w:val="superscript"/>
          <w:lang w:val="it-IT"/>
        </w:rPr>
        <w:t>0</w:t>
      </w:r>
      <w:r w:rsidRPr="005B3ECB">
        <w:rPr>
          <w:rFonts w:ascii="Times New Roman" w:hAnsi="Times New Roman"/>
          <w:lang w:val="it-IT"/>
        </w:rPr>
        <w:t xml:space="preserve"> – 36</w:t>
      </w:r>
      <w:r w:rsidRPr="005B3ECB">
        <w:rPr>
          <w:rFonts w:ascii="Times New Roman" w:hAnsi="Times New Roman"/>
          <w:vertAlign w:val="superscript"/>
          <w:lang w:val="it-IT"/>
        </w:rPr>
        <w:t>0</w:t>
      </w:r>
      <w:r w:rsidRPr="005B3ECB">
        <w:rPr>
          <w:rFonts w:ascii="Times New Roman" w:hAnsi="Times New Roman"/>
          <w:lang w:val="it-IT"/>
        </w:rPr>
        <w:t>) : 2 = 27</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Ta lại có: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5</w:t>
      </w:r>
      <w:r w:rsidRPr="005B3ECB">
        <w:rPr>
          <w:rFonts w:ascii="Times New Roman" w:hAnsi="Times New Roman"/>
          <w:lang w:val="it-IT"/>
        </w:rPr>
        <w:t xml:space="preserve"> = 180</w:t>
      </w:r>
      <w:r w:rsidRPr="005B3ECB">
        <w:rPr>
          <w:rFonts w:ascii="Times New Roman" w:hAnsi="Times New Roman"/>
          <w:vertAlign w:val="superscript"/>
          <w:lang w:val="it-IT"/>
        </w:rPr>
        <w:t>0</w:t>
      </w:r>
      <w:r w:rsidRPr="005B3ECB">
        <w:rPr>
          <w:rFonts w:ascii="Times New Roman" w:hAnsi="Times New Roman"/>
          <w:lang w:val="it-IT"/>
        </w:rPr>
        <w:t xml:space="preserve"> =&gt;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 xml:space="preserve"> = (180</w:t>
      </w:r>
      <w:r w:rsidRPr="005B3ECB">
        <w:rPr>
          <w:rFonts w:ascii="Times New Roman" w:hAnsi="Times New Roman"/>
          <w:vertAlign w:val="superscript"/>
          <w:lang w:val="it-IT"/>
        </w:rPr>
        <w:t>0</w:t>
      </w:r>
      <w:r w:rsidRPr="005B3ECB">
        <w:rPr>
          <w:rFonts w:ascii="Times New Roman" w:hAnsi="Times New Roman"/>
          <w:lang w:val="it-IT"/>
        </w:rPr>
        <w:t xml:space="preserve"> - 2 I</w:t>
      </w:r>
      <w:r w:rsidRPr="005B3ECB">
        <w:rPr>
          <w:rFonts w:ascii="Times New Roman" w:hAnsi="Times New Roman"/>
          <w:vertAlign w:val="subscript"/>
          <w:lang w:val="it-IT"/>
        </w:rPr>
        <w:t>3</w:t>
      </w:r>
      <w:r w:rsidRPr="005B3ECB">
        <w:rPr>
          <w:rFonts w:ascii="Times New Roman" w:hAnsi="Times New Roman"/>
          <w:lang w:val="it-IT"/>
        </w:rPr>
        <w:t>) : 2 = 63</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bscript"/>
          <w:lang w:val="it-IT"/>
        </w:rPr>
      </w:pPr>
      <w:r w:rsidRPr="005B3ECB">
        <w:rPr>
          <w:rFonts w:ascii="Times New Roman" w:hAnsi="Times New Roman"/>
          <w:noProof/>
          <w:lang w:val="vi-VN" w:eastAsia="vi-VN"/>
        </w:rPr>
        <w:pict>
          <v:shape id="_x0000_s5851" type="#_x0000_t75" style="position:absolute;margin-left:13.6pt;margin-top:-98.4pt;width:199.5pt;height:182.15pt;z-index:251751936" wrapcoords="-81 0 -81 21511 21600 21511 21600 0 -81 0">
            <v:imagedata r:id="rId848" o:title=""/>
            <w10:wrap type="through"/>
          </v:shape>
          <o:OLEObject Type="Embed" ProgID="PBrush" ShapeID="_x0000_s5851" DrawAspect="Content" ObjectID="_1717417218" r:id="rId849"/>
        </w:pict>
      </w:r>
      <w:r w:rsidRPr="005B3ECB">
        <w:rPr>
          <w:rFonts w:ascii="Times New Roman" w:hAnsi="Times New Roman"/>
          <w:lang w:val="it-IT"/>
        </w:rPr>
        <w:t>Vậy :  - Góc hợp bởi mặt gương với phương thẳng đứng là 27</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 Góc tới bằng góc phản xạ và bằng 63</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ind w:firstLine="720"/>
        <w:rPr>
          <w:rFonts w:ascii="Times New Roman" w:hAnsi="Times New Roman"/>
          <w:lang w:val="it-IT"/>
        </w:rPr>
      </w:pPr>
      <w:r w:rsidRPr="005B3ECB">
        <w:rPr>
          <w:rFonts w:ascii="Times New Roman" w:hAnsi="Times New Roman"/>
          <w:b/>
          <w:bCs/>
          <w:u w:val="single"/>
          <w:lang w:val="it-IT"/>
        </w:rPr>
        <w:t xml:space="preserve">Bài 5: </w:t>
      </w:r>
      <w:r w:rsidRPr="005B3ECB">
        <w:rPr>
          <w:rFonts w:ascii="Times New Roman" w:hAnsi="Times New Roman"/>
          <w:lang w:val="it-IT"/>
        </w:rPr>
        <w:t>Cho hai gương phẳng vuông góc với nhau, một tia sáng chiếu đến gương thứ nhất, phản xạ truyền tới gương thứ hai, rồi phản xạ,</w:t>
      </w:r>
    </w:p>
    <w:p w:rsidR="00583DA6" w:rsidRPr="005B3ECB" w:rsidRDefault="00583DA6" w:rsidP="00583DA6">
      <w:pPr>
        <w:rPr>
          <w:rFonts w:ascii="Times New Roman" w:hAnsi="Times New Roman"/>
          <w:lang w:val="pt-BR"/>
        </w:rPr>
      </w:pPr>
      <w:r w:rsidRPr="005B3ECB">
        <w:rPr>
          <w:rFonts w:ascii="Times New Roman" w:hAnsi="Times New Roman"/>
          <w:lang w:val="it-IT"/>
        </w:rPr>
        <w:tab/>
      </w:r>
      <w:r w:rsidRPr="005B3ECB">
        <w:rPr>
          <w:rFonts w:ascii="Times New Roman" w:hAnsi="Times New Roman"/>
          <w:lang w:val="pt-BR"/>
        </w:rPr>
        <w:t>a, Vẽ hình minh họa?</w:t>
      </w:r>
    </w:p>
    <w:p w:rsidR="00583DA6" w:rsidRPr="005B3ECB" w:rsidRDefault="00583DA6" w:rsidP="00583DA6">
      <w:pPr>
        <w:rPr>
          <w:rFonts w:ascii="Times New Roman" w:hAnsi="Times New Roman"/>
          <w:lang w:val="pt-BR"/>
        </w:rPr>
      </w:pPr>
      <w:r w:rsidRPr="005B3ECB">
        <w:rPr>
          <w:rFonts w:ascii="Times New Roman" w:hAnsi="Times New Roman"/>
          <w:lang w:val="pt-BR"/>
        </w:rPr>
        <w:lastRenderedPageBreak/>
        <w:tab/>
        <w:t>b, Chứng minh tia phản xạ cuối cùng song song với tia tới ban đầu?</w:t>
      </w:r>
    </w:p>
    <w:p w:rsidR="00583DA6" w:rsidRPr="005B3ECB" w:rsidRDefault="00583DA6" w:rsidP="00583DA6">
      <w:pPr>
        <w:rPr>
          <w:rFonts w:ascii="Times New Roman" w:hAnsi="Times New Roman"/>
          <w:lang w:val="pt-BR"/>
        </w:rPr>
      </w:pPr>
      <w:r w:rsidRPr="005B3ECB">
        <w:rPr>
          <w:rFonts w:ascii="Times New Roman" w:hAnsi="Times New Roman"/>
          <w:lang w:val="pt-BR"/>
        </w:rPr>
        <w:tab/>
        <w:t>c, Cho một điểm sáng S đặt trước hai gương trên. Hãy vẽ hình minh họa số ảnh của S tạo bởi hai gương?</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b/>
          <w:u w:val="single"/>
          <w:lang w:val="pt-BR"/>
        </w:rPr>
        <w:t>Bài giải:</w:t>
      </w:r>
      <w:r w:rsidRPr="005B3ECB">
        <w:rPr>
          <w:rFonts w:ascii="Times New Roman" w:hAnsi="Times New Roman"/>
          <w:lang w:val="pt-BR"/>
        </w:rPr>
        <w:t xml:space="preserve">          a, Hình vẽ:   G</w:t>
      </w:r>
      <w:r w:rsidRPr="005B3ECB">
        <w:rPr>
          <w:rFonts w:ascii="Times New Roman" w:hAnsi="Times New Roman"/>
          <w:kern w:val="2"/>
          <w:vertAlign w:val="subscript"/>
          <w:lang w:val="pt-BR"/>
        </w:rPr>
        <w:t>1</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93568" behindDoc="0" locked="0" layoutInCell="1" allowOverlap="1" wp14:anchorId="429DA324" wp14:editId="348877A4">
                <wp:simplePos x="0" y="0"/>
                <wp:positionH relativeFrom="column">
                  <wp:posOffset>1046480</wp:posOffset>
                </wp:positionH>
                <wp:positionV relativeFrom="paragraph">
                  <wp:posOffset>61595</wp:posOffset>
                </wp:positionV>
                <wp:extent cx="2050415" cy="1195705"/>
                <wp:effectExtent l="2540" t="8890" r="13970" b="5080"/>
                <wp:wrapNone/>
                <wp:docPr id="3365" name="Group 3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3366" name="Freeform 3504"/>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7" name="Rectangle 3505"/>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68" name="Rectangle 3506"/>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3" o:spid="_x0000_s1026" style="position:absolute;margin-left:82.4pt;margin-top:4.85pt;width:161.45pt;height:94.15pt;rotation:180;z-index:251693568" coordorigin="2730,2481" coordsize="2033,19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pC0sAQAAC4QAAAOAAAAZHJzL2Uyb0RvYy54bWzsV9tu4zYQfS/QfyD0WMCriyXbMuIssnYc FEjbRTf7AbREXVBJVEk6Trbov3dmKMmym6TBblH0IX6wKc9oNHNmziF18f6hrti9ULqUzcrx33kO E00i07LJV87nu+1k4TBteJPySjZi5TwK7by//P67i0O7FIEsZJUKxSBIo5eHduUUxrRL19VJIWqu 38lWNGDMpKq5gUuVu6niB4heV27geTP3IFXaKpkIreHfjTU6lxQ/y0RifskyLQyrVg7kZuhb0fcO v93LC77MFW+LMunS4F+RRc3LBh46hNpww9lelX8LVZeJklpm5l0ia1dmWZkIqgGq8b2zam6U3LdU S7485O0AE0B7htNXh01+vv+oWJmunOl0Fjms4TV0iR7MppE3RYAObb4EvxvVfmo/KlslLG9l8psG s3tux+vcOrPd4SeZQkS+N5IAeshUzZSERvjewsMP/Q1IsAdqy+PQFvFgWAJ/Bl7khT4kl4DN9+No 7kW2cUkB3cX7gvkUugvmIFz4ve16uH867W6OoxitLl9iHl3uXa5YKAyhPuKsvw3nTwVvBbVPI35H nGc9zlslBM42Qh1aqMm1x1mPQR5ZMFENvXgaXuxQh+cRl1nYDXuPqr8Iww6V+YLwHFDhy2SvzY2Q gBBf8vtbbSxPUlhR/9NuUO4A9ayugDI/uMxjB0ZRO+fexz/xKZjfPQ/YMsQJRj4Y45lQ0MfR454O BVUNPi+Egnk6ukFG7BgNgMj7UnnRV588NF35sGIcBc7Obis1ziBiARN4R/MHIcALsXrGGQpGZyLY PzpDSejcd4ki25u6jBQI3bnEKYeBxO0sG1pusBBMCJfsAEyiAShggf1ASy3vxZ0kH3PGRnja0Vo1 Yy8bB/KjAQPH3tz/thRscOvbP3jCAnMiWg55wp/jIWzktqwqGqyqoexjUAXKWsuqTNGKiWuV79aV YvccBd/qC9wF0U7cQFiblKIVgqfX3drwsrJryg3jAVs62JA3pOh/xF58vbhehJMwmF1PQm+zmVxt 1+FktvXn0Wa6Wa83/p+Ymh8uizJNRYPZ9buLH75OVbp9zu4Lw/5yUsVJsVv6dOo2cnNP0yAsoJb+ l6oDCbeCYjVwJ9NHEBdSaRhq2N5BrgupvjjsAFvlytG/77kSDqt+bEAjYz8EcWGGLsJoHsCFGlt2 YwtvEgi1cowDHMLl2tj9eN+qMi9wY6C2NvIK9oysROmh/GxW3QXI9H+n1/Ner38FmgHxK4GCTWxE 4EDbzwSbNXJdgKO4UkoecMQAJqsLJzf0sL9Cx0PQK+DYcX/rdRzODXDGoq0RBN3Out3cgFbKyjjD xcpBlSBse0lH5nUuxHpuDI2qda/M53ZT8pxuyXKg1csMG1x2T/qeDGjnggl0D8XYFSnmwPWXWegH ofchiCfb2WI+CbdhNInn3mLi+fGHeOaFcbjZnrLwtmzEt7MQxSeOAquYI569Wnvq0sCRtyrrldMd gF4UokFEMP2etf3vG3uHo/+zpy1ghz3VnrB39vxx619nbxgt4p69RFHaV+hs689AXIi8cUQpwcy/ sfeNvf/7vZfe+uCllJSoe4HGt97xNazHr/mXfwEAAP//AwBQSwMEFAAGAAgAAAAhAKteIGzeAAAA CQEAAA8AAABkcnMvZG93bnJldi54bWxMj8FOwzAMhu9IvENkJG4sZXRbV5pOExJiJyS2SVyzxmsK jVMl2VbeHnMaN//6rN+fq9XoenHGEDtPCh4nGQikxpuOWgX73etDASImTUb3nlDBD0ZY1bc3lS6N v9AHnrepFVxCsdQKbEpDKWVsLDodJ35AYnb0wenEMbTSBH3hctfLaZbNpdMd8QWrB3yx2HxvT06B yePTHjebdZi+f+1m3ezNtsdPpe7vxvUziIRjui7Dnz6rQ81OB38iE0XPeZ6zelKwXIBgnhcLHg4M lkUGsq7k/w/qXwAAAP//AwBQSwECLQAUAAYACAAAACEAtoM4kv4AAADhAQAAEwAAAAAAAAAAAAAA AAAAAAAAW0NvbnRlbnRfVHlwZXNdLnhtbFBLAQItABQABgAIAAAAIQA4/SH/1gAAAJQBAAALAAAA AAAAAAAAAAAAAC8BAABfcmVscy8ucmVsc1BLAQItABQABgAIAAAAIQAj7pC0sAQAAC4QAAAOAAAA AAAAAAAAAAAAAC4CAABkcnMvZTJvRG9jLnhtbFBLAQItABQABgAIAAAAIQCrXiBs3gAAAAkBAAAP AAAAAAAAAAAAAAAAAAoHAABkcnMvZG93bnJldi54bWxQSwUGAAAAAAQABADzAAAAFQgAAAAA ">
                <v:shape id="Freeform 3504" o:spid="_x0000_s1027" style="position:absolute;left:2730;top:2640;width:1844;height:1785;visibility:visible;mso-wrap-style:square;v-text-anchor:top" coordsize="1844,1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IWhMcA AADdAAAADwAAAGRycy9kb3ducmV2LnhtbESPT0vDQBTE74LfYXlCb3ajgShpt0XElipe+ufQ3h7Z 1yQ1+zZkX9P027tCweMwM79hpvPBNaqnLtSeDTyNE1DEhbc1lwZ228XjK6ggyBYbz2TgSgHms/u7 KebWX3hN/UZKFSEccjRQibS51qGoyGEY+5Y4ekffOZQou1LbDi8R7hr9nCSZdlhzXKiwpfeKip/N 2RnI0n770R5e9tfT+cTfy7V87r7EmNHD8DYBJTTIf/jWXlkDaZpl8PcmPgE9+wUAAP//AwBQSwEC LQAUAAYACAAAACEA8PeKu/0AAADiAQAAEwAAAAAAAAAAAAAAAAAAAAAAW0NvbnRlbnRfVHlwZXNd LnhtbFBLAQItABQABgAIAAAAIQAx3V9h0gAAAI8BAAALAAAAAAAAAAAAAAAAAC4BAABfcmVscy8u cmVsc1BLAQItABQABgAIAAAAIQAzLwWeQQAAADkAAAAQAAAAAAAAAAAAAAAAACkCAABkcnMvc2hh cGV4bWwueG1sUEsBAi0AFAAGAAgAAAAhAM4SFoTHAAAA3QAAAA8AAAAAAAAAAAAAAAAAmAIAAGRy cy9kb3ducmV2LnhtbFBLBQYAAAAABAAEAPUAAACMAwAAAAA= " path="m,l1844,r,1785e" filled="f" strokeweight="1.5pt">
                  <v:path arrowok="t" o:connecttype="custom" o:connectlocs="0,0;1844,0;1844,1785" o:connectangles="0,0,0"/>
                </v:shape>
                <v:rect id="Rectangle 3505" o:spid="_x0000_s1028" style="position:absolute;left:2745;top:2481;width:2018;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HLC8MA AADdAAAADwAAAGRycy9kb3ducmV2LnhtbESPQWvCQBSE74L/YXlCb7qpgRiiq1ShVI9NC14f2dck NPs27G418de7QsHjMDPfMJvdYDpxIedbywpeFwkI4srqlmsF31/v8xyED8gaO8ukYCQPu+10ssFC 2yt/0qUMtYgQ9gUqaELoCyl91ZBBv7A9cfR+rDMYonS11A6vEW46uUySTBpsOS402NOhoeq3/DMK PrL6lPBxTIdydGU453u86b1SL7PhbQ0i0BCe4f/2UStI02wFjzfxCcjtHQAA//8DAFBLAQItABQA BgAIAAAAIQDw94q7/QAAAOIBAAATAAAAAAAAAAAAAAAAAAAAAABbQ29udGVudF9UeXBlc10ueG1s UEsBAi0AFAAGAAgAAAAhADHdX2HSAAAAjwEAAAsAAAAAAAAAAAAAAAAALgEAAF9yZWxzLy5yZWxz UEsBAi0AFAAGAAgAAAAhADMvBZ5BAAAAOQAAABAAAAAAAAAAAAAAAAAAKQIAAGRycy9zaGFwZXht bC54bWxQSwECLQAUAAYACAAAACEAeIHLC8MAAADdAAAADwAAAAAAAAAAAAAAAACYAgAAZHJzL2Rv d25yZXYueG1sUEsFBgAAAAAEAAQA9QAAAIgDAAAAAA== " fillcolor="black" stroked="f">
                  <v:fill r:id="rId850" o:title="" type="pattern"/>
                </v:rect>
                <v:rect id="Rectangle 3506" o:spid="_x0000_s1029" style="position:absolute;left:4589;top:2484;width:167;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5fecEA AADdAAAADwAAAGRycy9kb3ducmV2LnhtbERPyWrDMBC9F/IPYgK5NXJqMMaJEpJAqXusW+h1sCa2 iTUykuolX18dCj0+3n44zaYXIznfWVaw2yYgiGurO24UfH2+PucgfEDW2FsmBQt5OB1XTwcstJ34 g8YqNCKGsC9QQRvCUEjp65YM+q0diCN3s85giNA1UjucYrjp5UuSZNJgx7GhxYGuLdX36scoeMua 94TLJZ2rxVXhO7/gQ1+U2qzn8x5EoDn8i//cpVaQplmcG9/EJyCPvwAAAP//AwBQSwECLQAUAAYA CAAAACEA8PeKu/0AAADiAQAAEwAAAAAAAAAAAAAAAAAAAAAAW0NvbnRlbnRfVHlwZXNdLnhtbFBL AQItABQABgAIAAAAIQAx3V9h0gAAAI8BAAALAAAAAAAAAAAAAAAAAC4BAABfcmVscy8ucmVsc1BL AQItABQABgAIAAAAIQAzLwWeQQAAADkAAAAQAAAAAAAAAAAAAAAAACkCAABkcnMvc2hhcGV4bWwu eG1sUEsBAi0AFAAGAAgAAAAhAAkeX3nBAAAA3QAAAA8AAAAAAAAAAAAAAAAAmAIAAGRycy9kb3du cmV2LnhtbFBLBQYAAAAABAAEAPUAAACGAwAAAAA= " fillcolor="black" stroked="f">
                  <v:fill r:id="rId850" o:title="" type="pattern"/>
                </v:rect>
              </v:group>
            </w:pict>
          </mc:Fallback>
        </mc:AlternateContent>
      </w:r>
      <w:r w:rsidRPr="005B3ECB">
        <w:rPr>
          <w:rFonts w:ascii="Times New Roman" w:hAnsi="Times New Roman"/>
          <w:noProof/>
        </w:rPr>
        <mc:AlternateContent>
          <mc:Choice Requires="wpg">
            <w:drawing>
              <wp:anchor distT="0" distB="0" distL="114300" distR="114300" simplePos="0" relativeHeight="251695616" behindDoc="0" locked="0" layoutInCell="1" allowOverlap="1" wp14:anchorId="7262A711" wp14:editId="4DB024DF">
                <wp:simplePos x="0" y="0"/>
                <wp:positionH relativeFrom="column">
                  <wp:posOffset>663575</wp:posOffset>
                </wp:positionH>
                <wp:positionV relativeFrom="paragraph">
                  <wp:posOffset>15875</wp:posOffset>
                </wp:positionV>
                <wp:extent cx="3657600" cy="1936750"/>
                <wp:effectExtent l="10160" t="10795" r="8890" b="5080"/>
                <wp:wrapNone/>
                <wp:docPr id="3357" name="Group 3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3358" name="Line 3509"/>
                        <wps:cNvCnPr/>
                        <wps:spPr bwMode="auto">
                          <a:xfrm flipV="1">
                            <a:off x="5112" y="9339"/>
                            <a:ext cx="162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59" name="Line 3510"/>
                        <wps:cNvCnPr/>
                        <wps:spPr bwMode="auto">
                          <a:xfrm flipH="1">
                            <a:off x="4246" y="9689"/>
                            <a:ext cx="158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0" name="Line 3511"/>
                        <wps:cNvCnPr/>
                        <wps:spPr bwMode="auto">
                          <a:xfrm>
                            <a:off x="5112" y="1112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1" name="Line 3512"/>
                        <wps:cNvCnPr/>
                        <wps:spPr bwMode="auto">
                          <a:xfrm flipV="1">
                            <a:off x="5101" y="11129"/>
                            <a:ext cx="252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2" name="Line 3513"/>
                        <wps:cNvCnPr/>
                        <wps:spPr bwMode="auto">
                          <a:xfrm>
                            <a:off x="5112" y="10044"/>
                            <a:ext cx="48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63" name="Line 3514"/>
                        <wps:cNvCnPr/>
                        <wps:spPr bwMode="auto">
                          <a:xfrm flipV="1">
                            <a:off x="7632" y="9504"/>
                            <a:ext cx="0" cy="16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64" name="Line 3515"/>
                        <wps:cNvCnPr/>
                        <wps:spPr bwMode="auto">
                          <a:xfrm>
                            <a:off x="4212" y="9684"/>
                            <a:ext cx="9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8" o:spid="_x0000_s1026" style="position:absolute;margin-left:52.25pt;margin-top:1.25pt;width:4in;height:152.5pt;z-index:251695616" coordorigin="4212,9339" coordsize="5760,30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dVlwnwMAAOQUAAAOAAAAZHJzL2Uyb0RvYy54bWzsWFtv0zAUfkfiP1h573JP22gdQk07HgZM GvDuJs5FJHZke70I8d85tpNuy4ZENxib1D6kTmwfH3/nO58vp++2TY3WhIuK0ZnlnjgWIjRlWUWL mfX1y3I0sZCQmGa4ZpTMrB0R1ruzt29ON21MPFayOiMcgREq4k07s0op29i2RVqSBosT1hIKlTnj DZbwygs743gD1pva9hwnsjeMZy1nKRECviam0jrT9vOcpPJzngsiUT2zwDepn1w/V+ppn53iuOC4 Lau0cwM/wosGVxQG3ZtKsMTomlf3TDVVyplguTxJWWOzPK9SoucAs3GdwWzOObtu9VyKeFO0e5gA 2gFOjzabflpfclRlM8v3w7GFKG4gSnpg5IfORAG0aYsY2p3z9qq95GaWULxg6XcB1fawXr0XpjFa bT6yDCzia8k0QNucN8oETB1tdRx2+ziQrUQpfPSjcBw5EK4U6typH43DLlJpCeFU/QLP9SwE1VPf n5oopuWi6696m86+Y3raODYDa2c759TMgHXiBljxNGCvStwSHS+hALsBFpLAAHtRUaJw1S6r0aHZ nF5yjbKIBeD7MGQor6v2G6ChQezAC917IPQQupHXQTCGgopSjwCOWy7kOWENUoWZVYNP2ipeXwhp mvZNVKQoW1Z1Dd9xXFO0AR+8MQRHvQtWV5mq1S+8WM1rjtZY5Zr+dQPfaQacppm2VhKcLWiG5K4F hkheYVrUxFJDNCSzUE1AUlRJt5a4qqG18a+makSYLHjclUy6/Zg608VkMQlGgRctRoGTJKP3y3kw ipbuOEz8ZD5P3J/KeTeIyyrLCFX+96nvBn/GgE6ETNLuk3+PlH3XukYfnO3/tdPARBNwQ8MVy3aa B/o7kPL52DkdsNPVhDmYnR8G7Ay8IDIpGk26FN2zM5xAlcruv83NCJLr0dRUrE+wKA2FMygZ6t2j 7JGQern+R3KpxPuOXLquisMhhFSaMBRJF9QyMAHtedgvMR4MaYSlX556AXysRk5DLzzysN8VvU5h jNwhD71DefibZdsBy2prA4wcKKMX9uu2eyTlcbXeq95+LxnBtveuOPqHkvJBcXScYCCOwaTfRb9g cRQ7kTBpVP24TKvDzLPtGyN/yERNoEOW6QflcRz53dEudAaU7Ndrdbh5sev1kZL/7SgTBUNKhk8Q x5s7hmgyIOK0v53wjzvH13Sk1tc/cJWmT+LdtZ+6q7v9DuXbl5NnvwAAAP//AwBQSwMEFAAGAAgA AAAhABjdc0/fAAAACQEAAA8AAABkcnMvZG93bnJldi54bWxMj0FLw0AQhe+C/2EZwZvdTWtqidmU UtRTEWwF8TbNTpPQ7G7IbpP03zue9DTzeI833+TrybZioD403mlIZgoEudKbxlUaPg+vDysQIaIz 2HpHGq4UYF3c3uSYGT+6Dxr2sRJc4kKGGuoYu0zKUNZkMcx8R469k+8tRpZ9JU2PI5fbVs6VWkqL jeMLNXa0rak87y9Ww9uI42aRvAy782l7/T6k71+7hLS+v5s2zyAiTfEvDL/4jA4FMx39xZkgWtbq MeWohjkP9pcrxctRw0I9pSCLXP7/oPgBAAD//wMAUEsBAi0AFAAGAAgAAAAhALaDOJL+AAAA4QEA ABMAAAAAAAAAAAAAAAAAAAAAAFtDb250ZW50X1R5cGVzXS54bWxQSwECLQAUAAYACAAAACEAOP0h /9YAAACUAQAACwAAAAAAAAAAAAAAAAAvAQAAX3JlbHMvLnJlbHNQSwECLQAUAAYACAAAACEAo3VZ cJ8DAADkFAAADgAAAAAAAAAAAAAAAAAuAgAAZHJzL2Uyb0RvYy54bWxQSwECLQAUAAYACAAAACEA GN1zT98AAAAJAQAADwAAAAAAAAAAAAAAAAD5BQAAZHJzL2Rvd25yZXYueG1sUEsFBgAAAAAEAAQA 8wAAAAUHAAAAAA== ">
                <v:line id="Line 3509" o:spid="_x0000_s1027" style="position:absolute;flip:y;visibility:visible;mso-wrap-style:square" from="5112,9339" to="6732,10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b4gsEAAADdAAAADwAAAGRycy9kb3ducmV2LnhtbERPy4rCMBTdD/gP4QruxtSKD6pRRBhx 3PnA9bW5ttXmptNEW/9+shBcHs57vmxNKZ5Uu8KygkE/AkGcWl1wpuB0/PmegnAeWWNpmRS8yMFy 0fmaY6Jtw3t6HnwmQgi7BBXk3leJlC7NyaDr24o4cFdbG/QB1pnUNTYh3JQyjqKxNFhwaMixonVO 6f3wMAri5na+V7ty++DRazW5HDe/6V+sVK/brmYgPLX+I367t1rBcDgKc8Ob8ATk4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9viCwQAAAN0AAAAPAAAAAAAAAAAAAAAA AKECAABkcnMvZG93bnJldi54bWxQSwUGAAAAAAQABAD5AAAAjwMAAAAA " strokeweight="1pt">
                  <v:stroke startarrow="block"/>
                </v:line>
                <v:line id="Line 3510" o:spid="_x0000_s1028" style="position:absolute;flip:x;visibility:visible;mso-wrap-style:square" from="4246,9689" to="5832,9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YdmcMAAADdAAAADwAAAGRycy9kb3ducmV2LnhtbESP3YrCMBSE7xd8h3AEb0RTFUWrUUSq yF759wDH5tgWm5PSRK1vb4SFvRxm5htmsWpMKZ5Uu8KygkE/AkGcWl1wpuBy3vamIJxH1lhaJgVv crBatn4WGGv74iM9Tz4TAcIuRgW591UspUtzMuj6tiIO3s3WBn2QdSZ1ja8AN6UcRtFEGiw4LORY 0San9H56GAXDX8PNxV130wlZ2T0kSRG9E6U67WY9B+Gp8f/hv/ZeKxiNxjP4vglPQC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QWHZnDAAAA3QAAAA8AAAAAAAAAAAAA AAAAoQIAAGRycy9kb3ducmV2LnhtbFBLBQYAAAAABAAEAPkAAACRAwAAAAA= " strokeweight=".5pt">
                  <v:stroke dashstyle="dash"/>
                </v:line>
                <v:line id="Line 3511" o:spid="_x0000_s1029" style="position:absolute;visibility:visible;mso-wrap-style:square" from="5112,11124" to="5112,1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clJcIAAADdAAAADwAAAGRycy9kb3ducmV2LnhtbERPTWvCQBC9F/oflin0VjdVkDZ1FSkI HqxSLT0P2TGJZmfj7hrjv3cOgsfH+57MeteojkKsPRt4H2SgiAtvay4N/O0Wbx+gYkK22HgmA1eK MJs+P00wt/7Cv9RtU6kkhGOOBqqU2lzrWFTkMA58Syzc3geHSWAotQ14kXDX6GGWjbXDmqWhwpa+ KyqO27OT3qJchdP/4dgv9z+rxYm7z/VuY8zrSz//ApWoTw/x3b20BkajseyXN/IE9PQ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XclJcIAAADdAAAADwAAAAAAAAAAAAAA AAChAgAAZHJzL2Rvd25yZXYueG1sUEsFBgAAAAAEAAQA+QAAAJADAAAAAA== ">
                  <v:stroke dashstyle="dash"/>
                </v:line>
                <v:line id="Line 3512" o:spid="_x0000_s1030" style="position:absolute;flip:y;visibility:visible;mso-wrap-style:square" from="5101,11129" to="7621,1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r4qsUAAADdAAAADwAAAGRycy9kb3ducmV2LnhtbESPQWvCQBSE7wX/w/IK3urGSEVSVwli RUovjXp/yb5uQrNvQ3abxH/fLRR6HGbmG2a7n2wrBup941jBcpGAIK6cbtgouF5enzYgfEDW2Dom BXfysN/NHraYaTfyBw1FMCJC2GeooA6hy6T0VU0W/cJ1xNH7dL3FEGVvpO5xjHDbyjRJ1tJiw3Gh xo4ONVVfxbdVUB7zm3krb0eb8rs+meeiZFkoNX+c8hcQgabwH/5rn7WC1Wq9hN838QnI3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r4qsUAAADdAAAADwAAAAAAAAAA AAAAAAChAgAAZHJzL2Rvd25yZXYueG1sUEsFBgAAAAAEAAQA+QAAAJMDAAAAAA== ">
                  <v:stroke dashstyle="dash"/>
                </v:line>
                <v:line id="Line 3513" o:spid="_x0000_s1031" style="position:absolute;visibility:visible;mso-wrap-style:square" from="5112,10044" to="9972,10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OYVsYAAADdAAAADwAAAGRycy9kb3ducmV2LnhtbESPQWsCMRSE74X+h/AK3jRbBdtujaKC oLU9uK3g8bF5Joubl2UTdfvvTUHocZiZb5jJrHO1uFAbKs8KngcZCOLS64qNgp/vVf8VRIjIGmvP pOCXAsymjw8TzLW/8o4uRTQiQTjkqMDG2ORShtKSwzDwDXHyjr51GJNsjdQtXhPc1XKYZWPpsOK0 YLGhpaXyVJydgu3Lut4bPhSfm2NY+LePnfwyVqneUzd/BxGpi//he3utFYxG4yH8vUlPQE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kDmFbGAAAA3QAAAA8AAAAAAAAA AAAAAAAAoQIAAGRycy9kb3ducmV2LnhtbFBLBQYAAAAABAAEAPkAAACUAwAAAAA= ">
                  <v:stroke dashstyle="1 1"/>
                </v:line>
                <v:line id="Line 3514" o:spid="_x0000_s1032" style="position:absolute;flip:y;visibility:visible;mso-wrap-style:square" from="7632,9504" to="7632,11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81HsQAAADdAAAADwAAAGRycy9kb3ducmV2LnhtbESPUWvCMBSF3wf+h3CFvc10K5RRjTIm ojgYWPsDLs21CWtuSpPV6q9fBoM9Hs453+GsNpPrxEhDsJ4VPC8yEMSN15ZbBfV59/QKIkRkjZ1n UnCjAJv17GGFpfZXPtFYxVYkCIcSFZgY+1LK0BhyGBa+J07exQ8OY5JDK/WA1wR3nXzJskI6tJwW DPb0bqj5qr6dgvhx31s7furjjcd7oNNxi3Wh1ON8eluCiDTF//Bf+6AV5HmRw++b9AT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XzUexAAAAN0AAAAPAAAAAAAAAAAA AAAAAKECAABkcnMvZG93bnJldi54bWxQSwUGAAAAAAQABAD5AAAAkgMAAAAA ">
                  <v:stroke dashstyle="1 1"/>
                </v:line>
                <v:line id="Line 3515" o:spid="_x0000_s1033" style="position:absolute;visibility:visible;mso-wrap-style:square" from="4212,9684" to="5112,10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wjJsUAAADdAAAADwAAAGRycy9kb3ducmV2LnhtbESPS2sCMRSF9wX/Q7hCdzVjLVLHiSKC 4EJbquL6Mrnz0MnNmMRx+u+bQqHLw3l8nGzZm0Z05HxtWcF4lIAgzq2uuVRwOm5e3kH4gKyxsUwK vsnDcjF4yjDV9sFf1B1CKeII+xQVVCG0qZQ+r8igH9mWOHqFdQZDlK6U2uEjjptGvibJVBqsORIq bGldUX493E3k5uXO3c6Xa78t9rvNjbvZx/FTqedhv5qDCNSH//Bfe6sVTCbTN/h9E5+AX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wjJsUAAADdAAAADwAAAAAAAAAA AAAAAAChAgAAZHJzL2Rvd25yZXYueG1sUEsFBgAAAAAEAAQA+QAAAJMDAAAAAA== ">
                  <v:stroke dashstyle="dash"/>
                </v:line>
              </v:group>
            </w:pict>
          </mc:Fallback>
        </mc:AlternateContent>
      </w:r>
      <w:r w:rsidR="00583DA6" w:rsidRPr="005B3ECB">
        <w:rPr>
          <w:rFonts w:ascii="Times New Roman" w:hAnsi="Times New Roman"/>
          <w:lang w:val="pt-BR"/>
        </w:rPr>
        <w:t xml:space="preserve">                                      M</w:t>
      </w:r>
    </w:p>
    <w:p w:rsidR="00583DA6" w:rsidRPr="005B3ECB" w:rsidRDefault="00670F51" w:rsidP="00583DA6">
      <w:pPr>
        <w:rPr>
          <w:rFonts w:ascii="Times New Roman" w:hAnsi="Times New Roman"/>
          <w:kern w:val="2"/>
          <w:vertAlign w:val="subscript"/>
          <w:lang w:val="pt-BR"/>
        </w:rPr>
      </w:pPr>
      <w:r w:rsidRPr="005B3ECB">
        <w:rPr>
          <w:rFonts w:ascii="Times New Roman" w:hAnsi="Times New Roman"/>
          <w:noProof/>
        </w:rPr>
        <mc:AlternateContent>
          <mc:Choice Requires="wps">
            <w:drawing>
              <wp:anchor distT="0" distB="0" distL="114300" distR="114300" simplePos="0" relativeHeight="251694592" behindDoc="0" locked="0" layoutInCell="1" allowOverlap="1" wp14:anchorId="798355DA" wp14:editId="3E817A0A">
                <wp:simplePos x="0" y="0"/>
                <wp:positionH relativeFrom="column">
                  <wp:posOffset>2827655</wp:posOffset>
                </wp:positionH>
                <wp:positionV relativeFrom="paragraph">
                  <wp:posOffset>161925</wp:posOffset>
                </wp:positionV>
                <wp:extent cx="1485900" cy="800100"/>
                <wp:effectExtent l="12065" t="56515" r="45085" b="10160"/>
                <wp:wrapNone/>
                <wp:docPr id="3356" name="Line 3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07" o:spid="_x0000_s1026" style="position:absolute;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8R8sOQIAAF8EAAAOAAAAZHJzL2Uyb0RvYy54bWysVMGO2jAQvVfqP1i+QxJIWIgIqyqBXrYt 0m57N7ZDrDq2ZRsCqvrvHRuW3W0vVdUcnHFm5vnNzHOW96deoiO3TmhV4WycYsQV1UyofYW/Pm1G c4ycJ4oRqRWv8Jk7fL96/245mJJPdKcl4xYBiHLlYCrceW/KJHG04z1xY224AmerbU88bO0+YZYM gN7LZJKms2TQlhmrKXcOvjYXJ15F/Lbl1H9pW8c9khUGbj6uNq67sCarJSn3lphO0CsN8g8seiIU HHqDaogn6GDFH1C9oFY73fox1X2i21ZQHmuAarL0t2oeO2J4rAWa48ytTe7/wdLPx61FglV4Oi1m GCnSw5QehOJoWqR3oT+DcSWE1WprQ4X0pB7Ng6bfHVK67oja88jz6WwgMwsZyZuUsHEGTtkNnzSD GHLwOjbr1NoetVKYbyExgEND0ClO53ybDj95ROFjls+LRQpDpOCbp9CuOL6ElAEnZBvr/EeuexSM CkuoIqKS44PzgddLSAhXeiOkjAqQCg0VXhSTIiY4LQULzhDm7H5XS4uOJGgoPrFI8LwOs/qgWATr OGHrq+2JkGAjH7vjrYB+SY7DaT1nGEkO1yZYF3pShROhYiB8tS4y+rFIF+v5ep6P8slsPcrTphl9 2NT5aLbJ7opm2tR1k/0M5LO87ARjXAX+z5LO8r+TzPVyXcR4E/WtUclb9NhRIPv8jqTj8MO8L8rZ aXbe2lBd0AGoOAZfb1y4Jq/3Merlv7D6BQAA//8DAFBLAwQUAAYACAAAACEAieChuOAAAAAKAQAA DwAAAGRycy9kb3ducmV2LnhtbEyPwU7DMAyG70i8Q2QkbiztaAYrTSeEQOKExoaQuGWtacsapyTZ Wnh6zAmOtj/9/v5iNdleHNGHzpGGdJaAQKpc3VGj4WX7cHENIkRDtekdoYYvDLAqT08Kk9dupGc8 bmIjOIRCbjS0MQ65lKFq0ZowcwMS396dtyby6BtZezNyuO3lPEkW0pqO+ENrBrxrsdpvDlbDcjsq t/b71yztPt++7z/i8PgUtT4/m25vQESc4h8Mv/qsDiU77dyB6iB6DVmmLhnVMFcKBAOLqyUvdkyq VIEsC/m/QvkDAAD//wMAUEsBAi0AFAAGAAgAAAAhALaDOJL+AAAA4QEAABMAAAAAAAAAAAAAAAAA AAAAAFtDb250ZW50X1R5cGVzXS54bWxQSwECLQAUAAYACAAAACEAOP0h/9YAAACUAQAACwAAAAAA AAAAAAAAAAAvAQAAX3JlbHMvLnJlbHNQSwECLQAUAAYACAAAACEAiPEfLDkCAABfBAAADgAAAAAA AAAAAAAAAAAuAgAAZHJzL2Uyb0RvYy54bWxQSwECLQAUAAYACAAAACEAieChuOAAAAAKAQAADwAA AAAAAAAAAAAAAACTBAAAZHJzL2Rvd25yZXYueG1sUEsFBgAAAAAEAAQA8wAAAKAFAAAAAA== ">
                <v:stroke endarrow="block"/>
              </v:line>
            </w:pict>
          </mc:Fallback>
        </mc:AlternateContent>
      </w:r>
      <w:r w:rsidR="00583DA6" w:rsidRPr="005B3ECB">
        <w:rPr>
          <w:rFonts w:ascii="Times New Roman" w:hAnsi="Times New Roman"/>
          <w:lang w:val="pt-BR"/>
        </w:rPr>
        <w:t xml:space="preserve">         M</w:t>
      </w:r>
      <w:r w:rsidR="00583DA6" w:rsidRPr="005B3ECB">
        <w:rPr>
          <w:rFonts w:ascii="Times New Roman" w:hAnsi="Times New Roman"/>
          <w:kern w:val="2"/>
          <w:vertAlign w:val="subscript"/>
          <w:lang w:val="pt-BR"/>
        </w:rPr>
        <w:t>1</w:t>
      </w:r>
      <w:r w:rsidR="00583DA6" w:rsidRPr="005B3ECB">
        <w:rPr>
          <w:rFonts w:ascii="Times New Roman" w:hAnsi="Times New Roman"/>
          <w:lang w:val="pt-BR"/>
        </w:rPr>
        <w:t xml:space="preserve">                                                     P                      R</w:t>
      </w:r>
      <w:r w:rsidR="00583DA6" w:rsidRPr="005B3ECB">
        <w:rPr>
          <w:rFonts w:ascii="Times New Roman" w:hAnsi="Times New Roman"/>
          <w:kern w:val="2"/>
          <w:vertAlign w:val="subscript"/>
          <w:lang w:val="pt-BR"/>
        </w:rPr>
        <w:t xml:space="preserve">                                                                                       </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696640" behindDoc="0" locked="0" layoutInCell="1" allowOverlap="1" wp14:anchorId="0833B691" wp14:editId="42EF7F7D">
                <wp:simplePos x="0" y="0"/>
                <wp:positionH relativeFrom="column">
                  <wp:posOffset>1246505</wp:posOffset>
                </wp:positionH>
                <wp:positionV relativeFrom="paragraph">
                  <wp:posOffset>60325</wp:posOffset>
                </wp:positionV>
                <wp:extent cx="1600200" cy="685800"/>
                <wp:effectExtent l="12065" t="6985" r="35560" b="59690"/>
                <wp:wrapNone/>
                <wp:docPr id="3355" name="Line 3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6"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Ec1ELwIAAFUEAAAOAAAAZHJzL2Uyb0RvYy54bWysVM2O2jAQvlfqO1i+QxIgFCLCqkqgl22L tNsHMLZDrDq2ZRsCqvruHZtAS3upqnIwY8/MN9/8ZfV07iQ6ceuEViXOxilGXFHNhDqU+MvrdrTA yHmiGJFa8RJfuMNP67dvVr0p+ES3WjJuEYAoV/SmxK33pkgSR1veETfWhitQNtp2xMPVHhJmSQ/o nUwmaTpPem2ZsZpy5+C1virxOuI3Daf+c9M47pEsMXDz8bTx3IczWa9IcbDEtIIONMg/sOiIUBD0 DlUTT9DRij+gOkGtdrrxY6q7RDeNoDzmANlk6W/ZvLTE8JgLFMeZe5nc/4Oln047iwQr8XSa5xgp 0kGXnoXiaJpn81Cf3rgCzCq1syFDelYv5lnTrw4pXbVEHXjk+Xox4JkFj+TBJVycgSj7/qNmYEOO XsdinRvbBUgoAzrHnlzuPeFnjyg8ZvM0hUZjREE3X+QLkEMIUty8jXX+A9cdCkKJJXCP6OT07PzV 9GYSgim9FVLCOymkQn2Jl/kkjw5OS8GCMuicPewradGJhMmJvyHug5nVR8UiWMsJ2wyyJ0KCjHys ibcCqiQ5DtE6zjCSHJYlSFd6UoWIkDEQHqTr8HxbpsvNYrOYjWaT+WY0S+t69H5bzUbzbfYur6d1 VdXZ90A+mxWtYIyrwP82yNns7wZlWKnrCN5H+V6o5BE9Fh/I3v4j6djy0OXrvOw1u+xsyC50H2Y3 Gg97Fpbj13u0+vk1WP8AAAD//wMAUEsDBBQABgAIAAAAIQDs1ZQw3wAAAAkBAAAPAAAAZHJzL2Rv d25yZXYueG1sTI/BTsMwEETvSPyDtUjcqBNoSxriVAipXFpAbRGCmxsvSUS8jmynDX/PcoLj04xm 3xbL0XbiiD60jhSkkwQEUuVMS7WC1/3qKgMRoiajO0eo4BsDLMvzs0Lnxp1oi8ddrAWPUMi1gibG PpcyVA1aHSauR+Ls03mrI6OvpfH6xOO2k9dJMpdWt8QXGt3jQ4PV126wCrab1Tp7Ww9j5T8e0+f9 y+bpPWRKXV6M93cgIo7xrwy/+qwOJTsd3EAmiI55Mb/hqoLFDATn02nGfOAgvZ2BLAv5/4PyBwAA //8DAFBLAQItABQABgAIAAAAIQC2gziS/gAAAOEBAAATAAAAAAAAAAAAAAAAAAAAAABbQ29udGVu dF9UeXBlc10ueG1sUEsBAi0AFAAGAAgAAAAhADj9If/WAAAAlAEAAAsAAAAAAAAAAAAAAAAALwEA AF9yZWxzLy5yZWxzUEsBAi0AFAAGAAgAAAAhAKERzUQvAgAAVQQAAA4AAAAAAAAAAAAAAAAALgIA AGRycy9lMm9Eb2MueG1sUEsBAi0AFAAGAAgAAAAhAOzVlDDfAAAACQEAAA8AAAAAAAAAAAAAAAAA iQQAAGRycy9kb3ducmV2LnhtbFBLBQYAAAAABAAEAPMAAACVBQAAAAA= ">
                <v:stroke endarrow="block"/>
              </v:line>
            </w:pict>
          </mc:Fallback>
        </mc:AlternateContent>
      </w:r>
      <w:r w:rsidR="00583DA6" w:rsidRPr="005B3ECB">
        <w:rPr>
          <w:rFonts w:ascii="Times New Roman" w:hAnsi="Times New Roman"/>
          <w:lang w:val="pt-BR"/>
        </w:rPr>
        <w:t xml:space="preserve">                    H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O                                               K   G</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H</w:t>
      </w:r>
      <w:r w:rsidRPr="005B3ECB">
        <w:rPr>
          <w:rFonts w:ascii="Times New Roman" w:hAnsi="Times New Roman"/>
          <w:kern w:val="2"/>
          <w:vertAlign w:val="subscript"/>
          <w:lang w:val="pt-BR"/>
        </w:rPr>
        <w:t>1</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Trong đó:</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M</w:t>
      </w:r>
      <w:r w:rsidRPr="005B3ECB">
        <w:rPr>
          <w:rFonts w:ascii="Times New Roman" w:hAnsi="Times New Roman"/>
          <w:kern w:val="2"/>
          <w:vertAlign w:val="subscript"/>
          <w:lang w:val="pt-BR"/>
        </w:rPr>
        <w:t>1</w:t>
      </w:r>
      <w:r w:rsidRPr="005B3ECB">
        <w:rPr>
          <w:rFonts w:ascii="Times New Roman" w:hAnsi="Times New Roman"/>
          <w:lang w:val="pt-BR"/>
        </w:rPr>
        <w:t xml:space="preserve"> đối xứng với M qua G</w:t>
      </w:r>
      <w:r w:rsidRPr="005B3ECB">
        <w:rPr>
          <w:rFonts w:ascii="Times New Roman" w:hAnsi="Times New Roman"/>
          <w:kern w:val="2"/>
          <w:vertAlign w:val="subscript"/>
          <w:lang w:val="pt-BR"/>
        </w:rPr>
        <w:t xml:space="preserve">1 </w:t>
      </w:r>
    </w:p>
    <w:p w:rsidR="00583DA6" w:rsidRPr="005B3ECB" w:rsidRDefault="00583DA6" w:rsidP="00583DA6">
      <w:pPr>
        <w:rPr>
          <w:rFonts w:ascii="Times New Roman" w:hAnsi="Times New Roman"/>
          <w:lang w:val="pt-BR"/>
        </w:rPr>
      </w:pPr>
      <w:r w:rsidRPr="005B3ECB">
        <w:rPr>
          <w:rFonts w:ascii="Times New Roman" w:hAnsi="Times New Roman"/>
          <w:lang w:val="pt-BR"/>
        </w:rPr>
        <w:t>- H</w:t>
      </w:r>
      <w:r w:rsidRPr="005B3ECB">
        <w:rPr>
          <w:rFonts w:ascii="Times New Roman" w:hAnsi="Times New Roman"/>
          <w:kern w:val="2"/>
          <w:vertAlign w:val="subscript"/>
          <w:lang w:val="pt-BR"/>
        </w:rPr>
        <w:t>1</w:t>
      </w:r>
      <w:r w:rsidRPr="005B3ECB">
        <w:rPr>
          <w:rFonts w:ascii="Times New Roman" w:hAnsi="Times New Roman"/>
          <w:lang w:val="pt-BR"/>
        </w:rPr>
        <w:t xml:space="preserve"> đối xứng với H qua G</w:t>
      </w:r>
      <w:r w:rsidRPr="005B3ECB">
        <w:rPr>
          <w:rFonts w:ascii="Times New Roman" w:hAnsi="Times New Roman"/>
          <w:kern w:val="2"/>
          <w:vertAlign w:val="subscript"/>
          <w:lang w:val="pt-BR"/>
        </w:rPr>
        <w:t>2</w:t>
      </w: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r w:rsidRPr="005B3ECB">
        <w:rPr>
          <w:rFonts w:ascii="Times New Roman" w:hAnsi="Times New Roman"/>
          <w:lang w:val="pt-BR"/>
        </w:rPr>
        <w:t>- Đường MHKR là đường truyền cần dựng</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b, Hai đường pháp tuyến ở H và K cắt nhau tại P. Theo định luật phản xạ ánh sáng ta có:</w:t>
      </w:r>
    </w:p>
    <w:p w:rsidR="00583DA6" w:rsidRPr="005B3ECB" w:rsidRDefault="00670F51" w:rsidP="00583DA6">
      <w:pPr>
        <w:rPr>
          <w:rFonts w:ascii="Times New Roman" w:hAnsi="Times New Roman"/>
        </w:rPr>
      </w:pPr>
      <w:r w:rsidRPr="005B3ECB">
        <w:rPr>
          <w:rFonts w:ascii="Times New Roman" w:hAnsi="Times New Roman"/>
          <w:noProof/>
          <w:position w:val="-10"/>
        </w:rPr>
        <w:drawing>
          <wp:inline distT="0" distB="0" distL="0" distR="0" wp14:anchorId="78FABBB1" wp14:editId="45FF7AF9">
            <wp:extent cx="1704975" cy="24765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xml:space="preserve">Mà  </w:t>
      </w:r>
    </w:p>
    <w:p w:rsidR="00583DA6" w:rsidRPr="005B3ECB" w:rsidRDefault="00670F51" w:rsidP="00583DA6">
      <w:pPr>
        <w:rPr>
          <w:rFonts w:ascii="Times New Roman" w:hAnsi="Times New Roman"/>
        </w:rPr>
      </w:pPr>
      <w:r w:rsidRPr="005B3ECB">
        <w:rPr>
          <w:rFonts w:ascii="Times New Roman" w:hAnsi="Times New Roman"/>
          <w:noProof/>
          <w:position w:val="-32"/>
        </w:rPr>
        <w:drawing>
          <wp:inline distT="0" distB="0" distL="0" distR="0" wp14:anchorId="751D7E17" wp14:editId="077B3E2E">
            <wp:extent cx="1343025" cy="466725"/>
            <wp:effectExtent l="0" t="0" r="9525"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43025" cy="466725"/>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xml:space="preserve">Mặt khác </w:t>
      </w:r>
    </w:p>
    <w:p w:rsidR="00583DA6" w:rsidRPr="005B3ECB" w:rsidRDefault="00670F51" w:rsidP="00583DA6">
      <w:pPr>
        <w:rPr>
          <w:rFonts w:ascii="Times New Roman" w:hAnsi="Times New Roman"/>
        </w:rPr>
      </w:pPr>
      <w:r w:rsidRPr="005B3ECB">
        <w:rPr>
          <w:rFonts w:ascii="Times New Roman" w:hAnsi="Times New Roman"/>
          <w:noProof/>
          <w:position w:val="-32"/>
        </w:rPr>
        <w:drawing>
          <wp:inline distT="0" distB="0" distL="0" distR="0" wp14:anchorId="1E0D2E13" wp14:editId="7AAD4DB0">
            <wp:extent cx="1123950" cy="4667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Hai góc này lại ở vị trí so le trong ). Nên MH//KR</w:t>
      </w:r>
    </w:p>
    <w:p w:rsidR="00583DA6" w:rsidRPr="005B3ECB" w:rsidRDefault="00583DA6" w:rsidP="00583DA6">
      <w:pPr>
        <w:rPr>
          <w:rFonts w:ascii="Times New Roman" w:hAnsi="Times New Roman"/>
        </w:rPr>
      </w:pPr>
      <w:r w:rsidRPr="005B3ECB">
        <w:rPr>
          <w:rFonts w:ascii="Times New Roman" w:hAnsi="Times New Roman"/>
        </w:rPr>
        <w:t xml:space="preserve">        c, Vẽ hình:</w:t>
      </w:r>
    </w:p>
    <w:p w:rsidR="00583DA6" w:rsidRPr="005B3ECB" w:rsidRDefault="00670F51" w:rsidP="00583DA6">
      <w:pPr>
        <w:rPr>
          <w:rFonts w:ascii="Times New Roman" w:hAnsi="Times New Roman"/>
          <w:kern w:val="2"/>
          <w:vertAlign w:val="subscript"/>
          <w:lang w:val="pt-BR"/>
        </w:rPr>
      </w:pPr>
      <w:r w:rsidRPr="005B3ECB">
        <w:rPr>
          <w:rFonts w:ascii="Times New Roman" w:hAnsi="Times New Roman"/>
          <w:noProof/>
        </w:rPr>
        <mc:AlternateContent>
          <mc:Choice Requires="wpg">
            <w:drawing>
              <wp:anchor distT="0" distB="0" distL="114300" distR="114300" simplePos="0" relativeHeight="251698688" behindDoc="0" locked="0" layoutInCell="1" allowOverlap="1" wp14:anchorId="658A6161" wp14:editId="08C6BD9A">
                <wp:simplePos x="0" y="0"/>
                <wp:positionH relativeFrom="column">
                  <wp:posOffset>913765</wp:posOffset>
                </wp:positionH>
                <wp:positionV relativeFrom="paragraph">
                  <wp:posOffset>22225</wp:posOffset>
                </wp:positionV>
                <wp:extent cx="2228850" cy="2359025"/>
                <wp:effectExtent l="12700" t="0" r="0" b="13335"/>
                <wp:wrapNone/>
                <wp:docPr id="3344" name="Group 3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850" cy="2359025"/>
                          <a:chOff x="3555" y="11735"/>
                          <a:chExt cx="3510" cy="3715"/>
                        </a:xfrm>
                      </wpg:grpSpPr>
                      <wps:wsp>
                        <wps:cNvPr id="3345" name="Line 3519"/>
                        <wps:cNvCnPr/>
                        <wps:spPr bwMode="auto">
                          <a:xfrm>
                            <a:off x="3561" y="1545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346" name="Group 3520"/>
                        <wpg:cNvGrpSpPr>
                          <a:grpSpLocks/>
                        </wpg:cNvGrpSpPr>
                        <wpg:grpSpPr bwMode="auto">
                          <a:xfrm>
                            <a:off x="3555" y="11735"/>
                            <a:ext cx="3510" cy="3711"/>
                            <a:chOff x="3951" y="2605"/>
                            <a:chExt cx="3510" cy="3711"/>
                          </a:xfrm>
                        </wpg:grpSpPr>
                        <wps:wsp>
                          <wps:cNvPr id="3347" name="Rectangle 3521"/>
                          <wps:cNvSpPr>
                            <a:spLocks noChangeArrowheads="1"/>
                          </wps:cNvSpPr>
                          <wps:spPr bwMode="auto">
                            <a:xfrm rot="10800000">
                              <a:off x="4602" y="4939"/>
                              <a:ext cx="2859" cy="18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8" name="Rectangle 3522"/>
                          <wps:cNvSpPr>
                            <a:spLocks noChangeArrowheads="1"/>
                          </wps:cNvSpPr>
                          <wps:spPr bwMode="auto">
                            <a:xfrm rot="10800000">
                              <a:off x="4612" y="2605"/>
                              <a:ext cx="236" cy="251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9" name="Line 3523"/>
                          <wps:cNvCnPr/>
                          <wps:spPr bwMode="auto">
                            <a:xfrm flipH="1">
                              <a:off x="3964" y="4927"/>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0" name="Line 3524"/>
                          <wps:cNvCnPr/>
                          <wps:spPr bwMode="auto">
                            <a:xfrm>
                              <a:off x="3978" y="3433"/>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1" name="Line 3525"/>
                          <wps:cNvCnPr/>
                          <wps:spPr bwMode="auto">
                            <a:xfrm>
                              <a:off x="3951" y="3476"/>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2" name="Line 3526"/>
                          <wps:cNvCnPr/>
                          <wps:spPr bwMode="auto">
                            <a:xfrm>
                              <a:off x="5738" y="3417"/>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3" name="Line 3527"/>
                          <wps:cNvCnPr/>
                          <wps:spPr bwMode="auto">
                            <a:xfrm flipV="1">
                              <a:off x="3979" y="3436"/>
                              <a:ext cx="180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4" name="Line 3528"/>
                          <wps:cNvCnPr/>
                          <wps:spPr bwMode="auto">
                            <a:xfrm>
                              <a:off x="3964" y="3461"/>
                              <a:ext cx="90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518" o:spid="_x0000_s1026" style="position:absolute;margin-left:71.95pt;margin-top:1.75pt;width:175.5pt;height:185.75pt;z-index:251698688" coordorigin="3555,11735" coordsize="3510,3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jYVeFgUAAHIdAAAOAAAAZHJzL2Uyb0RvYy54bWzsWdtu4zYQfS/QfyD07lgXypKMOIusHW8L pG3Q7fad1h2VRJVS4mSL/nuHQ0qynGyaOIWLAPaDLZnUcDhzzsxwdP7hvizIXSyanFcLwzozDRJX IY/yKl0YX35bT3yDNC2rIlbwKl4YD3FjfLj4/rvzbT2PbZ7xIooFASFVM9/WCyNr23o+nTZhFpes OeN1XMFgwkXJWrgV6TQSbAvSy2Jqm+ZsuuUiqgUP46aBf1dq0LhA+UkSh+0vSdLELSkWBujW4rfA 7438nl6cs3kqWJ3loVaDHaBFyfIKFu1FrVjLyK3IH4kq81DwhiftWcjLKU+SPIxxD7Aby9zbzSfB b2vcSzrfpnVvJjDtnp0OFhv+fHcjSB4tDMeh1CAVK8FLuDBxXMuXBtrW6RzmfRL15/pGqF3C5TUP /2hgeLo/Lu9TNZlstj/xCCSy25ajge4TUUoRsHVyj3546P0Q37ckhD9t2/Z9F9wVwpjtuIFpu8pT YQbulM85rusaBIYty3P6wSstADTXTzuehaNTNlcro7ZaO7k1gF0zWLZ5m2U/Z6yO0WGNtNhgWdBV WfY6r2Jp2EAZFqctqxuBZm7mDRj4X23muDNL7d2lYCWEcGc6yzf1znGg3zab16JpP8W8JPJiYRSg CDqE3V03rXTjMEX6p+LrvChQdlGR7cIIXHCCHGl4kUdyEG9EulkWgtwxSTD8SIVA2GiaXHPFmkzN i+BKqQ0AryJcJItZdKWvW5YX6hrkFJVcB/YHauorxay/AjO48q98OqH27GpCzdVqcrle0slsbXnu ylktlyvrb6myRedZHkVxJbXuWG7Rl/laxxvFz57nvXmmY+m4dVC2+0WlAXPKtQpwGx49oMfxf4Cf ohiCsmfbgJ1Zh52OlTa6dp91Mvb8V6x8il0dwkbcspQbB1oGroKmPTOfZyU+2cPz/2Gl11n2V8gT rEoLSU0bNZMeAwZ3Aa9R0Y5UfJnBxPhSCL6VkIWAoXYyeqDz99NUJoIDAS0TqAof5JSOhnRm2shs GjgYIRD4Kib6bqACouWPI9rAW01tAbt5jto1a1tkgo4E7Zd6lbMUH0lSYPPzxO6nbJ6cu8aPDgJ6 iowtelEpW1F6h0LPkdyyqfnRDibrme9N6Jq6k8Az/YlpBR+DmUkDulqPSY4hVlUUwM1DSf7mkFfm LVQ2RV4uDO3oZ+NcH6Ok+l306H6/HUUUliDkQw0GoMq4+GqQLdQzC6P585aJ2CDFjxWgNLAohWkt 3lDXgyBCxO7IZneEVSGIWhitQdTlslVF020t8jST8EW4VPwSEnuSYwKRqFexDfSWNzq0HSfFQqGp UuyIzLYE4oibkJmORWZLkXmIhV0MtR0I6ljcuNZMU6UrjPby9InM8dsz9onM74zMkOpG9bLt7PD4 RfUySYq8/qGLUzq/OsEMzjhwaqCB7UmJQ34NTnXzu6ybj5Jc5Fl0jEf6WjxKrPUo9CBZAQod6iCu BxTCOpgWfP90fHtXx7fjwBDOVmMY4klAlzcvCosjGOqzmkM9LEIGGFqnLsL77CIcB4ZQ1o5hiPA5 EIau53TR0NrLyado+E6bWceBobMPQ4TPa2CIReLvj4pED8pPlZ6/GRehQX3K0KcMrcHWN2vd/hWK bvTb+g3KYY3+7rjiUOj4P31cwbYODPWt1EftwFOn/+AmoKyWdtqUfY9Ovf0Ak7++0z90urFJhi/2 0Hv6JaR8c7h7j7OGV6UX/wAAAP//AwBQSwMEFAAGAAgAAAAhAMGIJvjeAAAACQEAAA8AAABkcnMv ZG93bnJldi54bWxMj0FLw0AQhe+C/2EZwZvdxCRqYzalFPVUBFtBvG2z0yQ0Oxuy2yT9944nPX68 x5tvitVsOzHi4FtHCuJFBAKpcqalWsHn/vXuCYQPmozuHKGCC3pYlddXhc6Nm+gDx12oBY+Qz7WC JoQ+l9JXDVrtF65H4uzoBqsD41BLM+iJx20n76PoQVrdEl9odI+bBqvT7mwVvE16Wifxy7g9HTeX 7332/rWNUanbm3n9DCLgHP7K8KvP6lCy08GdyXjRMafJkqsKkgwE5+kyZT4wP2YRyLKQ/z8ofwAA AP//AwBQSwECLQAUAAYACAAAACEAtoM4kv4AAADhAQAAEwAAAAAAAAAAAAAAAAAAAAAAW0NvbnRl bnRfVHlwZXNdLnhtbFBLAQItABQABgAIAAAAIQA4/SH/1gAAAJQBAAALAAAAAAAAAAAAAAAAAC8B AABfcmVscy8ucmVsc1BLAQItABQABgAIAAAAIQD5jYVeFgUAAHIdAAAOAAAAAAAAAAAAAAAAAC4C AABkcnMvZTJvRG9jLnhtbFBLAQItABQABgAIAAAAIQDBiCb43gAAAAkBAAAPAAAAAAAAAAAAAAAA AHAHAABkcnMvZG93bnJldi54bWxQSwUGAAAAAAQABADzAAAAewgAAAAA ">
                <v:line id="Line 3519" o:spid="_x0000_s1027" style="position:absolute;visibility:visible;mso-wrap-style:square" from="3561,15450" to="5361,15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Xa3cUAAADdAAAADwAAAGRycy9kb3ducmV2LnhtbESPS2sCMRSF94L/IVzBXc3UR6mjUUQQ XNiWqri+TK4zUyc3YxLH6b9vhILLw3l8nPmyNZVoyPnSsoLXQQKCOLO65FzB8bB5eQfhA7LGyjIp +CUPy0W3M8dU2zt/U7MPuYgj7FNUUIRQp1L6rCCDfmBr4uidrTMYonS51A7vcdxUcpgkb9JgyZFQ YE3rgrLL/mYiN8t37nr6ubTb88duc+Vm+nn4Uqrfa1czEIHa8Az/t7dawWg0nsDjTXw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rXa3cUAAADdAAAADwAAAAAAAAAA AAAAAAChAgAAZHJzL2Rvd25yZXYueG1sUEsFBgAAAAAEAAQA+QAAAJMDAAAAAA== ">
                  <v:stroke dashstyle="dash"/>
                </v:line>
                <v:group id="Group 3520" o:spid="_x0000_s1028" style="position:absolute;left:3555;top:11735;width:3510;height:3711" coordorigin="3951,2605" coordsize="3510,37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EKmMYAAADdAAAADwAAAGRycy9kb3ducmV2LnhtbESPQWvCQBSE7wX/w/IE b3UT04pEVxGp4kEKVUG8PbLPJJh9G7LbJP77riD0OMzMN8xi1ZtKtNS40rKCeByBIM6sLjlXcD5t 32cgnEfWWFkmBQ9ysFoO3haYatvxD7VHn4sAYZeigsL7OpXSZQUZdGNbEwfvZhuDPsgml7rBLsBN JSdRNJUGSw4LBda0KSi7H3+Ngl2H3TqJv9rD/bZ5XE+f35dDTEqNhv16DsJT7//Dr/ZeK0iSjy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TwQqYxgAAAN0A AAAPAAAAAAAAAAAAAAAAAKoCAABkcnMvZG93bnJldi54bWxQSwUGAAAAAAQABAD6AAAAnQMAAAAA ">
                  <v:rect id="Rectangle 3521" o:spid="_x0000_s1029" style="position:absolute;left:4602;top:4939;width:2859;height:185;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O+z8cA AADdAAAADwAAAGRycy9kb3ducmV2LnhtbESPQWvCQBSE7wX/w/KE3upGrVWiq4i04EEQNVGPj+wz CWbfptmtxn/fLQg9DjPzDTNbtKYSN2pcaVlBvxeBIM6sLjlXkBy+3iYgnEfWWFkmBQ9ysJh3XmYY a3vnHd32PhcBwi5GBYX3dSylywoy6Hq2Jg7exTYGfZBNLnWD9wA3lRxE0Yc0WHJYKLCmVUHZdf9j FGxW436ajJJtWp+O59Po+3OSriOlXrvtcgrCU+v/w8/2WisYDt/H8PcmPAE5/wUAAP//AwBQSwEC LQAUAAYACAAAACEA8PeKu/0AAADiAQAAEwAAAAAAAAAAAAAAAAAAAAAAW0NvbnRlbnRfVHlwZXNd LnhtbFBLAQItABQABgAIAAAAIQAx3V9h0gAAAI8BAAALAAAAAAAAAAAAAAAAAC4BAABfcmVscy8u cmVsc1BLAQItABQABgAIAAAAIQAzLwWeQQAAADkAAAAQAAAAAAAAAAAAAAAAACkCAABkcnMvc2hh cGV4bWwueG1sUEsBAi0AFAAGAAgAAAAhAH2Tvs/HAAAA3QAAAA8AAAAAAAAAAAAAAAAAmAIAAGRy cy9kb3ducmV2LnhtbFBLBQYAAAAABAAEAPUAAACMAwAAAAA= " fillcolor="black" stroked="f">
                    <v:fill r:id="rId850" o:title="" type="pattern"/>
                  </v:rect>
                  <v:rect id="Rectangle 3522" o:spid="_x0000_s1030" style="position:absolute;left:4612;top:2605;width:236;height:2516;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wqvcUA AADdAAAADwAAAGRycy9kb3ducmV2LnhtbERPy2rCQBTdC/7DcIXuzMRXldRRRFpwIYia1C4vmdsk mLkTM1NN/76zELo8nPdy3Zla3Kl1lWUFoygGQZxbXXGhID1/DBcgnEfWWFsmBb/kYL3q95aYaPvg I91PvhAhhF2CCkrvm0RKl5dk0EW2IQ7ct20N+gDbQuoWHyHc1HIcx6/SYMWhocSGtiXl19OPUbDf zkdZOksPWXP5/LrMbu+LbBcr9TLoNm8gPHX+X/x077SCyWQa5oY34Qn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DCq9xQAAAN0AAAAPAAAAAAAAAAAAAAAAAJgCAABkcnMv ZG93bnJldi54bWxQSwUGAAAAAAQABAD1AAAAigMAAAAA " fillcolor="black" stroked="f">
                    <v:fill r:id="rId850" o:title="" type="pattern"/>
                  </v:rect>
                  <v:line id="Line 3523" o:spid="_x0000_s1031" style="position:absolute;flip:x;visibility:visible;mso-wrap-style:square" from="3964,4927" to="4864,4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mozMUAAADdAAAADwAAAGRycy9kb3ducmV2LnhtbESPT2vCQBTE7wW/w/KE3urGPy0aXUWK ihQvjXp/yT43wezbkF01/fZdodDjMDO/YRarztbiTq2vHCsYDhIQxIXTFRsFp+P2bQrCB2SNtWNS 8EMeVsveywJT7R78TfcsGBEh7FNUUIbQpFL6oiSLfuAa4uhdXGsxRNkaqVt8RLit5ShJPqTFiuNC iQ19llRcs5tVkG/WZ/OVnzd2xAe9M+9ZzjJT6rXfrecgAnXhP/zX3msF4/FkBs838Qn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3mozMUAAADdAAAADwAAAAAAAAAA AAAAAAChAgAAZHJzL2Rvd25yZXYueG1sUEsFBgAAAAAEAAQA+QAAAJMDAAAAAA== ">
                    <v:stroke dashstyle="dash"/>
                  </v:line>
                  <v:line id="Line 3524" o:spid="_x0000_s1032" style="position:absolute;visibility:visible;mso-wrap-style:square" from="3978,3433" to="3978,6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vvmMMAAADdAAAADwAAAGRycy9kb3ducmV2LnhtbERPTWvCQBC9C/0PyxR6000rFRtdpRQE D7aiFs9DdkxSs7NxdxvTf985CB4f73u+7F2jOgqx9mzgeZSBIi68rbk08H1YDaegYkK22HgmA38U Ybl4GMwxt/7KO+r2qVQSwjFHA1VKba51LCpyGEe+JRbu5IPDJDCU2ga8Srhr9EuWTbTDmqWhwpY+ KirO+18nvUW5CZfjz7lfnz43qwt3b1+HrTFPj/37DFSiPt3FN/faGhiPX2W/vJEnoB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b75jDAAAA3QAAAA8AAAAAAAAAAAAA AAAAoQIAAGRycy9kb3ducmV2LnhtbFBLBQYAAAAABAAEAPkAAACRAwAAAAA= ">
                    <v:stroke dashstyle="dash"/>
                  </v:line>
                  <v:line id="Line 3525" o:spid="_x0000_s1033" style="position:absolute;visibility:visible;mso-wrap-style:square" from="3951,3476" to="5751,3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dKA8QAAADdAAAADwAAAGRycy9kb3ducmV2LnhtbESPX2vCMBTF34V9h3CFvWmqMtmqUYYg +OCU6fD50lzbanNTk6zWb28EwcfD+fPjTOetqURDzpeWFQz6CQjizOqScwV/+2XvE4QPyBory6Tg Rh7ms7fOFFNtr/xLzS7kIo6wT1FBEUKdSumzggz6vq2Jo3e0zmCI0uVSO7zGcVPJYZKMpcGSI6HA mhYFZefdv4ncLF+7y+F0blfHn/Xyws3XZr9V6r3bfk9ABGrDK/xsr7SC0ehjAI838Qn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V0oDxAAAAN0AAAAPAAAAAAAAAAAA AAAAAKECAABkcnMvZG93bnJldi54bWxQSwUGAAAAAAQABAD5AAAAkgMAAAAA ">
                    <v:stroke dashstyle="dash"/>
                  </v:line>
                  <v:line id="Line 3526" o:spid="_x0000_s1034" style="position:absolute;visibility:visible;mso-wrap-style:square" from="5738,3417" to="5738,6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XUdMQAAADdAAAADwAAAGRycy9kb3ducmV2LnhtbESPX2vCMBTF34V9h3AHvmmqMtmqUcZA 8MEp0+Hzpbm21eamJrHWb28EwcfD+fPjTOetqURDzpeWFQz6CQjizOqScwX/u0XvE4QPyBory6Tg Rh7ms7fOFFNtr/xHzTbkIo6wT1FBEUKdSumzggz6vq2Jo3ewzmCI0uVSO7zGcVPJYZKMpcGSI6HA mn4Kyk7bi4ncLF+58/54apeH39XizM3XerdRqvvefk9ABGrDK/xsL7WC0ehjCI838Qn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hdR0xAAAAN0AAAAPAAAAAAAAAAAA AAAAAKECAABkcnMvZG93bnJldi54bWxQSwUGAAAAAAQABAD5AAAAkgMAAAAA ">
                    <v:stroke dashstyle="dash"/>
                  </v:line>
                  <v:line id="Line 3527" o:spid="_x0000_s1035" style="position:absolute;flip:y;visibility:visible;mso-wrap-style:square" from="3979,3436" to="5779,6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gJ+8MAAADdAAAADwAAAGRycy9kb3ducmV2LnhtbESPQWvCQBSE70L/w/IKvemmBqVEV5Gi pYgXU72/ZJ+bYPZtyK6a/ntXEDwOM/MNM1/2thFX6nztWMHnKAFBXDpds1Fw+NsMv0D4gKyxcUwK /snDcvE2mGOm3Y33dM2DERHCPkMFVQhtJqUvK7LoR64ljt7JdRZDlJ2RusNbhNtGjpNkKi3WHBcq bOm7ovKcX6yCYr06mm1xXNsx7/SPmeQFy1ypj/d+NQMRqA+v8LP9qxWk6SSFx5v4BOTi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tICfvDAAAA3QAAAA8AAAAAAAAAAAAA AAAAoQIAAGRycy9kb3ducmV2LnhtbFBLBQYAAAAABAAEAPkAAACRAwAAAAA= ">
                    <v:stroke dashstyle="dash"/>
                  </v:line>
                  <v:line id="Line 3528" o:spid="_x0000_s1036" style="position:absolute;visibility:visible;mso-wrap-style:square" from="3964,3461" to="4864,4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Dpm8UAAADdAAAADwAAAGRycy9kb3ducmV2LnhtbESPS2sCMRSF94L/IVzBXc3UR6mjUUQQ XNiWqri+TK4zUyc3YxLH6b9vhILLw3l8nPmyNZVoyPnSsoLXQQKCOLO65FzB8bB5eQfhA7LGyjIp +CUPy0W3M8dU2zt/U7MPuYgj7FNUUIRQp1L6rCCDfmBr4uidrTMYonS51A7vcdxUcpgkb9JgyZFQ YE3rgrLL/mYiN8t37nr6ubTb88duc+Vm+nn4Uqrfa1czEIHa8Az/t7dawWg0GcPjTXw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CDpm8UAAADdAAAADwAAAAAAAAAA AAAAAAChAgAAZHJzL2Rvd25yZXYueG1sUEsFBgAAAAAEAAQA+QAAAJMDAAAAAA== ">
                    <v:stroke dashstyle="dash"/>
                  </v:line>
                </v:group>
              </v:group>
            </w:pict>
          </mc:Fallback>
        </mc:AlternateContent>
      </w:r>
      <w:r w:rsidRPr="005B3ECB">
        <w:rPr>
          <w:rFonts w:ascii="Times New Roman" w:hAnsi="Times New Roman"/>
          <w:noProof/>
        </w:rPr>
        <mc:AlternateContent>
          <mc:Choice Requires="wps">
            <w:drawing>
              <wp:anchor distT="0" distB="0" distL="114300" distR="114300" simplePos="0" relativeHeight="251697664" behindDoc="0" locked="0" layoutInCell="1" allowOverlap="1" wp14:anchorId="4B647DFC" wp14:editId="6941F97F">
                <wp:simplePos x="0" y="0"/>
                <wp:positionH relativeFrom="column">
                  <wp:posOffset>1494155</wp:posOffset>
                </wp:positionH>
                <wp:positionV relativeFrom="paragraph">
                  <wp:posOffset>138430</wp:posOffset>
                </wp:positionV>
                <wp:extent cx="1658620" cy="1457960"/>
                <wp:effectExtent l="12065" t="10795" r="15240" b="17145"/>
                <wp:wrapNone/>
                <wp:docPr id="3343" name="Freeform 35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658620" cy="1457960"/>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517" o:spid="_x0000_s1026" style="position:absolute;margin-left:117.65pt;margin-top:10.9pt;width:130.6pt;height:114.8pt;rotation:18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4,17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3OYDKwMAAE8HAAAOAAAAZHJzL2Uyb0RvYy54bWysVduOmzAQfa/Uf7D8WCkLJOSqTVarXKpK 23al3X6AAyaggk1tJ2Rb9d87M0CWpNtqVZUHGJijw8wZ+/j65ljk7CCNzbSa8+DK50yqSMeZ2s35 l8dNb8KZdULFItdKzvmTtPxm8fbNdVXOZF+nOo+lYUCi7Kwq5zx1rpx5no1SWQh7pUupIJloUwgH r2bnxUZUwF7kXt/3R16lTVwaHUlr4euqTvIF8SeJjNznJLHSsXzOoTZHd0P3Ld69xbWY7Ywo0yxq yhD/UEUhMgU/PVGthBNsb7LfqIosMtrqxF1FuvB0kmSRpB6gm8C/6OYhFaWkXkAcW55ksv+PNvp0 uDcsi+d8MAgHnClRwJQ2RkrUnA2GwRg1qko7A+hDeW+wS1ve6eirhYR3lsEXCxi2rT7qGIjE3mnS 5ZgAm9Ggf+BPfLzoMwjAjjSNp9M05NGxCD4Go+Fk1IehRZALwuF4OqJ5eWKGbFhHtLfuvdQUi8Od dfU4Y4hoGHHTzyOwJEUOk33nMZ9VLJiEYTP7EyY4w6QsGE+Gl5h+B4Mcf6ACITu/e5kq7GD+QjXs wqAi9swGQuzaVkXadh8dVdM+REzgPqy1LrVFrVELEPQxwN6AAlAk5ctgaBjBg1eBoSUEk2otc/1s KjKwHy93ouEMduK2VroUDhvBgjBkFUweR8VSCHAemCn0QT5qwriL1QN/e87mqouqeaC+dhG16fZZ EtkJ1o4fKGsEBFgTiXaqE9vrLEKlN1me0yrMFVU/9Ye1/FbnWYxZLNya3XaZG3YQ6Ev1fqjHcQYz eq9iYkuliNdN7ESW1zHVhnywZxrZcPeQ8fyY+tP1ZD0Je2F/tO6F/mrVu90sw95oE4yHq8FquVwF P1HQIJylWRxLhdW1JhiErzOZxo5r+zrZ4FkXZ81u6GqWUwfmnZdBKkMv7ZO6I7NBf6kNaavjJ/Aa chVY1HAKgb2k2nznrAJHn3P7bS+M5Cz/oMAyp0EYAszRC9gJWovpZrbdjFARUM2547CHMFy6+tjY lybbpWhktBiVvgWPSzK0Hqqvrqp5AdemDpoTBo+F7juhns/BxS8AAAD//wMAUEsDBBQABgAIAAAA IQBrhpRh4AAAAAoBAAAPAAAAZHJzL2Rvd25yZXYueG1sTI/NTsMwEITvSLyDtUjcqJOmqUqIU1WI nwsHGngAN16SiHgd2W4T+vQsJ3rb3RnNflNuZzuIE/rQO1KQLhIQSI0zPbUKPj+e7zYgQtRk9OAI FfxggG11fVXqwriJ9niqYys4hEKhFXQxjoWUoenQ6rBwIxJrX85bHXn1rTReTxxuB7lMkrW0uif+ 0OkRHztsvuujVeDOeeZeprf6Pdm9nsf+Se43Xip1ezPvHkBEnOO/Gf7wGR0qZjq4I5kgBgXLLM/Y ykPKFdiwul/nIA58yNMVyKqUlxWqXwAAAP//AwBQSwECLQAUAAYACAAAACEAtoM4kv4AAADhAQAA EwAAAAAAAAAAAAAAAAAAAAAAW0NvbnRlbnRfVHlwZXNdLnhtbFBLAQItABQABgAIAAAAIQA4/SH/ 1gAAAJQBAAALAAAAAAAAAAAAAAAAAC8BAABfcmVscy8ucmVsc1BLAQItABQABgAIAAAAIQDv3OYD KwMAAE8HAAAOAAAAAAAAAAAAAAAAAC4CAABkcnMvZTJvRG9jLnhtbFBLAQItABQABgAIAAAAIQBr hpRh4AAAAAoBAAAPAAAAAAAAAAAAAAAAAIUFAABkcnMvZG93bnJldi54bWxQSwUGAAAAAAQABADz AAAAkgYAAAAA " path="m,l1844,r,1785e" filled="f" strokeweight="1.5pt">
                <v:path arrowok="t" o:connecttype="custom" o:connectlocs="0,0;1658620,0;1658620,1457960" o:connectangles="0,0,0"/>
              </v:shape>
            </w:pict>
          </mc:Fallback>
        </mc:AlternateContent>
      </w:r>
      <w:r w:rsidR="00583DA6" w:rsidRPr="005B3ECB">
        <w:rPr>
          <w:rFonts w:ascii="Times New Roman" w:hAnsi="Times New Roman"/>
          <w:lang w:val="pt-BR"/>
        </w:rPr>
        <w:t xml:space="preserve">                                   G</w:t>
      </w:r>
      <w:r w:rsidR="00583DA6" w:rsidRPr="005B3ECB">
        <w:rPr>
          <w:rFonts w:ascii="Times New Roman" w:hAnsi="Times New Roman"/>
          <w:kern w:val="2"/>
          <w:vertAlign w:val="subscript"/>
          <w:lang w:val="pt-BR"/>
        </w:rPr>
        <w:t>1</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bCs/>
          <w:lang w:val="pt-BR"/>
        </w:rPr>
      </w:pPr>
      <w:r w:rsidRPr="005B3ECB">
        <w:rPr>
          <w:rFonts w:ascii="Times New Roman" w:hAnsi="Times New Roman"/>
          <w:lang w:val="pt-BR"/>
        </w:rPr>
        <w:t xml:space="preserve">                S</w:t>
      </w:r>
      <w:r w:rsidRPr="005B3ECB">
        <w:rPr>
          <w:rFonts w:ascii="Times New Roman" w:hAnsi="Times New Roman"/>
          <w:kern w:val="2"/>
          <w:vertAlign w:val="subscript"/>
          <w:lang w:val="pt-BR"/>
        </w:rPr>
        <w:t>1</w:t>
      </w:r>
      <w:r w:rsidRPr="005B3ECB">
        <w:rPr>
          <w:rFonts w:ascii="Times New Roman" w:hAnsi="Times New Roman"/>
          <w:lang w:val="pt-BR"/>
        </w:rPr>
        <w:t xml:space="preserve">                             S                                   </w:t>
      </w:r>
      <w:r w:rsidRPr="005B3ECB">
        <w:rPr>
          <w:rFonts w:ascii="Times New Roman" w:hAnsi="Times New Roman"/>
          <w:bCs/>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H                  O    </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G</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S</w:t>
      </w:r>
      <w:r w:rsidRPr="005B3ECB">
        <w:rPr>
          <w:rFonts w:ascii="Times New Roman" w:hAnsi="Times New Roman"/>
          <w:kern w:val="2"/>
          <w:vertAlign w:val="subscript"/>
          <w:lang w:val="pt-BR"/>
        </w:rPr>
        <w:t>3</w:t>
      </w:r>
      <w:r w:rsidRPr="005B3ECB">
        <w:rPr>
          <w:rFonts w:ascii="Times New Roman" w:hAnsi="Times New Roman"/>
          <w:lang w:val="pt-BR"/>
        </w:rPr>
        <w:t xml:space="preserve">                             S</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KL: Hệ gương này cho 3 ảnh S</w:t>
      </w:r>
      <w:r w:rsidRPr="005B3ECB">
        <w:rPr>
          <w:rFonts w:ascii="Times New Roman" w:hAnsi="Times New Roman"/>
          <w:kern w:val="2"/>
          <w:vertAlign w:val="subscript"/>
          <w:lang w:val="pt-BR"/>
        </w:rPr>
        <w:t>1</w:t>
      </w:r>
      <w:r w:rsidRPr="005B3ECB">
        <w:rPr>
          <w:rFonts w:ascii="Times New Roman" w:hAnsi="Times New Roman"/>
          <w:lang w:val="pt-BR"/>
        </w:rPr>
        <w:t xml:space="preserve"> , S</w:t>
      </w:r>
      <w:r w:rsidRPr="005B3ECB">
        <w:rPr>
          <w:rFonts w:ascii="Times New Roman" w:hAnsi="Times New Roman"/>
          <w:kern w:val="2"/>
          <w:vertAlign w:val="subscript"/>
          <w:lang w:val="pt-BR"/>
        </w:rPr>
        <w:t>2</w:t>
      </w:r>
      <w:r w:rsidRPr="005B3ECB">
        <w:rPr>
          <w:rFonts w:ascii="Times New Roman" w:hAnsi="Times New Roman"/>
          <w:lang w:val="pt-BR"/>
        </w:rPr>
        <w:t xml:space="preserve"> , S</w:t>
      </w:r>
      <w:r w:rsidRPr="005B3ECB">
        <w:rPr>
          <w:rFonts w:ascii="Times New Roman" w:hAnsi="Times New Roman"/>
          <w:kern w:val="2"/>
          <w:vertAlign w:val="subscript"/>
          <w:lang w:val="pt-BR"/>
        </w:rPr>
        <w:t>3</w:t>
      </w:r>
    </w:p>
    <w:p w:rsidR="00583DA6" w:rsidRPr="005B3ECB" w:rsidRDefault="00583DA6" w:rsidP="00583DA6">
      <w:pPr>
        <w:spacing w:line="360" w:lineRule="auto"/>
        <w:jc w:val="both"/>
        <w:rPr>
          <w:rFonts w:ascii="Times New Roman" w:hAnsi="Times New Roman"/>
          <w:lang w:val="pt-BR"/>
        </w:rPr>
      </w:pPr>
      <w:r w:rsidRPr="005B3ECB">
        <w:rPr>
          <w:rFonts w:ascii="Times New Roman" w:hAnsi="Times New Roman"/>
          <w:b/>
          <w:lang w:val="pt-BR"/>
        </w:rPr>
        <w:lastRenderedPageBreak/>
        <w:t xml:space="preserve">Bài  6: </w:t>
      </w:r>
      <w:r w:rsidRPr="005B3ECB">
        <w:rPr>
          <w:rFonts w:ascii="Times New Roman" w:hAnsi="Times New Roman"/>
          <w:lang w:val="pt-BR"/>
        </w:rPr>
        <w:t xml:space="preserve">    Điểm sáng S nằm giữa 2 gương phẳng có mặt phẳng phản xạ quay vào nhau. Gọi S</w:t>
      </w:r>
      <w:r w:rsidRPr="005B3ECB">
        <w:rPr>
          <w:rFonts w:ascii="Times New Roman" w:hAnsi="Times New Roman"/>
          <w:vertAlign w:val="subscript"/>
          <w:lang w:val="pt-BR"/>
        </w:rPr>
        <w:t>1</w:t>
      </w:r>
      <w:r w:rsidRPr="005B3ECB">
        <w:rPr>
          <w:rFonts w:ascii="Times New Roman" w:hAnsi="Times New Roman"/>
          <w:lang w:val="pt-BR"/>
        </w:rPr>
        <w:t>, S</w:t>
      </w:r>
      <w:r w:rsidRPr="005B3ECB">
        <w:rPr>
          <w:rFonts w:ascii="Times New Roman" w:hAnsi="Times New Roman"/>
          <w:vertAlign w:val="subscript"/>
          <w:lang w:val="pt-BR"/>
        </w:rPr>
        <w:t>2</w:t>
      </w:r>
      <w:r w:rsidRPr="005B3ECB">
        <w:rPr>
          <w:rFonts w:ascii="Times New Roman" w:hAnsi="Times New Roman"/>
          <w:lang w:val="pt-BR"/>
        </w:rPr>
        <w:t xml:space="preserve"> lần lượt là ảnh của S qua gương M và N. Chứng tỏ rằng S, S</w:t>
      </w:r>
      <w:r w:rsidRPr="005B3ECB">
        <w:rPr>
          <w:rFonts w:ascii="Times New Roman" w:hAnsi="Times New Roman"/>
          <w:vertAlign w:val="subscript"/>
          <w:lang w:val="pt-BR"/>
        </w:rPr>
        <w:t>1</w:t>
      </w:r>
      <w:r w:rsidRPr="005B3ECB">
        <w:rPr>
          <w:rFonts w:ascii="Times New Roman" w:hAnsi="Times New Roman"/>
          <w:lang w:val="pt-BR"/>
        </w:rPr>
        <w:t>, S</w:t>
      </w:r>
      <w:r w:rsidRPr="005B3ECB">
        <w:rPr>
          <w:rFonts w:ascii="Times New Roman" w:hAnsi="Times New Roman"/>
          <w:vertAlign w:val="subscript"/>
          <w:lang w:val="pt-BR"/>
        </w:rPr>
        <w:t>2</w:t>
      </w:r>
      <w:r w:rsidRPr="005B3ECB">
        <w:rPr>
          <w:rFonts w:ascii="Times New Roman" w:hAnsi="Times New Roman"/>
          <w:lang w:val="pt-BR"/>
        </w:rPr>
        <w:t xml:space="preserve"> cùng nằm trên đường tròn tâm 0 bàn kính 0S.</w:t>
      </w:r>
    </w:p>
    <w:p w:rsidR="00583DA6" w:rsidRPr="005B3ECB" w:rsidRDefault="00583DA6" w:rsidP="00583DA6">
      <w:pPr>
        <w:ind w:left="360"/>
        <w:rPr>
          <w:rFonts w:ascii="Times New Roman" w:hAnsi="Times New Roman"/>
          <w:b/>
          <w:lang w:val="pt-BR"/>
        </w:rPr>
      </w:pPr>
      <w:r w:rsidRPr="005B3ECB">
        <w:rPr>
          <w:rFonts w:ascii="Times New Roman" w:hAnsi="Times New Roman"/>
          <w:b/>
          <w:lang w:val="pt-BR"/>
        </w:rPr>
        <w:t>Bài giải:</w:t>
      </w:r>
      <w:r w:rsidRPr="005B3ECB">
        <w:rPr>
          <w:rFonts w:ascii="Times New Roman" w:hAnsi="Times New Roman"/>
          <w:b/>
          <w:noProof/>
          <w:lang w:val="pt-BR"/>
        </w:rPr>
        <w:t xml:space="preserve"> </w:t>
      </w:r>
      <w:r w:rsidR="00670F51" w:rsidRPr="005B3ECB">
        <w:rPr>
          <w:rFonts w:ascii="Times New Roman" w:hAnsi="Times New Roman"/>
          <w:b/>
          <w:noProof/>
        </w:rPr>
        <w:drawing>
          <wp:inline distT="0" distB="0" distL="0" distR="0" wp14:anchorId="230D6BE2" wp14:editId="54F08269">
            <wp:extent cx="2286000" cy="1181100"/>
            <wp:effectExtent l="0" t="0" r="0" b="0"/>
            <wp:docPr id="478" name="Picture 1047" desc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o"/>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286000" cy="1181100"/>
                    </a:xfrm>
                    <a:prstGeom prst="rect">
                      <a:avLst/>
                    </a:prstGeom>
                    <a:noFill/>
                    <a:ln>
                      <a:noFill/>
                    </a:ln>
                  </pic:spPr>
                </pic:pic>
              </a:graphicData>
            </a:graphic>
          </wp:inline>
        </w:drawing>
      </w:r>
    </w:p>
    <w:p w:rsidR="00583DA6" w:rsidRPr="005B3ECB" w:rsidRDefault="00583DA6" w:rsidP="00583DA6">
      <w:pPr>
        <w:ind w:left="360"/>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b/>
          <w:lang w:val="pt-BR"/>
        </w:rPr>
        <w:t xml:space="preserve">       </w:t>
      </w:r>
      <w:r w:rsidRPr="005B3ECB">
        <w:rPr>
          <w:rFonts w:ascii="Times New Roman" w:hAnsi="Times New Roman"/>
          <w:lang w:val="pt-BR"/>
        </w:rPr>
        <w:t>- Dựng S</w:t>
      </w:r>
      <w:r w:rsidRPr="005B3ECB">
        <w:rPr>
          <w:rFonts w:ascii="Times New Roman" w:hAnsi="Times New Roman"/>
          <w:vertAlign w:val="subscript"/>
          <w:lang w:val="pt-BR"/>
        </w:rPr>
        <w:t>1</w:t>
      </w:r>
      <w:r w:rsidRPr="005B3ECB">
        <w:rPr>
          <w:rFonts w:ascii="Times New Roman" w:hAnsi="Times New Roman"/>
          <w:lang w:val="pt-BR"/>
        </w:rPr>
        <w:t xml:space="preserve"> đối xứng với S qua gương M </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xml:space="preserve"> -  Dựng S</w:t>
      </w:r>
      <w:r w:rsidRPr="005B3ECB">
        <w:rPr>
          <w:rFonts w:ascii="Times New Roman" w:hAnsi="Times New Roman"/>
          <w:vertAlign w:val="subscript"/>
          <w:lang w:val="pt-BR"/>
        </w:rPr>
        <w:t>2</w:t>
      </w:r>
      <w:r w:rsidRPr="005B3ECB">
        <w:rPr>
          <w:rFonts w:ascii="Times New Roman" w:hAnsi="Times New Roman"/>
          <w:lang w:val="pt-BR"/>
        </w:rPr>
        <w:t xml:space="preserve"> đối xứng với S qua gương N.      </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xml:space="preserve"> -   Nối 0 với S . Do ảnh và vật đối xứng nhau qua gương phẳng nên</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0 nằm trên đường trung trực của SS</w:t>
      </w:r>
      <w:r w:rsidRPr="005B3ECB">
        <w:rPr>
          <w:rFonts w:ascii="Times New Roman" w:hAnsi="Times New Roman"/>
          <w:vertAlign w:val="subscript"/>
          <w:lang w:val="pt-BR"/>
        </w:rPr>
        <w:t>1</w:t>
      </w:r>
      <w:r w:rsidRPr="005B3ECB">
        <w:rPr>
          <w:rFonts w:ascii="Times New Roman" w:hAnsi="Times New Roman"/>
          <w:lang w:val="pt-BR"/>
        </w:rPr>
        <w:t xml:space="preserve"> nên 0S= 0S</w:t>
      </w:r>
      <w:r w:rsidRPr="005B3ECB">
        <w:rPr>
          <w:rFonts w:ascii="Times New Roman" w:hAnsi="Times New Roman"/>
          <w:vertAlign w:val="subscript"/>
          <w:lang w:val="pt-BR"/>
        </w:rPr>
        <w:t>1</w:t>
      </w:r>
      <w:r w:rsidRPr="005B3ECB">
        <w:rPr>
          <w:rFonts w:ascii="Times New Roman" w:hAnsi="Times New Roman"/>
          <w:lang w:val="pt-BR"/>
        </w:rPr>
        <w:t xml:space="preserve">  (1</w:t>
      </w:r>
      <w:r w:rsidRPr="005B3ECB">
        <w:rPr>
          <w:rFonts w:ascii="Times New Roman" w:hAnsi="Times New Roman"/>
          <w:b/>
          <w:lang w:val="pt-BR"/>
        </w:rPr>
        <w:t xml:space="preserve">)          </w:t>
      </w:r>
    </w:p>
    <w:p w:rsidR="00583DA6" w:rsidRPr="005B3ECB" w:rsidRDefault="00583DA6" w:rsidP="00583DA6">
      <w:pPr>
        <w:ind w:left="360"/>
        <w:rPr>
          <w:rFonts w:ascii="Times New Roman" w:hAnsi="Times New Roman"/>
          <w:b/>
          <w:lang w:val="pt-BR"/>
        </w:rPr>
      </w:pPr>
      <w:r w:rsidRPr="005B3ECB">
        <w:rPr>
          <w:rFonts w:ascii="Times New Roman" w:hAnsi="Times New Roman"/>
          <w:lang w:val="pt-BR"/>
        </w:rPr>
        <w:t>+ 0 nằm trên đường trung trực của SS</w:t>
      </w:r>
      <w:r w:rsidRPr="005B3ECB">
        <w:rPr>
          <w:rFonts w:ascii="Times New Roman" w:hAnsi="Times New Roman"/>
          <w:vertAlign w:val="subscript"/>
          <w:lang w:val="pt-BR"/>
        </w:rPr>
        <w:t xml:space="preserve">2 </w:t>
      </w:r>
      <w:r w:rsidRPr="005B3ECB">
        <w:rPr>
          <w:rFonts w:ascii="Times New Roman" w:hAnsi="Times New Roman"/>
          <w:lang w:val="pt-BR"/>
        </w:rPr>
        <w:t>nên 0S=0S</w:t>
      </w:r>
      <w:r w:rsidRPr="005B3ECB">
        <w:rPr>
          <w:rFonts w:ascii="Times New Roman" w:hAnsi="Times New Roman"/>
          <w:vertAlign w:val="subscript"/>
          <w:lang w:val="pt-BR"/>
        </w:rPr>
        <w:t xml:space="preserve">2  </w:t>
      </w:r>
      <w:r w:rsidRPr="005B3ECB">
        <w:rPr>
          <w:rFonts w:ascii="Times New Roman" w:hAnsi="Times New Roman"/>
          <w:lang w:val="pt-BR"/>
        </w:rPr>
        <w:t xml:space="preserve">(2)              </w:t>
      </w:r>
    </w:p>
    <w:p w:rsidR="00583DA6" w:rsidRPr="005B3ECB" w:rsidRDefault="00583DA6" w:rsidP="00583DA6">
      <w:pPr>
        <w:numPr>
          <w:ilvl w:val="0"/>
          <w:numId w:val="11"/>
        </w:numPr>
        <w:rPr>
          <w:rFonts w:ascii="Times New Roman" w:hAnsi="Times New Roman"/>
        </w:rPr>
      </w:pPr>
      <w:r w:rsidRPr="005B3ECB">
        <w:rPr>
          <w:rFonts w:ascii="Times New Roman" w:hAnsi="Times New Roman"/>
        </w:rPr>
        <w:t>Từ 1,2 suy ra 0S=0S</w:t>
      </w:r>
      <w:r w:rsidRPr="005B3ECB">
        <w:rPr>
          <w:rFonts w:ascii="Times New Roman" w:hAnsi="Times New Roman"/>
          <w:vertAlign w:val="subscript"/>
        </w:rPr>
        <w:t>1</w:t>
      </w:r>
      <w:r w:rsidRPr="005B3ECB">
        <w:rPr>
          <w:rFonts w:ascii="Times New Roman" w:hAnsi="Times New Roman"/>
        </w:rPr>
        <w:t>=0S</w:t>
      </w:r>
      <w:r w:rsidRPr="005B3ECB">
        <w:rPr>
          <w:rFonts w:ascii="Times New Roman" w:hAnsi="Times New Roman"/>
          <w:vertAlign w:val="subscript"/>
        </w:rPr>
        <w:t>2</w: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rPr>
        <w:t>hay 3 điểm S,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nẳm trên đường tròn tâm 0 bán kính 0S  </w:t>
      </w:r>
    </w:p>
    <w:p w:rsidR="00583DA6" w:rsidRPr="005B3ECB" w:rsidRDefault="00583DA6" w:rsidP="00583DA6">
      <w:pPr>
        <w:rPr>
          <w:rFonts w:ascii="Times New Roman" w:hAnsi="Times New Roman"/>
        </w:rPr>
      </w:pPr>
    </w:p>
    <w:p w:rsidR="00583DA6" w:rsidRPr="005B3ECB" w:rsidRDefault="00670F51" w:rsidP="00583DA6">
      <w:pPr>
        <w:ind w:firstLine="284"/>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99712" behindDoc="0" locked="0" layoutInCell="1" allowOverlap="1" wp14:anchorId="29C7D0A9" wp14:editId="719CA70D">
                <wp:simplePos x="0" y="0"/>
                <wp:positionH relativeFrom="column">
                  <wp:posOffset>1645920</wp:posOffset>
                </wp:positionH>
                <wp:positionV relativeFrom="paragraph">
                  <wp:posOffset>182880</wp:posOffset>
                </wp:positionV>
                <wp:extent cx="1402080" cy="809625"/>
                <wp:effectExtent l="13335" t="8255" r="13335" b="10795"/>
                <wp:wrapNone/>
                <wp:docPr id="3323" name="Group 3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080" cy="809625"/>
                          <a:chOff x="4293" y="4695"/>
                          <a:chExt cx="2208" cy="1275"/>
                        </a:xfrm>
                      </wpg:grpSpPr>
                      <wps:wsp>
                        <wps:cNvPr id="3324" name="Line 3530"/>
                        <wps:cNvCnPr/>
                        <wps:spPr bwMode="auto">
                          <a:xfrm flipH="1">
                            <a:off x="4293" y="4725"/>
                            <a:ext cx="126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Line 3531"/>
                        <wps:cNvCnPr/>
                        <wps:spPr bwMode="auto">
                          <a:xfrm>
                            <a:off x="4293" y="57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6" name="Line 3532"/>
                        <wps:cNvCnPr/>
                        <wps:spPr bwMode="auto">
                          <a:xfrm>
                            <a:off x="4377"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7" name="Line 3533"/>
                        <wps:cNvCnPr/>
                        <wps:spPr bwMode="auto">
                          <a:xfrm>
                            <a:off x="480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8" name="Line 3534"/>
                        <wps:cNvCnPr/>
                        <wps:spPr bwMode="auto">
                          <a:xfrm>
                            <a:off x="4605" y="57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9" name="Line 3535"/>
                        <wps:cNvCnPr/>
                        <wps:spPr bwMode="auto">
                          <a:xfrm>
                            <a:off x="4977" y="577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0" name="Line 3536"/>
                        <wps:cNvCnPr/>
                        <wps:spPr bwMode="auto">
                          <a:xfrm>
                            <a:off x="536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1" name="Line 3537"/>
                        <wps:cNvCnPr/>
                        <wps:spPr bwMode="auto">
                          <a:xfrm>
                            <a:off x="5553"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2" name="Line 3538"/>
                        <wps:cNvCnPr/>
                        <wps:spPr bwMode="auto">
                          <a:xfrm>
                            <a:off x="5781"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3" name="Line 3539"/>
                        <wps:cNvCnPr/>
                        <wps:spPr bwMode="auto">
                          <a:xfrm>
                            <a:off x="606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4" name="Line 3540"/>
                        <wps:cNvCnPr/>
                        <wps:spPr bwMode="auto">
                          <a:xfrm>
                            <a:off x="632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3541"/>
                        <wps:cNvCnPr/>
                        <wps:spPr bwMode="auto">
                          <a:xfrm>
                            <a:off x="5193" y="5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3542"/>
                        <wps:cNvCnPr/>
                        <wps:spPr bwMode="auto">
                          <a:xfrm flipH="1" flipV="1">
                            <a:off x="4335" y="5487"/>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3543"/>
                        <wps:cNvCnPr/>
                        <wps:spPr bwMode="auto">
                          <a:xfrm>
                            <a:off x="5290" y="469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3544"/>
                        <wps:cNvCnPr/>
                        <wps:spPr bwMode="auto">
                          <a:xfrm>
                            <a:off x="4556" y="5415"/>
                            <a:ext cx="4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3545"/>
                        <wps:cNvCnPr/>
                        <wps:spPr bwMode="auto">
                          <a:xfrm>
                            <a:off x="4930" y="505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Line 3546"/>
                        <wps:cNvCnPr/>
                        <wps:spPr bwMode="auto">
                          <a:xfrm>
                            <a:off x="5110" y="487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3547"/>
                        <wps:cNvCnPr/>
                        <wps:spPr bwMode="auto">
                          <a:xfrm>
                            <a:off x="4702" y="5212"/>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2" name="Freeform 3548"/>
                        <wps:cNvSpPr>
                          <a:spLocks/>
                        </wps:cNvSpPr>
                        <wps:spPr bwMode="auto">
                          <a:xfrm>
                            <a:off x="4473" y="5595"/>
                            <a:ext cx="180" cy="18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9" o:spid="_x0000_s1026" style="position:absolute;margin-left:129.6pt;margin-top:14.4pt;width:110.4pt;height:63.75pt;z-index:251699712" coordorigin="4293,4695" coordsize="2208,12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Y+gIwYAAP80AAAOAAAAZHJzL2Uyb0RvYy54bWzsW1tv2zYUfh+w/0DocUBqXSjJNuoUXZx0 A7qtQLO905JsC5NFjZLjpMP++z4eSrKlJlsbA3tYmAeHEo8OycOPhzwXvn5zvyvYXabqXJYLx3vl OiwrE5nm5Wbh/Hp7czF1WN2IMhWFLLOF85DVzpvLb795fajmmS+3skgzxcCkrOeHauFsm6aaTyZ1 ss12on4lq6xE5VqqnWjwqDaTVIkDuO+Kie+60eQgVVopmWR1jbdLU+lcEv/1OkuaX9brOmtYsXDQ t4Z+Ff2u9O/k8rWYb5SotnnSdkM8oxc7kZdotGe1FI1ge5V/xmqXJ0rWct28SuRuItfrPMloDBiN 545G807JfUVj2cwPm6oXE0Q7ktOz2SY/331QLE8XThD4gcNKscMsUcMsCP2ZFtCh2sxB905VH6sP yowSxfcy+b1G9WRcr583hpitDj/JFBzFvpEkoPu12mkWGDq7p3l46Ochu29Ygpced313iulKUDd1 Z5EfmolKtphN/Rn3Z+gsank06+uu2899fGy+9fyYaidibtqlvrZ90wMD6OqjXOvz5PpxK6qMpqvW 8jrKlXdyfZ+XGcQaEO506yC7Kj8oEnI9ryHexyXG1kVe/QDJkAxb2R2FEHcC6iXoR634PDek1noR iHml6uZdJndMFxZOgU4RW3H3vm70hB5J9EyV8iYvCrwX86Jkh4UzC9Gcfqxlkae6kh7UZnVVKHYn 9FKjPz1pYDYgA6TLlJhtM5Fet+VG5IUpg74oNT8MBd1pS2Yt/TlzZ9fT6ym/4H50fcHd5fLi7c0V v4huvDhcBsurq6X3l+6ax+fbPE2zUveuW9ce/7L5bTWMWZH9yu7FMBlypyGis91/6jRwZqbTgGwl 0weaZXoPyP132AvH2PPMkv5y7OkpGCMujKexWZId4nyvQ5yFG+1mQMkLhFs0hpt/DtyCOCYtH8ZG j5NWMFtEtz14KBg10+0sVr31x6dHjwX/K/UGfJgjS7e1BufgDWcNize7nZabJ49yOFgO8cbPwVvk YnvGKTaMI8Kt1W/2+DY0HaCPhngje+ZrTIfT49vsuJ9ONW4t3izeBniDZTrCW3SGfguDyLP7qd1P n95PA+BjqN/IrHymfgvD0HiFPjdPtZlA7iRrL7xkd0jgj/FG++Bz8RZPO/02dodYvFn3G1zqQe9S 7+zT1qP+LPdb5EbWPrXuXsS5nrJPg3GogX91qOHEXogCv9Nv1v9mwwsIrLQbZR/aCsbhBX5OeCH0 2qheGM8It9Y+tfbp0D4dxxf4V8cXjqFUKv02DqoGGtPaJ8fHZzpg0poQLz6iGoxDDvyckANSLICq QSJDF1Gd4uyoEyC8kHzMNoD/IiOqwTjiwM+KOIQhNChpN6/Nm+ngxmFaENxccvlZuL1MuI0DDvy8 gIN2KGu4ueEIbla72fSkIIB5OvT/8rPiDZ7XbqbTsb1q4WbhBriNww38nHADj124k7V28z0yQ47m qoWbhRvg1kcbblSW6SR2JP/y04hDl1Bdn2ZTk2/Y1Gh/y9NZwSeuOs7jNvQVdgnR3cHuH0IRyd5k AmtGXfYvctjTNvF2k7bK+RZqdb0rkBn/3YS57MB8KFrKHziSYGmdkGxZaFyPml3HBeLoSdCrx/lg GAOiRznBzTkgerRHsON7IvSG9Zxwtu3HKLYm6VnMk/uyHTdKTOgLDC6lOVey1jnnWghY7Lfk4QIL UGm5PUFsNMMt2Yb/SozhaM50ROqIzf+2RwoXGcZXGJTDcIVhZeahEo0eiO6QLuo0bT1HbKsdGWYY O3mX3UqiaEap92jrWJvsV3nyffbplBbbqe6hOQyiCWLgIbNcv+18de1bHWnFWw07k5g5ZDh8Mt9Q V/GNH7ewalkBytQs0qQIbcMWWoRpQZ10GY9aAiaNvZMK0Ryx3udyv+yU9kFifn2av39Df+38nZA9 O/edKYmrBkAG7gqhsJXqk8MOuHezcOo/9kJlDit+LGuAyePAK2vogYexjwd1WrM6rRFlAlYLp3Gw YHXxqjGXe/aVyjdbtGRuTJTyLS6grHO63qCVqsnIB0j0AyXk09UQ3LIh4LQ3gvQ1ntNnoj/eW7r8 GwAA//8DAFBLAwQUAAYACAAAACEAiEKF7eAAAAAKAQAADwAAAGRycy9kb3ducmV2LnhtbEyPwUrD QBCG74LvsIzgzW6SmhJjNqUU9VQEW0G8bbPTJDQ7G7LbJH17x5PeZpiPf/6vWM+2EyMOvnWkIF5E IJAqZ1qqFXweXh8yED5oMrpzhAqu6GFd3t4UOjduog8c96EWHEI+1wqaEPpcSl81aLVfuB6Jbyc3 WB14HWppBj1xuO1kEkUraXVL/KHRPW4brM77i1XwNulps4xfxt35tL1+H9L3r12MSt3fzZtnEAHn 8AfDb32uDiV3OroLGS86BUn6lDDKQ8YKDDxmEcsdmUxXS5BlIf8rlD8AAAD//wMAUEsBAi0AFAAG AAgAAAAhALaDOJL+AAAA4QEAABMAAAAAAAAAAAAAAAAAAAAAAFtDb250ZW50X1R5cGVzXS54bWxQ SwECLQAUAAYACAAAACEAOP0h/9YAAACUAQAACwAAAAAAAAAAAAAAAAAvAQAAX3JlbHMvLnJlbHNQ SwECLQAUAAYACAAAACEAhEmPoCMGAAD/NAAADgAAAAAAAAAAAAAAAAAuAgAAZHJzL2Uyb0RvYy54 bWxQSwECLQAUAAYACAAAACEAiEKF7eAAAAAKAQAADwAAAAAAAAAAAAAAAAB9CAAAZHJzL2Rvd25y ZXYueG1sUEsFBgAAAAAEAAQA8wAAAIoJAAAAAA== ">
                <v:line id="Line 3530" o:spid="_x0000_s1027" style="position:absolute;flip:x;visibility:visible;mso-wrap-style:square" from="4293,4725" to="5553,5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9E08cAAADdAAAADwAAAGRycy9kb3ducmV2LnhtbESPQWsCMRSE74X+h/CEXqRmq1J0NYoU Cj14qcqKt+fmuVl287JNUt3++6Yg9DjMzDfMct3bVlzJh9qxgpdRBoK4dLrmSsFh//48AxEissbW MSn4oQDr1ePDEnPtbvxJ112sRIJwyFGBibHLpQylIYth5Dri5F2ctxiT9JXUHm8Jbls5zrJXabHm tGCwozdDZbP7tgrkbDv88pvztCma43FuirLoTlulngb9ZgEiUh//w/f2h1YwmYy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X0TTxwAAAN0AAAAPAAAAAAAA AAAAAAAAAKECAABkcnMvZG93bnJldi54bWxQSwUGAAAAAAQABAD5AAAAlQMAAAAA "/>
                <v:line id="Line 3531" o:spid="_x0000_s1028" style="position:absolute;visibility:visible;mso-wrap-style:square" from="4293,5787" to="6453,5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iRt8gAAADdAAAADwAAAGRycy9kb3ducmV2LnhtbESPQWvCQBSE74X+h+UVequbGhpKdBVp KWgPolbQ4zP7TGKzb8PuNkn/vSsUehxm5htmOh9MIzpyvras4HmUgCAurK65VLD/+nh6BeEDssbG Min4JQ/z2f3dFHNte95StwuliBD2OSqoQmhzKX1RkUE/si1x9M7WGQxRulJqh32Em0aOkySTBmuO CxW29FZR8b37MQrW6SbrFqvP5XBYZafifXs6Xnqn1OPDsJiACDSE//Bfe6kVpOn4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viRt8gAAADdAAAADwAAAAAA AAAAAAAAAAChAgAAZHJzL2Rvd25yZXYueG1sUEsFBgAAAAAEAAQA+QAAAJYDAAAAAA== "/>
                <v:line id="Line 3532" o:spid="_x0000_s1029" style="position:absolute;visibility:visible;mso-wrap-style:square" from="4377,5775" to="4557,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oPwMcAAADdAAAADwAAAGRycy9kb3ducmV2LnhtbESPQWvCQBSE7wX/w/KE3uqmBkKJriIV QXso1Rb0+Mw+k2j2bdjdJum/7xYKHoeZ+YaZLwfTiI6cry0reJ4kIIgLq2suFXx9bp5eQPiArLGx TAp+yMNyMXqYY65tz3vqDqEUEcI+RwVVCG0upS8qMugntiWO3sU6gyFKV0rtsI9w08hpkmTSYM1x ocKWXisqbodvo+A9/ci61e5tOxx32blY78+na++UehwPqxmIQEO4h//bW60gTacZ/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Kg/AxwAAAN0AAAAPAAAAAAAA AAAAAAAAAKECAABkcnMvZG93bnJldi54bWxQSwUGAAAAAAQABAD5AAAAlQMAAAAA "/>
                <v:line id="Line 3533" o:spid="_x0000_s1030" style="position:absolute;visibility:visible;mso-wrap-style:square" from="4809,5775" to="4989,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aqW8gAAADdAAAADwAAAGRycy9kb3ducmV2LnhtbESPQWvCQBSE74X+h+UVequbGkhLdBVp KWgPpVpBj8/sM4nNvg272yT9964geBxm5htmOh9MIzpyvras4HmUgCAurK65VLD9+Xh6BeEDssbG Min4Jw/z2f3dFHNte15TtwmliBD2OSqoQmhzKX1RkUE/si1x9I7WGQxRulJqh32Em0aOkySTBmuO CxW29FZR8bv5Mwq+0u+sW6w+l8NulR2K9/Vhf+qdUo8Pw2ICItAQbuFre6kVpOn4B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WaqW8gAAADdAAAADwAAAAAA AAAAAAAAAAChAgAAZHJzL2Rvd25yZXYueG1sUEsFBgAAAAAEAAQA+QAAAJYDAAAAAA== "/>
                <v:line id="Line 3534" o:spid="_x0000_s1031" style="position:absolute;visibility:visible;mso-wrap-style:square" from="4605,5763" to="4785,5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k+KcQAAADdAAAADwAAAGRycy9kb3ducmV2LnhtbERPz2vCMBS+D/wfwht4m+ksFOmMIoqg O4i6wXZ8Nm9tZ/NSkqyt/705CDt+fL/ny8E0oiPna8sKXicJCOLC6ppLBZ8f25cZCB+QNTaWScGN PCwXo6c55tr2fKLuHEoRQ9jnqKAKoc2l9EVFBv3EtsSR+7HOYIjQlVI77GO4aeQ0STJpsObYUGFL 64qK6/nPKDikx6xb7d93w9c+uxSb0+X7t3dKjZ+H1RuIQEP4Fz/cO60gTadxbnwTn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T4pxAAAAN0AAAAPAAAAAAAAAAAA AAAAAKECAABkcnMvZG93bnJldi54bWxQSwUGAAAAAAQABAD5AAAAkgMAAAAA "/>
                <v:line id="Line 3535" o:spid="_x0000_s1032" style="position:absolute;visibility:visible;mso-wrap-style:square" from="4977,5778" to="5157,5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WbssgAAADdAAAADwAAAGRycy9kb3ducmV2LnhtbESPQWvCQBSE74X+h+UVequbGghtdBVp KWgPpVpBj8/sM4nNvg272yT9964geBxm5htmOh9MIzpyvras4HmUgCAurK65VLD9+Xh6AeEDssbG Min4Jw/z2f3dFHNte15TtwmliBD2OSqoQmhzKX1RkUE/si1x9I7WGQxRulJqh32Em0aOkySTBmuO CxW29FZR8bv5Mwq+0u+sW6w+l8NulR2K9/Vhf+qdUo8Pw2ICItAQbuFre6kVpOn4F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7WbssgAAADdAAAADwAAAAAA AAAAAAAAAAChAgAAZHJzL2Rvd25yZXYueG1sUEsFBgAAAAAEAAQA+QAAAJYDAAAAAA== "/>
                <v:line id="Line 3536" o:spid="_x0000_s1033" style="position:absolute;visibility:visible;mso-wrap-style:square" from="5361,5775" to="5541,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ak8sQAAADdAAAADwAAAGRycy9kb3ducmV2LnhtbERPz2vCMBS+C/sfwht401QLZXRGEUXQ HUTdYDs+m7e2W/NSkqyt/705DDx+fL8Xq8E0oiPna8sKZtMEBHFhdc2lgo/33eQFhA/IGhvLpOBG HlbLp9ECc217PlN3CaWIIexzVFCF0OZS+qIig35qW+LIfVtnMEToSqkd9jHcNHKeJJk0WHNsqLCl TUXF7+XPKDimp6xbH972w+chuxbb8/Xrp3dKjZ+H9SuIQEN4iP/de60gTdO4P76JT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qTyxAAAAN0AAAAPAAAAAAAAAAAA AAAAAKECAABkcnMvZG93bnJldi54bWxQSwUGAAAAAAQABAD5AAAAkgMAAAAA "/>
                <v:line id="Line 3537" o:spid="_x0000_s1034" style="position:absolute;visibility:visible;mso-wrap-style:square" from="5553,5787" to="5733,5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oBaccAAADdAAAADwAAAGRycy9kb3ducmV2LnhtbESPzWrDMBCE74G+g9hCb4mcGkxxo4TQ Ukh6KPmD5rixNrZba2Uk1XbePgoUchxm5htmthhMIzpyvrasYDpJQBAXVtdcKjjsP8YvIHxA1thY JgUX8rCYP4xmmGvb85a6XShFhLDPUUEVQptL6YuKDPqJbYmjd7bOYIjSlVI77CPcNPI5STJpsOa4 UGFLbxUVv7s/o+Ar3WTdcv25Gr7X2al4356OP71T6ulxWL6CCDSEe/i/vdIK0jSdwu1NfAJyf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GgFpxwAAAN0AAAAPAAAAAAAA AAAAAAAAAKECAABkcnMvZG93bnJldi54bWxQSwUGAAAAAAQABAD5AAAAlQMAAAAA "/>
                <v:line id="Line 3538" o:spid="_x0000_s1035" style="position:absolute;visibility:visible;mso-wrap-style:square" from="5781,5787" to="5961,5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ifHscAAADdAAAADwAAAGRycy9kb3ducmV2LnhtbESPQWvCQBSE7wX/w/KE3uqmBkKJriIV QXso1Rb0+Mw+k2j2bdjdJum/7xYKHoeZ+YaZLwfTiI6cry0reJ4kIIgLq2suFXx9bp5eQPiArLGx TAp+yMNyMXqYY65tz3vqDqEUEcI+RwVVCG0upS8qMugntiWO3sU6gyFKV0rtsI9w08hpkmTSYM1x ocKWXisqbodvo+A9/ci61e5tOxx32blY78+na++UehwPqxmIQEO4h//bW60gTd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yJ8exwAAAN0AAAAPAAAAAAAA AAAAAAAAAKECAABkcnMvZG93bnJldi54bWxQSwUGAAAAAAQABAD5AAAAlQMAAAAA "/>
                <v:line id="Line 3539" o:spid="_x0000_s1036" style="position:absolute;visibility:visible;mso-wrap-style:square" from="6069,5775" to="6249,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Q6hcQAAADdAAAADwAAAGRycy9kb3ducmV2LnhtbERPXWvCMBR9F/wP4Qp709QJZVSjiDLQ PYzpBH28Nte22tyUJGu7f78MBjtvh/PFWax6U4uWnK8sK5hOEhDEudUVFwpOn6/jFxA+IGusLZOC b/KwWg4HC8y07fhA7TEUIpawz1BBGUKTSenzkgz6iW2Io3azzmCI1BVSO+xiuanlc5Kk0mDFcaHE hjYl5Y/jl1HwPvtI2/X+bdef9+k13x6ul3vnlHoa9es5iEB9+Df/pXdawSwCft/EJyC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hDqFxAAAAN0AAAAPAAAAAAAAAAAA AAAAAKECAABkcnMvZG93bnJldi54bWxQSwUGAAAAAAQABAD5AAAAkgMAAAAA "/>
                <v:line id="Line 3540" o:spid="_x0000_s1037" style="position:absolute;visibility:visible;mso-wrap-style:square" from="6321,5775" to="6501,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2i8cgAAADdAAAADwAAAGRycy9kb3ducmV2LnhtbESPzWrDMBCE74W+g9hCbo3cupjgRAmh JZD0UJofSI4ba2O7tVZGUm337atCIMdhZr5hZovBNKIj52vLCp7GCQjiwuqaSwWH/epxAsIHZI2N ZVLwSx4W8/u7Geba9rylbhdKESHsc1RQhdDmUvqiIoN+bFvi6F2sMxiidKXUDvsIN418TpJMGqw5 LlTY0mtFxffuxyj4SD+zbrl5Xw/HTXYu3rbn01fvlBo9DMspiEBDuIWv7bVWkKbpC/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G2i8cgAAADdAAAADwAAAAAA AAAAAAAAAAChAgAAZHJzL2Rvd25yZXYueG1sUEsFBgAAAAAEAAQA+QAAAJYDAAAAAA== "/>
                <v:line id="Line 3541" o:spid="_x0000_s1038" style="position:absolute;visibility:visible;mso-wrap-style:square" from="5193,5790" to="5373,5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EHasgAAADdAAAADwAAAGRycy9kb3ducmV2LnhtbESPzWrDMBCE74W+g9hCbo3cmprgRAmh JZD0UJofSI4ba2O7tVZGUm337atCIMdhZr5hZovBNKIj52vLCp7GCQjiwuqaSwWH/epxAsIHZI2N ZVLwSx4W8/u7Geba9rylbhdKESHsc1RQhdDmUvqiIoN+bFvi6F2sMxiidKXUDvsIN418TpJMGqw5 LlTY0mtFxffuxyj4SD+zbrl5Xw/HTXYu3rbn01fvlBo9DMspiEBDuIWv7bVWkKbpC/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yEHasgAAADdAAAADwAAAAAA AAAAAAAAAAChAgAAZHJzL2Rvd25yZXYueG1sUEsFBgAAAAAEAAQA+QAAAJYDAAAAAA== "/>
                <v:line id="Line 3542" o:spid="_x0000_s1039" style="position:absolute;flip:x y;visibility:visible;mso-wrap-style:square" from="4335,5487" to="4425,5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tphMUAAADdAAAADwAAAGRycy9kb3ducmV2LnhtbESPQWvCQBSE7wX/w/IEL0U3miKSuglS qHiKNFW8PrLPJDT7NmRXk/bXu4VCj8PMfMNss9G04k69aywrWC4iEMSl1Q1XCk6f7/MNCOeRNbaW ScE3OcjSydMWE20H/qB74SsRIOwSVFB73yVSurImg25hO+LgXW1v0AfZV1L3OAS4aeUqitbSYMNh ocaO3moqv4qbUYCc/8SbYUkvck8Xt8qPz7vzVanZdNy9gvA0+v/wX/ugFcRxvIbfN+EJyPQ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tphMUAAADdAAAADwAAAAAAAAAA AAAAAAChAgAAZHJzL2Rvd25yZXYueG1sUEsFBgAAAAAEAAQA+QAAAJMDAAAAAA== "/>
                <v:line id="Line 3543" o:spid="_x0000_s1040" style="position:absolute;visibility:visible;mso-wrap-style:square" from="5290,4695" to="5373,4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88hscAAADdAAAADwAAAGRycy9kb3ducmV2LnhtbESPQUvDQBSE74L/YXmCN7PRQCqxm1AU ofUgbRXa42v2mUSzb8PumsR/7woFj8PMfMMsq9n0YiTnO8sKbpMUBHFtdceNgve355t7ED4ga+wt k4If8lCVlxdLLLSdeEfjPjQiQtgXqKANYSik9HVLBn1iB+LofVhnMETpGqkdThFuenmXprk02HFc aHGgx5bqr/23UfCabfNxtXlZz4dNfqqfdqfj5+SUur6aVw8gAs3hP3xur7WCLMsW8PcmPgFZ/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vzyGxwAAAN0AAAAPAAAAAAAA AAAAAAAAAKECAABkcnMvZG93bnJldi54bWxQSwUGAAAAAAQABAD5AAAAlQMAAAAA "/>
                <v:line id="Line 3544" o:spid="_x0000_s1041" style="position:absolute;visibility:visible;mso-wrap-style:square" from="4556,5415" to="4605,5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Co9MQAAADdAAAADwAAAGRycy9kb3ducmV2LnhtbERPz2vCMBS+C/sfwht401QLZXRGEUXQ HUTdYDs+m7e2W/NSkqyt/705DDx+fL8Xq8E0oiPna8sKZtMEBHFhdc2lgo/33eQFhA/IGhvLpOBG HlbLp9ECc217PlN3CaWIIexzVFCF0OZS+qIig35qW+LIfVtnMEToSqkd9jHcNHKeJJk0WHNsqLCl TUXF7+XPKDimp6xbH972w+chuxbb8/Xrp3dKjZ+H9SuIQEN4iP/de60gTdM4N76JT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IKj0xAAAAN0AAAAPAAAAAAAAAAAA AAAAAKECAABkcnMvZG93bnJldi54bWxQSwUGAAAAAAQABAD5AAAAkgMAAAAA "/>
                <v:line id="Line 3545" o:spid="_x0000_s1042" style="position:absolute;visibility:visible;mso-wrap-style:square" from="4930,5055" to="5013,5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wNb8cAAADdAAAADwAAAGRycy9kb3ducmV2LnhtbESPQUvDQBSE74L/YXmCN7PRQKixm1AU ofUgbRXa42v2mUSzb8PumsR/7woFj8PMfMMsq9n0YiTnO8sKbpMUBHFtdceNgve355sFCB+QNfaW ScEPeajKy4slFtpOvKNxHxoRIewLVNCGMBRS+rolgz6xA3H0PqwzGKJ0jdQOpwg3vbxL01wa7Dgu tDjQY0v11/7bKHjNtvm42rys58MmP9VPu9Pxc3JKXV/NqwcQgebwHz6311pBlmX38PcmPgFZ/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bA1vxwAAAN0AAAAPAAAAAAAA AAAAAAAAAKECAABkcnMvZG93bnJldi54bWxQSwUGAAAAAAQABAD5AAAAlQMAAAAA "/>
                <v:line id="Line 3546" o:spid="_x0000_s1043" style="position:absolute;visibility:visible;mso-wrap-style:square" from="5110,4875" to="5193,5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DXj8QAAADdAAAADwAAAGRycy9kb3ducmV2LnhtbERPz2vCMBS+C/4P4Qm7aTo7yuiMIspA dxB1g+34bN7azualJFnb/ffmIOz48f1erAbTiI6cry0reJwlIIgLq2suFXy8v06fQfiArLGxTAr+ yMNqOR4tMNe25xN151CKGMI+RwVVCG0upS8qMuhntiWO3Ld1BkOErpTaYR/DTSPnSZJJgzXHhgpb 2lRUXM+/RsEhPWbdev+2Gz732aXYni5fP71T6mEyrF9ABBrCv/ju3mkFafoU98c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UNePxAAAAN0AAAAPAAAAAAAAAAAA AAAAAKECAABkcnMvZG93bnJldi54bWxQSwUGAAAAAAQABAD5AAAAkgMAAAAA "/>
                <v:line id="Line 3547" o:spid="_x0000_s1044" style="position:absolute;visibility:visible;mso-wrap-style:square" from="4702,5212" to="4785,5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xyFMgAAADdAAAADwAAAGRycy9kb3ducmV2LnhtbESPQWvCQBSE74X+h+UVvNWNTQkluoq0 COqhVCvo8Zl9JrHZt2F3TdJ/3y0Uehxm5htmthhMIzpyvrasYDJOQBAXVtdcKjh8rh5fQPiArLGx TAq+ycNifn83w1zbnnfU7UMpIoR9jgqqENpcSl9UZNCPbUscvYt1BkOUrpTaYR/hppFPSZJJgzXH hQpbeq2o+NrfjIL39CPrlpvtejhusnPxtjufrr1TavQwLKcgAg3hP/zXXmsFafo8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BxyFMgAAADdAAAADwAAAAAA AAAAAAAAAAChAgAAZHJzL2Rvd25yZXYueG1sUEsFBgAAAAAEAAQA+QAAAJYDAAAAAA== "/>
                <v:shape id="Freeform 3548" o:spid="_x0000_s1045" style="position:absolute;left:4473;top:5595;width:180;height:180;visibility:visible;mso-wrap-style:square;v-text-anchor:top" coordsize="210,5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oLmscA AADdAAAADwAAAGRycy9kb3ducmV2LnhtbESPX2vCQBDE3wv9DscWfKsXtdSaekopFPoSwdg/+Lbk tkna3F7IrTF+e08Q+jjMzG+Y5XpwjeqpC7VnA5NxAoq48Lbm0sDH7u3+CVQQZIuNZzJwogDr1e3N ElPrj7ylPpdSRQiHFA1UIm2qdSgqchjGviWO3o/vHEqUXalth8cId42eJsmjdlhzXKiwpdeKir/8 4AzkX9l+87toh36y/f6c95LJfpEZM7obXp5BCQ3yH762362B2exhCpc38Qno1RkAAP//AwBQSwEC LQAUAAYACAAAACEA8PeKu/0AAADiAQAAEwAAAAAAAAAAAAAAAAAAAAAAW0NvbnRlbnRfVHlwZXNd LnhtbFBLAQItABQABgAIAAAAIQAx3V9h0gAAAI8BAAALAAAAAAAAAAAAAAAAAC4BAABfcmVscy8u cmVsc1BLAQItABQABgAIAAAAIQAzLwWeQQAAADkAAAAQAAAAAAAAAAAAAAAAACkCAABkcnMvc2hh cGV4bWwueG1sUEsBAi0AFAAGAAgAAAAhAPOaC5rHAAAA3QAAAA8AAAAAAAAAAAAAAAAAmAIAAGRy cy9kb3ducmV2LnhtbFBLBQYAAAAABAAEAPUAAACMAwAAAAA= " path="m,c75,45,150,90,180,180v30,90,15,225,,360e" filled="f">
                  <v:path arrowok="t" o:connecttype="custom" o:connectlocs="0,0;154,60;154,180" o:connectangles="0,0,0"/>
                </v:shape>
              </v:group>
            </w:pict>
          </mc:Fallback>
        </mc:AlternateContent>
      </w:r>
      <w:r w:rsidR="00583DA6" w:rsidRPr="005B3ECB">
        <w:rPr>
          <w:rFonts w:ascii="Times New Roman" w:hAnsi="Times New Roman"/>
          <w:b/>
          <w:u w:val="single"/>
        </w:rPr>
        <w:t xml:space="preserve">Bài 7: </w:t>
      </w:r>
      <w:r w:rsidR="00583DA6" w:rsidRPr="005B3ECB">
        <w:rPr>
          <w:rFonts w:ascii="Times New Roman" w:hAnsi="Times New Roman"/>
        </w:rPr>
        <w:t>Hai gương phẳng G</w:t>
      </w:r>
      <w:r w:rsidR="00583DA6" w:rsidRPr="005B3ECB">
        <w:rPr>
          <w:rFonts w:ascii="Times New Roman" w:hAnsi="Times New Roman"/>
          <w:vertAlign w:val="subscript"/>
        </w:rPr>
        <w:t xml:space="preserve">1 </w:t>
      </w:r>
      <w:r w:rsidR="00583DA6" w:rsidRPr="005B3ECB">
        <w:rPr>
          <w:rFonts w:ascii="Times New Roman" w:hAnsi="Times New Roman"/>
        </w:rPr>
        <w:t xml:space="preserve"> và G</w:t>
      </w:r>
      <w:r w:rsidR="00583DA6" w:rsidRPr="005B3ECB">
        <w:rPr>
          <w:rFonts w:ascii="Times New Roman" w:hAnsi="Times New Roman"/>
          <w:vertAlign w:val="subscript"/>
        </w:rPr>
        <w:t xml:space="preserve">2 </w:t>
      </w:r>
      <w:r w:rsidR="00583DA6" w:rsidRPr="005B3ECB">
        <w:rPr>
          <w:rFonts w:ascii="Times New Roman" w:hAnsi="Times New Roman"/>
        </w:rPr>
        <w:t xml:space="preserve">hợp với nhau một góc </w:t>
      </w:r>
      <w:r w:rsidR="00583DA6" w:rsidRPr="005B3ECB">
        <w:rPr>
          <w:rFonts w:ascii="Times New Roman" w:hAnsi="Times New Roman"/>
          <w:position w:val="-6"/>
        </w:rPr>
        <w:object w:dxaOrig="240" w:dyaOrig="220">
          <v:shape id="_x0000_i1493" type="#_x0000_t75" style="width:11.65pt;height:10.9pt" o:ole="">
            <v:imagedata r:id="rId855" o:title=""/>
          </v:shape>
          <o:OLEObject Type="Embed" ProgID="Equation.3" ShapeID="_x0000_i1493" DrawAspect="Content" ObjectID="_1717416730" r:id="rId856"/>
        </w:object>
      </w:r>
      <w:r w:rsidR="00583DA6" w:rsidRPr="005B3ECB">
        <w:rPr>
          <w:rFonts w:ascii="Times New Roman" w:hAnsi="Times New Roman"/>
        </w:rPr>
        <w:t>, hai mặt phản xạ hướng vào nhau.                       G</w:t>
      </w:r>
      <w:r w:rsidR="00583DA6" w:rsidRPr="005B3ECB">
        <w:rPr>
          <w:rFonts w:ascii="Times New Roman" w:hAnsi="Times New Roman"/>
          <w:vertAlign w:val="subscript"/>
        </w:rPr>
        <w:t>1</w:t>
      </w:r>
    </w:p>
    <w:p w:rsidR="00583DA6" w:rsidRPr="005B3ECB" w:rsidRDefault="00583DA6" w:rsidP="00583DA6">
      <w:pPr>
        <w:ind w:firstLine="284"/>
        <w:jc w:val="both"/>
        <w:rPr>
          <w:rFonts w:ascii="Times New Roman" w:hAnsi="Times New Roman"/>
        </w:rPr>
      </w:pPr>
      <w:r w:rsidRPr="005B3ECB">
        <w:rPr>
          <w:rFonts w:ascii="Times New Roman" w:hAnsi="Times New Roman"/>
        </w:rPr>
        <w:t xml:space="preserve">                                                        </w:t>
      </w:r>
      <w:r w:rsidRPr="005B3ECB">
        <w:rPr>
          <w:rFonts w:ascii="Times New Roman" w:hAnsi="Times New Roman"/>
          <w:vertAlign w:val="subscript"/>
        </w:rPr>
        <w:t>x</w:t>
      </w:r>
      <w:r w:rsidRPr="005B3ECB">
        <w:rPr>
          <w:rFonts w:ascii="Times New Roman" w:hAnsi="Times New Roman"/>
        </w:rPr>
        <w:t xml:space="preserve"> S</w:t>
      </w:r>
    </w:p>
    <w:p w:rsidR="00583DA6" w:rsidRPr="005B3ECB" w:rsidRDefault="00583DA6" w:rsidP="00583DA6">
      <w:pPr>
        <w:ind w:firstLine="284"/>
        <w:jc w:val="both"/>
        <w:rPr>
          <w:rFonts w:ascii="Times New Roman" w:hAnsi="Times New Roman"/>
          <w:vertAlign w:val="superscript"/>
        </w:rPr>
      </w:pPr>
      <w:r w:rsidRPr="005B3ECB">
        <w:rPr>
          <w:rFonts w:ascii="Times New Roman" w:hAnsi="Times New Roman"/>
        </w:rPr>
        <w:t xml:space="preserve">                                      </w:t>
      </w:r>
      <w:r w:rsidRPr="005B3ECB">
        <w:rPr>
          <w:rFonts w:ascii="Times New Roman" w:hAnsi="Times New Roman"/>
          <w:position w:val="-6"/>
        </w:rPr>
        <w:object w:dxaOrig="240" w:dyaOrig="220">
          <v:shape id="_x0000_i1494" type="#_x0000_t75" style="width:11.65pt;height:10.9pt" o:ole="">
            <v:imagedata r:id="rId857" o:title=""/>
          </v:shape>
          <o:OLEObject Type="Embed" ProgID="Equation.3" ShapeID="_x0000_i1494" DrawAspect="Content" ObjectID="_1717416731" r:id="rId858"/>
        </w:object>
      </w:r>
    </w:p>
    <w:p w:rsidR="00583DA6" w:rsidRPr="005B3ECB" w:rsidRDefault="00583DA6" w:rsidP="00583DA6">
      <w:pPr>
        <w:ind w:firstLine="284"/>
        <w:jc w:val="both"/>
        <w:outlineLvl w:val="0"/>
        <w:rPr>
          <w:rFonts w:ascii="Times New Roman" w:hAnsi="Times New Roman"/>
          <w:vertAlign w:val="subscript"/>
        </w:rPr>
      </w:pPr>
      <w:r w:rsidRPr="005B3ECB">
        <w:rPr>
          <w:rFonts w:ascii="Times New Roman" w:hAnsi="Times New Roman"/>
        </w:rPr>
        <w:t xml:space="preserve">                                                                     G</w:t>
      </w:r>
      <w:r w:rsidRPr="005B3ECB">
        <w:rPr>
          <w:rFonts w:ascii="Times New Roman" w:hAnsi="Times New Roman"/>
          <w:vertAlign w:val="subscript"/>
        </w:rPr>
        <w:t>2</w:t>
      </w:r>
    </w:p>
    <w:p w:rsidR="00583DA6" w:rsidRPr="005B3ECB" w:rsidRDefault="00583DA6" w:rsidP="00583DA6">
      <w:pPr>
        <w:ind w:firstLine="284"/>
        <w:jc w:val="both"/>
        <w:rPr>
          <w:rFonts w:ascii="Times New Roman" w:hAnsi="Times New Roman"/>
        </w:rPr>
      </w:pPr>
      <w:r w:rsidRPr="005B3ECB">
        <w:rPr>
          <w:rFonts w:ascii="Times New Roman" w:hAnsi="Times New Roman"/>
        </w:rPr>
        <w:t>Điểm sáng S đặt trong khoảng 2 gương . Gọi S</w:t>
      </w:r>
      <w:r w:rsidRPr="005B3ECB">
        <w:rPr>
          <w:rFonts w:ascii="Times New Roman" w:hAnsi="Times New Roman"/>
          <w:vertAlign w:val="subscript"/>
        </w:rPr>
        <w:t xml:space="preserve">1 </w:t>
      </w:r>
      <w:r w:rsidRPr="005B3ECB">
        <w:rPr>
          <w:rFonts w:ascii="Times New Roman" w:hAnsi="Times New Roman"/>
        </w:rPr>
        <w:t xml:space="preserve"> là ảnh của S qua G</w:t>
      </w:r>
      <w:r w:rsidRPr="005B3ECB">
        <w:rPr>
          <w:rFonts w:ascii="Times New Roman" w:hAnsi="Times New Roman"/>
          <w:vertAlign w:val="subscript"/>
        </w:rPr>
        <w:t>1</w:t>
      </w:r>
      <w:r w:rsidRPr="005B3ECB">
        <w:rPr>
          <w:rFonts w:ascii="Times New Roman" w:hAnsi="Times New Roman"/>
        </w:rPr>
        <w:t xml:space="preserve"> và S</w:t>
      </w:r>
      <w:r w:rsidRPr="005B3ECB">
        <w:rPr>
          <w:rFonts w:ascii="Times New Roman" w:hAnsi="Times New Roman"/>
          <w:vertAlign w:val="subscript"/>
        </w:rPr>
        <w:t xml:space="preserve">2 </w:t>
      </w:r>
      <w:r w:rsidRPr="005B3ECB">
        <w:rPr>
          <w:rFonts w:ascii="Times New Roman" w:hAnsi="Times New Roman"/>
        </w:rPr>
        <w:t xml:space="preserve"> là ảnh của S</w:t>
      </w:r>
      <w:r w:rsidRPr="005B3ECB">
        <w:rPr>
          <w:rFonts w:ascii="Times New Roman" w:hAnsi="Times New Roman"/>
          <w:vertAlign w:val="subscript"/>
        </w:rPr>
        <w:t xml:space="preserve">1 </w:t>
      </w:r>
      <w:r w:rsidRPr="005B3ECB">
        <w:rPr>
          <w:rFonts w:ascii="Times New Roman" w:hAnsi="Times New Roman"/>
        </w:rPr>
        <w:t>qua G</w:t>
      </w:r>
      <w:r w:rsidRPr="005B3ECB">
        <w:rPr>
          <w:rFonts w:ascii="Times New Roman" w:hAnsi="Times New Roman"/>
          <w:vertAlign w:val="subscript"/>
        </w:rPr>
        <w:t>2</w:t>
      </w:r>
      <w:r w:rsidRPr="005B3ECB">
        <w:rPr>
          <w:rFonts w:ascii="Times New Roman" w:hAnsi="Times New Roman"/>
        </w:rPr>
        <w:t>. Hãy nêu cách vẽ đường đi của tia sáng từ S phản xạ lần lượt qua G</w:t>
      </w:r>
      <w:r w:rsidRPr="005B3ECB">
        <w:rPr>
          <w:rFonts w:ascii="Times New Roman" w:hAnsi="Times New Roman"/>
          <w:vertAlign w:val="subscript"/>
        </w:rPr>
        <w:t xml:space="preserve">1 </w:t>
      </w:r>
      <w:r w:rsidRPr="005B3ECB">
        <w:rPr>
          <w:rFonts w:ascii="Times New Roman" w:hAnsi="Times New Roman"/>
        </w:rPr>
        <w:t xml:space="preserve"> và G</w:t>
      </w:r>
      <w:r w:rsidRPr="005B3ECB">
        <w:rPr>
          <w:rFonts w:ascii="Times New Roman" w:hAnsi="Times New Roman"/>
          <w:vertAlign w:val="subscript"/>
        </w:rPr>
        <w:t>2</w:t>
      </w:r>
      <w:r w:rsidRPr="005B3ECB">
        <w:rPr>
          <w:rFonts w:ascii="Times New Roman" w:hAnsi="Times New Roman"/>
        </w:rPr>
        <w:t xml:space="preserve"> rồi đi qua S. Chứng tỏ rằng độ dài của đường đi đó bằng SS</w:t>
      </w:r>
      <w:r w:rsidRPr="005B3ECB">
        <w:rPr>
          <w:rFonts w:ascii="Times New Roman" w:hAnsi="Times New Roman"/>
          <w:vertAlign w:val="subscript"/>
        </w:rPr>
        <w:t>2</w:t>
      </w:r>
      <w:r w:rsidRPr="005B3ECB">
        <w:rPr>
          <w:rFonts w:ascii="Times New Roman" w:hAnsi="Times New Roman"/>
        </w:rPr>
        <w:t>.</w:t>
      </w:r>
    </w:p>
    <w:p w:rsidR="00583DA6" w:rsidRPr="005B3ECB" w:rsidRDefault="00583DA6" w:rsidP="00583DA6">
      <w:pPr>
        <w:rPr>
          <w:rFonts w:ascii="Times New Roman" w:hAnsi="Times New Roman"/>
          <w:lang w:val="pt-BR"/>
        </w:rPr>
      </w:pPr>
      <w:r w:rsidRPr="005B3ECB">
        <w:rPr>
          <w:rFonts w:ascii="Times New Roman" w:hAnsi="Times New Roman"/>
          <w:b/>
          <w:u w:val="single"/>
          <w:lang w:val="pt-BR"/>
        </w:rPr>
        <w:t>Bài giải:</w:t>
      </w:r>
    </w:p>
    <w:tbl>
      <w:tblPr>
        <w:tblW w:w="10728" w:type="dxa"/>
        <w:tblLook w:val="01E0" w:firstRow="1" w:lastRow="1" w:firstColumn="1" w:lastColumn="1" w:noHBand="0" w:noVBand="0"/>
      </w:tblPr>
      <w:tblGrid>
        <w:gridCol w:w="236"/>
        <w:gridCol w:w="10492"/>
      </w:tblGrid>
      <w:tr w:rsidR="00583DA6" w:rsidRPr="005B3ECB" w:rsidTr="00583DA6">
        <w:tc>
          <w:tcPr>
            <w:tcW w:w="236" w:type="dxa"/>
          </w:tcPr>
          <w:p w:rsidR="00583DA6" w:rsidRPr="005B3ECB" w:rsidRDefault="00583DA6" w:rsidP="00583DA6">
            <w:pPr>
              <w:rPr>
                <w:rFonts w:ascii="Times New Roman" w:hAnsi="Times New Roman"/>
                <w:vertAlign w:val="subscript"/>
                <w:lang w:val="pt-BR"/>
              </w:rPr>
            </w:pPr>
          </w:p>
        </w:tc>
        <w:tc>
          <w:tcPr>
            <w:tcW w:w="10492" w:type="dxa"/>
          </w:tcPr>
          <w:p w:rsidR="00583DA6" w:rsidRPr="005B3ECB" w:rsidRDefault="00583DA6" w:rsidP="00583DA6">
            <w:pPr>
              <w:rPr>
                <w:rFonts w:ascii="Times New Roman" w:hAnsi="Times New Roman"/>
                <w:lang w:val="pt-BR"/>
              </w:rPr>
            </w:pPr>
            <w:r w:rsidRPr="005B3ECB">
              <w:rPr>
                <w:rFonts w:ascii="Times New Roman" w:hAnsi="Times New Roman"/>
                <w:lang w:val="pt-BR"/>
              </w:rPr>
              <w:t>1,- Dựng S</w:t>
            </w:r>
            <w:r w:rsidRPr="005B3ECB">
              <w:rPr>
                <w:rFonts w:ascii="Times New Roman" w:hAnsi="Times New Roman"/>
                <w:vertAlign w:val="subscript"/>
                <w:lang w:val="pt-BR"/>
              </w:rPr>
              <w:t>1</w:t>
            </w:r>
            <w:r w:rsidRPr="005B3ECB">
              <w:rPr>
                <w:rFonts w:ascii="Times New Roman" w:hAnsi="Times New Roman"/>
                <w:lang w:val="pt-BR"/>
              </w:rPr>
              <w:t xml:space="preserve"> đối xứng với S qua G</w:t>
            </w:r>
            <w:r w:rsidRPr="005B3ECB">
              <w:rPr>
                <w:rFonts w:ascii="Times New Roman" w:hAnsi="Times New Roman"/>
                <w:vertAlign w:val="subscript"/>
                <w:lang w:val="pt-BR"/>
              </w:rPr>
              <w:t>1</w:t>
            </w:r>
          </w:p>
          <w:p w:rsidR="00583DA6" w:rsidRPr="005B3ECB" w:rsidRDefault="00583DA6" w:rsidP="00583DA6">
            <w:pPr>
              <w:rPr>
                <w:rFonts w:ascii="Times New Roman" w:hAnsi="Times New Roman"/>
                <w:lang w:val="pt-BR"/>
              </w:rPr>
            </w:pPr>
            <w:r w:rsidRPr="005B3ECB">
              <w:rPr>
                <w:rFonts w:ascii="Times New Roman" w:hAnsi="Times New Roman"/>
                <w:lang w:val="pt-BR"/>
              </w:rPr>
              <w:t>- Dựng S</w:t>
            </w:r>
            <w:r w:rsidRPr="005B3ECB">
              <w:rPr>
                <w:rFonts w:ascii="Times New Roman" w:hAnsi="Times New Roman"/>
                <w:vertAlign w:val="subscript"/>
                <w:lang w:val="pt-BR"/>
              </w:rPr>
              <w:t>2</w:t>
            </w:r>
            <w:r w:rsidRPr="005B3ECB">
              <w:rPr>
                <w:rFonts w:ascii="Times New Roman" w:hAnsi="Times New Roman"/>
                <w:lang w:val="pt-BR"/>
              </w:rPr>
              <w:t xml:space="preserve"> đối xứng với S</w:t>
            </w:r>
            <w:r w:rsidRPr="005B3ECB">
              <w:rPr>
                <w:rFonts w:ascii="Times New Roman" w:hAnsi="Times New Roman"/>
                <w:vertAlign w:val="subscript"/>
                <w:lang w:val="pt-BR"/>
              </w:rPr>
              <w:t>1</w:t>
            </w:r>
            <w:r w:rsidRPr="005B3ECB">
              <w:rPr>
                <w:rFonts w:ascii="Times New Roman" w:hAnsi="Times New Roman"/>
                <w:lang w:val="pt-BR"/>
              </w:rPr>
              <w:t xml:space="preserve"> qua G</w:t>
            </w:r>
            <w:r w:rsidRPr="005B3ECB">
              <w:rPr>
                <w:rFonts w:ascii="Times New Roman" w:hAnsi="Times New Roman"/>
                <w:vertAlign w:val="subscript"/>
                <w:lang w:val="pt-BR"/>
              </w:rPr>
              <w:t>2</w:t>
            </w:r>
          </w:p>
          <w:p w:rsidR="00583DA6" w:rsidRPr="005B3ECB" w:rsidRDefault="00583DA6" w:rsidP="00583DA6">
            <w:pPr>
              <w:rPr>
                <w:rFonts w:ascii="Times New Roman" w:hAnsi="Times New Roman"/>
              </w:rPr>
            </w:pPr>
            <w:r w:rsidRPr="005B3ECB">
              <w:rPr>
                <w:rFonts w:ascii="Times New Roman" w:hAnsi="Times New Roman"/>
              </w:rPr>
              <w:t>- Nối S</w:t>
            </w:r>
            <w:r w:rsidRPr="005B3ECB">
              <w:rPr>
                <w:rFonts w:ascii="Times New Roman" w:hAnsi="Times New Roman"/>
                <w:vertAlign w:val="subscript"/>
              </w:rPr>
              <w:t>2</w:t>
            </w:r>
            <w:r w:rsidRPr="005B3ECB">
              <w:rPr>
                <w:rFonts w:ascii="Times New Roman" w:hAnsi="Times New Roman"/>
              </w:rPr>
              <w:t xml:space="preserve"> với S cắt G</w:t>
            </w:r>
            <w:r w:rsidRPr="005B3ECB">
              <w:rPr>
                <w:rFonts w:ascii="Times New Roman" w:hAnsi="Times New Roman"/>
                <w:vertAlign w:val="subscript"/>
              </w:rPr>
              <w:t>2</w:t>
            </w:r>
            <w:r w:rsidRPr="005B3ECB">
              <w:rPr>
                <w:rFonts w:ascii="Times New Roman" w:hAnsi="Times New Roman"/>
              </w:rPr>
              <w:t xml:space="preserve"> tại I.</w:t>
            </w:r>
          </w:p>
          <w:p w:rsidR="00583DA6" w:rsidRPr="005B3ECB" w:rsidRDefault="00583DA6" w:rsidP="00583DA6">
            <w:pPr>
              <w:rPr>
                <w:rFonts w:ascii="Times New Roman" w:hAnsi="Times New Roman"/>
              </w:rPr>
            </w:pPr>
            <w:r w:rsidRPr="005B3ECB">
              <w:rPr>
                <w:rFonts w:ascii="Times New Roman" w:hAnsi="Times New Roman"/>
              </w:rPr>
              <w:t>- Nối I với S</w:t>
            </w:r>
            <w:r w:rsidRPr="005B3ECB">
              <w:rPr>
                <w:rFonts w:ascii="Times New Roman" w:hAnsi="Times New Roman"/>
                <w:vertAlign w:val="subscript"/>
              </w:rPr>
              <w:t>1</w:t>
            </w:r>
            <w:r w:rsidRPr="005B3ECB">
              <w:rPr>
                <w:rFonts w:ascii="Times New Roman" w:hAnsi="Times New Roman"/>
              </w:rPr>
              <w:t xml:space="preserve"> cắt G</w:t>
            </w:r>
            <w:r w:rsidRPr="005B3ECB">
              <w:rPr>
                <w:rFonts w:ascii="Times New Roman" w:hAnsi="Times New Roman"/>
                <w:vertAlign w:val="subscript"/>
              </w:rPr>
              <w:t xml:space="preserve">1 </w:t>
            </w:r>
            <w:r w:rsidRPr="005B3ECB">
              <w:rPr>
                <w:rFonts w:ascii="Times New Roman" w:hAnsi="Times New Roman"/>
              </w:rPr>
              <w:t>tại K.</w:t>
            </w:r>
          </w:p>
          <w:p w:rsidR="00583DA6" w:rsidRPr="005B3ECB" w:rsidRDefault="00583DA6" w:rsidP="00583DA6">
            <w:pPr>
              <w:rPr>
                <w:rFonts w:ascii="Times New Roman" w:hAnsi="Times New Roman"/>
              </w:rPr>
            </w:pPr>
            <w:r w:rsidRPr="005B3ECB">
              <w:rPr>
                <w:rFonts w:ascii="Times New Roman" w:hAnsi="Times New Roman"/>
              </w:rPr>
              <w:t>- Nối K với S .</w:t>
            </w:r>
          </w:p>
          <w:p w:rsidR="00583DA6" w:rsidRPr="005B3ECB" w:rsidRDefault="00583DA6" w:rsidP="00583DA6">
            <w:pPr>
              <w:rPr>
                <w:rFonts w:ascii="Times New Roman" w:hAnsi="Times New Roman"/>
              </w:rPr>
            </w:pPr>
            <w:r w:rsidRPr="005B3ECB">
              <w:rPr>
                <w:rFonts w:ascii="Times New Roman" w:hAnsi="Times New Roman"/>
              </w:rPr>
              <w:t>- Vậy đường đi là: S</w:t>
            </w:r>
            <w:r w:rsidRPr="005B3ECB">
              <w:rPr>
                <w:rFonts w:ascii="Times New Roman" w:eastAsia="Calibri" w:hAnsi="Times New Roman"/>
                <w:position w:val="-6"/>
                <w:lang w:val="pt-BR"/>
              </w:rPr>
              <w:object w:dxaOrig="300" w:dyaOrig="220">
                <v:shape id="_x0000_i1495" type="#_x0000_t75" style="width:15pt;height:10.9pt" o:ole="">
                  <v:imagedata r:id="rId859" o:title=""/>
                </v:shape>
                <o:OLEObject Type="Embed" ProgID="Equation.3" ShapeID="_x0000_i1495" DrawAspect="Content" ObjectID="_1717416732" r:id="rId860"/>
              </w:object>
            </w:r>
            <w:r w:rsidRPr="005B3ECB">
              <w:rPr>
                <w:rFonts w:ascii="Times New Roman" w:hAnsi="Times New Roman"/>
              </w:rPr>
              <w:t>K</w:t>
            </w:r>
            <w:r w:rsidRPr="005B3ECB">
              <w:rPr>
                <w:rFonts w:ascii="Times New Roman" w:eastAsia="Calibri" w:hAnsi="Times New Roman"/>
                <w:position w:val="-6"/>
                <w:lang w:val="pt-BR"/>
              </w:rPr>
              <w:object w:dxaOrig="300" w:dyaOrig="220">
                <v:shape id="_x0000_i1496" type="#_x0000_t75" style="width:15pt;height:10.9pt" o:ole="">
                  <v:imagedata r:id="rId861" o:title=""/>
                </v:shape>
                <o:OLEObject Type="Embed" ProgID="Equation.3" ShapeID="_x0000_i1496" DrawAspect="Content" ObjectID="_1717416733" r:id="rId862"/>
              </w:object>
            </w:r>
            <w:r w:rsidRPr="005B3ECB">
              <w:rPr>
                <w:rFonts w:ascii="Times New Roman" w:hAnsi="Times New Roman"/>
              </w:rPr>
              <w:t>I</w:t>
            </w:r>
            <w:r w:rsidRPr="005B3ECB">
              <w:rPr>
                <w:rFonts w:ascii="Times New Roman" w:eastAsia="Calibri" w:hAnsi="Times New Roman"/>
                <w:position w:val="-6"/>
                <w:lang w:val="pt-BR"/>
              </w:rPr>
              <w:object w:dxaOrig="300" w:dyaOrig="220">
                <v:shape id="_x0000_i1497" type="#_x0000_t75" style="width:15pt;height:10.9pt" o:ole="">
                  <v:imagedata r:id="rId861" o:title=""/>
                </v:shape>
                <o:OLEObject Type="Embed" ProgID="Equation.3" ShapeID="_x0000_i1497" DrawAspect="Content" ObjectID="_1717416734" r:id="rId863"/>
              </w:object>
            </w:r>
            <w:r w:rsidRPr="005B3ECB">
              <w:rPr>
                <w:rFonts w:ascii="Times New Roman" w:hAnsi="Times New Roman"/>
              </w:rPr>
              <w:t>S</w:t>
            </w:r>
          </w:p>
        </w:tc>
      </w:tr>
    </w:tbl>
    <w:p w:rsidR="00583DA6" w:rsidRPr="005B3ECB" w:rsidRDefault="00583DA6" w:rsidP="00583DA6">
      <w:pPr>
        <w:rPr>
          <w:rFonts w:ascii="Times New Roman" w:hAnsi="Times New Roman"/>
          <w:b/>
          <w:u w:val="single"/>
        </w:rPr>
      </w:pPr>
    </w:p>
    <w:tbl>
      <w:tblPr>
        <w:tblW w:w="0" w:type="auto"/>
        <w:tblLook w:val="01E0" w:firstRow="1" w:lastRow="1" w:firstColumn="1" w:lastColumn="1" w:noHBand="0" w:noVBand="0"/>
      </w:tblPr>
      <w:tblGrid>
        <w:gridCol w:w="5328"/>
        <w:gridCol w:w="3420"/>
      </w:tblGrid>
      <w:tr w:rsidR="00583DA6" w:rsidRPr="005B3ECB" w:rsidTr="00583DA6">
        <w:tc>
          <w:tcPr>
            <w:tcW w:w="5328" w:type="dxa"/>
          </w:tcPr>
          <w:p w:rsidR="00583DA6" w:rsidRPr="005B3ECB" w:rsidRDefault="00583DA6" w:rsidP="00583DA6">
            <w:pPr>
              <w:rPr>
                <w:rFonts w:ascii="Times New Roman" w:hAnsi="Times New Roman"/>
                <w:lang w:val="nl-NL"/>
              </w:rPr>
            </w:pPr>
            <w:r w:rsidRPr="005B3ECB">
              <w:rPr>
                <w:rFonts w:ascii="Times New Roman" w:hAnsi="Times New Roman"/>
                <w:lang w:val="nl-NL"/>
              </w:rPr>
              <w:t>2, CM : SK + KI + IS = SS</w:t>
            </w:r>
            <w:r w:rsidRPr="005B3ECB">
              <w:rPr>
                <w:rFonts w:ascii="Times New Roman" w:hAnsi="Times New Roman"/>
                <w:vertAlign w:val="subscript"/>
                <w:lang w:val="nl-NL"/>
              </w:rPr>
              <w:t>2</w:t>
            </w:r>
          </w:p>
          <w:p w:rsidR="00583DA6" w:rsidRPr="005B3ECB" w:rsidRDefault="00583DA6" w:rsidP="00583DA6">
            <w:pPr>
              <w:rPr>
                <w:rFonts w:ascii="Times New Roman" w:hAnsi="Times New Roman"/>
                <w:lang w:val="nl-NL"/>
              </w:rPr>
            </w:pPr>
            <w:r w:rsidRPr="005B3ECB">
              <w:rPr>
                <w:rFonts w:ascii="Times New Roman" w:hAnsi="Times New Roman"/>
                <w:lang w:val="nl-NL"/>
              </w:rPr>
              <w:t>Ta có : SK + KI + IS =</w:t>
            </w:r>
          </w:p>
          <w:p w:rsidR="00583DA6" w:rsidRPr="005B3ECB" w:rsidRDefault="00583DA6" w:rsidP="00583DA6">
            <w:pPr>
              <w:rPr>
                <w:rFonts w:ascii="Times New Roman" w:hAnsi="Times New Roman"/>
                <w:lang w:val="it-IT"/>
              </w:rPr>
            </w:pPr>
            <w:r w:rsidRPr="005B3ECB">
              <w:rPr>
                <w:rFonts w:ascii="Times New Roman" w:hAnsi="Times New Roman"/>
                <w:lang w:val="nl-NL"/>
              </w:rPr>
              <w:t xml:space="preserve">            </w:t>
            </w:r>
            <w:r w:rsidRPr="005B3ECB">
              <w:rPr>
                <w:rFonts w:ascii="Times New Roman" w:hAnsi="Times New Roman"/>
                <w:lang w:val="it-IT"/>
              </w:rPr>
              <w:t>S</w:t>
            </w:r>
            <w:r w:rsidRPr="005B3ECB">
              <w:rPr>
                <w:rFonts w:ascii="Times New Roman" w:hAnsi="Times New Roman"/>
                <w:vertAlign w:val="subscript"/>
                <w:lang w:val="it-IT"/>
              </w:rPr>
              <w:t>1</w:t>
            </w:r>
            <w:r w:rsidRPr="005B3ECB">
              <w:rPr>
                <w:rFonts w:ascii="Times New Roman" w:hAnsi="Times New Roman"/>
                <w:lang w:val="it-IT"/>
              </w:rPr>
              <w:t>K + KI + SI = S</w:t>
            </w:r>
            <w:r w:rsidRPr="005B3ECB">
              <w:rPr>
                <w:rFonts w:ascii="Times New Roman" w:hAnsi="Times New Roman"/>
                <w:vertAlign w:val="subscript"/>
                <w:lang w:val="it-IT"/>
              </w:rPr>
              <w:t>1</w:t>
            </w:r>
            <w:r w:rsidRPr="005B3ECB">
              <w:rPr>
                <w:rFonts w:ascii="Times New Roman" w:hAnsi="Times New Roman"/>
                <w:lang w:val="it-IT"/>
              </w:rPr>
              <w:t>I + SI</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S</w:t>
            </w:r>
            <w:r w:rsidRPr="005B3ECB">
              <w:rPr>
                <w:rFonts w:ascii="Times New Roman" w:hAnsi="Times New Roman"/>
                <w:vertAlign w:val="subscript"/>
                <w:lang w:val="it-IT"/>
              </w:rPr>
              <w:t>1</w:t>
            </w:r>
            <w:r w:rsidRPr="005B3ECB">
              <w:rPr>
                <w:rFonts w:ascii="Times New Roman" w:hAnsi="Times New Roman"/>
                <w:lang w:val="it-IT"/>
              </w:rPr>
              <w:t>I + SI = S</w:t>
            </w:r>
            <w:r w:rsidRPr="005B3ECB">
              <w:rPr>
                <w:rFonts w:ascii="Times New Roman" w:hAnsi="Times New Roman"/>
                <w:vertAlign w:val="subscript"/>
                <w:lang w:val="it-IT"/>
              </w:rPr>
              <w:t>2</w:t>
            </w:r>
            <w:r w:rsidRPr="005B3ECB">
              <w:rPr>
                <w:rFonts w:ascii="Times New Roman" w:hAnsi="Times New Roman"/>
                <w:lang w:val="it-IT"/>
              </w:rPr>
              <w:t>I + IS = SS</w:t>
            </w:r>
            <w:r w:rsidRPr="005B3ECB">
              <w:rPr>
                <w:rFonts w:ascii="Times New Roman" w:hAnsi="Times New Roman"/>
                <w:vertAlign w:val="subscript"/>
                <w:lang w:val="it-IT"/>
              </w:rPr>
              <w:t>2</w:t>
            </w:r>
            <w:r w:rsidRPr="005B3ECB">
              <w:rPr>
                <w:rFonts w:ascii="Times New Roman" w:hAnsi="Times New Roman"/>
                <w:lang w:val="it-IT"/>
              </w:rPr>
              <w:t xml:space="preserve"> ( ĐPCM) </w:t>
            </w:r>
          </w:p>
          <w:p w:rsidR="00583DA6" w:rsidRPr="005B3ECB" w:rsidRDefault="00583DA6" w:rsidP="00583DA6">
            <w:pPr>
              <w:rPr>
                <w:rFonts w:ascii="Times New Roman" w:hAnsi="Times New Roman"/>
                <w:b/>
                <w:u w:val="single"/>
                <w:lang w:val="it-IT"/>
              </w:rPr>
            </w:pPr>
          </w:p>
        </w:tc>
        <w:tc>
          <w:tcPr>
            <w:tcW w:w="3420" w:type="dxa"/>
          </w:tcPr>
          <w:p w:rsidR="00583DA6" w:rsidRPr="005B3ECB" w:rsidRDefault="00583DA6" w:rsidP="00583DA6">
            <w:pPr>
              <w:rPr>
                <w:rFonts w:ascii="Times New Roman" w:hAnsi="Times New Roman"/>
                <w:b/>
                <w:u w:val="single"/>
                <w:lang w:val="it-IT"/>
              </w:rPr>
            </w:pPr>
          </w:p>
        </w:tc>
      </w:tr>
    </w:tbl>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r w:rsidRPr="005B3ECB">
        <w:rPr>
          <w:rFonts w:ascii="Times New Roman" w:hAnsi="Times New Roman"/>
          <w:b/>
          <w:u w:val="single"/>
          <w:lang w:val="it-IT"/>
        </w:rPr>
        <w:t xml:space="preserve">Bài 8: </w:t>
      </w:r>
      <w:r w:rsidRPr="005B3ECB">
        <w:rPr>
          <w:rFonts w:ascii="Times New Roman" w:hAnsi="Times New Roman"/>
          <w:lang w:val="it-IT"/>
        </w:rPr>
        <w:t>Cho một điểm sáng S và một điểm M trước gương phẳng như hình vẽ:</w:t>
      </w: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lastRenderedPageBreak/>
        <w:t xml:space="preserve">                                               </w:t>
      </w:r>
      <w:r w:rsidRPr="005B3ECB">
        <w:rPr>
          <w:rFonts w:ascii="Times New Roman" w:hAnsi="Times New Roman"/>
          <w:vertAlign w:val="subscript"/>
          <w:lang w:val="it-IT"/>
        </w:rPr>
        <w:t>x</w:t>
      </w:r>
      <w:r w:rsidRPr="005B3ECB">
        <w:rPr>
          <w:rFonts w:ascii="Times New Roman" w:hAnsi="Times New Roman"/>
          <w:lang w:val="it-IT"/>
        </w:rPr>
        <w:t>M</w:t>
      </w: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t xml:space="preserve">                         </w:t>
      </w:r>
      <w:r w:rsidRPr="005B3ECB">
        <w:rPr>
          <w:rFonts w:ascii="Times New Roman" w:hAnsi="Times New Roman"/>
          <w:vertAlign w:val="subscript"/>
          <w:lang w:val="it-IT"/>
        </w:rPr>
        <w:t>x</w:t>
      </w:r>
      <w:r w:rsidRPr="005B3ECB">
        <w:rPr>
          <w:rFonts w:ascii="Times New Roman" w:hAnsi="Times New Roman"/>
          <w:lang w:val="it-IT"/>
        </w:rPr>
        <w:t xml:space="preserve"> S              </w:t>
      </w:r>
    </w:p>
    <w:p w:rsidR="00583DA6" w:rsidRPr="005B3ECB" w:rsidRDefault="00670F51" w:rsidP="00583DA6">
      <w:pPr>
        <w:ind w:firstLine="284"/>
        <w:jc w:val="both"/>
        <w:outlineLvl w:val="0"/>
        <w:rPr>
          <w:rFonts w:ascii="Times New Roman" w:hAnsi="Times New Roman"/>
          <w:lang w:val="it-IT"/>
        </w:rPr>
      </w:pPr>
      <w:r w:rsidRPr="005B3ECB">
        <w:rPr>
          <w:rFonts w:ascii="Times New Roman" w:hAnsi="Times New Roman"/>
          <w:noProof/>
        </w:rPr>
        <mc:AlternateContent>
          <mc:Choice Requires="wps">
            <w:drawing>
              <wp:anchor distT="0" distB="0" distL="114300" distR="114300" simplePos="0" relativeHeight="251704832" behindDoc="0" locked="0" layoutInCell="1" allowOverlap="1" wp14:anchorId="21C19EC0" wp14:editId="1BF3FD80">
                <wp:simplePos x="0" y="0"/>
                <wp:positionH relativeFrom="column">
                  <wp:posOffset>1249680</wp:posOffset>
                </wp:positionH>
                <wp:positionV relativeFrom="paragraph">
                  <wp:posOffset>175895</wp:posOffset>
                </wp:positionV>
                <wp:extent cx="114300" cy="114300"/>
                <wp:effectExtent l="5715" t="9525" r="13335" b="9525"/>
                <wp:wrapNone/>
                <wp:docPr id="3322" name="Line 3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3"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oLCXGwIAADIEAAAOAAAAZHJzL2Uyb0RvYy54bWysU02P2jAQvVfqf7B8h3wQKESEVUWgl20X abc/wNgOserYlm0IqOp/79gEutteqqo5OGPPzPObmeflw7mT6MStE1pVOBunGHFFNRPqUOGvL9vR HCPniWJEasUrfOEOP6zev1v2puS5brVk3CIAUa7sTYVb702ZJI62vCNurA1X4Gy07YiHrT0kzJIe 0DuZ5Gk6S3ptmbGacufgtL468SriNw2n/qlpHPdIVhi4+bjauO7DmqyWpDxYYlpBBxrkH1h0RCi4 9A5VE0/Q0Yo/oDpBrXa68WOqu0Q3jaA81gDVZOlv1Ty3xPBYCzTHmXub3P+DpV9OO4sEq/BkkucY KdLBlB6F4mgynU5Cf3rjSghbq50NFdKzejaPmn5zSOl1S9SBR54vFwOZWchI3qSEjTNwy77/rBnE kKPXsVnnxnYBEtqAznEml/tM+NkjCodZVkxSmBwF12CHG0h5SzbW+U9cdygYFZZAPYKT06Pz19Bb SLhL6a2QEs5JKRXqK7yY5tOY4LQULDiDz9nDfi0tOpEgnPjFysDzOszqo2IRrOWEbQbbEyGvNvCU KuBBOUBnsK7K+L5IF5v5Zl6Miny2GRVpXY8+btfFaLbNPkzrSb1e19mPQC0rylYwxlVgd1NpVvyd Cob3ctXXXaf3NiRv0WNrgeztH0nHeYYRXsWw1+yys6G1YbQgzBg8PKKg/Nf7GPXrqa9+AgAA//8D AFBLAwQUAAYACAAAACEA05QFjd4AAAAJAQAADwAAAGRycy9kb3ducmV2LnhtbEyPwU7DMBBE70j8 g7VIXCrqNJQGQpwKAblxoYC4buMliYjXaey2ga9nOcFxdkYzb4v15Hp1oDF0ng0s5gko4trbjhsD ry/VxTWoEJEt9p7JwBcFWJenJwXm1h/5mQ6b2Cgp4ZCjgTbGIdc61C05DHM/EIv34UeHUeTYaDvi Ucpdr9MkWWmHHctCiwPdt1R/bvbOQKjeaFd9z+pZ8n7ZeEp3D0+PaMz52XR3CyrSFP/C8Isv6FAK 09bv2QbVi75ZCXo0kGYZKAmki6UctgaWVxnostD/Pyh/AAAA//8DAFBLAQItABQABgAIAAAAIQC2 gziS/gAAAOEBAAATAAAAAAAAAAAAAAAAAAAAAABbQ29udGVudF9UeXBlc10ueG1sUEsBAi0AFAAG AAgAAAAhADj9If/WAAAAlAEAAAsAAAAAAAAAAAAAAAAALwEAAF9yZWxzLy5yZWxzUEsBAi0AFAAG AAgAAAAhABegsJcbAgAAMgQAAA4AAAAAAAAAAAAAAAAALgIAAGRycy9lMm9Eb2MueG1sUEsBAi0A FAAGAAgAAAAhANOUBY3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02784" behindDoc="0" locked="0" layoutInCell="1" allowOverlap="1" wp14:anchorId="7A50D17E" wp14:editId="0981BF3F">
                <wp:simplePos x="0" y="0"/>
                <wp:positionH relativeFrom="column">
                  <wp:posOffset>1074420</wp:posOffset>
                </wp:positionH>
                <wp:positionV relativeFrom="paragraph">
                  <wp:posOffset>175895</wp:posOffset>
                </wp:positionV>
                <wp:extent cx="114300" cy="114300"/>
                <wp:effectExtent l="11430" t="9525" r="7620" b="9525"/>
                <wp:wrapNone/>
                <wp:docPr id="3321" name="Line 3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1"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QsSGQIAADIEAAAOAAAAZHJzL2Uyb0RvYy54bWysU8Gu2jAQvFfqP1i+QxIIFCLCU5VAL68t 0nv9AGM7xKpjW7YhoKr/3rUJtLSXqioHs45nx7O749XTuZPoxK0TWpU4G6cYcUU1E+pQ4i+v29EC I+eJYkRqxUt84Q4/rd++WfWm4BPdasm4RUCiXNGbErfemyJJHG15R9xYG67gsNG2Ix629pAwS3pg 72QySdN50mvLjNWUOwdf6+shXkf+puHUf24axz2SJQZtPq42rvuwJusVKQ6WmFbQQQb5BxUdEQou vVPVxBN0tOIPqk5Qq51u/JjqLtFNIyiPNUA1WfpbNS8tMTzWAs1x5t4m9/9o6afTziLBSjydTjKM FOlgSs9CcTSdzbLQn964AmCV2tlQIT2rF/Os6VeHlK5aog486ny9GMiMGclDStg4A7fs+4+aAYYc vY7NOje2C5TQBnSOM7ncZ8LPHlH4mGX5NIXJUTgaYtCUkOKWbKzzH7juUAhKLEF6JCenZ+ev0Bsk 3KX0VkgZxy4V6ku8nE1mMcFpKVg4DDBnD/tKWnQiwTjxF3oB9z7ArD4qFslaTthmiD0R8hoDXqrA B+WAnCG6OuPbMl1uFptFPson880oT+t69H5b5aP5Nns3q6d1VdXZ9yAty4tWMMZVUHdzaZb/nQuG 93L1192n9zYkj+yxRBB7+4+i4zzDCK9m2Gt22dnQjTBaMGYED48oOP/XfUT9fOrrHwAAAP//AwBQ SwMEFAAGAAgAAAAhAJRvHuvdAAAACQEAAA8AAABkcnMvZG93bnJldi54bWxMj8FOwzAMhu9IvENk JC4TSymwjtJ0QkBvXBggrl5j2orG6ZpsKzw93gmOv/3p9+diNble7WkMnWcDl/MEFHHtbceNgbfX 6mIJKkRki71nMvBNAVbl6UmBufUHfqH9OjZKSjjkaKCNcci1DnVLDsPcD8Sy+/SjwyhxbLQd8SDl rtdpkiy0w47lQosDPbRUf613zkCo3mlb/czqWfJx1XhKt4/PT2jM+dl0fwcq0hT/YDjqizqU4rTx O7ZB9ZIXt6mgBtIsA3UElpkMNgaubzLQZaH/f1D+AgAA//8DAFBLAQItABQABgAIAAAAIQC2gziS /gAAAOEBAAATAAAAAAAAAAAAAAAAAAAAAABbQ29udGVudF9UeXBlc10ueG1sUEsBAi0AFAAGAAgA AAAhADj9If/WAAAAlAEAAAsAAAAAAAAAAAAAAAAALwEAAF9yZWxzLy5yZWxzUEsBAi0AFAAGAAgA AAAhAL5dCxIZAgAAMgQAAA4AAAAAAAAAAAAAAAAALgIAAGRycy9lMm9Eb2MueG1sUEsBAi0AFAAG AAgAAAAhAJRvHuvdAAAACQEAAA8AAAAAAAAAAAAAAAAAcwQAAGRycy9kb3ducmV2LnhtbFBLBQYA AAAABAAEAPMAAAB9BQAAAAA= "/>
            </w:pict>
          </mc:Fallback>
        </mc:AlternateContent>
      </w:r>
      <w:r w:rsidRPr="005B3ECB">
        <w:rPr>
          <w:rFonts w:ascii="Times New Roman" w:hAnsi="Times New Roman"/>
          <w:noProof/>
        </w:rPr>
        <mc:AlternateContent>
          <mc:Choice Requires="wps">
            <w:drawing>
              <wp:anchor distT="0" distB="0" distL="114300" distR="114300" simplePos="0" relativeHeight="251701760" behindDoc="0" locked="0" layoutInCell="1" allowOverlap="1" wp14:anchorId="519279BA" wp14:editId="7B54A3FE">
                <wp:simplePos x="0" y="0"/>
                <wp:positionH relativeFrom="column">
                  <wp:posOffset>960120</wp:posOffset>
                </wp:positionH>
                <wp:positionV relativeFrom="paragraph">
                  <wp:posOffset>184785</wp:posOffset>
                </wp:positionV>
                <wp:extent cx="114300" cy="114300"/>
                <wp:effectExtent l="11430" t="8890" r="7620" b="10160"/>
                <wp:wrapNone/>
                <wp:docPr id="3320" name="Line 3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0"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7+I8GgIAADIEAAAOAAAAZHJzL2Uyb0RvYy54bWysU8GO2jAQvVfqP1i+QxIIFCLCqkqgl20X abcfYGyHWHVsyzYEVPXfOzaB7raXqmoOztgzfn7zZmb1cO4kOnHrhFYlzsYpRlxRzYQ6lPjry3a0 wMh5ohiRWvESX7jDD+v371a9KfhEt1oybhGAKFf0psSt96ZIEkdb3hE31oYrcDbadsTD1h4SZkkP 6J1MJmk6T3ptmbGacufgtL468TriNw2n/qlpHPdIlhi4+bjauO7DmqxXpDhYYlpBBxrkH1h0RCh4 9A5VE0/Q0Yo/oDpBrXa68WOqu0Q3jaA85gDZZOlv2Ty3xPCYC4jjzF0m9/9g6ZfTziLBSjydTkAg RTqo0qNQHE1ns6hPb1wBYZXa2ZAhPatn86jpN4eUrlqiDjzyfLkYuJkFRZM3V8LGGXhl33/WDGLI 0eso1rmxXYAEGdA51uRyrwk/e0ThMMvyaQrEKLgGO7xAittlY53/xHWHglFiCdQjODk9On8NvYWE t5TeCilj2aVCfYmXs8ksXnBaChacIczZw76SFp1IaJz4xczA8zrM6qNiEazlhG0G2xMhrzbwlCrg QTpAZ7CunfF9mS43i80iH+WT+WaUp3U9+rit8tF8m32Y1dO6qursR6CW5UUrGOMqsLt1aZb/XRcM 83Ltr3uf3mVI3qJHaYHs7R9Jx3qGEoaxcsVes8vOBmnDDhozBg9DFDr/9T5G/Rr19U8AAAD//wMA UEsDBBQABgAIAAAAIQDGOLq23QAAAAkBAAAPAAAAZHJzL2Rvd25yZXYueG1sTI/BTsMwDIbvSLxD ZCQuE0tbYLDSdEJAb1wYIK5eY9qKxumabCs8Pd4Jjr/96ffnYjW5Xu1pDJ1nA+k8AUVce9txY+Dt tbq4BRUissXeMxn4pgCr8vSkwNz6A7/Qfh0bJSUccjTQxjjkWoe6JYdh7gdi2X360WGUODbajniQ ctfrLEkW2mHHcqHFgR5aqr/WO2cgVO+0rX5m9Sz5uGw8ZdvH5yc05vxsur8DFWmKfzAc9UUdSnHa +B3boHrJ12kmqIFsmYI6AoulDDYGrm5S0GWh/39Q/gIAAP//AwBQSwECLQAUAAYACAAAACEAtoM4 kv4AAADhAQAAEwAAAAAAAAAAAAAAAAAAAAAAW0NvbnRlbnRfVHlwZXNdLnhtbFBLAQItABQABgAI AAAAIQA4/SH/1gAAAJQBAAALAAAAAAAAAAAAAAAAAC8BAABfcmVscy8ucmVsc1BLAQItABQABgAI AAAAIQAZ7+I8GgIAADIEAAAOAAAAAAAAAAAAAAAAAC4CAABkcnMvZTJvRG9jLnhtbFBLAQItABQA BgAIAAAAIQDGOLq23QAAAAkBAAAPAAAAAAAAAAAAAAAAAHQEAABkcnMvZG93bnJldi54bWxQSwUG AAAAAAQABADzAAAAfgUAAAAA "/>
            </w:pict>
          </mc:Fallback>
        </mc:AlternateContent>
      </w:r>
      <w:r w:rsidRPr="005B3ECB">
        <w:rPr>
          <w:rFonts w:ascii="Times New Roman" w:hAnsi="Times New Roman"/>
          <w:noProof/>
        </w:rPr>
        <mc:AlternateContent>
          <mc:Choice Requires="wps">
            <w:drawing>
              <wp:anchor distT="0" distB="0" distL="114300" distR="114300" simplePos="0" relativeHeight="251709952" behindDoc="0" locked="0" layoutInCell="1" allowOverlap="1" wp14:anchorId="792435CA" wp14:editId="7D308396">
                <wp:simplePos x="0" y="0"/>
                <wp:positionH relativeFrom="column">
                  <wp:posOffset>2491740</wp:posOffset>
                </wp:positionH>
                <wp:positionV relativeFrom="paragraph">
                  <wp:posOffset>183515</wp:posOffset>
                </wp:positionV>
                <wp:extent cx="114300" cy="114300"/>
                <wp:effectExtent l="9525" t="7620" r="9525" b="11430"/>
                <wp:wrapNone/>
                <wp:docPr id="3319" name="Line 3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WwLGw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zZYY KdLClB6F4mg6my1CfzrjCgjbqL0NFdKLejaPmn5zSOlNQ9SRR54vVwOZWchI3qSEjTNwy6H7rBnE kJPXsVmX2rYBEtqALnEm1/tM+MUjCodZlk9TmBwF12CHG0hxSzbW+U9ctygYJZZAPYKT86Pzfegt JNyl9E5ICeekkAp1JV7OJrOY4LQULDiDz9njYSMtOpMgnPjFysDzOszqk2IRrOGEbQfbEyF7G3hK FfCgHKAzWL0yvi/T5XaxXeSjfDLfjvK0qkYfd5t8NN9lH2bVtNpsquxHoJblRSMY4yqwu6k0y/9O BcN76fV11+m9Dclb9NhaIHv7R9JxnmGEvRgOml33NrQ2jBaEGYOHRxSU/3ofo3499fVPAAAA//8D AFBLAwQUAAYACAAAACEAl9fa2N4AAAAJAQAADwAAAGRycy9kb3ducmV2LnhtbEyPTU/DMAyG70j8 h8hIXCaWrpumtTSdENAbFwaIq9eYtqJxuibbCr8ec4KbPx69flxsJ9erE42h82xgMU9AEdfedtwY eH2pbjagQkS22HsmA18UYFteXhSYW3/mZzrtYqMkhEOOBtoYh1zrULfkMMz9QCy7Dz86jNKOjbYj niXc9TpNkrV22LFcaHGg+5bqz93RGQjVGx2q71k9S96Xjaf08PD0iMZcX013t6AiTfEPhl99UYdS nPb+yDao3sAyS1eCGkg3GSgBVotEBnsp1hnostD/Pyh/AAAA//8DAFBLAQItABQABgAIAAAAIQC2 gziS/gAAAOEBAAATAAAAAAAAAAAAAAAAAAAAAABbQ29udGVudF9UeXBlc10ueG1sUEsBAi0AFAAG AAgAAAAhADj9If/WAAAAlAEAAAsAAAAAAAAAAAAAAAAALwEAAF9yZWxzLy5yZWxzUEsBAi0AFAAG AAgAAAAhAELFbAsbAgAAMgQAAA4AAAAAAAAAAAAAAAAALgIAAGRycy9lMm9Eb2MueG1sUEsBAi0A FAAGAAgAAAAhAJfX2tj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00736" behindDoc="0" locked="0" layoutInCell="1" allowOverlap="1" wp14:anchorId="4934FF69" wp14:editId="11374AF8">
                <wp:simplePos x="0" y="0"/>
                <wp:positionH relativeFrom="column">
                  <wp:posOffset>960120</wp:posOffset>
                </wp:positionH>
                <wp:positionV relativeFrom="paragraph">
                  <wp:posOffset>152400</wp:posOffset>
                </wp:positionV>
                <wp:extent cx="1714500" cy="0"/>
                <wp:effectExtent l="11430" t="5080" r="7620" b="13970"/>
                <wp:wrapNone/>
                <wp:docPr id="3318" name="Line 3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9"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JauZFwIAAC4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cQZa KdKBShuhOBpP8nnoT29cAWGV2tpQIT2pV7PR9LtDSlctUXseeb6dDWRmISN5lxI2zsAtu/6LZhBD Dl7HZp0a2wVIaAM6RU3Od034ySMKh9lTlk9SkI7efAkpbonGOv+Z6w4Fo8QSaEdgctw4H4iQ4hYS 7lF6LaSMkkuF+hLPJ6NJTHBaChacIczZ/a6SFh1JGJr4xarA8xhm9UGxCNZywlZX2xMhLzZcLlXA g1KAztW6TMWPeTpfzVazfJCPpqtBntb14NO6ygfTdfY0qcd1VdXZz0Aty4tWMMZVYHeb0Cz/uwm4 vpXLbN1n9N6G5D167BeQvf0j6ahlkO8yCDvNzlt70xiGMgZfH1CY+sc92I/PfPkLAAD//wMAUEsD BBQABgAIAAAAIQDILZsI2wAAAAkBAAAPAAAAZHJzL2Rvd25yZXYueG1sTI/BTsMwEETvSPyDtUhc KurUFIRCnAoBuXGhgLhu4yWJiNdp7LaBr2crDnCc2afZmWI1+V7taYxdYAuLeQaKuA6u48bC60t1 cQMqJmSHfWCy8EURVuXpSYG5Cwd+pv06NUpCOOZooU1pyLWOdUse4zwMxHL7CKPHJHJstBvxIOG+ 1ybLrrXHjuVDiwPdt1R/rnfeQqzeaFt9z+pZ9n7ZBDLbh6dHtPb8bLq7BZVoSn8wHOtLdSil0ybs 2EXVi75aGEEtmKVsEmBpjsbm19Blof8vKH8AAAD//wMAUEsBAi0AFAAGAAgAAAAhALaDOJL+AAAA 4QEAABMAAAAAAAAAAAAAAAAAAAAAAFtDb250ZW50X1R5cGVzXS54bWxQSwECLQAUAAYACAAAACEA OP0h/9YAAACUAQAACwAAAAAAAAAAAAAAAAAvAQAAX3JlbHMvLnJlbHNQSwECLQAUAAYACAAAACEA 4SWrmRcCAAAuBAAADgAAAAAAAAAAAAAAAAAuAgAAZHJzL2Uyb0RvYy54bWxQSwECLQAUAAYACAAA ACEAyC2bCNsAAAAJAQAADwAAAAAAAAAAAAAAAABxBAAAZHJzL2Rvd25yZXYueG1sUEsFBgAAAAAE AAQA8wAAAHkFAAAAAA== "/>
            </w:pict>
          </mc:Fallback>
        </mc:AlternateContent>
      </w:r>
      <w:r w:rsidRPr="005B3ECB">
        <w:rPr>
          <w:rFonts w:ascii="Times New Roman" w:hAnsi="Times New Roman"/>
          <w:noProof/>
        </w:rPr>
        <mc:AlternateContent>
          <mc:Choice Requires="wps">
            <w:drawing>
              <wp:anchor distT="0" distB="0" distL="114300" distR="114300" simplePos="0" relativeHeight="251708928" behindDoc="0" locked="0" layoutInCell="1" allowOverlap="1" wp14:anchorId="1143CE2F" wp14:editId="71499C7D">
                <wp:simplePos x="0" y="0"/>
                <wp:positionH relativeFrom="column">
                  <wp:posOffset>1965960</wp:posOffset>
                </wp:positionH>
                <wp:positionV relativeFrom="paragraph">
                  <wp:posOffset>183515</wp:posOffset>
                </wp:positionV>
                <wp:extent cx="114300" cy="114300"/>
                <wp:effectExtent l="7620" t="7620" r="11430" b="11430"/>
                <wp:wrapNone/>
                <wp:docPr id="3317" name="Line 3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7"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06S3GwIAADIEAAAOAAAAZHJzL2Uyb0RvYy54bWysU02P2yAQvVfqf0DcE9uJ82XFWVVx0kva RtrtDyCAY1QMCEicqOp/74CTdLe9VFV9wAMz83gz81g+XVqJztw6oVWJs2GKEVdUM6GOJf76sh3M MXKeKEakVrzEV+7w0+r9u2VnCj7SjZaMWwQgyhWdKXHjvSmSxNGGt8QNteEKnLW2LfGwtceEWdIB eiuTUZpOk05bZqym3Dk4rXonXkX8uubUf6lrxz2SJQZuPq42roewJqslKY6WmEbQGw3yDyxaIhRc +oCqiCfoZMUfUK2gVjtd+yHVbaLrWlAea4BqsvS3ap4bYnisBZrjzKNN7v/B0s/nvUWClXg8zmYY KdLClHZCcTSeTGahP51xBYSt1d6GCulFPZudpt8cUnrdEHXkkefL1UBmFjKSNylh4wzccug+aQYx 5OR1bNaltm2AhDagS5zJ9TETfvGIwmGW5eMUJkfBdbPDDaS4Jxvr/EeuWxSMEkugHsHJeed8H3oP CXcpvRVSwjkppEJdiReT0SQmOC0FC87gc/Z4WEuLziQIJ36xMvC8DrP6pFgEazhhm5vtiZC9DTyl CnhQDtC5Wb0yvi/SxWa+meeDfDTdDPK0qgYftut8MN1ms0k1rtbrKvsRqGV50QjGuArs7irN8r9T we299Pp66PTRhuQtemwtkL3/I+k4zzDCXgwHza57G1obRgvCjMG3RxSU/3ofo3499dVPAAAA//8D AFBLAwQUAAYACAAAACEAbcT7Ud4AAAAJAQAADwAAAGRycy9kb3ducmV2LnhtbEyPwU7DMAyG70i8 Q2QkLhNLaFFZS9MJAb1x2QBxzRrTVjRO12Rb4ekxJzja/vT7+8v17AZxxCn0njRcLxUIpMbbnloN ry/11QpEiIasGTyhhi8MsK7Oz0pTWH+iDR63sRUcQqEwGroYx0LK0HToTFj6EYlvH35yJvI4tdJO 5sThbpCJUpl0pif+0JkRHzpsPrcHpyHUb7ivvxfNQr2nrcdk//j8ZLS+vJjv70BEnOMfDL/6rA4V O+38gWwQg4ZU5RmjGpJVDoKBNLnlxU7DTZaDrEr5v0H1AwAA//8DAFBLAQItABQABgAIAAAAIQC2 gziS/gAAAOEBAAATAAAAAAAAAAAAAAAAAAAAAABbQ29udGVudF9UeXBlc10ueG1sUEsBAi0AFAAG AAgAAAAhADj9If/WAAAAlAEAAAsAAAAAAAAAAAAAAAAALwEAAF9yZWxzLy5yZWxzUEsBAi0AFAAG AAgAAAAhAKnTpLcbAgAAMgQAAA4AAAAAAAAAAAAAAAAALgIAAGRycy9lMm9Eb2MueG1sUEsBAi0A FAAGAAgAAAAhAG3E+1H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10976" behindDoc="0" locked="0" layoutInCell="1" allowOverlap="1" wp14:anchorId="30056930" wp14:editId="5AA120FD">
                <wp:simplePos x="0" y="0"/>
                <wp:positionH relativeFrom="column">
                  <wp:posOffset>2148840</wp:posOffset>
                </wp:positionH>
                <wp:positionV relativeFrom="paragraph">
                  <wp:posOffset>175895</wp:posOffset>
                </wp:positionV>
                <wp:extent cx="114300" cy="114300"/>
                <wp:effectExtent l="9525" t="9525" r="9525" b="9525"/>
                <wp:wrapNone/>
                <wp:docPr id="3316" name="Line 3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9"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95TsGw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zeYY KdLClB6F4mg6my1DfzrjCgjbqL0NFdKLejaPmn5zSOlNQ9SRR54vVwOZWchI3qSEjTNwy6H7rBnE kJPXsVmX2rYBEtqALnEm1/tM+MUjCodZlk9TmBwF12CHG0hxSzbW+U9ctygYJZZAPYKT86Pzfegt JNyl9E5ICeekkAp1JV7OJrOY4LQULDiDz9njYSMtOpMgnPjFysDzOszqk2IRrOGEbQfbEyF7G3hK FfCgHKAzWL0yvi/T5XaxXeSjfDLfjvK0qkYfd5t8NN9lH2bVtNpsquxHoJblRSMY4yqwu6k0y/9O BcN76fV11+m9Dclb9NhaIHv7R9JxnmGEvRgOml33NrQ2jBaEGYOHRxSU/3ofo3499fVPAAAA//8D AFBLAwQUAAYACAAAACEAXSuMYt8AAAAJAQAADwAAAGRycy9kb3ducmV2LnhtbEyPwU6DQBCG7ya+ w2ZMvDR2EdrSIENjVG5eWjVepzACkZ2l7LZFn971pMeZ+fLP9+ebyfTqxKPrrCDcziNQLJWtO2kQ Xl/KmzUo50lq6q0wwhc72BSXFzlltT3Llk8736gQIi4jhNb7IdPaVS0bcnM7sITbhx0N+TCOja5H Oodw0+s4ilbaUCfhQ0sDP7Rcfe6OBsGVb3wov2fVLHpPGsvx4fH5iRCvr6b7O1CeJ/8Hw69+UIci OO3tUWqneoQkWS8CihCnKagAJMtVWOwRFssUdJHr/w2KHwAAAP//AwBQSwECLQAUAAYACAAAACEA toM4kv4AAADhAQAAEwAAAAAAAAAAAAAAAAAAAAAAW0NvbnRlbnRfVHlwZXNdLnhtbFBLAQItABQA BgAIAAAAIQA4/SH/1gAAAJQBAAALAAAAAAAAAAAAAAAAAC8BAABfcmVscy8ucmVsc1BLAQItABQA BgAIAAAAIQAJ95TsGwIAADIEAAAOAAAAAAAAAAAAAAAAAC4CAABkcnMvZTJvRG9jLnhtbFBLAQIt ABQABgAIAAAAIQBdK4xi3wAAAAkBAAAPAAAAAAAAAAAAAAAAAHUEAABkcnMvZG93bnJldi54bWxQ SwUGAAAAAAQABADzAAAAgQUAAAAA "/>
            </w:pict>
          </mc:Fallback>
        </mc:AlternateContent>
      </w:r>
      <w:r w:rsidRPr="005B3ECB">
        <w:rPr>
          <w:rFonts w:ascii="Times New Roman" w:hAnsi="Times New Roman"/>
          <w:noProof/>
        </w:rPr>
        <mc:AlternateContent>
          <mc:Choice Requires="wps">
            <w:drawing>
              <wp:anchor distT="0" distB="0" distL="114300" distR="114300" simplePos="0" relativeHeight="251712000" behindDoc="0" locked="0" layoutInCell="1" allowOverlap="1" wp14:anchorId="727B7FD8" wp14:editId="06E47DEE">
                <wp:simplePos x="0" y="0"/>
                <wp:positionH relativeFrom="column">
                  <wp:posOffset>2308860</wp:posOffset>
                </wp:positionH>
                <wp:positionV relativeFrom="paragraph">
                  <wp:posOffset>175895</wp:posOffset>
                </wp:positionV>
                <wp:extent cx="114300" cy="114300"/>
                <wp:effectExtent l="7620" t="9525" r="11430" b="9525"/>
                <wp:wrapNone/>
                <wp:docPr id="3315" name="Line 3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0"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eG/qGgIAADIEAAAOAAAAZHJzL2Uyb0RvYy54bWysU8GO2jAQvVfqP1i+QxIIFCLCqkqgl20X abcfYGyHWHVsyzYEVPXfOzaB7raXqmoOztgzfn7zZmb1cO4kOnHrhFYlzsYpRlxRzYQ6lPjry3a0 wMh5ohiRWvESX7jDD+v371a9KfhEt1oybhGAKFf0psSt96ZIEkdb3hE31oYrcDbadsTD1h4SZkkP 6J1MJmk6T3ptmbGacufgtL468TriNw2n/qlpHPdIlhi4+bjauO7DmqxXpDhYYlpBBxrkH1h0RCh4 9A5VE0/Q0Yo/oDpBrXa68WOqu0Q3jaA85gDZZOlv2Ty3xPCYC4jjzF0m9/9g6ZfTziLBSjydZjOM FOmgSo9CcTSdzaM+vXEFhFVqZ0OG9KyezaOm3xxSumqJOvDI8+Vi4GYWFE3eXAkbZ+CVff9ZM4gh R6+jWOfGdgESZEDnWJPLvSb87BGFwyzLpylUjoJrsMMLpLhdNtb5T1x3KBgllkA9gpPTo/PX0FtI eEvprZAyll0q1Jd4OZvM4gWnpWDBGcKcPewradGJhMaJX8wMPK/DrD4qFsFaTthmsD0R8moDT6kC HqQDdAbr2hnfl+lys9gs8lE+mW9GeVrXo4/bKh/Nt9mHWT2tq6rOfgRqWV60gjGuArtbl2b533XB MC/X/rr36V2G5C16lBbI3v6RdKxnKGEYK1fsNbvsbJA27KAxY/AwRKHzX+9j1K9RX/8EAAD//wMA UEsDBBQABgAIAAAAIQCzPMsN3gAAAAkBAAAPAAAAZHJzL2Rvd25yZXYueG1sTI/BToNAEIbvJr7D Zky8NHYpKDTI0BiVmxerxusURiCyu5TdtujTO570ODNf/vn+YjObQR158r2zCKtlBIpt7Zretgiv L9XVGpQPZBsanGWEL/awKc/PCsobd7LPfNyGVkmI9TkhdCGMuda+7tiQX7qRrdw+3GQoyDi1upno JOFm0HEUpdpQb+VDRyPfd1x/bg8GwVdvvK++F/Uiek9ax/H+4emREC8v5rtbUIHn8AfDr76oQylO O3ewjVcDQpImqaAIcZaBEiBZr2SxQ7i+yUCXhf7foPwBAAD//wMAUEsBAi0AFAAGAAgAAAAhALaD OJL+AAAA4QEAABMAAAAAAAAAAAAAAAAAAAAAAFtDb250ZW50X1R5cGVzXS54bWxQSwECLQAUAAYA CAAAACEAOP0h/9YAAACUAQAACwAAAAAAAAAAAAAAAAAvAQAAX3JlbHMvLnJlbHNQSwECLQAUAAYA CAAAACEA63hv6hoCAAAyBAAADgAAAAAAAAAAAAAAAAAuAgAAZHJzL2Uyb0RvYy54bWxQSwECLQAU AAYACAAAACEAszzLDd4AAAAJAQAADwAAAAAAAAAAAAAAAAB0BAAAZHJzL2Rvd25yZXYueG1sUEsF BgAAAAAEAAQA8wAAAH8FAAAAAA== "/>
            </w:pict>
          </mc:Fallback>
        </mc:AlternateContent>
      </w:r>
      <w:r w:rsidRPr="005B3ECB">
        <w:rPr>
          <w:rFonts w:ascii="Times New Roman" w:hAnsi="Times New Roman"/>
          <w:noProof/>
        </w:rPr>
        <mc:AlternateContent>
          <mc:Choice Requires="wps">
            <w:drawing>
              <wp:anchor distT="0" distB="0" distL="114300" distR="114300" simplePos="0" relativeHeight="251706880" behindDoc="0" locked="0" layoutInCell="1" allowOverlap="1" wp14:anchorId="06BFBBB4" wp14:editId="04908A43">
                <wp:simplePos x="0" y="0"/>
                <wp:positionH relativeFrom="column">
                  <wp:posOffset>1699260</wp:posOffset>
                </wp:positionH>
                <wp:positionV relativeFrom="paragraph">
                  <wp:posOffset>175895</wp:posOffset>
                </wp:positionV>
                <wp:extent cx="114300" cy="114300"/>
                <wp:effectExtent l="7620" t="9525" r="11430" b="9525"/>
                <wp:wrapNone/>
                <wp:docPr id="3314" name="Line 3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5"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Lh8yGw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zXKM FGlhSo9CcTSdzWahP51xBYRt1N6GCulFPZtHTb85pPSmIerII8+Xq4HMLGQkb1LCxhm45dB91gxi yMnr2KxLbdsACW1AlziT630m/OIRhcMsy6cpTI6Ca7DDDaS4JRvr/CeuWxSMEkugHsHJ+dH5PvQW Eu5SeiekhHNSSIW6Ei9nk1lMcFoKFpzB5+zxsJEWnUkQTvxiZeB5HWb1SbEI1nDCtoPtiZC9DTyl CnhQDtAZrF4Z35fpcrvYLvJRPplvR3laVaOPu00+mu+yD7NqWm02VfYjUMvyohGMcRXY3VSa5X+n guG99Pq66/TehuQtemwtkL39I+k4zzDCXgwHza57G1obRgvCjMHDIwrKf72PUb+e+vonAAAA//8D AFBLAwQUAAYACAAAACEAWYvOvd4AAAAJAQAADwAAAGRycy9kb3ducmV2LnhtbEyPTU+DQBCG7yb+ h82YeGnaRbTQIEtjVG5eWm28TmEEIjtL2W2L/nrHk97m48k7z+TryfbqRKPvHBu4WUSgiCtXd9wY eHst5ytQPiDX2DsmA1/kYV1cXuSY1e7MGzptQ6MkhH2GBtoQhkxrX7Vk0S/cQCy7DzdaDNKOja5H PEu47XUcRYm22LFcaHGgx5aqz+3RGvDljg7l96yaRe+3jaP48PTyjMZcX00P96ACTeEPhl99UYdC nPbuyLVXvYE4SRNBpUhTUALEq6UM9gbulinoItf/Pyh+AAAA//8DAFBLAQItABQABgAIAAAAIQC2 gziS/gAAAOEBAAATAAAAAAAAAAAAAAAAAAAAAABbQ29udGVudF9UeXBlc10ueG1sUEsBAi0AFAAG AAgAAAAhADj9If/WAAAAlAEAAAsAAAAAAAAAAAAAAAAALwEAAF9yZWxzLy5yZWxzUEsBAi0AFAAG AAgAAAAhAAAuHzIbAgAAMgQAAA4AAAAAAAAAAAAAAAAALgIAAGRycy9lMm9Eb2MueG1sUEsBAi0A FAAGAAgAAAAhAFmLzr3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13024" behindDoc="0" locked="0" layoutInCell="1" allowOverlap="1" wp14:anchorId="3814E3B6" wp14:editId="14709FE0">
                <wp:simplePos x="0" y="0"/>
                <wp:positionH relativeFrom="column">
                  <wp:posOffset>1592580</wp:posOffset>
                </wp:positionH>
                <wp:positionV relativeFrom="paragraph">
                  <wp:posOffset>185420</wp:posOffset>
                </wp:positionV>
                <wp:extent cx="114300" cy="114300"/>
                <wp:effectExtent l="5715" t="9525" r="13335" b="9525"/>
                <wp:wrapNone/>
                <wp:docPr id="3313" name="Line 3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1"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Cg6gGQIAADIEAAAOAAAAZHJzL2Uyb0RvYy54bWysU8Gu2jAQvFfqP1i+QxIIFCLCU5VAL68t 0nv9AGM7xKpjW7YhoKr/3rUDtLSXqioHs45nx7O749XTuZPoxK0TWpU4G6cYcUU1E+pQ4i+v29EC I+eJYkRqxUt84Q4/rd++WfWm4BPdasm4RUCiXNGbErfemyJJHG15R9xYG67gsNG2Ix629pAwS3pg 72QySdN50mvLjNWUOwdf6+EQryN/03DqPzeN4x7JEoM2H1cb131Yk/WKFAdLTCvoVQb5BxUdEQou vVPVxBN0tOIPqk5Qq51u/JjqLtFNIyiPNUA1WfpbNS8tMTzWAs1x5t4m9/9o6afTziLBSjydZlOM FOlgSs9CcTSdzbPQn964AmCV2tlQIT2rF/Os6VeHlK5aog486ny9GMiMGclDStg4A7fs+4+aAYYc vY7NOje2C5TQBnSOM7ncZ8LPHlH4mGX5NIXJUTi6xqApIcUt2VjnP3DdoRCUWIL0SE5Oz84P0Bsk 3KX0VkgZxy4V6ku8nE1mMcFpKVg4DDBnD/tKWnQiwTjxF3oB9z7ArD4qFslaTtjmGnsi5BADXqrA B+WAnGs0OOPbMl1uFptFPson880oT+t69H5b5aP5Nns3q6d1VdXZ9yAty4tWMMZVUHdzaZb/nQuu 72Xw192n9zYkj+yxRBB7+4+i4zzDCAcz7DW77GzoRhgtGDOCr48oOP/XfUT9fOrrHwAAAP//AwBQ SwMEFAAGAAgAAAAhAOp9/+3eAAAACQEAAA8AAABkcnMvZG93bnJldi54bWxMj0FPwzAMhe9I/IfI SFwmlhBgjNJ0QkBvXBggrl5r2orG6ZpsK/x6zAlu9vPTe5/z1eR7tacxdoEdnM8NKOIq1B03Dl5f yrMlqJiQa+wDk4MvirAqjo9yzOpw4Gfar1OjJIRjhg7alIZM61i15DHOw0Ast48wekyyjo2uRzxI uO+1NWahPXYsDS0OdN9S9bneeQexfKNt+T2rZub9oglktw9Pj+jc6cl0dwsq0ZT+zPCLL+hQCNMm 7LiOqndgr4ygJxluLCgx2MVShI2Dy2sLusj1/w+KHwAAAP//AwBQSwECLQAUAAYACAAAACEAtoM4 kv4AAADhAQAAEwAAAAAAAAAAAAAAAAAAAAAAW0NvbnRlbnRfVHlwZXNdLnhtbFBLAQItABQABgAI AAAAIQA4/SH/1gAAAJQBAAALAAAAAAAAAAAAAAAAAC8BAABfcmVscy8ucmVsc1BLAQItABQABgAI AAAAIQA6Cg6gGQIAADIEAAAOAAAAAAAAAAAAAAAAAC4CAABkcnMvZTJvRG9jLnhtbFBLAQItABQA BgAIAAAAIQDqff/t3gAAAAkBAAAPAAAAAAAAAAAAAAAAAHMEAABkcnMvZG93bnJldi54bWxQSwUG AAAAAAQABADzAAAAfgUAAAAA "/>
            </w:pict>
          </mc:Fallback>
        </mc:AlternateContent>
      </w:r>
      <w:r w:rsidRPr="005B3ECB">
        <w:rPr>
          <w:rFonts w:ascii="Times New Roman" w:hAnsi="Times New Roman"/>
          <w:noProof/>
        </w:rPr>
        <mc:AlternateContent>
          <mc:Choice Requires="wps">
            <w:drawing>
              <wp:anchor distT="0" distB="0" distL="114300" distR="114300" simplePos="0" relativeHeight="251707904" behindDoc="0" locked="0" layoutInCell="1" allowOverlap="1" wp14:anchorId="3FB21749" wp14:editId="2E342D3A">
                <wp:simplePos x="0" y="0"/>
                <wp:positionH relativeFrom="column">
                  <wp:posOffset>1821180</wp:posOffset>
                </wp:positionH>
                <wp:positionV relativeFrom="paragraph">
                  <wp:posOffset>183515</wp:posOffset>
                </wp:positionV>
                <wp:extent cx="114300" cy="114300"/>
                <wp:effectExtent l="5715" t="7620" r="13335" b="11430"/>
                <wp:wrapNone/>
                <wp:docPr id="3312" name="Line 3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6"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Dg1OGw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zSYY KdLClB6F4mg6m81DfzrjCgjbqL0NFdKLejaPmn5zSOlNQ9SRR54vVwOZWchI3qSEjTNwy6H7rBnE kJPXsVmX2rYBEtqALnEm1/tM+MUjCodZlk9TmBwF12CHG0hxSzbW+U9ctygYJZZAPYKT86Pzfegt JNyl9E5ICeekkAp1JV7OJrOY4LQULDiDz9njYSMtOpMgnPjFysDzOszqk2IRrOGEbQfbEyF7G3hK FfCgHKAzWL0yvi/T5XaxXeSjfDLfjvK0qkYfd5t8NN9lH2bVtNpsquxHoJblRSMY4yqwu6k0y/9O BcN76fV11+m9Dclb9NhaIHv7R9JxnmGEvRgOml33NrQ2jBaEGYOHRxSU/3ofo3499fVPAAAA//8D AFBLAwQUAAYACAAAACEA7PEAfN4AAAAJAQAADwAAAGRycy9kb3ducmV2LnhtbEyPQU/DMAyF70j8 h8hIXCaW0k3VVppOCOiNCwPE1WtMW9E4XZNthV+Pd4Kb/fz03udiM7leHWkMnWcDt/MEFHHtbceN gbfX6mYFKkRki71nMvBNATbl5UWBufUnfqHjNjZKQjjkaKCNcci1DnVLDsPcD8Ry+/Sjwyjr2Gg7 4knCXa/TJMm0w46locWBHlqqv7YHZyBU77Svfmb1LPlYNJ7S/ePzExpzfTXd34GKNMU/M5zxBR1K Ydr5A9ugegPpKhP0eB7WoMSwSJYi7AwsszXostD/Pyh/AQAA//8DAFBLAQItABQABgAIAAAAIQC2 gziS/gAAAOEBAAATAAAAAAAAAAAAAAAAAAAAAABbQ29udGVudF9UeXBlc10ueG1sUEsBAi0AFAAG AAgAAAAhADj9If/WAAAAlAEAAAsAAAAAAAAAAAAAAAAALwEAAF9yZWxzLy5yZWxzUEsBAi0AFAAG AAgAAAAhABAODU4bAgAAMgQAAA4AAAAAAAAAAAAAAAAALgIAAGRycy9lMm9Eb2MueG1sUEsBAi0A FAAGAAgAAAAhAOzxAHz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05856" behindDoc="0" locked="0" layoutInCell="1" allowOverlap="1" wp14:anchorId="22B7DE84" wp14:editId="02E03CA2">
                <wp:simplePos x="0" y="0"/>
                <wp:positionH relativeFrom="column">
                  <wp:posOffset>1455420</wp:posOffset>
                </wp:positionH>
                <wp:positionV relativeFrom="paragraph">
                  <wp:posOffset>177800</wp:posOffset>
                </wp:positionV>
                <wp:extent cx="114300" cy="114300"/>
                <wp:effectExtent l="11430" t="11430" r="7620" b="7620"/>
                <wp:wrapNone/>
                <wp:docPr id="3311" name="Line 3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4"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87bLGg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zTKM FGlhSo9CcTSdzfLQn864AsI2am9DhfSins2jpt8cUnrTEHXkkefL1UBmFjKSNylh4wzccug+awYx 5OR1bNaltm2AhDagS5zJ9T4TfvGIwmGW5dMUJkfBNdjhBlLcko11/hPXLQpGiSVQj+Dk/Oh8H3oL CXcpvRNSwjkppEJdiZezySwmOC0FC87gc/Z42EiLziQIJ36xMvC8DrP6pFgEazhh28H2RMjeBp5S BTwoB+gMVq+M78t0uV1sF/kon8y3ozytqtHH3SYfzXfZh1k1rTabKvsRqGV50QjGuArsbirN8r9T wfBeen3ddXpvQ/IWPbYWyN7+kXScZxhhL4aDZte9Da0NowVhxuDhEQXlv97HqF9Pff0TAAD//wMA UEsDBBQABgAIAAAAIQAUuWKY3QAAAAkBAAAPAAAAZHJzL2Rvd25yZXYueG1sTI9BT8MwDIXvSPyH yEhcJpYSpjFK0wkBvXFhgLh6jWkrGqdrsq3w6zEnuNl+T8/fK9aT79WBxtgFtnA5z0AR18F13Fh4 fakuVqBiQnbYByYLXxRhXZ6eFJi7cORnOmxSoySEY44W2pSGXOtYt+QxzsNALNpHGD0mWcdGuxGP Eu57bbJsqT12LB9aHOi+pfpzs/cWYvVGu+p7Vs+y96smkNk9PD2itedn090tqERT+jPDL76gQylM 27BnF1VvwZgbI1YZVtJJDGZxLYethcUyA10W+n+D8gcAAP//AwBQSwECLQAUAAYACAAAACEAtoM4 kv4AAADhAQAAEwAAAAAAAAAAAAAAAAAAAAAAW0NvbnRlbnRfVHlwZXNdLnhtbFBLAQItABQABgAI AAAAIQA4/SH/1gAAAJQBAAALAAAAAAAAAAAAAAAAAC8BAABfcmVscy8ucmVsc1BLAQItABQABgAI AAAAIQC587bLGgIAADIEAAAOAAAAAAAAAAAAAAAAAC4CAABkcnMvZTJvRG9jLnhtbFBLAQItABQA BgAIAAAAIQAUuWKY3QAAAAkBAAAPAAAAAAAAAAAAAAAAAHQEAABkcnMvZG93bnJldi54bWxQSwUG AAAAAAQABADzAAAAfgUAAAAA "/>
            </w:pict>
          </mc:Fallback>
        </mc:AlternateContent>
      </w:r>
      <w:r w:rsidRPr="005B3ECB">
        <w:rPr>
          <w:rFonts w:ascii="Times New Roman" w:hAnsi="Times New Roman"/>
          <w:noProof/>
        </w:rPr>
        <mc:AlternateContent>
          <mc:Choice Requires="wps">
            <w:drawing>
              <wp:anchor distT="0" distB="0" distL="114300" distR="114300" simplePos="0" relativeHeight="251703808" behindDoc="0" locked="0" layoutInCell="1" allowOverlap="1" wp14:anchorId="6F82BBAF" wp14:editId="0567288F">
                <wp:simplePos x="0" y="0"/>
                <wp:positionH relativeFrom="column">
                  <wp:posOffset>1348740</wp:posOffset>
                </wp:positionH>
                <wp:positionV relativeFrom="paragraph">
                  <wp:posOffset>175895</wp:posOffset>
                </wp:positionV>
                <wp:extent cx="114300" cy="114300"/>
                <wp:effectExtent l="9525" t="9525" r="9525" b="9525"/>
                <wp:wrapNone/>
                <wp:docPr id="3310" name="Line 3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2"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nEtJGgIAADIEAAAOAAAAZHJzL2Uyb0RvYy54bWysU8GO2jAQvVfqP1i+QxIIFCLCqiLQy7aL tNsPMLZDrDq2ZRsCqvrvHTuB7raXqmoOztgz8/zmzXj1cGklOnPrhFYlzsYpRlxRzYQ6lvjry260 wMh5ohiRWvESX7nDD+v371adKfhEN1oybhGAKFd0psSN96ZIEkcb3hI31oYrcNbatsTD1h4TZkkH 6K1MJmk6TzptmbGacufgtOqdeB3x65pT/1TXjnskSwzcfFxtXA9hTdYrUhwtMY2gAw3yDyxaIhRc eoeqiCfoZMUfUK2gVjtd+zHVbaLrWlAea4BqsvS3ap4bYnisBcRx5i6T+3+w9Mt5b5FgJZ5OMxBI kRa69CgUR9PZbBL06YwrIGyj9jZUSC/q2Txq+s0hpTcNUUceeb5cDWRmISN5kxI2zsAth+6zZhBD Tl5HsS61bQMkyIAusSfXe0/4xSMKh1mWT1MgRsE12OEGUtySjXX+E9ctCkaJJVCP4OT86HwfegsJ dym9E1LCOSmkQl2Jl7PJLCY4LQULzuBz9njYSIvOJAxO/GJl4HkdZvVJsQjWcMK2g+2JkL0NPKUK eFAO0BmsfjK+L9PldrFd5KN8Mt+O8rSqRh93m3w032UfZtW02myq7EegluVFIxjjKrC7TWmW/90U DO+ln6/7nN5lSN6iR2mB7O0fScd+hhb2w3DQ7Lq3QdrQWhjMGDw8ojD5r/cx6tdTX/8EAAD//wMA UEsDBBQABgAIAAAAIQC/LWDc3gAAAAkBAAAPAAAAZHJzL2Rvd25yZXYueG1sTI9NT8MwDIbvSPyH yEhcJpYsGxSVphMCeuOyAeKaNaataJyuybbCr8ec4OaPR68fF+vJ9+KIY+wCGVjMFQikOriOGgOv L9XVLYiYLDnbB0IDXxhhXZ6fFTZ34UQbPG5TIziEYm4NtCkNuZSxbtHbOA8DEu8+wuht4nZspBvt icN9L7VSN9LbjvhCawd8aLH+3B68gVi94b76ntUz9b5sAur94/OTNebyYrq/A5FwSn8w/OqzOpTs tAsHclH0BvRCrxjlIstAMKCXigc7A6vrDGRZyP8flD8AAAD//wMAUEsBAi0AFAAGAAgAAAAhALaD OJL+AAAA4QEAABMAAAAAAAAAAAAAAAAAAAAAAFtDb250ZW50X1R5cGVzXS54bWxQSwECLQAUAAYA CAAAACEAOP0h/9YAAACUAQAACwAAAAAAAAAAAAAAAAAvAQAAX3JlbHMvLnJlbHNQSwECLQAUAAYA CAAAACEAHZxLSRoCAAAyBAAADgAAAAAAAAAAAAAAAAAuAgAAZHJzL2Uyb0RvYy54bWxQSwECLQAU AAYACAAAACEAvy1g3N4AAAAJAQAADwAAAAAAAAAAAAAAAAB0BAAAZHJzL2Rvd25yZXYueG1sUEsF BgAAAAAEAAQA8wAAAH8FAAAAAA== "/>
            </w:pict>
          </mc:Fallback>
        </mc:AlternateContent>
      </w:r>
      <w:r w:rsidR="00583DA6" w:rsidRPr="005B3ECB">
        <w:rPr>
          <w:rFonts w:ascii="Times New Roman" w:hAnsi="Times New Roman"/>
          <w:lang w:val="it-IT"/>
        </w:rPr>
        <w:t xml:space="preserve">                                                             G</w:t>
      </w: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t>1, Trình bày cách vẽ một tia sáng đi từ S tới gương  rồi phản xạ qua M.</w:t>
      </w:r>
    </w:p>
    <w:p w:rsidR="00583DA6" w:rsidRPr="005B3ECB" w:rsidRDefault="00583DA6" w:rsidP="00583DA6">
      <w:pPr>
        <w:rPr>
          <w:rFonts w:ascii="Times New Roman" w:hAnsi="Times New Roman"/>
          <w:b/>
          <w:u w:val="single"/>
          <w:lang w:val="pt-BR"/>
        </w:rPr>
      </w:pPr>
      <w:r w:rsidRPr="005B3ECB">
        <w:rPr>
          <w:rFonts w:ascii="Times New Roman" w:hAnsi="Times New Roman"/>
          <w:b/>
          <w:u w:val="single"/>
        </w:rPr>
        <w:t xml:space="preserve">Bài giải: </w:t>
      </w:r>
    </w:p>
    <w:tbl>
      <w:tblPr>
        <w:tblW w:w="8792" w:type="dxa"/>
        <w:tblLook w:val="01E0" w:firstRow="1" w:lastRow="1" w:firstColumn="1" w:lastColumn="1" w:noHBand="0" w:noVBand="0"/>
      </w:tblPr>
      <w:tblGrid>
        <w:gridCol w:w="4161"/>
        <w:gridCol w:w="4631"/>
      </w:tblGrid>
      <w:tr w:rsidR="00583DA6" w:rsidRPr="005B3ECB" w:rsidTr="00583DA6">
        <w:tc>
          <w:tcPr>
            <w:tcW w:w="4161" w:type="dxa"/>
          </w:tcPr>
          <w:p w:rsidR="00583DA6" w:rsidRPr="005B3ECB" w:rsidRDefault="00583DA6" w:rsidP="00583DA6">
            <w:pPr>
              <w:rPr>
                <w:rFonts w:ascii="Times New Roman" w:hAnsi="Times New Roman"/>
                <w:lang w:val="pt-BR"/>
              </w:rPr>
            </w:pP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34528" behindDoc="0" locked="0" layoutInCell="1" allowOverlap="1" wp14:anchorId="618BA36E" wp14:editId="4509969E">
                      <wp:simplePos x="0" y="0"/>
                      <wp:positionH relativeFrom="column">
                        <wp:posOffset>1127760</wp:posOffset>
                      </wp:positionH>
                      <wp:positionV relativeFrom="paragraph">
                        <wp:posOffset>121920</wp:posOffset>
                      </wp:positionV>
                      <wp:extent cx="457200" cy="457200"/>
                      <wp:effectExtent l="7620" t="6350" r="11430" b="12700"/>
                      <wp:wrapNone/>
                      <wp:docPr id="3309" name="Line 3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2" o:spid="_x0000_s1026" style="position:absolute;flip:x;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8pt,9.6pt" to="124.8pt,4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P1h4IwIAADwEAAAOAAAAZHJzL2Uyb0RvYy54bWysU8GO2jAQvVfqP1i+QxIILESEVUWgPdAt 0m4/wNgOserYlm0IqOq/d+wA3W0vVdUcnLFn5vm9mfHi8dxKdOLWCa1KnA1TjLiimgl1KPHXl81g hpHzRDEiteIlvnCHH5fv3y06U/CRbrRk3CIAUa7oTIkb702RJI42vCVuqA1X4Ky1bYmHrT0kzJIO 0FuZjNJ0mnTaMmM15c7BadU78TLi1zWn/ktdO+6RLDFw83G1cd2HNVkuSHGwxDSCXmmQf2DREqHg 0jtURTxBRyv+gGoFtdrp2g+pbhNd14LyqAHUZOlvap4bYnjUAsVx5l4m9/9g6dNpZ5FgJR6P0zlG irTQpa1QHI0ns1GoT2dcAWErtbNBIT2rZ7PV9JtDSq8aog488ny5GMjMQkbyJiVsnIFb9t1nzSCG HL2OxTrXtkW1FOZTSAzgUBB0jt253LvDzx5ROMwnD9BxjCi4rna4ixQBJiQb6/xHrlsUjBJLEBFB yWnrfB96CwnhSm+ElHBOCqlQV+L5ZDSJCU5LwYIz+Jw97FfSohMJIxS/qBE8r8OsPioWwRpO2Ppq eyJkbwNPqQIeyAE6V6ufke/zdL6erWf5IB9N14M8rarBh80qH0w32cOkGlerVZX9CNSyvGgEY1wF drd5zfK/m4fry+kn7T6x9zIkb9FjaYHs7R9Jx86GZvZjsdfssrOhtKHJMKIx+Pqcwht4vY9Rvx79 8icAAAD//wMAUEsDBBQABgAIAAAAIQBbtZoH3QAAAAkBAAAPAAAAZHJzL2Rvd25yZXYueG1sTI9B T8MwDIXvSPyHyEjcWLqANlqaThMCLkhIjMI5bUxbkThVk3Xl32NOcPOzn56/V+4W78SMUxwCaViv MhBIbbADdRrqt8erWxAxGbLGBUIN3xhhV52flaaw4USvOB9SJziEYmE09CmNhZSx7dGbuAojEt8+ w+RNYjl10k7mxOHeSZVlG+nNQPyhNyPe99h+HY5ew/7j+eH6ZW58cDbv6nfr6+xJaX15sezvQCRc 0p8ZfvEZHSpmasKRbBSO9Xa7YSsPuQLBBnWT86LRkK8VyKqU/xtUPwAAAP//AwBQSwECLQAUAAYA CAAAACEAtoM4kv4AAADhAQAAEwAAAAAAAAAAAAAAAAAAAAAAW0NvbnRlbnRfVHlwZXNdLnhtbFBL AQItABQABgAIAAAAIQA4/SH/1gAAAJQBAAALAAAAAAAAAAAAAAAAAC8BAABfcmVscy8ucmVsc1BL AQItABQABgAIAAAAIQDHP1h4IwIAADwEAAAOAAAAAAAAAAAAAAAAAC4CAABkcnMvZTJvRG9jLnht bFBLAQItABQABgAIAAAAIQBbtZoH3QAAAAkBAAAPAAAAAAAAAAAAAAAAAH0EAABkcnMvZG93bnJl di54bWxQSwUGAAAAAAQABADzAAAAhwUAAAAA "/>
                  </w:pict>
                </mc:Fallback>
              </mc:AlternateContent>
            </w:r>
            <w:r w:rsidRPr="005B3ECB">
              <w:rPr>
                <w:rFonts w:ascii="Times New Roman" w:hAnsi="Times New Roman"/>
                <w:noProof/>
              </w:rPr>
              <mc:AlternateContent>
                <mc:Choice Requires="wps">
                  <w:drawing>
                    <wp:anchor distT="0" distB="0" distL="114300" distR="114300" simplePos="0" relativeHeight="251733504" behindDoc="0" locked="0" layoutInCell="1" allowOverlap="1" wp14:anchorId="1BE3F535" wp14:editId="1342A283">
                      <wp:simplePos x="0" y="0"/>
                      <wp:positionH relativeFrom="column">
                        <wp:posOffset>685800</wp:posOffset>
                      </wp:positionH>
                      <wp:positionV relativeFrom="paragraph">
                        <wp:posOffset>114300</wp:posOffset>
                      </wp:positionV>
                      <wp:extent cx="0" cy="457200"/>
                      <wp:effectExtent l="13335" t="8255" r="5715" b="10795"/>
                      <wp:wrapNone/>
                      <wp:docPr id="3308" name="Line 3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1"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1gaJFQIAAC0EAAAOAAAAZHJzL2Uyb0RvYy54bWysU02P2jAQvVfqf7ByhyQQWIgIqyqBXmgX abc/wNgOserYlm0IqOp/79gJtLSXqmoOjj9mnt/Me149X1qBzsxYrmQRpeMkQkwSRbk8FtGXt+1o ESHrsKRYKMmK6Mps9Lx+/27V6ZxNVKMEZQYBiLR5p4uocU7ncWxJw1psx0ozCYe1Mi12sDTHmBrc AXor4kmSzONOGaqNIsxa2K36w2gd8OuaEfdS15Y5JIoIuLkwmjAe/BivVzg/GqwbTgYa+B9YtJhL uPQOVWGH0cnwP6BaToyyqnZjotpY1TUnLNQA1aTJb9W8NlizUAs0x+p7m+z/gyWfz3uDOC2i6TQB rSRuQaUdlwxNZ4vU96fTNoewUu6Nr5Bc5KveKfLVIqnKBssjCzzfrhoyQ0b8kOIXVsMth+6TohCD T06FZl1q03pIaAO6BE2ud03YxSHSbxLYzWZPILenE+P8lqeNdR+ZapGfFJEA1gEXn3fW9aG3EH+N VFsuRFBcSNQV0XI2mYUEqwSn/tCHWXM8lMKgM/aeCd9w70OYUSdJA1jDMN0Mc4e56OfAU0iPB5UA nWHWm+LbMlluFptFNsom880oS6pq9GFbZqP5Nn2aVdOqLKv0u6eWZnnDKWXSs7sZNM3+zgDDU+mt dbfovQ3xI3poLZC9/QPpIKVXr/fBQdHr3vjWelXBkyF4eD/e9L+uQ9TPV77+AQAA//8DAFBLAwQU AAYACAAAACEABLLXjdkAAAAJAQAADwAAAGRycy9kb3ducmV2LnhtbExPTU/DMAy9I/EfIiNxmVjC kNAoTScE9LYLA8TVa0xb0Thdk20dvx6XC5zsZz+9j3w1+k4daIhtYAvXcwOKuAqu5drC22t5tQQV E7LDLjBZOFGEVXF+lmPmwpFf6LBJtRIRjhlaaFLqM61j1ZDHOA89sfw+w+AxCRxq7QY8irjv9MKY W+2xZXFosKfHhqqvzd5biOU77crvWTUzHzd1oMXuaf2M1l5ejA/3oBKN6Y8MU3yJDoVk2oY9u6g6 wWYpXZIs05wIv4ethTtjQBe5/t+g+AEAAP//AwBQSwECLQAUAAYACAAAACEAtoM4kv4AAADhAQAA EwAAAAAAAAAAAAAAAAAAAAAAW0NvbnRlbnRfVHlwZXNdLnhtbFBLAQItABQABgAIAAAAIQA4/SH/ 1gAAAJQBAAALAAAAAAAAAAAAAAAAAC8BAABfcmVscy8ucmVsc1BLAQItABQABgAIAAAAIQDQ1gaJ FQIAAC0EAAAOAAAAAAAAAAAAAAAAAC4CAABkcnMvZTJvRG9jLnhtbFBLAQItABQABgAIAAAAIQAE steN2QAAAAkBAAAPAAAAAAAAAAAAAAAAAG8EAABkcnMvZG93bnJldi54bWxQSwUGAAAAAAQABADz AAAAdQUAAAAA "/>
                  </w:pict>
                </mc:Fallback>
              </mc:AlternateContent>
            </w:r>
            <w:r w:rsidRPr="005B3ECB">
              <w:rPr>
                <w:rFonts w:ascii="Times New Roman" w:hAnsi="Times New Roman"/>
                <w:noProof/>
              </w:rPr>
              <mc:AlternateContent>
                <mc:Choice Requires="wps">
                  <w:drawing>
                    <wp:anchor distT="0" distB="0" distL="114300" distR="114300" simplePos="0" relativeHeight="251727360" behindDoc="0" locked="0" layoutInCell="1" allowOverlap="1" wp14:anchorId="7E612E2A" wp14:editId="7134F266">
                      <wp:simplePos x="0" y="0"/>
                      <wp:positionH relativeFrom="column">
                        <wp:posOffset>686435</wp:posOffset>
                      </wp:positionH>
                      <wp:positionV relativeFrom="paragraph">
                        <wp:posOffset>116205</wp:posOffset>
                      </wp:positionV>
                      <wp:extent cx="0" cy="888365"/>
                      <wp:effectExtent l="13970" t="10160" r="5080" b="6350"/>
                      <wp:wrapNone/>
                      <wp:docPr id="3307" name="Line 3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83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5"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5pt,9.15pt" to="54.05pt,7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bNZKJAIAAEcEAAAOAAAAZHJzL2Uyb0RvYy54bWysU02P2jAQvVfqf7B8hyR8bYgIq4pAL7SL tNsfYGyHWHVsyzYEVPW/d+wAYttLVTUHZ2zPvHkz87x4PrcSnbh1QqsSZ8MUI66oZkIdSvztbTPI MXKeKEakVrzEF+7w8/Ljh0VnCj7SjZaMWwQgyhWdKXHjvSmSxNGGt8QNteEKLmttW+Jhaw8Js6QD 9FYmozSdJZ22zFhNuXNwWvWXeBnx65pT/1LXjnskSwzcfFxtXPdhTZYLUhwsMY2gVxrkH1i0RChI eoeqiCfoaMUfUK2gVjtd+yHVbaLrWlAea4BqsvS3al4bYnisBZrjzL1N7v/B0q+nnUWClXg8Tp8w UqSFKW2F4mg8fZqG/nTGFeC2UjsbKqRn9Wq2mn53SOlVQ9SBR55vFwORWYhI3oWEjTOQZd990Qx8 yNHr2KxzbdsACW1A5ziTy30m/OwR7Q8pnOZ5Pp5FOgkpbnHGOv+Z6xYFo8QSWEdccto6H3iQ4uYS 0ii9EVLGiUuFuhLPp6NpDHBaChYug5uzh/1KWnQiQTPxi0XBzaNbQK6Ia3o/d3GV9r2crD4qFtM0 nLD11fZEyN4GWlKFTFAjEL1avVx+zNP5Ol/nk8FkNFsPJmlVDT5tVpPBbJM9TatxtVpV2c9AOpsU jWCMq8D7Jt1s8nfSuD6iXnR38d4blLxHj50Esrd/JB2HHObaK2Sv2WVnb8MHtUbn68sKz+FxD/bj +1/+AgAA//8DAFBLAwQUAAYACAAAACEA57oUqd0AAAAKAQAADwAAAGRycy9kb3ducmV2LnhtbEyP zU7DMBCE70i8g7VI3KjTVlRWiFOhSIgbKKUcuG3jzQ/EdoidNn17tlzgNrM7mv022862F0caQ+ed huUiAUGu8qZzjYb929OdAhEiOoO9d6ThTAG2+fVVhqnxJ1fScRcbwSUupKihjXFIpQxVSxbDwg/k eFf70WJkOzbSjHjictvLVZJspMXO8YUWBypaqr52k9XwUT+Xn8XmZerU67rE7/qs3qnQ+vZmfnwA EWmOf2G44DM65Mx08JMzQfTsE7XkKAu1BnEJ/A4OLO7VCmSeyf8v5D8AAAD//wMAUEsBAi0AFAAG AAgAAAAhALaDOJL+AAAA4QEAABMAAAAAAAAAAAAAAAAAAAAAAFtDb250ZW50X1R5cGVzXS54bWxQ SwECLQAUAAYACAAAACEAOP0h/9YAAACUAQAACwAAAAAAAAAAAAAAAAAvAQAAX3JlbHMvLnJlbHNQ SwECLQAUAAYACAAAACEAeGzWSiQCAABHBAAADgAAAAAAAAAAAAAAAAAuAgAAZHJzL2Uyb0RvYy54 bWxQSwECLQAUAAYACAAAACEA57oUqd0AAAAKAQAADwAAAAAAAAAAAAAAAAB+BAAAZHJzL2Rvd25y ZXYueG1sUEsFBgAAAAAEAAQA8wAAAIgFAAAAAA== ">
                      <v:stroke dashstyle="1 1"/>
                    </v:line>
                  </w:pict>
                </mc:Fallback>
              </mc:AlternateContent>
            </w:r>
            <w:r w:rsidRPr="005B3ECB">
              <w:rPr>
                <w:rFonts w:ascii="Times New Roman" w:hAnsi="Times New Roman"/>
                <w:noProof/>
              </w:rPr>
              <mc:AlternateContent>
                <mc:Choice Requires="wps">
                  <w:drawing>
                    <wp:anchor distT="0" distB="0" distL="114300" distR="114300" simplePos="0" relativeHeight="251729408" behindDoc="0" locked="0" layoutInCell="1" allowOverlap="1" wp14:anchorId="174417B0" wp14:editId="2A4D6C51">
                      <wp:simplePos x="0" y="0"/>
                      <wp:positionH relativeFrom="column">
                        <wp:posOffset>685800</wp:posOffset>
                      </wp:positionH>
                      <wp:positionV relativeFrom="paragraph">
                        <wp:posOffset>114300</wp:posOffset>
                      </wp:positionV>
                      <wp:extent cx="114300" cy="457200"/>
                      <wp:effectExtent l="13335" t="8255" r="5715" b="10795"/>
                      <wp:wrapNone/>
                      <wp:docPr id="3306" name="Line 3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7"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63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viIRGwIAADIEAAAOAAAAZHJzL2Uyb0RvYy54bWysU02P2jAQvVfqf7B8hyQQviLCqiLQy7aL tNsfYGyHWHVsyzYEVPW/d2wCWtpLVTUHZ2zPvHkz87x8OrcSnbh1QqsSZ8MUI66oZkIdSvztbTuY Y+Q8UYxIrXiJL9zhp9XHD8vOFHykGy0ZtwhAlCs6U+LGe1MkiaMNb4kbasMVXNbatsTD1h4SZkkH 6K1MRmk6TTptmbGacufgtLpe4lXEr2tO/UtdO+6RLDFw83G1cd2HNVktSXGwxDSC9jTIP7BoiVCQ 9A5VEU/Q0Yo/oFpBrXa69kOq20TXtaA81gDVZOlv1bw2xPBYCzTHmXub3P+DpV9PO4sEK/F4nE4x UqSFKT0LxdF4MpuF/nTGFeC2VjsbKqRn9WqeNf3ukNLrhqgDjzzfLgYisxCRPISEjTOQZd990Qx8 yNHr2KxzbdsACW1A5ziTy30m/OwRhcMsy8cpTI7CVT6ZwcxjBlLcgo11/jPXLQpGiSVQj+Dk9Ox8 IEOKm0vIpfRWSBnHLhXqSryYjCYxwGkpWLgMbs4e9mtp0YkE4cSvz/vgZvVRsQjWcMI2ve2JkFcb kksV8KAcoNNbV2X8WKSLzXwzzwf5aLoZ5GlVDT5t1/lgus1mk2pcrddV9jNQy/KiEYxxFdjdVJrl f6eC/r1c9XXX6b0NySN67BeQvf0j6TjPMMKrGPaaXXb2NmcQZnTuH1FQ/vs92O+f+uoXAAAA//8D AFBLAwQUAAYACAAAACEA6ubLQ9oAAAAJAQAADwAAAGRycy9kb3ducmV2LnhtbExPQU7DMBC8I/EH a5G4VNQmSFUJcSoE5MaFAuK6jZckIl6nsdsGXs/mBKed0YxmZ4rN5Ht1pDF2gS1cLw0o4jq4jhsL b6/V1RpUTMgO+8Bk4ZsibMrzswJzF078QsdtapSEcMzRQpvSkGsd65Y8xmUYiEX7DKPHJHRstBvx JOG+15kxK+2xY/nQ4kAPLdVf24O3EKt32lc/i3phPm6aQNn+8fkJrb28mO7vQCWa0p8Z5vpSHUrp tAsHdlH1ws1atiQB850N2UrAzsKtMaDLQv9fUP4CAAD//wMAUEsBAi0AFAAGAAgAAAAhALaDOJL+ AAAA4QEAABMAAAAAAAAAAAAAAAAAAAAAAFtDb250ZW50X1R5cGVzXS54bWxQSwECLQAUAAYACAAA ACEAOP0h/9YAAACUAQAACwAAAAAAAAAAAAAAAAAvAQAAX3JlbHMvLnJlbHNQSwECLQAUAAYACAAA ACEAHr4iERsCAAAyBAAADgAAAAAAAAAAAAAAAAAuAgAAZHJzL2Uyb0RvYy54bWxQSwECLQAUAAYA CAAAACEA6ubLQ9oAAAAJAQAADwAAAAAAAAAAAAAAAAB1BAAAZHJzL2Rvd25yZXYueG1sUEsFBgAA AAAEAAQA8wAAAHwFAAAAAA== "/>
                  </w:pict>
                </mc:Fallback>
              </mc:AlternateContent>
            </w:r>
            <w:r w:rsidRPr="005B3ECB">
              <w:rPr>
                <w:rFonts w:ascii="Times New Roman" w:hAnsi="Times New Roman"/>
                <w:noProof/>
              </w:rPr>
              <mc:AlternateContent>
                <mc:Choice Requires="wps">
                  <w:drawing>
                    <wp:anchor distT="0" distB="0" distL="114300" distR="114300" simplePos="0" relativeHeight="251732480" behindDoc="0" locked="0" layoutInCell="1" allowOverlap="1" wp14:anchorId="77412DCC" wp14:editId="1A86EB2A">
                      <wp:simplePos x="0" y="0"/>
                      <wp:positionH relativeFrom="column">
                        <wp:posOffset>685800</wp:posOffset>
                      </wp:positionH>
                      <wp:positionV relativeFrom="paragraph">
                        <wp:posOffset>114300</wp:posOffset>
                      </wp:positionV>
                      <wp:extent cx="457200" cy="457200"/>
                      <wp:effectExtent l="13335" t="8255" r="5715" b="10795"/>
                      <wp:wrapNone/>
                      <wp:docPr id="3305" name="Line 3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0"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90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7r5IGgIAADIEAAAOAAAAZHJzL2Uyb0RvYy54bWysU8GO2jAQvVfqP1i+QxIILESEVZVAL9sW abcfYGyHWHVsyzYEVPXfOzaB7raXqmoOztgzfn7zZmb1eO4kOnHrhFYlzsYpRlxRzYQ6lPjry3a0 wMh5ohiRWvESX7jDj+v371a9KfhEt1oybhGAKFf0psSt96ZIEkdb3hE31oYrcDbadsTD1h4SZkkP 6J1MJmk6T3ptmbGacufgtL468TriNw2n/kvTOO6RLDFw83G1cd2HNVmvSHGwxLSCDjTIP7DoiFDw 6B2qJp6goxV/QHWCWu1048dUd4luGkF5zAGyydLfsnluieExFxDHmbtM7v/B0s+nnUWClXg6TWcY KdJBlZ6E4mg6W0R9euMKCKvUzoYM6Vk9mydNvzmkdNUSdeCR58vFwM0sKJq8uRI2zsAr+/6TZhBD jl5Hsc6N7QIkyIDOsSaXe0342SMKh/nsAeqMEQXXYIcXSHG7bKzzH7nuUDBKLIF6BCenJ+evobeQ 8JbSWyFlLLtUqC/xcjaZxQtOS8GCM4Q5e9hX0qITCY0Tv5gZeF6HWX1ULIK1nLDNYHsi5NUGnlIF PEgH6AzWtTO+L9PlZrFZ5KN8Mt+M8rSuRx+2VT6ab7OHWT2tq6rOfgRqWV60gjGuArtbl2b533XB MC/X/rr36V2G5C16lBbI3v6RdKxnKGEYK1fsNbvsbJA27KAxY/AwRKHzX+9j1K9RX/8EAAD//wMA UEsDBBQABgAIAAAAIQBOn6Qu2QAAAAkBAAAPAAAAZHJzL2Rvd25yZXYueG1sTE9BTsMwELwj8Qdr kbhU1KZIKIQ4FQJy40IL4rqNlyQiXqex2wZez+YEp5nRjmZnivXke3WkMXaBLVwvDSjiOriOGwtv 2+oqAxUTssM+MFn4pgjr8vyswNyFE7/ScZMaJSEcc7TQpjTkWse6JY9xGQZiuX2G0WMSOTbajXiS cN/rlTG32mPH8qHFgR5bqr82B28hVu+0r34W9cJ83DSBVvunl2e09vJiergHlWhKf2aY60t1KKXT LhzYRdWLNplsSUJmnA2ZEbKzcCeoy0L/X1D+AgAA//8DAFBLAQItABQABgAIAAAAIQC2gziS/gAA AOEBAAATAAAAAAAAAAAAAAAAAAAAAABbQ29udGVudF9UeXBlc10ueG1sUEsBAi0AFAAGAAgAAAAh ADj9If/WAAAAlAEAAAsAAAAAAAAAAAAAAAAALwEAAF9yZWxzLy5yZWxzUEsBAi0AFAAGAAgAAAAh APPuvkgaAgAAMgQAAA4AAAAAAAAAAAAAAAAALgIAAGRycy9lMm9Eb2MueG1sUEsBAi0AFAAGAAgA AAAhAE6fpC7ZAAAACQEAAA8AAAAAAAAAAAAAAAAAdAQAAGRycy9kb3ducmV2LnhtbFBLBQYAAAAA BAAEAPMAAAB6BQAAAAA= "/>
                  </w:pict>
                </mc:Fallback>
              </mc:AlternateContent>
            </w:r>
            <w:r w:rsidRPr="005B3ECB">
              <w:rPr>
                <w:rFonts w:ascii="Times New Roman" w:hAnsi="Times New Roman"/>
                <w:noProof/>
              </w:rPr>
              <mc:AlternateContent>
                <mc:Choice Requires="wps">
                  <w:drawing>
                    <wp:anchor distT="0" distB="0" distL="114300" distR="114300" simplePos="0" relativeHeight="251731456" behindDoc="0" locked="0" layoutInCell="1" allowOverlap="1" wp14:anchorId="44F86E11" wp14:editId="09A36AC8">
                      <wp:simplePos x="0" y="0"/>
                      <wp:positionH relativeFrom="column">
                        <wp:posOffset>800100</wp:posOffset>
                      </wp:positionH>
                      <wp:positionV relativeFrom="paragraph">
                        <wp:posOffset>109855</wp:posOffset>
                      </wp:positionV>
                      <wp:extent cx="800100" cy="461645"/>
                      <wp:effectExtent l="13335" t="13335" r="5715" b="10795"/>
                      <wp:wrapNone/>
                      <wp:docPr id="3304" name="Line 3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9" o:spid="_x0000_s1026" style="position:absolute;flip:y;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26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DO6tIQIAADwEAAAOAAAAZHJzL2Uyb0RvYy54bWysU8GO2jAQvVfqP1i+QxIILESEVUWgF9pF 2m3vxnaIVce2bENAVf+9Y5OlS3upqubgjO2ZN29mnheP51aiE7dOaFXibJhixBXVTKhDib+8bAYz jJwnihGpFS/xhTv8uHz/btGZgo90oyXjFgGIckVnStx4b4okcbThLXFDbbiCy1rblnjY2kPCLOkA vZXJKE2nSactM1ZT7hycVtdLvIz4dc2pf6prxz2SJQZuPq42rvuwJssFKQ6WmEbQngb5BxYtEQqS 3qAq4gk6WvEHVCuo1U7Xfkh1m+i6FpTHGqCaLP2tmueGGB5rgeY4c2uT+3+w9PNpZ5FgJR6P0xwj RVqY0lYojsaTh3noT2dcAW4rtbOhQnpWz2ar6TeHlF41RB145PlyMRCZhYjkLiRsnIEs++6TZuBD jl7HZp1r26JaCvM1BAZwaAg6x+lcbtPhZ48oHM5S6BDMkMJVPs2m+STmIkWACcHGOv+R6xYFo8QS ioig5LR1PtD65RLcld4IKaMApEJdieeT0SQGOC0FC5fBzdnDfiUtOpEgofj1ee/crD4qFsEaTti6 tz0R8mpDcqkCHpQDdHrrqpHv83S+nq1n+SAfTdeDPK2qwYfNKh9MN9nDpBpXq1WV/QjUsrxoBGNc BXaves3yv9ND/3KuSrsp9taG5B499gvIvv4j6TjZMMyrLPaaXXb2deIg0ejcP6fwBt7uwX776Jc/ AQAA//8DAFBLAwQUAAYACAAAACEAda6KP90AAAAJAQAADwAAAGRycy9kb3ducmV2LnhtbEyPQU/D MAyF70j8h8hI3FhCJwbrmk4TAi5ISBtl57QxbUXiVE3WlX+POcHNz356/l6xnb0TE46xD6ThdqFA IDXB9tRqqN6fbx5AxGTIGhcINXxjhG15eVGY3IYz7XE6pFZwCMXcaOhSGnIpY9OhN3ERBiS+fYbR m8RybKUdzZnDvZOZUivpTU/8oTMDPnbYfB1OXsPu+Pq0fJtqH5xdt9WH9ZV6ybS+vpp3GxAJ5/Rn hl98RoeSmepwIhuFY52tuEvi4X4Jgg3ZXcaLWsNaKZBlIf83KH8AAAD//wMAUEsBAi0AFAAGAAgA AAAhALaDOJL+AAAA4QEAABMAAAAAAAAAAAAAAAAAAAAAAFtDb250ZW50X1R5cGVzXS54bWxQSwEC LQAUAAYACAAAACEAOP0h/9YAAACUAQAACwAAAAAAAAAAAAAAAAAvAQAAX3JlbHMvLnJlbHNQSwEC LQAUAAYACAAAACEATAzurSECAAA8BAAADgAAAAAAAAAAAAAAAAAuAgAAZHJzL2Uyb0RvYy54bWxQ SwECLQAUAAYACAAAACEAda6KP90AAAAJAQAADwAAAAAAAAAAAAAAAAB7BAAAZHJzL2Rvd25yZXYu eG1sUEsFBgAAAAAEAAQA8wAAAIUFAAAAAA== "/>
                  </w:pict>
                </mc:Fallback>
              </mc:AlternateContent>
            </w:r>
            <w:r w:rsidRPr="005B3ECB">
              <w:rPr>
                <w:rFonts w:ascii="Times New Roman" w:hAnsi="Times New Roman"/>
                <w:noProof/>
              </w:rPr>
              <mc:AlternateContent>
                <mc:Choice Requires="wps">
                  <w:drawing>
                    <wp:anchor distT="0" distB="0" distL="114300" distR="114300" simplePos="0" relativeHeight="251728384" behindDoc="0" locked="0" layoutInCell="1" allowOverlap="1" wp14:anchorId="5D441DA5" wp14:editId="19323C7A">
                      <wp:simplePos x="0" y="0"/>
                      <wp:positionH relativeFrom="column">
                        <wp:posOffset>663575</wp:posOffset>
                      </wp:positionH>
                      <wp:positionV relativeFrom="paragraph">
                        <wp:posOffset>123825</wp:posOffset>
                      </wp:positionV>
                      <wp:extent cx="914400" cy="914400"/>
                      <wp:effectExtent l="10160" t="8255" r="8890" b="10795"/>
                      <wp:wrapNone/>
                      <wp:docPr id="3303" name="Line 3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6" o:spid="_x0000_s1026" style="position:absolute;flip:x;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9.75pt" to="124.25pt,8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czQMAIAAFYEAAAOAAAAZHJzL2Uyb0RvYy54bWysVE2P2jAQvVfqf7ByhyQQWIgIqyqB9kC3 SLv9AcZ2iFXHtmxDQFX/e8dOoLvtparKwYw9b57n4zmrx0sr0JkZy5UsonScRIhJoiiXxyL6+rId LSJkHZYUCyVZEV2ZjR7X79+tOp2ziWqUoMwgIJE273QRNc7pPI4taViL7VhpJsFZK9NiB1tzjKnB HbC3Ip4kyTzulKHaKMKshdOqd0brwF/XjLgvdW2ZQ6KIIDcXVhPWg1/j9QrnR4N1w8mQBv6HLFrM JVx6p6qww+hk+B9ULSdGWVW7MVFtrOqaExZqgGrS5LdqnhusWagFmmP1vU32/9GSp/PeIE6LaDpN phGSuIUp7bhkaDp7mPv+dNrmACvl3vgKyUU+650i3yySqmywPLKQ58tVQ2TqI+I3IX5jNdxy6D4r Chh8cio061KbFtWC608+0JNDQ9AlTOd6nw67OETgcJlmWQIzJOAabH8Xzj2ND9bGuo9MtcgbRSSg iECKzzvreugN4uFSbbkQcI5zIVEHpLPJLARYJTj1Tu+z5ngohUFn7CUUfqFG8LyGeeYK26bH2aut lOvVZdRJ0nBNwzDdDLbDXPQ2VCCkvwkKhUQHq1fP92Wy3Cw2i2yUTeabUZZU1ejDtsxG8236MKum VVlW6Q+fdJrlDaeUSZ/3Tclp9ndKGd5Ur8G7lu8Nit+yh6ZDsrf/kHSYuR9zL5iDote98U334wfx BvDw0PzreL0PqF+fg/VPAAAA//8DAFBLAwQUAAYACAAAACEApFG5at0AAAAKAQAADwAAAGRycy9k b3ducmV2LnhtbExPQU7DMBC8I/EHa5G4UZvSVmmIUyEECCEOUDj0uIndJGq8jmy3TX7PcoLTzuyO ZmaLzeh6cbIhdp403M4UCEu1Nx01Gr6/nm8yEDEhGew9WQ2TjbApLy8KzI0/06c9bVMj2IRijhra lIZcyli31mGc+cES3/Y+OExMQyNNwDObu17OlVpJhx1xQouDfWxtfdgenQYX8XWXXlSU08dhCk/7 7M1U71pfX40P9yCSHdOfGH7rc3UouVPlj2Si6JmrxZKlDNY8WTBfZAwqXqzuliDLQv5/ofwBAAD/ /wMAUEsBAi0AFAAGAAgAAAAhALaDOJL+AAAA4QEAABMAAAAAAAAAAAAAAAAAAAAAAFtDb250ZW50 X1R5cGVzXS54bWxQSwECLQAUAAYACAAAACEAOP0h/9YAAACUAQAACwAAAAAAAAAAAAAAAAAvAQAA X3JlbHMvLnJlbHNQSwECLQAUAAYACAAAACEAAaXM0DACAABWBAAADgAAAAAAAAAAAAAAAAAuAgAA ZHJzL2Uyb0RvYy54bWxQSwECLQAUAAYACAAAACEApFG5at0AAAAKAQAADwAAAAAAAAAAAAAAAACK BAAAZHJzL2Rvd25yZXYueG1sUEsFBgAAAAAEAAQA8wAAAJQFAAAAAA== ">
                      <v:stroke dashstyle="1 1"/>
                    </v:line>
                  </w:pict>
                </mc:Fallback>
              </mc:AlternateContent>
            </w:r>
            <w:r w:rsidR="00583DA6" w:rsidRPr="005B3ECB">
              <w:rPr>
                <w:rFonts w:ascii="Times New Roman" w:hAnsi="Times New Roman"/>
                <w:lang w:val="pt-BR"/>
              </w:rPr>
              <w:t xml:space="preserve">             S                      M</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36576" behindDoc="0" locked="0" layoutInCell="1" allowOverlap="1" wp14:anchorId="3746DFA0" wp14:editId="34FDC5A8">
                      <wp:simplePos x="0" y="0"/>
                      <wp:positionH relativeFrom="column">
                        <wp:posOffset>800100</wp:posOffset>
                      </wp:positionH>
                      <wp:positionV relativeFrom="paragraph">
                        <wp:posOffset>24130</wp:posOffset>
                      </wp:positionV>
                      <wp:extent cx="114300" cy="114300"/>
                      <wp:effectExtent l="13335" t="8255" r="53340" b="48895"/>
                      <wp:wrapNone/>
                      <wp:docPr id="3302" name="Line 3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4"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9pt" to="1in,1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VrvmLQIAAFQEAAAOAAAAZHJzL2Uyb0RvYy54bWysVM2O2jAQvlfqO1i+QxIIFCLCqiLQy7aL tNsHMLZDrDq2ZRsCqvruHTuB7raXqioHM/bMfPPNX1YPl1aiM7dOaFXibJxixBXVTKhjib++7EYL jJwnihGpFS/xlTv8sH7/btWZgk90oyXjFgGIckVnStx4b4okcbThLXFjbbgCZa1tSzxc7TFhlnSA 3spkkqbzpNOWGaspdw5eq16J1xG/rjn1T3XtuEeyxMDNx9PG8xDOZL0ixdES0wg60CD/wKIlQkHQ O1RFPEEnK/6AagW12unaj6luE13XgvKYA2STpb9l89wQw2MuUBxn7mVy/w+WfjnvLRKsxNNpOsFI kRa69CgUR9PZIg/16YwrwGyj9jZkSC/q2Txq+s0hpTcNUUceeb5cDXhmwSN54xIuzkCUQ/dZM7Ah J69jsS61bQMklAFdYk+u957wi0cUHrMsn6bQOQqqQQ4RSHFzNtb5T1y3KAgllkA9gpPzo/O96c0k xFJ6J6SEd1JIhboSL2eTWXRwWgoWlEHn7PGwkRadSRic+IuZgea1mdUnxSJYwwnbDrInQoKMfCyJ twKKJDkO0VrOMJIcdiVIPT2pQkRIGAgPUj8735fpcrvYLvJRPplvR3laVaOPu00+mu+yD7NqWm02 VfYjkM/yohGMcRX43+Y4y/9uToaN6ifwPsn3QiVv0WPxgeztP5KOHQ9N7sfloNl1b0N2ofkwutF4 WLOwG6/v0erXx2D9EwAA//8DAFBLAwQUAAYACAAAACEAl1dFUd4AAAAIAQAADwAAAGRycy9kb3du cmV2LnhtbEyPQUvDQBCF74L/YRnBm90klhJiNkWEemlV2orobZsdk2B2Nuxu2vjvnZ7q8fGGN99X LifbiyP60DlSkM4SEEi1Mx01Ct73q7scRIiajO4doYJfDLCsrq9KXRh3oi0ed7ERPEKh0AraGIdC ylC3aHWYuQGJu2/nrY4cfSON1ycet73MkmQhre6IP7R6wKcW65/daBVsN6t1/rEep9p/Paev+7fN y2fIlbq9mR4fQESc4uUYzviMDhUzHdxIJoiec7Zgl6jgng3O/XzO+aAgS3OQVSn/C1R/AAAA//8D AFBLAQItABQABgAIAAAAIQC2gziS/gAAAOEBAAATAAAAAAAAAAAAAAAAAAAAAABbQ29udGVudF9U eXBlc10ueG1sUEsBAi0AFAAGAAgAAAAhADj9If/WAAAAlAEAAAsAAAAAAAAAAAAAAAAALwEAAF9y ZWxzLy5yZWxzUEsBAi0AFAAGAAgAAAAhACBWu+YtAgAAVAQAAA4AAAAAAAAAAAAAAAAALgIAAGRy cy9lMm9Eb2MueG1sUEsBAi0AFAAGAAgAAAAhAJdXRVHeAAAACAEAAA8AAAAAAAAAAAAAAAAAhwQA AGRycy9kb3ducmV2LnhtbFBLBQYAAAAABAAEAPMAAACSBQAAAAA= ">
                      <v:stroke endarrow="block"/>
                    </v:line>
                  </w:pict>
                </mc:Fallback>
              </mc:AlternateContent>
            </w:r>
            <w:r w:rsidRPr="005B3ECB">
              <w:rPr>
                <w:rFonts w:ascii="Times New Roman" w:hAnsi="Times New Roman"/>
                <w:noProof/>
              </w:rPr>
              <mc:AlternateContent>
                <mc:Choice Requires="wps">
                  <w:drawing>
                    <wp:anchor distT="0" distB="0" distL="114300" distR="114300" simplePos="0" relativeHeight="251735552" behindDoc="0" locked="0" layoutInCell="1" allowOverlap="1" wp14:anchorId="06949148" wp14:editId="0C962311">
                      <wp:simplePos x="0" y="0"/>
                      <wp:positionH relativeFrom="column">
                        <wp:posOffset>1257935</wp:posOffset>
                      </wp:positionH>
                      <wp:positionV relativeFrom="paragraph">
                        <wp:posOffset>121285</wp:posOffset>
                      </wp:positionV>
                      <wp:extent cx="114300" cy="114300"/>
                      <wp:effectExtent l="13970" t="48260" r="52705" b="8890"/>
                      <wp:wrapNone/>
                      <wp:docPr id="3301" name="Line 3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3" o:spid="_x0000_s1026" style="position:absolute;flip:y;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05pt,9.55pt" to="108.05pt,1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epNQIAAF4EAAAOAAAAZHJzL2Uyb0RvYy54bWysVEuP2jAQvlfqf7B8hyQkUIgIqyqBXrYt 0m57N7ZDrDq2ZRsCqvrfOzaP7raXqioHM/bMfPPNK8uHUy/RkVsntKpwNk4x4opqJtS+wl+eN6M5 Rs4TxYjUilf4zB1+WL19sxxMySe605JxiwBEuXIwFe68N2WSONrxnrixNlyBstW2Jx6udp8wSwZA 72UySdNZMmjLjNWUOwevzUWJVxG/bTn1n9vWcY9khYGbj6eN5y6cyWpJyr0lphP0SoP8A4ueCAVB 71AN8QQdrPgDqhfUaqdbP6a6T3TbCspjDpBNlv6WzVNHDI+5QHGcuZfJ/T9Y+um4tUiwCud5mmGk SA9dehSKo3w6z0N9BuNKMKvV1oYM6Uk9mUdNvzmkdN0RteeR5/PZgGcWPJJXLuHiDETZDR81Axty 8DoW69TaHrVSmK/BMYBDQdApdud87w4/eUThMcuKPIUeUlBd5RCLlAEmOBvr/AeuexSECktIIoKS 46PzF9ObSTBXeiOkhHdSSoWGCi+mk2l0cFoKFpRB5+x+V0uLjiSMUPzFHEHz0szqg2IRrOOEra+y J0KCjHwsjrcCyiU5DtF6zjCSHLYmSBd6UoWIkDAQvkqXKfq+SBfr+XpejIrJbD0q0qYZvd/UxWi2 yd5Nm7yp6yb7EchnRdkJxrgK/G8TnRV/NzHX3brM4n2m74VKXqPH4gPZ238kHXsf2n0ZnJ1m560N 2YUxgCGOxteFC1vy8h6tfn0WVj8BAAD//wMAUEsDBBQABgAIAAAAIQCvFiZB3gAAAAkBAAAPAAAA ZHJzL2Rvd25yZXYueG1sTI9BT8MwDIXvSPyHyEjcWJoBYytNJ4RA4oTGhpC4ZY1pyxqnJNla+PV4 Jzj5Pfnp+XOxHF0nDhhi60mDmmQgkCpvW6o1vG4eL+YgYjJkTecJNXxjhGV5elKY3PqBXvCwTrXg Eoq50dCk1OdSxqpBZ+LE90i8+/DBmcQ21NIGM3C56+Q0y2bSmZb4QmN6vG+w2q33TsNiM1z7Vdi9 Xan26/3n4TP1T89J6/Oz8e4WRMIx/YXhiM/oUDLT1u/JRtGxX8wVR4+CJwemasZiq+HyRoEsC/n/ g/IXAAD//wMAUEsBAi0AFAAGAAgAAAAhALaDOJL+AAAA4QEAABMAAAAAAAAAAAAAAAAAAAAAAFtD b250ZW50X1R5cGVzXS54bWxQSwECLQAUAAYACAAAACEAOP0h/9YAAACUAQAACwAAAAAAAAAAAAAA AAAvAQAAX3JlbHMvLnJlbHNQSwECLQAUAAYACAAAACEALhpXqTUCAABeBAAADgAAAAAAAAAAAAAA AAAuAgAAZHJzL2Uyb0RvYy54bWxQSwECLQAUAAYACAAAACEArxYmQd4AAAAJAQAADwAAAAAAAAAA AAAAAACPBAAAZHJzL2Rvd25yZXYueG1sUEsFBgAAAAAEAAQA8wAAAJoFAAAAAA== ">
                      <v:stroke endarrow="block"/>
                    </v:line>
                  </w:pict>
                </mc:Fallback>
              </mc:AlternateContent>
            </w:r>
          </w:p>
          <w:p w:rsidR="00583DA6" w:rsidRPr="005B3ECB" w:rsidRDefault="00670F51" w:rsidP="00583DA6">
            <w:pPr>
              <w:rPr>
                <w:rFonts w:ascii="Times New Roman" w:hAnsi="Times New Roman"/>
                <w:vertAlign w:val="superscript"/>
                <w:lang w:val="pt-BR"/>
              </w:rPr>
            </w:pPr>
            <w:r w:rsidRPr="005B3ECB">
              <w:rPr>
                <w:rFonts w:ascii="Times New Roman" w:hAnsi="Times New Roman"/>
                <w:noProof/>
              </w:rPr>
              <mc:AlternateContent>
                <mc:Choice Requires="wps">
                  <w:drawing>
                    <wp:anchor distT="0" distB="0" distL="114300" distR="114300" simplePos="0" relativeHeight="251714048" behindDoc="0" locked="0" layoutInCell="1" allowOverlap="1" wp14:anchorId="76CC0795" wp14:editId="0C4BD91E">
                      <wp:simplePos x="0" y="0"/>
                      <wp:positionH relativeFrom="column">
                        <wp:posOffset>347980</wp:posOffset>
                      </wp:positionH>
                      <wp:positionV relativeFrom="paragraph">
                        <wp:posOffset>158750</wp:posOffset>
                      </wp:positionV>
                      <wp:extent cx="1714500" cy="0"/>
                      <wp:effectExtent l="8890" t="13970" r="10160" b="5080"/>
                      <wp:wrapNone/>
                      <wp:docPr id="3300" name="Line 3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2"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2.5pt" to="162.4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dKoXFwIAAC4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TjcQoN UqSDKW2E4mg8mY5Cf3rjCgir1NaGCulJvZqNpt8dUrpqidrzyPPtbCAzCxnJu5SwcQZu2fVfNIMY cvA6NuvU2C5AQhvQKc7kfJ8JP3lE4TB7yvJJYEZvvoQUt0Rjnf/MdYeCUWIJtCMwOW6cD0RIcQsJ 9yi9FlLGkUuF+hLPJ6NJTHBaChacIczZ/a6SFh1JEE38YlXgeQyz+qBYBGs5Yaur7YmQFxsulyrg QSlA52pdVPFjns5Xs9UsH+Sj6WqQp3U9+LSu8sF0nT1N6nFdVXX2M1DL8qIVjHEV2N0UmuV/p4Dr W7lo667RexuS9+ixX0D29o+k4yzD+C5C2Gl23trbjEGUMfj6gILqH/dgPz7z5S8AAAD//wMAUEsD BBQABgAIAAAAIQDbXXWq2wAAAAgBAAAPAAAAZHJzL2Rvd25yZXYueG1sTI/BTsMwEETvlfgHa5G4 VNQhbREKcSoE5MaFAuK6jbdJ1Hidxm4b+Hq24gDHnRnNvslXo+vUkYbQejZwM0tAEVfetlwbeH8r r+9AhYhssfNMBr4owKq4mOSYWX/iVzquY62khEOGBpoY+0zrUDXkMMx8Tyze1g8Oo5xDre2AJyl3 nU6T5FY7bFk+NNjTY0PVbn1wBkL5Qfvye1pNk8957SndP708ozFXl+PDPahIY/wLwxlf0KEQpo0/ sA2qM7BcCHk0kC5lkvjz9CxsfgVd5Pr/gOIHAAD//wMAUEsBAi0AFAAGAAgAAAAhALaDOJL+AAAA 4QEAABMAAAAAAAAAAAAAAAAAAAAAAFtDb250ZW50X1R5cGVzXS54bWxQSwECLQAUAAYACAAAACEA OP0h/9YAAACUAQAACwAAAAAAAAAAAAAAAAAvAQAAX3JlbHMvLnJlbHNQSwECLQAUAAYACAAAACEA eHSqFxcCAAAuBAAADgAAAAAAAAAAAAAAAAAuAgAAZHJzL2Uyb0RvYy54bWxQSwECLQAUAAYACAAA ACEA2111qtsAAAAIAQAADwAAAAAAAAAAAAAAAABxBAAAZHJzL2Rvd25yZXYueG1sUEsFBgAAAAAE AAQA8wAAAHkFAAAAAA== "/>
                  </w:pict>
                </mc:Fallback>
              </mc:AlternateContent>
            </w:r>
            <w:r w:rsidRPr="005B3ECB">
              <w:rPr>
                <w:rFonts w:ascii="Times New Roman" w:hAnsi="Times New Roman"/>
                <w:noProof/>
              </w:rPr>
              <mc:AlternateContent>
                <mc:Choice Requires="wps">
                  <w:drawing>
                    <wp:anchor distT="0" distB="0" distL="114300" distR="114300" simplePos="0" relativeHeight="251730432" behindDoc="0" locked="0" layoutInCell="1" allowOverlap="1" wp14:anchorId="54D4FC49" wp14:editId="09DF52B1">
                      <wp:simplePos x="0" y="0"/>
                      <wp:positionH relativeFrom="column">
                        <wp:posOffset>685800</wp:posOffset>
                      </wp:positionH>
                      <wp:positionV relativeFrom="paragraph">
                        <wp:posOffset>162560</wp:posOffset>
                      </wp:positionV>
                      <wp:extent cx="114300" cy="457200"/>
                      <wp:effectExtent l="13335" t="8255" r="5715" b="10795"/>
                      <wp:wrapNone/>
                      <wp:docPr id="3299" name="Line 3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8" o:spid="_x0000_s1026" style="position:absolute;flip:x;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8pt" to="63pt,4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ArhxIgIAADwEAAAOAAAAZHJzL2Uyb0RvYy54bWysU8uu2yAQ3VfqPyD2ie3EeVlxrqo4aRfp baR7+wEEcIyKAQGJE1X99w7k0Zt2U1X1Ag8wc+bMzGH+dGolOnLrhFYlzvopRlxRzYTal/jr67o3 xch5ohiRWvESn7nDT4v37+adKfhAN1oybhGAKFd0psSN96ZIEkcb3hLX14YruKy1bYmHrd0nzJIO 0FuZDNJ0nHTaMmM15c7BaXW5xIuIX9ec+i917bhHssTAzcfVxnUX1mQxJ8XeEtMIeqVB/oFFS4SC pHeoiniCDlb8AdUKarXTte9T3Sa6rgXlsQaoJkt/q+alIYbHWqA5ztzb5P4fLH0+bi0SrMTDwWyG kSItTGkjFEfD0WQa+tMZV4DbUm1tqJCe1IvZaPrNIaWXDVF7Hnm+ng1EZiEieQgJG2cgy677rBn4 kIPXsVmn2raolsJ8CoEBHBqCTnE65/t0+MkjCodZlg9TmCGFq3w0genHXKQIMCHYWOc/ct2iYJRY QhERlBw3zgdav1yCu9JrIWUUgFSoK/FsNBjFAKelYOEyuDm73y2lRUcSJBS/a94HN6sPikWwhhO2 utqeCHmxIblUAQ/KATpX66KR77N0tpqupnkvH4xXvTytqt6H9TLvjdfZZFQNq+Wyyn4EalleNIIx rgK7m16z/O/0cH05F6XdFXtvQ/KIHvsFZG//SDpONgzzIoudZuetvU0cJBqdr88pvIG3e7DfPvrF TwAAAP//AwBQSwMEFAAGAAgAAAAhAJXkuFXdAAAACQEAAA8AAABkcnMvZG93bnJldi54bWxMj8FO wzAQRO9I/IO1SNyoTRChDXGqCgEXJCRK4OzESxJhr6PYTcPfsz3BcWZHs2/K7eKdmHGKQyAN1ysF AqkNdqBOQ/3+dLUGEZMha1wg1PCDEbbV+VlpChuO9IbzPnWCSygWRkOf0lhIGdsevYmrMCLx7StM 3iSWUyftZI5c7p3MlMqlNwPxh96M+NBj+70/eA27z5fHm9e58cHZTVd/WF+r50zry4tldw8i4ZL+ wnDCZ3SomKkJB7JRONZqzVuShuw2B3EKZDkbjYbNXQ6yKuX/BdUvAAAA//8DAFBLAQItABQABgAI AAAAIQC2gziS/gAAAOEBAAATAAAAAAAAAAAAAAAAAAAAAABbQ29udGVudF9UeXBlc10ueG1sUEsB Ai0AFAAGAAgAAAAhADj9If/WAAAAlAEAAAsAAAAAAAAAAAAAAAAALwEAAF9yZWxzLy5yZWxzUEsB Ai0AFAAGAAgAAAAhAPACuHEiAgAAPAQAAA4AAAAAAAAAAAAAAAAALgIAAGRycy9lMm9Eb2MueG1s UEsBAi0AFAAGAAgAAAAhAJXkuFXdAAAACQEAAA8AAAAAAAAAAAAAAAAAfAQAAGRycy9kb3ducmV2 LnhtbFBLBQYAAAAABAAEAPMAAACGBQAAAAA= "/>
                  </w:pict>
                </mc:Fallback>
              </mc:AlternateContent>
            </w:r>
            <w:r w:rsidRPr="005B3ECB">
              <w:rPr>
                <w:rFonts w:ascii="Times New Roman" w:hAnsi="Times New Roman"/>
                <w:noProof/>
              </w:rPr>
              <mc:AlternateContent>
                <mc:Choice Requires="wps">
                  <w:drawing>
                    <wp:anchor distT="0" distB="0" distL="114300" distR="114300" simplePos="0" relativeHeight="251722240" behindDoc="0" locked="0" layoutInCell="1" allowOverlap="1" wp14:anchorId="5773FF6E" wp14:editId="181B0278">
                      <wp:simplePos x="0" y="0"/>
                      <wp:positionH relativeFrom="column">
                        <wp:posOffset>1374775</wp:posOffset>
                      </wp:positionH>
                      <wp:positionV relativeFrom="paragraph">
                        <wp:posOffset>139700</wp:posOffset>
                      </wp:positionV>
                      <wp:extent cx="92075" cy="92075"/>
                      <wp:effectExtent l="6985" t="13970" r="5715" b="8255"/>
                      <wp:wrapNone/>
                      <wp:docPr id="3298" name="Line 3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0"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5pt,11pt" to="115.5pt,1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oC6GQIAADAEAAAOAAAAZHJzL2Uyb0RvYy54bWysU8uu2yAQ3VfqPyDvEz/ivKw4V5WddJO2 ke7tBxDAMSoGBCROVPXfO+AkvbfdVFW9wAMzHM6cmVk9XTqBzsxYrmQZpeMkQkwSRbk8ltHXl+1o ESHrsKRYKMnK6Mps9LR+/27V64JlqlWCMoMARNqi12XUOqeLOLakZR22Y6WZBGejTIcdbM0xpgb3 gN6JOEuSWdwrQ7VRhFkLp/XgjNYBv2kYcV+axjKHRBkBNxdWE9aDX+P1ChdHg3XLyY0G/gcWHeYS Hn1A1dhhdDL8D6iOE6OsatyYqC5WTcMJCzlANmnyWzbPLdYs5ALiWP2Qyf4/WPL5vDeI0zKaZEuo lcQdVGnHJUOT6Tzo02tbQFgl98ZnSC7yWe8U+WaRVFWL5ZEFni9XDTdTr2j85orfWA2vHPpPikIM PjkVxLo0pvOQIAO6hJpcHzVhF4cIHC6zZD6NEAHPYHp8XNyvamPdR6Y65I0yEkA8QOPzzroh9B7i X5Jqy4UIRRcS9YA5zabhglWCU+/0YdYcD5Uw6Ix924Qv5AWe12FGnSQNYC3DdHOzHeZisIGnkB4P kgE6N2voi+/LZLlZbBb5KM9mm1Ge1PXow7bKR7NtOp/Wk7qq6vSHp5bmRcspZdKzu/domv9dD9ym ZeiuR5c+ZIjfogdpgez9H0iHavoC+qGyxUHR6954af0O2jIE30bI9/3rfYj6NejrnwAAAP//AwBQ SwMEFAAGAAgAAAAhANyHnnXcAAAACQEAAA8AAABkcnMvZG93bnJldi54bWxMj8FOwzAQRO9I/IO1 SFyq1okjqirEqRCQGxcKiOs2WZKIeJ3Gbhv4epYT3GY1o9k3xXZ2gzrRFHrPFtJVAoq49k3PrYXX l2q5ARUicoODZ7LwRQG25eVFgXnjz/xMp11slZRwyNFCF+OYax3qjhyGlR+Jxfvwk8Mo59TqZsKz lLtBmyRZa4c9y4cOR7rvqP7cHZ2FUL3Rofpe1IvkPWs9mcPD0yNae301392CijTHvzD84gs6lMK0 90dughosmHR9I1ERRjZJwGSpiL2FTAxdFvr/gvIHAAD//wMAUEsBAi0AFAAGAAgAAAAhALaDOJL+ AAAA4QEAABMAAAAAAAAAAAAAAAAAAAAAAFtDb250ZW50X1R5cGVzXS54bWxQSwECLQAUAAYACAAA ACEAOP0h/9YAAACUAQAACwAAAAAAAAAAAAAAAAAvAQAAX3JlbHMvLnJlbHNQSwECLQAUAAYACAAA ACEAkBKAuhkCAAAwBAAADgAAAAAAAAAAAAAAAAAuAgAAZHJzL2Uyb0RvYy54bWxQSwECLQAUAAYA CAAAACEA3IeeddwAAAAJAQAADwAAAAAAAAAAAAAAAABzBAAAZHJzL2Rvd25yZXYueG1sUEsFBgAA AAAEAAQA8wAAAHwFAAAAAA== "/>
                  </w:pict>
                </mc:Fallback>
              </mc:AlternateContent>
            </w:r>
            <w:r w:rsidRPr="005B3ECB">
              <w:rPr>
                <w:rFonts w:ascii="Times New Roman" w:hAnsi="Times New Roman"/>
                <w:noProof/>
              </w:rPr>
              <mc:AlternateContent>
                <mc:Choice Requires="wps">
                  <w:drawing>
                    <wp:anchor distT="0" distB="0" distL="114300" distR="114300" simplePos="0" relativeHeight="251725312" behindDoc="0" locked="0" layoutInCell="1" allowOverlap="1" wp14:anchorId="5F3A7176" wp14:editId="601F9ABA">
                      <wp:simplePos x="0" y="0"/>
                      <wp:positionH relativeFrom="column">
                        <wp:posOffset>1696085</wp:posOffset>
                      </wp:positionH>
                      <wp:positionV relativeFrom="paragraph">
                        <wp:posOffset>165100</wp:posOffset>
                      </wp:positionV>
                      <wp:extent cx="114300" cy="114300"/>
                      <wp:effectExtent l="13970" t="10795" r="5080" b="8255"/>
                      <wp:wrapNone/>
                      <wp:docPr id="3297" name="Line 3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3"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5pt,13pt" to="142.5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rT32GwIAADIEAAAOAAAAZHJzL2Uyb0RvYy54bWysU02P2yAQvVfqf0DcE9uJ82XFWVVx0kva RtrtDyCAY1QMCEicqOp/74CTdLe9VFV9wAMz83gz81g+XVqJztw6oVWJs2GKEVdUM6GOJf76sh3M MXKeKEakVrzEV+7w0+r9u2VnCj7SjZaMWwQgyhWdKXHjvSmSxNGGt8QNteEKnLW2LfGwtceEWdIB eiuTUZpOk05bZqym3Dk4rXonXkX8uubUf6lrxz2SJQZuPq42roewJqslKY6WmEbQGw3yDyxaIhRc +oCqiCfoZMUfUK2gVjtd+yHVbaLrWlAea4BqsvS3ap4bYnisBZrjzKNN7v/B0s/nvUWClXg8Wsww UqSFKe2E4mg8mY1DfzrjCghbq70NFdKLejY7Tb85pPS6IerII8+Xq4HMLGQkb1LCxhm45dB90gxi yMnr2KxLbdsACW1AlziT62Mm/OIRhcMsy8cpTI6C62aHG0hxTzbW+Y9ctygYJZZAPYKT8875PvQe Eu5SeiukhHNSSIW6Ei8mo0lMcFoKFpzB5+zxsJYWnUkQTvxiZeB5HWb1SbEI1nDCNjfbEyF7G3hK FfCgHKBzs3plfF+ki818M88H+Wi6GeRpVQ0+bNf5YLrNZpNqXK3XVfYjUMvyohGMcRXY3VWa5X+n gtt76fX10OmjDclb9NhaIHv/R9JxnmGEvRgOml33NrQ2jBaEGYNvjygo//U+Rv166qufAAAA//8D AFBLAwQUAAYACAAAACEAiuDaSt4AAAAJAQAADwAAAGRycy9kb3ducmV2LnhtbEyPQU/DMAyF70j8 h8hIXKYtXRljKk0nBPTGhTHE1WtMW9E4XZNthV+Pd4Kb7ff0/L18PbpOHWkIrWcD81kCirjytuXa wPatnK5AhYhssfNMBr4pwLq4vMgxs/7Er3TcxFpJCIcMDTQx9pnWoWrIYZj5nli0Tz84jLIOtbYD niTcdTpNkqV22LJ8aLCnx4aqr83BGQjlO+3Ln0k1ST5uak/p/unlGY25vhof7kFFGuOfGc74gg6F MO38gW1QnYF0eTcX63mQTmJIV7dy2BlYLBLQRa7/Nyh+AQAA//8DAFBLAQItABQABgAIAAAAIQC2 gziS/gAAAOEBAAATAAAAAAAAAAAAAAAAAAAAAABbQ29udGVudF9UeXBlc10ueG1sUEsBAi0AFAAG AAgAAAAhADj9If/WAAAAlAEAAAsAAAAAAAAAAAAAAAAALwEAAF9yZWxzLy5yZWxzUEsBAi0AFAAG AAgAAAAhADOtPfYbAgAAMgQAAA4AAAAAAAAAAAAAAAAALgIAAGRycy9lMm9Eb2MueG1sUEsBAi0A FAAGAAgAAAAhAIrg2kr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26336" behindDoc="0" locked="0" layoutInCell="1" allowOverlap="1" wp14:anchorId="377FA9C3" wp14:editId="37A06FAA">
                      <wp:simplePos x="0" y="0"/>
                      <wp:positionH relativeFrom="column">
                        <wp:posOffset>979805</wp:posOffset>
                      </wp:positionH>
                      <wp:positionV relativeFrom="paragraph">
                        <wp:posOffset>174625</wp:posOffset>
                      </wp:positionV>
                      <wp:extent cx="114300" cy="114300"/>
                      <wp:effectExtent l="12065" t="10795" r="6985" b="8255"/>
                      <wp:wrapNone/>
                      <wp:docPr id="3296" name="Line 3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4"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5pt,13.75pt" to="86.15pt,2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6EGCGwIAADIEAAAOAAAAZHJzL2Uyb0RvYy54bWysU8GO2jAQvVfqP1i+QxIILESEVUWgl22L tNsPMLZDrDq2ZRsCqvrvHTuB7raXqmoOztgz8/xm5nn1eGklOnPrhFYlzsYpRlxRzYQ6lvjry260 wMh5ohiRWvESX7nDj+v371adKfhEN1oybhGAKFd0psSN96ZIEkcb3hI31oYrcNbatsTD1h4TZkkH 6K1MJmk6TzptmbGacufgtOqdeB3x65pT/6WuHfdIlhi4+bjauB7CmqxXpDhaYhpBBxrkH1i0RCi4 9A5VEU/QyYo/oFpBrXa69mOq20TXtaA81gDVZOlv1Tw3xPBYCzTHmXub3P+DpZ/Pe4sEK/F0spxj pEgLU3oSiqPp7CEP/emMKyBso/Y2VEgv6tk8afrNIaU3DVFHHnm+XA1kZiEjeZMSNs7ALYfuk2YQ Q05ex2ZdatsGSGgDusSZXO8z4RePKBxmWT5NYXIUXIMdbiDFLdlY5z9y3aJglFgC9QhOzk/O96G3 kHCX0jshJZyTQirUlXg5m8xigtNSsOAMPmePh4206EyCcOIXKwPP6zCrT4pFsIYTth1sT4TsbeAp VcCDcoDOYPXK+L5Ml9vFdpGP8sl8O8rTqhp92G3y0XyXPcyqabXZVNmPQC3Li0YwxlVgd1Nplv+d Cob30uvrrtN7G5K36LG1QPb2j6TjPMMIezEcNLvubWhtGC0IMwYPjygo//U+Rv166uufAAAA//8D AFBLAwQUAAYACAAAACEA9l6nrd0AAAAJAQAADwAAAGRycy9kb3ducmV2LnhtbEyPwU7DMAyG70i8 Q2QkLhNL6VaGStMJAb1xYYC4eo1pKxqna7Kt8PR4Jzj+9qffn4v15Hp1oDF0ng1czxNQxLW3HTcG 3l6rq1tQISJb7D2TgW8KsC7PzwrMrT/yCx02sVFSwiFHA22MQ651qFtyGOZ+IJbdpx8dRoljo+2I Ryl3vU6T5EY77FgutDjQQ0v112bvDITqnXbVz6yeJR+LxlO6e3x+QmMuL6b7O1CRpvgHw0lf1KEU p63fsw2ql5wtF4IaSFcZqBOwSmWwNbDMMtBlof9/UP4CAAD//wMAUEsBAi0AFAAGAAgAAAAhALaD OJL+AAAA4QEAABMAAAAAAAAAAAAAAAAAAAAAAFtDb250ZW50X1R5cGVzXS54bWxQSwECLQAUAAYA CAAAACEAOP0h/9YAAACUAQAACwAAAAAAAAAAAAAAAAAvAQAAX3JlbHMvLnJlbHNQSwECLQAUAAYA CAAAACEA1+hBghsCAAAyBAAADgAAAAAAAAAAAAAAAAAuAgAAZHJzL2Uyb0RvYy54bWxQSwECLQAU AAYACAAAACEA9l6nrd0AAAAJAQAADwAAAAAAAAAAAAAAAAB1BAAAZHJzL2Rvd25yZXYueG1sUEsF BgAAAAAEAAQA8wAAAH8FAAAAAA== "/>
                  </w:pict>
                </mc:Fallback>
              </mc:AlternateContent>
            </w:r>
            <w:r w:rsidRPr="005B3ECB">
              <w:rPr>
                <w:rFonts w:ascii="Times New Roman" w:hAnsi="Times New Roman"/>
                <w:noProof/>
              </w:rPr>
              <mc:AlternateContent>
                <mc:Choice Requires="wps">
                  <w:drawing>
                    <wp:anchor distT="0" distB="0" distL="114300" distR="114300" simplePos="0" relativeHeight="251724288" behindDoc="0" locked="0" layoutInCell="1" allowOverlap="1" wp14:anchorId="20E88DB9" wp14:editId="1491B831">
                      <wp:simplePos x="0" y="0"/>
                      <wp:positionH relativeFrom="column">
                        <wp:posOffset>1536065</wp:posOffset>
                      </wp:positionH>
                      <wp:positionV relativeFrom="paragraph">
                        <wp:posOffset>165100</wp:posOffset>
                      </wp:positionV>
                      <wp:extent cx="114300" cy="114300"/>
                      <wp:effectExtent l="6350" t="10795" r="12700" b="8255"/>
                      <wp:wrapNone/>
                      <wp:docPr id="3295" name="Line 3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2"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5pt,13pt" to="129.9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sBxrGwIAADIEAAAOAAAAZHJzL2Uyb0RvYy54bWysU8GO2jAQvVfqP1i+QxIILESEVZVAL9sW abcfYGyHWHVsyzYEVPXfO3aA7raXqmoOztgz8/xm5nn1eO4kOnHrhFYlzsYpRlxRzYQ6lPjry3a0 wMh5ohiRWvESX7jDj+v371a9KfhEt1oybhGAKFf0psSt96ZIEkdb3hE31oYrcDbadsTD1h4SZkkP 6J1MJmk6T3ptmbGacufgtB6ceB3xm4ZT/6VpHPdIlhi4+bjauO7DmqxXpDhYYlpBrzTIP7DoiFBw 6R2qJp6goxV/QHWCWu1048dUd4luGkF5rAGqydLfqnluieGxFmiOM/c2uf8HSz+fdhYJVuLpZDnD SJEOpvQkFEfT2cMk9Kc3roCwSu1sqJCe1bN50vSbQ0pXLVEHHnm+XAxkZiEjeZMSNs7ALfv+k2YQ Q45ex2adG9sFSGgDOseZXO4z4WePKBxmWT5NYXIUXFc73ECKW7Kxzn/kukPBKLEE6hGcnJ6cH0Jv IeEupbdCSjgnhVSoL/FyNpnFBKelYMEZfM4e9pW06ESCcOIXKwPP6zCrj4pFsJYTtrnangg52MBT qoAH5QCdqzUo4/syXW4Wm0U+yifzzShP63r0YVvlo/k2e5jV07qq6uxHoJblRSsY4yqwu6k0y/9O Bdf3MujrrtN7G5K36LG1QPb2j6TjPMMIBzHsNbvsbGhtGC0IMwZfH1FQ/ut9jPr11Nc/AQAA//8D AFBLAwQUAAYACAAAACEAllugE94AAAAJAQAADwAAAGRycy9kb3ducmV2LnhtbEyPQU/DMAyF70j8 h8hIXCaWrJSJlaYTAnrjsgHi6rWmrWicrsm2wq/HnOBm+z09fy9fT65XRxpD59nCYm5AEVe+7rix 8PpSXt2CChG5xt4zWfiiAOvi/CzHrPYn3tBxGxslIRwytNDGOGRah6olh2HuB2LRPvzoMMo6Nroe 8SThrteJMUvtsGP50OJADy1Vn9uDsxDKN9qX37NqZt6vG0/J/vH5Ca29vJju70BFmuKfGX7xBR0K Ydr5A9dB9RaSdLESqwxL6SSG5GYlh52FNDWgi1z/b1D8AAAA//8DAFBLAQItABQABgAIAAAAIQC2 gziS/gAAAOEBAAATAAAAAAAAAAAAAAAAAAAAAABbQ29udGVudF9UeXBlc10ueG1sUEsBAi0AFAAG AAgAAAAhADj9If/WAAAAlAEAAAsAAAAAAAAAAAAAAAAALwEAAF9yZWxzLy5yZWxzUEsBAi0AFAAG AAgAAAAhAPywHGsbAgAAMgQAAA4AAAAAAAAAAAAAAAAALgIAAGRycy9lMm9Eb2MueG1sUEsBAi0A FAAGAAgAAAAhAJZboBP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23264" behindDoc="0" locked="0" layoutInCell="1" allowOverlap="1" wp14:anchorId="3553FC4E" wp14:editId="72030144">
                      <wp:simplePos x="0" y="0"/>
                      <wp:positionH relativeFrom="column">
                        <wp:posOffset>1878965</wp:posOffset>
                      </wp:positionH>
                      <wp:positionV relativeFrom="paragraph">
                        <wp:posOffset>172720</wp:posOffset>
                      </wp:positionV>
                      <wp:extent cx="114300" cy="114300"/>
                      <wp:effectExtent l="6350" t="8890" r="12700" b="10160"/>
                      <wp:wrapNone/>
                      <wp:docPr id="3294" name="Line 3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1"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3.6pt" to="156.95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UIZzGQIAADIEAAAOAAAAZHJzL2Uyb0RvYy54bWysU8GO2jAQvVfqP1i+QxIILESEVUWgF9pF 2u0HGNshVh3bsg0BVf33jh2gpb1UVTmYcfzm+c3M8+L53Ep04tYJrUqcDVOMuKKaCXUo8Ze3zWCG kfNEMSK14iW+cIefl+/fLTpT8JFutGTcIiBRruhMiRvvTZEkjja8JW6oDVdwWGvbEg9be0iYJR2w tzIZpek06bRlxmrKnYOvVX+Il5G/rjn1L3XtuEeyxKDNx9XGdR/WZLkgxcES0wh6lUH+QUVLhIJL 71QV8QQdrfiDqhXUaqdrP6S6TXRdC8pjDVBNlv5WzWtDDI+1QHOcubfJ/T9a+vm0s0iwEo9H8xwj RVqY0lYojsaTpyz0pzOuANhK7WyokJ7Vq9lq+tUhpVcNUQcedb5dDGTGjOQhJWycgVv23SfNAEOO XsdmnWvbBkpoAzrHmVzuM+Fnjyh8zLJ8nMLkKBxdY9CUkOKWbKzzH7luUQhKLEF6JCenrfM99AYJ dym9EVLGsUuFuhLPJ6NJTHBaChYOA8zZw34lLTqRYJz4C72Aex9gVh8Vi2QNJ2x9jT0Rso8BL1Xg g3JAzjXqnfFtns7Xs/UsH+Sj6XqQp1U1+LBZ5YPpJnuaVONqtaqy70FalheNYIyroO7m0iz/Oxdc 30vvr7tP721IHtljiSD29h9Fx3mGEfZm2Gt22dnQjTBaMGYEXx9RcP6v+4j6+dSXPwAAAP//AwBQ SwMEFAAGAAgAAAAhACnFIubeAAAACQEAAA8AAABkcnMvZG93bnJldi54bWxMj01PwzAMhu9I/IfI SFwmlq5lwErTCQG9cWGAuHqNaSsap2uyrfDrMSe4+ePR68fFenK9OtAYOs8GFvMEFHHtbceNgdeX 6uIGVIjIFnvPZOCLAqzL05MCc+uP/EyHTWyUhHDI0UAb45BrHeqWHIa5H4hl9+FHh1HasdF2xKOE u16nSXKlHXYsF1oc6L6l+nOzdwZC9Ua76ntWz5L3rPGU7h6eHtGY87Pp7hZUpCn+wfCrL+pQitPW 79kG1RtIV8uVoFJcp6AEyBaZDLYGLpcp6LLQ/z8ofwAAAP//AwBQSwECLQAUAAYACAAAACEAtoM4 kv4AAADhAQAAEwAAAAAAAAAAAAAAAAAAAAAAW0NvbnRlbnRfVHlwZXNdLnhtbFBLAQItABQABgAI AAAAIQA4/SH/1gAAAJQBAAALAAAAAAAAAAAAAAAAAC8BAABfcmVscy8ucmVsc1BLAQItABQABgAI AAAAIQCaUIZzGQIAADIEAAAOAAAAAAAAAAAAAAAAAC4CAABkcnMvZTJvRG9jLnhtbFBLAQItABQA BgAIAAAAIQApxSLm3gAAAAkBAAAPAAAAAAAAAAAAAAAAAHMEAABkcnMvZG93bnJldi54bWxQSwUG AAAAAAQABADzAAAAfgUAAAAA "/>
                  </w:pict>
                </mc:Fallback>
              </mc:AlternateContent>
            </w:r>
            <w:r w:rsidRPr="005B3ECB">
              <w:rPr>
                <w:rFonts w:ascii="Times New Roman" w:hAnsi="Times New Roman"/>
                <w:noProof/>
              </w:rPr>
              <mc:AlternateContent>
                <mc:Choice Requires="wps">
                  <w:drawing>
                    <wp:anchor distT="0" distB="0" distL="114300" distR="114300" simplePos="0" relativeHeight="251721216" behindDoc="0" locked="0" layoutInCell="1" allowOverlap="1" wp14:anchorId="78549219" wp14:editId="5F75C7C9">
                      <wp:simplePos x="0" y="0"/>
                      <wp:positionH relativeFrom="column">
                        <wp:posOffset>1208405</wp:posOffset>
                      </wp:positionH>
                      <wp:positionV relativeFrom="paragraph">
                        <wp:posOffset>172720</wp:posOffset>
                      </wp:positionV>
                      <wp:extent cx="114300" cy="114300"/>
                      <wp:effectExtent l="12065" t="8890" r="6985" b="10160"/>
                      <wp:wrapNone/>
                      <wp:docPr id="3293" name="Line 3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9"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15pt,13.6pt" to="104.15pt,2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G+m4Gw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WU4x UqSFKT0KxdF0Nl+G/nTGFRC2UXsbKqQX9WweNf3mkNKbhqgjjzxfrgYys5CRvEkJG2fglkP3WTOI ISevY7MutW0DJLQBXeJMrveZ8ItHFA6zLJ+mMDkKrsEON5Dilmys85+4blEwSiyBegQn50fn+9Bb SLhL6Z2QEs5JIRXqSrycTWYxwWkpWHAGn7PHw0ZadCZBOPGLlYHndZjVJ8UiWMMJ2w62J0L2NvCU KuBBOUBnsHplfF+my+1iu8hH+WS+HeVpVY0+7jb5aL7LPsyqabXZVNmPQC3Li0YwxlVgd1Nplv+d Cob30uvrrtN7G5K36LG1QPb2j6TjPMMIezEcNLvubWhtGC0IMwYPjygo//U+Rv166uufAAAA//8D AFBLAwQUAAYACAAAACEAR9sYjN0AAAAJAQAADwAAAGRycy9kb3ducmV2LnhtbEyPTU/DMAyG70j8 h8hIXCaWkPExStMJAb1xYYC4eq1pKxqna7Kt8OsxJzi+9qPXj/PV5Hu1pzF2gR2czw0o4irUHTcO Xl/KsyWomJBr7AOTgy+KsCqOj3LM6nDgZ9qvU6OkhGOGDtqUhkzrWLXkMc7DQCy7jzB6TBLHRtcj HqTc99oac6U9diwXWhzovqXqc73zDmL5Rtvye1bNzPuiCWS3D0+P6NzpyXR3CyrRlP5g+NUXdSjE aRN2XEfVS74xC0Ed2GsLSgBrljLYOLi4tKCLXP//oPgBAAD//wMAUEsBAi0AFAAGAAgAAAAhALaD OJL+AAAA4QEAABMAAAAAAAAAAAAAAAAAAAAAAFtDb250ZW50X1R5cGVzXS54bWxQSwECLQAUAAYA CAAAACEAOP0h/9YAAACUAQAACwAAAAAAAAAAAAAAAAAvAQAAX3JlbHMvLnJlbHNQSwECLQAUAAYA CAAAACEAUhvpuBsCAAAyBAAADgAAAAAAAAAAAAAAAAAuAgAAZHJzL2Uyb0RvYy54bWxQSwECLQAU AAYACAAAACEAR9sYjN0AAAAJAQAADwAAAAAAAAAAAAAAAAB1BAAAZHJzL2Rvd25yZXYueG1sUEsF BgAAAAAEAAQA8wAAAH8FAAAAAA== "/>
                  </w:pict>
                </mc:Fallback>
              </mc:AlternateContent>
            </w:r>
            <w:r w:rsidRPr="005B3ECB">
              <w:rPr>
                <w:rFonts w:ascii="Times New Roman" w:hAnsi="Times New Roman"/>
                <w:noProof/>
              </w:rPr>
              <mc:AlternateContent>
                <mc:Choice Requires="wps">
                  <w:drawing>
                    <wp:anchor distT="0" distB="0" distL="114300" distR="114300" simplePos="0" relativeHeight="251720192" behindDoc="0" locked="0" layoutInCell="1" allowOverlap="1" wp14:anchorId="447E49DA" wp14:editId="3BE41640">
                      <wp:simplePos x="0" y="0"/>
                      <wp:positionH relativeFrom="column">
                        <wp:posOffset>1085850</wp:posOffset>
                      </wp:positionH>
                      <wp:positionV relativeFrom="paragraph">
                        <wp:posOffset>163195</wp:posOffset>
                      </wp:positionV>
                      <wp:extent cx="114300" cy="114300"/>
                      <wp:effectExtent l="13335" t="8890" r="5715" b="10160"/>
                      <wp:wrapNone/>
                      <wp:docPr id="3292" name="Line 3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8"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2.85pt" to="94.5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qQCWGwIAADIEAAAOAAAAZHJzL2Uyb0RvYy54bWysU8GO2jAQvVfqP1i+QxIIFCLCqkqgl20X abcfYGyHWHVsyzYEVPXfO3aA7raXqmoOztgz8/xm5nn1cO4kOnHrhFYlzsYpRlxRzYQ6lPjry3a0 wMh5ohiRWvESX7jDD+v371a9KfhEt1oybhGAKFf0psSt96ZIEkdb3hE31oYrcDbadsTD1h4SZkkP 6J1MJmk6T3ptmbGacufgtB6ceB3xm4ZT/9Q0jnskSwzcfFxtXPdhTdYrUhwsMa2gVxrkH1h0RCi4 9A5VE0/Q0Yo/oDpBrXa68WOqu0Q3jaA81gDVZOlv1Ty3xPBYCzTHmXub3P+DpV9OO4sEK/F0spxg pEgHU3oUiqPpbL4I/emNKyCsUjsbKqRn9WweNf3mkNJVS9SBR54vFwOZWchI3qSEjTNwy77/rBnE kKPXsVnnxnYBEtqAznEml/tM+NkjCodZlk9TmBwF19UON5Dilmys85+47lAwSiyBegQnp0fnh9Bb SLhL6a2QEs5JIRXqS7ycTWYxwWkpWHAGn7OHfSUtOpEgnPjFysDzOszqo2IRrOWEba62J0IONvCU KuBBOUDnag3K+L5Ml5vFZpGP8sl8M8rTuh593Fb5aL7NPszqaV1VdfYjUMvyohWMcRXY3VSa5X+n gut7GfR11+m9Dclb9NhaIHv7R9JxnmGEgxj2ml12NrQ2jBaEGYOvjygo//U+Rv166uufAAAA//8D AFBLAwQUAAYACAAAACEA6rDYV94AAAAJAQAADwAAAGRycy9kb3ducmV2LnhtbEyPQU+DQBCF7yb+ h82YeGnapVRLRZbGqNx6sWq8TmEEIjtL2W2L/nqnJz2+Ny9vvpetR9upIw2+dWxgPotAEZeuark2 8PZaTFegfECusHNMBr7Jwzq/vMgwrdyJX+i4DbWSEvYpGmhC6FOtfdmQRT9zPbHcPt1gMYgcal0N eJJy2+k4ipbaYsvyocGeHhsqv7YHa8AX77QvfiblJPpY1I7i/dPmGY25vhof7kEFGsNfGM74gg65 MO3cgSuvOtHJXLYEA/FtAuocWN2JsTNws0hA55n+vyD/BQAA//8DAFBLAQItABQABgAIAAAAIQC2 gziS/gAAAOEBAAATAAAAAAAAAAAAAAAAAAAAAABbQ29udGVudF9UeXBlc10ueG1sUEsBAi0AFAAG AAgAAAAhADj9If/WAAAAlAEAAAsAAAAAAAAAAAAAAAAALwEAAF9yZWxzLy5yZWxzUEsBAi0AFAAG AAgAAAAhAPWpAJYbAgAAMgQAAA4AAAAAAAAAAAAAAAAALgIAAGRycy9lMm9Eb2MueG1sUEsBAi0A FAAGAAgAAAAhAOqw2FfeAAAACQEAAA8AAAAAAAAAAAAAAAAAd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19168" behindDoc="0" locked="0" layoutInCell="1" allowOverlap="1" wp14:anchorId="383657DD" wp14:editId="17D57F1F">
                      <wp:simplePos x="0" y="0"/>
                      <wp:positionH relativeFrom="column">
                        <wp:posOffset>842010</wp:posOffset>
                      </wp:positionH>
                      <wp:positionV relativeFrom="paragraph">
                        <wp:posOffset>165100</wp:posOffset>
                      </wp:positionV>
                      <wp:extent cx="114300" cy="114300"/>
                      <wp:effectExtent l="7620" t="10795" r="11430" b="8255"/>
                      <wp:wrapNone/>
                      <wp:docPr id="3291" name="Line 3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7"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3pt" to="75.3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kBFQGwIAADIEAAAOAAAAZHJzL2Uyb0RvYy54bWysU8GO2jAQvVfqP1i+QxIILESEVUWgl22L tNsPMLZDrDq2ZRsCqvrvHTuB7raXqmoOztgz8/xm5nn1eGklOnPrhFYlzsYpRlxRzYQ6lvjry260 wMh5ohiRWvESX7nDj+v371adKfhEN1oybhGAKFd0psSN96ZIEkcb3hI31oYrcNbatsTD1h4TZkkH 6K1MJmk6TzptmbGacufgtOqdeB3x65pT/6WuHfdIlhi4+bjauB7CmqxXpDhaYhpBBxrkH1i0RCi4 9A5VEU/QyYo/oFpBrXa69mOq20TXtaA81gDVZOlv1Tw3xPBYCzTHmXub3P+DpZ/Pe4sEK/F0ssww UqSFKT0JxdF0Nn8I/emMKyBso/Y2VEgv6tk8afrNIaU3DVFHHnm+XA1kZiEjeZMSNs7ALYfuk2YQ Q05ex2ZdatsGSGgDusSZXO8z4RePKBxmWT5NYXIUXIMdbiDFLdlY5z9y3aJglFgC9QhOzk/O96G3 kHCX0jshJZyTQirUlXg5m8xigtNSsOAMPmePh4206EyCcOIXKwPP6zCrT4pFsIYTth1sT4TsbeAp VcCDcoDOYPXK+L5Ml9vFdpGP8sl8O8rTqhp92G3y0XyXPcyqabXZVNmPQC3Li0YwxlVgd1Nplv+d Cob30uvrrtN7G5K36LG1QPb2j6TjPMMIezEcNLvubWhtGC0IMwYPjygo//U+Rv166uufAAAA//8D AFBLAwQUAAYACAAAACEAijDpN90AAAAJAQAADwAAAGRycy9kb3ducmV2LnhtbEyPwU7DMBBE70j8 g7VIXKrWJi0RCnEqBOTGhULFdZssSUS8TmO3DXw92xMcZ/ZpdiZfT65XRxpD59nCzcKAIq583XFj 4f2tnN+BChG5xt4zWfimAOvi8iLHrPYnfqXjJjZKQjhkaKGNcci0DlVLDsPCD8Ry+/SjwyhybHQ9 4knCXa8TY1LtsGP50OJAjy1VX5uDsxDKLe3Ln1k1Mx/LxlOyf3p5Rmuvr6aHe1CRpvgHw7m+VIdC Ou38geugetHLJBXUQpLKpjNwa8TYWVitDOgi1/8XFL8AAAD//wMAUEsBAi0AFAAGAAgAAAAhALaD OJL+AAAA4QEAABMAAAAAAAAAAAAAAAAAAAAAAFtDb250ZW50X1R5cGVzXS54bWxQSwECLQAUAAYA CAAAACEAOP0h/9YAAACUAQAACwAAAAAAAAAAAAAAAAAvAQAAX3JlbHMvLnJlbHNQSwECLQAUAAYA CAAAACEAmpARUBsCAAAyBAAADgAAAAAAAAAAAAAAAAAuAgAAZHJzL2Uyb0RvYy54bWxQSwECLQAU AAYACAAAACEAijDpN90AAAAJAQAADwAAAAAAAAAAAAAAAAB1BAAAZHJzL2Rvd25yZXYueG1sUEsF BgAAAAAEAAQA8wAAAH8FAAAAAA== "/>
                  </w:pict>
                </mc:Fallback>
              </mc:AlternateContent>
            </w:r>
            <w:r w:rsidRPr="005B3ECB">
              <w:rPr>
                <w:rFonts w:ascii="Times New Roman" w:hAnsi="Times New Roman"/>
                <w:noProof/>
              </w:rPr>
              <mc:AlternateContent>
                <mc:Choice Requires="wps">
                  <w:drawing>
                    <wp:anchor distT="0" distB="0" distL="114300" distR="114300" simplePos="0" relativeHeight="251718144" behindDoc="0" locked="0" layoutInCell="1" allowOverlap="1" wp14:anchorId="747A86D3" wp14:editId="1B934032">
                      <wp:simplePos x="0" y="0"/>
                      <wp:positionH relativeFrom="column">
                        <wp:posOffset>636270</wp:posOffset>
                      </wp:positionH>
                      <wp:positionV relativeFrom="paragraph">
                        <wp:posOffset>163195</wp:posOffset>
                      </wp:positionV>
                      <wp:extent cx="114300" cy="114300"/>
                      <wp:effectExtent l="11430" t="8890" r="7620" b="10160"/>
                      <wp:wrapNone/>
                      <wp:docPr id="3290" name="Line 3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6"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2.85pt" to="59.1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Ivh+GgIAADIEAAAOAAAAZHJzL2Uyb0RvYy54bWysU8GO2jAQvVfqP1i+QxIIFCLCqiLQy7aL tNsPMLZDrDq2ZRsCqvrvHTuB7raXqmoOztgz8/zmzXj1cGklOnPrhFYlzsYpRlxRzYQ6lvjry260 wMh5ohiRWvESX7nDD+v371adKfhEN1oybhGAKFd0psSN96ZIEkcb3hI31oYrcNbatsTD1h4TZkkH 6K1MJmk6TzptmbGacufgtOqdeB3x65pT/1TXjnskSwzcfFxtXA9hTdYrUhwtMY2gAw3yDyxaIhRc eoeqiCfoZMUfUK2gVjtd+zHVbaLrWlAea4BqsvS3ap4bYnisBcRx5i6T+3+w9Mt5b5FgJZ5OliCQ Ii106VEojqaz+Tzo0xlXQNhG7W2okF7Us3nU9JtDSm8aoo488ny5GsjMQkbyJiVsnIFbDt1nzSCG nLyOYl1q2wZIkAFdYk+u957wi0cUDrMsn6ZAjIJrsMMNpLglG+v8J65bFIwSS6Aewcn50fk+9BYS 7lJ6J6SEc1JIhboSL2eTWUxwWgoWnMHn7PGwkRadSRic+MXKwPM6zOqTYhGs4YRtB9sTIXsbeEoV 8KAcoDNY/WR8X6bL7WK7yEf5ZL4d5WlVjT7uNvlovss+zKpptdlU2Y9ALcuLRjDGVWB3m9Is/7sp GN5LP1/3Ob3LkLxFj9IC2ds/ko79DC3sh+Gg2XVvg7ShtTCYMXh4RGHyX+9j1K+nvv4JAAD//wMA UEsDBBQABgAIAAAAIQDD+2UV3QAAAAkBAAAPAAAAZHJzL2Rvd25yZXYueG1sTI/BTsMwDIbvSLxD ZCQuE0vWwTaVphMCeuPCGOLqtaataJyuybbC0+Od4Pjbn35/ztaj69SRhtB6tjCbGlDEpa9ari1s 34qbFagQkSvsPJOFbwqwzi8vMkwrf+JXOm5iraSEQ4oWmhj7VOtQNuQwTH1PLLtPPziMEodaVwOe pNx1OjFmoR22LBca7OmxofJrc3AWQvFO++JnUk7Mx7z2lOyfXp7R2uur8eEeVKQx/sFw1hd1yMVp 5w9cBdVJNiYR1EJytwR1BmYrGews3M6XoPNM//8g/wUAAP//AwBQSwECLQAUAAYACAAAACEAtoM4 kv4AAADhAQAAEwAAAAAAAAAAAAAAAAAAAAAAW0NvbnRlbnRfVHlwZXNdLnhtbFBLAQItABQABgAI AAAAIQA4/SH/1gAAAJQBAAALAAAAAAAAAAAAAAAAAC8BAABfcmVscy8ucmVsc1BLAQItABQABgAI AAAAIQA9Ivh+GgIAADIEAAAOAAAAAAAAAAAAAAAAAC4CAABkcnMvZTJvRG9jLnhtbFBLAQItABQA BgAIAAAAIQDD+2UV3QAAAAkBAAAPAAAAAAAAAAAAAAAAAHQEAABkcnMvZG93bnJldi54bWxQSwUG AAAAAAQABADzAAAAfgUAAAAA "/>
                  </w:pict>
                </mc:Fallback>
              </mc:AlternateContent>
            </w:r>
            <w:r w:rsidRPr="005B3ECB">
              <w:rPr>
                <w:rFonts w:ascii="Times New Roman" w:hAnsi="Times New Roman"/>
                <w:noProof/>
              </w:rPr>
              <mc:AlternateContent>
                <mc:Choice Requires="wps">
                  <w:drawing>
                    <wp:anchor distT="0" distB="0" distL="114300" distR="114300" simplePos="0" relativeHeight="251717120" behindDoc="0" locked="0" layoutInCell="1" allowOverlap="1" wp14:anchorId="7B12753C" wp14:editId="0E286C0C">
                      <wp:simplePos x="0" y="0"/>
                      <wp:positionH relativeFrom="column">
                        <wp:posOffset>735330</wp:posOffset>
                      </wp:positionH>
                      <wp:positionV relativeFrom="paragraph">
                        <wp:posOffset>163195</wp:posOffset>
                      </wp:positionV>
                      <wp:extent cx="114300" cy="114300"/>
                      <wp:effectExtent l="5715" t="8890" r="13335" b="10160"/>
                      <wp:wrapNone/>
                      <wp:docPr id="3289" name="Line 3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5"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2.85pt" to="66.9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SUtGw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WSwx UqSFKT0KxdF0Np+F/nTGFRC2UXsbKqQX9WweNf3mkNKbhqgjjzxfrgYys5CRvEkJG2fglkP3WTOI ISevY7MutW0DJLQBXeJMrveZ8ItHFA6zLJ+mMDkKrsEON5Dilmys85+4blEwSiyBegQn50fn+9Bb SLhL6Z2QEs5JIRXqSrycTWYxwWkpWHAGn7PHw0ZadCZBOPGLlYHndZjVJ8UiWMMJ2w62J0L2NvCU KuBBOUBnsHplfF+my+1iu8hH+WS+HeVpVY0+7jb5aL7LPsyqabXZVNmPQC3Li0YwxlVgd1Nplv+d Cob30uvrrtN7G5K36LG1QPb2j6TjPMMIezEcNLvubWhtGC0IMwYPjygo//U+Rv166uufAAAA//8D AFBLAwQUAAYACAAAACEA9et1It0AAAAJAQAADwAAAGRycy9kb3ducmV2LnhtbEyPwU7DMBBE70j8 g7VIXCrqNKEUhTgVAnLjQgFx3cZLEhGv09htA1/P9gTH2RnNvC3Wk+vVgcbQeTawmCegiGtvO24M vL1WV7egQkS22HsmA98UYF2enxWYW3/kFzpsYqOkhEOOBtoYh1zrULfkMMz9QCzepx8dRpFjo+2I Ryl3vU6T5EY77FgWWhzooaX6a7N3BkL1TrvqZ1bPko+s8ZTuHp+f0JjLi+n+DlSkKf6F4YQv6FAK 09bv2QbVi14sBT0aSJcrUKdAlslha+A6W4EuC/3/g/IXAAD//wMAUEsBAi0AFAAGAAgAAAAhALaD OJL+AAAA4QEAABMAAAAAAAAAAAAAAAAAAAAAAFtDb250ZW50X1R5cGVzXS54bWxQSwECLQAUAAYA CAAAACEAOP0h/9YAAACUAQAACwAAAAAAAAAAAAAAAAAvAQAAX3JlbHMvLnJlbHNQSwECLQAUAAYA CAAAACEAZQUlLRsCAAAyBAAADgAAAAAAAAAAAAAAAAAuAgAAZHJzL2Uyb0RvYy54bWxQSwECLQAU AAYACAAAACEA9et1It0AAAAJAQAADwAAAAAAAAAAAAAAAAB1BAAAZHJzL2Rvd25yZXYueG1sUEsF BgAAAAAEAAQA8wAAAH8FAAAAAA== "/>
                  </w:pict>
                </mc:Fallback>
              </mc:AlternateContent>
            </w:r>
            <w:r w:rsidRPr="005B3ECB">
              <w:rPr>
                <w:rFonts w:ascii="Times New Roman" w:hAnsi="Times New Roman"/>
                <w:noProof/>
              </w:rPr>
              <mc:AlternateContent>
                <mc:Choice Requires="wps">
                  <w:drawing>
                    <wp:anchor distT="0" distB="0" distL="114300" distR="114300" simplePos="0" relativeHeight="251716096" behindDoc="0" locked="0" layoutInCell="1" allowOverlap="1" wp14:anchorId="3FC5B58B" wp14:editId="1ED25D48">
                      <wp:simplePos x="0" y="0"/>
                      <wp:positionH relativeFrom="column">
                        <wp:posOffset>461010</wp:posOffset>
                      </wp:positionH>
                      <wp:positionV relativeFrom="paragraph">
                        <wp:posOffset>163195</wp:posOffset>
                      </wp:positionV>
                      <wp:extent cx="114300" cy="114300"/>
                      <wp:effectExtent l="7620" t="8890" r="11430" b="10160"/>
                      <wp:wrapNone/>
                      <wp:docPr id="3288" name="Line 3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4"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2.85pt" to="45.3pt,2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t8wDGgIAADIEAAAOAAAAZHJzL2Uyb0RvYy54bWysU8GO2jAQvVfqP1i+QxIIFCLCqiLQy7aL tNsPMLZDrDq2ZRsCqvrvHTuB7raXqmoOztgz8/xm5nn1cGklOnPrhFYlzsYpRlxRzYQ6lvjry260 wMh5ohiRWvESX7nDD+v371adKfhEN1oybhGAKFd0psSN96ZIEkcb3hI31oYrcNbatsTD1h4TZkkH 6K1MJmk6TzptmbGacufgtOqdeB3x65pT/1TXjnskSwzcfFxtXA9hTdYrUhwtMY2gAw3yDyxaIhRc eoeqiCfoZMUfUK2gVjtd+zHVbaLrWlAea4BqsvS3ap4bYnisBZrjzL1N7v/B0i/nvUWClXg6WcCs FGlhSo9CcTSdzfPQn864AsI2am9DhfSins2jpt8cUnrTEHXkkefL1UBmFjKSNylh4wzccug+awYx 5OR1bNaltm2AhDagS5zJ9T4TfvGIwmGW5dMUJkfBNdjhBlLcko11/hPXLQpGiSVQj+Dk/Oh8H3oL CXcpvRNSwjkppEJdiZezySwmOC0FC87gc/Z42EiLziQIJ36xMvC8DrP6pFgEazhh28H2RMjeBp5S BTwoB+gMVq+M78t0uV1sF/kon8y3ozytqtHH3SYfzXfZh1k1rTabKvsRqGV50QjGuArsbirN8r9T wfBeen3ddXpvQ/IWPbYWyN7+kXScZxhhL4aDZte9Da0NowVhxuDhEQXlv97HqF9Pff0TAAD//wMA UEsDBBQABgAIAAAAIQCh/Jpw3AAAAAcBAAAPAAAAZHJzL2Rvd25yZXYueG1sTI7BTsMwEETvSPyD tUhcKmqTQgMhToWA3HqhgLhukyWJiNdp7LaBr2c5wXE0ozcvX02uVwcaQ+fZwuXcgCKufN1xY+H1 pby4ARUico29Z7LwRQFWxelJjlntj/xMh01slEA4ZGihjXHItA5VSw7D3A/E0n340WGUODa6HvEo cNfrxJildtixPLQ40ENL1edm7yyE8o125fesmpn3ReMp2T2un9Da87Pp/g5UpCn+jeFXX9ShEKet 33MdVG8hTZaytJBcp6CkvzWStxauFinoItf//YsfAAAA//8DAFBLAQItABQABgAIAAAAIQC2gziS /gAAAOEBAAATAAAAAAAAAAAAAAAAAAAAAABbQ29udGVudF9UeXBlc10ueG1sUEsBAi0AFAAGAAgA AAAhADj9If/WAAAAlAEAAAsAAAAAAAAAAAAAAAAALwEAAF9yZWxzLy5yZWxzUEsBAi0AFAAGAAgA AAAhAMK3zAMaAgAAMgQAAA4AAAAAAAAAAAAAAAAALgIAAGRycy9lMm9Eb2MueG1sUEsBAi0AFAAG AAgAAAAhAKH8mnDcAAAABwEAAA8AAAAAAAAAAAAAAAAAdAQAAGRycy9kb3ducmV2LnhtbFBLBQYA AAAABAAEAPMAAAB9BQAAAAA= "/>
                  </w:pict>
                </mc:Fallback>
              </mc:AlternateContent>
            </w:r>
            <w:r w:rsidRPr="005B3ECB">
              <w:rPr>
                <w:rFonts w:ascii="Times New Roman" w:hAnsi="Times New Roman"/>
                <w:noProof/>
              </w:rPr>
              <mc:AlternateContent>
                <mc:Choice Requires="wps">
                  <w:drawing>
                    <wp:anchor distT="0" distB="0" distL="114300" distR="114300" simplePos="0" relativeHeight="251715072" behindDoc="0" locked="0" layoutInCell="1" allowOverlap="1" wp14:anchorId="07514716" wp14:editId="5420C5BF">
                      <wp:simplePos x="0" y="0"/>
                      <wp:positionH relativeFrom="column">
                        <wp:posOffset>346710</wp:posOffset>
                      </wp:positionH>
                      <wp:positionV relativeFrom="paragraph">
                        <wp:posOffset>172085</wp:posOffset>
                      </wp:positionV>
                      <wp:extent cx="114300" cy="114300"/>
                      <wp:effectExtent l="7620" t="8255" r="11430" b="10795"/>
                      <wp:wrapNone/>
                      <wp:docPr id="3287" name="Line 3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3"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3.55pt" to="36.3pt,2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cqG+GwIAADIEAAAOAAAAZHJzL2Uyb0RvYy54bWysU8GO2jAQvVfqP1i+QxIILESEVUWgl22L tNsPMLZDrDq2ZRsCqvrvHTuB7raXqmoOztgz8/xm5nn1eGklOnPrhFYlzsYpRlxRzYQ6lvjry260 wMh5ohiRWvESX7nDj+v371adKfhEN1oybhGAKFd0psSN96ZIEkcb3hI31oYrcNbatsTD1h4TZkkH 6K1MJmk6TzptmbGacufgtOqdeB3x65pT/6WuHfdIlhi4+bjauB7CmqxXpDhaYhpBBxrkH1i0RCi4 9A5VEU/QyYo/oFpBrXa69mOq20TXtaA81gDVZOlv1Tw3xPBYCzTHmXub3P+DpZ/Pe4sEK/F0snjA SJEWpvQkFEfT2Xwa+tMZV0DYRu1tqJBe1LN50vSbQ0pvGqKOPPJ8uRrIzEJG8iYlbJyBWw7dJ80g hpy8js261LYNkNAGdIkzud5nwi8eUTjMsnyawuQouAY73ECKW7Kxzn/kukXBKLEE6hGcnJ+c70Nv IeEupXdCSjgnhVSoK/FyNpnFBKelYMEZfM4eDxtp0ZkE4cQvVgae12FWnxSLYA0nbDvYngjZ28BT qoAH5QCdweqV8X2ZLreL7SIf5ZP5dpSnVTX6sNvko/kue5hV02qzqbIfgVqWF41gjKvA7qbSLP87 FQzvpdfXXaf3NiRv0WNrgeztH0nHeYYR9mI4aHbd29DaMFoQZgweHlFQ/ut9jPr11Nc/AQAA//8D AFBLAwQUAAYACAAAACEA65dZCNwAAAAHAQAADwAAAGRycy9kb3ducmV2LnhtbEyOTU/DMBBE70j8 B2uRuFTUSegHCnEqBOTGhQLiuo2XJCJep7HbBn49ywmOoxm9ecVmcr060hg6zwbSeQKKuPa248bA 60t1dQMqRGSLvWcy8EUBNuX5WYG59Sd+puM2NkogHHI00MY45FqHuiWHYe4HYuk+/OgwShwbbUc8 Cdz1OkuSlXbYsTy0ONB9S/Xn9uAMhOqN9tX3rJ4l79eNp2z/8PSIxlxeTHe3oCJN8W8Mv/qiDqU4 7fyBbVC9geViJUsD2ToFJf06k7wzsFimoMtC//cvfwAAAP//AwBQSwECLQAUAAYACAAAACEAtoM4 kv4AAADhAQAAEwAAAAAAAAAAAAAAAAAAAAAAW0NvbnRlbnRfVHlwZXNdLnhtbFBLAQItABQABgAI AAAAIQA4/SH/1gAAAJQBAAALAAAAAAAAAAAAAAAAAC8BAABfcmVscy8ucmVsc1BLAQItABQABgAI AAAAIQDKcqG+GwIAADIEAAAOAAAAAAAAAAAAAAAAAC4CAABkcnMvZTJvRG9jLnhtbFBLAQItABQA BgAIAAAAIQDrl1kI3AAAAAcBAAAPAAAAAAAAAAAAAAAAAHUEAABkcnMvZG93bnJldi54bWxQSwUG AAAAAAQABADzAAAAfgUAAAAA "/>
                  </w:pict>
                </mc:Fallback>
              </mc:AlternateContent>
            </w:r>
            <w:r w:rsidR="00583DA6" w:rsidRPr="005B3ECB">
              <w:rPr>
                <w:rFonts w:ascii="Times New Roman" w:hAnsi="Times New Roman"/>
                <w:lang w:val="pt-BR"/>
              </w:rPr>
              <w:t xml:space="preserve">                  </w:t>
            </w:r>
            <w:r w:rsidR="00583DA6" w:rsidRPr="005B3ECB">
              <w:rPr>
                <w:rFonts w:ascii="Times New Roman" w:hAnsi="Times New Roman"/>
                <w:vertAlign w:val="superscript"/>
                <w:lang w:val="pt-BR"/>
              </w:rPr>
              <w:t>E         I</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G</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S’</w:t>
            </w:r>
          </w:p>
        </w:tc>
        <w:tc>
          <w:tcPr>
            <w:tcW w:w="4631" w:type="dxa"/>
          </w:tcPr>
          <w:p w:rsidR="00583DA6" w:rsidRPr="005B3ECB" w:rsidRDefault="00583DA6" w:rsidP="00583DA6">
            <w:pPr>
              <w:rPr>
                <w:rFonts w:ascii="Times New Roman" w:hAnsi="Times New Roman"/>
                <w:lang w:val="pt-BR"/>
              </w:rPr>
            </w:pPr>
            <w:r w:rsidRPr="005B3ECB">
              <w:rPr>
                <w:rFonts w:ascii="Times New Roman" w:hAnsi="Times New Roman"/>
                <w:lang w:val="pt-BR"/>
              </w:rPr>
              <w:t xml:space="preserve">1, </w:t>
            </w:r>
          </w:p>
          <w:p w:rsidR="00583DA6" w:rsidRPr="005B3ECB" w:rsidRDefault="00583DA6" w:rsidP="00583DA6">
            <w:pPr>
              <w:rPr>
                <w:rFonts w:ascii="Times New Roman" w:hAnsi="Times New Roman"/>
                <w:lang w:val="pt-BR"/>
              </w:rPr>
            </w:pPr>
            <w:r w:rsidRPr="005B3ECB">
              <w:rPr>
                <w:rFonts w:ascii="Times New Roman" w:hAnsi="Times New Roman"/>
                <w:lang w:val="pt-BR"/>
              </w:rPr>
              <w:t>- Dựng S’ đối xứng S qua G                  - Nối S’ với M cắt G tại I.</w:t>
            </w:r>
          </w:p>
          <w:p w:rsidR="00583DA6" w:rsidRPr="005B3ECB" w:rsidRDefault="00583DA6" w:rsidP="00583DA6">
            <w:pPr>
              <w:rPr>
                <w:rFonts w:ascii="Times New Roman" w:hAnsi="Times New Roman"/>
                <w:lang w:val="pt-BR"/>
              </w:rPr>
            </w:pPr>
            <w:r w:rsidRPr="005B3ECB">
              <w:rPr>
                <w:rFonts w:ascii="Times New Roman" w:hAnsi="Times New Roman"/>
                <w:lang w:val="pt-BR"/>
              </w:rPr>
              <w:t>- Nối S với I.</w:t>
            </w:r>
          </w:p>
          <w:p w:rsidR="00583DA6" w:rsidRPr="005B3ECB" w:rsidRDefault="00583DA6" w:rsidP="00583DA6">
            <w:pPr>
              <w:rPr>
                <w:rFonts w:ascii="Times New Roman" w:hAnsi="Times New Roman"/>
                <w:lang w:val="pt-BR"/>
              </w:rPr>
            </w:pPr>
            <w:r w:rsidRPr="005B3ECB">
              <w:rPr>
                <w:rFonts w:ascii="Times New Roman" w:hAnsi="Times New Roman"/>
                <w:lang w:val="pt-BR"/>
              </w:rPr>
              <w:t>- Dễ ràng chứng minh được SI là tia tới , IM là tia phản xạ.</w:t>
            </w:r>
          </w:p>
        </w:tc>
      </w:tr>
      <w:tr w:rsidR="00583DA6" w:rsidRPr="005B3ECB" w:rsidTr="00583D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161" w:type="dxa"/>
            <w:tcBorders>
              <w:top w:val="nil"/>
              <w:left w:val="nil"/>
              <w:bottom w:val="nil"/>
              <w:right w:val="nil"/>
            </w:tcBorders>
          </w:tcPr>
          <w:p w:rsidR="00583DA6" w:rsidRPr="005B3ECB" w:rsidRDefault="00583DA6" w:rsidP="00583DA6">
            <w:pPr>
              <w:rPr>
                <w:rFonts w:ascii="Times New Roman" w:hAnsi="Times New Roman"/>
                <w:lang w:val="pt-BR"/>
              </w:rPr>
            </w:pPr>
            <w:r w:rsidRPr="005B3ECB">
              <w:rPr>
                <w:rFonts w:ascii="Times New Roman" w:hAnsi="Times New Roman"/>
                <w:lang w:val="pt-BR"/>
              </w:rPr>
              <w:t>2, Lấy điểm E tùy ý trên G , nối SE, EM</w:t>
            </w:r>
          </w:p>
          <w:p w:rsidR="00583DA6" w:rsidRPr="005B3ECB" w:rsidRDefault="00583DA6" w:rsidP="00583DA6">
            <w:pPr>
              <w:rPr>
                <w:rFonts w:ascii="Times New Roman" w:hAnsi="Times New Roman"/>
                <w:lang w:val="pt-BR"/>
              </w:rPr>
            </w:pPr>
            <w:r w:rsidRPr="005B3ECB">
              <w:rPr>
                <w:rFonts w:ascii="Times New Roman" w:hAnsi="Times New Roman"/>
                <w:lang w:val="pt-BR"/>
              </w:rPr>
              <w:t>Ta có SE + EM = ES’+ EM &gt; S’M</w:t>
            </w:r>
          </w:p>
          <w:p w:rsidR="00583DA6" w:rsidRPr="005B3ECB" w:rsidRDefault="00583DA6" w:rsidP="00583DA6">
            <w:pPr>
              <w:rPr>
                <w:rFonts w:ascii="Times New Roman" w:hAnsi="Times New Roman"/>
                <w:lang w:val="pt-BR"/>
              </w:rPr>
            </w:pPr>
            <w:r w:rsidRPr="005B3ECB">
              <w:rPr>
                <w:rFonts w:ascii="Times New Roman" w:eastAsia="Calibri" w:hAnsi="Times New Roman"/>
                <w:position w:val="-6"/>
                <w:lang w:val="pt-BR"/>
              </w:rPr>
              <w:object w:dxaOrig="300" w:dyaOrig="220">
                <v:shape id="_x0000_i1498" type="#_x0000_t75" style="width:15pt;height:10.9pt" o:ole="">
                  <v:imagedata r:id="rId864" o:title=""/>
                </v:shape>
                <o:OLEObject Type="Embed" ProgID="Equation.3" ShapeID="_x0000_i1498" DrawAspect="Content" ObjectID="_1717416735" r:id="rId865"/>
              </w:object>
            </w:r>
            <w:r w:rsidRPr="005B3ECB">
              <w:rPr>
                <w:rFonts w:ascii="Times New Roman" w:hAnsi="Times New Roman"/>
                <w:lang w:val="pt-BR"/>
              </w:rPr>
              <w:t>ES’ + EM &gt; S’I + IM</w:t>
            </w:r>
          </w:p>
          <w:p w:rsidR="00583DA6" w:rsidRPr="005B3ECB" w:rsidRDefault="00583DA6" w:rsidP="00583DA6">
            <w:pPr>
              <w:rPr>
                <w:rFonts w:ascii="Times New Roman" w:hAnsi="Times New Roman"/>
                <w:lang w:val="pt-BR"/>
              </w:rPr>
            </w:pPr>
            <w:r w:rsidRPr="005B3ECB">
              <w:rPr>
                <w:rFonts w:ascii="Times New Roman" w:eastAsia="Calibri" w:hAnsi="Times New Roman"/>
                <w:position w:val="-6"/>
                <w:lang w:val="pt-BR"/>
              </w:rPr>
              <w:object w:dxaOrig="300" w:dyaOrig="220">
                <v:shape id="_x0000_i1499" type="#_x0000_t75" style="width:15pt;height:10.9pt" o:ole="">
                  <v:imagedata r:id="rId866" o:title=""/>
                </v:shape>
                <o:OLEObject Type="Embed" ProgID="Equation.3" ShapeID="_x0000_i1499" DrawAspect="Content" ObjectID="_1717416736" r:id="rId867"/>
              </w:object>
            </w:r>
            <w:r w:rsidRPr="005B3ECB">
              <w:rPr>
                <w:rFonts w:ascii="Times New Roman" w:hAnsi="Times New Roman"/>
                <w:lang w:val="pt-BR"/>
              </w:rPr>
              <w:t>ES’ + EM &gt; SI + IM ( ĐPCM)</w:t>
            </w:r>
          </w:p>
        </w:tc>
        <w:tc>
          <w:tcPr>
            <w:tcW w:w="4631" w:type="dxa"/>
            <w:tcBorders>
              <w:top w:val="nil"/>
              <w:left w:val="nil"/>
              <w:bottom w:val="nil"/>
              <w:right w:val="nil"/>
            </w:tcBorders>
          </w:tcPr>
          <w:p w:rsidR="00583DA6" w:rsidRPr="005B3ECB" w:rsidRDefault="00583DA6" w:rsidP="00583DA6">
            <w:pPr>
              <w:rPr>
                <w:rFonts w:ascii="Times New Roman" w:hAnsi="Times New Roman"/>
                <w:lang w:val="pt-BR"/>
              </w:rPr>
            </w:pPr>
          </w:p>
        </w:tc>
      </w:tr>
    </w:tbl>
    <w:p w:rsidR="00583DA6" w:rsidRPr="005B3ECB" w:rsidRDefault="00583DA6" w:rsidP="00583DA6">
      <w:pPr>
        <w:ind w:firstLine="284"/>
        <w:jc w:val="both"/>
        <w:rPr>
          <w:rFonts w:ascii="Times New Roman" w:hAnsi="Times New Roman"/>
        </w:rPr>
      </w:pPr>
      <w:r w:rsidRPr="005B3ECB">
        <w:rPr>
          <w:rFonts w:ascii="Times New Roman" w:hAnsi="Times New Roman"/>
        </w:rPr>
        <w:t>, Chứng minh rằng trong vô số con đường đi từ S tới G  rồi tới M  thì ánh sáng đi theo con đường ngắn nhất.</w:t>
      </w:r>
    </w:p>
    <w:p w:rsidR="00583DA6" w:rsidRPr="005B3ECB" w:rsidRDefault="00583DA6" w:rsidP="00583DA6">
      <w:pPr>
        <w:spacing w:line="360" w:lineRule="auto"/>
        <w:jc w:val="both"/>
        <w:rPr>
          <w:rFonts w:ascii="Times New Roman" w:hAnsi="Times New Roman"/>
        </w:rPr>
      </w:pPr>
      <w:r w:rsidRPr="005B3ECB">
        <w:rPr>
          <w:rFonts w:ascii="Times New Roman" w:hAnsi="Times New Roman"/>
          <w:b/>
          <w:u w:val="single"/>
        </w:rPr>
        <w:t>Bài 9:</w:t>
      </w:r>
      <w:r w:rsidRPr="005B3ECB">
        <w:rPr>
          <w:rFonts w:ascii="Times New Roman" w:hAnsi="Times New Roman"/>
        </w:rPr>
        <w:t xml:space="preserve"> Tia sáng Mặt Trời nghiêng 1 góc </w:t>
      </w:r>
      <w:r w:rsidRPr="005B3ECB">
        <w:rPr>
          <w:rFonts w:ascii="Times New Roman" w:hAnsi="Times New Roman"/>
          <w:position w:val="-6"/>
        </w:rPr>
        <w:object w:dxaOrig="240" w:dyaOrig="220">
          <v:shape id="_x0000_i1500" type="#_x0000_t75" style="width:11.65pt;height:10.9pt" o:ole="">
            <v:imagedata r:id="rId868" o:title=""/>
          </v:shape>
          <o:OLEObject Type="Embed" ProgID="Equation.DSMT4" ShapeID="_x0000_i1500" DrawAspect="Content" ObjectID="_1717416737" r:id="rId869"/>
        </w:object>
      </w:r>
      <w:r w:rsidRPr="005B3ECB">
        <w:rPr>
          <w:rFonts w:ascii="Times New Roman" w:hAnsi="Times New Roman"/>
        </w:rPr>
        <w:t>=48</w:t>
      </w:r>
      <w:r w:rsidRPr="005B3ECB">
        <w:rPr>
          <w:rFonts w:ascii="Times New Roman" w:hAnsi="Times New Roman"/>
          <w:vertAlign w:val="superscript"/>
        </w:rPr>
        <w:t>0</w:t>
      </w:r>
      <w:r w:rsidRPr="005B3ECB">
        <w:rPr>
          <w:rFonts w:ascii="Times New Roman" w:hAnsi="Times New Roman"/>
        </w:rPr>
        <w:t xml:space="preserve"> so với phương ngang. Cần đặt một gương phẳng như thế nào để đổi phương của tia sáng thành phương nằm ngang</w:t>
      </w:r>
      <w:r w:rsidRPr="005B3ECB">
        <w:rPr>
          <w:rFonts w:ascii="Times New Roman" w:hAnsi="Times New Roman"/>
          <w:b/>
        </w:rPr>
        <w:t xml:space="preserve"> </w:t>
      </w:r>
    </w:p>
    <w:p w:rsidR="00583DA6" w:rsidRPr="005B3ECB" w:rsidRDefault="00583DA6" w:rsidP="00583DA6">
      <w:pPr>
        <w:rPr>
          <w:rFonts w:ascii="Times New Roman" w:hAnsi="Times New Roman"/>
        </w:rPr>
      </w:pPr>
      <w:r w:rsidRPr="005B3ECB">
        <w:rPr>
          <w:rFonts w:ascii="Times New Roman" w:hAnsi="Times New Roman"/>
          <w:b/>
          <w:u w:val="single"/>
        </w:rPr>
        <w:t>Bài giải:</w:t>
      </w:r>
      <w:r w:rsidRPr="005B3ECB">
        <w:rPr>
          <w:rFonts w:ascii="Times New Roman" w:hAnsi="Times New Roman"/>
        </w:rPr>
        <w:t xml:space="preserve"> Gọi </w:t>
      </w:r>
      <w:r w:rsidRPr="005B3ECB">
        <w:rPr>
          <w:rFonts w:ascii="Times New Roman" w:hAnsi="Times New Roman"/>
          <w:position w:val="-6"/>
        </w:rPr>
        <w:object w:dxaOrig="240" w:dyaOrig="220">
          <v:shape id="_x0000_i1501" type="#_x0000_t75" style="width:11.65pt;height:10.9pt" o:ole="">
            <v:imagedata r:id="rId870" o:title=""/>
          </v:shape>
          <o:OLEObject Type="Embed" ProgID="Equation.DSMT4" ShapeID="_x0000_i1501" DrawAspect="Content" ObjectID="_1717416738" r:id="rId871"/>
        </w:object>
      </w:r>
      <w:r w:rsidRPr="005B3ECB">
        <w:rPr>
          <w:rFonts w:ascii="Times New Roman" w:hAnsi="Times New Roman"/>
        </w:rPr>
        <w:t>,</w:t>
      </w:r>
      <w:r w:rsidRPr="005B3ECB">
        <w:rPr>
          <w:rFonts w:ascii="Times New Roman" w:hAnsi="Times New Roman"/>
          <w:position w:val="-10"/>
        </w:rPr>
        <w:object w:dxaOrig="240" w:dyaOrig="320">
          <v:shape id="_x0000_i1502" type="#_x0000_t75" style="width:11.65pt;height:15.85pt" o:ole="">
            <v:imagedata r:id="rId872" o:title=""/>
          </v:shape>
          <o:OLEObject Type="Embed" ProgID="Equation.DSMT4" ShapeID="_x0000_i1502" DrawAspect="Content" ObjectID="_1717416739" r:id="rId873"/>
        </w:object>
      </w:r>
      <w:r w:rsidRPr="005B3ECB">
        <w:rPr>
          <w:rFonts w:ascii="Times New Roman" w:hAnsi="Times New Roman"/>
        </w:rPr>
        <w:t xml:space="preserve"> lần lượt là góc hợp bởi tia sáng mặt trời với phương ngang và góc hợp bởi tia tới với tia phản xạ.</w:t>
      </w:r>
    </w:p>
    <w:p w:rsidR="00583DA6" w:rsidRPr="005B3ECB" w:rsidRDefault="00583DA6" w:rsidP="00583DA6">
      <w:pPr>
        <w:jc w:val="both"/>
        <w:rPr>
          <w:rFonts w:ascii="Times New Roman" w:hAnsi="Times New Roman"/>
        </w:rPr>
      </w:pPr>
      <w:r w:rsidRPr="005B3ECB">
        <w:rPr>
          <w:rFonts w:ascii="Times New Roman" w:hAnsi="Times New Roman"/>
          <w:b/>
          <w:i/>
          <w:u w:val="single"/>
        </w:rPr>
        <w:t>Trường hợp 1</w:t>
      </w:r>
      <w:r w:rsidRPr="005B3ECB">
        <w:rPr>
          <w:rFonts w:ascii="Times New Roman" w:hAnsi="Times New Roman"/>
        </w:rPr>
        <w:t>: Tia sáng truyền theo phương ngang cho tia phản xạ từ trái sang phải.</w:t>
      </w:r>
    </w:p>
    <w:p w:rsidR="00583DA6" w:rsidRPr="005B3ECB" w:rsidRDefault="00583DA6" w:rsidP="00583DA6">
      <w:pPr>
        <w:jc w:val="both"/>
        <w:rPr>
          <w:rFonts w:ascii="Times New Roman" w:hAnsi="Times New Roman"/>
        </w:rPr>
      </w:pPr>
      <w:r w:rsidRPr="005B3ECB">
        <w:rPr>
          <w:rFonts w:ascii="Times New Roman" w:hAnsi="Times New Roman"/>
        </w:rPr>
        <w:t xml:space="preserve">Từ </w:t>
      </w:r>
      <w:r w:rsidRPr="005B3ECB">
        <w:rPr>
          <w:rFonts w:ascii="Times New Roman" w:hAnsi="Times New Roman"/>
          <w:b/>
        </w:rPr>
        <w:t>hình 1</w:t>
      </w:r>
      <w:r w:rsidRPr="005B3ECB">
        <w:rPr>
          <w:rFonts w:ascii="Times New Roman" w:hAnsi="Times New Roman"/>
        </w:rPr>
        <w:t xml:space="preserve">, Ta có: </w:t>
      </w:r>
      <w:r w:rsidRPr="005B3ECB">
        <w:rPr>
          <w:rFonts w:ascii="Times New Roman" w:hAnsi="Times New Roman"/>
          <w:position w:val="-6"/>
        </w:rPr>
        <w:object w:dxaOrig="240" w:dyaOrig="220">
          <v:shape id="_x0000_i1503" type="#_x0000_t75" style="width:11.65pt;height:10.9pt" o:ole="">
            <v:imagedata r:id="rId870" o:title=""/>
          </v:shape>
          <o:OLEObject Type="Embed" ProgID="Equation.DSMT4" ShapeID="_x0000_i1503" DrawAspect="Content" ObjectID="_1717416740" r:id="rId874"/>
        </w:object>
      </w:r>
      <w:r w:rsidRPr="005B3ECB">
        <w:rPr>
          <w:rFonts w:ascii="Times New Roman" w:hAnsi="Times New Roman"/>
        </w:rPr>
        <w:t>+</w:t>
      </w:r>
      <w:r w:rsidRPr="005B3ECB">
        <w:rPr>
          <w:rFonts w:ascii="Times New Roman" w:hAnsi="Times New Roman"/>
          <w:position w:val="-10"/>
        </w:rPr>
        <w:object w:dxaOrig="240" w:dyaOrig="320">
          <v:shape id="_x0000_i1504" type="#_x0000_t75" style="width:11.65pt;height:15.85pt" o:ole="">
            <v:imagedata r:id="rId872" o:title=""/>
          </v:shape>
          <o:OLEObject Type="Embed" ProgID="Equation.DSMT4" ShapeID="_x0000_i1504" DrawAspect="Content" ObjectID="_1717416741" r:id="rId875"/>
        </w:object>
      </w:r>
      <w:r w:rsidRPr="005B3ECB">
        <w:rPr>
          <w:rFonts w:ascii="Times New Roman" w:hAnsi="Times New Roman"/>
        </w:rPr>
        <w:t xml:space="preserve"> = 180</w:t>
      </w:r>
      <w:r w:rsidRPr="005B3ECB">
        <w:rPr>
          <w:rFonts w:ascii="Times New Roman" w:hAnsi="Times New Roman"/>
          <w:vertAlign w:val="superscript"/>
        </w:rPr>
        <w:t>0</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33" style="position:absolute;left:0;text-align:left;margin-left:174.85pt;margin-top:12.45pt;width:176.2pt;height:84.4pt;z-index:-251578880" coordorigin="7260,2026" coordsize="3524,1688">
            <v:group id="_x0000_s5634" style="position:absolute;left:7260;top:2026;width:3524;height:1646" coordorigin="7020,3826" coordsize="3524,1646">
              <v:line id="_x0000_s5635" style="position:absolute" from="7126,5218" to="8555,5218">
                <v:stroke dashstyle="dash"/>
              </v:line>
              <v:line id="_x0000_s5636" style="position:absolute" from="7126,4132" to="8574,5218" strokeweight="1.5pt"/>
              <v:line id="_x0000_s5637" style="position:absolute" from="7696,4567" to="8184,4933" strokeweight="1.5pt">
                <v:stroke endarrow="open"/>
              </v:line>
              <v:line id="_x0000_s5638" style="position:absolute;flip:y" from="8543,5203" to="10239,5203" strokeweight="1.5pt"/>
              <v:line id="_x0000_s5639" style="position:absolute;flip:y" from="8858,5203" to="9699,5203" strokeweight="1.5pt">
                <v:stroke endarrow="open"/>
              </v:line>
              <v:shape id="_x0000_s5640" style="position:absolute;left:8164;top:5004;width:109;height:190;rotation:1605254fd;mso-position-horizontal:absolute;mso-position-vertical:absolute" coordsize="467,900" path="m467,c305,50,144,100,77,210,10,320,,545,62,660v62,115,226,177,390,240e" filled="f">
                <v:path arrowok="t"/>
              </v:shape>
              <v:shape id="_x0000_s5641" style="position:absolute;left:8494;top:4792;width:139;height:514;rotation:7466561fd;mso-position-horizontal:absolute;mso-position-vertical:absolute" coordsize="467,900" path="m467,c305,50,144,100,77,210,10,320,,545,62,660v62,115,226,177,390,240e" filled="f">
                <v:path arrowok="t"/>
              </v:shape>
              <v:shape id="_x0000_s5642" type="#_x0000_t75" style="position:absolute;left:7020;top:3826;width:195;height:285">
                <v:imagedata r:id="rId876" o:title=""/>
              </v:shape>
              <v:shape id="_x0000_s5643" type="#_x0000_t75" style="position:absolute;left:8460;top:5206;width:156;height:266">
                <v:imagedata r:id="rId877" o:title=""/>
              </v:shape>
              <v:shape id="_x0000_s5644" type="#_x0000_t75" style="position:absolute;left:10290;top:5041;width:254;height:266">
                <v:imagedata r:id="rId878" o:title=""/>
              </v:shape>
              <v:shape id="_x0000_s5645" type="#_x0000_t75" style="position:absolute;left:7905;top:4966;width:234;height:225">
                <v:imagedata r:id="rId879" o:title=""/>
              </v:shape>
              <v:shape id="_x0000_s5646" type="#_x0000_t75" style="position:absolute;left:8490;top:4666;width:234;height:327">
                <v:imagedata r:id="rId880" o:title=""/>
              </v:shape>
            </v:group>
            <v:shape id="_x0000_s5647" type="#_x0000_t75" style="position:absolute;left:7785;top:3448;width:703;height:266">
              <v:imagedata r:id="rId881" o:title=""/>
            </v:shape>
            <w10:wrap type="square"/>
          </v:group>
          <o:OLEObject Type="Embed" ProgID="Equation.DSMT4" ShapeID="_x0000_s5642" DrawAspect="Content" ObjectID="_1717417219" r:id="rId882"/>
          <o:OLEObject Type="Embed" ProgID="Equation.DSMT4" ShapeID="_x0000_s5643" DrawAspect="Content" ObjectID="_1717417220" r:id="rId883"/>
          <o:OLEObject Type="Embed" ProgID="Equation.DSMT4" ShapeID="_x0000_s5644" DrawAspect="Content" ObjectID="_1717417221" r:id="rId884"/>
          <o:OLEObject Type="Embed" ProgID="Equation.DSMT4" ShapeID="_x0000_s5645" DrawAspect="Content" ObjectID="_1717417222" r:id="rId885"/>
          <o:OLEObject Type="Embed" ProgID="Equation.DSMT4" ShapeID="_x0000_s5646" DrawAspect="Content" ObjectID="_1717417223" r:id="rId886"/>
          <o:OLEObject Type="Embed" ProgID="Equation.DSMT4" ShapeID="_x0000_s5647" DrawAspect="Content" ObjectID="_1717417224" r:id="rId887"/>
        </w:pict>
      </w:r>
      <w:r w:rsidRPr="005B3ECB">
        <w:rPr>
          <w:rFonts w:ascii="Times New Roman" w:hAnsi="Times New Roman"/>
        </w:rPr>
        <w:t>=&gt;</w:t>
      </w:r>
      <w:r w:rsidRPr="005B3ECB">
        <w:rPr>
          <w:rFonts w:ascii="Times New Roman" w:hAnsi="Times New Roman"/>
          <w:position w:val="-10"/>
        </w:rPr>
        <w:object w:dxaOrig="240" w:dyaOrig="320">
          <v:shape id="_x0000_i1505" type="#_x0000_t75" style="width:11.65pt;height:15.85pt" o:ole="">
            <v:imagedata r:id="rId872" o:title=""/>
          </v:shape>
          <o:OLEObject Type="Embed" ProgID="Equation.DSMT4" ShapeID="_x0000_i1505" DrawAspect="Content" ObjectID="_1717416742" r:id="rId888"/>
        </w:object>
      </w:r>
      <w:r w:rsidRPr="005B3ECB">
        <w:rPr>
          <w:rFonts w:ascii="Times New Roman" w:hAnsi="Times New Roman"/>
        </w:rPr>
        <w:t xml:space="preserve"> = 180</w:t>
      </w:r>
      <w:r w:rsidRPr="005B3ECB">
        <w:rPr>
          <w:rFonts w:ascii="Times New Roman" w:hAnsi="Times New Roman"/>
          <w:vertAlign w:val="superscript"/>
        </w:rPr>
        <w:t>0</w:t>
      </w:r>
      <w:r w:rsidRPr="005B3ECB">
        <w:rPr>
          <w:rFonts w:ascii="Times New Roman" w:hAnsi="Times New Roman"/>
        </w:rPr>
        <w:t xml:space="preserve"> -</w:t>
      </w:r>
      <w:r w:rsidRPr="005B3ECB">
        <w:rPr>
          <w:rFonts w:ascii="Times New Roman" w:hAnsi="Times New Roman"/>
          <w:position w:val="-6"/>
        </w:rPr>
        <w:object w:dxaOrig="240" w:dyaOrig="220">
          <v:shape id="_x0000_i1506" type="#_x0000_t75" style="width:11.65pt;height:10.9pt" o:ole="">
            <v:imagedata r:id="rId870" o:title=""/>
          </v:shape>
          <o:OLEObject Type="Embed" ProgID="Equation.DSMT4" ShapeID="_x0000_i1506" DrawAspect="Content" ObjectID="_1717416743" r:id="rId889"/>
        </w:object>
      </w:r>
      <w:r w:rsidRPr="005B3ECB">
        <w:rPr>
          <w:rFonts w:ascii="Times New Roman" w:hAnsi="Times New Roman"/>
        </w:rPr>
        <w:t xml:space="preserve"> = 180</w:t>
      </w:r>
      <w:r w:rsidRPr="005B3ECB">
        <w:rPr>
          <w:rFonts w:ascii="Times New Roman" w:hAnsi="Times New Roman"/>
          <w:vertAlign w:val="superscript"/>
        </w:rPr>
        <w:t>0</w:t>
      </w:r>
      <w:r w:rsidRPr="005B3ECB">
        <w:rPr>
          <w:rFonts w:ascii="Times New Roman" w:hAnsi="Times New Roman"/>
        </w:rPr>
        <w:t xml:space="preserve"> – 48</w:t>
      </w:r>
      <w:r w:rsidRPr="005B3ECB">
        <w:rPr>
          <w:rFonts w:ascii="Times New Roman" w:hAnsi="Times New Roman"/>
          <w:vertAlign w:val="superscript"/>
        </w:rPr>
        <w:t>0</w:t>
      </w:r>
      <w:r w:rsidRPr="005B3ECB">
        <w:rPr>
          <w:rFonts w:ascii="Times New Roman" w:hAnsi="Times New Roman"/>
        </w:rPr>
        <w:t xml:space="preserve"> = 132</w:t>
      </w:r>
      <w:r w:rsidRPr="005B3ECB">
        <w:rPr>
          <w:rFonts w:ascii="Times New Roman" w:hAnsi="Times New Roman"/>
          <w:vertAlign w:val="superscript"/>
        </w:rPr>
        <w:t>0</w: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48" style="position:absolute;left:0;text-align:left;margin-left:333pt;margin-top:10.7pt;width:176.2pt;height:85.25pt;z-index:251738624" coordorigin="6975,6058" coordsize="3524,1705">
            <v:line id="_x0000_s5649" style="position:absolute" from="7081,7450" to="8510,7450">
              <v:stroke dashstyle="dash"/>
            </v:line>
            <v:line id="_x0000_s5650" style="position:absolute" from="7081,6364" to="8529,7450" strokeweight="1.5pt"/>
            <v:line id="_x0000_s5651" style="position:absolute" from="7651,6799" to="8139,7165" strokeweight="1.5pt">
              <v:stroke endarrow="open"/>
            </v:line>
            <v:line id="_x0000_s5652" style="position:absolute;flip:y" from="8498,7435" to="10194,7435" strokeweight="1.5pt"/>
            <v:line id="_x0000_s5653" style="position:absolute;flip:y" from="8813,7435" to="9654,7435" strokeweight="1.5pt">
              <v:stroke endarrow="open"/>
            </v:line>
            <v:shape id="_x0000_s5654" style="position:absolute;left:8119;top:7236;width:109;height:190;rotation:1605254fd;mso-position-horizontal:absolute;mso-position-vertical:absolute" coordsize="467,900" path="m467,c305,50,144,100,77,210,10,320,,545,62,660v62,115,226,177,390,240e" filled="f">
              <v:path arrowok="t"/>
            </v:shape>
            <v:shape id="_x0000_s5655" type="#_x0000_t75" style="position:absolute;left:6975;top:6058;width:195;height:285">
              <v:imagedata r:id="rId876" o:title=""/>
            </v:shape>
            <v:shape id="_x0000_s5656" type="#_x0000_t75" style="position:absolute;left:8415;top:7438;width:156;height:266">
              <v:imagedata r:id="rId877" o:title=""/>
            </v:shape>
            <v:shape id="_x0000_s5657" type="#_x0000_t75" style="position:absolute;left:10245;top:7273;width:254;height:266">
              <v:imagedata r:id="rId878" o:title=""/>
            </v:shape>
            <v:shape id="_x0000_s5658" type="#_x0000_t75" style="position:absolute;left:7860;top:7198;width:234;height:225">
              <v:imagedata r:id="rId879" o:title=""/>
            </v:shape>
            <v:line id="_x0000_s5659" style="position:absolute;flip:y" from="8513,6410" to="8934,7435" strokeweight="1.5pt"/>
            <v:shape id="_x0000_s5660" type="#_x0000_t75" style="position:absolute;left:8835;top:6073;width:254;height:285">
              <v:imagedata r:id="rId890" o:title=""/>
            </v:shape>
            <v:shape id="_x0000_s5661" type="#_x0000_t75" style="position:absolute;left:8355;top:6793;width:136;height:266">
              <v:imagedata r:id="rId891" o:title=""/>
            </v:shape>
            <v:shape id="_x0000_s5662" type="#_x0000_t75" style="position:absolute;left:8910;top:6973;width:176;height:266">
              <v:imagedata r:id="rId892" o:title=""/>
            </v:shape>
            <v:shape id="_x0000_s5663" style="position:absolute;left:8348;top:7048;width:159;height:307;rotation:3248658fd;mso-position-horizontal:absolute;mso-position-vertical:absolute" coordsize="467,900" path="m467,c305,50,144,100,77,210,10,320,,545,62,660v62,115,226,177,390,240e" filled="f">
              <v:path arrowok="t"/>
            </v:shape>
            <v:shape id="_x0000_s5664" style="position:absolute;left:8708;top:7108;width:159;height:307;rotation:8282336fd;mso-position-horizontal:absolute;mso-position-vertical:absolute" coordsize="467,900" path="m467,c305,50,144,100,77,210,10,320,,545,62,660v62,115,226,177,390,240e" filled="f">
              <v:path arrowok="t"/>
            </v:shape>
            <v:line id="_x0000_s5665" style="position:absolute" from="8355,7062" to="8460,7212"/>
            <v:line id="_x0000_s5666" style="position:absolute;flip:x" from="8790,7137" to="8880,7242"/>
            <v:shape id="_x0000_s5667" type="#_x0000_t75" style="position:absolute;left:7410;top:7497;width:722;height:266">
              <v:imagedata r:id="rId893" o:title=""/>
            </v:shape>
            <w10:wrap type="square"/>
          </v:group>
          <o:OLEObject Type="Embed" ProgID="Equation.DSMT4" ShapeID="_x0000_s5655" DrawAspect="Content" ObjectID="_1717417225" r:id="rId894"/>
          <o:OLEObject Type="Embed" ProgID="Equation.DSMT4" ShapeID="_x0000_s5656" DrawAspect="Content" ObjectID="_1717417226" r:id="rId895"/>
          <o:OLEObject Type="Embed" ProgID="Equation.DSMT4" ShapeID="_x0000_s5657" DrawAspect="Content" ObjectID="_1717417227" r:id="rId896"/>
          <o:OLEObject Type="Embed" ProgID="Equation.DSMT4" ShapeID="_x0000_s5658" DrawAspect="Content" ObjectID="_1717417228" r:id="rId897"/>
          <o:OLEObject Type="Embed" ProgID="Equation.DSMT4" ShapeID="_x0000_s5660" DrawAspect="Content" ObjectID="_1717417229" r:id="rId898"/>
          <o:OLEObject Type="Embed" ProgID="Equation.DSMT4" ShapeID="_x0000_s5661" DrawAspect="Content" ObjectID="_1717417230" r:id="rId899"/>
          <o:OLEObject Type="Embed" ProgID="Equation.DSMT4" ShapeID="_x0000_s5662" DrawAspect="Content" ObjectID="_1717417231" r:id="rId900"/>
          <o:OLEObject Type="Embed" ProgID="Equation.DSMT4" ShapeID="_x0000_s5667" DrawAspect="Content" ObjectID="_1717417232" r:id="rId901"/>
        </w:pict>
      </w:r>
      <w:r w:rsidRPr="005B3ECB">
        <w:rPr>
          <w:rFonts w:ascii="Times New Roman" w:hAnsi="Times New Roman"/>
        </w:rPr>
        <w:t xml:space="preserve">Dựng phân giác IN của góc </w:t>
      </w:r>
      <w:r w:rsidRPr="005B3ECB">
        <w:rPr>
          <w:rFonts w:ascii="Times New Roman" w:hAnsi="Times New Roman"/>
          <w:position w:val="-10"/>
        </w:rPr>
        <w:object w:dxaOrig="240" w:dyaOrig="320">
          <v:shape id="_x0000_i1507" type="#_x0000_t75" style="width:11.65pt;height:15.85pt" o:ole="">
            <v:imagedata r:id="rId872" o:title=""/>
          </v:shape>
          <o:OLEObject Type="Embed" ProgID="Equation.DSMT4" ShapeID="_x0000_i1507" DrawAspect="Content" ObjectID="_1717416744" r:id="rId902"/>
        </w:object>
      </w:r>
      <w:r w:rsidRPr="005B3ECB">
        <w:rPr>
          <w:rFonts w:ascii="Times New Roman" w:hAnsi="Times New Roman"/>
        </w:rPr>
        <w:t xml:space="preserve"> như </w:t>
      </w:r>
      <w:r w:rsidRPr="005B3ECB">
        <w:rPr>
          <w:rFonts w:ascii="Times New Roman" w:hAnsi="Times New Roman"/>
          <w:b/>
        </w:rPr>
        <w:t>hình 2</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Dễ dang suy ra: i’ = i = 66</w:t>
      </w:r>
      <w:r w:rsidRPr="005B3ECB">
        <w:rPr>
          <w:rFonts w:ascii="Times New Roman" w:hAnsi="Times New Roman"/>
          <w:vertAlign w:val="superscript"/>
        </w:rPr>
        <w:t>0</w:t>
      </w:r>
    </w:p>
    <w:p w:rsidR="00583DA6" w:rsidRPr="005B3ECB" w:rsidRDefault="00583DA6" w:rsidP="00583DA6">
      <w:pPr>
        <w:jc w:val="both"/>
        <w:rPr>
          <w:rFonts w:ascii="Times New Roman" w:hAnsi="Times New Roman"/>
        </w:rPr>
      </w:pPr>
      <w:r w:rsidRPr="005B3ECB">
        <w:rPr>
          <w:rFonts w:ascii="Times New Roman" w:hAnsi="Times New Roman"/>
        </w:rPr>
        <w:t xml:space="preserve">Vì IN là phân giác cũng là pháp tuyến nên ta kẻ đường thẳng vuông góc với IN tại I ta sẽ được nét gương PQ như </w:t>
      </w:r>
      <w:r w:rsidRPr="005B3ECB">
        <w:rPr>
          <w:rFonts w:ascii="Times New Roman" w:hAnsi="Times New Roman"/>
          <w:b/>
        </w:rPr>
        <w:t>hình 3</w: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noProof/>
          <w:lang w:val="vi-VN" w:eastAsia="vi-VN"/>
        </w:rPr>
        <w:pict>
          <v:group id="_x0000_s5716" style="position:absolute;margin-left:174.85pt;margin-top:3.2pt;width:176.2pt;height:106.35pt;z-index:251742720" coordorigin="6386,8051" coordsize="3524,2127">
            <v:line id="_x0000_s5717" style="position:absolute" from="6589,9008" to="9170,9843" strokeweight="1.5pt"/>
            <v:line id="_x0000_s5718" style="position:absolute" from="6492,9443" to="7921,9443">
              <v:stroke dashstyle="dash"/>
            </v:line>
            <v:line id="_x0000_s5719" style="position:absolute" from="6492,8357" to="7940,9443" strokeweight="1.5pt"/>
            <v:line id="_x0000_s5720" style="position:absolute" from="7062,8792" to="7550,9158" strokeweight="1.5pt">
              <v:stroke endarrow="open"/>
            </v:line>
            <v:line id="_x0000_s5721" style="position:absolute;flip:y" from="7909,9428" to="9605,9428" strokeweight="1.5pt"/>
            <v:line id="_x0000_s5722" style="position:absolute;flip:y" from="8224,9428" to="9065,9428" strokeweight="1.5pt">
              <v:stroke endarrow="open"/>
            </v:line>
            <v:shape id="_x0000_s5723" type="#_x0000_t75" style="position:absolute;left:6386;top:8051;width:195;height:285">
              <v:imagedata r:id="rId876" o:title=""/>
            </v:shape>
            <v:shape id="_x0000_s5724" type="#_x0000_t75" style="position:absolute;left:7826;top:9431;width:156;height:266">
              <v:imagedata r:id="rId877" o:title=""/>
            </v:shape>
            <v:shape id="_x0000_s5725" type="#_x0000_t75" style="position:absolute;left:9656;top:9266;width:254;height:266">
              <v:imagedata r:id="rId878" o:title=""/>
            </v:shape>
            <v:line id="_x0000_s5726" style="position:absolute;flip:y" from="7924,8388" to="8270,9428" strokeweight="1.5pt"/>
            <v:shape id="_x0000_s5727" type="#_x0000_t75" style="position:absolute;left:8246;top:8066;width:254;height:285">
              <v:imagedata r:id="rId890" o:title=""/>
            </v:shape>
            <v:shape id="_x0000_s5728" type="#_x0000_t75" style="position:absolute;left:7766;top:8786;width:136;height:266">
              <v:imagedata r:id="rId891" o:title=""/>
            </v:shape>
            <v:shape id="_x0000_s5729" type="#_x0000_t75" style="position:absolute;left:8321;top:8966;width:176;height:266">
              <v:imagedata r:id="rId892" o:title=""/>
            </v:shape>
            <v:shape id="_x0000_s5730" style="position:absolute;left:7811;top:9060;width:113;height:269;rotation:3248658fd;mso-position-horizontal:absolute;mso-position-vertical:absolute" coordsize="467,900" path="m467,c305,50,144,100,77,210,10,320,,545,62,660v62,115,226,177,390,240e" filled="f">
              <v:path arrowok="t"/>
            </v:shape>
            <v:shape id="_x0000_s5731" style="position:absolute;left:8089;top:9101;width:159;height:307;rotation:8282336fd;mso-position-horizontal:absolute;mso-position-vertical:absolute" coordsize="467,900" path="m467,c305,50,144,100,77,210,10,320,,545,62,660v62,115,226,177,390,240e" filled="f">
              <v:path arrowok="t"/>
            </v:shape>
            <v:line id="_x0000_s5732" style="position:absolute" from="7841,9055" to="7871,9205"/>
            <v:line id="_x0000_s5733" style="position:absolute;flip:x" from="8201,9130" to="8291,9235"/>
            <v:shape id="_x0000_s5734" type="#_x0000_t75" style="position:absolute;left:6821;top:9490;width:703;height:285">
              <v:imagedata r:id="rId903" o:title=""/>
            </v:shape>
            <v:shape id="_x0000_s5735" type="#_x0000_t75" style="position:absolute;left:6446;top:8711;width:215;height:266">
              <v:imagedata r:id="rId904" o:title=""/>
            </v:shape>
            <v:shape id="_x0000_s5736" type="#_x0000_t75" style="position:absolute;left:9116;top:9851;width:234;height:327">
              <v:imagedata r:id="rId905" o:title=""/>
            </v:shape>
            <v:line id="_x0000_s5737" style="position:absolute" from="6563,9054" to="9144,9889" strokeweight="4.5pt">
              <v:stroke r:id="rId850" o:title="" filltype="pattern"/>
            </v:line>
          </v:group>
          <o:OLEObject Type="Embed" ProgID="Equation.DSMT4" ShapeID="_x0000_s5723" DrawAspect="Content" ObjectID="_1717417233" r:id="rId906"/>
          <o:OLEObject Type="Embed" ProgID="Equation.DSMT4" ShapeID="_x0000_s5724" DrawAspect="Content" ObjectID="_1717417234" r:id="rId907"/>
          <o:OLEObject Type="Embed" ProgID="Equation.DSMT4" ShapeID="_x0000_s5725" DrawAspect="Content" ObjectID="_1717417235" r:id="rId908"/>
          <o:OLEObject Type="Embed" ProgID="Equation.DSMT4" ShapeID="_x0000_s5727" DrawAspect="Content" ObjectID="_1717417236" r:id="rId909"/>
          <o:OLEObject Type="Embed" ProgID="Equation.DSMT4" ShapeID="_x0000_s5728" DrawAspect="Content" ObjectID="_1717417237" r:id="rId910"/>
          <o:OLEObject Type="Embed" ProgID="Equation.DSMT4" ShapeID="_x0000_s5729" DrawAspect="Content" ObjectID="_1717417238" r:id="rId911"/>
          <o:OLEObject Type="Embed" ProgID="Equation.DSMT4" ShapeID="_x0000_s5734" DrawAspect="Content" ObjectID="_1717417239" r:id="rId912"/>
          <o:OLEObject Type="Embed" ProgID="Equation.DSMT4" ShapeID="_x0000_s5735" DrawAspect="Content" ObjectID="_1717417240" r:id="rId913"/>
          <o:OLEObject Type="Embed" ProgID="Equation.DSMT4" ShapeID="_x0000_s5736" DrawAspect="Content" ObjectID="_1717417241" r:id="rId914"/>
        </w:pic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b/>
          <w:i/>
        </w:rPr>
        <w:t>Xét hình 3</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 xml:space="preserve">Ta có: </w:t>
      </w:r>
      <w:r w:rsidRPr="005B3ECB">
        <w:rPr>
          <w:rFonts w:ascii="Times New Roman" w:hAnsi="Times New Roman"/>
          <w:position w:val="-10"/>
        </w:rPr>
        <w:object w:dxaOrig="2980" w:dyaOrig="400">
          <v:shape id="_x0000_i1508" type="#_x0000_t75" style="width:149pt;height:20pt" o:ole="">
            <v:imagedata r:id="rId915" o:title=""/>
          </v:shape>
          <o:OLEObject Type="Embed" ProgID="Equation.DSMT4" ShapeID="_x0000_i1508" DrawAspect="Content" ObjectID="_1717416745" r:id="rId916"/>
        </w:object>
      </w:r>
    </w:p>
    <w:p w:rsidR="00583DA6" w:rsidRPr="005B3ECB" w:rsidRDefault="00583DA6" w:rsidP="00583DA6">
      <w:pPr>
        <w:jc w:val="both"/>
        <w:rPr>
          <w:rFonts w:ascii="Times New Roman" w:hAnsi="Times New Roman"/>
        </w:rPr>
      </w:pPr>
    </w:p>
    <w:p w:rsidR="00583DA6" w:rsidRPr="005B3ECB" w:rsidRDefault="00583DA6" w:rsidP="00583DA6">
      <w:pPr>
        <w:rPr>
          <w:rFonts w:ascii="Times New Roman" w:hAnsi="Times New Roman"/>
        </w:rPr>
      </w:pPr>
      <w:r w:rsidRPr="005B3ECB">
        <w:rPr>
          <w:rFonts w:ascii="Times New Roman" w:hAnsi="Times New Roman"/>
        </w:rPr>
        <w:t xml:space="preserve">Vậy ta phải đặt gương phẳng hợp với phương ngang một góc </w:t>
      </w:r>
      <w:r w:rsidRPr="005B3ECB">
        <w:rPr>
          <w:rFonts w:ascii="Times New Roman" w:hAnsi="Times New Roman"/>
          <w:position w:val="-10"/>
        </w:rPr>
        <w:object w:dxaOrig="1020" w:dyaOrig="400">
          <v:shape id="_x0000_i1509" type="#_x0000_t75" style="width:51pt;height:20pt" o:ole="">
            <v:imagedata r:id="rId917" o:title=""/>
          </v:shape>
          <o:OLEObject Type="Embed" ProgID="Equation.DSMT4" ShapeID="_x0000_i1509" DrawAspect="Content" ObjectID="_1717416746" r:id="rId918"/>
        </w:objec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b/>
          <w:i/>
          <w:u w:val="single"/>
        </w:rPr>
        <w:t>Trường hợp 2</w:t>
      </w:r>
      <w:r w:rsidRPr="005B3ECB">
        <w:rPr>
          <w:rFonts w:ascii="Times New Roman" w:hAnsi="Times New Roman"/>
        </w:rPr>
        <w:t>: Tia sáng truyền theo phương ngang cho tia phản xạ từ phải sang trái.</w:t>
      </w: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68" style="position:absolute;left:0;text-align:left;margin-left:237.85pt;margin-top:4.15pt;width:109.05pt;height:84.4pt;z-index:-251576832" coordorigin="7230,8134" coordsize="2181,1688">
            <v:line id="_x0000_s5669" style="position:absolute" from="7726,9526" to="9155,9526">
              <v:stroke dashstyle="dash"/>
            </v:line>
            <v:line id="_x0000_s5670" style="position:absolute" from="7726,8440" to="9174,9526" strokeweight="1.5pt"/>
            <v:line id="_x0000_s5671" style="position:absolute" from="8296,8875" to="8784,9241" strokeweight="1.5pt">
              <v:stroke endarrow="open"/>
            </v:line>
            <v:line id="_x0000_s5672" style="position:absolute;flip:y" from="7478,9526" to="9174,9526" strokeweight="1.5pt"/>
            <v:line id="_x0000_s5673" style="position:absolute;flip:y" from="8318,9526" to="9159,9526" strokeweight="1.5pt">
              <v:stroke startarrow="open"/>
            </v:line>
            <v:shape id="_x0000_s5674" style="position:absolute;left:8764;top:9312;width:109;height:190;rotation:1605254fd;mso-position-horizontal:absolute;mso-position-vertical:absolute" coordsize="467,900" path="m467,c305,50,144,100,77,210,10,320,,545,62,660v62,115,226,177,390,240e" filled="f">
              <v:path arrowok="t"/>
            </v:shape>
            <v:shape id="_x0000_s5675" type="#_x0000_t75" style="position:absolute;left:7620;top:8134;width:195;height:285">
              <v:imagedata r:id="rId876" o:title=""/>
            </v:shape>
            <v:shape id="_x0000_s5676" type="#_x0000_t75" style="position:absolute;left:9255;top:9439;width:156;height:266">
              <v:imagedata r:id="rId877" o:title=""/>
            </v:shape>
            <v:shape id="_x0000_s5677" type="#_x0000_t75" style="position:absolute;left:7230;top:9364;width:254;height:266">
              <v:imagedata r:id="rId878" o:title=""/>
            </v:shape>
            <v:shape id="_x0000_s5678" type="#_x0000_t75" style="position:absolute;left:7920;top:9154;width:623;height:327">
              <v:imagedata r:id="rId919" o:title=""/>
            </v:shape>
            <v:shape id="_x0000_s5679" type="#_x0000_t75" style="position:absolute;left:8145;top:9556;width:703;height:266">
              <v:imagedata r:id="rId920" o:title=""/>
            </v:shape>
            <w10:wrap type="square"/>
          </v:group>
          <o:OLEObject Type="Embed" ProgID="Equation.DSMT4" ShapeID="_x0000_s5675" DrawAspect="Content" ObjectID="_1717417242" r:id="rId921"/>
          <o:OLEObject Type="Embed" ProgID="Equation.DSMT4" ShapeID="_x0000_s5676" DrawAspect="Content" ObjectID="_1717417243" r:id="rId922"/>
          <o:OLEObject Type="Embed" ProgID="Equation.DSMT4" ShapeID="_x0000_s5677" DrawAspect="Content" ObjectID="_1717417244" r:id="rId923"/>
          <o:OLEObject Type="Embed" ProgID="Equation.DSMT4" ShapeID="_x0000_s5678" DrawAspect="Content" ObjectID="_1717417245" r:id="rId924"/>
          <o:OLEObject Type="Embed" ProgID="Equation.DSMT4" ShapeID="_x0000_s5679" DrawAspect="Content" ObjectID="_1717417246" r:id="rId925"/>
        </w:pict>
      </w:r>
      <w:r w:rsidRPr="005B3ECB">
        <w:rPr>
          <w:rFonts w:ascii="Times New Roman" w:hAnsi="Times New Roman"/>
        </w:rPr>
        <w:t xml:space="preserve">Từ </w:t>
      </w:r>
      <w:r w:rsidRPr="005B3ECB">
        <w:rPr>
          <w:rFonts w:ascii="Times New Roman" w:hAnsi="Times New Roman"/>
          <w:b/>
        </w:rPr>
        <w:t>hình 4</w:t>
      </w:r>
      <w:r w:rsidRPr="005B3ECB">
        <w:rPr>
          <w:rFonts w:ascii="Times New Roman" w:hAnsi="Times New Roman"/>
        </w:rPr>
        <w:t xml:space="preserve">, Ta có: </w:t>
      </w:r>
      <w:r w:rsidRPr="005B3ECB">
        <w:rPr>
          <w:rFonts w:ascii="Times New Roman" w:hAnsi="Times New Roman"/>
          <w:position w:val="-6"/>
        </w:rPr>
        <w:object w:dxaOrig="240" w:dyaOrig="220">
          <v:shape id="_x0000_i1510" type="#_x0000_t75" style="width:11.65pt;height:10.9pt" o:ole="">
            <v:imagedata r:id="rId870" o:title=""/>
          </v:shape>
          <o:OLEObject Type="Embed" ProgID="Equation.DSMT4" ShapeID="_x0000_i1510" DrawAspect="Content" ObjectID="_1717416747" r:id="rId926"/>
        </w:object>
      </w:r>
      <w:r w:rsidRPr="005B3ECB">
        <w:rPr>
          <w:rFonts w:ascii="Times New Roman" w:hAnsi="Times New Roman"/>
        </w:rPr>
        <w:t>=</w:t>
      </w:r>
      <w:r w:rsidRPr="005B3ECB">
        <w:rPr>
          <w:rFonts w:ascii="Times New Roman" w:hAnsi="Times New Roman"/>
          <w:position w:val="-10"/>
        </w:rPr>
        <w:object w:dxaOrig="240" w:dyaOrig="320">
          <v:shape id="_x0000_i1511" type="#_x0000_t75" style="width:11.65pt;height:15.85pt" o:ole="">
            <v:imagedata r:id="rId872" o:title=""/>
          </v:shape>
          <o:OLEObject Type="Embed" ProgID="Equation.DSMT4" ShapeID="_x0000_i1511" DrawAspect="Content" ObjectID="_1717416748" r:id="rId927"/>
        </w:object>
      </w:r>
      <w:r w:rsidRPr="005B3ECB">
        <w:rPr>
          <w:rFonts w:ascii="Times New Roman" w:hAnsi="Times New Roman"/>
        </w:rPr>
        <w:t xml:space="preserve"> = 48</w:t>
      </w:r>
      <w:r w:rsidRPr="005B3ECB">
        <w:rPr>
          <w:rFonts w:ascii="Times New Roman" w:hAnsi="Times New Roman"/>
          <w:vertAlign w:val="superscript"/>
        </w:rPr>
        <w:t>0</w:t>
      </w:r>
      <w:r w:rsidRPr="005B3ECB">
        <w:rPr>
          <w:rFonts w:ascii="Times New Roman" w:hAnsi="Times New Roman"/>
        </w:rPr>
        <w:t xml:space="preserve"> </w: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rPr>
        <w:t xml:space="preserve">Dựng phân giác IN của góc </w:t>
      </w:r>
      <w:r w:rsidRPr="005B3ECB">
        <w:rPr>
          <w:rFonts w:ascii="Times New Roman" w:hAnsi="Times New Roman"/>
          <w:position w:val="-10"/>
        </w:rPr>
        <w:object w:dxaOrig="240" w:dyaOrig="320">
          <v:shape id="_x0000_i1512" type="#_x0000_t75" style="width:11.65pt;height:15.85pt" o:ole="">
            <v:imagedata r:id="rId872" o:title=""/>
          </v:shape>
          <o:OLEObject Type="Embed" ProgID="Equation.DSMT4" ShapeID="_x0000_i1512" DrawAspect="Content" ObjectID="_1717416749" r:id="rId928"/>
        </w:object>
      </w:r>
      <w:r w:rsidRPr="005B3ECB">
        <w:rPr>
          <w:rFonts w:ascii="Times New Roman" w:hAnsi="Times New Roman"/>
        </w:rPr>
        <w:t xml:space="preserve"> như </w:t>
      </w:r>
    </w:p>
    <w:p w:rsidR="00583DA6" w:rsidRPr="005B3ECB" w:rsidRDefault="00583DA6" w:rsidP="00583DA6">
      <w:pPr>
        <w:jc w:val="both"/>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b/>
        </w:rPr>
        <w:t>hình 5</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80" style="position:absolute;left:0;text-align:left;margin-left:237.85pt;margin-top:-54.45pt;width:109.05pt;height:71.6pt;z-index:251740672" coordorigin="8685,9147" coordsize="2181,1432">
            <v:line id="_x0000_s5681" style="position:absolute" from="9053,9738" to="10614,10219" strokeweight="1.5pt"/>
            <v:shape id="_x0000_s5682" type="#_x0000_t75" style="position:absolute;left:8760;top:9567;width:254;height:285">
              <v:imagedata r:id="rId890" o:title=""/>
            </v:shape>
            <v:shape id="_x0000_s5683" type="#_x0000_t75" style="position:absolute;left:9915;top:9717;width:136;height:266">
              <v:imagedata r:id="rId891" o:title=""/>
            </v:shape>
            <v:shape id="_x0000_s5684" type="#_x0000_t75" style="position:absolute;left:9750;top:9957;width:176;height:266">
              <v:imagedata r:id="rId892" o:title=""/>
            </v:shape>
            <v:line id="_x0000_s5685" style="position:absolute" from="9181,10234" to="10610,10234">
              <v:stroke dashstyle="dash"/>
            </v:line>
            <v:line id="_x0000_s5686" style="position:absolute" from="9181,9147" to="10629,10233" strokeweight="1.5pt"/>
            <v:line id="_x0000_s5687" style="position:absolute" from="9571,9432" to="10059,9798" strokeweight="1.5pt">
              <v:stroke endarrow="open"/>
            </v:line>
            <v:line id="_x0000_s5688" style="position:absolute;flip:y" from="8933,10234" to="10629,10234" strokeweight="1.5pt"/>
            <v:line id="_x0000_s5689" style="position:absolute;flip:y" from="9773,10234" to="10614,10234" strokeweight="1.5pt">
              <v:stroke startarrow="open"/>
            </v:line>
            <v:shape id="_x0000_s5690" style="position:absolute;left:10042;top:10043;width:101;height:166;rotation:-1605254fd;flip:y;mso-position-horizontal:absolute;mso-position-vertical:absolute" coordsize="467,900" path="m467,c305,50,144,100,77,210,10,320,,545,62,660v62,115,226,177,390,240e" filled="f">
              <v:path arrowok="t"/>
            </v:shape>
            <v:shape id="_x0000_s5691" type="#_x0000_t75" style="position:absolute;left:9075;top:9155;width:195;height:285">
              <v:imagedata r:id="rId876" o:title=""/>
            </v:shape>
            <v:shape id="_x0000_s5692" type="#_x0000_t75" style="position:absolute;left:10710;top:10147;width:156;height:266">
              <v:imagedata r:id="rId877" o:title=""/>
            </v:shape>
            <v:shape id="_x0000_s5693" type="#_x0000_t75" style="position:absolute;left:8685;top:10072;width:254;height:266">
              <v:imagedata r:id="rId878" o:title=""/>
            </v:shape>
            <v:shape id="_x0000_s5694" type="#_x0000_t75" style="position:absolute;left:9630;top:10294;width:703;height:285">
              <v:imagedata r:id="rId929" o:title=""/>
            </v:shape>
            <v:shape id="_x0000_s5695" style="position:absolute;left:10067;top:9893;width:125;height:166;rotation:-1605254fd;flip:y;mso-position-horizontal:absolute;mso-position-vertical:absolute" coordsize="467,900" path="m467,c305,50,144,100,77,210,10,320,,545,62,660v62,115,226,177,390,240e" filled="f">
              <v:path arrowok="t"/>
            </v:shape>
            <w10:wrap type="square"/>
          </v:group>
          <o:OLEObject Type="Embed" ProgID="Equation.DSMT4" ShapeID="_x0000_s5682" DrawAspect="Content" ObjectID="_1717417247" r:id="rId930"/>
          <o:OLEObject Type="Embed" ProgID="Equation.DSMT4" ShapeID="_x0000_s5683" DrawAspect="Content" ObjectID="_1717417248" r:id="rId931"/>
          <o:OLEObject Type="Embed" ProgID="Equation.DSMT4" ShapeID="_x0000_s5684" DrawAspect="Content" ObjectID="_1717417249" r:id="rId932"/>
          <o:OLEObject Type="Embed" ProgID="Equation.DSMT4" ShapeID="_x0000_s5691" DrawAspect="Content" ObjectID="_1717417250" r:id="rId933"/>
          <o:OLEObject Type="Embed" ProgID="Equation.DSMT4" ShapeID="_x0000_s5692" DrawAspect="Content" ObjectID="_1717417251" r:id="rId934"/>
          <o:OLEObject Type="Embed" ProgID="Equation.DSMT4" ShapeID="_x0000_s5693" DrawAspect="Content" ObjectID="_1717417252" r:id="rId935"/>
          <o:OLEObject Type="Embed" ProgID="Equation.DSMT4" ShapeID="_x0000_s5694" DrawAspect="Content" ObjectID="_1717417253" r:id="rId936"/>
        </w:pict>
      </w:r>
      <w:r w:rsidRPr="005B3ECB">
        <w:rPr>
          <w:rFonts w:ascii="Times New Roman" w:hAnsi="Times New Roman"/>
        </w:rPr>
        <w:t>Dễ dang suy ra: i’ = i = 24</w:t>
      </w:r>
      <w:r w:rsidRPr="005B3ECB">
        <w:rPr>
          <w:rFonts w:ascii="Times New Roman" w:hAnsi="Times New Roman"/>
          <w:vertAlign w:val="superscript"/>
        </w:rPr>
        <w:t>0</w:t>
      </w:r>
    </w:p>
    <w:p w:rsidR="00583DA6" w:rsidRPr="005B3ECB" w:rsidRDefault="00583DA6" w:rsidP="00583DA6">
      <w:pPr>
        <w:jc w:val="both"/>
        <w:rPr>
          <w:rFonts w:ascii="Times New Roman" w:hAnsi="Times New Roman"/>
        </w:rPr>
      </w:pPr>
      <w:r w:rsidRPr="005B3ECB">
        <w:rPr>
          <w:rFonts w:ascii="Times New Roman" w:hAnsi="Times New Roman"/>
        </w:rPr>
        <w:t xml:space="preserve">Vì IN là phân giác cũng là pháp tuyến nên ta kẻ đường thẳng vuông góc với IN tại I ta sẽ được nét gương PQ như </w:t>
      </w:r>
      <w:r w:rsidRPr="005B3ECB">
        <w:rPr>
          <w:rFonts w:ascii="Times New Roman" w:hAnsi="Times New Roman"/>
          <w:b/>
        </w:rPr>
        <w:t>hình 6</w: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noProof/>
          <w:lang w:val="vi-VN" w:eastAsia="vi-VN"/>
        </w:rPr>
        <w:pict>
          <v:group id="_x0000_s5696" style="position:absolute;margin-left:210.85pt;margin-top:13.4pt;width:115.75pt;height:106.35pt;z-index:251741696" coordorigin="7106,2981" coordsize="2315,2127">
            <v:line id="_x0000_s5697" style="position:absolute" from="7474,3572" to="9035,4053" strokeweight="1.5pt"/>
            <v:shape id="_x0000_s5698" type="#_x0000_t75" style="position:absolute;left:7181;top:3401;width:254;height:285">
              <v:imagedata r:id="rId890" o:title=""/>
            </v:shape>
            <v:shape id="_x0000_s5699" type="#_x0000_t75" style="position:absolute;left:8336;top:3551;width:136;height:266">
              <v:imagedata r:id="rId891" o:title=""/>
            </v:shape>
            <v:shape id="_x0000_s5700" type="#_x0000_t75" style="position:absolute;left:8171;top:3791;width:176;height:266">
              <v:imagedata r:id="rId892" o:title=""/>
            </v:shape>
            <v:line id="_x0000_s5701" style="position:absolute" from="7602,4068" to="9031,4068">
              <v:stroke dashstyle="dash"/>
            </v:line>
            <v:line id="_x0000_s5702" style="position:absolute" from="7602,2981" to="9050,4067" strokeweight="1.5pt"/>
            <v:line id="_x0000_s5703" style="position:absolute" from="7992,3266" to="8480,3632" strokeweight="1.5pt">
              <v:stroke endarrow="open"/>
            </v:line>
            <v:line id="_x0000_s5704" style="position:absolute;flip:y" from="7354,4068" to="9050,4068" strokeweight="1.5pt"/>
            <v:line id="_x0000_s5705" style="position:absolute;flip:y" from="8194,4068" to="9035,4068" strokeweight="1.5pt">
              <v:stroke startarrow="open"/>
            </v:line>
            <v:shape id="_x0000_s5706" style="position:absolute;left:8463;top:3877;width:101;height:166;rotation:-1605254fd;flip:y;mso-position-horizontal:absolute;mso-position-vertical:absolute" coordsize="467,900" path="m467,c305,50,144,100,77,210,10,320,,545,62,660v62,115,226,177,390,240e" filled="f">
              <v:path arrowok="t"/>
            </v:shape>
            <v:shape id="_x0000_s5707" type="#_x0000_t75" style="position:absolute;left:7496;top:2989;width:195;height:285">
              <v:imagedata r:id="rId876" o:title=""/>
            </v:shape>
            <v:shape id="_x0000_s5708" type="#_x0000_t75" style="position:absolute;left:9086;top:3981;width:156;height:266">
              <v:imagedata r:id="rId877" o:title=""/>
            </v:shape>
            <v:shape id="_x0000_s5709" type="#_x0000_t75" style="position:absolute;left:7106;top:3906;width:254;height:266">
              <v:imagedata r:id="rId878" o:title=""/>
            </v:shape>
            <v:shape id="_x0000_s5710" type="#_x0000_t75" style="position:absolute;left:7511;top:4203;width:703;height:285">
              <v:imagedata r:id="rId937" o:title=""/>
            </v:shape>
            <v:shape id="_x0000_s5711" style="position:absolute;left:8488;top:3727;width:125;height:166;rotation:-1605254fd;flip:y;mso-position-horizontal:absolute;mso-position-vertical:absolute" coordsize="467,900" path="m467,c305,50,144,100,77,210,10,320,,545,62,660v62,115,226,177,390,240e" filled="f">
              <v:path arrowok="t"/>
            </v:shape>
            <v:line id="_x0000_s5712" style="position:absolute;flip:x" from="8855,3302" to="9244,4803" strokeweight="1.5pt"/>
            <v:shape id="_x0000_s5713" type="#_x0000_t75" style="position:absolute;left:9206;top:3041;width:215;height:266">
              <v:imagedata r:id="rId938" o:title=""/>
            </v:shape>
            <v:shape id="_x0000_s5714" type="#_x0000_t75" style="position:absolute;left:8711;top:4781;width:234;height:327">
              <v:imagedata r:id="rId939" o:title=""/>
            </v:shape>
            <v:line id="_x0000_s5715" style="position:absolute;flip:x" from="8906,3294" to="9295,4795" strokeweight="4.5pt">
              <v:stroke r:id="rId813" o:title="" filltype="pattern"/>
            </v:line>
          </v:group>
          <o:OLEObject Type="Embed" ProgID="Equation.DSMT4" ShapeID="_x0000_s5698" DrawAspect="Content" ObjectID="_1717417254" r:id="rId940"/>
          <o:OLEObject Type="Embed" ProgID="Equation.DSMT4" ShapeID="_x0000_s5699" DrawAspect="Content" ObjectID="_1717417255" r:id="rId941"/>
          <o:OLEObject Type="Embed" ProgID="Equation.DSMT4" ShapeID="_x0000_s5700" DrawAspect="Content" ObjectID="_1717417256" r:id="rId942"/>
          <o:OLEObject Type="Embed" ProgID="Equation.DSMT4" ShapeID="_x0000_s5707" DrawAspect="Content" ObjectID="_1717417257" r:id="rId943"/>
          <o:OLEObject Type="Embed" ProgID="Equation.DSMT4" ShapeID="_x0000_s5708" DrawAspect="Content" ObjectID="_1717417258" r:id="rId944"/>
          <o:OLEObject Type="Embed" ProgID="Equation.DSMT4" ShapeID="_x0000_s5709" DrawAspect="Content" ObjectID="_1717417259" r:id="rId945"/>
          <o:OLEObject Type="Embed" ProgID="Equation.DSMT4" ShapeID="_x0000_s5710" DrawAspect="Content" ObjectID="_1717417260" r:id="rId946"/>
          <o:OLEObject Type="Embed" ProgID="Equation.DSMT4" ShapeID="_x0000_s5713" DrawAspect="Content" ObjectID="_1717417261" r:id="rId947"/>
          <o:OLEObject Type="Embed" ProgID="Equation.DSMT4" ShapeID="_x0000_s5714" DrawAspect="Content" ObjectID="_1717417262" r:id="rId948"/>
        </w:pict>
      </w: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rPr>
      </w:pPr>
      <w:r w:rsidRPr="005B3ECB">
        <w:rPr>
          <w:rFonts w:ascii="Times New Roman" w:hAnsi="Times New Roman"/>
          <w:b/>
          <w:i/>
        </w:rPr>
        <w:t>Xét hình 6</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 xml:space="preserve">Ta có: </w:t>
      </w:r>
      <w:r w:rsidRPr="005B3ECB">
        <w:rPr>
          <w:rFonts w:ascii="Times New Roman" w:hAnsi="Times New Roman"/>
          <w:position w:val="-10"/>
        </w:rPr>
        <w:object w:dxaOrig="2980" w:dyaOrig="400">
          <v:shape id="_x0000_i1513" type="#_x0000_t75" style="width:149pt;height:20pt" o:ole="">
            <v:imagedata r:id="rId949" o:title=""/>
          </v:shape>
          <o:OLEObject Type="Embed" ProgID="Equation.DSMT4" ShapeID="_x0000_i1513" DrawAspect="Content" ObjectID="_1717416750" r:id="rId950"/>
        </w:object>
      </w:r>
    </w:p>
    <w:p w:rsidR="00583DA6" w:rsidRPr="005B3ECB" w:rsidRDefault="00583DA6" w:rsidP="00583DA6">
      <w:pPr>
        <w:rPr>
          <w:rFonts w:ascii="Times New Roman" w:hAnsi="Times New Roman"/>
        </w:rPr>
      </w:pPr>
      <w:r w:rsidRPr="005B3ECB">
        <w:rPr>
          <w:rFonts w:ascii="Times New Roman" w:hAnsi="Times New Roman"/>
        </w:rPr>
        <w:t xml:space="preserve">Vậy ta phải đặt gương phẳng hợp với phương ngang một góc </w:t>
      </w:r>
      <w:r w:rsidRPr="005B3ECB">
        <w:rPr>
          <w:rFonts w:ascii="Times New Roman" w:hAnsi="Times New Roman"/>
          <w:position w:val="-10"/>
        </w:rPr>
        <w:object w:dxaOrig="1020" w:dyaOrig="400">
          <v:shape id="_x0000_i1514" type="#_x0000_t75" style="width:51pt;height:20pt" o:ole="">
            <v:imagedata r:id="rId951" o:title=""/>
          </v:shape>
          <o:OLEObject Type="Embed" ProgID="Equation.DSMT4" ShapeID="_x0000_i1514" DrawAspect="Content" ObjectID="_1717416751" r:id="rId952"/>
        </w:objec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rPr>
        <w:t>Vậy có hai trường hợp đặt gương:</w:t>
      </w:r>
    </w:p>
    <w:p w:rsidR="00583DA6" w:rsidRPr="005B3ECB" w:rsidRDefault="00583DA6" w:rsidP="00583DA6">
      <w:pPr>
        <w:rPr>
          <w:rFonts w:ascii="Times New Roman" w:hAnsi="Times New Roman"/>
        </w:rPr>
      </w:pPr>
      <w:r w:rsidRPr="005B3ECB">
        <w:rPr>
          <w:rFonts w:ascii="Times New Roman" w:hAnsi="Times New Roman"/>
        </w:rPr>
        <w:t>TH1: đặt gương hợp với phương ngang một góc 24</w:t>
      </w:r>
      <w:r w:rsidRPr="005B3ECB">
        <w:rPr>
          <w:rFonts w:ascii="Times New Roman" w:hAnsi="Times New Roman"/>
          <w:vertAlign w:val="superscript"/>
        </w:rPr>
        <w:t>0</w:t>
      </w:r>
      <w:r w:rsidRPr="005B3ECB">
        <w:rPr>
          <w:rFonts w:ascii="Times New Roman" w:hAnsi="Times New Roman"/>
        </w:rPr>
        <w:t>.</w:t>
      </w:r>
    </w:p>
    <w:p w:rsidR="00583DA6" w:rsidRPr="005B3ECB" w:rsidRDefault="00583DA6" w:rsidP="00583DA6">
      <w:pPr>
        <w:rPr>
          <w:rFonts w:ascii="Times New Roman" w:hAnsi="Times New Roman"/>
        </w:rPr>
      </w:pPr>
      <w:r w:rsidRPr="005B3ECB">
        <w:rPr>
          <w:rFonts w:ascii="Times New Roman" w:hAnsi="Times New Roman"/>
        </w:rPr>
        <w:t>TH2: đặt gương hợp với phương ngang một góc 66</w:t>
      </w:r>
      <w:r w:rsidRPr="005B3ECB">
        <w:rPr>
          <w:rFonts w:ascii="Times New Roman" w:hAnsi="Times New Roman"/>
          <w:vertAlign w:val="superscript"/>
        </w:rPr>
        <w:t>0</w:t>
      </w:r>
      <w:r w:rsidRPr="005B3ECB">
        <w:rPr>
          <w:rFonts w:ascii="Times New Roman" w:hAnsi="Times New Roman"/>
        </w:rPr>
        <w:t>.</w:t>
      </w:r>
    </w:p>
    <w:p w:rsidR="00583DA6" w:rsidRPr="005B3ECB" w:rsidRDefault="00583DA6" w:rsidP="00583DA6">
      <w:pPr>
        <w:spacing w:line="360" w:lineRule="auto"/>
        <w:rPr>
          <w:rFonts w:ascii="Times New Roman" w:hAnsi="Times New Roman"/>
        </w:rPr>
      </w:pPr>
      <w:r w:rsidRPr="005B3ECB">
        <w:rPr>
          <w:rFonts w:ascii="Times New Roman" w:hAnsi="Times New Roman"/>
          <w:b/>
          <w:u w:val="single"/>
        </w:rPr>
        <w:t xml:space="preserve">Bài 10: </w:t>
      </w:r>
      <w:r w:rsidRPr="005B3ECB">
        <w:rPr>
          <w:rFonts w:ascii="Times New Roman" w:hAnsi="Times New Roman"/>
        </w:rPr>
        <w:t>Một nguồn sáng điểm và hai gương nhỏ đặt ở ba đỉnh của một tam giác đều. Tính góc gợp bởi hai gương để một tia sáng đi từ nguồn sau khi phản xạ trên hai gương:</w:t>
      </w:r>
    </w:p>
    <w:p w:rsidR="00583DA6" w:rsidRPr="005B3ECB" w:rsidRDefault="00583DA6" w:rsidP="00583DA6">
      <w:pPr>
        <w:spacing w:line="360" w:lineRule="auto"/>
        <w:rPr>
          <w:rFonts w:ascii="Times New Roman" w:hAnsi="Times New Roman"/>
        </w:rPr>
      </w:pPr>
      <w:r w:rsidRPr="005B3ECB">
        <w:rPr>
          <w:rFonts w:ascii="Times New Roman" w:hAnsi="Times New Roman"/>
        </w:rPr>
        <w:t>a) đi thẳng đến nguồn.</w:t>
      </w:r>
    </w:p>
    <w:p w:rsidR="00583DA6" w:rsidRPr="005B3ECB" w:rsidRDefault="00583DA6" w:rsidP="00583DA6">
      <w:pPr>
        <w:rPr>
          <w:rFonts w:ascii="Times New Roman" w:hAnsi="Times New Roman"/>
          <w:b/>
        </w:rPr>
      </w:pPr>
      <w:r w:rsidRPr="005B3ECB">
        <w:rPr>
          <w:rFonts w:ascii="Times New Roman" w:hAnsi="Times New Roman"/>
        </w:rPr>
        <w:t>b) quay lại nguồn theo  đường củ</w:t>
      </w:r>
    </w:p>
    <w:p w:rsidR="00583DA6" w:rsidRPr="005B3ECB" w:rsidRDefault="00583DA6" w:rsidP="00583DA6">
      <w:pPr>
        <w:rPr>
          <w:rFonts w:ascii="Times New Roman" w:hAnsi="Times New Roman"/>
          <w:bCs/>
        </w:rPr>
      </w:pPr>
      <w:r w:rsidRPr="005B3ECB">
        <w:rPr>
          <w:rFonts w:ascii="Times New Roman" w:hAnsi="Times New Roman"/>
          <w:noProof/>
          <w:lang w:val="vi-VN" w:eastAsia="vi-VN"/>
        </w:rPr>
        <w:pict>
          <v:group id="_x0000_s5738" style="position:absolute;margin-left:360.1pt;margin-top:15.75pt;width:144.8pt;height:224.15pt;z-index:251743744" coordorigin="7795,4067" coordsize="2896,4483">
            <v:line id="_x0000_s5739" style="position:absolute" from="8120,6406" to="10364,6406"/>
            <v:line id="_x0000_s5740" style="position:absolute;rotation:-3937064fd" from="7526,5436" to="9770,5437"/>
            <v:line id="_x0000_s5741" style="position:absolute;rotation:-7878906fd" from="8698,5402" to="10942,5403"/>
            <v:line id="_x0000_s5742" style="position:absolute;flip:y" from="8105,5859" to="9032,6394"/>
            <v:line id="_x0000_s5743" style="position:absolute;flip:x y" from="9417,5830" to="10365,6377"/>
            <v:group id="_x0000_s5744" style="position:absolute;left:7772;top:6371;width:568;height:118;rotation:3971095fd" coordorigin="6179,7568" coordsize="1824,252">
              <v:line id="_x0000_s5745" style="position:absolute" from="6179,7585" to="7953,7585"/>
              <v:line id="_x0000_s5746" style="position:absolute" from="6346,7585" to="6482,7820"/>
              <v:line id="_x0000_s5747" style="position:absolute" from="6195,7568" to="6331,7803"/>
              <v:line id="_x0000_s5748" style="position:absolute" from="6630,7585" to="6766,7820"/>
              <v:line id="_x0000_s5749" style="position:absolute" from="6479,7568" to="6615,7803"/>
              <v:line id="_x0000_s5750" style="position:absolute" from="6898,7568" to="7034,7803"/>
              <v:line id="_x0000_s5751" style="position:absolute" from="6764,7568" to="6900,7803"/>
              <v:line id="_x0000_s5752" style="position:absolute" from="7165,7568" to="7301,7803"/>
              <v:line id="_x0000_s5753" style="position:absolute" from="7031,7568" to="7167,7803"/>
              <v:line id="_x0000_s5754" style="position:absolute" from="7450,7568" to="7586,7803"/>
              <v:line id="_x0000_s5755" style="position:absolute" from="7299,7568" to="7435,7803"/>
              <v:line id="_x0000_s5756" style="position:absolute" from="7734,7568" to="7870,7803"/>
              <v:line id="_x0000_s5757" style="position:absolute" from="7583,7568" to="7719,7803"/>
              <v:line id="_x0000_s5758" style="position:absolute" from="7867,7568" to="8003,7803"/>
            </v:group>
            <v:group id="_x0000_s5759" style="position:absolute;left:10128;top:6354;width:568;height:118;rotation:-3892022fd" coordorigin="6179,7568" coordsize="1824,252">
              <v:line id="_x0000_s5760" style="position:absolute" from="6179,7585" to="7953,7585"/>
              <v:line id="_x0000_s5761" style="position:absolute" from="6346,7585" to="6482,7820"/>
              <v:line id="_x0000_s5762" style="position:absolute" from="6195,7568" to="6331,7803"/>
              <v:line id="_x0000_s5763" style="position:absolute" from="6630,7585" to="6766,7820"/>
              <v:line id="_x0000_s5764" style="position:absolute" from="6479,7568" to="6615,7803"/>
              <v:line id="_x0000_s5765" style="position:absolute" from="6898,7568" to="7034,7803"/>
              <v:line id="_x0000_s5766" style="position:absolute" from="6764,7568" to="6900,7803"/>
              <v:line id="_x0000_s5767" style="position:absolute" from="7165,7568" to="7301,7803"/>
              <v:line id="_x0000_s5768" style="position:absolute" from="7031,7568" to="7167,7803"/>
              <v:line id="_x0000_s5769" style="position:absolute" from="7450,7568" to="7586,7803"/>
              <v:line id="_x0000_s5770" style="position:absolute" from="7299,7568" to="7435,7803"/>
              <v:line id="_x0000_s5771" style="position:absolute" from="7734,7568" to="7870,7803"/>
              <v:line id="_x0000_s5772" style="position:absolute" from="7583,7568" to="7719,7803"/>
              <v:line id="_x0000_s5773" style="position:absolute" from="7867,7568" to="8003,7803"/>
            </v:group>
            <v:shape id="_x0000_s5774" type="#_x0000_t75" style="position:absolute;left:9153;top:4300;width:184;height:201">
              <v:imagedata r:id="rId953" o:title=""/>
            </v:shape>
            <v:shape id="_x0000_s5775" type="#_x0000_t75" style="position:absolute;left:9135;top:4067;width:204;height:280">
              <v:imagedata r:id="rId954" o:title=""/>
            </v:shape>
            <v:shape id="_x0000_s5776" type="#_x0000_t75" style="position:absolute;left:7795;top:6344;width:163;height:261">
              <v:imagedata r:id="rId955" o:title=""/>
            </v:shape>
            <v:shape id="_x0000_s5777" type="#_x0000_t75" style="position:absolute;left:10508;top:6327;width:183;height:280">
              <v:imagedata r:id="rId956" o:title=""/>
            </v:shape>
            <v:line id="_x0000_s5778" style="position:absolute;rotation:-3937064fd" from="8223,5260" to="9264,5260">
              <v:stroke startarrow="block"/>
            </v:line>
            <v:line id="_x0000_s5779" style="position:absolute" from="8707,6406" to="9611,6406">
              <v:stroke endarrow="block"/>
            </v:line>
            <v:line id="_x0000_s5780" style="position:absolute;rotation:-7878906fd" from="9296,5298" to="10211,5298">
              <v:stroke endarrow="block"/>
            </v:line>
            <v:shape id="_x0000_s5781" style="position:absolute;left:8339;top:5992;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2" style="position:absolute;left:8538;top:6143;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3" style="position:absolute;left:9677;top:6126;width:235;height:234;rotation:16706169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4" style="position:absolute;left:9932;top:5927;width:167;height:184;rotation:270;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5785" style="position:absolute;flip:y" from="8423,6009" to="8523,6092"/>
            <v:line id="_x0000_s5786" style="position:absolute;flip:y" from="8674,6176" to="8841,6226"/>
            <v:shape id="_x0000_s5787" type="#_x0000_t75" style="position:absolute;left:8531;top:5741;width:142;height:261">
              <v:imagedata r:id="rId957" o:title=""/>
            </v:shape>
            <v:shape id="_x0000_s5788" type="#_x0000_t75" style="position:absolute;left:8817;top:6060;width:204;height:261">
              <v:imagedata r:id="rId958" o:title=""/>
            </v:shape>
            <v:line id="_x0000_s5789" style="position:absolute" from="8088,6410" to="9226,8268">
              <v:stroke dashstyle="dash"/>
            </v:line>
            <v:line id="_x0000_s5790" style="position:absolute;flip:x" from="9232,6394" to="10365,8286">
              <v:stroke dashstyle="dash"/>
            </v:line>
            <v:shape id="_x0000_s5791" type="#_x0000_t75" style="position:absolute;left:9135;top:8270;width:245;height:280">
              <v:imagedata r:id="rId959" o:title=""/>
            </v:shape>
            <v:shape id="_x0000_s5792" type="#_x0000_t75" style="position:absolute;left:9821;top:7700;width:735;height:261">
              <v:imagedata r:id="rId960" o:title=""/>
            </v:shape>
            <w10:wrap type="square"/>
          </v:group>
          <o:OLEObject Type="Embed" ProgID="Equation.DSMT4" ShapeID="_x0000_s5774" DrawAspect="Content" ObjectID="_1717417263" r:id="rId961"/>
          <o:OLEObject Type="Embed" ProgID="Equation.DSMT4" ShapeID="_x0000_s5775" DrawAspect="Content" ObjectID="_1717417264" r:id="rId962"/>
          <o:OLEObject Type="Embed" ProgID="Equation.DSMT4" ShapeID="_x0000_s5776" DrawAspect="Content" ObjectID="_1717417265" r:id="rId963"/>
          <o:OLEObject Type="Embed" ProgID="Equation.DSMT4" ShapeID="_x0000_s5777" DrawAspect="Content" ObjectID="_1717417266" r:id="rId964"/>
          <o:OLEObject Type="Embed" ProgID="Equation.DSMT4" ShapeID="_x0000_s5787" DrawAspect="Content" ObjectID="_1717417267" r:id="rId965"/>
          <o:OLEObject Type="Embed" ProgID="Equation.DSMT4" ShapeID="_x0000_s5788" DrawAspect="Content" ObjectID="_1717417268" r:id="rId966"/>
          <o:OLEObject Type="Embed" ProgID="Equation.DSMT4" ShapeID="_x0000_s5791" DrawAspect="Content" ObjectID="_1717417269" r:id="rId967"/>
          <o:OLEObject Type="Embed" ProgID="Equation.DSMT4" ShapeID="_x0000_s5792" DrawAspect="Content" ObjectID="_1717417270" r:id="rId968"/>
        </w:pict>
      </w:r>
      <w:r w:rsidRPr="005B3ECB">
        <w:rPr>
          <w:rFonts w:ascii="Times New Roman" w:hAnsi="Times New Roman"/>
          <w:b/>
        </w:rPr>
        <w:t xml:space="preserve">Bài giải: </w:t>
      </w:r>
      <w:r w:rsidRPr="005B3ECB">
        <w:rPr>
          <w:rFonts w:ascii="Times New Roman" w:hAnsi="Times New Roman"/>
          <w:bCs/>
        </w:rPr>
        <w:t xml:space="preserve">a) Để tia phản xạ trên gương thứ hai đi thẳng đến nguồn, đường đi của tia sáng có dạng như </w:t>
      </w:r>
      <w:r w:rsidRPr="005B3ECB">
        <w:rPr>
          <w:rFonts w:ascii="Times New Roman" w:hAnsi="Times New Roman"/>
          <w:b/>
          <w:bCs/>
        </w:rPr>
        <w:t>hình 1</w:t>
      </w:r>
      <w:r w:rsidRPr="005B3ECB">
        <w:rPr>
          <w:rFonts w:ascii="Times New Roman" w:hAnsi="Times New Roman"/>
          <w:bCs/>
        </w:rPr>
        <w:t>.</w:t>
      </w:r>
    </w:p>
    <w:p w:rsidR="00583DA6" w:rsidRPr="005B3ECB" w:rsidRDefault="00583DA6" w:rsidP="00583DA6">
      <w:pPr>
        <w:rPr>
          <w:rFonts w:ascii="Times New Roman" w:hAnsi="Times New Roman"/>
        </w:rPr>
      </w:pPr>
      <w:r w:rsidRPr="005B3ECB">
        <w:rPr>
          <w:rFonts w:ascii="Times New Roman" w:hAnsi="Times New Roman"/>
        </w:rPr>
        <w:t>Theo định luật phản xạ ánh sáng ta có:</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I1=I2=&gt; SIJ=60</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 xml:space="preserve">Tương tự ta có: </w:t>
      </w:r>
      <w:r w:rsidRPr="005B3ECB">
        <w:rPr>
          <w:rFonts w:ascii="Times New Roman" w:hAnsi="Times New Roman"/>
          <w:lang w:val="it-IT"/>
        </w:rPr>
        <w:tab/>
        <w:t>SJI=6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Do đó: </w:t>
      </w:r>
      <w:r w:rsidRPr="005B3ECB">
        <w:rPr>
          <w:rFonts w:ascii="Times New Roman" w:hAnsi="Times New Roman"/>
          <w:lang w:val="it-IT"/>
        </w:rPr>
        <w:tab/>
        <w:t>IOJ=6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Vậy: hai gương hợp với nhau một góc 60</w:t>
      </w:r>
      <w:r w:rsidRPr="005B3ECB">
        <w:rPr>
          <w:rFonts w:ascii="Times New Roman" w:hAnsi="Times New Roman"/>
          <w:vertAlign w:val="superscript"/>
          <w:lang w:val="it-IT"/>
        </w:rPr>
        <w:t>0</w:t>
      </w:r>
    </w:p>
    <w:p w:rsidR="00583DA6" w:rsidRPr="005B3ECB" w:rsidRDefault="00583DA6" w:rsidP="00583DA6">
      <w:pPr>
        <w:rPr>
          <w:rFonts w:ascii="Times New Roman" w:hAnsi="Times New Roman"/>
          <w:b/>
          <w:lang w:val="it-IT"/>
        </w:rPr>
      </w:pPr>
      <w:r w:rsidRPr="005B3ECB">
        <w:rPr>
          <w:rFonts w:ascii="Times New Roman" w:hAnsi="Times New Roman"/>
          <w:lang w:val="it-IT"/>
        </w:rPr>
        <w:t xml:space="preserve">b) Để tia sáng phản xạ trên gương thứ hai rồi quay lại nguồn theo phương cũ, đường đi của tia sáng có dạng như </w:t>
      </w:r>
      <w:r w:rsidRPr="005B3ECB">
        <w:rPr>
          <w:rFonts w:ascii="Times New Roman" w:hAnsi="Times New Roman"/>
          <w:b/>
          <w:lang w:val="it-IT"/>
        </w:rPr>
        <w:t>hình 2</w: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r w:rsidRPr="005B3ECB">
        <w:rPr>
          <w:rFonts w:ascii="Times New Roman" w:hAnsi="Times New Roman"/>
          <w:noProof/>
          <w:lang w:val="vi-VN" w:eastAsia="vi-VN"/>
        </w:rPr>
        <w:pict>
          <v:group id="_x0000_s5793" style="position:absolute;margin-left:316.5pt;margin-top:-45pt;width:144.8pt;height:270pt;z-index:251744768" coordorigin="7745,8650" coordsize="2896,6291">
            <v:line id="_x0000_s5794" style="position:absolute" from="8070,10955" to="10314,10955"/>
            <v:line id="_x0000_s5795" style="position:absolute;rotation:-3937064fd" from="7476,9985" to="9720,9986"/>
            <v:line id="_x0000_s5796" style="position:absolute;flip:y" from="8055,10408" to="8982,10943"/>
            <v:group id="_x0000_s5797" style="position:absolute;left:7722;top:10920;width:568;height:118;rotation:3971095fd" coordorigin="6179,7568" coordsize="1824,252">
              <v:line id="_x0000_s5798" style="position:absolute" from="6179,7585" to="7953,7585"/>
              <v:line id="_x0000_s5799" style="position:absolute" from="6346,7585" to="6482,7820"/>
              <v:line id="_x0000_s5800" style="position:absolute" from="6195,7568" to="6331,7803"/>
              <v:line id="_x0000_s5801" style="position:absolute" from="6630,7585" to="6766,7820"/>
              <v:line id="_x0000_s5802" style="position:absolute" from="6479,7568" to="6615,7803"/>
              <v:line id="_x0000_s5803" style="position:absolute" from="6898,7568" to="7034,7803"/>
              <v:line id="_x0000_s5804" style="position:absolute" from="6764,7568" to="6900,7803"/>
              <v:line id="_x0000_s5805" style="position:absolute" from="7165,7568" to="7301,7803"/>
              <v:line id="_x0000_s5806" style="position:absolute" from="7031,7568" to="7167,7803"/>
              <v:line id="_x0000_s5807" style="position:absolute" from="7450,7568" to="7586,7803"/>
              <v:line id="_x0000_s5808" style="position:absolute" from="7299,7568" to="7435,7803"/>
              <v:line id="_x0000_s5809" style="position:absolute" from="7734,7568" to="7870,7803"/>
              <v:line id="_x0000_s5810" style="position:absolute" from="7583,7568" to="7719,7803"/>
              <v:line id="_x0000_s5811" style="position:absolute" from="7867,7568" to="8003,7803"/>
            </v:group>
            <v:group id="_x0000_s5812" style="position:absolute;left:10078;top:10903;width:568;height:118;rotation:-90" coordorigin="6179,7568" coordsize="1824,252">
              <v:line id="_x0000_s5813" style="position:absolute" from="6179,7585" to="7953,7585"/>
              <v:line id="_x0000_s5814" style="position:absolute" from="6346,7585" to="6482,7820"/>
              <v:line id="_x0000_s5815" style="position:absolute" from="6195,7568" to="6331,7803"/>
              <v:line id="_x0000_s5816" style="position:absolute" from="6630,7585" to="6766,7820"/>
              <v:line id="_x0000_s5817" style="position:absolute" from="6479,7568" to="6615,7803"/>
              <v:line id="_x0000_s5818" style="position:absolute" from="6898,7568" to="7034,7803"/>
              <v:line id="_x0000_s5819" style="position:absolute" from="6764,7568" to="6900,7803"/>
              <v:line id="_x0000_s5820" style="position:absolute" from="7165,7568" to="7301,7803"/>
              <v:line id="_x0000_s5821" style="position:absolute" from="7031,7568" to="7167,7803"/>
              <v:line id="_x0000_s5822" style="position:absolute" from="7450,7568" to="7586,7803"/>
              <v:line id="_x0000_s5823" style="position:absolute" from="7299,7568" to="7435,7803"/>
              <v:line id="_x0000_s5824" style="position:absolute" from="7734,7568" to="7870,7803"/>
              <v:line id="_x0000_s5825" style="position:absolute" from="7583,7568" to="7719,7803"/>
              <v:line id="_x0000_s5826" style="position:absolute" from="7867,7568" to="8003,7803"/>
            </v:group>
            <v:shape id="_x0000_s5827" type="#_x0000_t75" style="position:absolute;left:9086;top:8900;width:184;height:201">
              <v:imagedata r:id="rId953" o:title=""/>
            </v:shape>
            <v:shape id="_x0000_s5828" type="#_x0000_t75" style="position:absolute;left:9085;top:8650;width:204;height:280">
              <v:imagedata r:id="rId954" o:title=""/>
            </v:shape>
            <v:shape id="_x0000_s5829" type="#_x0000_t75" style="position:absolute;left:7745;top:10893;width:163;height:261">
              <v:imagedata r:id="rId955" o:title=""/>
            </v:shape>
            <v:shape id="_x0000_s5830" type="#_x0000_t75" style="position:absolute;left:10458;top:10876;width:183;height:280">
              <v:imagedata r:id="rId956" o:title=""/>
            </v:shape>
            <v:line id="_x0000_s5831" style="position:absolute;rotation:-3937064fd" from="8173,9809" to="9214,9809">
              <v:stroke startarrow="block"/>
            </v:line>
            <v:line id="_x0000_s5832" style="position:absolute" from="8249,10955" to="9153,10955">
              <v:stroke endarrow="block"/>
            </v:line>
            <v:shape id="_x0000_s5833" style="position:absolute;left:8289;top:10541;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834" style="position:absolute;left:8488;top:10692;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5835" style="position:absolute;flip:y" from="8373,10558" to="8473,10641"/>
            <v:line id="_x0000_s5836" style="position:absolute;flip:y" from="8624,10725" to="8791,10775"/>
            <v:shape id="_x0000_s5837" type="#_x0000_t75" style="position:absolute;left:8481;top:10290;width:142;height:261">
              <v:imagedata r:id="rId957" o:title=""/>
            </v:shape>
            <v:shape id="_x0000_s5838" type="#_x0000_t75" style="position:absolute;left:8767;top:10609;width:204;height:261">
              <v:imagedata r:id="rId958" o:title=""/>
            </v:shape>
            <v:line id="_x0000_s5839" style="position:absolute" from="8038,10959" to="10297,14647">
              <v:stroke dashstyle="dash"/>
            </v:line>
            <v:line id="_x0000_s5840" style="position:absolute" from="10315,10943" to="10320,14645">
              <v:stroke dashstyle="dash"/>
            </v:line>
            <v:shape id="_x0000_s5841" type="#_x0000_t75" style="position:absolute;left:10190;top:14661;width:245;height:280">
              <v:imagedata r:id="rId959" o:title=""/>
            </v:shape>
            <v:shape id="_x0000_s5842" type="#_x0000_t75" style="position:absolute;left:7912;top:12392;width:756;height:261">
              <v:imagedata r:id="rId969" o:title=""/>
            </v:shape>
            <v:line id="_x0000_s5843" style="position:absolute" from="9337,10955" to="10241,10955">
              <v:stroke startarrow="block"/>
            </v:line>
            <v:line id="_x0000_s5844" style="position:absolute;rotation:-3937064fd" from="8490,9674" to="9069,9674">
              <v:stroke endarrow="block"/>
            </v:line>
            <w10:wrap type="square"/>
          </v:group>
          <o:OLEObject Type="Embed" ProgID="Equation.DSMT4" ShapeID="_x0000_s5827" DrawAspect="Content" ObjectID="_1717417271" r:id="rId970"/>
          <o:OLEObject Type="Embed" ProgID="Equation.DSMT4" ShapeID="_x0000_s5828" DrawAspect="Content" ObjectID="_1717417272" r:id="rId971"/>
          <o:OLEObject Type="Embed" ProgID="Equation.DSMT4" ShapeID="_x0000_s5829" DrawAspect="Content" ObjectID="_1717417273" r:id="rId972"/>
          <o:OLEObject Type="Embed" ProgID="Equation.DSMT4" ShapeID="_x0000_s5830" DrawAspect="Content" ObjectID="_1717417274" r:id="rId973"/>
          <o:OLEObject Type="Embed" ProgID="Equation.DSMT4" ShapeID="_x0000_s5837" DrawAspect="Content" ObjectID="_1717417275" r:id="rId974"/>
          <o:OLEObject Type="Embed" ProgID="Equation.DSMT4" ShapeID="_x0000_s5838" DrawAspect="Content" ObjectID="_1717417276" r:id="rId975"/>
          <o:OLEObject Type="Embed" ProgID="Equation.DSMT4" ShapeID="_x0000_s5841" DrawAspect="Content" ObjectID="_1717417277" r:id="rId976"/>
          <o:OLEObject Type="Embed" ProgID="Equation.DSMT4" ShapeID="_x0000_s5842" DrawAspect="Content" ObjectID="_1717417278" r:id="rId977"/>
        </w:pic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r w:rsidRPr="005B3ECB">
        <w:rPr>
          <w:rFonts w:ascii="Times New Roman" w:hAnsi="Times New Roman"/>
          <w:lang w:val="it-IT"/>
        </w:rPr>
        <w:t>Theo định luật phản xạ ánh sáng ta có:</w:t>
      </w:r>
    </w:p>
    <w:p w:rsidR="00583DA6" w:rsidRPr="005B3ECB" w:rsidRDefault="00583DA6" w:rsidP="00583DA6">
      <w:pPr>
        <w:rPr>
          <w:rFonts w:ascii="Times New Roman" w:hAnsi="Times New Roman"/>
          <w:lang w:val="it-IT"/>
        </w:rPr>
      </w:pPr>
      <w:r w:rsidRPr="005B3ECB">
        <w:rPr>
          <w:rFonts w:ascii="Times New Roman" w:hAnsi="Times New Roman"/>
          <w:lang w:val="it-IT"/>
        </w:rPr>
        <w:t>I1=I2 =&gt; IJO=60</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 xml:space="preserve">Trong  </w:t>
      </w:r>
      <w:r w:rsidRPr="005B3ECB">
        <w:rPr>
          <w:rFonts w:ascii="Times New Roman" w:hAnsi="Times New Roman"/>
          <w:position w:val="-12"/>
        </w:rPr>
        <w:object w:dxaOrig="700" w:dyaOrig="360">
          <v:shape id="_x0000_i1515" type="#_x0000_t75" style="width:35pt;height:18.35pt" o:ole="">
            <v:imagedata r:id="rId978" o:title=""/>
          </v:shape>
          <o:OLEObject Type="Embed" ProgID="Equation.DSMT4" ShapeID="_x0000_i1515" DrawAspect="Content" ObjectID="_1717416752" r:id="rId979"/>
        </w:object>
      </w:r>
      <w:r w:rsidRPr="005B3ECB">
        <w:rPr>
          <w:rFonts w:ascii="Times New Roman" w:hAnsi="Times New Roman"/>
          <w:lang w:val="it-IT"/>
        </w:rPr>
        <w:t xml:space="preserve"> ta có:O=90</w:t>
      </w:r>
      <w:r w:rsidRPr="005B3ECB">
        <w:rPr>
          <w:rFonts w:ascii="Times New Roman" w:hAnsi="Times New Roman"/>
          <w:vertAlign w:val="superscript"/>
          <w:lang w:val="it-IT"/>
        </w:rPr>
        <w:t>0</w:t>
      </w:r>
      <w:r w:rsidRPr="005B3ECB">
        <w:rPr>
          <w:rFonts w:ascii="Times New Roman" w:hAnsi="Times New Roman"/>
          <w:lang w:val="it-IT"/>
        </w:rPr>
        <w:t>-I=3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Vây: hai gương hợp với nhau một góc 30</w:t>
      </w:r>
      <w:r w:rsidRPr="005B3ECB">
        <w:rPr>
          <w:rFonts w:ascii="Times New Roman" w:hAnsi="Times New Roman"/>
          <w:vertAlign w:val="superscript"/>
          <w:lang w:val="it-IT"/>
        </w:rPr>
        <w:t>0</w:t>
      </w:r>
    </w:p>
    <w:p w:rsidR="00583DA6" w:rsidRPr="005B3ECB" w:rsidRDefault="00583DA6" w:rsidP="00583DA6">
      <w:pPr>
        <w:spacing w:line="360" w:lineRule="auto"/>
        <w:jc w:val="both"/>
        <w:rPr>
          <w:rFonts w:ascii="Times New Roman" w:hAnsi="Times New Roman"/>
          <w:lang w:val="it-IT"/>
        </w:rPr>
      </w:pPr>
      <w:r w:rsidRPr="005B3ECB">
        <w:rPr>
          <w:rFonts w:ascii="Times New Roman" w:hAnsi="Times New Roman"/>
          <w:lang w:val="it-IT"/>
        </w:rPr>
        <w:t>guồn theo đường đi cũ</w:t>
      </w:r>
    </w:p>
    <w:p w:rsidR="00583DA6" w:rsidRPr="005B3ECB" w:rsidRDefault="00583DA6" w:rsidP="00583DA6">
      <w:pPr>
        <w:rPr>
          <w:rFonts w:ascii="Times New Roman" w:hAnsi="Times New Roman"/>
          <w:lang w:val="it-IT"/>
        </w:rPr>
      </w:pPr>
      <w:r w:rsidRPr="005B3ECB">
        <w:rPr>
          <w:rFonts w:ascii="Times New Roman" w:hAnsi="Times New Roman"/>
          <w:b/>
          <w:lang w:val="it-IT"/>
        </w:rPr>
        <w:t xml:space="preserve">Bài 11: </w:t>
      </w:r>
      <w:r w:rsidRPr="005B3ECB">
        <w:rPr>
          <w:rFonts w:ascii="Times New Roman" w:hAnsi="Times New Roman"/>
          <w:lang w:val="it-IT"/>
        </w:rPr>
        <w:t>Hai gương phẳng G</w:t>
      </w:r>
      <w:r w:rsidRPr="005B3ECB">
        <w:rPr>
          <w:rFonts w:ascii="Times New Roman" w:hAnsi="Times New Roman"/>
          <w:vertAlign w:val="subscript"/>
          <w:lang w:val="it-IT"/>
        </w:rPr>
        <w:t>1</w:t>
      </w:r>
      <w:r w:rsidRPr="005B3ECB">
        <w:rPr>
          <w:rFonts w:ascii="Times New Roman" w:hAnsi="Times New Roman"/>
          <w:lang w:val="it-IT"/>
        </w:rPr>
        <w:t xml:space="preserve"> và G</w:t>
      </w:r>
      <w:r w:rsidRPr="005B3ECB">
        <w:rPr>
          <w:rFonts w:ascii="Times New Roman" w:hAnsi="Times New Roman"/>
          <w:vertAlign w:val="subscript"/>
          <w:lang w:val="it-IT"/>
        </w:rPr>
        <w:t>2</w:t>
      </w:r>
      <w:r w:rsidRPr="005B3ECB">
        <w:rPr>
          <w:rFonts w:ascii="Times New Roman" w:hAnsi="Times New Roman"/>
          <w:lang w:val="it-IT"/>
        </w:rPr>
        <w:t xml:space="preserve"> đặt vuông góc với nhau mặt phản xạ quay vào nhau (hv).S và M là hai điểm sáng đặt trước hai gương.</w:t>
      </w:r>
    </w:p>
    <w:p w:rsidR="00583DA6" w:rsidRPr="005B3ECB" w:rsidRDefault="00670F51" w:rsidP="00583DA6">
      <w:pPr>
        <w:rPr>
          <w:rFonts w:ascii="Times New Roman" w:hAnsi="Times New Roman"/>
          <w:lang w:val="it-IT"/>
        </w:rPr>
      </w:pPr>
      <w:r w:rsidRPr="005B3ECB">
        <w:rPr>
          <w:rFonts w:ascii="Times New Roman" w:hAnsi="Times New Roman"/>
          <w:noProof/>
        </w:rPr>
        <mc:AlternateContent>
          <mc:Choice Requires="wps">
            <w:drawing>
              <wp:anchor distT="0" distB="0" distL="114300" distR="114300" simplePos="0" relativeHeight="251753984" behindDoc="0" locked="0" layoutInCell="1" allowOverlap="1" wp14:anchorId="084F176B" wp14:editId="5D420DFB">
                <wp:simplePos x="0" y="0"/>
                <wp:positionH relativeFrom="column">
                  <wp:posOffset>4019550</wp:posOffset>
                </wp:positionH>
                <wp:positionV relativeFrom="paragraph">
                  <wp:posOffset>342265</wp:posOffset>
                </wp:positionV>
                <wp:extent cx="0" cy="2376170"/>
                <wp:effectExtent l="13335" t="6985" r="5715" b="7620"/>
                <wp:wrapNone/>
                <wp:docPr id="3286" name="Line 3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76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59"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5pt,26.95pt" to="316.5pt,21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Kw5qGAIAAC4EAAAOAAAAZHJzL2Uyb0RvYy54bWysU9uO2yAQfa/Uf0C8J77ksokVZ1XZSV/S bqTdfgABHKNiQEDiRFX/vQO5KNu+VFX9gAeYOXNm5rB4PnUSHbl1QqsSZ8MUI66oZkLtS/ztbT2Y YeQ8UYxIrXiJz9zh5+XHD4veFDzXrZaMWwQgyhW9KXHrvSmSxNGWd8QNteEKLhttO+Jha/cJs6QH 9E4meZpOk15bZqym3Dk4rS+XeBnxm4ZT/9I0jnskSwzcfFxtXHdhTZYLUuwtMa2gVxrkH1h0RChI eoeqiSfoYMUfUJ2gVjvd+CHVXaKbRlAea4BqsvS3al5bYnisBZrjzL1N7v/B0q/HrUWClXiUz6YY KdLBlDZCcTSaT+ahP71xBbhVamtDhfSkXs1G0+8OKV21RO155Pl2NhCZhYjkXUjYOANZdv0XzcCH HLyOzTo1tguQ0AZ0ijM532fCTx7RyyGF03z0NM2e4rwSUtwCjXX+M9cdCkaJJdCOwOS4cT4QIcXN JeRRei2kjCOXCvUlnk/ySQxwWgoWLoObs/tdJS06kiCa+MWq4ObRzeqDYhGs5YStrrYnQl5sSC5V wINSgM7Vuqjixzydr2ar2XgwzqerwTit68GndTUeTNfZ06Qe1VVVZz8DtWxctIIxrgK7m0Kz8d8p 4PpWLtq6a/TehuQ9euwXkL39I+k4yzC+ixB2mp239jZjEGV0vj6goPrHPdiPz3z5CwAA//8DAFBL AwQUAAYACAAAACEA/vmqoN4AAAAKAQAADwAAAGRycy9kb3ducmV2LnhtbEyPwU7DMBBE70j8g7VI XCrqNIGqhGwqBOTGhQLiuo2XJCJep7HbBr4eIw5wnJ3R7JtiPdleHXj0nROExTwBxVI700mD8PJc XaxA+UBiqHfCCJ/sYV2enhSUG3eUJz5sQqNiificENoQhlxrX7dsyc/dwBK9dzdaClGOjTYjHWO5 7XWaJEttqZP4oaWB71quPzZ7i+CrV95VX7N6lrxljeN0d//4QIjnZ9PtDajAU/gLww9+RIcyMm3d XoxXPcIyy+KWgHCVXYOKgd/DFuEyXS1Al4X+P6H8BgAA//8DAFBLAQItABQABgAIAAAAIQC2gziS /gAAAOEBAAATAAAAAAAAAAAAAAAAAAAAAABbQ29udGVudF9UeXBlc10ueG1sUEsBAi0AFAAGAAgA AAAhADj9If/WAAAAlAEAAAsAAAAAAAAAAAAAAAAALwEAAF9yZWxzLy5yZWxzUEsBAi0AFAAGAAgA AAAhAJYrDmoYAgAALgQAAA4AAAAAAAAAAAAAAAAALgIAAGRycy9lMm9Eb2MueG1sUEsBAi0AFAAG AAgAAAAhAP75qqDeAAAACgEAAA8AAAAAAAAAAAAAAAAAcgQAAGRycy9kb3ducmV2LnhtbFBLBQYA AAAABAAEAPMAAAB9BQAAAAA= "/>
            </w:pict>
          </mc:Fallback>
        </mc:AlternateContent>
      </w:r>
      <w:r w:rsidR="00583DA6" w:rsidRPr="005B3ECB">
        <w:rPr>
          <w:rFonts w:ascii="Times New Roman" w:hAnsi="Times New Roman"/>
          <w:lang w:val="it-IT"/>
        </w:rPr>
        <w:t>a) Nêu cách vẽ một tia sáng xuất phát                      (G</w:t>
      </w:r>
      <w:r w:rsidR="00583DA6" w:rsidRPr="005B3ECB">
        <w:rPr>
          <w:rFonts w:ascii="Times New Roman" w:hAnsi="Times New Roman"/>
          <w:vertAlign w:val="subscript"/>
          <w:lang w:val="it-IT"/>
        </w:rPr>
        <w:t>1</w:t>
      </w:r>
      <w:r w:rsidR="00583DA6" w:rsidRPr="005B3ECB">
        <w:rPr>
          <w:rFonts w:ascii="Times New Roman" w:hAnsi="Times New Roman"/>
          <w:lang w:val="it-IT"/>
        </w:rPr>
        <w:t>)</w:t>
      </w:r>
    </w:p>
    <w:p w:rsidR="00583DA6" w:rsidRPr="005B3ECB" w:rsidRDefault="00670F51" w:rsidP="00583DA6">
      <w:pPr>
        <w:tabs>
          <w:tab w:val="left" w:pos="651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6032" behindDoc="0" locked="0" layoutInCell="1" allowOverlap="1" wp14:anchorId="4A1F332B" wp14:editId="29FAE26C">
                <wp:simplePos x="0" y="0"/>
                <wp:positionH relativeFrom="column">
                  <wp:posOffset>3855720</wp:posOffset>
                </wp:positionH>
                <wp:positionV relativeFrom="paragraph">
                  <wp:posOffset>35560</wp:posOffset>
                </wp:positionV>
                <wp:extent cx="152400" cy="114300"/>
                <wp:effectExtent l="11430" t="13970" r="7620" b="5080"/>
                <wp:wrapNone/>
                <wp:docPr id="3285" name="Line 3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1" o:spid="_x0000_s1026" style="position:absolute;flip:x;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kOXgIgIAADwEAAAOAAAAZHJzL2Uyb0RvYy54bWysU8Gu2jAQvFfqP1i+QxIIFCLCU0WgPdBX pPf6AcZ2iFXHtmxDQFX/vWsTaGkvVVUOZh3Pjmd3x4uncyvRiVsntCpxNkwx4opqJtShxF9eN4MZ Rs4TxYjUipf4wh1+Wr59s+hMwUe60ZJxi4BEuaIzJW68N0WSONrwlrihNlzBYa1tSzxs7SFhlnTA 3spklKbTpNOWGaspdw6+VtdDvIz8dc2p/1zXjnskSwzafFxtXPdhTZYLUhwsMY2gvQzyDypaIhRc eqeqiCfoaMUfVK2gVjtd+yHVbaLrWlAea4BqsvS3al4aYnisBZrjzL1N7v/R0ufTziLBSjwezSYY KdLClLZCcTSeT7PQn864AmArtbOhQnpWL2ar6VeHlF41RB141Pl6MZAZM5KHlLBxBm7Zd580Aww5 eh2bda5ti2opzMeQGMihIegcp3O5T4efPaLwMZuM8hRmSOEoy/IxxKAuIUWgCcnGOv+B6xaFoMQS ioik5LR1/gq9QQJc6Y2QMhpAKtSVeD4ZTWKC01KwcBhgzh72K2nRiQQLxV9/7wPM6qNikazhhK37 2BMhrzHolCrwQTkgp4+uHvk2T+fr2XqWD/LRdD3I06oavN+s8sF0k72bVONqtaqy70FalheNYIyr oO7m1yz/Oz/0L+fqtLtj721IHtlja0Hs7T+KjpMNw7zaYq/ZZWdDa8OQwaIR3D+n8AZ+3UfUz0e/ /AEAAP//AwBQSwMEFAAGAAgAAAAhACO3LTHcAAAACAEAAA8AAABkcnMvZG93bnJldi54bWxMj0FL xDAUhO+C/yE8wZubbIvRrU2XRdSLIOxa95w2z7aYvJQm263/3njS4zDDzDfldnGWzTiFwZOC9UoA Q2q9GahTUL8/39wDC1GT0dYTKvjGANvq8qLUhfFn2uN8iB1LJRQKraCPcSw4D22PToeVH5GS9+kn p2OSU8fNpM+p3FmeCSG50wOlhV6P+Nhj+3U4OQW74+tT/jY3zluz6eoP42rxkil1fbXsHoBFXOJf GH7xEzpUianxJzKBWQVS3GUpquBWAku+zNdJNwqyXAKvSv7/QPUDAAD//wMAUEsBAi0AFAAGAAgA AAAhALaDOJL+AAAA4QEAABMAAAAAAAAAAAAAAAAAAAAAAFtDb250ZW50X1R5cGVzXS54bWxQSwEC LQAUAAYACAAAACEAOP0h/9YAAACUAQAACwAAAAAAAAAAAAAAAAAvAQAAX3JlbHMvLnJlbHNQSwEC LQAUAAYACAAAACEA8pDl4CICAAA8BAAADgAAAAAAAAAAAAAAAAAuAgAAZHJzL2Uyb0RvYy54bWxQ SwECLQAUAAYACAAAACEAI7ctMdwAAAAIAQAADwAAAAAAAAAAAAAAAAB8BAAAZHJzL2Rvd25yZXYu eG1sUEsFBgAAAAAEAAQA8wAAAIUFAAAAAA== "/>
            </w:pict>
          </mc:Fallback>
        </mc:AlternateContent>
      </w:r>
      <w:r w:rsidRPr="005B3ECB">
        <w:rPr>
          <w:rFonts w:ascii="Times New Roman" w:hAnsi="Times New Roman"/>
          <w:noProof/>
        </w:rPr>
        <mc:AlternateContent>
          <mc:Choice Requires="wps">
            <w:drawing>
              <wp:anchor distT="0" distB="0" distL="114300" distR="114300" simplePos="0" relativeHeight="251764224" behindDoc="0" locked="0" layoutInCell="1" allowOverlap="1" wp14:anchorId="18CD0EFF" wp14:editId="0DC5043D">
                <wp:simplePos x="0" y="0"/>
                <wp:positionH relativeFrom="column">
                  <wp:posOffset>3855720</wp:posOffset>
                </wp:positionH>
                <wp:positionV relativeFrom="paragraph">
                  <wp:posOffset>35560</wp:posOffset>
                </wp:positionV>
                <wp:extent cx="152400" cy="114300"/>
                <wp:effectExtent l="11430" t="13970" r="7620" b="5080"/>
                <wp:wrapNone/>
                <wp:docPr id="3284" name="Line 3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9" o:spid="_x0000_s1026" style="position:absolute;flip:x;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WBVIwIAADwEAAAOAAAAZHJzL2Uyb0RvYy54bWysU82O2jAQvlfqO1i+QxIIFCLCqiLQHugW abcPYGyHWHVsyzYEVPXdOzaBlvZSVc3BGXtmvvnmb/F0biU6ceuEViXOhilGXFHNhDqU+MvrZjDD yHmiGJFa8RJfuMNPy7dvFp0p+Eg3WjJuEYAoV3SmxI33pkgSRxveEjfUhitQ1tq2xMPVHhJmSQfo rUxGaTpNOm2ZsZpy5+C1uirxMuLXNaf+c1077pEsMXDz8bTx3IczWS5IcbDENIL2NMg/sGiJUBD0 DlURT9DRij+gWkGtdrr2Q6rbRNe1oDzmANlk6W/ZvDTE8JgLFMeZe5nc/4Olz6edRYKVeDya5Rgp 0kKXtkJxNJ5P56E+nXEFmK3UzoYM6Vm9mK2mXx1SetUQdeCR5+vFgGcWPJIHl3BxBqLsu0+agQ05 eh2Lda5ti2opzMfgGMChIOgcu3O5d4efPaLwmE1GeQo9pKDKsnwMcohFigATnI11/gPXLQpCiSUk EUHJaev81fRmEsyV3ggp4Z0UUqGuxPPJaBIdnJaCBWXQOXvYr6RFJxJGKH593Aczq4+KRbCGE7bu ZU+EvMrAU6qAB+kAnV66zsi3eTpfz9azfJCPputBnlbV4P1mlQ+mm+zdpBpXq1WVfQ/UsrxoBGNc BXa3ec3yv5uHfnOuk3af2HsZkkf0WFoge/tH0rGzoZnXsdhrdtnZUNrQZBjRaNyvU9iBX+/R6ufS L38AAAD//wMAUEsDBBQABgAIAAAAIQAjty0x3AAAAAgBAAAPAAAAZHJzL2Rvd25yZXYueG1sTI9B S8QwFITvgv8hPMGbm2yL0a1Nl0XUiyDsWvecNs+2mLyUJtut/9540uMww8w35XZxls04hcGTgvVK AENqvRmoU1C/P9/cAwtRk9HWEyr4xgDb6vKi1IXxZ9rjfIgdSyUUCq2gj3EsOA9tj06HlR+Rkvfp J6djklPHzaTPqdxZngkhudMDpYVej/jYY/t1ODkFu+PrU/42N85bs+nqD+Nq8ZIpdX217B6ARVzi Xxh+8RM6VImp8ScygVkFUtxlKargVgJLvszXSTcKslwCr0r+/0D1AwAA//8DAFBLAQItABQABgAI AAAAIQC2gziS/gAAAOEBAAATAAAAAAAAAAAAAAAAAAAAAABbQ29udGVudF9UeXBlc10ueG1sUEsB Ai0AFAAGAAgAAAAhADj9If/WAAAAlAEAAAsAAAAAAAAAAAAAAAAALwEAAF9yZWxzLy5yZWxzUEsB Ai0AFAAGAAgAAAAhACC5YFUjAgAAPAQAAA4AAAAAAAAAAAAAAAAALgIAAGRycy9lMm9Eb2MueG1s UEsBAi0AFAAGAAgAAAAhACO3LTHcAAAACAEAAA8AAAAAAAAAAAAAAAAAfQQAAGRycy9kb3ducmV2 LnhtbFBLBQYAAAAABAAEAPMAAACGBQAAAAA= "/>
            </w:pict>
          </mc:Fallback>
        </mc:AlternateContent>
      </w:r>
      <w:r w:rsidRPr="005B3ECB">
        <w:rPr>
          <w:rFonts w:ascii="Times New Roman" w:hAnsi="Times New Roman"/>
          <w:noProof/>
        </w:rPr>
        <mc:AlternateContent>
          <mc:Choice Requires="wps">
            <w:drawing>
              <wp:anchor distT="0" distB="0" distL="114300" distR="114300" simplePos="0" relativeHeight="251763200" behindDoc="0" locked="0" layoutInCell="1" allowOverlap="1" wp14:anchorId="5A404318" wp14:editId="6E5ACCA1">
                <wp:simplePos x="0" y="0"/>
                <wp:positionH relativeFrom="column">
                  <wp:posOffset>3855720</wp:posOffset>
                </wp:positionH>
                <wp:positionV relativeFrom="paragraph">
                  <wp:posOffset>142240</wp:posOffset>
                </wp:positionV>
                <wp:extent cx="152400" cy="114300"/>
                <wp:effectExtent l="11430" t="6350" r="7620" b="12700"/>
                <wp:wrapNone/>
                <wp:docPr id="3283" name="Line 3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8" o:spid="_x0000_s1026" style="position:absolute;flip:x;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2pt" to="315.6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PI34IwIAADwEAAAOAAAAZHJzL2Uyb0RvYy54bWysU82O2jAQvlfqO1i+QxIIFCLCqiLQHugW abcPYGyHWHVsyzYEVPXdOzaBlvZSVc3BGXtmvvnmb/F0biU6ceuEViXOhilGXFHNhDqU+MvrZjDD yHmiGJFa8RJfuMNPy7dvFp0p+Eg3WjJuEYAoV3SmxI33pkgSRxveEjfUhitQ1tq2xMPVHhJmSQfo rUxGaTpNOm2ZsZpy5+C1uirxMuLXNaf+c1077pEsMXDz8bTx3IczWS5IcbDENIL2NMg/sGiJUBD0 DlURT9DRij+gWkGtdrr2Q6rbRNe1oDzmANlk6W/ZvDTE8JgLFMeZe5nc/4Olz6edRYKVeDyajTFS pIUubYXiaDyfzkJ9OuMKMFupnQ0Z0rN6MVtNvzqk9Koh6sAjz9eLAc8seCQPLuHiDETZd580Axty 9DoW61zbFtVSmI/BMYBDQdA5dudy7w4/e0ThMZuM8hR6SEGVZfkY5BCLFAEmOBvr/AeuWxSEEktI IoKS09b5q+nNJJgrvRFSwjsppEJdieeT0SQ6OC0FC8qgc/awX0mLTiSMUPz6uA9mVh8Vi2ANJ2zd y54IeZWBp1QBD9IBOr10nZFv83S+nq1n+SAfTdeDPK2qwfvNKh9MN9m7STWuVqsq+x6oZXnRCMa4 Cuxu85rlfzcP/eZcJ+0+sfcyJI/osbRA9vaPpGNnQzOvY7HX7LKzobShyTCi0bhfp7ADv96j1c+l X/4AAAD//wMAUEsDBBQABgAIAAAAIQCie6fz3gAAAAkBAAAPAAAAZHJzL2Rvd25yZXYueG1sTI/L TsMwEEX3SPyDNUjsqF03ChDiVBUCNkhIlLRrJx6SCD+i2E3D3zOsYDkzR3fOLbeLs2zGKQ7BK1iv BDD0bTCD7xTUH883d8Bi0t5oGzwq+MYI2+ryotSFCWf/jvM+dYxCfCy0gj6lseA8tj06HVdhRE+3 zzA5nWicOm4mfaZwZ7kUIudOD54+9HrExx7br/3JKdgdX582b3PjgjX3XX0wrhYvUqnrq2X3ACzh kv5g+NUndajIqQknbyKzCnJxKwlVIGUGjIB8s6ZFoyATGfCq5P8bVD8AAAD//wMAUEsBAi0AFAAG AAgAAAAhALaDOJL+AAAA4QEAABMAAAAAAAAAAAAAAAAAAAAAAFtDb250ZW50X1R5cGVzXS54bWxQ SwECLQAUAAYACAAAACEAOP0h/9YAAACUAQAACwAAAAAAAAAAAAAAAAAvAQAAX3JlbHMvLnJlbHNQ SwECLQAUAAYACAAAACEAFDyN+CMCAAA8BAAADgAAAAAAAAAAAAAAAAAuAgAAZHJzL2Uyb0RvYy54 bWxQSwECLQAUAAYACAAAACEAonun894AAAAJAQAADwAAAAAAAAAAAAAAAAB9BAAAZHJzL2Rvd25y ZXYueG1sUEsFBgAAAAAEAAQA8wAAAIgFAAAAAA== "/>
            </w:pict>
          </mc:Fallback>
        </mc:AlternateContent>
      </w:r>
      <w:r w:rsidR="00583DA6" w:rsidRPr="005B3ECB">
        <w:rPr>
          <w:rFonts w:ascii="Times New Roman" w:hAnsi="Times New Roman"/>
          <w:lang w:val="it-IT"/>
        </w:rPr>
        <w:t xml:space="preserve"> từ S phản xạ lần lượt qua G</w:t>
      </w:r>
      <w:r w:rsidR="00583DA6" w:rsidRPr="005B3ECB">
        <w:rPr>
          <w:rFonts w:ascii="Times New Roman" w:hAnsi="Times New Roman"/>
          <w:vertAlign w:val="subscript"/>
          <w:lang w:val="it-IT"/>
        </w:rPr>
        <w:t>1</w:t>
      </w:r>
      <w:r w:rsidR="00583DA6" w:rsidRPr="005B3ECB">
        <w:rPr>
          <w:rFonts w:ascii="Times New Roman" w:hAnsi="Times New Roman"/>
          <w:lang w:val="it-IT"/>
        </w:rPr>
        <w:t>, G</w:t>
      </w:r>
      <w:r w:rsidR="00583DA6" w:rsidRPr="005B3ECB">
        <w:rPr>
          <w:rFonts w:ascii="Times New Roman" w:hAnsi="Times New Roman"/>
          <w:vertAlign w:val="subscript"/>
          <w:lang w:val="it-IT"/>
        </w:rPr>
        <w:t>2</w:t>
      </w:r>
      <w:r w:rsidR="00583DA6" w:rsidRPr="005B3ECB">
        <w:rPr>
          <w:rFonts w:ascii="Times New Roman" w:hAnsi="Times New Roman"/>
          <w:lang w:val="it-IT"/>
        </w:rPr>
        <w:t xml:space="preserve"> rồi đi qua M. </w:t>
      </w:r>
      <w:r w:rsidR="00583DA6" w:rsidRPr="005B3ECB">
        <w:rPr>
          <w:rFonts w:ascii="Times New Roman" w:hAnsi="Times New Roman"/>
          <w:lang w:val="it-IT"/>
        </w:rPr>
        <w:tab/>
        <w:t xml:space="preserve">     </w:t>
      </w:r>
      <w:r w:rsidR="00583DA6" w:rsidRPr="005B3ECB">
        <w:rPr>
          <w:rFonts w:ascii="Times New Roman" w:hAnsi="Times New Roman"/>
          <w:b/>
          <w:lang w:val="it-IT"/>
        </w:rPr>
        <w:t xml:space="preserve"> </w:t>
      </w:r>
      <w:r w:rsidR="00583DA6" w:rsidRPr="005B3ECB">
        <w:rPr>
          <w:rFonts w:ascii="Times New Roman" w:hAnsi="Times New Roman"/>
          <w:b/>
          <w:lang w:val="pt-BR"/>
        </w:rPr>
        <w:t>.</w:t>
      </w:r>
      <w:r w:rsidR="00583DA6" w:rsidRPr="005B3ECB">
        <w:rPr>
          <w:rFonts w:ascii="Times New Roman" w:hAnsi="Times New Roman"/>
          <w:lang w:val="pt-BR"/>
        </w:rPr>
        <w:t>S</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61152" behindDoc="0" locked="0" layoutInCell="1" allowOverlap="1" wp14:anchorId="2C691F52" wp14:editId="57E356BE">
                <wp:simplePos x="0" y="0"/>
                <wp:positionH relativeFrom="column">
                  <wp:posOffset>3855720</wp:posOffset>
                </wp:positionH>
                <wp:positionV relativeFrom="paragraph">
                  <wp:posOffset>166370</wp:posOffset>
                </wp:positionV>
                <wp:extent cx="152400" cy="114300"/>
                <wp:effectExtent l="11430" t="6350" r="7620" b="12700"/>
                <wp:wrapNone/>
                <wp:docPr id="3282" name="Line 3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6" o:spid="_x0000_s1026" style="position:absolute;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3.1pt" to="315.6pt,2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9cqIwIAADwEAAAOAAAAZHJzL2Uyb0RvYy54bWysU8uu2jAQ3VfqP1jeQx4EChHhqiLQLugt 0r39AGM7xKpjW7YhoKr/3rF5tLSbqmoWztgzc+bMa/506iQ6cuuEVhXOhilGXFHNhNpX+MvrejDF yHmiGJFa8QqfucNPi7dv5r0pea5bLRm3CECUK3tT4dZ7UyaJoy3viBtqwxUoG2074uFq9wmzpAf0 TiZ5mk6SXltmrKbcOXitL0q8iPhNw6n/3DSOeyQrDNx8PG08d+FMFnNS7i0xraBXGuQfWHREKAh6 h6qJJ+hgxR9QnaBWO934IdVdoptGUB5zgGyy9LdsXlpieMwFiuPMvUzu/8HS5+PWIsEqPMqnOUaK dNCljVAcjWaTSahPb1wJZku1tSFDelIvZqPpV4eUXrZE7Xnk+Xo24JkFj+TBJVycgSi7/pNmYEMO XsdinRrboUYK8zE4BnAoCDrF7pzv3eEnjyg8ZuO8SKGHFFRZVoxADrFIGWCCs7HOf+C6Q0GosIQk Iig5bpy/mN5MgrnSayElvJNSKtRXeDbOx9HBaSlYUAads/vdUlp0JGGE4neN+2Bm9UGxCNZywlZX 2RMhLzLwlCrgQTpA5ypdZuTbLJ2tpqtpMSjyyWpQpHU9eL9eFoPJOns3rkf1clln3wO1rChbwRhX gd1tXrPi7+bhujmXSbtP7L0MySN6LC2Qvf0j6djZ0MzLWOw0O29tKG1oMoxoNL6uU9iBX+/R6ufS L34AAAD//wMAUEsDBBQABgAIAAAAIQCrOgWH3QAAAAkBAAAPAAAAZHJzL2Rvd25yZXYueG1sTI/B TsMwDIbvSLxDZCRuLFk3FShNpwkBFyQkRuGcNqatSJyqybry9pgTnGzLn35/LneLd2LGKQ6BNKxX CgRSG+xAnYb67fHqBkRMhqxxgVDDN0bYVednpSlsONErzofUCQ6hWBgNfUpjIWVse/QmrsKIxLvP MHmTeJw6aSdz4nDvZKZULr0ZiC/0ZsT7Htuvw9Fr2H88P2xe5sYHZ2+7+t36Wj1lWl9eLPs7EAmX 9AfDrz6rQ8VOTTiSjcJpyNV1xqiGLOfKQL5Zc9No2G4zkFUp/39Q/QAAAP//AwBQSwECLQAUAAYA CAAAACEAtoM4kv4AAADhAQAAEwAAAAAAAAAAAAAAAAAAAAAAW0NvbnRlbnRfVHlwZXNdLnhtbFBL AQItABQABgAIAAAAIQA4/SH/1gAAAJQBAAALAAAAAAAAAAAAAAAAAC8BAABfcmVscy8ucmVsc1BL AQItABQABgAIAAAAIQBaC9cqIwIAADwEAAAOAAAAAAAAAAAAAAAAAC4CAABkcnMvZTJvRG9jLnht bFBLAQItABQABgAIAAAAIQCrOgWH3QAAAAkBAAAPAAAAAAAAAAAAAAAAAH0EAABkcnMvZG93bnJl di54bWxQSwUGAAAAAAQABADzAAAAhwUAAAAA "/>
            </w:pict>
          </mc:Fallback>
        </mc:AlternateContent>
      </w:r>
      <w:r w:rsidRPr="005B3ECB">
        <w:rPr>
          <w:rFonts w:ascii="Times New Roman" w:hAnsi="Times New Roman"/>
          <w:noProof/>
        </w:rPr>
        <mc:AlternateContent>
          <mc:Choice Requires="wps">
            <w:drawing>
              <wp:anchor distT="0" distB="0" distL="114300" distR="114300" simplePos="0" relativeHeight="251762176" behindDoc="0" locked="0" layoutInCell="1" allowOverlap="1" wp14:anchorId="47839B94" wp14:editId="1EF44D77">
                <wp:simplePos x="0" y="0"/>
                <wp:positionH relativeFrom="column">
                  <wp:posOffset>3855720</wp:posOffset>
                </wp:positionH>
                <wp:positionV relativeFrom="paragraph">
                  <wp:posOffset>52070</wp:posOffset>
                </wp:positionV>
                <wp:extent cx="152400" cy="114300"/>
                <wp:effectExtent l="11430" t="6350" r="7620" b="12700"/>
                <wp:wrapNone/>
                <wp:docPr id="3281" name="Line 3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7" o:spid="_x0000_s1026" style="position:absolute;flip:x;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1pt" to="315.6pt,1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jn56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Xg0yzBS pIUubYXiaDyfPoX6dMYVYLZSOxsypGf1YraafnVI6VVD1IFHnq8XA55Z8EgeXMLFGYiy7z5qBjbk 6HUs1rm2LaqlMB+CYwCHgqBz7M7l3h1+9ojCYzYZ5Sn0kIIqy/IxyCEWKQJMcDbW+fdctygIJZaQ RAQlp63zV9ObSTBXeiOkhHdSSIW6Es8no0l0cFoKFpRB5+xhv5IWnUgYofj1cR/MrD4qFsEaTti6 lz0R8ioDT6kCHqQDdHrpOiPf5ul8PVvP8kE+mq4HeVpVg3ebVT6YbrKnSTWuVqsq+x6oZXnRCMa4 Cuxu85rlfzcP/eZcJ+0+sfcyJI/osbRA9vaPpGNnQzOvY7HX7LKzobShyTCi0bhfp7ADv96j1c+l X/4AAAD//wMAUEsDBBQABgAIAAAAIQCX3pr53QAAAAgBAAAPAAAAZHJzL2Rvd25yZXYueG1sTI9B T8MwDIXvSPyHyEjcWLJMKqM0nSYEXJCQGIVz2pi2onGqJuvKv8ec2Mm23tPz94rd4gcx4xT7QAbW KwUCqQmup9ZA9f50swURkyVnh0Bo4Acj7MrLi8LmLpzoDedDagWHUMytgS6lMZcyNh16G1dhRGLt K0zeJj6nVrrJnjjcD1IrlUlve+IPnR3xocPm+3D0BvafL4+b17n2YXB3bfXhfKWetTHXV8v+HkTC Jf2b4Q+f0aFkpjocyUUxGMjUrWargS0P1rPNmpfagM40yLKQ5wXKXwAAAP//AwBQSwECLQAUAAYA CAAAACEAtoM4kv4AAADhAQAAEwAAAAAAAAAAAAAAAAAAAAAAW0NvbnRlbnRfVHlwZXNdLnhtbFBL AQItABQABgAIAAAAIQA4/SH/1gAAAJQBAAALAAAAAAAAAAAAAAAAAC8BAABfcmVscy8ucmVsc1BL AQItABQABgAIAAAAIQBmjn56IwIAADwEAAAOAAAAAAAAAAAAAAAAAC4CAABkcnMvZTJvRG9jLnht bFBLAQItABQABgAIAAAAIQCX3pr53QAAAAgBAAAPAAAAAAAAAAAAAAAAAH0EAABkcnMvZG93bnJl di54bWxQSwUGAAAAAAQABADzAAAAhwUAAAAA "/>
            </w:pict>
          </mc:Fallback>
        </mc:AlternateContent>
      </w:r>
      <w:r w:rsidR="00583DA6" w:rsidRPr="005B3ECB">
        <w:rPr>
          <w:rFonts w:ascii="Times New Roman" w:hAnsi="Times New Roman"/>
          <w:lang w:val="pt-BR"/>
        </w:rPr>
        <w:t xml:space="preserve">b) Có bao nhiêu ảnh của S và M </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9104" behindDoc="0" locked="0" layoutInCell="1" allowOverlap="1" wp14:anchorId="1D4C99C3" wp14:editId="1EB384EA">
                <wp:simplePos x="0" y="0"/>
                <wp:positionH relativeFrom="column">
                  <wp:posOffset>3855720</wp:posOffset>
                </wp:positionH>
                <wp:positionV relativeFrom="paragraph">
                  <wp:posOffset>190500</wp:posOffset>
                </wp:positionV>
                <wp:extent cx="152400" cy="114300"/>
                <wp:effectExtent l="11430" t="6350" r="7620" b="12700"/>
                <wp:wrapNone/>
                <wp:docPr id="3280" name="Line 3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4" o:spid="_x0000_s1026" style="position:absolute;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5pt" to="315.6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AcB2JAIAADwEAAAOAAAAZHJzL2Uyb0RvYy54bWysU8uu2jAQ3VfqP1jZQx4EChHhqiLQLugt 0r39AGM7xKpjW7YhoKr/3rETaGk3VdUsnLFn5vjMmfHy6dIKdGbGciXLKB0nEWKSKMrlsYy+vG5H 8whZhyXFQklWRldmo6fV2zfLThcsU40SlBkEINIWnS6jxjldxLElDWuxHSvNJDhrZVrsYGuOMTW4 A/RWxFmSzOJOGaqNIsxaOK16Z7QK+HXNiPtc15Y5JMoIuLmwmrAe/Bqvlrg4GqwbTgYa+B9YtJhL uPQOVWGH0cnwP6BaToyyqnZjotpY1TUnLNQA1aTJb9W8NFizUAuIY/VdJvv/YMnzeW8Qp2U0yeYg kMQtdGnHJUOTxSz3+nTaFhC2lnvjKyQX+aJ3iny1SKp1g+WRBZ6vVw2Zqc+IH1L8xmq45dB9UhRi 8MmpINalNi2qBdcffaIHB0HQJXTneu8OuzhE4DCdZnkCFAm40jSfgO3vwoWH8cnaWPeBqRZ5o4wE FBFA8XlnXR96C/HhUm25EHCOCyFRV0aLaTYNCVYJTr3T+6w5HtbCoDP2IxS+4d6HMKNOkgawhmG6 GWyHueht4Cmkx4NygM5g9TPybZEsNvPNPB/l2WwzypOqGr3frvPRbJu+m1aTar2u0u+eWpoXDaeU Sc/uNq9p/nfzMLycftLuE3uXIX5ED9IC2ds/kA6d9c3sx+Kg6HVvvLS+yTCiIXh4Tv4N/LoPUT8f /eoHAAAA//8DAFBLAwQUAAYACAAAACEA+C1d6N0AAAAJAQAADwAAAGRycy9kb3ducmV2LnhtbEyP wU7DMAyG70i8Q2QkbixZi8pW6k4TAi5ISIyyc9qEtqJxqibryttjTnC0/en39xe7xQ1itlPoPSGs VwqEpcabnlqE6v3pZgMiRE1GD54swrcNsCsvLwqdG3+mNzsfYis4hEKuEboYx1zK0HTW6bDyoyW+ ffrJ6cjj1Eoz6TOHu0EmSmXS6Z74Q6dH+9DZ5utwcgj748tj+jrXzg9m21YfxlXqOUG8vlr29yCi XeIfDL/6rA4lO9X+RCaIASFTdwmjCKniTgxk6ZoXNcLtRoEsC/m/QfkDAAD//wMAUEsBAi0AFAAG AAgAAAAhALaDOJL+AAAA4QEAABMAAAAAAAAAAAAAAAAAAAAAAFtDb250ZW50X1R5cGVzXS54bWxQ SwECLQAUAAYACAAAACEAOP0h/9YAAACUAQAACwAAAAAAAAAAAAAAAAAvAQAAX3JlbHMvLnJlbHNQ SwECLQAUAAYACAAAACEAKgHAdiQCAAA8BAAADgAAAAAAAAAAAAAAAAAuAgAAZHJzL2Uyb0RvYy54 bWxQSwECLQAUAAYACAAAACEA+C1d6N0AAAAJAQAADwAAAAAAAAAAAAAAAAB+BAAAZHJzL2Rvd25y ZXYueG1sUEsFBgAAAAAEAAQA8wAAAIgFAAAAAA== "/>
            </w:pict>
          </mc:Fallback>
        </mc:AlternateContent>
      </w:r>
      <w:r w:rsidRPr="005B3ECB">
        <w:rPr>
          <w:rFonts w:ascii="Times New Roman" w:hAnsi="Times New Roman"/>
          <w:noProof/>
        </w:rPr>
        <mc:AlternateContent>
          <mc:Choice Requires="wps">
            <w:drawing>
              <wp:anchor distT="0" distB="0" distL="114300" distR="114300" simplePos="0" relativeHeight="251760128" behindDoc="0" locked="0" layoutInCell="1" allowOverlap="1" wp14:anchorId="67FECBE3" wp14:editId="34E0BD39">
                <wp:simplePos x="0" y="0"/>
                <wp:positionH relativeFrom="column">
                  <wp:posOffset>3855720</wp:posOffset>
                </wp:positionH>
                <wp:positionV relativeFrom="paragraph">
                  <wp:posOffset>76200</wp:posOffset>
                </wp:positionV>
                <wp:extent cx="152400" cy="114300"/>
                <wp:effectExtent l="11430" t="6350" r="7620" b="12700"/>
                <wp:wrapNone/>
                <wp:docPr id="3279" name="Line 3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5" o:spid="_x0000_s1026" style="position:absolute;flip:x;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6pt" to="315.6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HuC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Xj0NMdI kRa6tBWKo/F8Ogn16YwrwGyldjZkSM/qxWw1/eqQ0quGqAOPPF8vBjyz4JE8uISLMxBl333UDGzI 0etYrHNtW1RLYT4ExwAOBUHn2J3LvTv87BGFx2wyylPoIQVVluVjkEMsUgSY4Gys8++5blEQSiwh iQhKTlvnr6Y3k2Cu9EZICe+kkAp1JZ5PRpPo4LQULCiDztnDfiUtOpEwQvHr4z6YWX1ULII1nLB1 L3si5FUGnlIFPEgH6PTSdUa+zdP5erae5YN8NF0P8rSqBu82q3ww3WRPk2pcrVZV9j1Qy/KiEYxx Fdjd5jXL/24e+s25Ttp9Yu9lSB7RY2mB7O0fScfOhmZex2Kv2WVnQ2lDk2FEo3G/TmEHfr1Hq59L v/wBAAD//wMAUEsDBBQABgAIAAAAIQDoqJAG3AAAAAkBAAAPAAAAZHJzL2Rvd25yZXYueG1sTI9B S8QwEIXvgv8hjODNTbaFqrXpsoh6EQTX6jltxraYTEqT7dZ/73jS47z38ea9ard6Jxac4xhIw3aj QCB1wY7Ua2jeHq9uQMRkyBoXCDV8Y4RdfX5WmdKGE73icki94BCKpdEwpDSVUsZuQG/iJkxI7H2G 2ZvE59xLO5sTh3snM6UK6c1I/GEwE94P2H0djl7D/uP5IX9ZWh+cve2bd+sb9ZRpfXmx7u9AJFzT Hwy/9bk61NypDUeyUTgNhbrOGGUj400MFPmWhVZDrhTIupL/F9Q/AAAA//8DAFBLAQItABQABgAI AAAAIQC2gziS/gAAAOEBAAATAAAAAAAAAAAAAAAAAAAAAABbQ29udGVudF9UeXBlc10ueG1sUEsB Ai0AFAAGAAgAAAAhADj9If/WAAAAlAEAAAsAAAAAAAAAAAAAAAAALwEAAF9yZWxzLy5yZWxzUEsB Ai0AFAAGAAgAAAAhACCAe4IjAgAAPAQAAA4AAAAAAAAAAAAAAAAALgIAAGRycy9lMm9Eb2MueG1s UEsBAi0AFAAGAAgAAAAhAOiokAbcAAAACQEAAA8AAAAAAAAAAAAAAAAAfQQAAGRycy9kb3ducmV2 LnhtbFBLBQYAAAAABAAEAPMAAACGBQAAAAA= "/>
            </w:pict>
          </mc:Fallback>
        </mc:AlternateContent>
      </w:r>
      <w:r w:rsidR="00583DA6" w:rsidRPr="005B3ECB">
        <w:rPr>
          <w:rFonts w:ascii="Times New Roman" w:hAnsi="Times New Roman"/>
          <w:lang w:val="pt-BR"/>
        </w:rPr>
        <w:t>cho bởi hệ thống hai gương? Vẽ hình</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8080" behindDoc="0" locked="0" layoutInCell="1" allowOverlap="1" wp14:anchorId="2CC813EB" wp14:editId="12B0DA8B">
                <wp:simplePos x="0" y="0"/>
                <wp:positionH relativeFrom="column">
                  <wp:posOffset>3855720</wp:posOffset>
                </wp:positionH>
                <wp:positionV relativeFrom="paragraph">
                  <wp:posOffset>100330</wp:posOffset>
                </wp:positionV>
                <wp:extent cx="152400" cy="114300"/>
                <wp:effectExtent l="11430" t="6350" r="7620" b="12700"/>
                <wp:wrapNone/>
                <wp:docPr id="3278" name="Line 3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3" o:spid="_x0000_s1026" style="position:absolute;flip:x;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7.9pt" to="315.6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vXaIwIAADwEAAAOAAAAZHJzL2Uyb0RvYy54bWysU8uu2jAQ3VfqP1jZQx4ELkSEq4pAu6At 0r39AGM7xKpjW7YhoKr/3rETaGk3VdUsnLFn5syZ1/L50gp0ZsZyJcsoHScRYpIoyuWxjL68bkfz CFmHJcVCSVZGV2aj59XbN8tOFyxTjRKUGQQg0hadLqPGOV3EsSUNa7EdK80kKGtlWuzgao4xNbgD 9FbEWZLM4k4Zqo0izFp4rXpltAr4dc2I+1zXljkkygi4uXCacB78Ga+WuDgarBtOBhr4H1i0mEsI eoeqsMPoZPgfUC0nRllVuzFRbazqmhMWcoBs0uS3bF4arFnIBYpj9b1M9v/Bkk/nvUGcltEke4Je SdxCl3ZcMjRZzCa+Pp22BZit5d74DMlFvuidIl8tkmrdYHlkgefrVYNn6j3iBxd/sRqiHLqPioIN PjkVinWpTYtqwfUH7+jBoSDoErpzvXeHXRwi8JhOszyBHhJQpWk+AdnHwoWH8c7aWPeeqRZ5oYwE JBFA8XlnXW96M/HmUm25EPCOCyFRV0aLaTYNDlYJTr3S66w5HtbCoDP2IxS+Ie6DmVEnSQNYwzDd DLLDXPQy8BTS40E6QGeQ+hn5tkgWm/lmno/ybLYZ5UlVjd5t1/lotk2fptWkWq+r9LunluZFwyll 0rO7zWua/908DJvTT9p9Yu9liB/RQ2mB7O0fSIfO+mb2Y3FQ9Lo3vrS+yTCiwXhYJ78Dv96D1c+l X/0AAAD//wMAUEsDBBQABgAIAAAAIQBWIArk3QAAAAkBAAAPAAAAZHJzL2Rvd25yZXYueG1sTI/B TsMwEETvSPyDtUjcqN1EhDbEqSoEXJCQKKFnJ16SiHgdxW4a/p7lBMedeZqdKXaLG8SMU+g9aViv FAikxtueWg3V+9PNBkSIhqwZPKGGbwywKy8vCpNbf6Y3nA+xFRxCITcauhjHXMrQdOhMWPkRib1P PzkT+ZxaaSdz5nA3yESpTDrTE3/ozIgPHTZfh5PTsD++PKavc+38YLdt9WFdpZ4Tra+vlv09iIhL /IPhtz5Xh5I71f5ENohBQ6buEkbZuOUJDGTpmoVaQ5puQJaF/L+g/AEAAP//AwBQSwECLQAUAAYA CAAAACEAtoM4kv4AAADhAQAAEwAAAAAAAAAAAAAAAAAAAAAAW0NvbnRlbnRfVHlwZXNdLnhtbFBL AQItABQABgAIAAAAIQA4/SH/1gAAAJQBAAALAAAAAAAAAAAAAAAAAC8BAABfcmVscy8ucmVsc1BL AQItABQABgAIAAAAIQC+nvXaIwIAADwEAAAOAAAAAAAAAAAAAAAAAC4CAABkcnMvZTJvRG9jLnht bFBLAQItABQABgAIAAAAIQBWIArk3QAAAAkBAAAPAAAAAAAAAAAAAAAAAH0EAABkcnMvZG93bnJl di54bWxQSwUGAAAAAAQABADzAAAAhwUAAAAA "/>
            </w:pict>
          </mc:Fallback>
        </mc:AlternateContent>
      </w:r>
      <w:r w:rsidR="00583DA6" w:rsidRPr="005B3ECB">
        <w:rPr>
          <w:rFonts w:ascii="Times New Roman" w:hAnsi="Times New Roman"/>
          <w:lang w:val="pt-BR"/>
        </w:rPr>
        <w:t>c) Nếu em đứng ở S sẽ quan sát được gì?</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66272" behindDoc="0" locked="0" layoutInCell="1" allowOverlap="1" wp14:anchorId="25BCB481" wp14:editId="53658092">
                <wp:simplePos x="0" y="0"/>
                <wp:positionH relativeFrom="column">
                  <wp:posOffset>3855720</wp:posOffset>
                </wp:positionH>
                <wp:positionV relativeFrom="paragraph">
                  <wp:posOffset>124460</wp:posOffset>
                </wp:positionV>
                <wp:extent cx="152400" cy="114300"/>
                <wp:effectExtent l="11430" t="6350" r="7620" b="12700"/>
                <wp:wrapNone/>
                <wp:docPr id="3277" name="Line 3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1" o:spid="_x0000_s1026" style="position:absolute;flip:x;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9.8pt" to="315.6pt,1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EROjIwIAADwEAAAOAAAAZHJzL2Uyb0RvYy54bWysU8uu2jAQ3VfqP1jeQxIIr4hwVRFoF7ct 0r39AGM7xKpjW7YhoKr/3rEDtLSbqioLM47PHJ+ZOV4+nVuJTtw6oVWJs2GKEVdUM6EOJf7yuh3M MXKeKEakVrzEF+7w0+rtm2VnCj7SjZaMWwQkyhWdKXHjvSmSxNGGt8QNteEKDmttW+Jhaw8Js6QD 9lYmozSdJp22zFhNuXPwteoP8Sry1zWn/nNdO+6RLDFo83G1cd2HNVktSXGwxDSCXmWQf1DREqHg 0jtVRTxBRyv+oGoFtdrp2g+pbhNd14LyWANUk6W/VfPSEMNjLdAcZ+5tcv+Pln467SwSrMTj0WyG kSItTOlZKI7Gi1kW+tMZVwBsrXY2VEjP6sU8a/rVIaXXDVEHHnW+XgxkxozkISVsnIFb9t1HzQBD jl7HZp1r26JaCvMhJAZyaAg6x+lc7tPhZ48ofMwmozyFGVI4yrJ8DDGoS0gRaEKysc6/57pFISix hCIiKTk9O99Db5AAV3orpIwGkAp1JV5MRpOY4LQULBwGmLOH/VpadCLBQvF3vfcBZvVRsUjWcMI2 19gTIfsYdEoV+KAckHONeo98W6SLzXwzzwf5aLoZ5GlVDd5t1/lgus1mk2pcrddV9j1Iy/KiEYxx FdTd/Jrlf+eH68vpnXZ37L0NySN7bC2Ivf1H0XGyYZi9LfaaXXY2tDYMGSwawdfnFN7Ar/uI+vno Vz8AAAD//wMAUEsDBBQABgAIAAAAIQCKYA813QAAAAkBAAAPAAAAZHJzL2Rvd25yZXYueG1sTI/L TsMwEEX3SPyDNUjsqN1EcmmIU1UI2CAhUQJrJ54mUf2IYjcNf8+wguXMPbpzptwtzrIZpzgEr2C9 EsDQt8EMvlNQfzzf3QOLSXujbfCo4Bsj7Krrq1IXJlz8O86H1DEq8bHQCvqUxoLz2PbodFyFET1l xzA5nWicOm4mfaFyZ3kmhOROD54u9HrExx7b0+HsFOy/Xp/yt7lxwZptV38aV4uXTKnbm2X/ACzh kv5g+NUndajIqQlnbyKzCqTYZIRSsJXACJD5mhaNgnwjgVcl//9B9QMAAP//AwBQSwECLQAUAAYA CAAAACEAtoM4kv4AAADhAQAAEwAAAAAAAAAAAAAAAAAAAAAAW0NvbnRlbnRfVHlwZXNdLnhtbFBL AQItABQABgAIAAAAIQA4/SH/1gAAAJQBAAALAAAAAAAAAAAAAAAAAC8BAABfcmVscy8ucmVsc1BL AQItABQABgAIAAAAIQCiEROjIwIAADwEAAAOAAAAAAAAAAAAAAAAAC4CAABkcnMvZTJvRG9jLnht bFBLAQItABQABgAIAAAAIQCKYA813QAAAAkBAAAPAAAAAAAAAAAAAAAAAH0EAABkcnMvZG93bnJl di54bWxQSwUGAAAAAAQABADzAAAAhwUAAAAA "/>
            </w:pict>
          </mc:Fallback>
        </mc:AlternateContent>
      </w:r>
      <w:r w:rsidRPr="005B3ECB">
        <w:rPr>
          <w:rFonts w:ascii="Times New Roman" w:hAnsi="Times New Roman"/>
          <w:noProof/>
        </w:rPr>
        <mc:AlternateContent>
          <mc:Choice Requires="wps">
            <w:drawing>
              <wp:anchor distT="0" distB="0" distL="114300" distR="114300" simplePos="0" relativeHeight="251757056" behindDoc="0" locked="0" layoutInCell="1" allowOverlap="1" wp14:anchorId="7802345B" wp14:editId="079F86AA">
                <wp:simplePos x="0" y="0"/>
                <wp:positionH relativeFrom="column">
                  <wp:posOffset>3855720</wp:posOffset>
                </wp:positionH>
                <wp:positionV relativeFrom="paragraph">
                  <wp:posOffset>10160</wp:posOffset>
                </wp:positionV>
                <wp:extent cx="152400" cy="114300"/>
                <wp:effectExtent l="11430" t="6350" r="7620" b="12700"/>
                <wp:wrapNone/>
                <wp:docPr id="3276" name="Line 3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2" o:spid="_x0000_s1026"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8pt" to="315.6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HbBpIwIAADwEAAAOAAAAZHJzL2Uyb0RvYy54bWysU8uu2jAQ3VfqP1jeQx4ELkSEq4pAu6At 0r39AGM7xKpjW7YhoKr/3rF5tLSbqmoWztgzc+bMa/586iQ6cuuEVhXOhilGXFHNhNpX+MvrejDF yHmiGJFa8QqfucPPi7dv5r0pea5bLRm3CECUK3tT4dZ7UyaJoy3viBtqwxUoG2074uFq9wmzpAf0 TiZ5mk6SXltmrKbcOXitL0q8iPhNw6n/3DSOeyQrDNx8PG08d+FMFnNS7i0xraBXGuQfWHREKAh6 h6qJJ+hgxR9QnaBWO934IdVdoptGUB5zgGyy9LdsXlpieMwFiuPMvUzu/8HST8etRYJVeJQ/TTBS pIMubYTiaDSb5KE+vXElmC3V1oYM6Um9mI2mXx1SetkSteeR5+vZgGcWPJIHl3BxBqLs+o+agQ05 eB2LdWpshxopzIfgGMChIOgUu3O+d4efPKLwmI3zIoUeUlBlWTECOcQiZYAJzsY6/57rDgWhwhKS iKDkuHH+YnozCeZKr4WU8E5KqVBf4dk4H0cHp6VgQRl0zu53S2nRkYQRit817oOZ1QfFIljLCVtd ZU+EvMjAU6qAB+kAnat0mZFvs3S2mq6mxaDIJ6tBkdb14N16WQwm6+xpXI/q5bLOvgdqWVG2gjGu ArvbvGbF383DdXMuk3af2HsZkkf0WFoge/tH0rGzoZmXsdhpdt7aUNrQZBjRaHxdp7ADv96j1c+l X/wAAAD//wMAUEsDBBQABgAIAAAAIQBBw3Vz2wAAAAgBAAAPAAAAZHJzL2Rvd25yZXYueG1sTI9B S8QwEIXvgv8hjODNTbYL0a1Nl0XUiyC4Vs9pM7bFZlKabLf+e8eTe/x4jzffFLvFD2LGKfaBDKxX CgRSE1xPrYHq/enmDkRMlpwdAqGBH4ywKy8vCpu7cKI3nA+pFTxCMbcGupTGXMrYdOhtXIURibOv MHmbGKdWusmeeNwPMlNKS2974gudHfGhw+b7cPQG9p8vj5vXufZhcNu2+nC+Us+ZMddXy/4eRMIl /ZfhT5/VoWSnOhzJRTEY0Oo24yoHGgTnerNmrpm3GmRZyPMHyl8AAAD//wMAUEsBAi0AFAAGAAgA AAAhALaDOJL+AAAA4QEAABMAAAAAAAAAAAAAAAAAAAAAAFtDb250ZW50X1R5cGVzXS54bWxQSwEC LQAUAAYACAAAACEAOP0h/9YAAACUAQAACwAAAAAAAAAAAAAAAAAvAQAAX3JlbHMvLnJlbHNQSwEC LQAUAAYACAAAACEA2R2waSMCAAA8BAAADgAAAAAAAAAAAAAAAAAuAgAAZHJzL2Uyb0RvYy54bWxQ SwECLQAUAAYACAAAACEAQcN1c9sAAAAIAQAADwAAAAAAAAAAAAAAAAB9BAAAZHJzL2Rvd25yZXYu eG1sUEsFBgAAAAAEAAQA8wAAAIUFAAAAAA== "/>
            </w:pict>
          </mc:Fallback>
        </mc:AlternateContent>
      </w:r>
    </w:p>
    <w:p w:rsidR="00583DA6" w:rsidRPr="005B3ECB" w:rsidRDefault="00670F51" w:rsidP="00583DA6">
      <w:pPr>
        <w:tabs>
          <w:tab w:val="left" w:pos="7095"/>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80608" behindDoc="0" locked="0" layoutInCell="1" allowOverlap="1" wp14:anchorId="0DFDE820" wp14:editId="60BEC839">
                <wp:simplePos x="0" y="0"/>
                <wp:positionH relativeFrom="column">
                  <wp:posOffset>4160520</wp:posOffset>
                </wp:positionH>
                <wp:positionV relativeFrom="paragraph">
                  <wp:posOffset>148590</wp:posOffset>
                </wp:positionV>
                <wp:extent cx="0" cy="114300"/>
                <wp:effectExtent l="11430" t="6350" r="7620" b="12700"/>
                <wp:wrapNone/>
                <wp:docPr id="3275" name="Line 3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5" o:spid="_x0000_s1026" style="position:absolute;flip:x y;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1.7pt" to="327.6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ijRIgIAAEEEAAAOAAAAZHJzL2Uyb0RvYy54bWysU8GO2jAQvVfqP1i+QxIILESEVUWgPWxb pN32bmyHWHVsyzYEVPXfO3aAsu2lqpqDM7Znnt/MvFk8nlqJjtw6oVWJs2GKEVdUM6H2Jf7yshnM MHKeKEakVrzEZ+7w4/Ltm0VnCj7SjZaMWwQgyhWdKXHjvSmSxNGGt8QNteEKLmttW+Jha/cJs6QD 9FYmozSdJp22zFhNuXNwWvWXeBnx65pT/7muHfdIlhi4+bjauO7CmiwXpNhbYhpBLzTIP7BoiVDw 6A2qIp6ggxV/QLWCWu107YdUt4mua0F5zAGyydLfsnluiOExFyiOM7cyuf8HSz8dtxYJVuLx6GGC kSItdOlJKI7G89kk1KczrgC3ldrakCE9qWfzpOk3h5ReNUTteeT5cjYQmYWI5FVI2DgDr+y6j5qB Dzl4HYt1qm2LainMhxAYra/BCs9AadAp9ul86xM/eUT7QwqnWZaP09jChBQBK8QZ6/x7rlsUjBJL yCTikeOT84HbL5fgrvRGSBlVIBXqSjyfjCYxwGkpWLgMbs7udytp0ZEEHcUvJgo3925WHxSLYA0n bH2xPRGyt+FxqQIeZAJ0LlYvlO/zdL6erWf5IB9N14M8rarBu80qH0w32cOkGlerVZX9CNSyvGgE Y1wFdlfRZvnfieIyPr3cbrK9lSF5jR7rBWSv/0g6tjd0tNfGTrPz1l7bDjqNzpeZCoNwvwf7fvKX PwEAAP//AwBQSwMEFAAGAAgAAAAhADW8ILLbAAAACQEAAA8AAABkcnMvZG93bnJldi54bWxMj8FO wzAMhu9IvENkJG4sbem2qqs7oUl7gA00ccya0FZLnNJka3l7jDjA0fan//9cbWdnxc2MofeEkC4S EIYar3tqEd5e908FiBAVaWU9GYQvE2Bb399VqtR+ooO5HWMrOIRCqRC6GIdSytB0xqmw8IMhvn34 0anI49hKPaqJw52VWZKspFM9cUOnBrPrTHM5Xh2CLZLi87RbT+8HzS37k+1onSI+PswvGxDRzPEP hh99Voeanc7+SjoIi7BaLjNGEbLnHAQDv4szQp7mIOtK/v+g/gYAAP//AwBQSwECLQAUAAYACAAA ACEAtoM4kv4AAADhAQAAEwAAAAAAAAAAAAAAAAAAAAAAW0NvbnRlbnRfVHlwZXNdLnhtbFBLAQIt ABQABgAIAAAAIQA4/SH/1gAAAJQBAAALAAAAAAAAAAAAAAAAAC8BAABfcmVscy8ucmVsc1BLAQIt ABQABgAIAAAAIQACRijRIgIAAEEEAAAOAAAAAAAAAAAAAAAAAC4CAABkcnMvZTJvRG9jLnhtbFBL AQItABQABgAIAAAAIQA1vCCy2wAAAAkBAAAPAAAAAAAAAAAAAAAAAHwEAABkcnMvZG93bnJldi54 bWxQSwUGAAAAAAQABADzAAAAhAUAAAAA "/>
            </w:pict>
          </mc:Fallback>
        </mc:AlternateContent>
      </w:r>
      <w:r w:rsidRPr="005B3ECB">
        <w:rPr>
          <w:rFonts w:ascii="Times New Roman" w:hAnsi="Times New Roman"/>
          <w:noProof/>
        </w:rPr>
        <mc:AlternateContent>
          <mc:Choice Requires="wps">
            <w:drawing>
              <wp:anchor distT="0" distB="0" distL="114300" distR="114300" simplePos="0" relativeHeight="251779584" behindDoc="0" locked="0" layoutInCell="1" allowOverlap="1" wp14:anchorId="1214202E" wp14:editId="292346A6">
                <wp:simplePos x="0" y="0"/>
                <wp:positionH relativeFrom="column">
                  <wp:posOffset>4008120</wp:posOffset>
                </wp:positionH>
                <wp:positionV relativeFrom="paragraph">
                  <wp:posOffset>148590</wp:posOffset>
                </wp:positionV>
                <wp:extent cx="152400" cy="0"/>
                <wp:effectExtent l="11430" t="6350" r="7620" b="12700"/>
                <wp:wrapNone/>
                <wp:docPr id="3274" name="Line 3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4" o:spid="_x0000_s1026" style="position:absolute;flip:x;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11.7pt" to="327.6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uiONHgIAADcEAAAOAAAAZHJzL2Uyb0RvYy54bWysU9uO2jAQfa/Uf7D8DrkQWIgIq4pA+7Dd Iu32A4ztEKuObdmGgKr+e8fmUrZ9qarmwRl7Zo7PzBzPH4+dRAdundCqwtkwxYgrqplQuwp/fV0P phg5TxQjUite4RN3+HHx/t28NyXPdasl4xYBiHJlbyrcem/KJHG05R1xQ224AmejbUc8bO0uYZb0 gN7JJE/TSdJry4zVlDsHp/XZiRcRv2k49V+axnGPZIWBm4+rjes2rMliTsqdJaYV9EKD/AOLjggF l96gauIJ2lvxB1QnqNVON35IdZfophGUxxqgmiz9rZqXlhgea4HmOHNrk/t/sPT5sLFIsAqP8ocC I0U6mNKTUByNZtMi9Kc3roSwpdrYUCE9qhfzpOk3h5RetkTteOT5ejKQmYWM5E1K2DgDt2z7z5pB DNl7HZt1bGyHGinMp5AYwKEh6Binc7pNhx89onCYjfMihRnSqyshZUAIecY6/5HrDgWjwhL4Rzxy eHI+MPoVEsKVXgsp4+ylQn2FZ+N8HBOcloIFZwhzdrddSosOJKgnfrE88NyHWb1XLIK1nLDVxfZE yLMNl0sV8KASoHOxzvL4Pktnq+lqWgyKfLIaFGldDz6sl8Vgss4exvWoXi7r7EeglhVlKxjjKrC7 SjUr/k4Kl0dzFtlNrLc2JG/RY7+A7PUfScehhjmeFbHV7LSx12GDOmPw5SUF+d/vwb5/74ufAAAA //8DAFBLAwQUAAYACAAAACEAw1G5QtwAAAAJAQAADwAAAGRycy9kb3ducmV2LnhtbEyPwU7DMAyG 70i8Q2QkbixdyyooTacJARckpI3COW1MW5E4VZN15e0x4gBH//70+3O5XZwVM05h8KRgvUpAILXe DNQpqF8fr25AhKjJaOsJFXxhgG11flbqwvgT7XE+xE5wCYVCK+hjHAspQ9uj02HlRyTeffjJ6cjj 1Ekz6ROXOyvTJMml0wPxhV6PeN9j+3k4OgW79+eH7GVunLfmtqvfjKuTp1Spy4tldwci4hL/YPjR Z3Wo2KnxRzJBWAV5tk4ZVZBm1yAYyDcbDprfQFal/P9B9Q0AAP//AwBQSwECLQAUAAYACAAAACEA toM4kv4AAADhAQAAEwAAAAAAAAAAAAAAAAAAAAAAW0NvbnRlbnRfVHlwZXNdLnhtbFBLAQItABQA BgAIAAAAIQA4/SH/1gAAAJQBAAALAAAAAAAAAAAAAAAAAC8BAABfcmVscy8ucmVsc1BLAQItABQA BgAIAAAAIQASuiONHgIAADcEAAAOAAAAAAAAAAAAAAAAAC4CAABkcnMvZTJvRG9jLnhtbFBLAQIt ABQABgAIAAAAIQDDUblC3AAAAAkBAAAPAAAAAAAAAAAAAAAAAHgEAABkcnMvZG93bnJldi54bWxQ SwUGAAAAAAQABADzAAAAgQUAAAAA "/>
            </w:pict>
          </mc:Fallback>
        </mc:AlternateContent>
      </w:r>
      <w:r w:rsidRPr="005B3ECB">
        <w:rPr>
          <w:rFonts w:ascii="Times New Roman" w:hAnsi="Times New Roman"/>
          <w:noProof/>
        </w:rPr>
        <mc:AlternateContent>
          <mc:Choice Requires="wps">
            <w:drawing>
              <wp:anchor distT="0" distB="0" distL="114300" distR="114300" simplePos="0" relativeHeight="251767296" behindDoc="0" locked="0" layoutInCell="1" allowOverlap="1" wp14:anchorId="495A2226" wp14:editId="21DCEF76">
                <wp:simplePos x="0" y="0"/>
                <wp:positionH relativeFrom="column">
                  <wp:posOffset>3855720</wp:posOffset>
                </wp:positionH>
                <wp:positionV relativeFrom="paragraph">
                  <wp:posOffset>148590</wp:posOffset>
                </wp:positionV>
                <wp:extent cx="152400" cy="114300"/>
                <wp:effectExtent l="11430" t="6350" r="7620" b="12700"/>
                <wp:wrapNone/>
                <wp:docPr id="3272" name="Line 3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2" o:spid="_x0000_s1026" style="position:absolute;flip:x;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7pt" to="315.6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nulSIwIAADwEAAAOAAAAZHJzL2Uyb0RvYy54bWysU8uu2jAQ3VfqP1jeQx4ELkSEq4pAu6At 0r39AGM7xKpjW7YhoKr/3rF5tLSbqmoWztgzc+bMa/586iQ6cuuEVhXOhilGXFHNhNpX+MvrejDF yHmiGJFa8QqfucPPi7dv5r0pea5bLRm3CECUK3tT4dZ7UyaJoy3viBtqwxUoG2074uFq9wmzpAf0 TiZ5mk6SXltmrKbcOXitL0q8iPhNw6n/3DSOeyQrDNx8PG08d+FMFnNS7i0xraBXGuQfWHREKAh6 h6qJJ+hgxR9QnaBWO934IdVdoptGUB5zgGyy9LdsXlpieMwFiuPMvUzu/8HST8etRYJVeJQ/5Rgp 0kGXNkJxNJrBA9SnN64Es6Xa2pAhPakXs9H0q0NKL1ui9jzyfD0b8MyCR/LgEi7OQJRd/1EzsCEH r2OxTo3tUCOF+RAcAzgUBJ1id8737vCTRxQes3FepNBDCqosK0Ygh1ikDDDB2Vjn33PdoSBUWEIS EZQcN85fTG8mwVzptZAS3kkpFeorPBvn4+jgtBQsKIPO2f1uKS06kjBC8bvGfTCz+qBYBGs5Yaur 7ImQFxl4ShXwIB2gc5UuM/Jtls5W09W0GBT5ZDUo0roevFsvi8FknT2N61G9XNbZ90AtK8pWMMZV YHeb16z4u3m4bs5l0u4Tey9D8ogeSwtkb/9IOnY2NPMyFjvNzlsbShuaDCMaja/rFHbg13u0+rn0 ix8AAAD//wMAUEsDBBQABgAIAAAAIQD7VzAW3gAAAAkBAAAPAAAAZHJzL2Rvd25yZXYueG1sTI/L TsMwEEX3SPyDNUjsqJ2HAoQ4VYWADRISJe3aiYckwo8odtPw9wwrWM7M0Z1zq+1qDVtwDqN3EpKN AIau83p0vYTm4/nmDliIymllvEMJ3xhgW19eVKrU/uzecdnHnlGIC6WSMMQ4lZyHbkCrwsZP6Oj2 6WerIo1zz/WszhRuDU+FKLhVo6MPg5rwccDua3+yEnbH16fsbWmtN/q+bw7aNuIllfL6at09AIu4 xj8YfvVJHWpyav3J6cCMhELcpoRKSLMcGAFFltCilZAnOfC64v8b1D8AAAD//wMAUEsBAi0AFAAG AAgAAAAhALaDOJL+AAAA4QEAABMAAAAAAAAAAAAAAAAAAAAAAFtDb250ZW50X1R5cGVzXS54bWxQ SwECLQAUAAYACAAAACEAOP0h/9YAAACUAQAACwAAAAAAAAAAAAAAAAAvAQAAX3JlbHMvLnJlbHNQ SwECLQAUAAYACAAAACEA5p7pUiMCAAA8BAAADgAAAAAAAAAAAAAAAAAuAgAAZHJzL2Uyb0RvYy54 bWxQSwECLQAUAAYACAAAACEA+1cwFt4AAAAJAQAADwAAAAAAAAAAAAAAAAB9BAAAZHJzL2Rvd25y ZXYueG1sUEsFBgAAAAAEAAQA8wAAAIgFAAAAAA== "/>
            </w:pict>
          </mc:Fallback>
        </mc:AlternateContent>
      </w:r>
      <w:r w:rsidRPr="005B3ECB">
        <w:rPr>
          <w:rFonts w:ascii="Times New Roman" w:hAnsi="Times New Roman"/>
          <w:noProof/>
        </w:rPr>
        <mc:AlternateContent>
          <mc:Choice Requires="wps">
            <w:drawing>
              <wp:anchor distT="0" distB="0" distL="114300" distR="114300" simplePos="0" relativeHeight="251765248" behindDoc="0" locked="0" layoutInCell="1" allowOverlap="1" wp14:anchorId="33DB4BAC" wp14:editId="7EF2DC19">
                <wp:simplePos x="0" y="0"/>
                <wp:positionH relativeFrom="column">
                  <wp:posOffset>3855720</wp:posOffset>
                </wp:positionH>
                <wp:positionV relativeFrom="paragraph">
                  <wp:posOffset>34290</wp:posOffset>
                </wp:positionV>
                <wp:extent cx="152400" cy="114300"/>
                <wp:effectExtent l="11430" t="6350" r="7620" b="12700"/>
                <wp:wrapNone/>
                <wp:docPr id="3271" name="Line 3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0" o:spid="_x0000_s1026" style="position:absolute;flip:x;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7pt" to="315.6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lK8xIwIAADwEAAAOAAAAZHJzL2Uyb0RvYy54bWysU12v2iAYvl+y/0C417ZaPdpYTxar24Xb TM7ZD0CglowCAbSaZf99L1jd3G6WZb2gL/C8D8/7tXg+txKduHVCqxJnwxQjrqhmQh1K/OV1M5hh 5DxRjEiteIkv3OHn5ds3i84UfKQbLRm3CEiUKzpT4sZ7UySJow1viRtqwxVc1tq2xMPWHhJmSQfs rUxGaTpNOm2ZsZpy5+C0ul7iZeSva07957p23CNZYtDm42rjug9rslyQ4mCJaQTtZZB/UNESoeDR O1VFPEFHK/6gagW12unaD6luE13XgvIYA0STpb9F89IQw2MskBxn7mly/4+WfjrtLBKsxOPRU4aR Ii1UaSsUR+P5U8xPZ1wBsJXa2RAhPasXs9X0q0NKrxqiDjzqfL0Y8MxCRpMHl7BxBl7Zdx81Aww5 eh2Tda5ti2opzIfgGMghIegcq3O5V4efPaJwmE1GeQo1pHCVZfkY7PAWKQJNcDbW+fdctygYJZYQ RCQlp63zV+gNEuBKb4SUsQGkQl2J55PRJDo4LQULlwHm7GG/khadSGih+PXvPsCsPioWyRpO2Lq3 PRHyaoNOqQIfhANyeuvaI9/m6Xw9W8/yQT6argd5WlWDd5tVPphusqdJNa5Wqyr7HqRledEIxrgK 6m79muV/1w/95Fw77d6x9zQkj+wxtSD29o+iY2VDMcOAuWKv2WVnQ2rDDlo0gvtxCjPw6z6ifg79 8gcAAAD//wMAUEsDBBQABgAIAAAAIQC5Hgm03QAAAAgBAAAPAAAAZHJzL2Rvd25yZXYueG1sTI9B T4QwFITvJv6H5pl4c9uFFRV5bDZGvZhs4oqeC61ApK+Edln89z5PepzMZOabYru4Qcx2Cr0nhPVK gbDUeNNTi1C9PV3dgghRk9GDJ4vwbQNsy/OzQufGn+jVzofYCi6hkGuELsYxlzI0nXU6rPxoib1P PzkdWU6tNJM+cbkbZKJUJp3uiRc6PdqHzjZfh6ND2H28PKb7uXZ+MHdt9W5cpZ4TxMuLZXcPItol /oXhF5/RoWSm2h/JBDEgZOom4SjC9QYE+1m6Zl0jJOkGZFnI/wfKHwAAAP//AwBQSwECLQAUAAYA CAAAACEAtoM4kv4AAADhAQAAEwAAAAAAAAAAAAAAAAAAAAAAW0NvbnRlbnRfVHlwZXNdLnhtbFBL AQItABQABgAIAAAAIQA4/SH/1gAAAJQBAAALAAAAAAAAAAAAAAAAAC8BAABfcmVscy8ucmVsc1BL AQItABQABgAIAAAAIQCUlK8xIwIAADwEAAAOAAAAAAAAAAAAAAAAAC4CAABkcnMvZTJvRG9jLnht bFBLAQItABQABgAIAAAAIQC5Hgm03QAAAAgBAAAPAAAAAAAAAAAAAAAAAH0EAABkcnMvZG93bnJl di54bWxQSwUGAAAAAAQABADzAAAAhwUAAAAA "/>
            </w:pict>
          </mc:Fallback>
        </mc:AlternateContent>
      </w:r>
      <w:r w:rsidR="00583DA6" w:rsidRPr="005B3ECB">
        <w:rPr>
          <w:rFonts w:ascii="Times New Roman" w:hAnsi="Times New Roman"/>
          <w:lang w:val="pt-BR"/>
        </w:rPr>
        <w:tab/>
        <w:t xml:space="preserve">                </w:t>
      </w:r>
      <w:r w:rsidR="00583DA6" w:rsidRPr="005B3ECB">
        <w:rPr>
          <w:rFonts w:ascii="Times New Roman" w:hAnsi="Times New Roman"/>
          <w:b/>
          <w:lang w:val="pt-BR"/>
        </w:rPr>
        <w:t xml:space="preserve"> .</w:t>
      </w:r>
      <w:r w:rsidR="00583DA6" w:rsidRPr="005B3ECB">
        <w:rPr>
          <w:rFonts w:ascii="Times New Roman" w:hAnsi="Times New Roman"/>
          <w:lang w:val="pt-BR"/>
        </w:rPr>
        <w:t>M</w:t>
      </w:r>
    </w:p>
    <w:p w:rsidR="00583DA6" w:rsidRPr="005B3ECB" w:rsidRDefault="00670F51" w:rsidP="00583DA6">
      <w:pPr>
        <w:rPr>
          <w:rFonts w:ascii="Times New Roman" w:hAnsi="Times New Roman"/>
          <w:b/>
          <w:lang w:val="pt-BR"/>
        </w:rPr>
      </w:pPr>
      <w:r w:rsidRPr="005B3ECB">
        <w:rPr>
          <w:rFonts w:ascii="Times New Roman" w:hAnsi="Times New Roman"/>
          <w:noProof/>
        </w:rPr>
        <mc:AlternateContent>
          <mc:Choice Requires="wps">
            <w:drawing>
              <wp:anchor distT="0" distB="0" distL="114300" distR="114300" simplePos="0" relativeHeight="251755008" behindDoc="0" locked="0" layoutInCell="1" allowOverlap="1" wp14:anchorId="45F2AA63" wp14:editId="097F62D2">
                <wp:simplePos x="0" y="0"/>
                <wp:positionH relativeFrom="column">
                  <wp:posOffset>3982720</wp:posOffset>
                </wp:positionH>
                <wp:positionV relativeFrom="paragraph">
                  <wp:posOffset>58420</wp:posOffset>
                </wp:positionV>
                <wp:extent cx="1905000" cy="0"/>
                <wp:effectExtent l="5080" t="6350" r="13970" b="12700"/>
                <wp:wrapNone/>
                <wp:docPr id="3270" name="Line 3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0" o:spid="_x0000_s1026" style="position:absolute;flip:x y;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6pt,4.6pt" to="463.6pt,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wZCIwIAAEIEAAAOAAAAZHJzL2Uyb0RvYy54bWysU02P2jAQvVfqf7B8hyQQWIgIqyqB9rBt kXbbu7EdYtWxLdsQUNX/3rH5KNteqqoczDgz8/zmzczi8dhJdODWCa1KnA1TjLiimgm1K/GXl/Vg hpHzRDEiteIlPnGHH5dv3yx6U/CRbrVk3CIAUa7oTYlb702RJI62vCNuqA1X4Gy07YiHq90lzJIe 0DuZjNJ0mvTaMmM15c7B1/rsxMuI3zSc+s9N47hHssTAzcfTxnMbzmS5IMXOEtMKeqFB/oFFR4SC R29QNfEE7a34A6oT1GqnGz+kukt00wjKYw1QTZb+Vs1zSwyPtYA4ztxkcv8Pln46bCwSrMTj0QMI pEgHXXoSiqPxfBr16Y0rIKxSGxsqpEf1bJ40/eaQ0lVL1I5Hni8nA5lZUDR5lRIuzsAr2/6jZhBD 9l5HsY6N7VAjhfkQEqP1NVjhGZAGHWOfTrc+8aNHFD5m83SSpsCWXn0JKQJYSDTW+fdcdygYJZZQ SgQkhyfnA7lfISFc6bWQMo6BVKgv8XwymsQEp6VgwRnCnN1tK2nRgYRBir9YKXjuw6zeKxbBWk7Y 6mJ7IuTZhselCnhQCtC5WOdJ+T5P56vZapYP8tF0NcjTuh68W1f5YLrOHib1uK6qOvsRqGV50QrG uArsrlOb5X83FZf9Oc/bbW5vMiSv0aNeQPb6H0nH/oaWhjVzxVaz08Ze+w6DGoMvSxU24f4O9v3q L38CAAD//wMAUEsDBBQABgAIAAAAIQD9CtDh1gAAAAcBAAAPAAAAZHJzL2Rvd25yZXYueG1sTI7B bsIwEETvlfoP1lbqrTjkQEIaB1VIfAC0Qj2aeBtH2OsQG5L+fbdc2tNoNKOZV29m78QNx9gHUrBc ZCCQ2mB66hR8vO9eShAxaTLaBUIF3xhh0zw+1LoyYaI93g6pEzxCsdIKbEpDJWVsLXodF2FA4uwr jF4ntmMnzagnHvdO5lm2kl73xA9WD7i12J4PV6/AlVl5OW6L6XNv+GV3dJaKpVLPT/PbK4iEc/or wy8+o0PDTKdwJROFU7DKi5yrCtYsnK/v/nT3sqnlf/7mBwAA//8DAFBLAQItABQABgAIAAAAIQC2 gziS/gAAAOEBAAATAAAAAAAAAAAAAAAAAAAAAABbQ29udGVudF9UeXBlc10ueG1sUEsBAi0AFAAG AAgAAAAhADj9If/WAAAAlAEAAAsAAAAAAAAAAAAAAAAALwEAAF9yZWxzLy5yZWxzUEsBAi0AFAAG AAgAAAAhAE//BkIjAgAAQgQAAA4AAAAAAAAAAAAAAAAALgIAAGRycy9lMm9Eb2MueG1sUEsBAi0A FAAGAAgAAAAhAP0K0OHWAAAABwEAAA8AAAAAAAAAAAAAAAAAfQQAAGRycy9kb3ducmV2LnhtbFBL BQYAAAAABAAEAPMAAACABQAAAAA= "/>
            </w:pict>
          </mc:Fallback>
        </mc:AlternateContent>
      </w:r>
      <w:r w:rsidRPr="005B3ECB">
        <w:rPr>
          <w:rFonts w:ascii="Times New Roman" w:hAnsi="Times New Roman"/>
          <w:noProof/>
        </w:rPr>
        <mc:AlternateContent>
          <mc:Choice Requires="wps">
            <w:drawing>
              <wp:anchor distT="0" distB="0" distL="114300" distR="114300" simplePos="0" relativeHeight="251778560" behindDoc="0" locked="0" layoutInCell="1" allowOverlap="1" wp14:anchorId="76FED75F" wp14:editId="2999437C">
                <wp:simplePos x="0" y="0"/>
                <wp:positionH relativeFrom="column">
                  <wp:posOffset>5455920</wp:posOffset>
                </wp:positionH>
                <wp:positionV relativeFrom="paragraph">
                  <wp:posOffset>58420</wp:posOffset>
                </wp:positionV>
                <wp:extent cx="152400" cy="114300"/>
                <wp:effectExtent l="11430" t="6350" r="7620" b="12700"/>
                <wp:wrapNone/>
                <wp:docPr id="3269" name="Line 3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3" o:spid="_x0000_s1026" style="position:absolute;flip:x;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6pt,4.6pt" to="441.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qBJ0IwIAADwEAAAOAAAAZHJzL2Uyb0RvYy54bWysU82O2jAQvlfqO1i+QxIIFCLCqiLQHugW abcPYGyHWHVsyzYEVPXdOzaBlvZSVc3BGXtmvvnmb/F0biU6ceuEViXOhilGXFHNhDqU+MvrZjDD yHmiGJFa8RJfuMNPy7dvFp0p+Eg3WjJuEYAoV3SmxI33pkgSRxveEjfUhitQ1tq2xMPVHhJmSQfo rUxGaTpNOm2ZsZpy5+C1uirxMuLXNaf+c1077pEsMXDz8bTx3IczWS5IcbDENIL2NMg/sGiJUBD0 DlURT9DRij+gWkGtdrr2Q6rbRNe1oDzmANlk6W/ZvDTE8JgLFMeZe5nc/4Olz6edRYKVeDyazjFS pIUubYXiaDyfjUN9OuMKMFupnQ0Z0rN6MVtNvzqk9Koh6sAjz9eLAc8seCQPLuHiDETZd580Axty 9DoW61zbFtVSmI/BMYBDQdA5dudy7w4/e0ThMZuM8hR6SEGVZfkY5BCLFAEmOBvr/AeuWxSEEktI IoKS09b5q+nNJJgrvRFSwjsppEJdieeT0SQ6OC0FC8qgc/awX0mLTiSMUPz6uA9mVh8Vi2ANJ2zd y54IeZWBp1QBD9IBOr10nZFv83S+nq1n+SAfTdeDPK2qwfvNKh9MN9m7STWuVqsq+x6oZXnRCMa4 Cuxu85rlfzcP/eZcJ+0+sfcyJI/osbRA9vaPpGNnQzOvY7HX7LKzobShyTCi0bhfp7ADv96j1c+l X/4AAAD//wMAUEsDBBQABgAIAAAAIQCYqnEA3AAAAAgBAAAPAAAAZHJzL2Rvd25yZXYueG1sTI9B T8MwDIXvSPyHyEjcWEomoCtNpwkBFyQkRuGcNqatSJyqybry7/FOcLKt9/T8vXK7eCdmnOIQSMP1 KgOB1AY7UKehfn+6ykHEZMgaFwg1/GCEbXV+VprChiO94bxPneAQioXR0Kc0FlLGtkdv4iqMSKx9 hcmbxOfUSTuZI4d7J1WW3UpvBuIPvRnxocf2e3/wGnafL4/r17nxwdlNV39YX2fPSuvLi2V3DyLh kv7McMJndKiYqQkHslE4DfnNRrFVw2mwnudrXhoN6k6BrEr5v0D1CwAA//8DAFBLAQItABQABgAI AAAAIQC2gziS/gAAAOEBAAATAAAAAAAAAAAAAAAAAAAAAABbQ29udGVudF9UeXBlc10ueG1sUEsB Ai0AFAAGAAgAAAAhADj9If/WAAAAlAEAAAsAAAAAAAAAAAAAAAAALwEAAF9yZWxzLy5yZWxzUEsB Ai0AFAAGAAgAAAAhAByoEnQjAgAAPAQAAA4AAAAAAAAAAAAAAAAALgIAAGRycy9lMm9Eb2MueG1s UEsBAi0AFAAGAAgAAAAhAJiqcQDcAAAACAEAAA8AAAAAAAAAAAAAAAAAfQQAAGRycy9kb3ducmV2 LnhtbFBLBQYAAAAABAAEAPMAAACGBQAAAAA= "/>
            </w:pict>
          </mc:Fallback>
        </mc:AlternateContent>
      </w:r>
      <w:r w:rsidRPr="005B3ECB">
        <w:rPr>
          <w:rFonts w:ascii="Times New Roman" w:hAnsi="Times New Roman"/>
          <w:noProof/>
        </w:rPr>
        <mc:AlternateContent>
          <mc:Choice Requires="wps">
            <w:drawing>
              <wp:anchor distT="0" distB="0" distL="114300" distR="114300" simplePos="0" relativeHeight="251777536" behindDoc="0" locked="0" layoutInCell="1" allowOverlap="1" wp14:anchorId="77BEBC24" wp14:editId="6B44B7F2">
                <wp:simplePos x="0" y="0"/>
                <wp:positionH relativeFrom="column">
                  <wp:posOffset>5227320</wp:posOffset>
                </wp:positionH>
                <wp:positionV relativeFrom="paragraph">
                  <wp:posOffset>58420</wp:posOffset>
                </wp:positionV>
                <wp:extent cx="152400" cy="114300"/>
                <wp:effectExtent l="11430" t="6350" r="7620" b="12700"/>
                <wp:wrapNone/>
                <wp:docPr id="3268" name="Line 3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2" o:spid="_x0000_s1026" style="position:absolute;flip:x;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6pt,4.6pt" to="423.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LRlaIwIAADwEAAAOAAAAZHJzL2Uyb0RvYy54bWysU8uu2jAQ3VfqP1jZQx4EChHhqiLQLugt 0r39AGM7xKpjW7YhoKr/3rETaGk3VdUsnLFn5syZ1/Lp0gp0ZsZyJcsoHScRYpIoyuWxjL68bkfz CFmHJcVCSVZGV2ajp9XbN8tOFyxTjRKUGQQg0hadLqPGOV3EsSUNa7EdK80kKGtlWuzgao4xNbgD 9FbEWZLM4k4Zqo0izFp4rXpltAr4dc2I+1zXljkkygi4uXCacB78Ga+WuDgarBtOBhr4H1i0mEsI eoeqsMPoZPgfUC0nRllVuzFRbazqmhMWcoBs0uS3bF4arFnIBYpj9b1M9v/Bkufz3iBOy2iSzaBX ErfQpR2XDE0W88zXp9O2ALO13BufIbnIF71T5KtFUq0bLI8s8Hy9avBMvUf84OIvVkOUQ/dJUbDB J6dCsS61aVEtuP7oHT04FARdQneu9+6wi0MEHtNplifQQwKqNM0nIPtYuPAw3lkb6z4w1SIvlJGA JAIoPu+s601vJt5cqi0XAt5xISTqymgxzabBwSrBqVd6nTXHw1oYdMZ+hMI3xH0wM+okaQBrGKab QXaYi14GnkJ6PEgH6AxSPyPfFsliM9/M81GezTajPKmq0fvtOh/Ntum7aTWp1usq/e6ppXnRcEqZ 9Oxu85rmfzcPw+b0k3af2HsZ4kf0UFoge/sH0qGzvpn9WBwUve6NL61vMoxoMB7Wye/Ar/dg9XPp Vz8AAAD//wMAUEsDBBQABgAIAAAAIQBsmXT93AAAAAgBAAAPAAAAZHJzL2Rvd25yZXYueG1sTI9B T8MwDIXvSPyHyEjcWEqGoCtNpwkBFySkjcI5bUxbkThVk3Xl32NOcHq23tPz53K7eCdmnOIQSMP1 KgOB1AY7UKehfnu6ykHEZMgaFwg1fGOEbXV+VprChhPtcT6kTnAJxcJo6FMaCylj26M3cRVGJPY+ w+RN4nXqpJ3Micu9kyrLbqU3A/GF3oz40GP7dTh6DbuPl8f169z44Oymq9+tr7NnpfXlxbK7B5Fw SX9h+MVndKiYqQlHslE4DblaK45q2LCwn9/c8dBoUKyyKuX/B6ofAAAA//8DAFBLAQItABQABgAI AAAAIQC2gziS/gAAAOEBAAATAAAAAAAAAAAAAAAAAAAAAABbQ29udGVudF9UeXBlc10ueG1sUEsB Ai0AFAAGAAgAAAAhADj9If/WAAAAlAEAAAsAAAAAAAAAAAAAAAAALwEAAF9yZWxzLy5yZWxzUEsB Ai0AFAAGAAgAAAAhACQtGVojAgAAPAQAAA4AAAAAAAAAAAAAAAAALgIAAGRycy9lMm9Eb2MueG1s UEsBAi0AFAAGAAgAAAAhAGyZdP3cAAAACAEAAA8AAAAAAAAAAAAAAAAAfQQAAGRycy9kb3ducmV2 LnhtbFBLBQYAAAAABAAEAPMAAACGBQAAAAA= "/>
            </w:pict>
          </mc:Fallback>
        </mc:AlternateContent>
      </w:r>
      <w:r w:rsidRPr="005B3ECB">
        <w:rPr>
          <w:rFonts w:ascii="Times New Roman" w:hAnsi="Times New Roman"/>
          <w:noProof/>
        </w:rPr>
        <mc:AlternateContent>
          <mc:Choice Requires="wps">
            <w:drawing>
              <wp:anchor distT="0" distB="0" distL="114300" distR="114300" simplePos="0" relativeHeight="251776512" behindDoc="0" locked="0" layoutInCell="1" allowOverlap="1" wp14:anchorId="4651BD51" wp14:editId="48D8B6C0">
                <wp:simplePos x="0" y="0"/>
                <wp:positionH relativeFrom="column">
                  <wp:posOffset>5074920</wp:posOffset>
                </wp:positionH>
                <wp:positionV relativeFrom="paragraph">
                  <wp:posOffset>58420</wp:posOffset>
                </wp:positionV>
                <wp:extent cx="152400" cy="114300"/>
                <wp:effectExtent l="11430" t="6350" r="7620" b="12700"/>
                <wp:wrapNone/>
                <wp:docPr id="3267" name="Line 3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1" o:spid="_x0000_s1026" style="position:absolute;flip:x;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4.6pt" to="411.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pLj0IgIAADwEAAAOAAAAZHJzL2Uyb0RvYy54bWysU8Gu2jAQvFfqP1i+QxIIPIgITxWB9kBb pPf6AcZ2iFXHtmxDQFX/vWsTaGkvVVUOZh3Pjmd3x4vncyvRiVsntCpxNkwx4opqJtShxF9eN4MZ Rs4TxYjUipf4wh1+Xr59s+hMwUe60ZJxi4BEuaIzJW68N0WSONrwlrihNlzBYa1tSzxs7SFhlnTA 3spklKbTpNOWGaspdw6+VtdDvIz8dc2p/1zXjnskSwzafFxtXPdhTZYLUhwsMY2gvQzyDypaIhRc eqeqiCfoaMUfVK2gVjtd+yHVbaLrWlAea4BqsvS3al4aYnisBZrjzL1N7v/R0k+nnUWClXg8mj5h pEgLU9oKxdF4PstCfzrjCoCt1M6GCulZvZitpl8dUnrVEHXgUefrxUBmzEgeUsLGGbhl333UDDDk 6HVs1rm2LaqlMB9CYiCHhqBznM7lPh1+9ojCx2wyylOYIYWjLMvHEIO6hBSBJiQb6/x7rlsUghJL KCKSktPW+Sv0BglwpTdCymgAqVBX4vlkNIkJTkvBwmGAOXvYr6RFJxIsFH/9vQ8wq4+KRbKGE7bu Y0+EvMagU6rAB+WAnD66euTbPJ2vZ+tZPshH0/UgT6tq8G6zygfTTfY0qcbValVl34O0LC8awRhX Qd3Nr1n+d37oX87VaXfH3tuQPLLH1oLY238UHScbhnm1xV6zy86G1oYhg0UjuH9O4Q38uo+on49+ +QMAAP//AwBQSwMEFAAGAAgAAAAhAIQzLHvcAAAACAEAAA8AAABkcnMvZG93bnJldi54bWxMj0FP wzAMhe9I/IfISNxYSiaxtdSdJgRckJAYhXPamLYicaom68q/JzvBybbe0/P3yt3irJhpCoNnhNtV BoK49WbgDqF+f7rZgghRs9HWMyH8UIBddXlR6sL4E7/RfIidSCEcCo3QxzgWUoa2J6fDyo/ESfvy k9MxnVMnzaRPKdxZqbLsTjo9cPrQ65Eeemq/D0eHsP98eVy/zo3z1uRd/WFcnT0rxOurZX8PItIS /8xwxk/oUCWmxh/ZBGERNnmukhXhPJK+Veu0NAhqo0BWpfxfoPoFAAD//wMAUEsBAi0AFAAGAAgA AAAhALaDOJL+AAAA4QEAABMAAAAAAAAAAAAAAAAAAAAAAFtDb250ZW50X1R5cGVzXS54bWxQSwEC LQAUAAYACAAAACEAOP0h/9YAAACUAQAACwAAAAAAAAAAAAAAAAAvAQAAX3JlbHMvLnJlbHNQSwEC LQAUAAYACAAAACEANaS49CICAAA8BAAADgAAAAAAAAAAAAAAAAAuAgAAZHJzL2Uyb0RvYy54bWxQ SwECLQAUAAYACAAAACEAhDMse9wAAAAIAQAADwAAAAAAAAAAAAAAAAB8BAAAZHJzL2Rvd25yZXYu eG1sUEsFBgAAAAAEAAQA8wAAAIUFAAAAAA== "/>
            </w:pict>
          </mc:Fallback>
        </mc:AlternateContent>
      </w:r>
      <w:r w:rsidRPr="005B3ECB">
        <w:rPr>
          <w:rFonts w:ascii="Times New Roman" w:hAnsi="Times New Roman"/>
          <w:noProof/>
        </w:rPr>
        <mc:AlternateContent>
          <mc:Choice Requires="wps">
            <w:drawing>
              <wp:anchor distT="0" distB="0" distL="114300" distR="114300" simplePos="0" relativeHeight="251775488" behindDoc="0" locked="0" layoutInCell="1" allowOverlap="1" wp14:anchorId="3CE7B3EC" wp14:editId="1FEE4C36">
                <wp:simplePos x="0" y="0"/>
                <wp:positionH relativeFrom="column">
                  <wp:posOffset>4922520</wp:posOffset>
                </wp:positionH>
                <wp:positionV relativeFrom="paragraph">
                  <wp:posOffset>58420</wp:posOffset>
                </wp:positionV>
                <wp:extent cx="152400" cy="114300"/>
                <wp:effectExtent l="11430" t="6350" r="7620" b="12700"/>
                <wp:wrapNone/>
                <wp:docPr id="3266" name="Line 3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0" o:spid="_x0000_s1026" style="position:absolute;flip:x;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6pt,4.6pt" to="399.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bPaIgIAADwEAAAOAAAAZHJzL2Uyb0RvYy54bWysU12v2iAYvl+y/0C417ZanTbWk8XqduHO TM7ZD0CglowCAbSaZf99L1jd3G6WZb2gL/C8D8/7tXg6txKduHVCqxJnwxQjrqhmQh1K/OV1M5hh 5DxRjEiteIkv3OGn5ds3i84UfKQbLRm3CEiUKzpT4sZ7UySJow1viRtqwxVc1tq2xMPWHhJmSQfs rUxGaTpNOm2ZsZpy5+C0ul7iZeSva07957p23CNZYtDm42rjug9rslyQ4mCJaQTtZZB/UNESoeDR O1VFPEFHK/6gagW12unaD6luE13XgvIYA0STpb9F89IQw2MskBxn7mly/4+WPp92FglW4vFoOsVI kRaqtBWKo/F8FvPTGVcAbKV2NkRIz+rFbDX96pDSq4aoA486Xy8GPLOQ0eTBJWycgVf23SfNAEOO XsdknWvboloK8zE4BnJICDrH6lzu1eFnjygcZpNRnkINKVxlWT4GO7xFikATnI11/gPXLQpGiSUE EUnJaev8FXqDBLjSGyFlbACpUFfi+WQ0iQ5OS8HCZYA5e9ivpEUnEloofv27DzCrj4pFsoYTtu5t T4S82qBTqsAH4YCc3rr2yLd5Ol/P1rN8kI+m60GeVtXg/WaVD6ab7N2kGlerVZV9D9KyvGgEY1wF dbd+zfK/64d+cq6ddu/YexqSR/aYWhB7+0fRsbKhmGHAXLHX7LKzIbVhBy0awf04hRn4dR9RP4d+ +QMAAP//AwBQSwMEFAAGAAgAAAAhAPWwiLLdAAAACAEAAA8AAABkcnMvZG93bnJldi54bWxMj0FP wzAMhe9I/IfISNxYShGUdnWnCQEXJCRG2TltQluROFWTdeXf453Yybbe0/P3ys3irJjNFAZPCLer BISh1uuBOoT68+XmEUSIirSyngzCrwmwqS4vSlVof6QPM+9iJziEQqEQ+hjHQsrQ9sapsPKjIda+ /eRU5HPqpJ7UkcOdlWmSPEinBuIPvRrNU2/an93BIWz3b89373PjvNV5V39pVyevKeL11bJdg4hm if9mOOEzOlTM1PgD6SAsQpbdp2xFyHmwnuWnpUFIsxRkVcrzAtUfAAAA//8DAFBLAQItABQABgAI AAAAIQC2gziS/gAAAOEBAAATAAAAAAAAAAAAAAAAAAAAAABbQ29udGVudF9UeXBlc10ueG1sUEsB Ai0AFAAGAAgAAAAhADj9If/WAAAAlAEAAAsAAAAAAAAAAAAAAAAALwEAAF9yZWxzLy5yZWxzUEsB Ai0AFAAGAAgAAAAhAA0hs9oiAgAAPAQAAA4AAAAAAAAAAAAAAAAALgIAAGRycy9lMm9Eb2MueG1s UEsBAi0AFAAGAAgAAAAhAPWwiLLdAAAACAEAAA8AAAAAAAAAAAAAAAAAfAQAAGRycy9kb3ducmV2 LnhtbFBLBQYAAAAABAAEAPMAAACGBQAAAAA= "/>
            </w:pict>
          </mc:Fallback>
        </mc:AlternateContent>
      </w:r>
      <w:r w:rsidRPr="005B3ECB">
        <w:rPr>
          <w:rFonts w:ascii="Times New Roman" w:hAnsi="Times New Roman"/>
          <w:noProof/>
        </w:rPr>
        <mc:AlternateContent>
          <mc:Choice Requires="wps">
            <w:drawing>
              <wp:anchor distT="0" distB="0" distL="114300" distR="114300" simplePos="0" relativeHeight="251774464" behindDoc="0" locked="0" layoutInCell="1" allowOverlap="1" wp14:anchorId="13EE878A" wp14:editId="40D27D65">
                <wp:simplePos x="0" y="0"/>
                <wp:positionH relativeFrom="column">
                  <wp:posOffset>4770120</wp:posOffset>
                </wp:positionH>
                <wp:positionV relativeFrom="paragraph">
                  <wp:posOffset>58420</wp:posOffset>
                </wp:positionV>
                <wp:extent cx="152400" cy="114300"/>
                <wp:effectExtent l="11430" t="6350" r="7620" b="12700"/>
                <wp:wrapNone/>
                <wp:docPr id="3265" name="Line 3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9" o:spid="_x0000_s1026" style="position:absolute;flip:x;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6pt,4.6pt" to="387.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FS5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Xg0nWCk SAtd2grF0Xj+NA/16YwrwGyldjZkSM/qxWw1/eqQ0quGqAOPPF8vBjyz4JE8uISLMxBl333UDGzI 0etYrHNtW1RLYT4ExwAOBUHn2J3LvTv87BGFx2wyylPoIQVVluVjkEMsUgSY4Gys8++5blEQSiwh iQhKTlvnr6Y3k2Cu9EZICe+kkAp1JZ5PRpPo4LQULCiDztnDfiUtOpEwQvHr4z6YWX1ULII1nLB1 L3si5FUGnlIFPEgH6PTSdUa+zdP5erae5YN8NF0P8rSqBu82q3ww3WRPk2pcrVZV9j1Qy/KiEYxx Fdjd5jXL/24e+s25Ttp9Yu9lSB7RY2mB7O0fScfOhmZex2Kv2WVnQ2lDk2FEo3G/TmEHfr1Hq59L v/wBAAD//wMAUEsDBBQABgAIAAAAIQADDrCy3QAAAAgBAAAPAAAAZHJzL2Rvd25yZXYueG1sTI9B T8MwDIXvSPyHyEjcWLqgUVbqThMCLkhIjMI5bUJbkThVk3Xl32NOcLKt9/T8vXK3eCdmO8UhEMJ6 lYGw1AYzUIdQvz1e3YKISZPRLpBF+LYRdtX5WakLE070audD6gSHUCw0Qp/SWEgZ2956HVdhtMTa Z5i8TnxOnTSTPnG4d1Jl2Y30eiD+0OvR3ve2/TocPcL+4/nh+mVufHBm29XvxtfZk0K8vFj2dyCS XdKfGX7xGR0qZmrCkUwUDiHfrBVbEbY8WM/zDS8NgsoVyKqU/wtUPwAAAP//AwBQSwECLQAUAAYA CAAAACEAtoM4kv4AAADhAQAAEwAAAAAAAAAAAAAAAAAAAAAAW0NvbnRlbnRfVHlwZXNdLnhtbFBL AQItABQABgAIAAAAIQA4/SH/1gAAAJQBAAALAAAAAAAAAAAAAAAAAC8BAABfcmVscy8ucmVsc1BL AQItABQABgAIAAAAIQBaCFS5IwIAADwEAAAOAAAAAAAAAAAAAAAAAC4CAABkcnMvZTJvRG9jLnht bFBLAQItABQABgAIAAAAIQADDrCy3QAAAAgBAAAPAAAAAAAAAAAAAAAAAH0EAABkcnMvZG93bnJl di54bWxQSwUGAAAAAAQABADzAAAAhwUAAAAA "/>
            </w:pict>
          </mc:Fallback>
        </mc:AlternateContent>
      </w:r>
      <w:r w:rsidRPr="005B3ECB">
        <w:rPr>
          <w:rFonts w:ascii="Times New Roman" w:hAnsi="Times New Roman"/>
          <w:noProof/>
        </w:rPr>
        <mc:AlternateContent>
          <mc:Choice Requires="wps">
            <w:drawing>
              <wp:anchor distT="0" distB="0" distL="114300" distR="114300" simplePos="0" relativeHeight="251773440" behindDoc="0" locked="0" layoutInCell="1" allowOverlap="1" wp14:anchorId="6621515F" wp14:editId="273BA6DE">
                <wp:simplePos x="0" y="0"/>
                <wp:positionH relativeFrom="column">
                  <wp:posOffset>4617720</wp:posOffset>
                </wp:positionH>
                <wp:positionV relativeFrom="paragraph">
                  <wp:posOffset>58420</wp:posOffset>
                </wp:positionV>
                <wp:extent cx="152400" cy="114300"/>
                <wp:effectExtent l="11430" t="6350" r="7620" b="12700"/>
                <wp:wrapNone/>
                <wp:docPr id="3264" name="Line 3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8" o:spid="_x0000_s1026" style="position:absolute;flip:x;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4.6pt" to="375.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V+X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Xg0zTFS pIUubYXiaDx/moX6dMYVYLZSOxsypGf1YraafnVI6VVD1IFHnq8XA55Z8EgeXMLFGYiy7z5qBjbk 6HUs1rm2LaqlMB+CYwCHgqBz7M7l3h1+9ojCYzYZ5Sn0kIIqy/IxyCEWKQJMcDbW+fdctygIJZaQ RAQlp63zV9ObSTBXeiOkhHdSSIW6Es8no0l0cFoKFpRB5+xhv5IWnUgYofj1cR/MrD4qFsEaTti6 lz0R8ioDT6kCHqQDdHrpOiPf5ul8PVvP8kE+mq4HeVpVg3ebVT6YbrKnSTWuVqsq+x6oZXnRCMa4 Cuxu85rlfzcP/eZcJ+0+sfcyJI/osbRA9vaPpGNnQzOvY7HX7LKzobShyTCi0bhfp7ADv96j1c+l X/4AAAD//wMAUEsDBBQABgAIAAAAIQAVDJhS3AAAAAgBAAAPAAAAZHJzL2Rvd25yZXYueG1sTI9P T4NAEMXvJn6HzZh4s0sxikWGpjHqxcTEip4XdgQiO0vYLcVv7/Skp/nzXt78ptgublAzTaH3jLBe JaCIG297bhGq96erO1AhGrZm8EwIPxRgW56fFSa3/shvNO9jqySEQ24QuhjHXOvQdORMWPmRWLQv PzkTZZxabSdzlHA36DRJbrUzPcuFzoz00FHzvT84hN3ny+P161w7P9hNW31YVyXPKeLlxbK7BxVp iX9mOOELOpTCVPsD26AGhCzNUrEibKSInt2spakRTntdFvr/A+UvAAAA//8DAFBLAQItABQABgAI AAAAIQC2gziS/gAAAOEBAAATAAAAAAAAAAAAAAAAAAAAAABbQ29udGVudF9UeXBlc10ueG1sUEsB Ai0AFAAGAAgAAAAhADj9If/WAAAAlAEAAAsAAAAAAAAAAAAAAAAALwEAAF9yZWxzLy5yZWxzUEsB Ai0AFAAGAAgAAAAhAGKNX5cjAgAAPAQAAA4AAAAAAAAAAAAAAAAALgIAAGRycy9lMm9Eb2MueG1s UEsBAi0AFAAGAAgAAAAhABUMmFLcAAAACAEAAA8AAAAAAAAAAAAAAAAAfQQAAGRycy9kb3ducmV2 LnhtbFBLBQYAAAAABAAEAPMAAACGBQAAAAA= "/>
            </w:pict>
          </mc:Fallback>
        </mc:AlternateContent>
      </w:r>
      <w:r w:rsidRPr="005B3ECB">
        <w:rPr>
          <w:rFonts w:ascii="Times New Roman" w:hAnsi="Times New Roman"/>
          <w:noProof/>
        </w:rPr>
        <mc:AlternateContent>
          <mc:Choice Requires="wps">
            <w:drawing>
              <wp:anchor distT="0" distB="0" distL="114300" distR="114300" simplePos="0" relativeHeight="251772416" behindDoc="0" locked="0" layoutInCell="1" allowOverlap="1" wp14:anchorId="367D6811" wp14:editId="040E30B7">
                <wp:simplePos x="0" y="0"/>
                <wp:positionH relativeFrom="column">
                  <wp:posOffset>4465320</wp:posOffset>
                </wp:positionH>
                <wp:positionV relativeFrom="paragraph">
                  <wp:posOffset>58420</wp:posOffset>
                </wp:positionV>
                <wp:extent cx="152400" cy="114300"/>
                <wp:effectExtent l="11430" t="6350" r="7620" b="12700"/>
                <wp:wrapNone/>
                <wp:docPr id="3263" name="Line 3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7" o:spid="_x0000_s1026" style="position:absolute;flip:x;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6pt,4.6pt" to="363.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7nX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Xg0HWOk SAtd2grF0Xj+9BTq0xlXgNlK7WzIkJ7Vi9lq+tUhpVcNUQceeb5eDHhmwSN5cAkXZyDKvvuoGdiQ o9exWOfatqiWwnwIjgEcCoLOsTuXe3f42SMKj9lklKfQQwqqLMvHIIdYpAgwwdlY599z3aIglFhC EhGUnLbOX01vJsFc6Y2QEt5JIRXqSjyfjCbRwWkpWFAGnbOH/UpadCJhhOLXx30ws/qoWARrOGHr XvZEyKsMPKUKeJAO0Oml64x8m6fz9Ww9ywf5aLoe5GlVDd5tVvlgusmeJtW4Wq2q7HugluVFIxjj KrC7zWuW/9089JtznbT7xN7LkDyix9IC2ds/ko6dDc28jsVes8vOhtKGJsOIRuN+ncIO/HqPVj+X fvkDAAD//wMAUEsDBBQABgAIAAAAIQC3vL+R2wAAAAgBAAAPAAAAZHJzL2Rvd25yZXYueG1sTI9B T8MwDIXvSPyHyEjcWEInUVbqThMCLkhIjMI5bUJbkThVk3Xl3+Od2OnZek/Pn8vt4p2Y7RSHQAi3 KwXCUhvMQB1C/fF8cw8iJk1Gu0AW4ddG2FaXF6UuTDjSu533qRNcQrHQCH1KYyFlbHvrdVyF0RJ7 32HyOvE6ddJM+sjl3slMqTvp9UB8odejfext+7M/eITd1+vT+m1ufHBm09WfxtfqJUO8vlp2DyCS XdJ/GE74jA4VMzXhQCYKh5CrdcZRhA0L+3mW89AgnFRWpTx/oPoDAAD//wMAUEsBAi0AFAAGAAgA AAAhALaDOJL+AAAA4QEAABMAAAAAAAAAAAAAAAAAAAAAAFtDb250ZW50X1R5cGVzXS54bWxQSwEC LQAUAAYACAAAACEAOP0h/9YAAACUAQAACwAAAAAAAAAAAAAAAAAvAQAAX3JlbHMvLnJlbHNQSwEC LQAUAAYACAAAACEAGj+51yMCAAA8BAAADgAAAAAAAAAAAAAAAAAuAgAAZHJzL2Uyb0RvYy54bWxQ SwECLQAUAAYACAAAACEAt7y/kdsAAAAIAQAADwAAAAAAAAAAAAAAAAB9BAAAZHJzL2Rvd25yZXYu eG1sUEsFBgAAAAAEAAQA8wAAAIUFAAAAAA== "/>
            </w:pict>
          </mc:Fallback>
        </mc:AlternateContent>
      </w:r>
      <w:r w:rsidRPr="005B3ECB">
        <w:rPr>
          <w:rFonts w:ascii="Times New Roman" w:hAnsi="Times New Roman"/>
          <w:noProof/>
        </w:rPr>
        <mc:AlternateContent>
          <mc:Choice Requires="wps">
            <w:drawing>
              <wp:anchor distT="0" distB="0" distL="114300" distR="114300" simplePos="0" relativeHeight="251771392" behindDoc="0" locked="0" layoutInCell="1" allowOverlap="1" wp14:anchorId="2F6F9C78" wp14:editId="67D28614">
                <wp:simplePos x="0" y="0"/>
                <wp:positionH relativeFrom="column">
                  <wp:posOffset>4312920</wp:posOffset>
                </wp:positionH>
                <wp:positionV relativeFrom="paragraph">
                  <wp:posOffset>58420</wp:posOffset>
                </wp:positionV>
                <wp:extent cx="152400" cy="114300"/>
                <wp:effectExtent l="11430" t="6350" r="7620" b="12700"/>
                <wp:wrapNone/>
                <wp:docPr id="3262" name="Line 3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6" o:spid="_x0000_s1026" style="position:absolute;flip:x;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6pt,4.6pt" to="351.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urL5IwIAADwEAAAOAAAAZHJzL2Uyb0RvYy54bWysU8uu2jAQ3VfqP1jeQx4ELkSEq4pAu6At 0r39AGM7xKpjW7YhoKr/3rF5tLSbqmoWztgzc+bMa/586iQ6cuuEVhXOhilGXFHNhNpX+MvrejDF yHmiGJFa8QqfucPPi7dv5r0pea5bLRm3CECUK3tT4dZ7UyaJoy3viBtqwxUoG2074uFq9wmzpAf0 TiZ5mk6SXltmrKbcOXitL0q8iPhNw6n/3DSOeyQrDNx8PG08d+FMFnNS7i0xraBXGuQfWHREKAh6 h6qJJ+hgxR9QnaBWO934IdVdoptGUB5zgGyy9LdsXlpieMwFiuPMvUzu/8HST8etRYJVeJRPcowU 6aBLG6E4Gs2eJqE+vXElmC3V1oYM6Um9mI2mXx1SetkSteeR5+vZgGcWPJIHl3BxBqLs+o+agQ05 eB2LdWpshxopzIfgGMChIOgUu3O+d4efPKLwmI3zIoUeUlBlWTECOcQiZYAJzsY6/57rDgWhwhKS iKDkuHH+YnozCeZKr4WU8E5KqVBf4dk4H0cHp6VgQRl0zu53S2nRkYQRit817oOZ1QfFIljLCVtd ZU+EvMjAU6qAB+kAnat0mZFvs3S2mq6mxaDIJ6tBkdb14N16WQwm6+xpXI/q5bLOvgdqWVG2gjGu ArvbvGbF383DdXMuk3af2HsZkkf0WFoge/tH0rGzoZmXsdhpdt7aUNrQZBjRaHxdp7ADv96j1c+l X/wAAAD//wMAUEsDBBQABgAIAAAAIQDrAc4s3AAAAAgBAAAPAAAAZHJzL2Rvd25yZXYueG1sTI9P S8NAEMXvgt9hGcGb3TWFxsZMShH1IgjW6HmTHZPg/gnZbRq/vdOTnmaG93jze+VucVbMNMUheITb lQJBvg1m8B1C/f50cwciJu2NtsETwg9F2FWXF6UuTDj5N5oPqRMc4mOhEfqUxkLK2PbkdFyFkTxr X2FyOvE5ddJM+sThzspMqY10evD8odcjPfTUfh+ODmH/+fK4fp0bF6zZdvWHcbV6zhCvr5b9PYhE S/ozwxmf0aFipiYcvYnCImzybcZWhPNgPVdrXhqELM9AVqX8X6D6BQAA//8DAFBLAQItABQABgAI AAAAIQC2gziS/gAAAOEBAAATAAAAAAAAAAAAAAAAAAAAAABbQ29udGVudF9UeXBlc10ueG1sUEsB Ai0AFAAGAAgAAAAhADj9If/WAAAAlAEAAAsAAAAAAAAAAAAAAAAALwEAAF9yZWxzLy5yZWxzUEsB Ai0AFAAGAAgAAAAhACK6svkjAgAAPAQAAA4AAAAAAAAAAAAAAAAALgIAAGRycy9lMm9Eb2MueG1s UEsBAi0AFAAGAAgAAAAhAOsBzizcAAAACAEAAA8AAAAAAAAAAAAAAAAAfQQAAGRycy9kb3ducmV2 LnhtbFBLBQYAAAAABAAEAPMAAACGBQAAAAA= "/>
            </w:pict>
          </mc:Fallback>
        </mc:AlternateContent>
      </w:r>
      <w:r w:rsidRPr="005B3ECB">
        <w:rPr>
          <w:rFonts w:ascii="Times New Roman" w:hAnsi="Times New Roman"/>
          <w:noProof/>
        </w:rPr>
        <mc:AlternateContent>
          <mc:Choice Requires="wps">
            <w:drawing>
              <wp:anchor distT="0" distB="0" distL="114300" distR="114300" simplePos="0" relativeHeight="251770368" behindDoc="0" locked="0" layoutInCell="1" allowOverlap="1" wp14:anchorId="126E88FB" wp14:editId="3589C540">
                <wp:simplePos x="0" y="0"/>
                <wp:positionH relativeFrom="column">
                  <wp:posOffset>4160520</wp:posOffset>
                </wp:positionH>
                <wp:positionV relativeFrom="paragraph">
                  <wp:posOffset>58420</wp:posOffset>
                </wp:positionV>
                <wp:extent cx="152400" cy="114300"/>
                <wp:effectExtent l="11430" t="6350" r="7620" b="12700"/>
                <wp:wrapNone/>
                <wp:docPr id="3261" name="Line 3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5" o:spid="_x0000_s1026" style="position:absolute;flip:x;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4.6pt" to="339.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Na6L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Xg0zTBS pIUubYXiaDx/moT6dMYVYLZSOxsypGf1YraafnVI6VVD1IFHnq8XA55Z8EgeXMLFGYiy7z5qBjbk 6HUs1rm2LaqlMB+CYwCHgqBz7M7l3h1+9ojCYzYZ5Sn0kIIqy/IxyCEWKQJMcDbW+fdctygIJZaQ RAQlp63zV9ObSTBXeiOkhHdSSIW6Es8no0l0cFoKFpRB5+xhv5IWnUgYofj1cR/MrD4qFsEaTti6 lz0R8ioDT6kCHqQDdHrpOiPf5ul8PVvP8kE+mq4HeVpVg3ebVT6YbrKnSTWuVqsq+x6oZXnRCMa4 Cuxu85rlfzcP/eZcJ+0+sfcyJI/osbRA9vaPpGNnQzOvY7HX7LKzobShyTCi0bhfp7ADv96j1c+l X/4AAAD//wMAUEsDBBQABgAIAAAAIQCMi8FS3QAAAAgBAAAPAAAAZHJzL2Rvd25yZXYueG1sTI9B T8MwDIXvSPyHyEjcWErROtbVnSYEXJCQGGXntDFtReJUTdaVf092Yifbek/P3yu2szViotH3jhHu FwkI4sbpnluE6vPl7hGED4q1Mo4J4Zc8bMvrq0Ll2p34g6Z9aEUMYZ8rhC6EIZfSNx1Z5RduII7a txutCvEcW6lHdYrh1sg0STJpVc/xQ6cGeuqo+dkfLcLu8Pb88D7V1hm9bqsvbavkNUW8vZl3GxCB 5vBvhjN+RIcyMtXuyNoLg5Atl2m0IqzjiHq2Oi81QrpKQZaFvCxQ/gEAAP//AwBQSwECLQAUAAYA CAAAACEAtoM4kv4AAADhAQAAEwAAAAAAAAAAAAAAAAAAAAAAW0NvbnRlbnRfVHlwZXNdLnhtbFBL AQItABQABgAIAAAAIQA4/SH/1gAAAJQBAAALAAAAAAAAAAAAAAAAAC8BAABfcmVscy8ucmVsc1BL AQItABQABgAIAAAAIQBqNa6LIwIAADwEAAAOAAAAAAAAAAAAAAAAAC4CAABkcnMvZTJvRG9jLnht bFBLAQItABQABgAIAAAAIQCMi8FS3QAAAAgBAAAPAAAAAAAAAAAAAAAAAH0EAABkcnMvZG93bnJl di54bWxQSwUGAAAAAAQABADzAAAAhwUAAAAA "/>
            </w:pict>
          </mc:Fallback>
        </mc:AlternateContent>
      </w:r>
      <w:r w:rsidRPr="005B3ECB">
        <w:rPr>
          <w:rFonts w:ascii="Times New Roman" w:hAnsi="Times New Roman"/>
          <w:noProof/>
        </w:rPr>
        <mc:AlternateContent>
          <mc:Choice Requires="wps">
            <w:drawing>
              <wp:anchor distT="0" distB="0" distL="114300" distR="114300" simplePos="0" relativeHeight="251769344" behindDoc="0" locked="0" layoutInCell="1" allowOverlap="1" wp14:anchorId="0160E758" wp14:editId="7D97CC31">
                <wp:simplePos x="0" y="0"/>
                <wp:positionH relativeFrom="column">
                  <wp:posOffset>4008120</wp:posOffset>
                </wp:positionH>
                <wp:positionV relativeFrom="paragraph">
                  <wp:posOffset>58420</wp:posOffset>
                </wp:positionV>
                <wp:extent cx="152400" cy="114300"/>
                <wp:effectExtent l="11430" t="6350" r="7620" b="12700"/>
                <wp:wrapNone/>
                <wp:docPr id="3260" name="Line 3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4" o:spid="_x0000_s1026" style="position:absolute;flip:x;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4.6pt" to="327.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sKWlJAIAADwEAAAOAAAAZHJzL2Uyb0RvYy54bWysU8uu2jAQ3VfqP1jZQx4ELkSEq4pAu6At 0r39AGM7xKpjW7YhoKr/3rETaGk3VdUsnLFn5vjMmfHy+dIKdGbGciXLKB0nEWKSKMrlsYy+vG5H 8whZhyXFQklWRldmo+fV2zfLThcsU40SlBkEINIWnS6jxjldxLElDWuxHSvNJDhrZVrsYGuOMTW4 A/RWxFmSzOJOGaqNIsxaOK16Z7QK+HXNiPtc15Y5JMoIuLmwmrAe/Bqvlrg4GqwbTgYa+B9YtJhL uPQOVWGH0cnwP6BaToyyqnZjotpY1TUnLNQA1aTJb9W8NFizUAuIY/VdJvv/YMmn894gTstoks1A IIlb6NKOS4Ymi6fc69NpW0DYWu6Nr5Bc5IveKfLVIqnWDZZHFni+XjVkpj4jfkjxG6vhlkP3UVGI wSengliX2rSoFlx/8IkeHARBl9Cd67077OIQgcN0muUJUCTgStN8Ara/CxcexidrY917plrkjTIS UEQAxeeddX3oLcSHS7XlQsA5LoREXRktptk0JFglOPVO77PmeFgLg87Yj1D4hnsfwow6SRrAGobp ZrAd5qK3gaeQHg/KATqD1c/It0Wy2Mw383yUZ7PNKE+qavRuu85Hs236NK0m1Xpdpd89tTQvGk4p k57dbV7T/O/mYXg5/aTdJ/YuQ/yIHqQFsrd/IB0665vZj8VB0eveeGl9k2FEQ/DwnPwb+HUfon4+ +tUPAAAA//8DAFBLAwQUAAYACAAAACEA+jmASN4AAAAIAQAADwAAAGRycy9kb3ducmV2LnhtbEyP QU/DMAyF70j8h8hI3Fi6TCusazpNCLggIW2UndPGtBWNUzVZV/495gQn23pPz9/Ld7PrxYRj6Dxp WC4SEEi1tx01Gsr357sHECEasqb3hBq+McCuuL7KTWb9hQ44HWMjOIRCZjS0MQ6ZlKFu0Zmw8AMS a59+dCbyOTbSjubC4a6XKklS6UxH/KE1Az62WH8dz07D/vT6tHqbKud7u2nKD+vK5EVpfXsz77cg Is7xzwy/+IwOBTNV/kw2iF5DuloqtmrY8GA9Xa95qTSoewWyyOX/AsUPAAAA//8DAFBLAQItABQA BgAIAAAAIQC2gziS/gAAAOEBAAATAAAAAAAAAAAAAAAAAAAAAABbQ29udGVudF9UeXBlc10ueG1s UEsBAi0AFAAGAAgAAAAhADj9If/WAAAAlAEAAAsAAAAAAAAAAAAAAAAALwEAAF9yZWxzLy5yZWxz UEsBAi0AFAAGAAgAAAAhAFKwpaUkAgAAPAQAAA4AAAAAAAAAAAAAAAAALgIAAGRycy9lMm9Eb2Mu eG1sUEsBAi0AFAAGAAgAAAAhAPo5gEjeAAAACAEAAA8AAAAAAAAAAAAAAAAAfgQAAGRycy9kb3du cmV2LnhtbFBLBQYAAAAABAAEAPMAAACJBQAAAAA= "/>
            </w:pict>
          </mc:Fallback>
        </mc:AlternateContent>
      </w:r>
      <w:r w:rsidRPr="005B3ECB">
        <w:rPr>
          <w:rFonts w:ascii="Times New Roman" w:hAnsi="Times New Roman"/>
          <w:noProof/>
        </w:rPr>
        <mc:AlternateContent>
          <mc:Choice Requires="wps">
            <w:drawing>
              <wp:anchor distT="0" distB="0" distL="114300" distR="114300" simplePos="0" relativeHeight="251768320" behindDoc="0" locked="0" layoutInCell="1" allowOverlap="1" wp14:anchorId="438180F8" wp14:editId="5A3D7133">
                <wp:simplePos x="0" y="0"/>
                <wp:positionH relativeFrom="column">
                  <wp:posOffset>3855720</wp:posOffset>
                </wp:positionH>
                <wp:positionV relativeFrom="paragraph">
                  <wp:posOffset>58420</wp:posOffset>
                </wp:positionV>
                <wp:extent cx="152400" cy="114300"/>
                <wp:effectExtent l="11430" t="6350" r="7620" b="12700"/>
                <wp:wrapNone/>
                <wp:docPr id="3259" name="Line 3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3" o:spid="_x0000_s1026" style="position:absolute;flip:x;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6pt" to="315.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e6ok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Xg0mWOk SAtd2grF0Xj+NA716YwrwGyldjZkSM/qxWw1/eqQ0quGqAOPPF8vBjyz4JE8uISLMxBl333UDGzI 0etYrHNtW1RLYT4ExwAOBUHn2J3LvTv87BGFx2wyylPoIQVVluVjkEMsUgSY4Gys8++5blEQSiwh iQhKTlvnr6Y3k2Cu9EZICe+kkAp1JZ5PRpPo4LQULCiDztnDfiUtOpEwQvHr4z6YWX1ULII1nLB1 L3si5FUGnlIFPEgH6PTSdUa+zdP5erae5YN8NF0P8rSqBu82q3ww3WRPk2pcrVZV9j1Qy/KiEYxx Fdjd5jXL/24e+s25Ttp9Yu9lSB7RY2mB7O0fScfOhmZex2Kv2WVnQ2lDk2FEo3G/TmEHfr1Hq59L v/wBAAD//wMAUEsDBBQABgAIAAAAIQDO8g0c3AAAAAgBAAAPAAAAZHJzL2Rvd25yZXYueG1sTI9N S8NAEIbvgv9hGcGb3W0K0cZMShH1IgjW6HmTHZPgfoTsNo3/3vFkT/PxvrzzTLlbnBUzTXEIHmG9 UiDIt8EMvkOo359u7kDEpL3RNnhC+KEIu+ryotSFCSf/RvMhdYJDfCw0Qp/SWEgZ256cjqswkmft K0xOJx6nTppJnzjcWZkplUunB88Xej3SQ0/t9+HoEPafL4+b17lxwZptV38YV6vnDPH6atnfg0i0 pH8z/OEzOlTM1ISjN1FYhFzdZmxF2HJhPd+suWkQMt7LqpTnD1S/AAAA//8DAFBLAQItABQABgAI AAAAIQC2gziS/gAAAOEBAAATAAAAAAAAAAAAAAAAAAAAAABbQ29udGVudF9UeXBlc10ueG1sUEsB Ai0AFAAGAAgAAAAhADj9If/WAAAAlAEAAAsAAAAAAAAAAAAAAAAALwEAAF9yZWxzLy5yZWxzUEsB Ai0AFAAGAAgAAAAhAJJ7qiQjAgAAPAQAAA4AAAAAAAAAAAAAAAAALgIAAGRycy9lMm9Eb2MueG1s UEsBAi0AFAAGAAgAAAAhAM7yDRzcAAAACAEAAA8AAAAAAAAAAAAAAAAAfQQAAGRycy9kb3ducmV2 LnhtbFBLBQYAAAAABAAEAPMAAACGBQAAAAA= "/>
            </w:pict>
          </mc:Fallback>
        </mc:AlternateContent>
      </w:r>
      <w:r w:rsidR="00583DA6" w:rsidRPr="005B3ECB">
        <w:rPr>
          <w:rFonts w:ascii="Times New Roman" w:hAnsi="Times New Roman"/>
          <w:lang w:val="pt-BR"/>
        </w:rPr>
        <w:t xml:space="preserve">                                                                                                                                     (G</w:t>
      </w:r>
      <w:r w:rsidR="00583DA6" w:rsidRPr="005B3ECB">
        <w:rPr>
          <w:rFonts w:ascii="Times New Roman" w:hAnsi="Times New Roman"/>
          <w:vertAlign w:val="subscript"/>
          <w:lang w:val="pt-BR"/>
        </w:rPr>
        <w:t>2</w:t>
      </w:r>
      <w:r w:rsidR="00583DA6" w:rsidRPr="005B3ECB">
        <w:rPr>
          <w:rFonts w:ascii="Times New Roman" w:hAnsi="Times New Roman"/>
          <w:lang w:val="pt-BR"/>
        </w:rPr>
        <w:t xml:space="preserve">)       </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0912" behindDoc="0" locked="0" layoutInCell="1" allowOverlap="1" wp14:anchorId="022C99D5" wp14:editId="04162DDD">
                <wp:simplePos x="0" y="0"/>
                <wp:positionH relativeFrom="column">
                  <wp:posOffset>3276600</wp:posOffset>
                </wp:positionH>
                <wp:positionV relativeFrom="paragraph">
                  <wp:posOffset>160020</wp:posOffset>
                </wp:positionV>
                <wp:extent cx="304800" cy="342900"/>
                <wp:effectExtent l="3810" t="2540" r="0" b="0"/>
                <wp:wrapNone/>
                <wp:docPr id="3258" name="Rectangle 3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02" o:spid="_x0000_s1762" style="position:absolute;margin-left:258pt;margin-top:12.6pt;width:24pt;height:27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oz+viAIAABQFAAAOAAAAZHJzL2Uyb0RvYy54bWysVNtuEzEQfUfiHyy/p3uJ02ZX3VS9EIRU oKLwAY7tzVp4bWM72bSIf2fsTdoUeECIffDOeMbHcznj84tdr9BWOC+NbnBxkmMkNDNc6nWDv3xe TuYY+UA1p8po0eAH4fHF4vWr88HWojSdUVw4BCDa14NtcBeCrbPMs0701J8YKzQYW+N6GkB164w7 OgB6r7Iyz0+zwThunWHCe9i9GY14kfDbVrDwsW29CEg1GGILaXVpXcU1W5zTeu2o7STbh0H/IYqe Sg2XPkHd0EDRxsnfoHrJnPGmDSfM9JlpW8lEygGyKfJfsrnvqBUpFyiOt09l8v8Pln3Y3jkkeYOn 5Qx6pWkPXfoEdaN6rQSazvMyFmmwvgbfe3vnYpre3hr21SNtrjtwFJfOmaETlENoRfTPXhyIioej aDW8NxwuoJtgUr12resjIFQC7VJbHp7aInYBMdic5mSeQ/MYmKakrECON9D6cNg6H94K06MoNNhB 9Amcbm99GF0PLil4oyRfSqWS4tara+XQlgJDlunbo/tjN6Wjszbx2Ig47kCMcEe0xWhTx79XRUny q7KaLE/nZxOyJLNJdZbPJ3lRXVWnOanIzfJHDLAgdSc5F/pWanFgX0H+rrv7ORh5k/iHhgZXs3KW cn8RvT9OMk/fn5LsZYBhVLJvMBQcvuhE69jXN5onOVCpRjl7GX5qCNTg8E9VSSyIjR8JFHarXeJa OScROtJiZfgDEMMZaBz0GJ4SEDrjHjEaYCwb7L9tqBMYqXcayFUVhMQ5TgqZnZWguGPL6thCNQOo BgeMRvE6jLO/sU6uO7ipSMXS5hII2cpElueo9jSG0UtZ7Z+JONvHevJ6fswWPwEAAP//AwBQSwME FAAGAAgAAAAhAPW6yXTeAAAACQEAAA8AAABkcnMvZG93bnJldi54bWxMj8FOwzAQRO9I/IO1SNyo 3dAYGrKpEFJPwIEWies2dpOI2A6x04a/ZznBcXZGs2/Kzex6cbJj7IJHWC4UCOvrYDrfILzvtzf3 IGIib6gP3iJ82wib6vKipMKEs3+zp11qBJf4WBBCm9JQSBnr1jqKizBYz94xjI4Sy7GRZqQzl7te Zkpp6ajz/KGlwT61tv7cTQ6B9Mp8vR5vX/bPk6Z1M6tt/qEQr6/mxwcQyc7pLwy/+IwOFTMdwuRN FD1CvtS8JSFkeQaCA7le8eGAcLfOQFal/L+g+gEAAP//AwBQSwECLQAUAAYACAAAACEAtoM4kv4A AADhAQAAEwAAAAAAAAAAAAAAAAAAAAAAW0NvbnRlbnRfVHlwZXNdLnhtbFBLAQItABQABgAIAAAA IQA4/SH/1gAAAJQBAAALAAAAAAAAAAAAAAAAAC8BAABfcmVscy8ucmVsc1BLAQItABQABgAIAAAA IQAsoz+viAIAABQFAAAOAAAAAAAAAAAAAAAAAC4CAABkcnMvZTJvRG9jLnhtbFBLAQItABQABgAI AAAAIQD1usl03gAAAAkBAAAPAAAAAAAAAAAAAAAAAOIEAABkcnMvZG93bnJldi54bWxQSwUGAAAA AAQABADzAAAA7QUAAAAA " stroked="f">
                <v:textbox>
                  <w:txbxContent>
                    <w:p w:rsidR="00583DA6" w:rsidRPr="00003A6A" w:rsidRDefault="00583DA6" w:rsidP="00583DA6">
                      <w:pPr>
                        <w:rPr>
                          <w:vertAlign w:val="subscript"/>
                        </w:rPr>
                      </w:pPr>
                      <w:r>
                        <w:t>G</w:t>
                      </w:r>
                      <w:r>
                        <w:rPr>
                          <w:vertAlign w:val="subscript"/>
                        </w:rPr>
                        <w:t>1</w:t>
                      </w:r>
                    </w:p>
                  </w:txbxContent>
                </v:textbox>
              </v:rect>
            </w:pict>
          </mc:Fallback>
        </mc:AlternateContent>
      </w:r>
      <w:r w:rsidR="00583DA6" w:rsidRPr="005B3ECB">
        <w:rPr>
          <w:rFonts w:ascii="Times New Roman" w:hAnsi="Times New Roman"/>
          <w:b/>
          <w:lang w:val="pt-BR"/>
        </w:rPr>
        <w:t xml:space="preserve">Bài giải: </w:t>
      </w:r>
      <w:r w:rsidR="00583DA6" w:rsidRPr="005B3ECB">
        <w:rPr>
          <w:rFonts w:ascii="Times New Roman" w:hAnsi="Times New Roman"/>
          <w:lang w:val="pt-BR"/>
        </w:rPr>
        <w:tab/>
      </w:r>
      <w:r w:rsidR="00583DA6" w:rsidRPr="005B3ECB">
        <w:rPr>
          <w:rFonts w:ascii="Times New Roman" w:hAnsi="Times New Roman"/>
          <w:lang w:val="pt-BR"/>
        </w:rPr>
        <w:tab/>
      </w:r>
      <w:r w:rsidR="00583DA6" w:rsidRPr="005B3ECB">
        <w:rPr>
          <w:rFonts w:ascii="Times New Roman" w:hAnsi="Times New Roman"/>
          <w:lang w:val="pt-BR"/>
        </w:rPr>
        <w:tab/>
      </w:r>
      <w:r w:rsidR="00583DA6" w:rsidRPr="005B3ECB">
        <w:rPr>
          <w:rFonts w:ascii="Times New Roman" w:hAnsi="Times New Roman"/>
          <w:lang w:val="pt-BR"/>
        </w:rPr>
        <w:tab/>
        <w:t xml:space="preserve">                  </w:t>
      </w:r>
      <w:r w:rsidR="00583DA6" w:rsidRPr="005B3ECB">
        <w:rPr>
          <w:rFonts w:ascii="Times New Roman" w:hAnsi="Times New Roman"/>
          <w:lang w:val="pt-BR"/>
        </w:rPr>
        <w:tab/>
      </w:r>
      <w:r w:rsidR="00583DA6" w:rsidRPr="005B3ECB">
        <w:rPr>
          <w:rFonts w:ascii="Times New Roman" w:hAnsi="Times New Roman"/>
          <w:lang w:val="pt-BR"/>
        </w:rPr>
        <w:tab/>
        <w:t>.</w:t>
      </w:r>
      <w:r w:rsidRPr="005B3ECB">
        <w:rPr>
          <w:rFonts w:ascii="Times New Roman" w:hAnsi="Times New Roman"/>
          <w:noProof/>
        </w:rPr>
        <mc:AlternateContent>
          <mc:Choice Requires="wpc">
            <w:drawing>
              <wp:inline distT="0" distB="0" distL="0" distR="0" wp14:anchorId="61EA3494" wp14:editId="70EFF290">
                <wp:extent cx="5638800" cy="3200400"/>
                <wp:effectExtent l="17145" t="17145" r="11430" b="11430"/>
                <wp:docPr id="3273" name="Canvas 32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ysDot"/>
                          <a:miter lim="800000"/>
                          <a:headEnd type="none" w="med" len="med"/>
                          <a:tailEnd type="none" w="med" len="med"/>
                        </a:ln>
                      </wpc:whole>
                      <wps:wsp>
                        <wps:cNvPr id="3210" name="Line 3275"/>
                        <wps:cNvCnPr/>
                        <wps:spPr bwMode="auto">
                          <a:xfrm>
                            <a:off x="3703320" y="1028700"/>
                            <a:ext cx="990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1" name="Line 3276"/>
                        <wps:cNvCnPr/>
                        <wps:spPr bwMode="auto">
                          <a:xfrm flipV="1">
                            <a:off x="2133600" y="1714500"/>
                            <a:ext cx="3048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2" name="Line 3277"/>
                        <wps:cNvCnPr/>
                        <wps:spPr bwMode="auto">
                          <a:xfrm>
                            <a:off x="2743200" y="457200"/>
                            <a:ext cx="16002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3" name="Line 3278"/>
                        <wps:cNvCnPr/>
                        <wps:spPr bwMode="auto">
                          <a:xfrm flipH="1">
                            <a:off x="3657600" y="45720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4" name="Line 3279"/>
                        <wps:cNvCnPr/>
                        <wps:spPr bwMode="auto">
                          <a:xfrm>
                            <a:off x="2895600" y="457200"/>
                            <a:ext cx="7620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5" name="Line 3280"/>
                        <wps:cNvCnPr/>
                        <wps:spPr bwMode="auto">
                          <a:xfrm>
                            <a:off x="2895600" y="457200"/>
                            <a:ext cx="635" cy="2514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6" name="Line 3281"/>
                        <wps:cNvCnPr/>
                        <wps:spPr bwMode="auto">
                          <a:xfrm flipV="1">
                            <a:off x="2895600" y="1714500"/>
                            <a:ext cx="1752600" cy="12573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3217" name="Line 3282"/>
                        <wps:cNvCnPr/>
                        <wps:spPr bwMode="auto">
                          <a:xfrm>
                            <a:off x="3657600" y="1714500"/>
                            <a:ext cx="1752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8" name="Rectangle 3283"/>
                        <wps:cNvSpPr>
                          <a:spLocks noChangeArrowheads="1"/>
                        </wps:cNvSpPr>
                        <wps:spPr bwMode="auto">
                          <a:xfrm>
                            <a:off x="2590800" y="114300"/>
                            <a:ext cx="381000" cy="228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83DA6" w:rsidRPr="004054D7"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219" name="Rectangle 3284"/>
                        <wps:cNvSpPr>
                          <a:spLocks noChangeArrowheads="1"/>
                        </wps:cNvSpPr>
                        <wps:spPr bwMode="auto">
                          <a:xfrm>
                            <a:off x="4267200" y="11430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054D7" w:rsidRDefault="00583DA6" w:rsidP="00583DA6">
                              <w:pPr>
                                <w:rPr>
                                  <w:vertAlign w:val="subscript"/>
                                </w:rPr>
                              </w:pPr>
                              <w:r>
                                <w:t>S</w:t>
                              </w:r>
                              <w:r>
                                <w:rPr>
                                  <w:vertAlign w:val="subscript"/>
                                </w:rPr>
                                <w:t>2</w:t>
                              </w:r>
                            </w:p>
                          </w:txbxContent>
                        </wps:txbx>
                        <wps:bodyPr rot="0" vert="horz" wrap="square" lIns="91440" tIns="45720" rIns="91440" bIns="45720" anchor="t" anchorCtr="0" upright="1">
                          <a:noAutofit/>
                        </wps:bodyPr>
                      </wps:wsp>
                      <wps:wsp>
                        <wps:cNvPr id="3220" name="Rectangle 3285"/>
                        <wps:cNvSpPr>
                          <a:spLocks noChangeArrowheads="1"/>
                        </wps:cNvSpPr>
                        <wps:spPr bwMode="auto">
                          <a:xfrm flipH="1">
                            <a:off x="2438400" y="2743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1363A5" w:rsidRDefault="00583DA6" w:rsidP="00583DA6">
                              <w:pPr>
                                <w:rPr>
                                  <w:vertAlign w:val="subscript"/>
                                </w:rPr>
                              </w:pPr>
                              <w:r>
                                <w:t>S</w:t>
                              </w:r>
                              <w:r>
                                <w:rPr>
                                  <w:vertAlign w:val="subscript"/>
                                </w:rPr>
                                <w:t>2</w:t>
                              </w:r>
                            </w:p>
                          </w:txbxContent>
                        </wps:txbx>
                        <wps:bodyPr rot="0" vert="horz" wrap="square" lIns="91440" tIns="45720" rIns="91440" bIns="45720" anchor="t" anchorCtr="0" upright="1">
                          <a:noAutofit/>
                        </wps:bodyPr>
                      </wps:wsp>
                      <wps:wsp>
                        <wps:cNvPr id="3221" name="Rectangle 3286"/>
                        <wps:cNvSpPr>
                          <a:spLocks noChangeArrowheads="1"/>
                        </wps:cNvSpPr>
                        <wps:spPr bwMode="auto">
                          <a:xfrm>
                            <a:off x="4572000" y="18288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J</w:t>
                              </w:r>
                            </w:p>
                          </w:txbxContent>
                        </wps:txbx>
                        <wps:bodyPr rot="0" vert="horz" wrap="square" lIns="91440" tIns="45720" rIns="91440" bIns="45720" anchor="t" anchorCtr="0" upright="1">
                          <a:noAutofit/>
                        </wps:bodyPr>
                      </wps:wsp>
                      <wps:wsp>
                        <wps:cNvPr id="3222" name="Rectangle 3287"/>
                        <wps:cNvSpPr>
                          <a:spLocks noChangeArrowheads="1"/>
                        </wps:cNvSpPr>
                        <wps:spPr bwMode="auto">
                          <a:xfrm>
                            <a:off x="5181600" y="17145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92F58" w:rsidRDefault="00583DA6" w:rsidP="00583DA6">
                              <w:pPr>
                                <w:rPr>
                                  <w:vertAlign w:val="subscript"/>
                                </w:rPr>
                              </w:pPr>
                              <w:r>
                                <w:t>G</w:t>
                              </w:r>
                              <w:r>
                                <w:rPr>
                                  <w:vertAlign w:val="subscript"/>
                                </w:rPr>
                                <w:t>2</w:t>
                              </w:r>
                            </w:p>
                          </w:txbxContent>
                        </wps:txbx>
                        <wps:bodyPr rot="0" vert="horz" wrap="square" lIns="91440" tIns="45720" rIns="91440" bIns="45720" anchor="t" anchorCtr="0" upright="1">
                          <a:noAutofit/>
                        </wps:bodyPr>
                      </wps:wsp>
                      <wps:wsp>
                        <wps:cNvPr id="3223" name="Line 3288"/>
                        <wps:cNvCnPr/>
                        <wps:spPr bwMode="auto">
                          <a:xfrm flipH="1">
                            <a:off x="28194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3289"/>
                        <wps:cNvCnPr/>
                        <wps:spPr bwMode="auto">
                          <a:xfrm flipH="1">
                            <a:off x="2819400" y="2171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Line 3290"/>
                        <wps:cNvCnPr/>
                        <wps:spPr bwMode="auto">
                          <a:xfrm flipH="1">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6" name="Line 3291"/>
                        <wps:cNvCnPr/>
                        <wps:spPr bwMode="auto">
                          <a:xfrm flipH="1">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7" name="Line 3292"/>
                        <wps:cNvCnPr/>
                        <wps:spPr bwMode="auto">
                          <a:xfrm>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Line 3293"/>
                        <wps:cNvCnPr/>
                        <wps:spPr bwMode="auto">
                          <a:xfrm>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9" name="Line 3294"/>
                        <wps:cNvCnPr/>
                        <wps:spPr bwMode="auto">
                          <a:xfrm>
                            <a:off x="3657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0" name="Line 3295"/>
                        <wps:cNvCnPr/>
                        <wps:spPr bwMode="auto">
                          <a:xfrm>
                            <a:off x="3810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1" name="Line 3296"/>
                        <wps:cNvCnPr/>
                        <wps:spPr bwMode="auto">
                          <a:xfrm>
                            <a:off x="2895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2" name="Line 3297"/>
                        <wps:cNvCnPr/>
                        <wps:spPr bwMode="auto">
                          <a:xfrm>
                            <a:off x="3048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Line 3298"/>
                        <wps:cNvCnPr/>
                        <wps:spPr bwMode="auto">
                          <a:xfrm>
                            <a:off x="3810000" y="457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4" name="Line 3299"/>
                        <wps:cNvCnPr/>
                        <wps:spPr bwMode="auto">
                          <a:xfrm flipH="1">
                            <a:off x="3657600" y="571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5" name="Rectangle 3300"/>
                        <wps:cNvSpPr>
                          <a:spLocks noChangeArrowheads="1"/>
                        </wps:cNvSpPr>
                        <wps:spPr bwMode="auto">
                          <a:xfrm>
                            <a:off x="5181600" y="1257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M</w:t>
                              </w:r>
                            </w:p>
                          </w:txbxContent>
                        </wps:txbx>
                        <wps:bodyPr rot="0" vert="horz" wrap="square" lIns="91440" tIns="45720" rIns="91440" bIns="45720" anchor="t" anchorCtr="0" upright="1">
                          <a:noAutofit/>
                        </wps:bodyPr>
                      </wps:wsp>
                      <wps:wsp>
                        <wps:cNvPr id="3236" name="Rectangle 3301"/>
                        <wps:cNvSpPr>
                          <a:spLocks noChangeArrowheads="1"/>
                        </wps:cNvSpPr>
                        <wps:spPr bwMode="auto">
                          <a:xfrm>
                            <a:off x="3352800" y="10287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txbxContent>
                        </wps:txbx>
                        <wps:bodyPr rot="0" vert="horz" wrap="square" lIns="91440" tIns="45720" rIns="91440" bIns="45720" anchor="t" anchorCtr="0" upright="1">
                          <a:noAutofit/>
                        </wps:bodyPr>
                      </wps:wsp>
                      <wps:wsp>
                        <wps:cNvPr id="3237" name="Line 3302"/>
                        <wps:cNvCnPr/>
                        <wps:spPr bwMode="auto">
                          <a:xfrm flipH="1">
                            <a:off x="3581400" y="114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8" name="Line 3303"/>
                        <wps:cNvCnPr/>
                        <wps:spPr bwMode="auto">
                          <a:xfrm flipH="1">
                            <a:off x="3581400" y="914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9" name="Line 3304"/>
                        <wps:cNvCnPr/>
                        <wps:spPr bwMode="auto">
                          <a:xfrm flipH="1">
                            <a:off x="3581400" y="1143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0" name="Line 3305"/>
                        <wps:cNvCnPr/>
                        <wps:spPr bwMode="auto">
                          <a:xfrm flipH="1">
                            <a:off x="35814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1" name="Line 3306"/>
                        <wps:cNvCnPr/>
                        <wps:spPr bwMode="auto">
                          <a:xfrm flipH="1">
                            <a:off x="35814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Line 3307"/>
                        <wps:cNvCnPr/>
                        <wps:spPr bwMode="auto">
                          <a:xfrm flipH="1">
                            <a:off x="3581400" y="685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3" name="Line 3308"/>
                        <wps:cNvCnPr/>
                        <wps:spPr bwMode="auto">
                          <a:xfrm flipH="1">
                            <a:off x="35814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4" name="Line 3309"/>
                        <wps:cNvCnPr/>
                        <wps:spPr bwMode="auto">
                          <a:xfrm flipH="1">
                            <a:off x="3581400" y="266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Line 3310"/>
                        <wps:cNvCnPr/>
                        <wps:spPr bwMode="auto">
                          <a:xfrm flipH="1">
                            <a:off x="3581400" y="1600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6" name="Line 3311"/>
                        <wps:cNvCnPr/>
                        <wps:spPr bwMode="auto">
                          <a:xfrm flipH="1">
                            <a:off x="4648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Line 3312"/>
                        <wps:cNvCnPr/>
                        <wps:spPr bwMode="auto">
                          <a:xfrm flipH="1">
                            <a:off x="4800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 name="Line 3313"/>
                        <wps:cNvCnPr/>
                        <wps:spPr bwMode="auto">
                          <a:xfrm flipH="1">
                            <a:off x="4953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Line 3314"/>
                        <wps:cNvCnPr/>
                        <wps:spPr bwMode="auto">
                          <a:xfrm flipH="1">
                            <a:off x="4038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Line 3315"/>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1" name="Line 3316"/>
                        <wps:cNvCnPr/>
                        <wps:spPr bwMode="auto">
                          <a:xfrm flipH="1">
                            <a:off x="4343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2" name="Line 3317"/>
                        <wps:cNvCnPr/>
                        <wps:spPr bwMode="auto">
                          <a:xfrm flipH="1">
                            <a:off x="3886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3" name="Line 3318"/>
                        <wps:cNvCnPr/>
                        <wps:spPr bwMode="auto">
                          <a:xfrm flipH="1">
                            <a:off x="37338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4" name="Line 3319"/>
                        <wps:cNvCnPr/>
                        <wps:spPr bwMode="auto">
                          <a:xfrm flipH="1">
                            <a:off x="3581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5" name="Line 3320"/>
                        <wps:cNvCnPr/>
                        <wps:spPr bwMode="auto">
                          <a:xfrm flipH="1">
                            <a:off x="5105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6" name="Line 3321"/>
                        <wps:cNvCnPr/>
                        <wps:spPr bwMode="auto">
                          <a:xfrm flipH="1">
                            <a:off x="3657600" y="213360"/>
                            <a:ext cx="38100" cy="1615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Line 3322"/>
                        <wps:cNvCnPr/>
                        <wps:spPr bwMode="auto">
                          <a:xfrm flipV="1">
                            <a:off x="4648200" y="1257300"/>
                            <a:ext cx="6858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273" o:spid="_x0000_s1763" editas="canvas" style="width:444pt;height:252pt;mso-position-horizontal-relative:char;mso-position-vertical-relative:line" coordsize="56388,32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kh5owkAAHuEAAAOAAAAZHJzL2Uyb0RvYy54bWzsXW2To7gR/p6q/AeK716jF2xwrfdqb7yT pGqTXOWSfGcA21QwOMCMZ5LKf09LgCw02B7mOJ/3rmdrbWxjWaCnu9X9dEsfv3vepdZTXJRJni1t 8sGxrTgL8yjJNkv7H3+/n3i2VVZBFgVpnsVL+yUu7e8+/f53Hw/7RUzzbZ5GcWFBI1m5OOyX9raq 9ovptAy38S4oP+T7OIMP13mxCyp4WWymUREcoPVdOqWOM5se8iLaF3kYlyW8u6o/tD/J9tfrOKz+ ul6XcWWlSxv6VsnHQj4+iMfpp4/BYlME+20SNt0I3tGLXZBk8KOqqVVQBdZjkbxqapeERV7m6+pD mO+m+XqdhLG8Brga4hhXcxdkT0EpLyaEu9N2EI5GbPdhI/qd5fdJmsLdmELrC/GeeD7A+MTi4zSz Dkvbd6lrW2EA47ROgwoOd/toaZfZxraCdAMACKtC3oYyT5NItCi+XBabh7u0sJ4CMQjyT9z3KXyi n7YvymoVlNv6vPKlXOVVPT67pAKQpMluaXvq68FiGwfRlyyyqpc9ICsDfNmil7s4sq00ht6IIznA VZCkbzkTupRmzT1orv2wB2CWewXR8qfd+h+3wT6WI1ouwr88/VBYCdxBRgmAMwt2cB1fkyy2GJ27 ouvi1+G0u+yHonlV7uE7D4c/5xGcGzxWubzfz+tiJ241AMp6hvbmDmMUmnwBmXSoN3capMfPlRXC Cb7vzOA9K4QTZp4Ld1X8Glx+25AYjD/E+c4SB0s7hU7JHwqevpZVfWp7Sgc+HajIwdeH+I1IKPLH LIIfUUMsj7uDWBVJkG3SE0PeDGSwgAuGDoumxKVLifyv7/hfvC8en3A6+zLhzmo1+Xx/xyezezJ3 V2x1d7ci/xNXS/him0RRnAkkt9qB8LchoNFTtVwr/XCUs27r8uZDF9tn2WmQxXIhBrwGwkMevUgc yPcBlPXb10AnMdE5G4pOa50m+38CHCWMGpxSwpjEocDpnHDXxClzuJD4BqhMysStoLSrryLQXOKe BIuz6K1FRygZxOaHQcbwpOakJjbnQ7EpBqNF5JyD4qw1J3fn4lAOaqs4CcBVfi415y0DMt0IY4qQ lOZc2vDrqUtmQtIbCkmpLv9oqEs2c+etuuwDZ2PJpVV356TRpreiL8/qxWYSh1b9mladmzD1h8JU 15ye754D53wGerOx5LcHzq4xR935y001wcPsOEKetMDvdIToBVDOwIJLdUldwgV66/nZTXhBCMlb 8X5mJiTJUD3Z7/1o4Oz1fsAdpVKliskmoe6c/SoQirZeRNmuPCWdmximQzGs2Xp9InoZuULJjqtX CRURLdGhTgRxjPASOuha+H0cBx0ogNqi/w3C8TJoB/FNj2n4+1HGuGA091/z8F+lleV3Wzgx/lwU +UGEeSHqKnWulBsIiNZfaMNjF+Oh1PUdEeOU8VDCGzVaxwRFOJR5RM1NKfUuTgQKuBAJvxHDoffy rxGUDqzPh79leKKJjd4yeDuX1JHUU1c+HR4irZ4fnmVEnXoqfl6HTa0ihzg2QADIKjjY5sV/gC0A 4gf4i38/BgUEktM/ZYAzn3AOp1XyhfSybavQP3nQPwmyEJpa2kCG1Id3Vc0uPe6LZLOFX6oDnln+ GWL160TGzgVu6179EsEJv1cc+RXFEeLuMrJ2ShxdxriQVjHtYZz6l2Y9g8RRWA0tCi8Jn9uLxY4o LR3qg1DufE/9yf3Mm0/4PXcn/tzxJg7xv/dnDvf56r5LfUg6quZnQRzfS30o9vC9NnugDlTMjeh+ y6m0z33ciqY4FLWBiqNDUQo+sceOKz2rzPLIdrw3FEo586SOABVBm5i9tIRtoF436WPokOECWXPJ b1Y2KJkNVWuwnppkKmIHJbMrmYqe7cywlSL7uSRT8whrOgI0hIhUeNRrMgr6p9goj23mz+skgW/J UipWC+WxK4+Kku7Io1JfV5BHl3iCqq7lsTezQnN5UR5/HfKo6DuUx648mny8pzQXiOKbkuv6J6Ee 8dtJKJFhJTNbxAV3q3Fk6xNGDoTKjMz3+lRnCflbDiVp7rty9OpkU8h1uNkkOmrS7Z6S19FQSCEa /yrZkyAKu5HE33Iqp8jg7vDr/mB+vVcXQsbyrJ1wHOcTx/m/DsK3hNhvKOMYVeHYlBA1GXX/fYz6 qwQ5zxNZRnLWiyDEpHZZE3QqcZialLj/kyhxhB7WU5gFXCehpyhxSa8w6uts+JscEi32hqYXS3le 1Q6ehJ6if1vo6czvYOhpGeltaUSHhtGnfePnAaH7q1eotfxm+9zHc9aRITGjvXYGGoNpWdfx0JnD wcCT4csmvgl+x6tCHYy6YOmiKKxlihtr9Z1Oiw2FnZ5PjvoOa2ZhyYFThpYpEqgFns7/DAWeKoQV /CrqOyzVPgk7k+vwB3Mdumuhmdm+ikO0smhlpZU1uQ1/HG5DLzQ4Fg32R5VvqngLuTWxasrVKq5F Gd+r3MQmzV84OtfOuDjWah2x2rAedbnhCEUGmJEoajZqcqZzL66XK3zkzjDjopNxwRTBo2VAMUdn eX7umh/GXKpqfvrWQEJ57FuL7JvOSDzSiCiPXXk0uC7mDOa6+ll/1yPdDCihkI82Ty76UBfyYP7T b3wRMWaQXswZTHpdxKAs3jOS8BCDmP3ULrPIDPYLwmpa3eObgnIXMVgrOgQhrqZ4Yq1PUV6sM2HM GcyEXQYhm8v8f7TGuKRn74Kz3ODFmDOYF7sIQnC/YF0FnBHisrL9ix5zgyJjzmCK7CIGj6sbo1fC cGnjdkVttfA2N/gy5gzmyy5isI85Q68EvZLWK+EGe8ackdgzLTpDZ7NXhUGIQcSgwqBi0Op0FQY7 EoDz0JBnI3nGfYkrCEIEoQKhoo1aEOqM0ftByGfca+uCetcrRBAiCBUITa6EjMOViJ0s2gpJBCEW p50tTuMmWULGIUu470JaTJM337cuCGpC1IRKE5psCRmHLeEOk2usysWiEIS495TYuu9UQrNrsiVk HLaEE79e9Fdk1CMIEYRnQWiyJWQctoQz+IfmGHfh0zcxPakJTbqEjESXaEsXoCZEx+SsY+KafAkZ iS+ZM6bSddEcozk+a45NwoSMT5igJkRNeF4TmowJLJA+BmPiEsfFOSHuzNzZ2P7knNBkTOg4jIle eFnv0txN45LL6zeJ/TPiii1TAPvfxFajdT9xC+Z4F5TjbMHsmowJfR9jYm4P3qHt+koq9Q1vj0k2 3wQKcRM8bQkiWIwoXMB/qUE2sCnTNglXQRXor+WSRYuY5ts8jeLi0/8BAAD//wMAUEsDBBQABgAI AAAAIQBOKm+22wAAAAUBAAAPAAAAZHJzL2Rvd25yZXYueG1sTI/NTsMwEITvSH0Ha5G4IGoX8ZOG OBUgIZVjWgRXN94mEfY6ip02vH0XLuUy0mhWM98Wq8k7ccAhdoE0LOYKBFIdbEeNho/t200GIiZD 1rhAqOEHI6zK2UVhchuOVOFhkxrBJRRzo6FNqc+ljHWL3sR56JE424fBm8R2aKQdzJHLvZO3Sj1I bzrihdb0+Npi/b0ZvQZ6374063Epv5bd9eP+EydX+Urrq8vp+QlEwimdj+EXn9GhZKZdGMlG4TTw I+lPOcuyjO1Ow726UyDLQv6nL08AAAD//wMAUEsBAi0AFAAGAAgAAAAhALaDOJL+AAAA4QEAABMA AAAAAAAAAAAAAAAAAAAAAFtDb250ZW50X1R5cGVzXS54bWxQSwECLQAUAAYACAAAACEAOP0h/9YA AACUAQAACwAAAAAAAAAAAAAAAAAvAQAAX3JlbHMvLnJlbHNQSwECLQAUAAYACAAAACEArP5IeaMJ AAB7hAAADgAAAAAAAAAAAAAAAAAuAgAAZHJzL2Uyb0RvYy54bWxQSwECLQAUAAYACAAAACEATipv ttsAAAAFAQAADwAAAAAAAAAAAAAAAAD9CwAAZHJzL2Rvd25yZXYueG1sUEsFBgAAAAAEAAQA8wAA AAUNAAAAAA== ">
                <v:shape id="_x0000_s1764" type="#_x0000_t75" style="position:absolute;width:56388;height:32004;visibility:visible;mso-wrap-style:square" stroked="t">
                  <v:fill o:detectmouseclick="t"/>
                  <v:stroke dashstyle="1 1"/>
                  <v:path o:connecttype="none"/>
                </v:shape>
                <v:line id="Line 3275" o:spid="_x0000_s1765" style="position:absolute;visibility:visible;mso-wrap-style:square" from="37033,10287" to="46939,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5iG8IAAADdAAAADwAAAGRycy9kb3ducmV2LnhtbERPz2vCMBS+D/Y/hDfwNtMq6KxGGSuC BzdQh+dn82zKmpfSZDX+9+Yw2PHj+73aRNuKgXrfOFaQjzMQxJXTDdcKvk/b1zcQPiBrbB2Tgjt5 2Kyfn1ZYaHfjAw3HUIsUwr5ABSaErpDSV4Ys+rHriBN3db3FkGBfS93jLYXbVk6ybCYtNpwaDHb0 Yaj6Of5aBXNTHuRclvvTVzk0+SJ+xvNlodToJb4vQQSK4V/8595pBdNJnvanN+kJ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Y5iG8IAAADdAAAADwAAAAAAAAAAAAAA AAChAgAAZHJzL2Rvd25yZXYueG1sUEsFBgAAAAAEAAQA+QAAAJADAAAAAA== ">
                  <v:stroke endarrow="block"/>
                </v:line>
                <v:line id="Line 3276" o:spid="_x0000_s1766" style="position:absolute;flip:y;visibility:visible;mso-wrap-style:square" from="21336,17145" to="51816,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2ESsQAAADdAAAADwAAAGRycy9kb3ducmV2LnhtbESPQWvCQBSE7wX/w/KE3uomEYtEVxGx UqSXRr2/ZJ+bYPZtyG41/ffdguBxmJlvmOV6sK24Ue8bxwrSSQKCuHK6YaPgdPx4m4PwAVlj65gU /JKH9Wr0ssRcuzt/060IRkQI+xwV1CF0uZS+qsmin7iOOHoX11sMUfZG6h7vEW5bmSXJu7TYcFyo saNtTdW1+LEKyt3mbA7leWcz/tJ7MytKloVSr+NhswARaAjP8KP9qRVMszSF/zfxCc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XYRKxAAAAN0AAAAPAAAAAAAAAAAA AAAAAKECAABkcnMvZG93bnJldi54bWxQSwUGAAAAAAQABAD5AAAAkgMAAAAA ">
                  <v:stroke dashstyle="dash"/>
                </v:line>
                <v:line id="Line 3277" o:spid="_x0000_s1767" style="position:absolute;visibility:visible;mso-wrap-style:square" from="27432,4572" to="43434,4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ht2McAAADdAAAADwAAAGRycy9kb3ducmV2LnhtbESP3WoCMRSE7wt9h3CE3tWsqdiyGqU/ CCJCW9tSLw+b42bp5mS7Sdf17Y0g9HKYmW+Y2aJ3teioDZVnDaNhBoK48KbiUsPnx/L2AUSIyAZr z6ThSAEW8+urGebGH/idum0sRYJwyFGDjbHJpQyFJYdh6Bvi5O196zAm2ZbStHhIcFdLlWUT6bDi tGCxoWdLxc/2z2l4W3f05TY7el0vx/cvv0+K7LfS+mbQP05BROrjf/jSXhkNd2qk4PwmPQE5P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SG3YxwAAAN0AAAAPAAAAAAAA AAAAAAAAAKECAABkcnMvZG93bnJldi54bWxQSwUGAAAAAAQABAD5AAAAlQMAAAAA ">
                  <v:stroke dashstyle="longDash"/>
                </v:line>
                <v:line id="Line 3278" o:spid="_x0000_s1768" style="position:absolute;flip:x;visibility:visible;mso-wrap-style:square" from="36576,4572" to="43434,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Jk3cYAAADdAAAADwAAAGRycy9kb3ducmV2LnhtbESPT2vCQBDF74V+h2UKXoJuNFA0ukpb KwjFg38OHofsmASzsyE71fTbu4VCj4837/fmLVa9a9SNulB7NjAepaCIC29rLg2cjpvhFFQQZIuN ZzLwQwFWy+enBebW33lPt4OUKkI45GigEmlzrUNRkcMw8i1x9C6+cyhRdqW2Hd4j3DV6kqav2mHN saHClj4qKq6Hbxff2Ox4nWXJu9NJMqPPs3ylWowZvPRvc1BCvfwf/6W31kA2GWfwuyYiQC8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7yZN3GAAAA3QAAAA8AAAAAAAAA AAAAAAAAoQIAAGRycy9kb3ducmV2LnhtbFBLBQYAAAAABAAEAPkAAACUAwAAAAA= ">
                  <v:stroke endarrow="block"/>
                </v:line>
                <v:line id="Line 3279" o:spid="_x0000_s1769" style="position:absolute;visibility:visible;mso-wrap-style:square" from="28956,4572" to="3657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1QN8cAAADdAAAADwAAAGRycy9kb3ducmV2LnhtbESP3WrCQBSE7wt9h+UUelc3pmIluoqt CCIFW3+wl4fsaTaYPRuz2xjfvlsQejnMzDfMZNbZSrTU+NKxgn4vAUGcO11yoWC/Wz6NQPiArLFy TAqu5GE2vb+bYKbdhT+p3YZCRAj7DBWYEOpMSp8bsuh7riaO3rdrLIYom0LqBi8RbiuZJslQWiw5 Lhis6c1Qftr+WAUf65YO9v2LNuvl4GVxfk3JHFOlHh+6+RhEoC78h2/tlVbwnPYH8PcmPgE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7VA3xwAAAN0AAAAPAAAAAAAA AAAAAAAAAKECAABkcnMvZG93bnJldi54bWxQSwUGAAAAAAQABAD5AAAAlQMAAAAA ">
                  <v:stroke dashstyle="longDash"/>
                </v:line>
                <v:line id="Line 3280" o:spid="_x0000_s1770" style="position:absolute;visibility:visible;mso-wrap-style:square" from="28956,4572" to="28962,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H1rMcAAADdAAAADwAAAGRycy9kb3ducmV2LnhtbESPQWvCQBSE7wX/w/IEb3VjrFpSV2kt QhHBVlva4yP7zAazb2N2G9N/3xUKPQ4z8w0zX3a2Ei01vnSsYDRMQBDnTpdcKHg/rG/vQfiArLFy TAp+yMNy0buZY6bdhd+o3YdCRAj7DBWYEOpMSp8bsuiHriaO3tE1FkOUTSF1g5cIt5VMk2QqLZYc FwzWtDKUn/bfVsHrpqUPu/2i3WZ9N3s+P6VkPlOlBv3u8QFEoC78h//aL1rBOB1N4PomPg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ofWsxwAAAN0AAAAPAAAAAAAA AAAAAAAAAKECAABkcnMvZG93bnJldi54bWxQSwUGAAAAAAQABAD5AAAAlQMAAAAA ">
                  <v:stroke dashstyle="longDash"/>
                </v:line>
                <v:line id="Line 3281" o:spid="_x0000_s1771" style="position:absolute;flip:y;visibility:visible;mso-wrap-style:square" from="28956,17145" to="46482,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mlHsUAAADdAAAADwAAAGRycy9kb3ducmV2LnhtbESPT4vCMBTE7wt+h/AEb2vaLohUo6yC 0PUi/oW9vW2ebdnmpTRR67c3guBxmJnfMNN5Z2pxpdZVlhXEwwgEcW51xYWCw371OQbhPLLG2jIp uJOD+az3McVU2xtv6brzhQgQdikqKL1vUildXpJBN7QNcfDOtjXog2wLqVu8BbipZRJFI2mw4rBQ YkPLkvL/3cUouByz8foU/5yTwyb7I4yOv8lipdSg331PQHjq/Dv8amdawVcSj+D5JjwBO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mlHsUAAADdAAAADwAAAAAAAAAA AAAAAAChAgAAZHJzL2Rvd25yZXYueG1sUEsFBgAAAAAEAAQA+QAAAJMDAAAAAA== ">
                  <v:stroke dashstyle="longDash" endarrow="block"/>
                </v:line>
                <v:line id="Line 3282" o:spid="_x0000_s1772" style="position:absolute;visibility:visible;mso-wrap-style:square" from="36576,17145" to="54102,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mwwsYAAADdAAAADwAAAGRycy9kb3ducmV2LnhtbESP3WoCMRSE7wXfIRzBu5pdBW1Xo5T+ gOKF1PoAx83pZuvmZElS3fbpjVDwcpiZb5jFqrONOJMPtWMF+SgDQVw6XXOl4PD5/vAIIkRkjY1j UvBLAVbLfm+BhXYX/qDzPlYiQTgUqMDE2BZShtKQxTByLXHyvpy3GJP0ldQeLwluGznOsqm0WHNa MNjSi6HytP+xCjb+uD3lf5WRR974t2b3+hTst1LDQfc8BxGpi/fwf3utFUzG+Qxub9ITkM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2ZsMLGAAAA3QAAAA8AAAAAAAAA AAAAAAAAoQIAAGRycy9kb3ducmV2LnhtbFBLBQYAAAAABAAEAPkAAACUAwAAAAA= " strokeweight="1pt"/>
                <v:rect id="Rectangle 3283" o:spid="_x0000_s1773" style="position:absolute;left:25908;top:1143;width:3810;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hIgcQA AADdAAAADwAAAGRycy9kb3ducmV2LnhtbERPy2rCQBTdF/oPwy24kWaiQi3RUUQoCHbjA8nykrlm 0mbuhMw0j369syh0eTjv9Xawteio9ZVjBbMkBUFcOF1xqeB6+Xh9B+EDssbaMSkYycN28/y0xky7 nk/UnUMpYgj7DBWYEJpMSl8YsugT1xBH7u5aiyHCtpS6xT6G21rO0/RNWqw4NhhsaG+o+D7/WAVf HZX8Ob3czLI+jj5fHH6nTa7U5GXYrUAEGsK/+M990AoW81mcG9/EJy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JbYSIHEAAAA3QAAAA8AAAAAAAAAAAAAAAAAmAIAAGRycy9k b3ducmV2LnhtbFBLBQYAAAAABAAEAPUAAACJAwAAAAA= " filled="f" strokecolor="white">
                  <v:textbox>
                    <w:txbxContent>
                      <w:p w:rsidR="00583DA6" w:rsidRPr="004054D7" w:rsidRDefault="00583DA6" w:rsidP="00583DA6">
                        <w:pPr>
                          <w:rPr>
                            <w:vertAlign w:val="subscript"/>
                          </w:rPr>
                        </w:pPr>
                        <w:r>
                          <w:t>S</w:t>
                        </w:r>
                        <w:r>
                          <w:rPr>
                            <w:vertAlign w:val="subscript"/>
                          </w:rPr>
                          <w:t>1</w:t>
                        </w:r>
                      </w:p>
                    </w:txbxContent>
                  </v:textbox>
                </v:rect>
                <v:rect id="Rectangle 3284" o:spid="_x0000_s1774" style="position:absolute;left:42672;top:1143;width:533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goV8YA AADdAAAADwAAAGRycy9kb3ducmV2LnhtbESP3WrCQBSE7wu+w3IEb4putFA0uooIYigFMf5cH7LH JJg9G7PbJH37bqHQy2FmvmFWm95UoqXGlZYVTCcRCOLM6pJzBZfzfjwH4TyyxsoyKfgmB5v14GWF sbYdn6hNfS4ChF2MCgrv61hKlxVk0E1sTRy8u20M+iCbXOoGuwA3lZxF0bs0WHJYKLCmXUHZI/0y Crrs2N7Onwd5fL0llp/Jc5deP5QaDfvtEoSn3v+H/9qJVvA2my7g9014AnL9AwAA//8DAFBLAQIt ABQABgAIAAAAIQDw94q7/QAAAOIBAAATAAAAAAAAAAAAAAAAAAAAAABbQ29udGVudF9UeXBlc10u eG1sUEsBAi0AFAAGAAgAAAAhADHdX2HSAAAAjwEAAAsAAAAAAAAAAAAAAAAALgEAAF9yZWxzLy5y ZWxzUEsBAi0AFAAGAAgAAAAhADMvBZ5BAAAAOQAAABAAAAAAAAAAAAAAAAAAKQIAAGRycy9zaGFw ZXhtbC54bWxQSwECLQAUAAYACAAAACEAJpgoV8YAAADdAAAADwAAAAAAAAAAAAAAAACYAgAAZHJz L2Rvd25yZXYueG1sUEsFBgAAAAAEAAQA9QAAAIsDAAAAAA== " filled="f" stroked="f">
                  <v:textbox>
                    <w:txbxContent>
                      <w:p w:rsidR="00583DA6" w:rsidRPr="004054D7" w:rsidRDefault="00583DA6" w:rsidP="00583DA6">
                        <w:pPr>
                          <w:rPr>
                            <w:vertAlign w:val="subscript"/>
                          </w:rPr>
                        </w:pPr>
                        <w:r>
                          <w:t>S</w:t>
                        </w:r>
                        <w:r>
                          <w:rPr>
                            <w:vertAlign w:val="subscript"/>
                          </w:rPr>
                          <w:t>2</w:t>
                        </w:r>
                      </w:p>
                    </w:txbxContent>
                  </v:textbox>
                </v:rect>
                <v:rect id="Rectangle 3285" o:spid="_x0000_s1775" style="position:absolute;left:24384;top:27432;width:3810;height:3429;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6VPMIA AADdAAAADwAAAGRycy9kb3ducmV2LnhtbERPTYvCMBC9L/gfwgh7WTS1KyLVKCIIuie3CuJtaMa2 tpmUJtruvzcHYY+P971c96YWT2pdaVnBZByBIM6sLjlXcD7tRnMQziNrrC2Tgj9ysF4NPpaYaNvx Lz1Tn4sQwi5BBYX3TSKlywoy6Ma2IQ7czbYGfYBtLnWLXQg3tYyjaCYNlhwaCmxoW1BWpQ+joPs6 XKeXKR3t+dhV/BNddXU/KPU57DcLEJ56/y9+u/dawXcch/3hTXgCcvUCAAD//wMAUEsBAi0AFAAG AAgAAAAhAPD3irv9AAAA4gEAABMAAAAAAAAAAAAAAAAAAAAAAFtDb250ZW50X1R5cGVzXS54bWxQ SwECLQAUAAYACAAAACEAMd1fYdIAAACPAQAACwAAAAAAAAAAAAAAAAAuAQAAX3JlbHMvLnJlbHNQ SwECLQAUAAYACAAAACEAMy8FnkEAAAA5AAAAEAAAAAAAAAAAAAAAAAApAgAAZHJzL3NoYXBleG1s LnhtbFBLAQItABQABgAIAAAAIQCt/pU8wgAAAN0AAAAPAAAAAAAAAAAAAAAAAJgCAABkcnMvZG93 bnJldi54bWxQSwUGAAAAAAQABAD1AAAAhwMAAAAA " stroked="f">
                  <v:textbox>
                    <w:txbxContent>
                      <w:p w:rsidR="00583DA6" w:rsidRPr="001363A5" w:rsidRDefault="00583DA6" w:rsidP="00583DA6">
                        <w:pPr>
                          <w:rPr>
                            <w:vertAlign w:val="subscript"/>
                          </w:rPr>
                        </w:pPr>
                        <w:r>
                          <w:t>S</w:t>
                        </w:r>
                        <w:r>
                          <w:rPr>
                            <w:vertAlign w:val="subscript"/>
                          </w:rPr>
                          <w:t>2</w:t>
                        </w:r>
                      </w:p>
                    </w:txbxContent>
                  </v:textbox>
                </v:rect>
                <v:rect id="Rectangle 3286" o:spid="_x0000_s1776" style="position:absolute;left:45720;top:18288;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QW+cUA AADdAAAADwAAAGRycy9kb3ducmV2LnhtbESPQWvCQBSE70L/w/IKvemusYYaXaUUhEL1YCx4fWSf STD7Ns2umv57VxA8DjPzDbNY9bYRF+p87VjDeKRAEBfO1Fxq+N2vhx8gfEA22DgmDf/kYbV8GSww M+7KO7rkoRQRwj5DDVUIbSalLyqy6EeuJY7e0XUWQ5RdKU2H1wi3jUyUSqXFmuNChS19VVSc8rPV gOm7+dseJ5v9zznFWdmr9fSgtH577T/nIAL14Rl+tL+NhkmSjOH+Jj4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AllBb5xQAAAN0AAAAPAAAAAAAAAAAAAAAAAJgCAABkcnMv ZG93bnJldi54bWxQSwUGAAAAAAQABAD1AAAAigMAAAAA " stroked="f">
                  <v:textbox>
                    <w:txbxContent>
                      <w:p w:rsidR="00583DA6" w:rsidRDefault="00583DA6" w:rsidP="00583DA6">
                        <w:r>
                          <w:t>J</w:t>
                        </w:r>
                      </w:p>
                    </w:txbxContent>
                  </v:textbox>
                </v:rect>
                <v:rect id="Rectangle 3287" o:spid="_x0000_s1777" style="position:absolute;left:51816;top:17145;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aIjsUA AADdAAAADwAAAGRycy9kb3ducmV2LnhtbESPQWvCQBSE70L/w/IK3nS30QaNrlIEQbA9NBa8PrLP JDT7Ns2uGv99VxA8DjPzDbNc97YRF+p87VjD21iBIC6cqbnU8HPYjmYgfEA22DgmDTfysF69DJaY GXflb7rkoRQRwj5DDVUIbSalLyqy6MeuJY7eyXUWQ5RdKU2H1wi3jUyUSqXFmuNChS1tKip+87PV gOnU/H2dJp+H/TnFedmr7ftRaT187T8WIAL14Rl+tHdGwyRJEri/iU9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DVRoiOxQAAAN0AAAAPAAAAAAAAAAAAAAAAAJgCAABkcnMv ZG93bnJldi54bWxQSwUGAAAAAAQABAD1AAAAigMAAAAA " stroked="f">
                  <v:textbox>
                    <w:txbxContent>
                      <w:p w:rsidR="00583DA6" w:rsidRPr="00092F58" w:rsidRDefault="00583DA6" w:rsidP="00583DA6">
                        <w:pPr>
                          <w:rPr>
                            <w:vertAlign w:val="subscript"/>
                          </w:rPr>
                        </w:pPr>
                        <w:r>
                          <w:t>G</w:t>
                        </w:r>
                        <w:r>
                          <w:rPr>
                            <w:vertAlign w:val="subscript"/>
                          </w:rPr>
                          <w:t>2</w:t>
                        </w:r>
                      </w:p>
                    </w:txbxContent>
                  </v:textbox>
                </v:rect>
                <v:line id="Line 3288" o:spid="_x0000_s1778" style="position:absolute;flip:x;visibility:visible;mso-wrap-style:square" from="28194,11430" to="29718,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fTOsgAAADdAAAADwAAAGRycy9kb3ducmV2LnhtbESPQWsCMRSE7wX/Q3hCL1KzXYvYrVFE EHrwUpWV3l43r5tlNy/bJNXtv28KQo/DzHzDLNeD7cSFfGgcK3icZiCIK6cbrhWcjruHBYgQkTV2 jknBDwVYr0Z3Syy0u/IbXQ6xFgnCoUAFJsa+kDJUhiyGqeuJk/fpvMWYpK+l9nhNcNvJPMvm0mLD acFgT1tDVXv4tgrkYj/58puPp7Zsz+dnU1Zl/75X6n48bF5ARBrif/jWftUKZnk+g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FfTOsgAAADdAAAADwAAAAAA AAAAAAAAAAChAgAAZHJzL2Rvd25yZXYueG1sUEsFBgAAAAAEAAQA+QAAAJYDAAAAAA== "/>
                <v:line id="Line 3289" o:spid="_x0000_s1779" style="position:absolute;flip:x;visibility:visible;mso-wrap-style:square" from="28194,21717" to="29718,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5LTsgAAADdAAAADwAAAGRycy9kb3ducmV2LnhtbESPQWsCMRSE7wX/Q3hCL1KzXaXYrVFE EDx4qZaV3l43r5tlNy/bJNXtv28KQo/DzHzDLNeD7cSFfGgcK3icZiCIK6cbrhW8nXYPCxAhImvs HJOCHwqwXo3ullhod+VXuhxjLRKEQ4EKTIx9IWWoDFkMU9cTJ+/TeYsxSV9L7fGa4LaTeZY9SYsN pwWDPW0NVe3x2yqQi8Pky28+5m3Zns/PpqzK/v2g1P142LyAiDTE//CtvdcKZnk+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75LTsgAAADdAAAADwAAAAAA AAAAAAAAAAChAgAAZHJzL2Rvd25yZXYueG1sUEsFBgAAAAAEAAQA+QAAAJYDAAAAAA== "/>
                <v:line id="Line 3290" o:spid="_x0000_s1780" style="position:absolute;flip:x;visibility:visible;mso-wrap-style:square" from="32766,3429" to="3429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Lu1cgAAADdAAAADwAAAGRycy9kb3ducmV2LnhtbESPQUsDMRSE74L/ITzBi7RZtyrt2rQU QeihF6ts6e1189wsu3lZk9hu/30jFDwOM/MNM18OthNH8qFxrOBxnIEgrpxuuFbw9fk+moIIEVlj 55gUnCnAcnF7M8dCuxN/0HEba5EgHApUYGLsCylDZchiGLueOHnfzluMSfpaao+nBLedzLPsRVps OC0Y7OnNUNVuf60COd08/PjV4akt291uZsqq7Pcbpe7vhtUriEhD/A9f22utYJLnz/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PLu1cgAAADdAAAADwAAAAAA AAAAAAAAAAChAgAAZHJzL2Rvd25yZXYueG1sUEsFBgAAAAAEAAQA+QAAAJYDAAAAAA== "/>
                <v:line id="Line 3291" o:spid="_x0000_s1781" style="position:absolute;flip:x;visibility:visible;mso-wrap-style:square" from="38862,3429" to="4038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woscAAADdAAAADwAAAGRycy9kb3ducmV2LnhtbESPQUvDQBSE74L/YXmCFzEbo5Q2zbYU QfDQi62k9PaafWZDsm/j7trGf+8KgsdhZr5hqvVkB3EmHzrHCh6yHARx43THrYL3/cv9HESIyBoH x6TgmwKsV9dXFZbaXfiNzrvYigThUKICE+NYShkaQxZD5kbi5H04bzEm6VupPV4S3A6yyPOZtNhx WjA40rOhpt99WQVyvr379JvTU1/3h8PC1E09HrdK3d5MmyWISFP8D/+1X7WCx6KYwe+b9AT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IHCixwAAAN0AAAAPAAAAAAAA AAAAAAAAAKECAABkcnMvZG93bnJldi54bWxQSwUGAAAAAAQABAD5AAAAlQMAAAAA "/>
                <v:line id="Line 3292" o:spid="_x0000_s1782" style="position:absolute;visibility:visible;mso-wrap-style:square" from="38862,3429" to="4038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elxsgAAADdAAAADwAAAGRycy9kb3ducmV2LnhtbESPQWvCQBSE74X+h+UVequbRkhLdBVp KWgPpVpBj8/sM4nNvg272yT9964geBxm5htmOh9MIzpyvras4HmUgCAurK65VLD9+Xh6BeEDssbG Min4Jw/z2f3dFHNte15TtwmliBD2OSqoQmhzKX1RkUE/si1x9I7WGQxRulJqh32Em0amSZJJgzXH hQpbequo+N38GQVf4++sW6w+l8NulR2K9/Vhf+qdUo8Pw2ICItAQbuFre6kVjNP0B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4elxsgAAADdAAAADwAAAAAA AAAAAAAAAAChAgAAZHJzL2Rvd25yZXYueG1sUEsFBgAAAAAEAAQA+QAAAJYDAAAAAA== "/>
                <v:line id="Line 3293" o:spid="_x0000_s1783" style="position:absolute;visibility:visible;mso-wrap-style:square" from="32766,3429" to="3429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gxtMQAAADdAAAADwAAAGRycy9kb3ducmV2LnhtbERPz2vCMBS+D/wfwht4m+kqFOmMIoqg O4i6wXZ8Nm9tZ/NSkqyt/705CDt+fL/ny8E0oiPna8sKXicJCOLC6ppLBZ8f25cZCB+QNTaWScGN PCwXo6c55tr2fKLuHEoRQ9jnqKAKoc2l9EVFBv3EtsSR+7HOYIjQlVI77GO4aWSaJJk0WHNsqLCl dUXF9fxnFBymx6xb7d93w9c+uxSb0+X7t3dKjZ+H1RuIQEP4Fz/cO61gmqZxbnwTn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GDG0xAAAAN0AAAAPAAAAAAAAAAAA AAAAAKECAABkcnMvZG93bnJldi54bWxQSwUGAAAAAAQABAD5AAAAkgMAAAAA "/>
                <v:line id="Line 3294" o:spid="_x0000_s1784" style="position:absolute;visibility:visible;mso-wrap-style:square" from="36576,16002" to="38100,16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SUL8gAAADdAAAADwAAAGRycy9kb3ducmV2LnhtbESPQWvCQBSE74X+h+UVequbRghtdBVp KWgPpVpBj8/sM4nNvg272yT9964geBxm5htmOh9MIzpyvras4HmUgCAurK65VLD9+Xh6AeEDssbG Min4Jw/z2f3dFHNte15TtwmliBD2OSqoQmhzKX1RkUE/si1x9I7WGQxRulJqh32Em0amSZJJgzXH hQpbequo+N38GQVf4++sW6w+l8NulR2K9/Vhf+qdUo8Pw2ICItAQbuFre6kVjNP0F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VSUL8gAAADdAAAADwAAAAAA AAAAAAAAAAChAgAAZHJzL2Rvd25yZXYueG1sUEsFBgAAAAAEAAQA+QAAAJYDAAAAAA== "/>
                <v:line id="Line 3295" o:spid="_x0000_s1785" style="position:absolute;visibility:visible;mso-wrap-style:square" from="38100,16002" to="3810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erb8QAAADdAAAADwAAAGRycy9kb3ducmV2LnhtbERPz2vCMBS+D/wfwht4m+ksFOmMIoqg O4i6wXZ8Nm9tZ/NSkqyt/705CDt+fL/ny8E0oiPna8sKXicJCOLC6ppLBZ8f25cZCB+QNTaWScGN PCwXo6c55tr2fKLuHEoRQ9jnqKAKoc2l9EVFBv3EtsSR+7HOYIjQlVI77GO4aeQ0STJpsObYUGFL 64qK6/nPKDikx6xb7d93w9c+uxSb0+X7t3dKjZ+H1RuIQEP4Fz/cO60gnaZxf3wTn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t6tvxAAAAN0AAAAPAAAAAAAAAAAA AAAAAKECAABkcnMvZG93bnJldi54bWxQSwUGAAAAAAQABAD5AAAAkgMAAAAA "/>
                <v:line id="Line 3296" o:spid="_x0000_s1786" style="position:absolute;visibility:visible;mso-wrap-style:square" from="28956,16002" to="30480,16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sO9McAAADdAAAADwAAAGRycy9kb3ducmV2LnhtbESPQWvCQBSE74X+h+UVeqsbDYQSXUVa CtpDUSvo8Zl9JrHZt2F3m8R/7wqFHoeZ+YaZLQbTiI6cry0rGI8SEMSF1TWXCvbfHy+vIHxA1thY JgVX8rCYPz7MMNe25y11u1CKCGGfo4IqhDaX0hcVGfQj2xJH72ydwRClK6V22Ee4aeQkSTJpsOa4 UGFLbxUVP7tfo+Ar3WTdcv25Gg7r7FS8b0/HS++Uen4allMQgYbwH/5rr7SCdJKO4f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w70xwAAAN0AAAAPAAAAAAAA AAAAAAAAAKECAABkcnMvZG93bnJldi54bWxQSwUGAAAAAAQABAD5AAAAlQMAAAAA "/>
                <v:line id="Line 3297" o:spid="_x0000_s1787" style="position:absolute;visibility:visible;mso-wrap-style:square" from="30480,16002" to="3048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mQg8cAAADdAAAADwAAAGRycy9kb3ducmV2LnhtbESPQWvCQBSE74X+h+UVeqsbEwgldRVR BO2hqC20x2f2NUmbfRt2t0n8965Q8DjMzDfMbDGaVvTkfGNZwXSSgCAurW64UvDxvnl6BuEDssbW Mik4k4fF/P5uhoW2Ax+oP4ZKRAj7AhXUIXSFlL6syaCf2I44et/WGQxRukpqh0OEm1amSZJLgw3H hRo7WtVU/h7/jIK3bJ/3y93rdvzc5adyfTh9/QxOqceHcfkCItAYbuH/9lYryNIsheub+ATk/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KZCDxwAAAN0AAAAPAAAAAAAA AAAAAAAAAKECAABkcnMvZG93bnJldi54bWxQSwUGAAAAAAQABAD5AAAAlQMAAAAA "/>
                <v:line id="Line 3298" o:spid="_x0000_s1788" style="position:absolute;visibility:visible;mso-wrap-style:square" from="38100,4572" to="3810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U1GMcAAADdAAAADwAAAGRycy9kb3ducmV2LnhtbESPQWvCQBSE7wX/w/KE3uqmBkKJriIV QXso1Rb0+Mw+k2j2bdjdJum/7xYKHoeZ+YaZLwfTiI6cry0reJ4kIIgLq2suFXx9bp5eQPiArLGx TAp+yMNyMXqYY65tz3vqDqEUEcI+RwVVCG0upS8qMugntiWO3sU6gyFKV0rtsI9w08hpkmTSYM1x ocKWXisqbodvo+A9/ci61e5tOxx32blY78+na++UehwPqxmIQEO4h//bW60gna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ZTUYxwAAAN0AAAAPAAAAAAAA AAAAAAAAAKECAABkcnMvZG93bnJldi54bWxQSwUGAAAAAAQABAD5AAAAlQMAAAAA "/>
                <v:line id="Line 3299" o:spid="_x0000_s1789" style="position:absolute;flip:x;visibility:visible;mso-wrap-style:square" from="36576,5715" to="3810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fdk8cAAADdAAAADwAAAGRycy9kb3ducmV2LnhtbESPQWsCMRSE74X+h/CEXqRmq1J0NYoU Cj14qcqKt+fmuVl287JNUt3++6Yg9DjMzDfMct3bVlzJh9qxgpdRBoK4dLrmSsFh//48AxEissbW MSn4oQDr1ePDEnPtbvxJ112sRIJwyFGBibHLpQylIYth5Dri5F2ctxiT9JXUHm8Jbls5zrJXabHm tGCwozdDZbP7tgrkbDv88pvztCma43FuirLoTlulngb9ZgEiUh//w/f2h1YwGU+m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Z92TxwAAAN0AAAAPAAAAAAAA AAAAAAAAAKECAABkcnMvZG93bnJldi54bWxQSwUGAAAAAAQABAD5AAAAlQMAAAAA "/>
                <v:rect id="Rectangle 3300" o:spid="_x0000_s1790" style="position:absolute;left:51816;top:12573;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aGJ8YA AADdAAAADwAAAGRycy9kb3ducmV2LnhtbESPT2sCMRTE74LfITzBmya6dWm3G6UUBMH2oBZ6fWze /qGbl3UTdf32TaHgcZiZ3zD5ZrCtuFLvG8caFnMFgrhwpuFKw9dpO3sG4QOywdYxabiTh816PMox M+7GB7oeQyUihH2GGuoQukxKX9Rk0c9dRxy90vUWQ5R9JU2Ptwi3rVwqlUqLDceFGjt6r6n4OV6s BkyfzPmzTD5O+0uKL9WgtqtvpfV0Mry9ggg0hEf4v70zGpJlsoK/N/EJy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33aGJ8YAAADdAAAADwAAAAAAAAAAAAAAAACYAgAAZHJz L2Rvd25yZXYueG1sUEsFBgAAAAAEAAQA9QAAAIsDAAAAAA== " stroked="f">
                  <v:textbox>
                    <w:txbxContent>
                      <w:p w:rsidR="00583DA6" w:rsidRDefault="00583DA6" w:rsidP="00583DA6">
                        <w:r>
                          <w:t>M</w:t>
                        </w:r>
                      </w:p>
                    </w:txbxContent>
                  </v:textbox>
                </v:rect>
                <v:rect id="Rectangle 3301" o:spid="_x0000_s1791" style="position:absolute;left:33528;top:10287;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QYUMUA AADdAAAADwAAAGRycy9kb3ducmV2LnhtbESPT2sCMRTE74V+h/AK3mpSV5d2u1GKIAjqoVro9bF5 +4duXrabqOu3N4LgcZiZ3zD5YrCtOFHvG8ca3sYKBHHhTMOVhp/D6vUdhA/IBlvHpOFCHhbz56cc M+PO/E2nfahEhLDPUEMdQpdJ6YuaLPqx64ijV7reYoiyr6Tp8RzhtpUTpVJpseG4UGNHy5qKv/3R asB0av53ZbI9bI4pflSDWs1+ldajl+HrE0SgITzC9/baaEgmSQq3N/EJyPkVAAD//wMAUEsBAi0A FAAGAAgAAAAhAPD3irv9AAAA4gEAABMAAAAAAAAAAAAAAAAAAAAAAFtDb250ZW50X1R5cGVzXS54 bWxQSwECLQAUAAYACAAAACEAMd1fYdIAAACPAQAACwAAAAAAAAAAAAAAAAAuAQAAX3JlbHMvLnJl bHNQSwECLQAUAAYACAAAACEAMy8FnkEAAAA5AAAAEAAAAAAAAAAAAAAAAAApAgAAZHJzL3NoYXBl eG1sLnhtbFBLAQItABQABgAIAAAAIQAvpBhQxQAAAN0AAAAPAAAAAAAAAAAAAAAAAJgCAABkcnMv ZG93bnJldi54bWxQSwUGAAAAAAQABAD1AAAAigMAAAAA " stroked="f">
                  <v:textbox>
                    <w:txbxContent>
                      <w:p w:rsidR="00583DA6" w:rsidRPr="00003A6A" w:rsidRDefault="00583DA6" w:rsidP="00583DA6"/>
                    </w:txbxContent>
                  </v:textbox>
                </v:rect>
                <v:line id="Line 3302" o:spid="_x0000_s1792" style="position:absolute;flip:x;visibility:visible;mso-wrap-style:square" from="35814,1143" to="3657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VD5MgAAADdAAAADwAAAGRycy9kb3ducmV2LnhtbESPQWsCMRSE74X+h/AKXopmq6Xq1ihS EDx4qS0r3p6b52bZzcs2ibr9902h0OMwM98wi1VvW3ElH2rHCp5GGQji0umaKwWfH5vhDESIyBpb x6TgmwKslvd3C8y1u/E7XfexEgnCIUcFJsYulzKUhiyGkeuIk3d23mJM0ldSe7wluG3lOMtepMWa 04LBjt4Mlc3+YhXI2e7xy69Pz03RHA5zU5RFd9wpNXjo168gIvXxP/zX3moFk/FkC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rVD5MgAAADdAAAADwAAAAAA AAAAAAAAAAChAgAAZHJzL2Rvd25yZXYueG1sUEsFBgAAAAAEAAQA+QAAAJYDAAAAAA== "/>
                <v:line id="Line 3303" o:spid="_x0000_s1793" style="position:absolute;flip:x;visibility:visible;mso-wrap-style:square" from="35814,9144" to="3657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rXlsUAAADdAAAADwAAAGRycy9kb3ducmV2LnhtbERPy2oCMRTdC/5DuIVupGZ8UOzUKCIU unDjg5Hubie3k2EmN2OS6vTvm4Xg8nDey3VvW3ElH2rHCibjDARx6XTNlYLT8eNlASJEZI2tY1Lw RwHWq+Fgibl2N97T9RArkUI45KjAxNjlUobSkMUwdh1x4n6ctxgT9JXUHm8p3LZymmWv0mLNqcFg R1tDZXP4tQrkYje6+M33vCma8/nNFGXRfe2Uen7qN+8gIvXxIb67P7WC2XSW5qY36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yrXlsUAAADdAAAADwAAAAAAAAAA AAAAAAChAgAAZHJzL2Rvd25yZXYueG1sUEsFBgAAAAAEAAQA+QAAAJMDAAAAAA== "/>
                <v:line id="Line 3304" o:spid="_x0000_s1794" style="position:absolute;flip:x;visibility:visible;mso-wrap-style:square" from="35814,11430" to="3657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ZyDccAAADdAAAADwAAAGRycy9kb3ducmV2LnhtbESPQWsCMRSE74X+h/AKXqRmq6XoahQR hB68VGWlt9fNc7Ps5mWbRN3++6Yg9DjMzDfMYtXbVlzJh9qxgpdRBoK4dLrmSsHxsH2egggRWWPr mBT8UIDV8vFhgbl2N/6g6z5WIkE45KjAxNjlUobSkMUwch1x8s7OW4xJ+kpqj7cEt60cZ9mbtFhz WjDY0cZQ2ewvVoGc7obffv312hTN6TQzRVl0nzulBk/9eg4iUh//w/f2u1YwGU9m8PcmPQ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ZnINxwAAAN0AAAAPAAAAAAAA AAAAAAAAAKECAABkcnMvZG93bnJldi54bWxQSwUGAAAAAAQABAD5AAAAlQMAAAAA "/>
                <v:line id="Line 3305" o:spid="_x0000_s1795" style="position:absolute;flip:x;visibility:visible;mso-wrap-style:square" from="35814,13716" to="36576,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qo7cQAAADdAAAADwAAAGRycy9kb3ducmV2LnhtbERPz2vCMBS+C/4P4QlehqY6EdcZRQbC Dl50o7LbW/NsSpuXLsm0++/NYeDx4/u93va2FVfyoXasYDbNQBCXTtdcKfj82E9WIEJE1tg6JgV/ FGC7GQ7WmGt34yNdT7ESKYRDjgpMjF0uZSgNWQxT1xEn7uK8xZigr6T2eEvhtpXzLFtKizWnBoMd vRkqm9OvVSBXh6cfv/teNEVzPr+Yoiy6r4NS41G/ewURqY8P8b/7XSt4ni/S/vQmPQG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WqjtxAAAAN0AAAAPAAAAAAAAAAAA AAAAAKECAABkcnMvZG93bnJldi54bWxQSwUGAAAAAAQABAD5AAAAkgMAAAAA "/>
                <v:line id="Line 3306" o:spid="_x0000_s1796" style="position:absolute;flip:x;visibility:visible;mso-wrap-style:square" from="35814,8001" to="36576,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YNdsgAAADdAAAADwAAAGRycy9kb3ducmV2LnhtbESPT2sCMRTE70K/Q3gFL6Vm/UOxq1Gk UPDgpSorvT03r5tlNy/bJOr22zeFgsdhZn7DLNe9bcWVfKgdKxiPMhDEpdM1VwqOh/fnOYgQkTW2 jknBDwVYrx4GS8y1u/EHXfexEgnCIUcFJsYulzKUhiyGkeuIk/flvMWYpK+k9nhLcNvKSZa9SIs1 pwWDHb0ZKpv9xSqQ893Tt9+cZ03RnE6vpiiL7nOn1PCx3yxAROrjPfzf3moF08lsDH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hYNdsgAAADdAAAADwAAAAAA AAAAAAAAAAChAgAAZHJzL2Rvd25yZXYueG1sUEsFBgAAAAAEAAQA+QAAAJYDAAAAAA== "/>
                <v:line id="Line 3307" o:spid="_x0000_s1797" style="position:absolute;flip:x;visibility:visible;mso-wrap-style:square" from="35814,6858" to="3657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STAcgAAADdAAAADwAAAGRycy9kb3ducmV2LnhtbESPQWsCMRSE7wX/Q3hCL1KzXaXYrVFE EDx4qZaV3l43r5tlNy/bJNXtv28KQo/DzHzDLNeD7cSFfGgcK3icZiCIK6cbrhW8nXYPCxAhImvs HJOCHwqwXo3ullhod+VXuhxjLRKEQ4EKTIx9IWWoDFkMU9cTJ+/TeYsxSV9L7fGa4LaTeZY9SYsN pwWDPW0NVe3x2yqQi8Pky28+5m3Zns/PpqzK/v2g1P142LyAiDTE//CtvdcKZvk8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sSTAcgAAADdAAAADwAAAAAA AAAAAAAAAAChAgAAZHJzL2Rvd25yZXYueG1sUEsFBgAAAAAEAAQA+QAAAJYDAAAAAA== "/>
                <v:line id="Line 3308" o:spid="_x0000_s1798" style="position:absolute;flip:x;visibility:visible;mso-wrap-style:square" from="35814,4572" to="3657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g2mscAAADdAAAADwAAAGRycy9kb3ducmV2LnhtbESPQWsCMRSE74X+h/CEXqRmq1J0NYoU Cj14qcqKt+fmuVl287JNUt3++6Yg9DjMzDfMct3bVlzJh9qxgpdRBoK4dLrmSsFh//48AxEissbW MSn4oQDr1ePDEnPtbvxJ112sRIJwyFGBibHLpQylIYth5Dri5F2ctxiT9JXUHm8Jbls5zrJXabHm tGCwozdDZbP7tgrkbDv88pvztCma43FuirLoTlulngb9ZgEiUh//w/f2h1YwGU8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iDaaxwAAAN0AAAAPAAAAAAAA AAAAAAAAAKECAABkcnMvZG93bnJldi54bWxQSwUGAAAAAAQABAD5AAAAlQMAAAAA "/>
                <v:line id="Line 3309" o:spid="_x0000_s1799" style="position:absolute;flip:x;visibility:visible;mso-wrap-style:square" from="35814,2667" to="36576,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Gu7sgAAADdAAAADwAAAGRycy9kb3ducmV2LnhtbESPQWsCMRSE74L/ITyhl1Kz1aXYrVGk UPDgpVpWenvdvG6W3bxsk1TXf28KBY/DzHzDLNeD7cSJfGgcK3icZiCIK6cbrhV8HN4eFiBCRNbY OSYFFwqwXo1HSyy0O/M7nfaxFgnCoUAFJsa+kDJUhiyGqeuJk/ftvMWYpK+l9nhOcNvJWZY9SYsN pwWDPb0aqtr9r1UgF7v7H7/5ytuyPR6fTVmV/edOqbvJsHkBEWmIt/B/e6sVzGd5Dn9v0hO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mGu7sgAAADdAAAADwAAAAAA AAAAAAAAAAChAgAAZHJzL2Rvd25yZXYueG1sUEsFBgAAAAAEAAQA+QAAAJYDAAAAAA== "/>
                <v:line id="Line 3310" o:spid="_x0000_s1800" style="position:absolute;flip:x;visibility:visible;mso-wrap-style:square" from="35814,16002" to="36576,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S0LdcgAAADdAAAADwAAAGRycy9kb3ducmV2LnhtbESPQWsCMRSE74X+h/AKXopmq1Z0axQp FHrwUltWvD03z82ym5dtEnX9902h0OMwM98wy3VvW3EhH2rHCp5GGQji0umaKwVfn2/DOYgQkTW2 jknBjQKsV/d3S8y1u/IHXXaxEgnCIUcFJsYulzKUhiyGkeuIk3dy3mJM0ldSe7wmuG3lOMtm0mLN acFgR6+GymZ3tgrkfPv47TfHaVM0+/3CFGXRHbZKDR76zQuISH38D/+137WCyXj6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S0LdcgAAADdAAAADwAAAAAA AAAAAAAAAAChAgAAZHJzL2Rvd25yZXYueG1sUEsFBgAAAAAEAAQA+QAAAJYDAAAAAA== "/>
                <v:line id="Line 3311" o:spid="_x0000_s1801" style="position:absolute;flip:x;visibility:visible;mso-wrap-style:square" from="46482,17145" to="4724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VAsgAAADdAAAADwAAAGRycy9kb3ducmV2LnhtbESPT2sCMRTE74V+h/AKvZSarYroahQp FDx48Q8rvT03z82ym5dtkur22zdCocdhZn7DLFa9bcWVfKgdK3gbZCCIS6drrhQcDx+vUxAhImts HZOCHwqwWj4+LDDX7sY7uu5jJRKEQ44KTIxdLmUoDVkMA9cRJ+/ivMWYpK+k9nhLcNvKYZZNpMWa 04LBjt4Nlc3+2yqQ0+3Ll1+fx03RnE4zU5RF97lV6vmpX89BROrjf/ivvdEKRsPxBO5v0hO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f+VAsgAAADdAAAADwAAAAAA AAAAAAAAAAChAgAAZHJzL2Rvd25yZXYueG1sUEsFBgAAAAAEAAQA+QAAAJYDAAAAAA== "/>
                <v:line id="Line 3312" o:spid="_x0000_s1802" style="position:absolute;flip:x;visibility:visible;mso-wrap-style:square" from="48006,17145" to="48768,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MwmcgAAADdAAAADwAAAGRycy9kb3ducmV2LnhtbESPQWsCMRSE74X+h/AKXopmq1J1axQp FHrwUltWvD03z82ym5dtEnX9902h0OMwM98wy3VvW3EhH2rHCp5GGQji0umaKwVfn2/DOYgQkTW2 jknBjQKsV/d3S8y1u/IHXXaxEgnCIUcFJsYulzKUhiyGkeuIk3dy3mJM0ldSe7wmuG3lOMuepcWa 04LBjl4Nlc3ubBXI+fbx22+O06Zo9vuFKcqiO2yVGjz0mxcQkfr4H/5rv2sFk/F0B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rMwmcgAAADdAAAADwAAAAAA AAAAAAAAAAChAgAAZHJzL2Rvd25yZXYueG1sUEsFBgAAAAAEAAQA+QAAAJYDAAAAAA== "/>
                <v:line id="Line 3313" o:spid="_x0000_s1803" style="position:absolute;flip:x;visibility:visible;mso-wrap-style:square" from="49530,17145" to="5029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yk68QAAADdAAAADwAAAGRycy9kb3ducmV2LnhtbERPz2vCMBS+C/4P4QlehqY6EdcZRQbC Dl50o7LbW/NsSpuXLsm0++/NYeDx4/u93va2FVfyoXasYDbNQBCXTtdcKfj82E9WIEJE1tg6JgV/ FGC7GQ7WmGt34yNdT7ESKYRDjgpMjF0uZSgNWQxT1xEn7uK8xZigr6T2eEvhtpXzLFtKizWnBoMd vRkqm9OvVSBXh6cfv/teNEVzPr+Yoiy6r4NS41G/ewURqY8P8b/7XSt4ni/S3PQmPQG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LKTrxAAAAN0AAAAPAAAAAAAAAAAA AAAAAKECAABkcnMvZG93bnJldi54bWxQSwUGAAAAAAQABAD5AAAAkgMAAAAA "/>
                <v:line id="Line 3314" o:spid="_x0000_s1804" style="position:absolute;flip:x;visibility:visible;mso-wrap-style:square" from="40386,17145" to="41148,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ABcMcAAADdAAAADwAAAGRycy9kb3ducmV2LnhtbESPQWsCMRSE74X+h/AKvRTNVkV0NYoU Ch68VGXF23Pz3Cy7edkmqW7/fVMo9DjMzDfMct3bVtzIh9qxgtdhBoK4dLrmSsHx8D6YgQgRWWPr mBR8U4D16vFhibl2d/6g2z5WIkE45KjAxNjlUobSkMUwdB1x8q7OW4xJ+kpqj/cEt60cZdlUWqw5 LRjs6M1Q2ey/rAI52718+s1l0hTN6TQ3RVl0551Sz0/9ZgEiUh//w3/trVYwHk3m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YAFwxwAAAN0AAAAPAAAAAAAA AAAAAAAAAKECAABkcnMvZG93bnJldi54bWxQSwUGAAAAAAQABAD5AAAAlQMAAAAA "/>
                <v:line id="Line 3315" o:spid="_x0000_s1805" style="position:absolute;flip:x;visibility:visible;mso-wrap-style:square" from="41910,17145" to="4267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M+MMUAAADdAAAADwAAAGRycy9kb3ducmV2LnhtbERPz2vCMBS+C/sfwhN2EU2nm7hqFBkM dvAyHRVvz+atKW1euiTT+t8vh4HHj+/3atPbVlzIh9qxgqdJBoK4dLrmSsHX4X28ABEissbWMSm4 UYDN+mGwwly7K3/SZR8rkUI45KjAxNjlUobSkMUwcR1x4r6dtxgT9JXUHq8p3LZymmVzabHm1GCw ozdDZbP/tQrkYjf68dvzc1M0x+OrKcqiO+2Uehz22yWISH28i//dH1rBbPqS9qc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IM+MMUAAADdAAAADwAAAAAAAAAA AAAAAAChAgAAZHJzL2Rvd25yZXYueG1sUEsFBgAAAAAEAAQA+QAAAJMDAAAAAA== "/>
                <v:line id="Line 3316" o:spid="_x0000_s1806" style="position:absolute;flip:x;visibility:visible;mso-wrap-style:square" from="43434,17145" to="44196,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bq8gAAADdAAAADwAAAGRycy9kb3ducmV2LnhtbESPQWsCMRSE74X+h/AKvYhmtVZ0axQp CD14qS0r3p6b52bZzcs2ibr9902h0OMwM98wy3VvW3ElH2rHCsajDARx6XTNlYLPj+1wDiJEZI2t Y1LwTQHWq/u7Jeba3fidrvtYiQThkKMCE2OXSxlKQxbDyHXEyTs7bzEm6SupPd4S3LZykmUzabHm tGCwo1dDZbO/WAVyvht8+c1p2hTN4bAwRVl0x51Sjw/95gVEpD7+h//ab1rB0+R5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8+bq8gAAADdAAAADwAAAAAA AAAAAAAAAAChAgAAZHJzL2Rvd25yZXYueG1sUEsFBgAAAAAEAAQA+QAAAJYDAAAAAA== "/>
                <v:line id="Line 3317" o:spid="_x0000_s1807" style="position:absolute;flip:x;visibility:visible;mso-wrap-style:square" from="38862,17145" to="3962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0F3MgAAADdAAAADwAAAGRycy9kb3ducmV2LnhtbESPQUsDMRSE74L/ITzBi7RZtyrt2rQU QeihF6ts6e1189wsu3lZk9hu/30jFDwOM/MNM18OthNH8qFxrOBxnIEgrpxuuFbw9fk+moIIEVlj 55gUnCnAcnF7M8dCuxN/0HEba5EgHApUYGLsCylDZchiGLueOHnfzluMSfpaao+nBLedzLPsRVps OC0Y7OnNUNVuf60COd08/PjV4akt291uZsqq7Pcbpe7vhtUriEhD/A9f22utYJI/5/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x0F3MgAAADdAAAADwAAAAAA AAAAAAAAAAChAgAAZHJzL2Rvd25yZXYueG1sUEsFBgAAAAAEAAQA+QAAAJYDAAAAAA== "/>
                <v:line id="Line 3318" o:spid="_x0000_s1808" style="position:absolute;flip:x;visibility:visible;mso-wrap-style:square" from="37338,17145" to="38100,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GgR8gAAADdAAAADwAAAGRycy9kb3ducmV2LnhtbESPQWsCMRSE74X+h/AKXopmq63o1ihS EDx4qS0r3p6b52bZzcs2ibr9902h0OMwM98wi1VvW3ElH2rHCp5GGQji0umaKwWfH5vhDESIyBpb x6TgmwKslvd3C8y1u/E7XfexEgnCIUcFJsYulzKUhiyGkeuIk3d23mJM0ldSe7wluG3lOMum0mLN acFgR2+GymZ/sQrkbPf45den56ZoDoe5KcqiO+6UGjz061cQkfr4H/5rb7WCyfhl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FGgR8gAAADdAAAADwAAAAAA AAAAAAAAAAChAgAAZHJzL2Rvd25yZXYueG1sUEsFBgAAAAAEAAQA+QAAAJYDAAAAAA== "/>
                <v:line id="Line 3319" o:spid="_x0000_s1809" style="position:absolute;flip:x;visibility:visible;mso-wrap-style:square" from="35814,17145" to="36576,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g4M8gAAADdAAAADwAAAGRycy9kb3ducmV2LnhtbESPQWsCMRSE74X+h/AKXopmq1Z0axQp FHrwUltWvD03z82ym5dtEnX9902h0OMwM98wy3VvW3EhH2rHCp5GGQji0umaKwVfn2/DOYgQkTW2 jknBjQKsV/d3S8y1u/IHXXaxEgnCIUcFJsYulzKUhiyGkeuIk3dy3mJM0ldSe7wmuG3lOMtm0mLN acFgR6+GymZ3tgrkfPv47TfHaVM0+/3CFGXRHbZKDR76zQuISH38D/+137WCyfh5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7g4M8gAAADdAAAADwAAAAAA AAAAAAAAAAChAgAAZHJzL2Rvd25yZXYueG1sUEsFBgAAAAAEAAQA+QAAAJYDAAAAAA== "/>
                <v:line id="Line 3320" o:spid="_x0000_s1810" style="position:absolute;flip:x;visibility:visible;mso-wrap-style:square" from="51054,17145" to="51816,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SdqMgAAADdAAAADwAAAGRycy9kb3ducmV2LnhtbESPQWsCMRSE74X+h/AKXopmq1V0axQp FHrwUltWvD03z82ym5dtEnX9902h0OMwM98wy3VvW3EhH2rHCp5GGQji0umaKwVfn2/DOYgQkTW2 jknBjQKsV/d3S8y1u/IHXXaxEgnCIUcFJsYulzKUhiyGkeuIk3dy3mJM0ldSe7wmuG3lOMtm0mLN acFgR6+GymZ3tgrkfPv47TfH56Zo9vuFKcqiO2yVGjz0mxcQkfr4H/5rv2sFk/F0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PSdqMgAAADdAAAADwAAAAAA AAAAAAAAAAChAgAAZHJzL2Rvd25yZXYueG1sUEsFBgAAAAAEAAQA+QAAAJYDAAAAAA== "/>
                <v:line id="Line 3321" o:spid="_x0000_s1811" style="position:absolute;flip:x;visibility:visible;mso-wrap-style:square" from="36576,2133" to="36957,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YD38gAAADdAAAADwAAAGRycy9kb3ducmV2LnhtbESPQUsDMRSE74L/ITzBi9isVZd2bVqK IHjopa1s8fa6eW6W3bysSWy3/74pFDwOM/MNM1sMthMH8qFxrOBplIEgrpxuuFbwtf14nIAIEVlj 55gUnCjAYn57M8NCuyOv6bCJtUgQDgUqMDH2hZShMmQxjFxPnLwf5y3GJH0ttcdjgttOjrMslxYb TgsGe3o3VLWbP6tATlYPv365f2nLdrebmrIq+++VUvd3w/INRKQh/oev7U+t4Hn8msP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CYD38gAAADdAAAADwAAAAAA AAAAAAAAAAChAgAAZHJzL2Rvd25yZXYueG1sUEsFBgAAAAAEAAQA+QAAAJYDAAAAAA== "/>
                <v:line id="Line 3322" o:spid="_x0000_s1812" style="position:absolute;flip:y;visibility:visible;mso-wrap-style:square" from="46482,12573" to="5334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PbHscAAADdAAAADwAAAGRycy9kb3ducmV2LnhtbESPzWvCQBDF74X+D8sUegm60dCqqav0 Q6FQevDj4HHITpNgdjZkpxr/e1co9Ph4835v3nzZu0adqAu1ZwOjYQqKuPC25tLAfrceTEEFQbbY eCYDFwqwXNzfzTG3/swbOm2lVBHCIUcDlUibax2KihyGoW+Jo/fjO4cSZVdq2+E5wl2jx2n6rB3W HBsqbOm9ouK4/XXxjfU3f2RZ8uZ0ksxodZCvVIsxjw/96wsooV7+j//Sn9ZANn6awG1NRIBe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o9sexwAAAN0AAAAPAAAAAAAA AAAAAAAAAKECAABkcnMvZG93bnJldi54bWxQSwUGAAAAAAQABAD5AAAAlQMAAAAA ">
                  <v:stroke endarrow="block"/>
                </v:line>
                <w10:anchorlock/>
              </v:group>
            </w:pict>
          </mc:Fallback>
        </mc:AlternateContent>
      </w:r>
    </w:p>
    <w:p w:rsidR="00583DA6" w:rsidRPr="005B3ECB" w:rsidRDefault="00583DA6" w:rsidP="00583DA6">
      <w:pPr>
        <w:rPr>
          <w:rFonts w:ascii="Times New Roman" w:hAnsi="Times New Roman"/>
          <w:vertAlign w:val="subscript"/>
          <w:lang w:val="pt-BR"/>
        </w:rPr>
      </w:pPr>
      <w:r w:rsidRPr="005B3ECB">
        <w:rPr>
          <w:rFonts w:ascii="Times New Roman" w:hAnsi="Times New Roman"/>
          <w:lang w:val="pt-BR"/>
        </w:rPr>
        <w:t>Bước 1:Dựng  cảnh S</w:t>
      </w:r>
      <w:r w:rsidRPr="005B3ECB">
        <w:rPr>
          <w:rFonts w:ascii="Times New Roman" w:hAnsi="Times New Roman"/>
          <w:vertAlign w:val="subscript"/>
          <w:lang w:val="pt-BR"/>
        </w:rPr>
        <w:t>1</w:t>
      </w:r>
      <w:r w:rsidRPr="005B3ECB">
        <w:rPr>
          <w:rFonts w:ascii="Times New Roman" w:hAnsi="Times New Roman"/>
          <w:lang w:val="pt-BR"/>
        </w:rPr>
        <w:t xml:space="preserve">  cuả S qua G</w:t>
      </w:r>
      <w:r w:rsidRPr="005B3ECB">
        <w:rPr>
          <w:rFonts w:ascii="Times New Roman" w:hAnsi="Times New Roman"/>
          <w:vertAlign w:val="subscript"/>
          <w:lang w:val="pt-BR"/>
        </w:rPr>
        <w:t>1</w:t>
      </w:r>
    </w:p>
    <w:p w:rsidR="00583DA6" w:rsidRPr="005B3ECB" w:rsidRDefault="00583DA6" w:rsidP="00583DA6">
      <w:pPr>
        <w:rPr>
          <w:rFonts w:ascii="Times New Roman" w:hAnsi="Times New Roman"/>
          <w:vertAlign w:val="subscript"/>
          <w:lang w:val="pt-BR"/>
        </w:rPr>
      </w:pPr>
      <w:r w:rsidRPr="005B3ECB">
        <w:rPr>
          <w:rFonts w:ascii="Times New Roman" w:hAnsi="Times New Roman"/>
          <w:lang w:val="pt-BR"/>
        </w:rPr>
        <w:t>Bước 2: Dựng cảnh S</w:t>
      </w:r>
      <w:r w:rsidRPr="005B3ECB">
        <w:rPr>
          <w:rFonts w:ascii="Times New Roman" w:hAnsi="Times New Roman"/>
          <w:vertAlign w:val="subscript"/>
          <w:lang w:val="pt-BR"/>
        </w:rPr>
        <w:t xml:space="preserve">2 </w:t>
      </w:r>
      <w:r w:rsidRPr="005B3ECB">
        <w:rPr>
          <w:rFonts w:ascii="Times New Roman" w:hAnsi="Times New Roman"/>
          <w:lang w:val="pt-BR"/>
        </w:rPr>
        <w:t xml:space="preserve"> của S</w:t>
      </w:r>
      <w:r w:rsidRPr="005B3ECB">
        <w:rPr>
          <w:rFonts w:ascii="Times New Roman" w:hAnsi="Times New Roman"/>
          <w:vertAlign w:val="subscript"/>
          <w:lang w:val="pt-BR"/>
        </w:rPr>
        <w:t>1</w:t>
      </w:r>
      <w:r w:rsidRPr="005B3ECB">
        <w:rPr>
          <w:rFonts w:ascii="Times New Roman" w:hAnsi="Times New Roman"/>
          <w:lang w:val="pt-BR"/>
        </w:rPr>
        <w:t xml:space="preserve"> qua G</w:t>
      </w:r>
      <w:r w:rsidRPr="005B3ECB">
        <w:rPr>
          <w:rFonts w:ascii="Times New Roman" w:hAnsi="Times New Roman"/>
          <w:vertAlign w:val="subscript"/>
          <w:lang w:val="pt-BR"/>
        </w:rPr>
        <w:t>2</w:t>
      </w:r>
    </w:p>
    <w:p w:rsidR="00583DA6" w:rsidRPr="005B3ECB" w:rsidRDefault="00583DA6" w:rsidP="00583DA6">
      <w:pPr>
        <w:rPr>
          <w:rFonts w:ascii="Times New Roman" w:hAnsi="Times New Roman"/>
          <w:lang w:val="pt-BR"/>
        </w:rPr>
      </w:pPr>
      <w:r w:rsidRPr="005B3ECB">
        <w:rPr>
          <w:rFonts w:ascii="Times New Roman" w:hAnsi="Times New Roman"/>
          <w:lang w:val="pt-BR"/>
        </w:rPr>
        <w:t>Bước 3: Nối S</w:t>
      </w:r>
      <w:r w:rsidRPr="005B3ECB">
        <w:rPr>
          <w:rFonts w:ascii="Times New Roman" w:hAnsi="Times New Roman"/>
          <w:vertAlign w:val="subscript"/>
          <w:lang w:val="pt-BR"/>
        </w:rPr>
        <w:t xml:space="preserve">2 </w:t>
      </w:r>
      <w:r w:rsidRPr="005B3ECB">
        <w:rPr>
          <w:rFonts w:ascii="Times New Roman" w:hAnsi="Times New Roman"/>
          <w:lang w:val="pt-BR"/>
        </w:rPr>
        <w:t>với M cắt G</w:t>
      </w:r>
      <w:r w:rsidRPr="005B3ECB">
        <w:rPr>
          <w:rFonts w:ascii="Times New Roman" w:hAnsi="Times New Roman"/>
          <w:vertAlign w:val="subscript"/>
          <w:lang w:val="pt-BR"/>
        </w:rPr>
        <w:t>2</w:t>
      </w:r>
      <w:r w:rsidRPr="005B3ECB">
        <w:rPr>
          <w:rFonts w:ascii="Times New Roman" w:hAnsi="Times New Roman"/>
          <w:lang w:val="pt-BR"/>
        </w:rPr>
        <w:t xml:space="preserve"> ở đâu là điểm J</w:t>
      </w:r>
    </w:p>
    <w:p w:rsidR="00583DA6" w:rsidRPr="005B3ECB" w:rsidRDefault="00583DA6" w:rsidP="00583DA6">
      <w:pPr>
        <w:rPr>
          <w:rFonts w:ascii="Times New Roman" w:hAnsi="Times New Roman"/>
          <w:lang w:val="pt-BR"/>
        </w:rPr>
      </w:pPr>
      <w:r w:rsidRPr="005B3ECB">
        <w:rPr>
          <w:rFonts w:ascii="Times New Roman" w:hAnsi="Times New Roman"/>
          <w:lang w:val="pt-BR"/>
        </w:rPr>
        <w:lastRenderedPageBreak/>
        <w:t>Bước 4 : Nối J với S</w:t>
      </w:r>
      <w:r w:rsidRPr="005B3ECB">
        <w:rPr>
          <w:rFonts w:ascii="Times New Roman" w:hAnsi="Times New Roman"/>
          <w:vertAlign w:val="subscript"/>
          <w:lang w:val="pt-BR"/>
        </w:rPr>
        <w:t>1</w:t>
      </w:r>
      <w:r w:rsidRPr="005B3ECB">
        <w:rPr>
          <w:rFonts w:ascii="Times New Roman" w:hAnsi="Times New Roman"/>
          <w:lang w:val="pt-BR"/>
        </w:rPr>
        <w:t xml:space="preserve"> cắt G</w:t>
      </w:r>
      <w:r w:rsidRPr="005B3ECB">
        <w:rPr>
          <w:rFonts w:ascii="Times New Roman" w:hAnsi="Times New Roman"/>
          <w:vertAlign w:val="subscript"/>
          <w:lang w:val="pt-BR"/>
        </w:rPr>
        <w:t>1</w:t>
      </w:r>
      <w:r w:rsidRPr="005B3ECB">
        <w:rPr>
          <w:rFonts w:ascii="Times New Roman" w:hAnsi="Times New Roman"/>
          <w:lang w:val="pt-BR"/>
        </w:rPr>
        <w:t xml:space="preserve"> ở đâu là điểm I</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Bước 5 : Nối S với I rồi vẽ chiều mũi tên đường truyền ánh sáng                  </w:t>
      </w:r>
    </w:p>
    <w:p w:rsidR="00583DA6" w:rsidRPr="005B3ECB" w:rsidRDefault="00583DA6" w:rsidP="00583DA6">
      <w:pPr>
        <w:rPr>
          <w:rFonts w:ascii="Times New Roman" w:hAnsi="Times New Roman"/>
          <w:lang w:val="pt-BR"/>
        </w:rPr>
      </w:pPr>
      <w:r w:rsidRPr="005B3ECB">
        <w:rPr>
          <w:rFonts w:ascii="Times New Roman" w:hAnsi="Times New Roman"/>
          <w:lang w:val="pt-BR"/>
        </w:rPr>
        <w:t>b) Hệ gương có 4 ảnh của S .Trong đó có 2 ảnh trùng nhau ,4 ảnh của M trong đó có 2 ảnh trùng nhau  (0,5đ)</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45792" behindDoc="0" locked="0" layoutInCell="1" allowOverlap="1" wp14:anchorId="403962F1" wp14:editId="74958F4A">
                <wp:simplePos x="0" y="0"/>
                <wp:positionH relativeFrom="column">
                  <wp:posOffset>5105400</wp:posOffset>
                </wp:positionH>
                <wp:positionV relativeFrom="paragraph">
                  <wp:posOffset>1263015</wp:posOffset>
                </wp:positionV>
                <wp:extent cx="381000" cy="342900"/>
                <wp:effectExtent l="0" t="0" r="3810" b="4445"/>
                <wp:wrapNone/>
                <wp:docPr id="3209" name="Rectangle 37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b/>
                                <w:vertAlign w:val="subscript"/>
                              </w:rPr>
                            </w:pPr>
                            <w:r>
                              <w:rPr>
                                <w:b/>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7" o:spid="_x0000_s1813" style="position:absolute;margin-left:402pt;margin-top:99.45pt;width:30pt;height:27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sgigIAABQFAAAOAAAAZHJzL2Uyb0RvYy54bWysVNuO0zAQfUfiHyy/d3Npekm06WovFCEt sGLhA1zbaSwc29hu04L4d8ZO223hBSHy4Hg845kzM2d8fbPrJNpy64RWNc6uUoy4opoJta7xl8/L 0Rwj54liRGrFa7znDt8sXr+67k3Fc91qybhF4ES5qjc1br03VZI42vKOuCttuAJlo21HPIh2nTBL evDeySRP02nSa8uM1ZQ7B6cPgxIvov+m4dR/bBrHPZI1Bmw+rjauq7Ami2tSrS0xraAHGOQfUHRE KAh6cvVAPEEbK/5w1QlqtdONv6K6S3TTCMpjDpBNlv6WzXNLDI+5QHGcOZXJ/T+39MP2ySLBajzO 0xIjRTro0ieoG1FrydF4Vs5CkXrjKrB9Nk82pOnMo6ZfHVL6vgVDfmut7ltOGEDLgn1ycSEIDq6i Vf9eMwhANl7Heu0a2wWHUAm0i23Zn9rCdx5ROBzPszSF5lFQjYu8hH2IQKrjZWOdf8t1h8KmxhbQ R+dk++j8YHo0ieC1FGwppIyCXa/upUVbAgxZxu/g3Z2bSRWMlQ7XBo/DCWCEGEEX0MaO/yizvEjv 8nK0nM5no2JZTEblLJ2P0qy8K6dpURYPy58BYFZUrWCMq0eh+JF9WfF33T3MwcCbyD/U17ic5JOY +wV6d54k1DKUc8jiwqwTHoZRiq7G85MRqUJf3ygGF0jliZDDPrmEHxsCNTj+Y1UiC0LjBwL53WoX uZaXeYgfaLHSbA/EsBoaBz2GpwQ2rbbfMephLGvsvm2I5RjJdwrIVWZFEeY4CsVkloNgzzWrcw1R FFzV2GM0bO/9MPsbY8W6hUhZLJbSt0DIRkSyvKA60BhGL2Z1eCbCbJ/L0erlMVv8AgAA//8DAFBL AwQUAAYACAAAACEABdaSAd8AAAALAQAADwAAAGRycy9kb3ducmV2LnhtbEyPwU7DMBBE70j8g7VI 3Kjd0EZJiFMhpJ6AAy0S1228TaLGdoidNvw92xMcd2Y0+6bczLYXZxpD552G5UKBIFd707lGw+d+ +5CBCBGdwd470vBDATbV7U2JhfEX90HnXWwEl7hQoIY2xqGQMtQtWQwLP5Bj7+hHi5HPsZFmxAuX 214mSqXSYuf4Q4sDvbRUn3aT1YDpyny/Hx/f9q9Tinkzq+36S2l9fzc/P4GINMe/MFzxGR0qZjr4 yZkgeg2ZWvGWyEae5SA4kaVX5aAhWSc5yKqU/zdUvwAAAP//AwBQSwECLQAUAAYACAAAACEAtoM4 kv4AAADhAQAAEwAAAAAAAAAAAAAAAAAAAAAAW0NvbnRlbnRfVHlwZXNdLnhtbFBLAQItABQABgAI AAAAIQA4/SH/1gAAAJQBAAALAAAAAAAAAAAAAAAAAC8BAABfcmVscy8ucmVsc1BLAQItABQABgAI AAAAIQDzw+sgigIAABQFAAAOAAAAAAAAAAAAAAAAAC4CAABkcnMvZTJvRG9jLnhtbFBLAQItABQA BgAIAAAAIQAF1pIB3wAAAAsBAAAPAAAAAAAAAAAAAAAAAOQEAABkcnMvZG93bnJldi54bWxQSwUG AAAAAAQABADzAAAA8AUAAAAA " stroked="f">
                <v:textbox>
                  <w:txbxContent>
                    <w:p w:rsidR="00583DA6" w:rsidRPr="005B109F" w:rsidRDefault="00583DA6" w:rsidP="00583DA6">
                      <w:pPr>
                        <w:rPr>
                          <w:b/>
                          <w:vertAlign w:val="subscript"/>
                        </w:rPr>
                      </w:pPr>
                      <w:r>
                        <w:rPr>
                          <w:b/>
                        </w:rPr>
                        <w:t>M</w:t>
                      </w:r>
                    </w:p>
                  </w:txbxContent>
                </v:textbox>
              </v:rect>
            </w:pict>
          </mc:Fallback>
        </mc:AlternateContent>
      </w:r>
      <w:r w:rsidRPr="005B3ECB">
        <w:rPr>
          <w:rFonts w:ascii="Times New Roman" w:hAnsi="Times New Roman"/>
          <w:noProof/>
        </w:rPr>
        <mc:AlternateContent>
          <mc:Choice Requires="wps">
            <w:drawing>
              <wp:anchor distT="0" distB="0" distL="114300" distR="114300" simplePos="0" relativeHeight="251749888" behindDoc="0" locked="0" layoutInCell="1" allowOverlap="1" wp14:anchorId="28A6FE9F" wp14:editId="2982F39A">
                <wp:simplePos x="0" y="0"/>
                <wp:positionH relativeFrom="column">
                  <wp:posOffset>3733800</wp:posOffset>
                </wp:positionH>
                <wp:positionV relativeFrom="paragraph">
                  <wp:posOffset>7673975</wp:posOffset>
                </wp:positionV>
                <wp:extent cx="0" cy="228600"/>
                <wp:effectExtent l="5715" t="5715" r="13335" b="13335"/>
                <wp:wrapNone/>
                <wp:docPr id="3208" name="Line 3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01"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PFh7FwIAAC0EAAAOAAAAZHJzL2Uyb0RvYy54bWysU8uu0zAQ3SPxD5b3bR5NSxs1vUJJy+YC le7lA1zbaSwc27LdphXi3xm7DyhsECILx48zx2dmjpdPp16iI7dOaFXhbJxixBXVTKh9hb+8bkZz jJwnihGpFa/wmTv8tHr7ZjmYkue605Jxi4BEuXIwFe68N2WSONrxnrixNlzBYattTzws7T5hlgzA 3sskT9NZMmjLjNWUOwe7zeUQryJ/23LqP7et4x7JCoM2H0cbx10Yk9WSlHtLTCfoVQb5BxU9EQou vVM1xBN0sOIPql5Qq51u/ZjqPtFtKyiPOUA2WfpbNi8dMTzmAsVx5l4m9/9o6afj1iLBKjzJU+iV Ij106VkojibzNAv1GYwrAVarrQ0Z0pN6Mc+afnVI6bojas+jztezgcgYkTyEhIUzcMtu+KgZYMjB 61isU2v7QAllQKfYk/O9J/zkEb1sUtjN8/ksje1KSHmLM9b5D1z3KEwqLEF15CXHZ+dBOUBvkHCN 0hshZey4VGio8GKaT2OA01KwcBhgzu53tbToSIJn4hfKAGQPMKsPikWyjhO2vs49EfIyB7xUgQ8y ATnX2cUU3xbpYj1fz4tRkc/WoyJtmtH7TV2MZpvs3bSZNHXdZN+DtKwoO8EYV0HdzaBZ8XcGuD6V i7XuFr2XIXlkjymC2Ns/io6tDN27+GCn2XlrQzVCV8GTEXx9P8H0v64j6ucrX/0AAAD//wMAUEsD BBQABgAIAAAAIQDKzMmR3wAAAA0BAAAPAAAAZHJzL2Rvd25yZXYueG1sTI/BTsMwEETvSPyDtUhc qtYmNFUU4lQIyI0LBcTVjZckIl6nsdsGvp6teoDjzoxm3xTryfXigGPoPGm4WSgQSLW3HTUa3l6r eQYiREPW9J5QwzcGWJeXF4XJrT/SCx42sRFcQiE3GtoYh1zKULfoTFj4AYm9Tz86E/kcG2lHc+Ry 18tEqZV0piP+0JoBH1qsvzZ7pyFU77irfmb1TH3cNh6T3ePzk9H6+mq6vwMRcYp/YTjhMzqUzLT1 e7JB9BrSLOMtkY1EZSkIjpyl7UlaLlOQZSH/ryh/AQAA//8DAFBLAQItABQABgAIAAAAIQC2gziS /gAAAOEBAAATAAAAAAAAAAAAAAAAAAAAAABbQ29udGVudF9UeXBlc10ueG1sUEsBAi0AFAAGAAgA AAAhADj9If/WAAAAlAEAAAsAAAAAAAAAAAAAAAAALwEAAF9yZWxzLy5yZWxzUEsBAi0AFAAGAAgA AAAhAPQ8WHsXAgAALQQAAA4AAAAAAAAAAAAAAAAALgIAAGRycy9lMm9Eb2MueG1sUEsBAi0AFAAG AAgAAAAhAMrMyZHfAAAADQEAAA8AAAAAAAAAAAAAAAAAcQQAAGRycy9kb3ducmV2LnhtbFBLBQYA AAAABAAEAPMAAAB9BQAAAAA= "/>
            </w:pict>
          </mc:Fallback>
        </mc:AlternateContent>
      </w:r>
      <w:r w:rsidRPr="005B3ECB">
        <w:rPr>
          <w:rFonts w:ascii="Times New Roman" w:hAnsi="Times New Roman"/>
          <w:noProof/>
        </w:rPr>
        <mc:AlternateContent>
          <mc:Choice Requires="wps">
            <w:drawing>
              <wp:anchor distT="0" distB="0" distL="114300" distR="114300" simplePos="0" relativeHeight="251748864" behindDoc="0" locked="0" layoutInCell="1" allowOverlap="1" wp14:anchorId="1FC82C9F" wp14:editId="5D6482C9">
                <wp:simplePos x="0" y="0"/>
                <wp:positionH relativeFrom="column">
                  <wp:posOffset>3733800</wp:posOffset>
                </wp:positionH>
                <wp:positionV relativeFrom="paragraph">
                  <wp:posOffset>7673975</wp:posOffset>
                </wp:positionV>
                <wp:extent cx="0" cy="228600"/>
                <wp:effectExtent l="5715" t="5715" r="13335" b="13335"/>
                <wp:wrapNone/>
                <wp:docPr id="3207" name="Line 3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00"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7GbDFgIAAC0EAAAOAAAAZHJzL2Uyb0RvYy54bWysU9uO2jAQfa/Uf7D8DrlwWYgIq4pAX2gX abcfYGyHWHVsyzYEVPXfO3YAse1LVTUPztgzc+bMbfF8biU6ceuEViXOhilGXFHNhDqU+NvbZjDD yHmiGJFa8RJfuMPPy48fFp0peK4bLRm3CECUKzpT4sZ7UySJow1viRtqwxUoa21b4uFqDwmzpAP0 ViZ5mk6TTltmrKbcOXiteiVeRvy65tS/1LXjHskSAzcfTxvPfTiT5YIUB0tMI+iVBvkHFi0RCoLe oSriCTpa8QdUK6jVTtd+SHWb6LoWlMccIJss/S2b14YYHnOB4jhzL5P7f7D062lnkWAlHuXpE0aK tNClrVAcjWZprE9nXAFmK7WzIUN6Vq9mq+l3h5ReNUQdeOT5djHgmYWKJu9cwsUZiLLvvmgGNuTo dSzWubZtgIQyoHPsyeXeE372iPaPFF7zfDbt6SSkuPkZ6/xnrlsUhBJLYB1xyWnrfOBBiptJCKP0 RkgZOy4V6ko8n+ST6OC0FCwog5mzh/1KWnQiYWbiF5MCzaOZ1UfFIljDCVtfZU+E7GUILlXAg0yA zlXqh+LHPJ2vZ+vZeDDOp+vBOK2qwafNajyYbrKnSTWqVqsq+xmoZeOiEYxxFdjdBjQb/90AXFel H637iN7LkLxHj/UCsrd/JB1bGboXNsoVe80uO3trMcxkNL7uTxj6xzvIj1u+/AUAAP//AwBQSwME FAAGAAgAAAAhAMrMyZHfAAAADQEAAA8AAABkcnMvZG93bnJldi54bWxMj8FOwzAQRO9I/IO1SFyq 1iY0VRTiVAjIjQsFxNWNlyQiXqex2wa+nq16gOPOjGbfFOvJ9eKAY+g8abhZKBBItbcdNRreXqt5 BiJEQ9b0nlDDNwZYl5cXhcmtP9ILHjaxEVxCITca2hiHXMpQt+hMWPgBib1PPzoT+RwbaUdz5HLX y0SplXSmI/7QmgEfWqy/NnunIVTvuKt+ZvVMfdw2HpPd4/OT0fr6arq/AxFxin9hOOEzOpTMtPV7 skH0GtIs4y2RjURlKQiOnKXtSVouU5BlIf+vKH8BAAD//wMAUEsBAi0AFAAGAAgAAAAhALaDOJL+ AAAA4QEAABMAAAAAAAAAAAAAAAAAAAAAAFtDb250ZW50X1R5cGVzXS54bWxQSwECLQAUAAYACAAA ACEAOP0h/9YAAACUAQAACwAAAAAAAAAAAAAAAAAvAQAAX3JlbHMvLnJlbHNQSwECLQAUAAYACAAA ACEALuxmwxYCAAAtBAAADgAAAAAAAAAAAAAAAAAuAgAAZHJzL2Uyb0RvYy54bWxQSwECLQAUAAYA CAAAACEAyszJkd8AAAANAQAADwAAAAAAAAAAAAAAAABwBAAAZHJzL2Rvd25yZXYueG1sUEsFBgAA AAAEAAQA8wAAAHwFAAAAAA== "/>
            </w:pict>
          </mc:Fallback>
        </mc:AlternateContent>
      </w:r>
      <w:r w:rsidRPr="005B3ECB">
        <w:rPr>
          <w:rFonts w:ascii="Times New Roman" w:hAnsi="Times New Roman"/>
          <w:noProof/>
        </w:rPr>
        <mc:AlternateContent>
          <mc:Choice Requires="wps">
            <w:drawing>
              <wp:anchor distT="0" distB="0" distL="114300" distR="114300" simplePos="0" relativeHeight="251747840" behindDoc="0" locked="0" layoutInCell="1" allowOverlap="1" wp14:anchorId="73FA4D9B" wp14:editId="6480256C">
                <wp:simplePos x="0" y="0"/>
                <wp:positionH relativeFrom="column">
                  <wp:posOffset>4114800</wp:posOffset>
                </wp:positionH>
                <wp:positionV relativeFrom="paragraph">
                  <wp:posOffset>8013065</wp:posOffset>
                </wp:positionV>
                <wp:extent cx="0" cy="114300"/>
                <wp:effectExtent l="5715" t="11430" r="13335" b="7620"/>
                <wp:wrapNone/>
                <wp:docPr id="3206" name="Line 3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99"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oznFwIAAC0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R6P0ilG irQwpa1QHI2f5vPQn864AtxWamdDhfSsXs1W0+8OKb1qiDrwyPPtYiAyCxHJu5CwcQay7LsvmoEP OXodm3WubRsgoQ3oHGdyuc+Enz2i/SGF0yzLx2kcV0KKW5yxzn/mukXBKLEE1hGXnLbOBx6kuLmE NEpvhJRx4lKhrsTzyWgSA5yWgoXL4ObsYb+SFp1I0Ez8YlFw8+hm9VGxCNZwwtZX2xMhexuSSxXw oBKgc7V6UfyYp/P1bD3LB/louh7kaVUNPm1W+WC6yZ4m1bhararsZ6CW5UUjGOMqsLsJNMv/TgDX p9JL6y7RexuS9+ixX0D29o+k4yjD9Hod7DW77OxtxKDJ6Hx9P0H0j3uwH1/58hcAAAD//wMAUEsD BBQABgAIAAAAIQCCKsHV3wAAAA0BAAAPAAAAZHJzL2Rvd25yZXYueG1sTI9BT4NAEIXvJv6HzZh4 aexSNFiQpTEqNy+tGq9TGIHIzlJ226K/3mk86HHee3nzvXw12V4daPSdYwOLeQSKuHJ1x42B15fy agnKB+Qae8dk4Is8rIrzsxyz2h15TYdNaJSUsM/QQBvCkGntq5Ys+rkbiMX7cKPFIOfY6HrEo5Tb XsdRlGiLHcuHFgd6aKn63OytAV++0a78nlWz6P26cRTvHp+f0JjLi+n+DlSgKfyF4YQv6FAI09bt ufaqN5DcLGVLECNOFikoifxK25N0m6agi1z/X1H8AAAA//8DAFBLAQItABQABgAIAAAAIQC2gziS /gAAAOEBAAATAAAAAAAAAAAAAAAAAAAAAABbQ29udGVudF9UeXBlc10ueG1sUEsBAi0AFAAGAAgA AAAhADj9If/WAAAAlAEAAAsAAAAAAAAAAAAAAAAALwEAAF9yZWxzLy5yZWxzUEsBAi0AFAAGAAgA AAAhAH6GjOcXAgAALQQAAA4AAAAAAAAAAAAAAAAALgIAAGRycy9lMm9Eb2MueG1sUEsBAi0AFAAG AAgAAAAhAIIqwdXfAAAADQEAAA8AAAAAAAAAAAAAAAAAcQQAAGRycy9kb3ducmV2LnhtbFBLBQYA AAAABAAEAPMAAAB9BQAAAAA= "/>
            </w:pict>
          </mc:Fallback>
        </mc:AlternateContent>
      </w:r>
      <w:r w:rsidRPr="005B3ECB">
        <w:rPr>
          <w:rFonts w:ascii="Times New Roman" w:hAnsi="Times New Roman"/>
          <w:noProof/>
        </w:rPr>
        <mc:AlternateContent>
          <mc:Choice Requires="wps">
            <w:drawing>
              <wp:anchor distT="0" distB="0" distL="114300" distR="114300" simplePos="0" relativeHeight="251746816" behindDoc="0" locked="0" layoutInCell="1" allowOverlap="1" wp14:anchorId="232892A7" wp14:editId="668ED227">
                <wp:simplePos x="0" y="0"/>
                <wp:positionH relativeFrom="column">
                  <wp:posOffset>4114800</wp:posOffset>
                </wp:positionH>
                <wp:positionV relativeFrom="paragraph">
                  <wp:posOffset>8013065</wp:posOffset>
                </wp:positionV>
                <wp:extent cx="0" cy="114300"/>
                <wp:effectExtent l="5715" t="11430" r="13335" b="7620"/>
                <wp:wrapNone/>
                <wp:docPr id="3205" name="Line 3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98"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aUUQFwIAAC0EAAAOAAAAZHJzL2Uyb0RvYy54bWysU8GO2jAQvVfqP1i+QxIILESEVUWgF9pF 2u0HGNshVh3bsg0BVf33jh1AbHupqubgjO2ZN29mnhfP51aiE7dOaFXibJhixBXVTKhDib+9bQYz jJwnihGpFS/xhTv8vPz4YdGZgo90oyXjFgGIckVnStx4b4okcbThLXFDbbiCy1rblnjY2kPCLOkA vZXJKE2nSactM1ZT7hycVv0lXkb8uubUv9S14x7JEgM3H1cb131Yk+WCFAdLTCPolQb5BxYtEQqS 3qEq4gk6WvEHVCuo1U7Xfkh1m+i6FpTHGqCaLP2tmteGGB5rgeY4c2+T+3+w9OtpZ5FgJR6P0glG irQwpa1QHI2f5rPQn864AtxWamdDhfSsXs1W0+8OKb1qiDrwyPPtYiAyCxHJu5CwcQay7LsvmoEP OXodm3WubRsgoQ3oHGdyuc+Enz2i/SGF0yzLx2kcV0KKW5yxzn/mukXBKLEE1hGXnLbOBx6kuLmE NEpvhJRx4lKhrsTzyWgSA5yWgoXL4ObsYb+SFp1I0Ez8YlFw8+hm9VGxCNZwwtZX2xMhexuSSxXw oBKgc7V6UfyYp/P1bD3LB/louh7kaVUNPm1W+WC6yZ4m1bhararsZ6CW5UUjGOMqsLsJNMv/TgDX p9JL6y7RexuS9+ixX0D29o+k4yjD9Hod7DW77OxtxKDJ6Hx9P0H0j3uwH1/58hcAAAD//wMAUEsD BBQABgAIAAAAIQCCKsHV3wAAAA0BAAAPAAAAZHJzL2Rvd25yZXYueG1sTI9BT4NAEIXvJv6HzZh4 aexSNFiQpTEqNy+tGq9TGIHIzlJ226K/3mk86HHee3nzvXw12V4daPSdYwOLeQSKuHJ1x42B15fy agnKB+Qae8dk4Is8rIrzsxyz2h15TYdNaJSUsM/QQBvCkGntq5Ys+rkbiMX7cKPFIOfY6HrEo5Tb XsdRlGiLHcuHFgd6aKn63OytAV++0a78nlWz6P26cRTvHp+f0JjLi+n+DlSgKfyF4YQv6FAI09bt ufaqN5DcLGVLECNOFikoifxK25N0m6agi1z/X1H8AAAA//8DAFBLAQItABQABgAIAAAAIQC2gziS /gAAAOEBAAATAAAAAAAAAAAAAAAAAAAAAABbQ29udGVudF9UeXBlc10ueG1sUEsBAi0AFAAGAAgA AAAhADj9If/WAAAAlAEAAAsAAAAAAAAAAAAAAAAALwEAAF9yZWxzLy5yZWxzUEsBAi0AFAAGAAgA AAAhAPBpRRAXAgAALQQAAA4AAAAAAAAAAAAAAAAALgIAAGRycy9lMm9Eb2MueG1sUEsBAi0AFAAG AAgAAAAhAIIqwdXfAAAADQEAAA8AAAAAAAAAAAAAAAAAcQQAAGRycy9kb3ducmV2LnhtbFBLBQYA AAAABAAEAPMAAAB9BQAAAAA= "/>
            </w:pict>
          </mc:Fallback>
        </mc:AlternateContent>
      </w:r>
      <w:r w:rsidRPr="005B3ECB">
        <w:rPr>
          <w:rFonts w:ascii="Times New Roman" w:hAnsi="Times New Roman"/>
          <w:noProof/>
        </w:rPr>
        <mc:AlternateContent>
          <mc:Choice Requires="wpc">
            <w:drawing>
              <wp:inline distT="0" distB="0" distL="0" distR="0" wp14:anchorId="102118EF" wp14:editId="60C6387A">
                <wp:extent cx="5791200" cy="3314700"/>
                <wp:effectExtent l="0" t="8255" r="3810" b="10795"/>
                <wp:docPr id="3204" name="Canvas 31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01" name="Line 3191"/>
                        <wps:cNvCnPr/>
                        <wps:spPr bwMode="auto">
                          <a:xfrm>
                            <a:off x="358140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Line 3192"/>
                        <wps:cNvCnPr/>
                        <wps:spPr bwMode="auto">
                          <a:xfrm>
                            <a:off x="3581400" y="1828800"/>
                            <a:ext cx="635"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3" name="Line 3193"/>
                        <wps:cNvCnPr/>
                        <wps:spPr bwMode="auto">
                          <a:xfrm>
                            <a:off x="3581400" y="1828800"/>
                            <a:ext cx="1905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3194"/>
                        <wps:cNvCnPr/>
                        <wps:spPr bwMode="auto">
                          <a:xfrm>
                            <a:off x="2819400" y="685165"/>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5" name="Line 3195"/>
                        <wps:cNvCnPr/>
                        <wps:spPr bwMode="auto">
                          <a:xfrm>
                            <a:off x="4343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6" name="Line 3196"/>
                        <wps:cNvCnPr/>
                        <wps:spPr bwMode="auto">
                          <a:xfrm flipH="1">
                            <a:off x="2819400" y="2971800"/>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Line 3197"/>
                        <wps:cNvCnPr/>
                        <wps:spPr bwMode="auto">
                          <a:xfrm flipV="1">
                            <a:off x="2819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8" name="Line 3198"/>
                        <wps:cNvCnPr/>
                        <wps:spPr bwMode="auto">
                          <a:xfrm flipH="1">
                            <a:off x="1752600" y="1828800"/>
                            <a:ext cx="18288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9" name="Line 3199"/>
                        <wps:cNvCnPr/>
                        <wps:spPr bwMode="auto">
                          <a:xfrm flipV="1">
                            <a:off x="2133600" y="1485900"/>
                            <a:ext cx="635"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0" name="Line 3200"/>
                        <wps:cNvCnPr/>
                        <wps:spPr bwMode="auto">
                          <a:xfrm>
                            <a:off x="2133600" y="1485900"/>
                            <a:ext cx="2895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1" name="Line 3201"/>
                        <wps:cNvCnPr/>
                        <wps:spPr bwMode="auto">
                          <a:xfrm>
                            <a:off x="5029200" y="14859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2" name="Line 3202"/>
                        <wps:cNvCnPr/>
                        <wps:spPr bwMode="auto">
                          <a:xfrm>
                            <a:off x="50292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3" name="Line 3203"/>
                        <wps:cNvCnPr/>
                        <wps:spPr bwMode="auto">
                          <a:xfrm flipH="1">
                            <a:off x="2133600" y="2171700"/>
                            <a:ext cx="2895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4" name="Line 3204"/>
                        <wps:cNvCnPr/>
                        <wps:spPr bwMode="auto">
                          <a:xfrm flipV="1">
                            <a:off x="21336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5" name="Rectangle 3205"/>
                        <wps:cNvSpPr>
                          <a:spLocks noChangeArrowheads="1"/>
                        </wps:cNvSpPr>
                        <wps:spPr bwMode="auto">
                          <a:xfrm>
                            <a:off x="312420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wps:wsp>
                        <wps:cNvPr id="3136" name="Rectangle 3206"/>
                        <wps:cNvSpPr>
                          <a:spLocks noChangeArrowheads="1"/>
                        </wps:cNvSpPr>
                        <wps:spPr bwMode="auto">
                          <a:xfrm>
                            <a:off x="22860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137" name="Rectangle 3207"/>
                        <wps:cNvSpPr>
                          <a:spLocks noChangeArrowheads="1"/>
                        </wps:cNvSpPr>
                        <wps:spPr bwMode="auto">
                          <a:xfrm>
                            <a:off x="43434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S</w:t>
                              </w:r>
                            </w:p>
                          </w:txbxContent>
                        </wps:txbx>
                        <wps:bodyPr rot="0" vert="horz" wrap="square" lIns="91440" tIns="45720" rIns="91440" bIns="45720" anchor="t" anchorCtr="0" upright="1">
                          <a:noAutofit/>
                        </wps:bodyPr>
                      </wps:wsp>
                      <wps:wsp>
                        <wps:cNvPr id="3138" name="Rectangle 3208"/>
                        <wps:cNvSpPr>
                          <a:spLocks noChangeArrowheads="1"/>
                        </wps:cNvSpPr>
                        <wps:spPr bwMode="auto">
                          <a:xfrm>
                            <a:off x="5334000" y="1828800"/>
                            <a:ext cx="381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ind w:left="120" w:right="-660"/>
                                <w:rPr>
                                  <w:vertAlign w:val="subscript"/>
                                </w:rPr>
                              </w:pPr>
                              <w:r>
                                <w:t>G</w:t>
                              </w:r>
                              <w:r>
                                <w:rPr>
                                  <w:vertAlign w:val="subscript"/>
                                </w:rPr>
                                <w:t>2</w:t>
                              </w:r>
                            </w:p>
                          </w:txbxContent>
                        </wps:txbx>
                        <wps:bodyPr rot="0" vert="horz" wrap="square" lIns="91440" tIns="45720" rIns="91440" bIns="45720" anchor="t" anchorCtr="0" upright="1">
                          <a:noAutofit/>
                        </wps:bodyPr>
                      </wps:wsp>
                      <wps:wsp>
                        <wps:cNvPr id="3139" name="Rectangle 3209"/>
                        <wps:cNvSpPr>
                          <a:spLocks noChangeArrowheads="1"/>
                        </wps:cNvSpPr>
                        <wps:spPr bwMode="auto">
                          <a:xfrm>
                            <a:off x="5105400" y="217170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M</w:t>
                              </w:r>
                              <w:r>
                                <w:rPr>
                                  <w:vertAlign w:val="subscript"/>
                                </w:rPr>
                                <w:t>3</w:t>
                              </w:r>
                            </w:p>
                          </w:txbxContent>
                        </wps:txbx>
                        <wps:bodyPr rot="0" vert="horz" wrap="square" lIns="91440" tIns="45720" rIns="91440" bIns="45720" anchor="t" anchorCtr="0" upright="1">
                          <a:noAutofit/>
                        </wps:bodyPr>
                      </wps:wsp>
                      <wps:wsp>
                        <wps:cNvPr id="3140" name="Rectangle 3210"/>
                        <wps:cNvSpPr>
                          <a:spLocks noChangeArrowheads="1"/>
                        </wps:cNvSpPr>
                        <wps:spPr bwMode="auto">
                          <a:xfrm>
                            <a:off x="4419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141" name="Rectangle 3211"/>
                        <wps:cNvSpPr>
                          <a:spLocks noChangeArrowheads="1"/>
                        </wps:cNvSpPr>
                        <wps:spPr bwMode="auto">
                          <a:xfrm>
                            <a:off x="1905000" y="2743200"/>
                            <a:ext cx="762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 xml:space="preserve"> S</w:t>
                              </w:r>
                              <w:r>
                                <w:rPr>
                                  <w:vertAlign w:val="subscript"/>
                                </w:rPr>
                                <w:t>2</w:t>
                              </w:r>
                              <w:r w:rsidRPr="00EB393E">
                                <w:rPr>
                                  <w:position w:val="-2"/>
                                </w:rPr>
                                <w:object w:dxaOrig="200" w:dyaOrig="180">
                                  <v:shape id="_x0000_i2062" type="#_x0000_t75" style="width:10pt;height:9.2pt" o:ole="">
                                    <v:imagedata r:id="rId980" o:title=""/>
                                  </v:shape>
                                  <o:OLEObject Type="Embed" ProgID="Equation.3" ShapeID="_x0000_i2062" DrawAspect="Content" ObjectID="_1717417299" r:id="rId981"/>
                                </w:object>
                              </w:r>
                              <w:r>
                                <w:rPr>
                                  <w:vertAlign w:val="subscript"/>
                                </w:rPr>
                                <w:t xml:space="preserve"> </w:t>
                              </w:r>
                              <w:r>
                                <w:t xml:space="preserve"> S</w:t>
                              </w:r>
                              <w:r>
                                <w:rPr>
                                  <w:vertAlign w:val="subscript"/>
                                </w:rPr>
                                <w:t>4</w:t>
                              </w:r>
                            </w:p>
                          </w:txbxContent>
                        </wps:txbx>
                        <wps:bodyPr rot="0" vert="horz" wrap="square" lIns="91440" tIns="45720" rIns="91440" bIns="45720" anchor="t" anchorCtr="0" upright="1">
                          <a:noAutofit/>
                        </wps:bodyPr>
                      </wps:wsp>
                      <wps:wsp>
                        <wps:cNvPr id="3142" name="Rectangle 3212"/>
                        <wps:cNvSpPr>
                          <a:spLocks noChangeArrowheads="1"/>
                        </wps:cNvSpPr>
                        <wps:spPr bwMode="auto">
                          <a:xfrm>
                            <a:off x="1676400" y="13716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M</w:t>
                              </w:r>
                              <w:r>
                                <w:rPr>
                                  <w:vertAlign w:val="subscript"/>
                                </w:rPr>
                                <w:t>1</w:t>
                              </w:r>
                            </w:p>
                          </w:txbxContent>
                        </wps:txbx>
                        <wps:bodyPr rot="0" vert="horz" wrap="square" lIns="91440" tIns="45720" rIns="91440" bIns="45720" anchor="t" anchorCtr="0" upright="1">
                          <a:noAutofit/>
                        </wps:bodyPr>
                      </wps:wsp>
                      <wps:wsp>
                        <wps:cNvPr id="3144" name="Rectangle 3213"/>
                        <wps:cNvSpPr>
                          <a:spLocks noChangeArrowheads="1"/>
                        </wps:cNvSpPr>
                        <wps:spPr bwMode="auto">
                          <a:xfrm>
                            <a:off x="1219200" y="205740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pPr>
                                <w:rPr>
                                  <w:vertAlign w:val="subscript"/>
                                </w:rPr>
                              </w:pPr>
                              <w:r>
                                <w:t>M</w:t>
                              </w:r>
                              <w:r>
                                <w:rPr>
                                  <w:vertAlign w:val="subscript"/>
                                </w:rPr>
                                <w:t>2</w:t>
                              </w:r>
                              <w:r>
                                <w:t xml:space="preserve"> </w:t>
                              </w:r>
                              <w:r w:rsidRPr="00EB393E">
                                <w:rPr>
                                  <w:position w:val="-2"/>
                                </w:rPr>
                                <w:object w:dxaOrig="200" w:dyaOrig="180">
                                  <v:shape id="_x0000_i2063" type="#_x0000_t75" style="width:10pt;height:9.2pt" o:ole="">
                                    <v:imagedata r:id="rId980" o:title=""/>
                                  </v:shape>
                                  <o:OLEObject Type="Embed" ProgID="Equation.3" ShapeID="_x0000_i2063" DrawAspect="Content" ObjectID="_1717417300" r:id="rId982"/>
                                </w:object>
                              </w:r>
                              <w:r>
                                <w:t>M</w:t>
                              </w:r>
                              <w:r>
                                <w:rPr>
                                  <w:vertAlign w:val="subscript"/>
                                </w:rPr>
                                <w:t>4</w:t>
                              </w:r>
                            </w:p>
                          </w:txbxContent>
                        </wps:txbx>
                        <wps:bodyPr rot="0" vert="horz" wrap="square" lIns="91440" tIns="45720" rIns="91440" bIns="45720" anchor="t" anchorCtr="0" upright="1">
                          <a:noAutofit/>
                        </wps:bodyPr>
                      </wps:wsp>
                      <wps:wsp>
                        <wps:cNvPr id="3145" name="Line 3214"/>
                        <wps:cNvCnPr/>
                        <wps:spPr bwMode="auto">
                          <a:xfrm>
                            <a:off x="2819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6" name="Line 3215"/>
                        <wps:cNvCnPr/>
                        <wps:spPr bwMode="auto">
                          <a:xfrm>
                            <a:off x="2971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7" name="Line 3216"/>
                        <wps:cNvCnPr/>
                        <wps:spPr bwMode="auto">
                          <a:xfrm>
                            <a:off x="3733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8" name="Line 3217"/>
                        <wps:cNvCnPr/>
                        <wps:spPr bwMode="auto">
                          <a:xfrm>
                            <a:off x="3581400" y="1714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9" name="Line 3218"/>
                        <wps:cNvCnPr/>
                        <wps:spPr bwMode="auto">
                          <a:xfrm>
                            <a:off x="3657600" y="2171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0" name="Line 3219"/>
                        <wps:cNvCnPr/>
                        <wps:spPr bwMode="auto">
                          <a:xfrm flipH="1">
                            <a:off x="3581400" y="22860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1" name="Line 3220"/>
                        <wps:cNvCnPr/>
                        <wps:spPr bwMode="auto">
                          <a:xfrm>
                            <a:off x="3657600" y="6858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2" name="Line 3221"/>
                        <wps:cNvCnPr/>
                        <wps:spPr bwMode="auto">
                          <a:xfrm flipH="1">
                            <a:off x="3581400" y="8001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3" name="Line 3222"/>
                        <wps:cNvCnPr/>
                        <wps:spPr bwMode="auto">
                          <a:xfrm>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4" name="Line 3223"/>
                        <wps:cNvCnPr/>
                        <wps:spPr bwMode="auto">
                          <a:xfrm>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5" name="Line 3224"/>
                        <wps:cNvCnPr/>
                        <wps:spPr bwMode="auto">
                          <a:xfrm flipH="1">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6" name="Line 3225"/>
                        <wps:cNvCnPr/>
                        <wps:spPr bwMode="auto">
                          <a:xfrm flipH="1">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7" name="Line 3226"/>
                        <wps:cNvCnPr/>
                        <wps:spPr bwMode="auto">
                          <a:xfrm flipH="1">
                            <a:off x="2743200" y="1028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Line 3227"/>
                        <wps:cNvCnPr/>
                        <wps:spPr bwMode="auto">
                          <a:xfrm flipH="1">
                            <a:off x="2743200" y="24003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Line 3228"/>
                        <wps:cNvCnPr/>
                        <wps:spPr bwMode="auto">
                          <a:xfrm flipH="1">
                            <a:off x="42672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0" name="Line 3229"/>
                        <wps:cNvCnPr/>
                        <wps:spPr bwMode="auto">
                          <a:xfrm flipH="1">
                            <a:off x="4267200" y="25146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1" name="Line 3230"/>
                        <wps:cNvCnPr/>
                        <wps:spPr bwMode="auto">
                          <a:xfrm>
                            <a:off x="26670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2" name="Line 3231"/>
                        <wps:cNvCnPr/>
                        <wps:spPr bwMode="auto">
                          <a:xfrm>
                            <a:off x="25908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3" name="Line 3232"/>
                        <wps:cNvCnPr/>
                        <wps:spPr bwMode="auto">
                          <a:xfrm>
                            <a:off x="47237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4" name="Line 3233"/>
                        <wps:cNvCnPr/>
                        <wps:spPr bwMode="auto">
                          <a:xfrm>
                            <a:off x="46475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5" name="Line 3234"/>
                        <wps:cNvCnPr/>
                        <wps:spPr bwMode="auto">
                          <a:xfrm>
                            <a:off x="25908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6" name="Line 3235"/>
                        <wps:cNvCnPr/>
                        <wps:spPr bwMode="auto">
                          <a:xfrm>
                            <a:off x="25146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7" name="Line 3236"/>
                        <wps:cNvCnPr/>
                        <wps:spPr bwMode="auto">
                          <a:xfrm>
                            <a:off x="47237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8" name="Line 3237"/>
                        <wps:cNvCnPr/>
                        <wps:spPr bwMode="auto">
                          <a:xfrm>
                            <a:off x="46475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 name="Line 3238"/>
                        <wps:cNvCnPr/>
                        <wps:spPr bwMode="auto">
                          <a:xfrm>
                            <a:off x="4343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0" name="Line 3239"/>
                        <wps:cNvCnPr/>
                        <wps:spPr bwMode="auto">
                          <a:xfrm>
                            <a:off x="4495800" y="17145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1" name="Line 3240"/>
                        <wps:cNvCnPr/>
                        <wps:spPr bwMode="auto">
                          <a:xfrm flipH="1">
                            <a:off x="3505200" y="228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2" name="Line 3241"/>
                        <wps:cNvCnPr/>
                        <wps:spPr bwMode="auto">
                          <a:xfrm flipH="1">
                            <a:off x="3505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Line 3242"/>
                        <wps:cNvCnPr/>
                        <wps:spPr bwMode="auto">
                          <a:xfrm flipH="1">
                            <a:off x="3505200" y="1257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4" name="Line 3243"/>
                        <wps:cNvCnPr/>
                        <wps:spPr bwMode="auto">
                          <a:xfrm flipH="1">
                            <a:off x="35052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5" name="Line 3244"/>
                        <wps:cNvCnPr/>
                        <wps:spPr bwMode="auto">
                          <a:xfrm flipH="1">
                            <a:off x="35052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6" name="Line 3245"/>
                        <wps:cNvCnPr/>
                        <wps:spPr bwMode="auto">
                          <a:xfrm flipH="1">
                            <a:off x="35052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7" name="Line 3246"/>
                        <wps:cNvCnPr/>
                        <wps:spPr bwMode="auto">
                          <a:xfrm flipH="1">
                            <a:off x="35052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 name="Line 3247"/>
                        <wps:cNvCnPr/>
                        <wps:spPr bwMode="auto">
                          <a:xfrm flipH="1">
                            <a:off x="35052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9" name="Line 3248"/>
                        <wps:cNvCnPr/>
                        <wps:spPr bwMode="auto">
                          <a:xfrm flipH="1">
                            <a:off x="3505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0" name="Line 3249"/>
                        <wps:cNvCnPr/>
                        <wps:spPr bwMode="auto">
                          <a:xfrm flipH="1">
                            <a:off x="3657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1" name="Line 3250"/>
                        <wps:cNvCnPr/>
                        <wps:spPr bwMode="auto">
                          <a:xfrm flipH="1">
                            <a:off x="3733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 name="Line 3251"/>
                        <wps:cNvCnPr/>
                        <wps:spPr bwMode="auto">
                          <a:xfrm flipH="1">
                            <a:off x="3886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3" name="Line 3252"/>
                        <wps:cNvCnPr/>
                        <wps:spPr bwMode="auto">
                          <a:xfrm flipH="1">
                            <a:off x="4038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4" name="Line 3253"/>
                        <wps:cNvCnPr/>
                        <wps:spPr bwMode="auto">
                          <a:xfrm flipH="1">
                            <a:off x="4191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 name="Line 3254"/>
                        <wps:cNvCnPr/>
                        <wps:spPr bwMode="auto">
                          <a:xfrm flipH="1">
                            <a:off x="4419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 name="Line 3255"/>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7" name="Line 3256"/>
                        <wps:cNvCnPr/>
                        <wps:spPr bwMode="auto">
                          <a:xfrm flipH="1">
                            <a:off x="4572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8" name="Line 3257"/>
                        <wps:cNvCnPr/>
                        <wps:spPr bwMode="auto">
                          <a:xfrm flipH="1">
                            <a:off x="4724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9" name="Line 3258"/>
                        <wps:cNvCnPr/>
                        <wps:spPr bwMode="auto">
                          <a:xfrm flipH="1">
                            <a:off x="4876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 name="Line 3259"/>
                        <wps:cNvCnPr/>
                        <wps:spPr bwMode="auto">
                          <a:xfrm flipH="1">
                            <a:off x="5105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1" name="Line 3260"/>
                        <wps:cNvCnPr/>
                        <wps:spPr bwMode="auto">
                          <a:xfrm flipH="1">
                            <a:off x="5257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2" name="Line 3261"/>
                        <wps:cNvCnPr/>
                        <wps:spPr bwMode="auto">
                          <a:xfrm>
                            <a:off x="25146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 name="Line 3262"/>
                        <wps:cNvCnPr/>
                        <wps:spPr bwMode="auto">
                          <a:xfrm>
                            <a:off x="45713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4" name="Line 3263"/>
                        <wps:cNvCnPr/>
                        <wps:spPr bwMode="auto">
                          <a:xfrm>
                            <a:off x="45720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5" name="Line 3264"/>
                        <wps:cNvCnPr/>
                        <wps:spPr bwMode="auto">
                          <a:xfrm>
                            <a:off x="24384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6" name="Line 3265"/>
                        <wps:cNvCnPr/>
                        <wps:spPr bwMode="auto">
                          <a:xfrm flipH="1">
                            <a:off x="20574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3266"/>
                        <wps:cNvCnPr/>
                        <wps:spPr bwMode="auto">
                          <a:xfrm flipH="1">
                            <a:off x="20574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3267"/>
                        <wps:cNvCnPr/>
                        <wps:spPr bwMode="auto">
                          <a:xfrm flipH="1">
                            <a:off x="2057400"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9" name="Line 3268"/>
                        <wps:cNvCnPr/>
                        <wps:spPr bwMode="auto">
                          <a:xfrm flipH="1">
                            <a:off x="20574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0" name="Line 3269"/>
                        <wps:cNvCnPr/>
                        <wps:spPr bwMode="auto">
                          <a:xfrm flipH="1">
                            <a:off x="49530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1" name="Line 3270"/>
                        <wps:cNvCnPr/>
                        <wps:spPr bwMode="auto">
                          <a:xfrm flipH="1">
                            <a:off x="49530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2" name="Line 3271"/>
                        <wps:cNvCnPr/>
                        <wps:spPr bwMode="auto">
                          <a:xfrm flipH="1">
                            <a:off x="4952365"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3" name="Line 3272"/>
                        <wps:cNvCnPr/>
                        <wps:spPr bwMode="auto">
                          <a:xfrm flipH="1">
                            <a:off x="49530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189" o:spid="_x0000_s1814" editas="canvas" style="width:456pt;height:261pt;mso-position-horizontal-relative:char;mso-position-vertical-relative:line" coordsize="57912,331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sKMR8wsAAKnZAAAOAAAAZHJzL2Uyb0RvYy54bWzsXWtv47gV/V6g/0HQd09E6m2Ms5i1J22B abvotv2u2HJsVJZcSRlntuh/7yUlUSQjP2QrgVPfWWwi24qsx7kP3nN4+fmnl01ifI/zYp2lE5N8 skwjTufZYp0+Tcx//P1hFJhGUUbpIkqyNJ6YP+LC/On+97/7vNuOY5qtsmQR5wYcJC3Gu+3EXJXl dnx3V8xX8SYqPmXbOIUPl1m+iUp4mT/dLfJoB0ffJHfUsry7XZYvtnk2j4sC3p1VH5r3/PjLZTwv /7pcFnFpJBMTzq3kP3P+85H9vLv/HI2f8mi7Ws/r04jOOItNtE7hS8WhZlEZGc/5+tWhNut5nhXZ svw0zzZ32XK5nsf8GuBqiKVdzTRKv0cFv5g53J3mBGFrwOM+PrHzTrOHdZLA3biDo4/Ze+z3Dp5P DG/utvB0iq14TsVl3//rKtrG/LKK8fwv33/JjfUCwAN3wDTSaAMw+bZOY8MmIWEPiH077DZNf8nr V8UW/uZx9+dsAftGz2XG7/3LMt+wa4G7arxMTNsNiGPBQ/8hHnT8Uhpz+MizXdOYw/skoEEA+7AL j8bNAbZ5Uf4hzjYG25iYCZwM/4Lo+7eirHZtdlHuXTROUmM3MUOXuvwPiixZL9iNZbsV+dPjNMmN 7xHDIv9Xf6+yW549pwv4kmi8iqPF13q7jNZJtQ3nmaTsY7gYOJ16qwLbf0Ir/Bp8DZyRQ72vI8ea zUZfHqbOyHsgvjuzZ9PpjPyXnRpxxqv1YhGn7Owa4BPntOdam2AFWQH9FkLq0fmthZNtfvOTBpgV Y/YYq8f7mC1+8KfL3weovR/mqI45OhDmJGzxh6Uhzwnc8LqQxzA9i4pVhdAFbLE7EY0Rkcz5vR8i bR2R9lsikoSWC86o8ofMMaIvhFwEXNgN+kJHR55zAfJoQMIm/nqBSzwOrdYVEpfCx9cJPHSF1xGc IU1TE0KOoTMTQseG/xjgIPEDQNZ5XwtIkRVSGngMmVfkCRGQ1wFITwek19dDGstkvf0jDD34CKEe q8i+koY+eYVNdJY4kqlrHHtHz76OTf8sbP7zADbRbU5MHGTvLVjthSZUAdU4HpwFTd1tQlGDQqTm Eb1zuN28yYs9Vza4wZB+HSE91LEZnoXNV26T2LbAZlvs6Ug3bYdiJQhrk6LQLerhBDyb7DaB8OgL TVa/a3LMY4CkQehyxLLKOI5+sFZej7NbPGr8DCNsYIx85nDctWjIEM2G46TLQcJHDInoHpG66aQL iUbdUOsS6kaBY0sLtvEa4YhMItMY7BvkEI23oVZv3qa7NiTFbUp84ldZQAtMJW7jIAczSRGS28it MTvU6s3scGweHOSg00T5BZNjdUmZ9jpNwfD8DbRaUfqUgO6HWjLN8ytXiYB+Zvstm/+rMNJsuoId 4y95nu2YRgbUSDwP5doREApVf9AITI7rhAh1mjyUj3paz2oHRDCUp6ShOVwDL+vvUQopQh9FD/TA /7FsGvQ9ym6V2EcS1xyS/8ClWD/TcPTgBf7IeXDcUehbwcgi4c+hZzmhM3tQ5T9caFXJ7y6gvC8W PW3WJcgAk/VmYgL1UXNv+xVQQr3ETr/RFTW/u/RF5cvjCxeZ0VAE5UpzZOQZSLwgtwMRI2yssvw3 09iBIHBiFv9+jvLYNJI/pQCxkDgO7FbyF47rU3iRy588yp9E6RwONTFL06g2p2WlOnze5uunFXxT xf+k2ReQry3XXFbGIFudFVwLe/F+shOb2ILaUixR5rfe2hIb3pWNCPkdRnNU5bCd6tHXaryPZI4i D0FzlLSwYI6CzVPMUab03tocZb0EmuP5grCPZI4i8UJzVM1RMJiKOco05lubo2sz9RJkHaxe2jXW krPV1l7369oxWwVyRMm1lZSc56ENDaLs9o7Zqki/0B5VexSsrWKPMnX75vZILLeRE3bW5WqxzMkk Btrj9dujyL/QHhV7ZEPjiqqW7REI7JYffGt7dBwCNY4qPlLfgSqSNnysYyLaozL58GMPH0UChvao 2qOg6hV7lPn6t7ZHMbEI8tVOe/Q9MFGw11NJfoyP1x8fRQKG9qjao9AqKPYoCxbe3B4932vyVSgv ERYrIToj2yG6DfzflVft6hG3vAKyHZwFsoHL6cxXBTkkaMS34x0JJUL/Boynz2xTsUfOOGF81Jpl fOR81W4Fkxgf1fgodABV6w9KBDF0RusPeTodKKYcmOCumlY1nQ7nvN96/w8IBIL2boAnKJBzgFfP 3eQ1+i7giTnGhDh1dN5foE+w8YzaKOm172f5q6SNEcKQqukO3NorbTwDwBMEbwM8Ues/A3i2b9ts 0jACD+cJH5wnDMATVGYDPFHUPgd4Upeto6GWR2H0dxco7T6wvxOMXQM7Ubs9B3ae64tif5covh43 YZi96f5uNnEBCMocSiJKlKfCrnNWhtxdsNEtKqN3Xt2uRhjo9nh/z5t0e64gYmq3B7rhlhPt3dNS cntdvTjQ62FXS5gxC+UNzetRmfk7CXVHvR4MN2B2hFpXQaeHTVUZ/PSpkFQmuk6Cn9S4wA491imQ j21dHyL6ftBVkZhhEkcZtxluBa/ThFuZ0umNPBAoIPKwkbTcYr57JiP4PJ3BoL0ZjO6QixjEZuba wgB7MaiTGdCHvudgoxuDGIERg6diUOc1aG9eoxODjYSQMxwWDV61wZA5XSz73XrZTyc5aG+S4ygK 2aCk5nBbER2iEBcXqduuQE6ocx60N+fRiUIIRtB/oBoRV65OGxIjChGFAoWeToHQYSgQGYXUBSWN XphBFCIKWxTqRIh9CRFCPQ8SwNoDdonZhdAKS4I3ngp6Ohdi9+ZCpGI0hVW7hNAKgYdLy+1rCGkT T2dB7EtYEMentg9rKPHxLwIPgXcAeDoJYl9Cgjie47sIPFxMs11md1/9maFEEVvZvTmQPaG2c4IU 5ni4iitbORhCrU58VOtYsomPp6r8FOBVg1kWahF4uHzw3qbfADyd7YA2mj0ZNwl4co6HwEPgHQKe TnBAw8gLgCfleAg8BN4h4Omcht2b05A9nrQm69HpQ1e2tgGui/6uDap9ncawe9MYMvCckK8AvHfC JHwba0yESoIbLx/7Om8Bre56BtpODtd2LbfhcFuOohUSSFJ6xOCtY1CnMJzeFMZRDJIuTRWCMFJa ChgXL5XBQtDHbFjg63SG05vOOA5C6vqvJFUIQgRhXvft8nVqw+lNbRwHYRe7hiBEEAoQ6jQHdJMb OiXsXBEVQYggFCDUKQ9noLke0rjkyBRfgj2skuSmU0Kd/YBuakM7wiMzfhGDtz421okQaKw2NAbb 1XSwPmPPptMZUVeRZN32btoP6pwI9FgbGoOd7AgmhJgQNglhoPMjTm9+pHtoLPUc6lx3DEGIIBQg 1NkS6L82iCeU+5t2LX6HIEQQChDqdAk0YRsEhEHAlqzZvwIjghBBKECo0yXQk20IEDqWHTSdTzEc f3lAsdYBsVag0yXQmW0QEJIQev+hJxzhrJDjs0ICnS5xh6FL5AUf0ROiJyyKQ55Qp0ugX9sgnlBu xYEDEwzHB0Go8yXuMHxJVZ/GcIzheHFCONYJE3cYwgQmLzlNs1QMxxiOD4djnTFxh2FMnMD3RHsO DMcYjg+F41BnTKBf2xA5oUssFz2hh32jT+kbHeqMCbRrGwSEIKVGT4ggzE4Coc6YeL0ZE2luXdMM EFsV4WKERxYjDHWWBLq19fR+EvBgHExsbFWERenjo+BQZ0agW9tFwANiuCrAYP8EpOQOFKJDnQ3x erMhksejjh00Qw0EHgLvEPB0BgQCZU+P16kPbGDHsz1QJjCFDBy3VUrDcmAW9OPCdgqLRZzeulQ6 1CkQaN02OAp94rxaJQ5RiM3IRTPyUOdAoI/b4CgMHfvVApmIQkRhi0KdBPGGIUHkiNxsY0QmvjvD yUv3n+umqA0KuaBZadrrDcOCQIMtaOVRixIwL0RC+BAhTC2dBoF2b0NEZAWFmBciCg+jUOdBoPvb QCikojCNeSGi8DAKdVLE702KdFZqZF+IeeHoo6Lwbredj+F/vsj9Ux5tV+v5LCoj+TVs77bjmGar LFnE+f3/AAAA//8DAFBLAwQUAAYACAAAACEAFMlwA9wAAAAFAQAADwAAAGRycy9kb3ducmV2Lnht bEyPzWrDMBCE74W8g9hALyWR7f7QuJZDEsitFJIGcpWtre3GWhlLsd2377aX9rLsMMvsN9l6sq0Y sPeNIwXxMgKBVDrTUKXg9L5fPIPwQZPRrSNU8IUe1vnsJtOpcSMdcDiGSnAI+VQrqEPoUil9WaPV fuk6JPY+XG91YNlX0vR65HDbyiSKnqTVDfGHWne4q7G8HK9WQfU57Yf49e50v1udm+Ky9Q9vo1fq dj5tXkAEnMLfMfzgMzrkzFS4KxkvWgVcJPxO9lZxwrJQ8JjwIvNM/qfPvwEAAP//AwBQSwECLQAU AAYACAAAACEAtoM4kv4AAADhAQAAEwAAAAAAAAAAAAAAAAAAAAAAW0NvbnRlbnRfVHlwZXNdLnht bFBLAQItABQABgAIAAAAIQA4/SH/1gAAAJQBAAALAAAAAAAAAAAAAAAAAC8BAABfcmVscy8ucmVs c1BLAQItABQABgAIAAAAIQAnsKMR8wsAAKnZAAAOAAAAAAAAAAAAAAAAAC4CAABkcnMvZTJvRG9j LnhtbFBLAQItABQABgAIAAAAIQAUyXAD3AAAAAUBAAAPAAAAAAAAAAAAAAAAAE0OAABkcnMvZG93 bnJldi54bWxQSwUGAAAAAAQABADzAAAAVg8AAAAA ">
                <v:shape id="_x0000_s1815" type="#_x0000_t75" style="position:absolute;width:57912;height:33147;visibility:visible;mso-wrap-style:square">
                  <v:fill o:detectmouseclick="t"/>
                  <v:path o:connecttype="none"/>
                </v:shape>
                <v:line id="Line 3191" o:spid="_x0000_s1816" style="position:absolute;visibility:visible;mso-wrap-style:square" from="35814,0" to="35820,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C4cUAAADdAAAADwAAAGRycy9kb3ducmV2LnhtbERPS2vCQBC+F/wPyxR6qxstBEldRSoF 7aHUB9TjmB2TaHY27G6T+O/dguBtPr7nTOe9qUVLzleWFYyGCQji3OqKCwX73efrBIQPyBpry6Tg Sh7ms8HTFDNtO95Quw2FiCHsM1RQhtBkUvq8JIN+aBviyJ2sMxgidIXUDrsYbmo5TpJUGqw4NpTY 0EdJ+WX7ZxR8v/2k7WL9tep/1+kxX26Oh3PnlHp57hfvIAL14SG+u1c6zh8nI/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ZC4cUAAADdAAAADwAAAAAAAAAA AAAAAAChAgAAZHJzL2Rvd25yZXYueG1sUEsFBgAAAAAEAAQA+QAAAJMDAAAAAA== "/>
                <v:line id="Line 3192" o:spid="_x0000_s1817" style="position:absolute;visibility:visible;mso-wrap-style:square" from="35814,18288" to="35820,33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ZyXMYAAADdAAAADwAAAGRycy9kb3ducmV2LnhtbESPQWvDMAyF74P+B6PCbovTHMaW1S2j UMih7VhTdhaxmmSN5cR20/Tfz4PBbhLv6X1Py/VkOjGS861lBYskBUFcWd1yreBUbp9eQPiArLGz TAru5GG9mj0sMdf2xp80HkMtYgj7HBU0IfS5lL5qyKBPbE8ctbN1BkNcXS21w1sMN53M0vRZGmw5 EhrsadNQdTleTeRW9c4NX9+XqTjvd9uBx9dD+aHU43x6fwMRaAr/5r/rQsf6WZrB7zdxBL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BmclzGAAAA3QAAAA8AAAAAAAAA AAAAAAAAoQIAAGRycy9kb3ducmV2LnhtbFBLBQYAAAAABAAEAPkAAACUAwAAAAA= ">
                  <v:stroke dashstyle="dash"/>
                </v:line>
                <v:line id="Line 3193" o:spid="_x0000_s1818" style="position:absolute;visibility:visible;mso-wrap-style:square" from="35814,18288" to="54864,18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h5DcQAAADdAAAADwAAAGRycy9kb3ducmV2LnhtbERPTWvCQBC9C/0PyxS86UaFUFJXEUXQ HoraQnscs9MkbXY27K5J/PeuUPA2j/c582VvatGS85VlBZNxAoI4t7riQsHnx3b0AsIHZI21ZVJw JQ/LxdNgjpm2HR+pPYVCxBD2GSooQ2gyKX1ekkE/tg1x5H6sMxgidIXUDrsYbmo5TZJUGqw4NpTY 0Lqk/O90MQreZ4e0Xe3fdv3XPj3nm+P5+7dzSg2f+9UriEB9eIj/3Tsd50+TG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uHkNxAAAAN0AAAAPAAAAAAAAAAAA AAAAAKECAABkcnMvZG93bnJldi54bWxQSwUGAAAAAAQABAD5AAAAkgMAAAAA "/>
                <v:line id="Line 3194" o:spid="_x0000_s1819" style="position:absolute;visibility:visible;mso-wrap-style:square" from="28194,6851" to="43434,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NPs8UAAADdAAAADwAAAGRycy9kb3ducmV2LnhtbESPT4vCMBDF78J+hzALe9NUWUSrUWRB 8OAq/sHz0IxttZnUJFu7394IgrcZ3pv3ezOdt6YSDTlfWlbQ7yUgiDOrS84VHA/L7giED8gaK8uk 4J88zGcfnSmm2t55R80+5CKGsE9RQRFCnUrps4IM+p6tiaN2ts5giKvLpXZ4j+GmkoMkGUqDJUdC gTX9FJRd938mcrN87W6ny7VdnX/Xyxs3481hq9TXZ7uYgAjUhrf5db3Ssf4g+YbnN3EEO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MNPs8UAAADdAAAADwAAAAAAAAAA AAAAAAChAgAAZHJzL2Rvd25yZXYueG1sUEsFBgAAAAAEAAQA+QAAAJMDAAAAAA== ">
                  <v:stroke dashstyle="dash"/>
                </v:line>
                <v:line id="Line 3195" o:spid="_x0000_s1820" style="position:absolute;visibility:visible;mso-wrap-style:square" from="43434,6858" to="43440,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4/qKMUAAADdAAAADwAAAGRycy9kb3ducmV2LnhtbESPT4vCMBDF78J+hzALe9NUYUWrUWRB 8OAq/sHz0IxttZnUJFu7394IgrcZ3pv3ezOdt6YSDTlfWlbQ7yUgiDOrS84VHA/L7giED8gaK8uk 4J88zGcfnSmm2t55R80+5CKGsE9RQRFCnUrps4IM+p6tiaN2ts5giKvLpXZ4j+GmkoMkGUqDJUdC gTX9FJRd938mcrN87W6ny7VdnX/Xyxs3481hq9TXZ7uYgAjUhrf5db3Ssf4g+YbnN3EEO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4/qKMUAAADdAAAADwAAAAAAAAAA AAAAAAChAgAAZHJzL2Rvd25yZXYueG1sUEsFBgAAAAAEAAQA+QAAAJMDAAAAAA== ">
                  <v:stroke dashstyle="dash"/>
                </v:line>
                <v:line id="Line 3196" o:spid="_x0000_s1821" style="position:absolute;flip:x;visibility:visible;mso-wrap-style:square" from="28194,29718" to="43434,29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wMS8AAAADdAAAADwAAAGRycy9kb3ducmV2LnhtbERPTYvCMBC9C/sfwix403QLK9I1iogr i3ix6n3azKbFZlKaqPXfG0HwNo/3ObNFbxtxpc7XjhV8jRMQxKXTNRsFx8PvaArCB2SNjWNScCcP i/nHYIaZdjfe0zUPRsQQ9hkqqEJoMyl9WZFFP3YtceT+XWcxRNgZqTu8xXDbyDRJJtJizbGhwpZW FZXn/GIVFOvlyWyL09qmvNMb850XLHOlhp/98gdEoD68xS/3n47z02QCz2/iCXL+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cDEvAAAAA3QAAAA8AAAAAAAAAAAAAAAAA oQIAAGRycy9kb3ducmV2LnhtbFBLBQYAAAAABAAEAPkAAACOAwAAAAA= ">
                  <v:stroke dashstyle="dash"/>
                </v:line>
                <v:line id="Line 3197" o:spid="_x0000_s1822" style="position:absolute;flip:y;visibility:visible;mso-wrap-style:square" from="28194,6858" to="28200,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Cp0MIAAADdAAAADwAAAGRycy9kb3ducmV2LnhtbERPTWvCQBC9F/wPywje6saArUQ3QcSK lF4a9T7JjptgdjZkt5r++26h0Ns83udsitF24k6Dbx0rWMwTEMS10y0bBefT2/MKhA/IGjvHpOCb PBT55GmDmXYP/qR7GYyIIewzVNCE0GdS+rohi37ueuLIXd1gMUQ4GKkHfMRw28k0SV6kxZZjQ4M9 7Rqqb+WXVVDttxfzXl32NuUPfTDLsmJZKjWbjts1iEBj+Bf/uY86zk+TV/j9Jp4g8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Cp0MIAAADdAAAADwAAAAAAAAAAAAAA AAChAgAAZHJzL2Rvd25yZXYueG1sUEsFBgAAAAAEAAQA+QAAAJADAAAAAA== ">
                  <v:stroke dashstyle="dash"/>
                </v:line>
                <v:line id="Line 3198" o:spid="_x0000_s1823" style="position:absolute;flip:x;visibility:visible;mso-wrap-style:square" from="17526,18288" to="35814,18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89osQAAADdAAAADwAAAGRycy9kb3ducmV2LnhtbESPQWvCQBCF7wX/wzJCb3VjwFJSV5Gi IqWXRr1PstNNaHY2ZFdN/33nIHib4b1575vlevSdutIQ28AG5rMMFHEdbMvOwOm4e3kDFROyxS4w GfijCOvV5GmJhQ03/qZrmZySEI4FGmhS6gutY92QxzgLPbFoP2HwmGQdnLYD3iTcdzrPslftsWVp aLCnj4bq3/LiDVTbzdl9Vuetz/nL7t2irFiXxjxPx807qERjepjv1wcr+HkmuPKNjK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Dz2ixAAAAN0AAAAPAAAAAAAAAAAA AAAAAKECAABkcnMvZG93bnJldi54bWxQSwUGAAAAAAQABAD5AAAAkgMAAAAA ">
                  <v:stroke dashstyle="dash"/>
                </v:line>
                <v:line id="Line 3199" o:spid="_x0000_s1824" style="position:absolute;flip:y;visibility:visible;mso-wrap-style:square" from="21336,14859" to="2134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OYOcIAAADdAAAADwAAAGRycy9kb3ducmV2LnhtbERPTWvCQBC9F/wPywje6saApUY3QcSK lF4a9T7JjptgdjZkt5r++26h0Ns83udsitF24k6Dbx0rWMwTEMS10y0bBefT2/MrCB+QNXaOScE3 eSjyydMGM+0e/En3MhgRQ9hnqKAJoc+k9HVDFv3c9cSRu7rBYohwMFIP+IjhtpNpkrxIiy3HhgZ7 2jVU38ovq6Daby/mvbrsbcof+mCWZcWyVGo2HbdrEIHG8C/+cx91nJ8mK/j9Jp4g8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kOYOcIAAADdAAAADwAAAAAAAAAAAAAA AAChAgAAZHJzL2Rvd25yZXYueG1sUEsFBgAAAAAEAAQA+QAAAJADAAAAAA== ">
                  <v:stroke dashstyle="dash"/>
                </v:line>
                <v:line id="Line 3200" o:spid="_x0000_s1825" style="position:absolute;visibility:visible;mso-wrap-style:square" from="21336,14859" to="50292,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HfbcUAAADdAAAADwAAAGRycy9kb3ducmV2LnhtbESPTW/CMAyG75P2HyJP2m2kcJigIyA0 CYkDG+JDO1uNaQuNU5KslH+PD0jcbPn9eDyd965RHYVYezYwHGSgiAtvay4NHPbLjzGomJAtNp7J wI0izGevL1PMrb/ylrpdKpWEcMzRQJVSm2sdi4ocxoFvieV29MFhkjWU2ga8Srhr9CjLPrXDmqWh wpa+KyrOu38nvUW5Dpe/07lfHX/Wywt3k9/9xpj3t37xBSpRn57ih3tlBX80FH75RkbQs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iHfbcUAAADdAAAADwAAAAAAAAAA AAAAAAChAgAAZHJzL2Rvd25yZXYueG1sUEsFBgAAAAAEAAQA+QAAAJMDAAAAAA== ">
                  <v:stroke dashstyle="dash"/>
                </v:line>
                <v:line id="Line 3201" o:spid="_x0000_s1826" style="position:absolute;visibility:visible;mso-wrap-style:square" from="50292,14859" to="5029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169sYAAADdAAAADwAAAGRycy9kb3ducmV2LnhtbESPQWvDMAyF74P+B6NCb6uTHMqW1S1j EOgh7Vg7dhaxmmSJ5dR20/Tfz4PBbhLv6X1P6+1kejGS861lBekyAUFcWd1yreDzVDw+gfABWWNv mRTcycN2M3tYY67tjT9oPIZaxBD2OSpoQhhyKX3VkEG/tANx1M7WGQxxdbXUDm8x3PQyS5KVNNhy JDQ40FtDVXe8msit6tJdvr67aXfel8WFx+fD6V2pxXx6fQERaAr/5r/rnY71szSF32/iC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tevbGAAAA3QAAAA8AAAAAAAAA AAAAAAAAoQIAAGRycy9kb3ducmV2LnhtbFBLBQYAAAAABAAEAPkAAACUAwAAAAA= ">
                  <v:stroke dashstyle="dash"/>
                </v:line>
                <v:line id="Line 3202" o:spid="_x0000_s1827" style="position:absolute;visibility:visible;mso-wrap-style:square" from="50292,18288" to="50292,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kgcYAAADdAAAADwAAAGRycy9kb3ducmV2LnhtbESPQWvDMAyF74X9B6PBbq2THMaa1S1j EOihW1lbehaxmmSJ5cT20uzf14NBbxLv6X1Pq81kOjGS841lBekiAUFcWt1wpeB0LOYvIHxA1thZ JgW/5GGzfpitMNf2yl80HkIlYgj7HBXUIfS5lL6syaBf2J44ahfrDIa4ukpqh9cYbjqZJcmzNNhw JNTY03tNZXv4MZFbVjs3nL/baXv52BUDj8vP416pp8fp7RVEoCnczf/XWx3rZ2kGf9/EEeT6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5IHGAAAA3QAAAA8AAAAAAAAA AAAAAAAAoQIAAGRycy9kb3ducmV2LnhtbFBLBQYAAAAABAAEAPkAAACUAwAAAAA= ">
                  <v:stroke dashstyle="dash"/>
                </v:line>
                <v:line id="Line 3203" o:spid="_x0000_s1828" style="position:absolute;flip:x;visibility:visible;mso-wrap-style:square" from="21336,21717" to="50292,2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I5DsIAAADdAAAADwAAAGRycy9kb3ducmV2LnhtbERPTWvCQBC9C/6HZQredJNIRVJXCWJF Si9GvU+y001odjZkt5r++26h0Ns83udsdqPtxJ0G3zpWkC4SEMS10y0bBdfL63wNwgdkjZ1jUvBN Hnbb6WSDuXYPPtO9DEbEEPY5KmhC6HMpfd2QRb9wPXHkPtxgMUQ4GKkHfMRw28ksSVbSYsuxocGe 9g3Vn+WXVVAdipt5q24Hm/G7PprnsmJZKjV7GosXEIHG8C/+c590nJ+lS/j9Jp4gt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nI5DsIAAADdAAAADwAAAAAAAAAAAAAA AAChAgAAZHJzL2Rvd25yZXYueG1sUEsFBgAAAAAEAAQA+QAAAJADAAAAAA== ">
                  <v:stroke dashstyle="dash"/>
                </v:line>
                <v:line id="Line 3204" o:spid="_x0000_s1829" style="position:absolute;flip:y;visibility:visible;mso-wrap-style:square" from="21336,18288" to="21336,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uhesIAAADdAAAADwAAAGRycy9kb3ducmV2LnhtbERPTWvCQBC9C/6HZQredJNgRVJXCWJF Si9GvU+y001odjZkt5r++26h0Ns83udsdqPtxJ0G3zpWkC4SEMS10y0bBdfL63wNwgdkjZ1jUvBN Hnbb6WSDuXYPPtO9DEbEEPY5KmhC6HMpfd2QRb9wPXHkPtxgMUQ4GKkHfMRw28ksSVbSYsuxocGe 9g3Vn+WXVVAdipt5q24Hm/G7PprnsmJZKjV7GosXEIHG8C/+c590nJ+lS/j9Jp4gt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ZuhesIAAADdAAAADwAAAAAAAAAAAAAA AAChAgAAZHJzL2Rvd25yZXYueG1sUEsFBgAAAAAEAAQA+QAAAJADAAAAAA== ">
                  <v:stroke dashstyle="dash"/>
                </v:line>
                <v:rect id="Rectangle 3205" o:spid="_x0000_s1830" style="position:absolute;left:31242;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Jc78QA AADdAAAADwAAAGRycy9kb3ducmV2LnhtbERPTWvCQBC9C/0PyxR6011tDTV1E0ohUKge1ILXITsm odnZNLvG9N93BcHbPN7nrPPRtmKg3jeONcxnCgRx6UzDlYbvQzF9BeEDssHWMWn4Iw959jBZY2rc hXc07EMlYgj7FDXUIXSplL6syaKfuY44cifXWwwR9pU0PV5iuG3lQqlEWmw4NtTY0UdN5c/+bDVg 8mJ+t6fnzeHrnOCqGlWxPCqtnx7H9zcQgcZwF9/cnybOX8yXcP0mniCzfwAAAP//AwBQSwECLQAU AAYACAAAACEA8PeKu/0AAADiAQAAEwAAAAAAAAAAAAAAAAAAAAAAW0NvbnRlbnRfVHlwZXNdLnht bFBLAQItABQABgAIAAAAIQAx3V9h0gAAAI8BAAALAAAAAAAAAAAAAAAAAC4BAABfcmVscy8ucmVs c1BLAQItABQABgAIAAAAIQAzLwWeQQAAADkAAAAQAAAAAAAAAAAAAAAAACkCAABkcnMvc2hhcGV4 bWwueG1sUEsBAi0AFAAGAAgAAAAhAAVyXO/EAAAA3QAAAA8AAAAAAAAAAAAAAAAAmAIAAGRycy9k b3ducmV2LnhtbFBLBQYAAAAABAAEAPUAAACJAwAAAAA= " stroked="f">
                  <v:textbox>
                    <w:txbxContent>
                      <w:p w:rsidR="00583DA6" w:rsidRPr="003C454D" w:rsidRDefault="00583DA6" w:rsidP="00583DA6">
                        <w:pPr>
                          <w:rPr>
                            <w:vertAlign w:val="subscript"/>
                          </w:rPr>
                        </w:pPr>
                        <w:r>
                          <w:t>G</w:t>
                        </w:r>
                        <w:r>
                          <w:rPr>
                            <w:vertAlign w:val="subscript"/>
                          </w:rPr>
                          <w:t>1</w:t>
                        </w:r>
                      </w:p>
                    </w:txbxContent>
                  </v:textbox>
                </v:rect>
                <v:rect id="Rectangle 3206" o:spid="_x0000_s1831" style="position:absolute;left:22860;top:4572;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F5LMUA AADdAAAADwAAAGRycy9kb3ducmV2LnhtbESPQWvCQBSE70L/w/IKvemujQ0aXaUUBEF7aCx4fWSf SWj2bZpdNf57VxA8DjPzDbNY9bYRZ+p87VjDeKRAEBfO1Fxq+N2vh1MQPiAbbByThit5WC1fBgvM jLvwD53zUIoIYZ+hhiqENpPSFxVZ9CPXEkfv6DqLIcqulKbDS4TbRr4rlUqLNceFClv6qqj4y09W A6YT8/99THb77SnFWdmr9cdBaf322n/OQQTqwzP8aG+MhmScpHB/E5+AX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0gXksxQAAAN0AAAAPAAAAAAAAAAAAAAAAAJgCAABkcnMv ZG93bnJldi54bWxQSwUGAAAAAAQABAD1AAAAigMAAAAA " stroked="f">
                  <v:textbox>
                    <w:txbxContent>
                      <w:p w:rsidR="00583DA6" w:rsidRPr="005B109F" w:rsidRDefault="00583DA6" w:rsidP="00583DA6">
                        <w:pPr>
                          <w:rPr>
                            <w:vertAlign w:val="subscript"/>
                          </w:rPr>
                        </w:pPr>
                        <w:r>
                          <w:t>S</w:t>
                        </w:r>
                        <w:r>
                          <w:rPr>
                            <w:vertAlign w:val="subscript"/>
                          </w:rPr>
                          <w:t>1</w:t>
                        </w:r>
                      </w:p>
                    </w:txbxContent>
                  </v:textbox>
                </v:rect>
                <v:rect id="Rectangle 3207" o:spid="_x0000_s1832" style="position:absolute;left:43434;top:4572;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3ct8YA AADdAAAADwAAAGRycy9kb3ducmV2LnhtbESPT2vCQBTE70K/w/IKvemuTY02dZVSEArqwT/g9ZF9 JqHZt2l21fjtXUHwOMzMb5jpvLO1OFPrK8cahgMFgjh3puJCw3636E9A+IBssHZMGq7kYT576U0x M+7CGzpvQyEihH2GGsoQmkxKn5dk0Q9cQxy9o2sthijbQpoWLxFua/muVCotVhwXSmzop6T8b3uy GjD9MP/rY7LaLU8pfhadWowOSuu31+77C0SgLjzDj/av0ZAMkzHc38Qn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m83ct8YAAADdAAAADwAAAAAAAAAAAAAAAACYAgAAZHJz L2Rvd25yZXYueG1sUEsFBgAAAAAEAAQA9QAAAIsDAAAAAA== " stroked="f">
                  <v:textbox>
                    <w:txbxContent>
                      <w:p w:rsidR="00583DA6" w:rsidRPr="003C454D" w:rsidRDefault="00583DA6" w:rsidP="00583DA6">
                        <w:pPr>
                          <w:rPr>
                            <w:vertAlign w:val="subscript"/>
                          </w:rPr>
                        </w:pPr>
                        <w:r>
                          <w:t>S</w:t>
                        </w:r>
                      </w:p>
                    </w:txbxContent>
                  </v:textbox>
                </v:rect>
                <v:rect id="Rectangle 3208" o:spid="_x0000_s1833" style="position:absolute;left:53340;top:18288;width:3810;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JIxcEA AADdAAAADwAAAGRycy9kb3ducmV2LnhtbERPTYvCMBC9L/gfwgje1sStW7QaZREEQfewuuB1aMa2 2ExqE7X+e3MQPD7e93zZ2VrcqPWVYw2joQJBnDtTcaHh/7D+nIDwAdlg7Zg0PMjDctH7mGNm3J3/ 6LYPhYgh7DPUUIbQZFL6vCSLfuga4sidXGsxRNgW0rR4j+G2ll9KpdJixbGhxIZWJeXn/dVqwHRs Lr+nZHfYXlOcFp1afx+V1oN+9zMDEagLb/HLvTEaklES58Y38QnIxRMAAP//AwBQSwECLQAUAAYA CAAAACEA8PeKu/0AAADiAQAAEwAAAAAAAAAAAAAAAAAAAAAAW0NvbnRlbnRfVHlwZXNdLnhtbFBL AQItABQABgAIAAAAIQAx3V9h0gAAAI8BAAALAAAAAAAAAAAAAAAAAC4BAABfcmVscy8ucmVsc1BL AQItABQABgAIAAAAIQAzLwWeQQAAADkAAAAQAAAAAAAAAAAAAAAAACkCAABkcnMvc2hhcGV4bWwu eG1sUEsBAi0AFAAGAAgAAAAhAOpSSMXBAAAA3QAAAA8AAAAAAAAAAAAAAAAAmAIAAGRycy9kb3du cmV2LnhtbFBLBQYAAAAABAAEAPUAAACGAwAAAAA= " stroked="f">
                  <v:textbox>
                    <w:txbxContent>
                      <w:p w:rsidR="00583DA6" w:rsidRPr="003C454D" w:rsidRDefault="00583DA6" w:rsidP="00583DA6">
                        <w:pPr>
                          <w:ind w:left="120" w:right="-660"/>
                          <w:rPr>
                            <w:vertAlign w:val="subscript"/>
                          </w:rPr>
                        </w:pPr>
                        <w:r>
                          <w:t>G</w:t>
                        </w:r>
                        <w:r>
                          <w:rPr>
                            <w:vertAlign w:val="subscript"/>
                          </w:rPr>
                          <w:t>2</w:t>
                        </w:r>
                      </w:p>
                    </w:txbxContent>
                  </v:textbox>
                </v:rect>
                <v:rect id="Rectangle 3209" o:spid="_x0000_s1834" style="position:absolute;left:51054;top:21717;width:685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7tXsUA AADdAAAADwAAAGRycy9kb3ducmV2LnhtbESPQWvCQBSE74L/YXkFb7qbpgZNs0oRBKH1UBV6fWSf SWj2bcyuGv99t1DocZiZb5hiPdhW3Kj3jWMNyUyBIC6dabjScDpupwsQPiAbbB2Thgd5WK/GowJz 4+78SbdDqESEsM9RQx1Cl0vpy5os+pnriKN3dr3FEGVfSdPjPcJtK5+VyqTFhuNCjR1taiq/D1er AbMXc9mf04/j+zXDZTWo7fxLaT15Gt5eQQQawn/4r70zGtIkXcLvm/gE5OoHAAD//wMAUEsBAi0A FAAGAAgAAAAhAPD3irv9AAAA4gEAABMAAAAAAAAAAAAAAAAAAAAAAFtDb250ZW50X1R5cGVzXS54 bWxQSwECLQAUAAYACAAAACEAMd1fYdIAAACPAQAACwAAAAAAAAAAAAAAAAAuAQAAX3JlbHMvLnJl bHNQSwECLQAUAAYACAAAACEAMy8FnkEAAAA5AAAAEAAAAAAAAAAAAAAAAAApAgAAZHJzL3NoYXBl eG1sLnhtbFBLAQItABQABgAIAAAAIQCFHu1exQAAAN0AAAAPAAAAAAAAAAAAAAAAAJgCAABkcnMv ZG93bnJldi54bWxQSwUGAAAAAAQABAD1AAAAigMAAAAA " stroked="f">
                  <v:textbox>
                    <w:txbxContent>
                      <w:p w:rsidR="00583DA6" w:rsidRPr="003C454D" w:rsidRDefault="00583DA6" w:rsidP="00583DA6">
                        <w:pPr>
                          <w:rPr>
                            <w:vertAlign w:val="subscript"/>
                          </w:rPr>
                        </w:pPr>
                        <w:r>
                          <w:t>M</w:t>
                        </w:r>
                        <w:r>
                          <w:rPr>
                            <w:vertAlign w:val="subscript"/>
                          </w:rPr>
                          <w:t>3</w:t>
                        </w:r>
                      </w:p>
                    </w:txbxContent>
                  </v:textbox>
                </v:rect>
                <v:rect id="Rectangle 3210" o:spid="_x0000_s1835" style="position:absolute;left:44196;top:27432;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I3vsMA AADdAAAADwAAAGRycy9kb3ducmV2LnhtbERPz2vCMBS+D/wfwhO8rYnTFe2MIgNB2HbQCl4fzbMt a15qE9vuv18Ogx0/vt+b3Wgb0VPna8ca5okCQVw4U3Op4ZIfnlcgfEA22DgmDT/kYbedPG0wM27g E/XnUIoYwj5DDVUIbSalLyqy6BPXEkfu5jqLIcKulKbDIYbbRr4olUqLNceGClt6r6j4Pj+sBkyX 5v51W3zmH48U1+WoDq9XpfVsOu7fQAQaw7/4z300GhbzZdwf38QnILe/AAAA//8DAFBLAQItABQA BgAIAAAAIQDw94q7/QAAAOIBAAATAAAAAAAAAAAAAAAAAAAAAABbQ29udGVudF9UeXBlc10ueG1s UEsBAi0AFAAGAAgAAAAhADHdX2HSAAAAjwEAAAsAAAAAAAAAAAAAAAAALgEAAF9yZWxzLy5yZWxz UEsBAi0AFAAGAAgAAAAhADMvBZ5BAAAAOQAAABAAAAAAAAAAAAAAAAAAKQIAAGRycy9zaGFwZXht bC54bWxQSwECLQAUAAYACAAAACEATCI3vsMAAADdAAAADwAAAAAAAAAAAAAAAACYAgAAZHJzL2Rv d25yZXYueG1sUEsFBgAAAAAEAAQA9QAAAIgDAAAAAA== " stroked="f">
                  <v:textbox>
                    <w:txbxContent>
                      <w:p w:rsidR="00583DA6" w:rsidRPr="005B109F" w:rsidRDefault="00583DA6" w:rsidP="00583DA6">
                        <w:pPr>
                          <w:rPr>
                            <w:vertAlign w:val="subscript"/>
                          </w:rPr>
                        </w:pPr>
                        <w:r>
                          <w:t>S</w:t>
                        </w:r>
                        <w:r>
                          <w:rPr>
                            <w:vertAlign w:val="subscript"/>
                          </w:rPr>
                          <w:t>3</w:t>
                        </w:r>
                      </w:p>
                    </w:txbxContent>
                  </v:textbox>
                </v:rect>
                <v:rect id="Rectangle 3211" o:spid="_x0000_s1836" style="position:absolute;left:19050;top:27432;width:762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6SJcYA AADdAAAADwAAAGRycy9kb3ducmV2LnhtbESPT2sCMRTE7wW/Q3iCt5qs2qWuG0UEQWh7qBa8PjZv /+DmZd1E3X77plDocZiZ3zD5ZrCtuFPvG8cakqkCQVw403Cl4eu0f34F4QOywdYxafgmD5v16CnH zLgHf9L9GCoRIewz1FCH0GVS+qImi37qOuLola63GKLsK2l6fES4beVMqVRabDgu1NjRrqbicrxZ DZguzPWjnL+f3m4pLqtB7V/OSuvJeNiuQAQawn/4r30wGubJIoHfN/EJyPUPAAAA//8DAFBLAQIt ABQABgAIAAAAIQDw94q7/QAAAOIBAAATAAAAAAAAAAAAAAAAAAAAAABbQ29udGVudF9UeXBlc10u eG1sUEsBAi0AFAAGAAgAAAAhADHdX2HSAAAAjwEAAAsAAAAAAAAAAAAAAAAALgEAAF9yZWxzLy5y ZWxzUEsBAi0AFAAGAAgAAAAhADMvBZ5BAAAAOQAAABAAAAAAAAAAAAAAAAAAKQIAAGRycy9zaGFw ZXhtbC54bWxQSwECLQAUAAYACAAAACEAI26SJcYAAADdAAAADwAAAAAAAAAAAAAAAACYAgAAZHJz L2Rvd25yZXYueG1sUEsFBgAAAAAEAAQA9QAAAIsDAAAAAA== " stroked="f">
                  <v:textbox>
                    <w:txbxContent>
                      <w:p w:rsidR="00583DA6" w:rsidRPr="005B109F" w:rsidRDefault="00583DA6" w:rsidP="00583DA6">
                        <w:pPr>
                          <w:rPr>
                            <w:vertAlign w:val="subscript"/>
                          </w:rPr>
                        </w:pPr>
                        <w:r>
                          <w:t xml:space="preserve"> S</w:t>
                        </w:r>
                        <w:r>
                          <w:rPr>
                            <w:vertAlign w:val="subscript"/>
                          </w:rPr>
                          <w:t>2</w:t>
                        </w:r>
                        <w:r w:rsidRPr="00EB393E">
                          <w:rPr>
                            <w:position w:val="-2"/>
                          </w:rPr>
                          <w:object w:dxaOrig="200" w:dyaOrig="180">
                            <v:shape id="_x0000_i2062" type="#_x0000_t75" style="width:10pt;height:9.2pt" o:ole="">
                              <v:imagedata r:id="rId980" o:title=""/>
                            </v:shape>
                            <o:OLEObject Type="Embed" ProgID="Equation.3" ShapeID="_x0000_i2062" DrawAspect="Content" ObjectID="_1717417299" r:id="rId983"/>
                          </w:object>
                        </w:r>
                        <w:r>
                          <w:rPr>
                            <w:vertAlign w:val="subscript"/>
                          </w:rPr>
                          <w:t xml:space="preserve"> </w:t>
                        </w:r>
                        <w:r>
                          <w:t xml:space="preserve"> S</w:t>
                        </w:r>
                        <w:r>
                          <w:rPr>
                            <w:vertAlign w:val="subscript"/>
                          </w:rPr>
                          <w:t>4</w:t>
                        </w:r>
                      </w:p>
                    </w:txbxContent>
                  </v:textbox>
                </v:rect>
                <v:rect id="Rectangle 3212" o:spid="_x0000_s1837" style="position:absolute;left:16764;top:13716;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wMUsYA AADdAAAADwAAAGRycy9kb3ducmV2LnhtbESPS2vDMBCE74X8B7GB3hopj5rEiRJKwVBoe2hSyHWx NraJtXIs+dF/XxUKOQ4z8w2zO4y2Fj21vnKsYT5TIIhzZyouNHyfsqc1CB+QDdaOScMPeTjsJw87 TI0b+Iv6YyhEhLBPUUMZQpNK6fOSLPqZa4ijd3GtxRBlW0jT4hDhtpYLpRJpseK4UGJDryXl12Nn NWCyMrfPy/Lj9N4luClGlT2fldaP0/FlCyLQGO7h//ab0bCcrxbw9yY+Abn/BQAA//8DAFBLAQIt ABQABgAIAAAAIQDw94q7/QAAAOIBAAATAAAAAAAAAAAAAAAAAAAAAABbQ29udGVudF9UeXBlc10u eG1sUEsBAi0AFAAGAAgAAAAhADHdX2HSAAAAjwEAAAsAAAAAAAAAAAAAAAAALgEAAF9yZWxzLy5y ZWxzUEsBAi0AFAAGAAgAAAAhADMvBZ5BAAAAOQAAABAAAAAAAAAAAAAAAAAAKQIAAGRycy9zaGFw ZXhtbC54bWxQSwECLQAUAAYACAAAACEA07wMUsYAAADdAAAADwAAAAAAAAAAAAAAAACYAgAAZHJz L2Rvd25yZXYueG1sUEsFBgAAAAAEAAQA9QAAAIsDAAAAAA== " stroked="f">
                  <v:textbox>
                    <w:txbxContent>
                      <w:p w:rsidR="00583DA6" w:rsidRPr="005B109F" w:rsidRDefault="00583DA6" w:rsidP="00583DA6">
                        <w:pPr>
                          <w:rPr>
                            <w:vertAlign w:val="subscript"/>
                          </w:rPr>
                        </w:pPr>
                        <w:r>
                          <w:t>M</w:t>
                        </w:r>
                        <w:r>
                          <w:rPr>
                            <w:vertAlign w:val="subscript"/>
                          </w:rPr>
                          <w:t>1</w:t>
                        </w:r>
                      </w:p>
                    </w:txbxContent>
                  </v:textbox>
                </v:rect>
                <v:rect id="Rectangle 3213" o:spid="_x0000_s1838" style="position:absolute;left:12192;top:20574;width:914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kxvcYA AADdAAAADwAAAGRycy9kb3ducmV2LnhtbESPT2sCMRTE70K/Q3iF3jSxrouuG6UUhIL1UBW8PjZv /+DmZbuJun77plDocZiZ3zD5ZrCtuFHvG8caphMFgrhwpuFKw+m4HS9A+IBssHVMGh7kYbN+GuWY GXfnL7odQiUihH2GGuoQukxKX9Rk0U9cRxy90vUWQ5R9JU2P9wi3rXxVKpUWG44LNXb0XlNxOVyt BkwT870vZ5/H3TXFZTWo7fystH55Ht5WIAIN4T/81/4wGmbTJIHfN/EJyPUPAAAA//8DAFBLAQIt ABQABgAIAAAAIQDw94q7/QAAAOIBAAATAAAAAAAAAAAAAAAAAAAAAABbQ29udGVudF9UeXBlc10u eG1sUEsBAi0AFAAGAAgAAAAhADHdX2HSAAAAjwEAAAsAAAAAAAAAAAAAAAAALgEAAF9yZWxzLy5y ZWxzUEsBAi0AFAAGAAgAAAAhADMvBZ5BAAAAOQAAABAAAAAAAAAAAAAAAAAAKQIAAGRycy9zaGFw ZXhtbC54bWxQSwECLQAUAAYACAAAACEAMxkxvcYAAADdAAAADwAAAAAAAAAAAAAAAACYAgAAZHJz L2Rvd25yZXYueG1sUEsFBgAAAAAEAAQA9QAAAIsDAAAAAA== " stroked="f">
                  <v:textbox>
                    <w:txbxContent>
                      <w:p w:rsidR="00583DA6" w:rsidRPr="00003A6A" w:rsidRDefault="00583DA6" w:rsidP="00583DA6">
                        <w:pPr>
                          <w:rPr>
                            <w:vertAlign w:val="subscript"/>
                          </w:rPr>
                        </w:pPr>
                        <w:r>
                          <w:t>M</w:t>
                        </w:r>
                        <w:r>
                          <w:rPr>
                            <w:vertAlign w:val="subscript"/>
                          </w:rPr>
                          <w:t>2</w:t>
                        </w:r>
                        <w:r>
                          <w:t xml:space="preserve"> </w:t>
                        </w:r>
                        <w:r w:rsidRPr="00EB393E">
                          <w:rPr>
                            <w:position w:val="-2"/>
                          </w:rPr>
                          <w:object w:dxaOrig="200" w:dyaOrig="180">
                            <v:shape id="_x0000_i2063" type="#_x0000_t75" style="width:10pt;height:9.2pt" o:ole="">
                              <v:imagedata r:id="rId980" o:title=""/>
                            </v:shape>
                            <o:OLEObject Type="Embed" ProgID="Equation.3" ShapeID="_x0000_i2063" DrawAspect="Content" ObjectID="_1717417300" r:id="rId984"/>
                          </w:object>
                        </w:r>
                        <w:r>
                          <w:t>M</w:t>
                        </w:r>
                        <w:r>
                          <w:rPr>
                            <w:vertAlign w:val="subscript"/>
                          </w:rPr>
                          <w:t>4</w:t>
                        </w:r>
                      </w:p>
                    </w:txbxContent>
                  </v:textbox>
                </v:rect>
                <v:line id="Line 3214" o:spid="_x0000_s1839" style="position:absolute;visibility:visible;mso-wrap-style:square" from="28194,17145" to="29718,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Ma9sgAAADdAAAADwAAAGRycy9kb3ducmV2LnhtbESPT2vCQBTE70K/w/IKvelGbYNEV5FK QXso/gM9PrOvSdrs27C7TdJv3y0Uehxm5jfMYtWbWrTkfGVZwXiUgCDOra64UHA+vQxnIHxA1lhb JgXf5GG1vBssMNO24wO1x1CICGGfoYIyhCaT0uclGfQj2xBH7906gyFKV0jtsItwU8tJkqTSYMVx ocSGnkvKP49fRsHbdJ+2693rtr/s0lu+OdyuH51T6uG+X89BBOrDf/ivvdUKpuPHJ/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uMa9sgAAADdAAAADwAAAAAA AAAAAAAAAAChAgAAZHJzL2Rvd25yZXYueG1sUEsFBgAAAAAEAAQA+QAAAJYDAAAAAA== "/>
                <v:line id="Line 3215" o:spid="_x0000_s1840" style="position:absolute;visibility:visible;mso-wrap-style:square" from="29718,17145" to="2972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GEgcgAAADdAAAADwAAAGRycy9kb3ducmV2LnhtbESPT2vCQBTE70K/w/IKvenGWoJEVxFL QXso9Q/o8Zl9JtHs27C7TdJv3y0Uehxm5jfMfNmbWrTkfGVZwXiUgCDOra64UHA8vA2nIHxA1lhb JgXf5GG5eBjMMdO24x21+1CICGGfoYIyhCaT0uclGfQj2xBH72qdwRClK6R22EW4qeVzkqTSYMVx ocSG1iXl9/2XUfAx+Uzb1fZ905+26SV/3V3Ot84p9fTYr2YgAvXhP/zX3mgFk/FL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jGEgcgAAADdAAAADwAAAAAA AAAAAAAAAAChAgAAZHJzL2Rvd25yZXYueG1sUEsFBgAAAAAEAAQA+QAAAJYDAAAAAA== "/>
                <v:line id="Line 3216" o:spid="_x0000_s1841" style="position:absolute;visibility:visible;mso-wrap-style:square" from="37338,17145" to="3734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0hGsgAAADdAAAADwAAAGRycy9kb3ducmV2LnhtbESPT2vCQBTE74V+h+UVeqsba0kluopY CtpD8R/o8Zl9TVKzb8PuNkm/vSsUehxm5jfMdN6bWrTkfGVZwXCQgCDOra64UHDYvz+NQfiArLG2 TAp+ycN8dn83xUzbjrfU7kIhIoR9hgrKEJpMSp+XZNAPbEMcvS/rDIYoXSG1wy7CTS2fkySVBiuO CyU2tCwpv+x+jILP0SZtF+uPVX9cp+f8bXs+fXdOqceHfjEBEagP/+G/9korGA1fXu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X0hGsgAAADdAAAADwAAAAAA AAAAAAAAAAChAgAAZHJzL2Rvd25yZXYueG1sUEsFBgAAAAAEAAQA+QAAAJYDAAAAAA== "/>
                <v:line id="Line 3217" o:spid="_x0000_s1842" style="position:absolute;visibility:visible;mso-wrap-style:square" from="35814,17145" to="37338,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K1aMQAAADdAAAADwAAAGRycy9kb3ducmV2LnhtbERPz2vCMBS+C/4P4Qm7aaqOMjqjiDLQ HUTdYDs+m7e2s3kpSdZ2/705CB4/vt+LVW9q0ZLzlWUF00kCgji3uuJCwefH2/gFhA/IGmvLpOCf PKyWw8ECM207PlF7DoWIIewzVFCG0GRS+rwkg35iG+LI/VhnMEToCqkddjHc1HKWJKk0WHFsKLGh TUn59fxnFBzmx7Rd7993/dc+veTb0+X7t3NKPY369SuIQH14iO/unVYwnz7HufFNfAJy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4rVoxAAAAN0AAAAPAAAAAAAAAAAA AAAAAKECAABkcnMvZG93bnJldi54bWxQSwUGAAAAAAQABAD5AAAAkgMAAAAA "/>
                <v:line id="Line 3218" o:spid="_x0000_s1843" style="position:absolute;visibility:visible;mso-wrap-style:square" from="36576,21717" to="36576,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64Q88gAAADdAAAADwAAAGRycy9kb3ducmV2LnhtbESPT2vCQBTE74V+h+UVeqsbawk1uopY CtpD8R/o8Zl9TVKzb8PuNkm/vSsUehxm5jfMdN6bWrTkfGVZwXCQgCDOra64UHDYvz+9gvABWWNt mRT8kof57P5uipm2HW+p3YVCRAj7DBWUITSZlD4vyaAf2IY4el/WGQxRukJqh12Em1o+J0kqDVYc F0psaFlSftn9GAWfo03aLtYfq/64Ts/52/Z8+u6cUo8P/WICIlAf/sN/7ZVWMBq+jO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64Q88gAAADdAAAADwAAAAAA AAAAAAAAAAChAgAAZHJzL2Rvd25yZXYueG1sUEsFBgAAAAAEAAQA+QAAAJYDAAAAAA== "/>
                <v:line id="Line 3219" o:spid="_x0000_s1844" style="position:absolute;flip:x;visibility:visible;mso-wrap-style:square" from="35814,22860" to="36576,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ZfTMUAAADdAAAADwAAAGRycy9kb3ducmV2LnhtbERPz2vCMBS+C/sfwhN2EU2dm7hqFBkM dvAyHRVvz+atKW1euiTT+t8vh4HHj+/3atPbVlzIh9qxgukkA0FcOl1zpeDr8D5egAgRWWPrmBTc KMBm/TBYYa7dlT/pso+VSCEcclRgYuxyKUNpyGKYuI44cd/OW4wJ+kpqj9cUblv5lGVzabHm1GCw ozdDZbP/tQrkYjf68dvzc1M0x+OrKcqiO+2Uehz22yWISH28i//dH1rBbPqS9qc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6ZfTMUAAADdAAAADwAAAAAAAAAA AAAAAAChAgAAZHJzL2Rvd25yZXYueG1sUEsFBgAAAAAEAAQA+QAAAJMDAAAAAA== "/>
                <v:line id="Line 3220" o:spid="_x0000_s1845" style="position:absolute;visibility:visible;mso-wrap-style:square" from="36576,6858" to="3657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GKKMgAAADdAAAADwAAAGRycy9kb3ducmV2LnhtbESPQWvCQBSE74X+h+UVvNVNKg0luoq0 COqhVCvo8Zl9JrHZt2F3TdJ/3y0Uehxm5htmthhMIzpyvrasIB0nIIgLq2suFRw+V48vIHxA1thY JgXf5GExv7+bYa5tzzvq9qEUEcI+RwVVCG0upS8qMujHtiWO3sU6gyFKV0rtsI9w08inJMmkwZrj QoUtvVZUfO1vRsH75CPrlpvtejhusnPxtjufrr1TavQwLKcgAg3hP/zXXmsFk/Q5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AGKKMgAAADdAAAADwAAAAAA AAAAAAAAAAChAgAAZHJzL2Rvd25yZXYueG1sUEsFBgAAAAAEAAQA+QAAAJYDAAAAAA== "/>
                <v:line id="Line 3221" o:spid="_x0000_s1846" style="position:absolute;flip:x;visibility:visible;mso-wrap-style:square" from="35814,8001" to="3657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hkoMgAAADdAAAADwAAAGRycy9kb3ducmV2LnhtbESPQWsCMRSE74X+h/AKvYhmtVZ0axQp CD14qS0r3p6b52bZzcs2ibr9902h0OMwM98wy3VvW3ElH2rHCsajDARx6XTNlYLPj+1wDiJEZI2t Y1LwTQHWq/u7Jeba3fidrvtYiQThkKMCE2OXSxlKQxbDyHXEyTs7bzEm6SupPd4S3LZykmUzabHm tGCwo1dDZbO/WAVyvht8+c1p2hTN4bAwRVl0x51Sjw/95gVEpD7+h//ab1rB0/h5A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DhkoMgAAADdAAAADwAAAAAA AAAAAAAAAAChAgAAZHJzL2Rvd25yZXYueG1sUEsFBgAAAAAEAAQA+QAAAJYDAAAAAA== "/>
                <v:line id="Line 3222" o:spid="_x0000_s1847" style="position:absolute;visibility:visible;mso-wrap-style:square" from="39624,5715" to="4038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xxMgAAADdAAAADwAAAGRycy9kb3ducmV2LnhtbESPQWvCQBSE74X+h+UVvNWNDQ0luoq0 COqhVCvo8Zl9JrHZt2F3TdJ/3y0Uehxm5htmthhMIzpyvrasYDJOQBAXVtdcKjh8rh5fQPiArLGx TAq+ycNifn83w1zbnnfU7UMpIoR9jgqqENpcSl9UZNCPbUscvYt1BkOUrpTaYR/hppFPSZJJgzXH hQpbeq2o+NrfjIL39CPrlpvtejhusnPxtjufrr1TavQwLKcgAg3hP/zXXmsF6eQ5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5+xxMgAAADdAAAADwAAAAAA AAAAAAAAAAChAgAAZHJzL2Rvd25yZXYueG1sUEsFBgAAAAAEAAQA+QAAAJYDAAAAAA== "/>
                <v:line id="Line 3223" o:spid="_x0000_s1848" style="position:absolute;visibility:visible;mso-wrap-style:square" from="32004,5715" to="3276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YpsMgAAADdAAAADwAAAGRycy9kb3ducmV2LnhtbESPT2vCQBTE70K/w/IKvelGbYNEV5FK QXso/gM9PrOvSdrs27C7TdJv3y0Uehxm5jfMYtWbWrTkfGVZwXiUgCDOra64UHA+vQxnIHxA1lhb JgXf5GG1vBssMNO24wO1x1CICGGfoYIyhCaT0uclGfQj2xBH7906gyFKV0jtsItwU8tJkqTSYMVx ocSGnkvKP49fRsHbdJ+2693rtr/s0lu+OdyuH51T6uG+X89BBOrDf/ivvdUKpuOn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HYpsMgAAADdAAAADwAAAAAA AAAAAAAAAAChAgAAZHJzL2Rvd25yZXYueG1sUEsFBgAAAAAEAAQA+QAAAJYDAAAAAA== "/>
                <v:line id="Line 3224" o:spid="_x0000_s1849" style="position:absolute;flip:x;visibility:visible;mso-wrap-style:square" from="32004,5715" to="3276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H81MgAAADdAAAADwAAAGRycy9kb3ducmV2LnhtbESPQWsCMRSE74X+h/AKXopmbavo1ihS EDx4qS0r3p6b52bZzcs2ibr9902h0OMwM98wi1VvW3ElH2rHCsajDARx6XTNlYLPj81wBiJEZI2t Y1LwTQFWy/u7Beba3fidrvtYiQThkKMCE2OXSxlKQxbDyHXEyTs7bzEm6SupPd4S3LbyKcum0mLN acFgR2+GymZ/sQrkbPf45denl6ZoDoe5KcqiO+6UGjz061cQkfr4H/5rb7WC5/Fk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9H81MgAAADdAAAADwAAAAAA AAAAAAAAAAChAgAAZHJzL2Rvd25yZXYueG1sUEsFBgAAAAAEAAQA+QAAAJYDAAAAAA== "/>
                <v:line id="Line 3225" o:spid="_x0000_s1850" style="position:absolute;flip:x;visibility:visible;mso-wrap-style:square" from="39624,5715" to="4038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Nio8gAAADdAAAADwAAAGRycy9kb3ducmV2LnhtbESPQWsCMRSE74X+h/AKvRTN2lbRrVGk UOjBS1VWvD03r5tlNy/bJNX135uC0OMwM98w82VvW3EiH2rHCkbDDARx6XTNlYLd9mMwBREissbW MSm4UIDl4v5ujrl2Z/6i0yZWIkE45KjAxNjlUobSkMUwdB1x8r6dtxiT9JXUHs8Jblv5nGUTabHm tGCwo3dDZbP5tQrkdP3041fH16Zo9vuZKcqiO6yVenzoV28gIvXxP3xrf2oFL6PxBP7ep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wNio8gAAADdAAAADwAAAAAA AAAAAAAAAAChAgAAZHJzL2Rvd25yZXYueG1sUEsFBgAAAAAEAAQA+QAAAJYDAAAAAA== "/>
                <v:line id="Line 3226" o:spid="_x0000_s1851" style="position:absolute;flip:x;visibility:visible;mso-wrap-style:square" from="27432,10287" to="28956,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HOMgAAADdAAAADwAAAGRycy9kb3ducmV2LnhtbESPT2sCMRTE7wW/Q3iFXopm7T/t1igi FDx4qS0rvb1uXjfLbl7WJOr67Y1Q6HGYmd8ws0VvW3EkH2rHCsajDARx6XTNlYKvz/fhFESIyBpb x6TgTAEW88HNDHPtTvxBx22sRIJwyFGBibHLpQylIYth5Dri5P06bzEm6SupPZ4S3LbyIctepMWa 04LBjlaGymZ7sArkdHO/98ufp6ZodrtXU5RF971R6u62X76BiNTH//Bfe60VPI6fJ3B9k56An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E/HOMgAAADdAAAADwAAAAAA AAAAAAAAAAChAgAAZHJzL2Rvd25yZXYueG1sUEsFBgAAAAAEAAQA+QAAAJYDAAAAAA== "/>
                <v:line id="Line 3227" o:spid="_x0000_s1852" style="position:absolute;flip:x;visibility:visible;mso-wrap-style:square" from="27432,24003" to="28956,2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BTSsUAAADdAAAADwAAAGRycy9kb3ducmV2LnhtbERPz2vCMBS+C/sfwhN2EU2dm7hqFBkM dvAyHRVvz+atKW1euiTT+t8vh4HHj+/3atPbVlzIh9qxgukkA0FcOl1zpeDr8D5egAgRWWPrmBTc KMBm/TBYYa7dlT/pso+VSCEcclRgYuxyKUNpyGKYuI44cd/OW4wJ+kpqj9cUblv5lGVzabHm1GCw ozdDZbP/tQrkYjf68dvzc1M0x+OrKcqiO+2Uehz22yWISH28i//dH1rBbPqS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dBTSsUAAADdAAAADwAAAAAAAAAA AAAAAAChAgAAZHJzL2Rvd25yZXYueG1sUEsFBgAAAAAEAAQA+QAAAJMDAAAAAA== "/>
                <v:line id="Line 3228" o:spid="_x0000_s1853" style="position:absolute;flip:x;visibility:visible;mso-wrap-style:square" from="42672,11430" to="4419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z20cgAAADdAAAADwAAAGRycy9kb3ducmV2LnhtbESPT2sCMRTE74V+h/AKvRTN2j+iq1Gk UOjBS7WseHtunptlNy/bJNX125uC0OMwM79h5svetuJEPtSOFYyGGQji0umaKwXf24/BBESIyBpb x6TgQgGWi/u7OebanfmLTptYiQThkKMCE2OXSxlKQxbD0HXEyTs6bzEm6SupPZ4T3LbyOcvG0mLN acFgR++GymbzaxXIyfrpx68Or03R7HZTU5RFt18r9fjQr2YgIvXxP3xrf2oFL6O3Kfy9SU9AL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pz20cgAAADdAAAADwAAAAAA AAAAAAAAAAChAgAAZHJzL2Rvd25yZXYueG1sUEsFBgAAAAAEAAQA+QAAAJYDAAAAAA== "/>
                <v:line id="Line 3229" o:spid="_x0000_s1854" style="position:absolute;flip:x;visibility:visible;mso-wrap-style:square" from="42672,25146" to="44196,26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qV8cQAAADdAAAADwAAAGRycy9kb3ducmV2LnhtbERPz2vCMBS+D/wfwhO8DE11Q1xnFBGE HbzoRsXbW/PWlDYvNYna/ffLQdjx4/u9XPe2FTfyoXasYDrJQBCXTtdcKfj63I0XIEJE1tg6JgW/ FGC9GjwtMdfuzge6HWMlUgiHHBWYGLtcylAashgmriNO3I/zFmOCvpLa4z2F21bOsmwuLdacGgx2 tDVUNserVSAX++eL33y/NkVzOr2Zoiy6816p0bDfvIOI1Md/8cP9oRW8TOdpf3qTno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ypXxxAAAAN0AAAAPAAAAAAAAAAAA AAAAAKECAABkcnMvZG93bnJldi54bWxQSwUGAAAAAAQABAD5AAAAkgMAAAAA "/>
                <v:line id="Line 3230" o:spid="_x0000_s1855" style="position:absolute;visibility:visible;mso-wrap-style:square" from="26670,13716" to="26676,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1AlccAAADdAAAADwAAAGRycy9kb3ducmV2LnhtbESPQWvCQBSE74X+h+UVequbVAgluoq0 FLSHoragx2f2mUSzb8PuNon/3hUKHoeZ+YaZzgfTiI6cry0rSEcJCOLC6ppLBb8/ny9vIHxA1thY JgUX8jCfPT5MMde25w1121CKCGGfo4IqhDaX0hcVGfQj2xJH72idwRClK6V22Ee4aeRrkmTSYM1x ocKW3isqzts/o+B7vM66xeprOexW2aH42Bz2p94p9fw0LCYgAg3hHv5vL7WCcZql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bUCVxwAAAN0AAAAPAAAAAAAA AAAAAAAAAKECAABkcnMvZG93bnJldi54bWxQSwUGAAAAAAQABAD5AAAAlQMAAAAA "/>
                <v:line id="Line 3231" o:spid="_x0000_s1856" style="position:absolute;visibility:visible;mso-wrap-style:square" from="25908,13716" to="25914,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e4scAAADdAAAADwAAAGRycy9kb3ducmV2LnhtbESPQWvCQBSE7wX/w/KE3upGhSDRVaQi aA+l2kI9PrPPJDb7Nuxuk/jv3YLQ4zAz3zCLVW9q0ZLzlWUF41ECgji3uuJCwdfn9mUGwgdkjbVl UnAjD6vl4GmBmbYdH6g9hkJECPsMFZQhNJmUPi/JoB/Zhjh6F+sMhihdIbXDLsJNLSdJkkqDFceF Eht6LSn/Of4aBe/Tj7Rd7992/fc+Peebw/l07ZxSz8N+PQcRqA//4Ud7pxVMx+kE/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v97ixwAAAN0AAAAPAAAAAAAA AAAAAAAAAKECAABkcnMvZG93bnJldi54bWxQSwUGAAAAAAQABAD5AAAAlQMAAAAA "/>
                <v:line id="Line 3232" o:spid="_x0000_s1857" style="position:absolute;visibility:visible;mso-wrap-style:square" from="47237,13716" to="47244,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N7eccAAADdAAAADwAAAGRycy9kb3ducmV2LnhtbESPQWvCQBSE74X+h+UVeqsbGwgluoq0 FLSHoragx2f2mUSzb8PuNon/3hUKHoeZ+YaZzgfTiI6cry0rGI8SEMSF1TWXCn5/Pl/eQPiArLGx TAou5GE+e3yYYq5tzxvqtqEUEcI+RwVVCG0upS8qMuhHtiWO3tE6gyFKV0rtsI9w08jXJMmkwZrj QoUtvVdUnLd/RsF3us66xeprOexW2aH42Bz2p94p9fw0LCYgAg3hHv5vL7WCdJyl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83t5xwAAAN0AAAAPAAAAAAAA AAAAAAAAAKECAABkcnMvZG93bnJldi54bWxQSwUGAAAAAAQABAD5AAAAlQMAAAAA "/>
                <v:line id="Line 3233" o:spid="_x0000_s1858" style="position:absolute;visibility:visible;mso-wrap-style:square" from="46475,13716" to="46482,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rjDcgAAADdAAAADwAAAGRycy9kb3ducmV2LnhtbESPT2vCQBTE70K/w/IKvenGWoJEVxFL QXso9Q/o8Zl9JtHs27C7TdJv3y0Uehxm5jfMfNmbWrTkfGVZwXiUgCDOra64UHA8vA2nIHxA1lhb JgXf5GG5eBjMMdO24x21+1CICGGfoYIyhCaT0uclGfQj2xBH72qdwRClK6R22EW4qeVzkqTSYMVx ocSG1iXl9/2XUfAx+Uzb1fZ905+26SV/3V3Ot84p9fTYr2YgAvXhP/zX3mgFk3H6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hrjDcgAAADdAAAADwAAAAAA AAAAAAAAAAChAgAAZHJzL2Rvd25yZXYueG1sUEsFBgAAAAAEAAQA+QAAAJYDAAAAAA== "/>
                <v:line id="Line 3234" o:spid="_x0000_s1859" style="position:absolute;visibility:visible;mso-wrap-style:square" from="25908,20574" to="25914,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ZGlsgAAADdAAAADwAAAGRycy9kb3ducmV2LnhtbESPT2vCQBTE70K/w/IKvenGSoNEVxFL QXso9Q/o8Zl9JtHs27C7TdJv3y0Uehxm5jfMfNmbWrTkfGVZwXiUgCDOra64UHA8vA2nIHxA1lhb JgXf5GG5eBjMMdO24x21+1CICGGfoYIyhCaT0uclGfQj2xBH72qdwRClK6R22EW4qeVzkqTSYMVx ocSG1iXl9/2XUfAx+Uzb1fZ905+26SV/3V3Ot84p9fTYr2YgAvXhP/zX3mgFk3H6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VZGlsgAAADdAAAADwAAAAAA AAAAAAAAAAChAgAAZHJzL2Rvd25yZXYueG1sUEsFBgAAAAAEAAQA+QAAAJYDAAAAAA== "/>
                <v:line id="Line 3235" o:spid="_x0000_s1860" style="position:absolute;visibility:visible;mso-wrap-style:square" from="25146,20574" to="25152,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TY4ccAAADdAAAADwAAAGRycy9kb3ducmV2LnhtbESPQUvDQBSE74L/YXlCb2bTFhaJ3Zai FFoP0lZBj6/ZZxLNvg272yT+e7cg9DjMzDfMYjXaVvTkQ+NYwzTLQRCXzjRcaXh/29w/gAgR2WDr mDT8UoDV8vZmgYVxAx+oP8ZKJAiHAjXUMXaFlKGsyWLIXEecvC/nLcYkfSWNxyHBbStnea6kxYbT Qo0dPdVU/hzPVsPrfK/69e5lO37s1Kl8Ppw+vwev9eRuXD+CiDTGa/i/vTUa5lOl4PImPQ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hNjhxwAAAN0AAAAPAAAAAAAA AAAAAAAAAKECAABkcnMvZG93bnJldi54bWxQSwUGAAAAAAQABAD5AAAAlQMAAAAA "/>
                <v:line id="Line 3236" o:spid="_x0000_s1861" style="position:absolute;visibility:visible;mso-wrap-style:square" from="47237,20574" to="47244,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h9esgAAADdAAAADwAAAGRycy9kb3ducmV2LnhtbESPT2vCQBTE70K/w/IKvenGCqlEVxFL QXso9Q/o8Zl9JtHs27C7TdJv3y0Uehxm5jfMfNmbWrTkfGVZwXiUgCDOra64UHA8vA2nIHxA1lhb JgXf5GG5eBjMMdO24x21+1CICGGfoYIyhCaT0uclGfQj2xBH72qdwRClK6R22EW4qeVzkqTSYMVx ocSG1iXl9/2XUfAx+Uzb1fZ905+26SV/3V3Ot84p9fTYr2YgAvXhP/zX3mgFk3H6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sh9esgAAADdAAAADwAAAAAA AAAAAAAAAAChAgAAZHJzL2Rvd25yZXYueG1sUEsFBgAAAAAEAAQA+QAAAJYDAAAAAA== "/>
                <v:line id="Line 3237" o:spid="_x0000_s1862" style="position:absolute;visibility:visible;mso-wrap-style:square" from="46475,20574" to="46482,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pCMQAAADdAAAADwAAAGRycy9kb3ducmV2LnhtbERPz2vCMBS+D/wfwhN2m6kTyqhGEUVQ D2M6QY/P5tlWm5eSxLb775fDYMeP7/ds0ZtatOR8ZVnBeJSAIM6trrhQcPrevH2A8AFZY22ZFPyQ h8V88DLDTNuOD9QeQyFiCPsMFZQhNJmUPi/JoB/ZhjhyN+sMhghdIbXDLoabWr4nSSoNVhwbSmxo VVL+OD6Ngs/JV9oud/ttf96l13x9uF7unVPqddgvpyAC9eFf/OfeagWTcRrnxjfxCc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kIxAAAAN0AAAAPAAAAAAAAAAAA AAAAAKECAABkcnMvZG93bnJldi54bWxQSwUGAAAAAAQABAD5AAAAkgMAAAAA "/>
                <v:line id="Line 3238" o:spid="_x0000_s1863" style="position:absolute;visibility:visible;mso-wrap-style:square" from="43434,17145" to="44958,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tMk8gAAADdAAAADwAAAGRycy9kb3ducmV2LnhtbESPT2vCQBTE70K/w/IKvenGCqFGVxFL QXso9Q/o8Zl9JtHs27C7TdJv3y0Uehxm5jfMfNmbWrTkfGVZwXiUgCDOra64UHA8vA1fQPiArLG2 TAq+ycNy8TCYY6Ztxztq96EQEcI+QwVlCE0mpc9LMuhHtiGO3tU6gyFKV0jtsItwU8vnJEmlwYrj QokNrUvK7/svo+Bj8pm2q+37pj9t00v+urucb51T6umxX81ABOrDf/ivvdEKJuN0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BtMk8gAAADdAAAADwAAAAAA AAAAAAAAAAChAgAAZHJzL2Rvd25yZXYueG1sUEsFBgAAAAAEAAQA+QAAAJYDAAAAAA== "/>
                <v:line id="Line 3239" o:spid="_x0000_s1864" style="position:absolute;visibility:visible;mso-wrap-style:square" from="44958,17145" to="44958,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hz08QAAADdAAAADwAAAGRycy9kb3ducmV2LnhtbERPz2vCMBS+C/4P4Qm7aapCHZ1RRBno DkPdYDs+m7e2s3kpSdZ2/705CB4/vt/LdW9q0ZLzlWUF00kCgji3uuJCwefH6/gZhA/IGmvLpOCf PKxXw8ESM207PlF7DoWIIewzVFCG0GRS+rwkg35iG+LI/VhnMEToCqkddjHc1HKWJKk0WHFsKLGh bUn59fxnFLzPj2m7Obzt+69Desl3p8v3b+eUehr1mxcQgfrwEN/de61gPl3E/fFNfAJy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PTxAAAAN0AAAAPAAAAAAAAAAAA AAAAAKECAABkcnMvZG93bnJldi54bWxQSwUGAAAAAAQABAD5AAAAkgMAAAAA "/>
                <v:line id="Line 3240" o:spid="_x0000_s1865" style="position:absolute;flip:x;visibility:visible;mso-wrap-style:square" from="35052,2286" to="35814,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mt8gAAADdAAAADwAAAGRycy9kb3ducmV2LnhtbESPQUsDMRSE74L/ITyhl2KzW0uta9NS hIKHXmxli7fn5rlZdvOyJmm7/nsjFDwOM/MNs1wPthNn8qFxrCCfZCCIK6cbrhW8H7b3CxAhImvs HJOCHwqwXt3eLLHQ7sJvdN7HWiQIhwIVmBj7QspQGbIYJq4nTt6X8xZjkr6W2uMlwW0np1k2lxYb TgsGe3oxVLX7k1UgF7vxt998ztqyPR6fTFmV/cdOqdHdsHkGEWmI/+Fr+1UreMgfc/h7k56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1+mt8gAAADdAAAADwAAAAAA AAAAAAAAAAChAgAAZHJzL2Rvd25yZXYueG1sUEsFBgAAAAAEAAQA+QAAAJYDAAAAAA== "/>
                <v:line id="Line 3241" o:spid="_x0000_s1866" style="position:absolute;flip:x;visibility:visible;mso-wrap-style:square" from="35052,10287" to="3581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04wMgAAADdAAAADwAAAGRycy9kb3ducmV2LnhtbESPQWsCMRSE74X+h/AKvYhmtVJ1axQp CD14qS0r3p6b52bZzcs2ibr9902h0OMwM98wy3VvW3ElH2rHCsajDARx6XTNlYLPj+1wDiJEZI2t Y1LwTQHWq/u7Jeba3fidrvtYiQThkKMCE2OXSxlKQxbDyHXEyTs7bzEm6SupPd4S3LZykmXP0mLN acFgR6+GymZ/sQrkfDf48pvTtCmaw2FhirLojjulHh/6zQuISH38D/+137SCp/FsA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404wMgAAADdAAAADwAAAAAA AAAAAAAAAAChAgAAZHJzL2Rvd25yZXYueG1sUEsFBgAAAAAEAAQA+QAAAJYDAAAAAA== "/>
                <v:line id="Line 3242" o:spid="_x0000_s1867" style="position:absolute;flip:x;visibility:visible;mso-wrap-style:square" from="35052,12573" to="35814,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GdW8gAAADdAAAADwAAAGRycy9kb3ducmV2LnhtbESPQUvDQBSE7wX/w/IEL8VsaovG2G0p guChF6uk9PaafWZDsm/j7trGf+8KQo/DzHzDLNej7cWJfGgdK5hlOQji2umWGwUf7y+3BYgQkTX2 jknBDwVYr64mSyy1O/MbnXaxEQnCoUQFJsahlDLUhiyGzA3Eyft03mJM0jdSezwnuO3lXZ7fS4st pwWDAz0bqrvdt1Ugi+30y2+Oi67q9vtHU9XVcNgqdXM9bp5ARBrjJfzfftUK5rOHOf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MGdW8gAAADdAAAADwAAAAAA AAAAAAAAAAChAgAAZHJzL2Rvd25yZXYueG1sUEsFBgAAAAAEAAQA+QAAAJYDAAAAAA== "/>
                <v:line id="Line 3243" o:spid="_x0000_s1868" style="position:absolute;flip:x;visibility:visible;mso-wrap-style:square" from="35052,13716" to="35814,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gFL8gAAADdAAAADwAAAGRycy9kb3ducmV2LnhtbESPQWsCMRSE74X+h/AKXopmbaXq1ihS EDx4qS0r3p6b52bZzcs2ibr9902h0OMwM98wi1VvW3ElH2rHCsajDARx6XTNlYLPj81wBiJEZI2t Y1LwTQFWy/u7Beba3fidrvtYiQThkKMCE2OXSxlKQxbDyHXEyTs7bzEm6SupPd4S3LbyKctepMWa 04LBjt4Mlc3+YhXI2e7xy69Pk6ZoDoe5KcqiO+6UGjz061cQkfr4H/5rb7WC5/F0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ygFL8gAAADdAAAADwAAAAAA AAAAAAAAAAChAgAAZHJzL2Rvd25yZXYueG1sUEsFBgAAAAAEAAQA+QAAAJYDAAAAAA== "/>
                <v:line id="Line 3244" o:spid="_x0000_s1869" style="position:absolute;flip:x;visibility:visible;mso-wrap-style:square" from="35052,14859" to="35814,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SgtMgAAADdAAAADwAAAGRycy9kb3ducmV2LnhtbESPT2sCMRTE7wW/Q3iFXopm7T/t1igi FDx4qS0rvb1uXjfLbl7WJOr67Y1Q6HGYmd8ws0VvW3EkH2rHCsajDARx6XTNlYKvz/fhFESIyBpb x6TgTAEW88HNDHPtTvxBx22sRIJwyFGBibHLpQylIYth5Dri5P06bzEm6SupPZ4S3LbyIctepMWa 04LBjlaGymZ7sArkdHO/98ufp6ZodrtXU5RF971R6u62X76BiNTH//Bfe60VPI4nz3B9k56An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GSgtMgAAADdAAAADwAAAAAA AAAAAAAAAAChAgAAZHJzL2Rvd25yZXYueG1sUEsFBgAAAAAEAAQA+QAAAJYDAAAAAA== "/>
                <v:line id="Line 3245" o:spid="_x0000_s1870" style="position:absolute;flip:x;visibility:visible;mso-wrap-style:square" from="35052,8001" to="35814,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Y+w8gAAADdAAAADwAAAGRycy9kb3ducmV2LnhtbESPT2sCMRTE74V+h/AKXopmbYt/tkaR guDBS21Z8fbcPDfLbl62SdTtt28KhR6HmfkNs1j1thVX8qF2rGA8ykAQl07XXCn4/NgMZyBCRNbY OiYF3xRgtby/W2Cu3Y3f6bqPlUgQDjkqMDF2uZShNGQxjFxHnLyz8xZjkr6S2uMtwW0rn7JsIi3W nBYMdvRmqGz2F6tAznaPX359emmK5nCYm6IsuuNOqcFDv34FEamP/+G/9lYreB5PJ/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LY+w8gAAADdAAAADwAAAAAA AAAAAAAAAAChAgAAZHJzL2Rvd25yZXYueG1sUEsFBgAAAAAEAAQA+QAAAJYDAAAAAA== "/>
                <v:line id="Line 3246" o:spid="_x0000_s1871" style="position:absolute;flip:x;visibility:visible;mso-wrap-style:square" from="35052,5715" to="35814,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bWMgAAADdAAAADwAAAGRycy9kb3ducmV2LnhtbESPT2sCMRTE74V+h/AKvRTN2hb/bI0i hUIPXqqy4u25ed0su3nZJqmu394UhB6HmfkNM1/2thUn8qF2rGA0zEAQl07XXCnYbT8GUxAhImts HZOCCwVYLu7v5phrd+YvOm1iJRKEQ44KTIxdLmUoDVkMQ9cRJ+/beYsxSV9J7fGc4LaVz1k2lhZr TgsGO3o3VDabX6tATtdPP351fG2KZr+fmaIsusNaqceHfvUGIlIf/8O39qdW8DKaTODvTXoCcnE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qbWMgAAADdAAAADwAAAAAA AAAAAAAAAAChAgAAZHJzL2Rvd25yZXYueG1sUEsFBgAAAAAEAAQA+QAAAJYDAAAAAA== "/>
                <v:line id="Line 3247" o:spid="_x0000_s1872" style="position:absolute;flip:x;visibility:visible;mso-wrap-style:square" from="35052,4572" to="35814,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UPKsUAAADdAAAADwAAAGRycy9kb3ducmV2LnhtbERPz2vCMBS+C/sfwhN2EU2dY7pqFBkM dvAyHRVvz+atKW1euiTT+t8vh4HHj+/3atPbVlzIh9qxgukkA0FcOl1zpeDr8D5egAgRWWPrmBTc KMBm/TBYYa7dlT/pso+VSCEcclRgYuxyKUNpyGKYuI44cd/OW4wJ+kpqj9cUblv5lGUv0mLNqcFg R2+Gymb/axXIxW7047fn56ZojsdXU5RFd9op9Tjst0sQkfp4F/+7P7SC2XSe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UPKsUAAADdAAAADwAAAAAAAAAA AAAAAAChAgAAZHJzL2Rvd25yZXYueG1sUEsFBgAAAAAEAAQA+QAAAJMDAAAAAA== "/>
                <v:line id="Line 3248" o:spid="_x0000_s1873" style="position:absolute;flip:x;visibility:visible;mso-wrap-style:square" from="35052,17145" to="3581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mqscgAAADdAAAADwAAAGRycy9kb3ducmV2LnhtbESPQWsCMRSE74X+h/AKvRTN2paqq1Gk UOjBS7WseHtunptlNy/bJNX135uC0OMwM98w82VvW3EiH2rHCkbDDARx6XTNlYLv7cdgAiJEZI2t Y1JwoQDLxf3dHHPtzvxFp02sRIJwyFGBibHLpQylIYth6Dri5B2dtxiT9JXUHs8Jblv5nGVv0mLN acFgR++GymbzaxXIyfrpx68Or03R7HZTU5RFt18r9fjQr2YgIvXxP3xrf2oFL6PxFP7ep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SmqscgAAADdAAAADwAAAAAA AAAAAAAAAAChAgAAZHJzL2Rvd25yZXYueG1sUEsFBgAAAAAEAAQA+QAAAJYDAAAAAA== "/>
                <v:line id="Line 3249" o:spid="_x0000_s1874" style="position:absolute;flip:x;visibility:visible;mso-wrap-style:square" from="36576,18288" to="3733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ZzC8QAAADdAAAADwAAAGRycy9kb3ducmV2LnhtbERPz2vCMBS+D/wfwhN2GZq6DanVKDIY 7OBlKhVvz+bZlDYvXZJp998vh8GOH9/v1WawnbiRD41jBbNpBoK4crrhWsHx8D7JQYSIrLFzTAp+ KMBmPXpYYaHdnT/pto+1SCEcClRgYuwLKUNlyGKYup44cVfnLcYEfS21x3sKt518zrK5tNhwajDY 05uhqt1/WwUy3z19+e3ltS3b02lhyqrszzulHsfDdgki0hD/xX/uD63gZZan/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xnMLxAAAAN0AAAAPAAAAAAAAAAAA AAAAAKECAABkcnMvZG93bnJldi54bWxQSwUGAAAAAAQABAD5AAAAkgMAAAAA "/>
                <v:line id="Line 3250" o:spid="_x0000_s1875" style="position:absolute;flip:x;visibility:visible;mso-wrap-style:square" from="37338,18288" to="38100,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rWkMgAAADdAAAADwAAAGRycy9kb3ducmV2LnhtbESPQUvDQBSE74L/YXlCL8VuUkVi7LYU QeihF9uS4u2ZfWZDsm/j7raN/94VCh6HmfmGWaxG24sz+dA6VpDPMhDEtdMtNwoO+7f7AkSIyBp7 x6TghwKslrc3Cyy1u/A7nXexEQnCoUQFJsahlDLUhiyGmRuIk/flvMWYpG+k9nhJcNvLeZY9SYst pwWDA70aqrvdySqQxXb67defj13VHY/Ppqqr4WOr1ORuXL+AiDTG//C1vdEKHvIi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orWkMgAAADdAAAADwAAAAAA AAAAAAAAAAChAgAAZHJzL2Rvd25yZXYueG1sUEsFBgAAAAAEAAQA+QAAAJYDAAAAAA== "/>
                <v:line id="Line 3251" o:spid="_x0000_s1876" style="position:absolute;flip:x;visibility:visible;mso-wrap-style:square" from="38862,18288" to="3962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hI58gAAADdAAAADwAAAGRycy9kb3ducmV2LnhtbESPQWsCMRSE7wX/Q3hCL0Wz2lLWrVGk UPDgpVpWvD03r5tlNy/bJOr23zeFQo/DzHzDLNeD7cSVfGgcK5hNMxDEldMN1wo+Dm+THESIyBo7 x6TgmwKsV6O7JRba3fidrvtYiwThUKACE2NfSBkqQxbD1PXEyft03mJM0tdSe7wluO3kPMuepcWG 04LBnl4NVe3+YhXIfPfw5Tfnp7Zsj8eFKauyP+2Uuh8PmxcQkYb4H/5rb7WCx1k+h9836QnI1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lhI58gAAADdAAAADwAAAAAA AAAAAAAAAAChAgAAZHJzL2Rvd25yZXYueG1sUEsFBgAAAAAEAAQA+QAAAJYDAAAAAA== "/>
                <v:line id="Line 3252" o:spid="_x0000_s1877" style="position:absolute;flip:x;visibility:visible;mso-wrap-style:square" from="40386,18288" to="4114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TtfMcAAADdAAAADwAAAGRycy9kb3ducmV2LnhtbESPQUvDQBSE74L/YXmCF7GbWpGYZlNK QfDQi62keHtmX7Mh2bfp7trGf+8KgsdhZr5hytVkB3EmHzrHCuazDARx43THrYL3/ct9DiJEZI2D Y1LwTQFW1fVViYV2F36j8y62IkE4FKjAxDgWUobGkMUwcyNx8o7OW4xJ+lZqj5cEt4N8yLInabHj tGBwpI2hpt99WQUy396d/Przsa/7w+HZ1E09fmyVur2Z1ksQkab4H/5rv2oFi3m+gN836QnI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FO18xwAAAN0AAAAPAAAAAAAA AAAAAAAAAKECAABkcnMvZG93bnJldi54bWxQSwUGAAAAAAQABAD5AAAAlQMAAAAA "/>
                <v:line id="Line 3253" o:spid="_x0000_s1878" style="position:absolute;flip:x;visibility:visible;mso-wrap-style:square" from="41910,18288" to="42672,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11CMgAAADdAAAADwAAAGRycy9kb3ducmV2LnhtbESPQWsCMRSE74L/ITyhF6lZrZTt1ihS EHrwUi0rvb1uXjfLbl62Sarbf98UBI/DzHzDrDaD7cSZfGgcK5jPMhDEldMN1wrej7v7HESIyBo7 x6TglwJs1uPRCgvtLvxG50OsRYJwKFCBibEvpAyVIYth5nri5H05bzEm6WupPV4S3HZykWWP0mLD acFgTy+GqvbwYxXIfD/99tvPZVu2p9OTKauy/9grdTcZts8gIg3xFr62X7WCh3m+hP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v11CMgAAADdAAAADwAAAAAA AAAAAAAAAAChAgAAZHJzL2Rvd25yZXYueG1sUEsFBgAAAAAEAAQA+QAAAJYDAAAAAA== "/>
                <v:line id="Line 3254" o:spid="_x0000_s1879" style="position:absolute;flip:x;visibility:visible;mso-wrap-style:square" from="44196,18288" to="4495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HQk8gAAADdAAAADwAAAGRycy9kb3ducmV2LnhtbESPQUsDMRSE74L/ITzBi7TZqpXt2rQU oeChF1vZ0tvr5rlZdvOyJmm7/nsjFDwOM/MNM18OthNn8qFxrGAyzkAQV043XCv43K1HOYgQkTV2 jknBDwVYLm5v5lhod+EPOm9jLRKEQ4EKTIx9IWWoDFkMY9cTJ+/LeYsxSV9L7fGS4LaTj1n2Ii02 nBYM9vRmqGq3J6tA5puHb786Prdlu9/PTFmV/WGj1P3dsHoFEWmI/+Fr+10reJrkU/h7k56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bHQk8gAAADdAAAADwAAAAAA AAAAAAAAAAChAgAAZHJzL2Rvd25yZXYueG1sUEsFBgAAAAAEAAQA+QAAAJYDAAAAAA== "/>
                <v:line id="Line 3255" o:spid="_x0000_s1880" style="position:absolute;flip:x;visibility:visible;mso-wrap-style:square" from="42672,18288" to="4343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NO5MgAAADdAAAADwAAAGRycy9kb3ducmV2LnhtbESPQWsCMRSE74X+h/AKXqRmtUW2W6OI IHjwUi0rvb1uXjfLbl62SdTtv28KQo/DzHzDLFaD7cSFfGgcK5hOMhDEldMN1wrej9vHHESIyBo7 x6TghwKslvd3Cyy0u/IbXQ6xFgnCoUAFJsa+kDJUhiyGieuJk/flvMWYpK+l9nhNcNvJWZbNpcWG 04LBnjaGqvZwtgpkvh9/+/Xnc1u2p9OLKauy/9grNXoY1q8gIg3xP3xr77SCp2k+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WNO5MgAAADdAAAADwAAAAAA AAAAAAAAAAChAgAAZHJzL2Rvd25yZXYueG1sUEsFBgAAAAAEAAQA+QAAAJYDAAAAAA== "/>
                <v:line id="Line 3256" o:spid="_x0000_s1881" style="position:absolute;flip:x;visibility:visible;mso-wrap-style:square" from="45720,18288" to="46482,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rf8gAAADdAAAADwAAAGRycy9kb3ducmV2LnhtbESPQUsDMRSE74L/ITzBi7TZqtTt2rQU oeChF1vZ0tvr5rlZdvOyJmm7/nsjFDwOM/MNM18OthNn8qFxrGAyzkAQV043XCv43K1HOYgQkTV2 jknBDwVYLm5v5lhod+EPOm9jLRKEQ4EKTIx9IWWoDFkMY9cTJ+/LeYsxSV9L7fGS4LaTj1k2lRYb TgsGe3ozVLXbk1Ug883Dt18dn9uy3e9npqzK/rBR6v5uWL2CiDTE//C1/a4VPE3yF/h7k56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i/rf8gAAADdAAAADwAAAAAA AAAAAAAAAAChAgAAZHJzL2Rvd25yZXYueG1sUEsFBgAAAAAEAAQA+QAAAJYDAAAAAA== "/>
                <v:line id="Line 3257" o:spid="_x0000_s1882" style="position:absolute;flip:x;visibility:visible;mso-wrap-style:square" from="47244,18288" to="48006,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B/DcQAAADdAAAADwAAAGRycy9kb3ducmV2LnhtbERPz2vCMBS+D/wfwhN2GZq6DanVKDIY 7OBlKhVvz+bZlDYvXZJp998vh8GOH9/v1WawnbiRD41jBbNpBoK4crrhWsHx8D7JQYSIrLFzTAp+ KMBmPXpYYaHdnT/pto+1SCEcClRgYuwLKUNlyGKYup44cVfnLcYEfS21x3sKt518zrK5tNhwajDY 05uhqt1/WwUy3z19+e3ltS3b02lhyqrszzulHsfDdgki0hD/xX/uD63gZZan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sH8NxAAAAN0AAAAPAAAAAAAAAAAA AAAAAKECAABkcnMvZG93bnJldi54bWxQSwUGAAAAAAQABAD5AAAAkgMAAAAA "/>
                <v:line id="Line 3258" o:spid="_x0000_s1883" style="position:absolute;flip:x;visibility:visible;mso-wrap-style:square" from="48768,18288" to="49530,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zalsgAAADdAAAADwAAAGRycy9kb3ducmV2LnhtbESPQWsCMRSE74X+h/AKXqRmtaWsW6OI IHjwUi0rvb1uXjfLbl62SdTtv28KQo/DzHzDLFaD7cSFfGgcK5hOMhDEldMN1wrej9vHHESIyBo7 x6TghwKslvd3Cyy0u/IbXQ6xFgnCoUAFJsa+kDJUhiyGieuJk/flvMWYpK+l9nhNcNvJWZa9SIsN pwWDPW0MVe3hbBXIfD/+9uvP57ZsT6e5Kauy/9grNXoY1q8gIg3xP3xr77SCp2k+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PzalsgAAADdAAAADwAAAAAA AAAAAAAAAAChAgAAZHJzL2Rvd25yZXYueG1sUEsFBgAAAAAEAAQA+QAAAJYDAAAAAA== "/>
                <v:line id="Line 3259" o:spid="_x0000_s1884" style="position:absolute;flip:x;visibility:visible;mso-wrap-style:square" from="51054,18288" to="51816,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l1sQAAADdAAAADwAAAGRycy9kb3ducmV2LnhtbERPz2vCMBS+D/wfwhO8DE11Q7QzigjC Dl50o7LbW/PWlDYvNYna/ffLQdjx4/u92vS2FTfyoXasYDrJQBCXTtdcKfj82I8XIEJE1tg6JgW/ FGCzHjytMNfuzke6nWIlUgiHHBWYGLtcylAashgmriNO3I/zFmOCvpLa4z2F21bOsmwuLdacGgx2 tDNUNqerVSAXh+eL336/NkVzPi9NURbd10Gp0bDfvoGI1Md/8cP9rhW8TJdpf3qTn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H+XWxAAAAN0AAAAPAAAAAAAAAAAA AAAAAKECAABkcnMvZG93bnJldi54bWxQSwUGAAAAAAQABAD5AAAAkgMAAAAA "/>
                <v:line id="Line 3260" o:spid="_x0000_s1885" style="position:absolute;flip:x;visibility:visible;mso-wrap-style:square" from="52578,18288" to="53340,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NATcgAAADdAAAADwAAAGRycy9kb3ducmV2LnhtbESPQWsCMRSE74X+h/AEL6Vm15aiW6OI IPTgRS0rvb1unptlNy/bJNXtvzeFQo/DzHzDLFaD7cSFfGgcK8gnGQjiyumGawXvx+3jDESIyBo7 x6TghwKslvd3Cyy0u/KeLodYiwThUKACE2NfSBkqQxbDxPXEyTs7bzEm6WupPV4T3HZymmUv0mLD acFgTxtDVXv4tgrkbPfw5defz23Znk5zU1Zl/7FTajwa1q8gIg3xP/zXftMKnvJ5Dr9v0hO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1NATcgAAADdAAAADwAAAAAA AAAAAAAAAAChAgAAZHJzL2Rvd25yZXYueG1sUEsFBgAAAAAEAAQA+QAAAJYDAAAAAA== "/>
                <v:line id="Line 3261" o:spid="_x0000_s1886" style="position:absolute;visibility:visible;mso-wrap-style:square" from="25146,13716" to="25152,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quxcgAAADdAAAADwAAAGRycy9kb3ducmV2LnhtbESPT2vCQBTE74V+h+UVeqsbFUIbXUVa CtqD1D+gx2f2maTNvg272yR+e1cQehxm5jfMdN6bWrTkfGVZwXCQgCDOra64ULDffb68gvABWWNt mRRcyMN89vgwxUzbjjfUbkMhIoR9hgrKEJpMSp+XZNAPbEMcvbN1BkOUrpDaYRfhppajJEmlwYrj QokNvZeU/27/jIL1+DttF6uvZX9Ypaf8Y3M6/nROqeenfjEBEagP/+F7e6kVjIdvI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2quxcgAAADdAAAADwAAAAAA AAAAAAAAAAChAgAAZHJzL2Rvd25yZXYueG1sUEsFBgAAAAAEAAQA+QAAAJYDAAAAAA== "/>
                <v:line id="Line 3262" o:spid="_x0000_s1887" style="position:absolute;visibility:visible;mso-wrap-style:square" from="45713,13716" to="45720,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YLXsgAAADdAAAADwAAAGRycy9kb3ducmV2LnhtbESPQWvCQBSE74X+h+UVvNWNDYQ2uoq0 COqhVCvo8Zl9JrHZt2F3TdJ/3y0Uehxm5htmthhMIzpyvrasYDJOQBAXVtdcKjh8rh6fQfiArLGx TAq+ycNifn83w1zbnnfU7UMpIoR9jgqqENpcSl9UZNCPbUscvYt1BkOUrpTaYR/hppFPSZJJgzXH hQpbeq2o+NrfjIL39CPrlpvtejhusnPxtjufrr1TavQwLKcgAg3hP/zXXmsF6eQl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CYLXsgAAADdAAAADwAAAAAA AAAAAAAAAAChAgAAZHJzL2Rvd25yZXYueG1sUEsFBgAAAAAEAAQA+QAAAJYDAAAAAA== "/>
                <v:line id="Line 3263" o:spid="_x0000_s1888" style="position:absolute;visibility:visible;mso-wrap-style:square" from="45720,20574" to="45726,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TKsgAAADdAAAADwAAAGRycy9kb3ducmV2LnhtbESPT2vCQBTE74V+h+UVeqsbawk1uopY CtpD8R/o8Zl9TVKzb8PuNkm/vSsUehxm5jfMdN6bWrTkfGVZwXCQgCDOra64UHDYvz+9gvABWWNt mRT8kof57P5uipm2HW+p3YVCRAj7DBWUITSZlD4vyaAf2IY4el/WGQxRukJqh12Em1o+J0kqDVYc F0psaFlSftn9GAWfo03aLtYfq/64Ts/52/Z8+u6cUo8P/WICIlAf/sN/7ZVWMBqOX+D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8+TKsgAAADdAAAADwAAAAAA AAAAAAAAAAChAgAAZHJzL2Rvd25yZXYueG1sUEsFBgAAAAAEAAQA+QAAAJYDAAAAAA== "/>
                <v:line id="Line 3264" o:spid="_x0000_s1889" style="position:absolute;visibility:visible;mso-wrap-style:square" from="24384,20574" to="24390,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M2scgAAADdAAAADwAAAGRycy9kb3ducmV2LnhtbESPT2vCQBTE74V+h+UVeqsbKw01uopY CtpD8R/o8Zl9TVKzb8PuNkm/vSsUehxm5jfMdN6bWrTkfGVZwXCQgCDOra64UHDYvz+9gvABWWNt mRT8kof57P5uipm2HW+p3YVCRAj7DBWUITSZlD4vyaAf2IY4el/WGQxRukJqh12Em1o+J0kqDVYc F0psaFlSftn9GAWfo03aLtYfq/64Ts/52/Z8+u6cUo8P/WICIlAf/sN/7ZVWMBqOX+D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IM2scgAAADdAAAADwAAAAAA AAAAAAAAAAChAgAAZHJzL2Rvd25yZXYueG1sUEsFBgAAAAAEAAQA+QAAAJYDAAAAAA== "/>
                <v:line id="Line 3265" o:spid="_x0000_s1890" style="position:absolute;flip:x;visibility:visible;mso-wrap-style:square" from="20574,16002" to="22104,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rYOccAAADdAAAADwAAAGRycy9kb3ducmV2LnhtbESPQWsCMRSE74X+h/AKXqRmtUV0NYoU Ch68VGWlt+fmdbPs5mWbRN3++6Yg9DjMzDfMct3bVlzJh9qxgvEoA0FcOl1zpeB4eH+egQgRWWPr mBT8UID16vFhibl2N/6g6z5WIkE45KjAxNjlUobSkMUwch1x8r6ctxiT9JXUHm8Jbls5ybKptFhz WjDY0ZuhstlfrAI52w2//eb82hTN6TQ3RVl0nzulBk/9ZgEiUh//w/f2Vit4Gc+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utg5xwAAAN0AAAAPAAAAAAAA AAAAAAAAAKECAABkcnMvZG93bnJldi54bWxQSwUGAAAAAAQABAD5AAAAlQMAAAAA "/>
                <v:line id="Line 3266" o:spid="_x0000_s1891" style="position:absolute;flip:x;visibility:visible;mso-wrap-style:square" from="20574,17145" to="2210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9osgAAADdAAAADwAAAGRycy9kb3ducmV2LnhtbESPQWsCMRSE74X+h/AKvRTN2paqq1Gk UOjBS7WseHtunptlNy/bJNX135uC0OMwM98w82VvW3EiH2rHCkbDDARx6XTNlYLv7cdgAiJEZI2t Y1JwoQDLxf3dHHPtzvxFp02sRIJwyFGBibHLpQylIYth6Dri5B2dtxiT9JXUHs8Jblv5nGVv0mLN acFgR++GymbzaxXIyfrpx68Or03R7HZTU5RFt18r9fjQr2YgIvXxP3xrf2oFL6PpGP7ep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Z9osgAAADdAAAADwAAAAAA AAAAAAAAAAChAgAAZHJzL2Rvd25yZXYueG1sUEsFBgAAAAAEAAQA+QAAAJYDAAAAAA== "/>
                <v:line id="Line 3267" o:spid="_x0000_s1892" style="position:absolute;flip:x;visibility:visible;mso-wrap-style:square" from="20574,19431" to="22104,20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np0MQAAADdAAAADwAAAGRycy9kb3ducmV2LnhtbERPz2vCMBS+D/wfwhO8DE11Q7QzigjC Dl50o7LbW/PWlDYvNYna/ffLQdjx4/u92vS2FTfyoXasYDrJQBCXTtdcKfj82I8XIEJE1tg6JgW/ FGCzHjytMNfuzke6nWIlUgiHHBWYGLtcylAashgmriNO3I/zFmOCvpLa4z2F21bOsmwuLdacGgx2 tDNUNqerVSAXh+eL336/NkVzPi9NURbd10Gp0bDfvoGI1Md/8cP9rhW8TJdpbnqTn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aenQxAAAAN0AAAAPAAAAAAAAAAAA AAAAAKECAABkcnMvZG93bnJldi54bWxQSwUGAAAAAAQABAD5AAAAkgMAAAAA "/>
                <v:line id="Line 3268" o:spid="_x0000_s1893" style="position:absolute;flip:x;visibility:visible;mso-wrap-style:square" from="20574,20574" to="22104,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VMS8gAAADdAAAADwAAAGRycy9kb3ducmV2LnhtbESPQWsCMRSE74X+h/AKXqRmtaW4W6OI IHjwUi0rvb1uXjfLbl62SdTtv28KQo/DzHzDLFaD7cSFfGgcK5hOMhDEldMN1wrej9vHOYgQkTV2 jknBDwVYLe/vFlhod+U3uhxiLRKEQ4EKTIx9IWWoDFkME9cTJ+/LeYsxSV9L7fGa4LaTsyx7kRYb TgsGe9oYqtrD2SqQ8/34268/n9uyPZ1yU1Zl/7FXavQwrF9BRBrif/jW3mkFT9M8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SVMS8gAAADdAAAADwAAAAAA AAAAAAAAAAChAgAAZHJzL2Rvd25yZXYueG1sUEsFBgAAAAAEAAQA+QAAAJYDAAAAAA== "/>
                <v:line id="Line 3269" o:spid="_x0000_s1894" style="position:absolute;flip:x;visibility:visible;mso-wrap-style:square" from="49530,16002" to="5106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ARLcYAAADdAAAADwAAAGRycy9kb3ducmV2LnhtbESPQWsCMRSE7wX/Q3hCL6VmbYvY1Sgi CB68VGWlt9fNc7Ps5mVNom7/fVMo9DjMzDfMfNnbVtzIh9qxgvEoA0FcOl1zpeB42DxPQYSIrLF1 TAq+KcByMXiYY67dnT/oto+VSBAOOSowMXa5lKE0ZDGMXEecvLPzFmOSvpLa4z3BbStfsmwiLdac Fgx2tDZUNvurVSCnu6eLX329NUVzOr2boiy6z51Sj8N+NQMRqY//4b/2Vit4TUj4fZOegF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wES3GAAAA3QAAAA8AAAAAAAAA AAAAAAAAoQIAAGRycy9kb3ducmV2LnhtbFBLBQYAAAAABAAEAPkAAACUAwAAAAA= "/>
                <v:line id="Line 3270" o:spid="_x0000_s1895" style="position:absolute;flip:x;visibility:visible;mso-wrap-style:square" from="49530,17145" to="51060,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y0tscAAADdAAAADwAAAGRycy9kb3ducmV2LnhtbESPQWsCMRSE7wX/Q3hCL0Wz2iK6GkUK hR68VGXF23Pz3Cy7edkmqW7/fVMo9DjMzDfMatPbVtzIh9qxgsk4A0FcOl1zpeB4eBvNQYSIrLF1 TAq+KcBmPXhYYa7dnT/oto+VSBAOOSowMXa5lKE0ZDGMXUecvKvzFmOSvpLa4z3BbSunWTaTFmtO CwY7ejVUNvsvq0DOd0+ffnt5aYrmdFqYoiy6806px2G/XYKI1Mf/8F/7XSt4nmYT+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fLS2xwAAAN0AAAAPAAAAAAAA AAAAAAAAAKECAABkcnMvZG93bnJldi54bWxQSwUGAAAAAAQABAD5AAAAlQMAAAAA "/>
                <v:line id="Line 3271" o:spid="_x0000_s1896" style="position:absolute;flip:x;visibility:visible;mso-wrap-style:square" from="49523,19431" to="51054,20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4qwccAAADdAAAADwAAAGRycy9kb3ducmV2LnhtbESPQWsCMRSE74X+h/CEXkrNdluKrkYR odCDl6qseHtunptlNy9rkur23zeFQo/DzHzDzJeD7cSVfGgcK3geZyCIK6cbrhXsd+9PExAhImvs HJOCbwqwXNzfzbHQ7safdN3GWiQIhwIVmBj7QspQGbIYxq4nTt7ZeYsxSV9L7fGW4LaTeZa9SYsN pwWDPa0NVe32yyqQk83jxa9Or23ZHg5TU1Zlf9wo9TAaVjMQkYb4H/5rf2gFL3mWw++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rirBxwAAAN0AAAAPAAAAAAAA AAAAAAAAAKECAABkcnMvZG93bnJldi54bWxQSwUGAAAAAAQABAD5AAAAlQMAAAAA "/>
                <v:line id="Line 3272" o:spid="_x0000_s1897" style="position:absolute;flip:x;visibility:visible;mso-wrap-style:square" from="49530,20574" to="51060,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PWscAAADdAAAADwAAAGRycy9kb3ducmV2LnhtbESPQWsCMRSE7wX/Q3hCL1Kz1VJ0axQp FDx4UctKb8/N62bZzcs2SXX996Yg9DjMzDfMYtXbVpzJh9qxgudxBoK4dLrmSsHn4eNpBiJEZI2t Y1JwpQCr5eBhgbl2F97ReR8rkSAcclRgYuxyKUNpyGIYu444ed/OW4xJ+kpqj5cEt62cZNmrtFhz WjDY0buhstn/WgVyth39+PXppSma43FuirLovrZKPQ779RuISH38D9/bG61gOsmm8PcmPQG5v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4o9axwAAAN0AAAAPAAAAAAAA AAAAAAAAAKECAABkcnMvZG93bnJldi54bWxQSwUGAAAAAAQABAD5AAAAlQMAAAAA "/>
                <w10:anchorlock/>
              </v:group>
            </w:pict>
          </mc:Fallback>
        </mc:AlternateContent>
      </w:r>
      <w:r w:rsidR="00583DA6" w:rsidRPr="005B3ECB">
        <w:rPr>
          <w:rFonts w:ascii="Times New Roman" w:hAnsi="Times New Roman"/>
          <w:lang w:val="pt-BR"/>
        </w:rPr>
        <w:t>hv( 1đ)</w:t>
      </w:r>
    </w:p>
    <w:p w:rsidR="00583DA6" w:rsidRPr="005B3ECB" w:rsidRDefault="00583DA6" w:rsidP="00583DA6">
      <w:pPr>
        <w:rPr>
          <w:rFonts w:ascii="Times New Roman" w:hAnsi="Times New Roman"/>
          <w:lang w:val="pt-BR"/>
        </w:rPr>
      </w:pPr>
      <w:r w:rsidRPr="005B3ECB">
        <w:rPr>
          <w:rFonts w:ascii="Times New Roman" w:hAnsi="Times New Roman"/>
          <w:lang w:val="pt-BR"/>
        </w:rPr>
        <w:t>c)  Nếu em đứng ở S sẽ quan sát được 3 ảnh của mình qua gương                       (0,5đ)</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b/>
          <w:lang w:val="pt-BR"/>
        </w:rPr>
        <w:t xml:space="preserve">Bài 12: </w:t>
      </w:r>
      <w:r w:rsidRPr="005B3ECB">
        <w:rPr>
          <w:rFonts w:ascii="Times New Roman" w:hAnsi="Times New Roman"/>
          <w:lang w:val="pt-BR"/>
        </w:rPr>
        <w:t>Tia sáng mặt trời chiếu nghiêng một góc 30</w:t>
      </w:r>
      <w:r w:rsidRPr="005B3ECB">
        <w:rPr>
          <w:rFonts w:ascii="Times New Roman" w:hAnsi="Times New Roman"/>
          <w:vertAlign w:val="superscript"/>
          <w:lang w:val="pt-BR"/>
        </w:rPr>
        <w:t>0</w:t>
      </w:r>
      <w:r w:rsidRPr="005B3ECB">
        <w:rPr>
          <w:rFonts w:ascii="Times New Roman" w:hAnsi="Times New Roman"/>
          <w:lang w:val="pt-BR"/>
        </w:rPr>
        <w:t xml:space="preserve"> so với phương nằm ngang. Hỏi phải đặt gương phẳng nghiêng bao nhiêu độ so với phương nằm ngang để hắt tia sáng xuống đáy giếng theo phương thẳng đứng         </w:t>
      </w:r>
    </w:p>
    <w:p w:rsidR="00583DA6" w:rsidRPr="005B3ECB" w:rsidRDefault="00583DA6" w:rsidP="00583DA6">
      <w:pPr>
        <w:rPr>
          <w:rFonts w:ascii="Times New Roman" w:hAnsi="Times New Roman"/>
          <w:lang w:val="pt-BR"/>
        </w:rPr>
      </w:pPr>
      <w:r w:rsidRPr="005B3ECB">
        <w:rPr>
          <w:rFonts w:ascii="Times New Roman" w:hAnsi="Times New Roman"/>
          <w:b/>
          <w:lang w:val="pt-BR"/>
        </w:rPr>
        <w:t xml:space="preserve">Bài giải:  </w:t>
      </w:r>
      <w:r w:rsidR="00670F51" w:rsidRPr="005B3ECB">
        <w:rPr>
          <w:rFonts w:ascii="Times New Roman" w:hAnsi="Times New Roman"/>
          <w:noProof/>
        </w:rPr>
        <mc:AlternateContent>
          <mc:Choice Requires="wpc">
            <w:drawing>
              <wp:inline distT="0" distB="0" distL="0" distR="0" wp14:anchorId="2F718E3E" wp14:editId="326AA5E8">
                <wp:extent cx="5486400" cy="3543300"/>
                <wp:effectExtent l="0" t="1270" r="1905" b="0"/>
                <wp:docPr id="3143" name="Canvas 31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57" name="Line 3145"/>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8" name="Line 3146"/>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9" name="Line 3147"/>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3148"/>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149"/>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150"/>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Rectangle 3151"/>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4" name="Line 3152"/>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Line 3153"/>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 name="Arc 3154"/>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7" name="Rectangle 3155"/>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N</w:t>
                              </w:r>
                            </w:p>
                          </w:txbxContent>
                        </wps:txbx>
                        <wps:bodyPr rot="0" vert="horz" wrap="square" lIns="91440" tIns="45720" rIns="91440" bIns="45720" anchor="t" anchorCtr="0" upright="1">
                          <a:noAutofit/>
                        </wps:bodyPr>
                      </wps:wsp>
                      <wps:wsp>
                        <wps:cNvPr id="1168" name="Rectangle 3156"/>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R</w:t>
                              </w:r>
                            </w:p>
                          </w:txbxContent>
                        </wps:txbx>
                        <wps:bodyPr rot="0" vert="horz" wrap="square" lIns="91440" tIns="45720" rIns="91440" bIns="45720" anchor="t" anchorCtr="0" upright="1">
                          <a:noAutofit/>
                        </wps:bodyPr>
                      </wps:wsp>
                      <wps:wsp>
                        <wps:cNvPr id="1169" name="Rectangle 3157"/>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Đ</w:t>
                              </w:r>
                            </w:p>
                          </w:txbxContent>
                        </wps:txbx>
                        <wps:bodyPr rot="0" vert="horz" wrap="square" lIns="91440" tIns="45720" rIns="91440" bIns="45720" anchor="t" anchorCtr="0" upright="1">
                          <a:noAutofit/>
                        </wps:bodyPr>
                      </wps:wsp>
                      <wps:wsp>
                        <wps:cNvPr id="1170" name="Rectangle 3158"/>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1171" name="Rectangle 3159"/>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G</w:t>
                              </w:r>
                            </w:p>
                          </w:txbxContent>
                        </wps:txbx>
                        <wps:bodyPr rot="0" vert="horz" wrap="square" lIns="91440" tIns="45720" rIns="91440" bIns="45720" anchor="t" anchorCtr="0" upright="1">
                          <a:noAutofit/>
                        </wps:bodyPr>
                      </wps:wsp>
                      <wps:wsp>
                        <wps:cNvPr id="1172" name="Rectangle 3160"/>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3" name="Rectangle 3161"/>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4" name="Rectangle 3162"/>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5" name="Line 3163"/>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3164"/>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3165"/>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3166"/>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3167"/>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3168"/>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3169"/>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2" name="Line 3170"/>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 name="Line 3171"/>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3172"/>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3173"/>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3174"/>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3175"/>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Line 3176"/>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3177"/>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3178"/>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3179"/>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3180"/>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3181"/>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Line 3182"/>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5" name="Line 3183"/>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3184"/>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3185"/>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3186"/>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3187"/>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Rectangle 3188"/>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AD41A0" w:rsidRDefault="00583DA6" w:rsidP="00583DA6">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3143" o:spid="_x0000_s1898" editas="canvas" style="width:6in;height:279pt;mso-position-horizontal-relative:char;mso-position-vertical-relative:line" coordsize="54864,35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fC3NigoAAGSAAAAOAAAAZHJzL2Uyb0RvYy54bWzsXWtv2zgW/b7A/AdBH3fgWtRbRt1BGzcz A3R3Bjvd/a7Isi1UlrySEqcz2P++h6RIU4qcp2I0DVsglm2a4uPce3nvuaTe/nS9zY2rtKqzspib 5I1lGmmRlMusWM/Nf38+n4SmUTdxsYzzskjn5te0Nn9698Pf3u53s9QuN2W+TCsDlRT1bL+bm5um 2c2m0zrZpNu4flPu0gJfrspqGzd4W62nyyreo/ZtPrUty5/uy2q5q8okrWt8uuBfmu9Y/atVmjS/ rVZ12hj53ETbGva3Yn8v6N/pu7fxbF3Fu02WtM2IH9GKbZwVuKmsahE3sXFZZTeq2mZJVdblqnmT lNtpuVplScr6gN4Qq9ebs7i4imvWmQSjIxqIqxHrvVjTdhfleZbnGI0pap/Rz+jrHvOT4sP9DrNT 7+Q81U+7/x+beJeybtWz5J9Xv1dGtgR4iBeYRhFvAZNPWZEaDnE9OkH07ih2Vvxete/qHX5zsf9H uUTZ+LIp2dhfr6ot7QtG1biem7brhK6FSf+KuiPXIbjG7+NZet0YCQqQwLN9WiBBCd9h95rGM1HN rqqbn9Nya9CLuZmjSew28dWnukFFKCqKdEYwnuWFsZ+bkWd77Ad1mWdLOry0WF2tL87yyriKKSLZ P9oqVNYpRmtexPWGl8vX9Jq3vioviyXrxyaNlx/b6ybOcn6NmvKi7SYaKjrMwPhXZEUfw4+hO3Ft /+PEtRaLyfvzM3fin2MwFs7i7GxB/kcbTdzZJlsu04K2WwgGce83762IckhL0ThArFs76zzmRLyy RgOG9YxOM5/+i3L5lc0++xxQPB0mocC6mPTpPDwSky6JAMPbMGn5figwyfCqEakR2dWSUR+RwUMR aazybPcLNCDTT0JfBq4Dk3qLvvRsx/E9ri8B0lahfisA1YqR2uiTKUYfSOkqxnAUGLqEuEwDHjXb ns3MOrXaKOpFwCy3oN+E5dYwPC0MSR+G0eNhyPTif/p60fFtoRddL6CXbPkll5GR5Uq1qAH52heM vt0DpMfw8sgFo+NZngCf49qtrlN8GNcN5HrRsUJfG+XX7K34jgDfvxD6iIt1Tt1ojygq8Q/mVMHd 3H0qky+1UZRnGxRM31dVuacuJZx7Vp65WvC7+Q+EP3an232nixN4nlhEwtQ7d1nvCh1hy9QjfnfH be541+fsX7s26BQbwUHfZg0CV3m2nZuQP+rT3e2TDzq1RlXyqBSiaLjYlNWfprFHRGpu1v+9jKvU NPJfC0xKRFwXa66GvWGGyDQq9ZsL9Zu4SFDV3GxMg1+eNTzsdbmrsvUGd+KL/6J8j/jJKmMRDTrJ 3NWGM07fnHRB6QrsttEfz1Zge6/oz6BfowLStryALh67BlxdUBI3+rYiQXo9eVoUwr/tuDWe81AU 0pBb61Orzswg9gKfWXfmy9xDGZ42CKmhd1ro+QJ676uEmm1XQV7PbFOHt11S3sc+Dzo2TuRzTxqO tE0CEvQVo2NxT/woOpNLHiKniBfmGRzIso07r5etKP0Mu7Xa5mBWfpwYNvGiwLCMVgsfCsGTUwoh Mj9UCKvrOwt9lrf7+xR17A2YgJCF92nj2jZ9lrdDIZtgAIwNXikhwKzDoaC8JQqymo7ViMUXbxsK wlj73rEaYelkQT4cR9oIZaQUpEOitBGBNznU8YaTEvEsuS7a4ccVbD94OIutn3ZlTWkROjiYcHSf YoiVp9N3pDD6TgszHXhnYXSLFhZECqoUd2hbRNdyfSauMg0wcRd80HdxQztCG0QvKY3C587YUIwy tmYFRmJuFqATwTVeN9Ul5R5/+yK6uS2v0s8lq6Gh/eXdZRPc9vhQIrm8yJIP6Z9qedtCfBXdAGPE AlpoCasnCgnkE19M2MiJj9n0sc8ZbugYdSrtvuNVOVYQ8LparLUfh6CMWFVeaHVuQseADy6DlZg5 5Ua4Lx2wWweubqryCwgzjIgeNznredGZfaqc2BxIVYChFWWSvKwpHypHu71gkMW1qg8l3TUKH/hi TXHH77qXezZ9LD2oPamWR/clj96JAqhkem85MXoUwIYuY9oaCtNuiSVmVkXUVF1bHKKqkKEjQfzn CQNQfSkFFTe/hTknWCt9sKPJuR8GE/fc9SZRYIUTi0QfIt9yI3dx3mXOmRfLM1uA6Mcy50/OJHhg oEIS/7T5TNNhxsQr13MiFMSppub64prhzrGkv85jCFoehTzKHIKOPKqJBM8tj8j3YMwFXcA4gPIN FqOVQZYLY9thuwzW8siSzZRMlpckjzJyoeWxk0HhywyKjjyqaRTPLY9Y0BPB6wwGhrQ8DmVK3sws e0nyKOM5Wh478hjAI+Ux1448qvkkp5RHLyCeiAKJ5aoWx+9PHKU/pMWxK44ypaYjjmpezXOLI/Jp Auk+ytXoIe1Bi+P3J47SHdLi2BVHxIRvWkekXyKe0qGAnjGnAwFoIY5KhtuwPB7SlLT3+JK9R+kO aXnsyuNgjpXPCJsTyaMThjxvgEZXmXlsiSSxXCVKSouO5oh9di/be5TukJbHrjzKvDF1uYo03NPZ Ryeku7o40zy41VBJ89Hi+H2Io3SHtDh2xbGfQIec5IMk3iuNk7JybQKd43i23A3EEuR6lo7u22Wk xX1yiXX6XG/n+U2L2GNEJR3I9y9jRX8HHcilARN+8vxhmlLTydz0Zbz1vrvHB/OHHTvwpfNje0Gb sX5wfhTl/o3tIn+xWSMKJ/+SECjzLhj37xDsc3ig6htEILxvuWt8MJlCQaBWg6/8wIJAJhsIEMrA 2sPV4GDecCepfSi3R8Oxm8L2mnekBZJrF3CUcaWHw1FdGCoMwRBhpzGoMSjOFQolvywwKGMpT8Ng 4DjCOQls58bmXI1BjUGJQUmqCgzKAMLTMKiEnsLAv8050UvDV740DCWT2GIQiTdj+CcqHUEsO7yx kUwrQq0IpSKU9JkAocqc3Ss+OOgkq7sZCQlJexDGYJhGa8LXrgklZyRAqNJFjwehazksdZ6m2RMn OOwmFcSs1oRaE0pN2GdKggczJcOa0AuJOPiUa0Vq5bUidPTxpiJhTB65G/ZJk2Ac0kTdb0RCO6Ru sgahPmN38NznsM+bBOPzJjjfwr2R1a+tsbbG0hr3eRPwyWM4xypbMpg7q0GoQShB2GdLgnHYEtfB /zZBbXC7oQahBqEAYdSnS0Apj6IJAxsnGPIsSTv0Am2O9XMX1seeBRL1+RIQyaOAEJ6IyOayo4Bo x0SD8DgI+4QJmORxQBjwp3zQ0zgOhzbrEI0O0cg9fTJEE/UJk3AcwsR1I5wz15pj2GVNHWtNeFwT 9gkTcMmjaEL2QIUWhB5xqWlGvVoTak04oAn7hEk4DmHi+m4oD+PRCa36gXD0UZJHHZM+Y4KTWUfR hMoe+8HTmHWIRodoZIimz5jw463b7edPyF9QQTi0sVyDUINQgrDPmIBMHkUTRh58Eb4mpE8kpDFD vSbU3PEgdxz1GROQyaOAUF0T+jjOWINQPyT4yJqQ+Q43j2gKVdrk2U9MaxUlyzyEF03b1FGa+si0 7+7INCKj0S/lDAocCsCeZM8OFF/jIWebLFnETay+Z0cHzFK7xMPnl2n17v8AAAD//wMAUEsDBBQA BgAIAAAAIQCsXbGR3AAAAAUBAAAPAAAAZHJzL2Rvd25yZXYueG1sTI/NTsMwEITvSLyDtUhcEHWo SInSOBVC/EhcoKUPsIm3SdTYjmw3Td6ehQtcRhrNaubbYjOZXozkQ+esgrtFAoJs7XRnGwX7r5fb DESIaDX2zpKCmQJsysuLAnPtznZL4y42gktsyFFBG+OQSxnqlgyGhRvIcnZw3mBk6xupPZ653PRy mSQrabCzvNDiQE8t1cfdySj43C7Ht3S+eX5//Zg7fNh7Nx4qpa6vpsc1iEhT/DuGH3xGh5KZKney OoheAT8Sf5WzbHXPtlKQplkCsizkf/ryGwAA//8DAFBLAQItABQABgAIAAAAIQC2gziS/gAAAOEB AAATAAAAAAAAAAAAAAAAAAAAAABbQ29udGVudF9UeXBlc10ueG1sUEsBAi0AFAAGAAgAAAAhADj9 If/WAAAAlAEAAAsAAAAAAAAAAAAAAAAALwEAAF9yZWxzLy5yZWxzUEsBAi0AFAAGAAgAAAAhAP18 Lc2KCgAAZIAAAA4AAAAAAAAAAAAAAAAALgIAAGRycy9lMm9Eb2MueG1sUEsBAi0AFAAGAAgAAAAh AKxdsZHcAAAABQEAAA8AAAAAAAAAAAAAAAAA5AwAAGRycy9kb3ducmV2LnhtbFBLBQYAAAAABAAE APMAAADtDQAAAAA= ">
                <v:shape id="_x0000_s1899" type="#_x0000_t75" style="position:absolute;width:54864;height:35433;visibility:visible;mso-wrap-style:square">
                  <v:fill o:detectmouseclick="t"/>
                  <v:path o:connecttype="none"/>
                </v:shape>
                <v:line id="Line 3145" o:spid="_x0000_s1900" style="position:absolute;visibility:visible;mso-wrap-style:square" from="24384,19431" to="41910,19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GQVMUAAADdAAAADwAAAGRycy9kb3ducmV2LnhtbERP22rCQBB9L/Qflin0rW4M9UJ0FVsR RARbL9jHITvNBrOzMbuN6d93C4W+zeFcZzrvbCVaanzpWEG/l4Agzp0uuVBwPKyexiB8QNZYOSYF 3+RhPru/m2Km3Y3fqd2HQsQQ9hkqMCHUmZQ+N2TR91xNHLlP11gMETaF1A3eYritZJokQ2mx5Nhg sKZXQ/ll/2UVvG1aOtntB+02q+fR8vqSkjmnSj0+dIsJiEBd+Bf/udc6zu8PRvD7TTxBz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cGQVMUAAADdAAAADwAAAAAAAAAA AAAAAAChAgAAZHJzL2Rvd25yZXYueG1sUEsFBgAAAAAEAAQA+QAAAJMDAAAAAA== ">
                  <v:stroke dashstyle="longDash"/>
                </v:line>
                <v:line id="Line 3146" o:spid="_x0000_s1901" style="position:absolute;visibility:visible;mso-wrap-style:square" from="41910,19431" to="5257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4EJsgAAADdAAAADwAAAGRycy9kb3ducmV2LnhtbESPT0vDQBDF74LfYRnBm900WJW02+If CqUI1Wppj0N2zAazszG7pum37xwEbzO8N+/9ZrYYfKN66mId2MB4lIEiLoOtuTLw+bG8eQAVE7LF JjAZOFGExfzyYoaFDUd+p36bKiUhHAs04FJqC61j6chjHIWWWLSv0HlMsnaVth0eJdw3Os+yO+2x Zmlw2NKzo/J7++sNvK172vnXA23Wy9v7l5+nnNw+N+b6anicgko0pH/z3/XKCv54IrjyjYyg52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F4EJsgAAADdAAAADwAAAAAA AAAAAAAAAAChAgAAZHJzL2Rvd25yZXYueG1sUEsFBgAAAAAEAAQA+QAAAJYDAAAAAA== ">
                  <v:stroke dashstyle="longDash"/>
                </v:line>
                <v:line id="Line 3147" o:spid="_x0000_s1902" style="position:absolute;flip:x;visibility:visible;mso-wrap-style:square" from="27432,19431" to="42665,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1wecUAAADdAAAADwAAAGRycy9kb3ducmV2LnhtbERPTWsCMRC9C/0PYQq9lJq1tKKrUUQQ PHipykpv42a6WXYz2SZRt/++KRS8zeN9znzZ21ZcyYfasYLRMANBXDpdc6XgeNi8TECEiKyxdUwK fijAcvEwmGOu3Y0/6LqPlUghHHJUYGLscilDachiGLqOOHFfzluMCfpKao+3FG5b+ZplY2mx5tRg sKO1obLZX6wCOdk9f/vV+a0pmtNpaoqy6D53Sj099qsZiEh9vIv/3Vud5o/ep/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y1wecUAAADdAAAADwAAAAAAAAAA AAAAAAChAgAAZHJzL2Rvd25yZXYueG1sUEsFBgAAAAAEAAQA+QAAAJMDAAAAAA== "/>
                <v:line id="Line 3148" o:spid="_x0000_s1903" style="position:absolute;flip:x;visibility:visible;mso-wrap-style:square" from="41148,19431" to="42672,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sTWcgAAADdAAAADwAAAGRycy9kb3ducmV2LnhtbESPQUsDMRCF74L/IYzgRWy2IqVdm5Yi FDz0Yi1behs342bZzWRN0nb9985B8DbDe/PeN8v16Ht1oZjawAamkwIUcR1sy42Bw8f2cQ4qZWSL fWAy8EMJ1qvbmyWWNlz5nS773CgJ4VSiAZfzUGqdakce0yQMxKJ9hegxyxobbSNeJdz3+qkoZtpj y9LgcKBXR3W3P3sDer57+I6bz+eu6o7HhavqajjtjLm/GzcvoDKN+d/8d/1mBX86E375Rkb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HsTWcgAAADdAAAADwAAAAAA AAAAAAAAAAChAgAAZHJzL2Rvd25yZXYueG1sUEsFBgAAAAAEAAQA+QAAAJYDAAAAAA== "/>
                <v:line id="Line 3149" o:spid="_x0000_s1904" style="position:absolute;flip:x y;visibility:visible;mso-wrap-style:square" from="23622,4572" to="42665,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Q2pMIAAADdAAAADwAAAGRycy9kb3ducmV2LnhtbERPS4vCMBC+L/gfwgheFk2rS5FqFBFW PCnrA69DM7bFZlKarK3+erOw4G0+vufMl52pxJ0aV1pWEI8iEMSZ1SXnCk7H7+EUhPPIGivLpOBB DpaL3sccU21b/qH7wecihLBLUUHhfZ1K6bKCDLqRrYkDd7WNQR9gk0vdYBvCTSXHUZRIgyWHhgJr WheU3Q6/RgHy7jmZtjF9yQ1d3Hi3/1ydr0oN+t1qBsJT59/if/dWh/lxEsPfN+EEuXg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TQ2pMIAAADdAAAADwAAAAAAAAAAAAAA AAChAgAAZHJzL2Rvd25yZXYueG1sUEsFBgAAAAAEAAQA+QAAAJADAAAAAA== "/>
                <v:line id="Line 3150" o:spid="_x0000_s1905" style="position:absolute;visibility:visible;mso-wrap-style:square" from="35052,3429" to="49530,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5YSsUAAADdAAAADwAAAGRycy9kb3ducmV2LnhtbERPS2vCQBC+F/wPyxR6qxstBEldRSoF 7aHUB9TjmB2TaHY27G6T+O/dguBtPr7nTOe9qUVLzleWFYyGCQji3OqKCwX73efrBIQPyBpry6Tg Sh7ms8HTFDNtO95Quw2FiCHsM1RQhtBkUvq8JIN+aBviyJ2sMxgidIXUDrsYbmo5TpJUGqw4NpTY 0EdJ+WX7ZxR8v/2k7WL9tep/1+kxX26Oh3PnlHp57hfvIAL14SG+u1c6zh+lY/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5YSsUAAADdAAAADwAAAAAAAAAA AAAAAAChAgAAZHJzL2Rvd25yZXYueG1sUEsFBgAAAAAEAAQA+QAAAJMDAAAAAA== "/>
                <v:rect id="Rectangle 3151" o:spid="_x0000_s1906" style="position:absolute;left:41910;top:19431;width:75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9iV8EA AADdAAAADwAAAGRycy9kb3ducmV2LnhtbERPTYvCMBC9C/6HMII3TVWQtRpFFMU9ar14G5uxrTaT 0kSt++uNsOBtHu9zZovGlOJBtSssKxj0IxDEqdUFZwqOyab3A8J5ZI2lZVLwIgeLebs1w1jbJ+/p cfCZCCHsYlSQe1/FUro0J4OubyviwF1sbdAHWGdS1/gM4aaUwygaS4MFh4YcK1rllN4Od6PgXAyP +LdPtpGZbEb+t0mu99NaqW6nWU5BeGr8V/zv3ukwfzAeweebcIKcvwEAAP//AwBQSwECLQAUAAYA CAAAACEA8PeKu/0AAADiAQAAEwAAAAAAAAAAAAAAAAAAAAAAW0NvbnRlbnRfVHlwZXNdLnhtbFBL AQItABQABgAIAAAAIQAx3V9h0gAAAI8BAAALAAAAAAAAAAAAAAAAAC4BAABfcmVscy8ucmVsc1BL AQItABQABgAIAAAAIQAzLwWeQQAAADkAAAAQAAAAAAAAAAAAAAAAACkCAABkcnMvc2hhcGV4bWwu eG1sUEsBAi0AFAAGAAgAAAAhAOLvYlfBAAAA3QAAAA8AAAAAAAAAAAAAAAAAmAIAAGRycy9kb3du cmV2LnhtbFBLBQYAAAAABAAEAPUAAACGAwAAAAA= "/>
                <v:line id="Line 3152" o:spid="_x0000_s1907" style="position:absolute;flip:x;visibility:visible;mso-wrap-style:square" from="41910,20574" to="43434,2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AVWsQAAADdAAAADwAAAGRycy9kb3ducmV2LnhtbERPTWsCMRC9F/ofwgi9FM1aRHQ1ighC D16qZaW3cTNult1Mtkmq23/fFARv83ifs1z3thVX8qF2rGA8ykAQl07XXCn4PO6GMxAhImtsHZOC XwqwXj0/LTHX7sYfdD3ESqQQDjkqMDF2uZShNGQxjFxHnLiL8xZjgr6S2uMthdtWvmXZVFqsOTUY 7GhrqGwOP1aBnO1fv/3mPGmK5nSam6Isuq+9Ui+DfrMAEamPD/Hd/a7T/PF0A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QBVaxAAAAN0AAAAPAAAAAAAAAAAA AAAAAKECAABkcnMvZG93bnJldi54bWxQSwUGAAAAAAQABAD5AAAAkgMAAAAA "/>
                <v:line id="Line 3153" o:spid="_x0000_s1908" style="position:absolute;visibility:visible;mso-wrap-style:square" from="41148,20574" to="41910,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fAPsUAAADdAAAADwAAAGRycy9kb3ducmV2LnhtbERPTWvCQBC9F/wPyxR6qxstDZK6irQI 6kHUFtrjmJ0mqdnZsLsm6b93BcHbPN7nTOe9qUVLzleWFYyGCQji3OqKCwVfn8vnCQgfkDXWlknB P3mYzwYPU8y07XhP7SEUIoawz1BBGUKTSenzkgz6oW2II/drncEQoSukdtjFcFPLcZKk0mDFsaHE ht5Lyk+Hs1Gwfdml7WK9WfXf6/SYf+yPP3+dU+rpsV+8gQjUh7v45l7pOH+Uv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OfAPsUAAADdAAAADwAAAAAAAAAA AAAAAAChAgAAZHJzL2Rvd25yZXYueG1sUEsFBgAAAAAEAAQA+QAAAJMDAAAAAA== "/>
                <v:shape id="Arc 3154" o:spid="_x0000_s1909" style="position:absolute;left:39624;top:21717;width:3048;height:1143;flip:y;visibility:visible;mso-wrap-style:square;v-text-anchor:top" coordsize="4198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d+nMQA AADdAAAADwAAAGRycy9kb3ducmV2LnhtbERPS2vCQBC+C/0PyxR6000CDRLdBCkULYVSHwePQ3ZM otnZkN3GtL++Kwje5uN7zrIYTSsG6l1jWUE8i0AQl1Y3XCk47N+ncxDOI2tsLZOCX3JQ5E+TJWba XnlLw85XIoSwy1BB7X2XSenKmgy6me2IA3eyvUEfYF9J3eM1hJtWJlGUSoMNh4YaO3qrqbzsfoyC j7/XzyE5Rwe7On6Vaz2Y+DtJlHp5HlcLEJ5G/xDf3Rsd5sdpCrdvwgky/wcAAP//AwBQSwECLQAU AAYACAAAACEA8PeKu/0AAADiAQAAEwAAAAAAAAAAAAAAAAAAAAAAW0NvbnRlbnRfVHlwZXNdLnht bFBLAQItABQABgAIAAAAIQAx3V9h0gAAAI8BAAALAAAAAAAAAAAAAAAAAC4BAABfcmVscy8ucmVs c1BLAQItABQABgAIAAAAIQAzLwWeQQAAADkAAAAQAAAAAAAAAAAAAAAAACkCAABkcnMvc2hhcGV4 bWwueG1sUEsBAi0AFAAGAAgAAAAhADLXfpzEAAAA3QAAAA8AAAAAAAAAAAAAAAAAmAIAAGRycy9k b3ducmV2LnhtbFBLBQYAAAAABAAEAPUAAACJAwAAAAA= " path="m,21217nfc209,9438,9816,-1,21597,v9179,,17355,5801,20387,14465em,21217nsc209,9438,9816,-1,21597,v9179,,17355,5801,20387,14465l21597,21600,,21217xe" filled="f">
                  <v:path arrowok="t" o:extrusionok="f" o:connecttype="custom" o:connectlocs="0,112273;304800,76544;156789,114300" o:connectangles="0,0,0"/>
                </v:shape>
                <v:rect id="Rectangle 3155" o:spid="_x0000_s1910" style="position:absolute;left:28956;top:27432;width:3048;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91AsMA AADdAAAADwAAAGRycy9kb3ducmV2LnhtbERPS4vCMBC+L+x/CLOwN01016rVKCIIC+rBB3gdmrEt NpPaRO3++40g7G0+vudM562txJ0aXzrW0OsqEMSZMyXnGo6HVWcEwgdkg5Vj0vBLHuaz97cppsY9 eEf3fchFDGGfooYihDqV0mcFWfRdVxNH7uwaiyHCJpemwUcMt5XsK5VIiyXHhgJrWhaUXfY3qwGT b3Pdnr82h/UtwXHeqtXgpLT+/GgXExCB2vAvfrl/TJzfS4bw/CaeIGd/AAAA//8DAFBLAQItABQA BgAIAAAAIQDw94q7/QAAAOIBAAATAAAAAAAAAAAAAAAAAAAAAABbQ29udGVudF9UeXBlc10ueG1s UEsBAi0AFAAGAAgAAAAhADHdX2HSAAAAjwEAAAsAAAAAAAAAAAAAAAAALgEAAF9yZWxzLy5yZWxz UEsBAi0AFAAGAAgAAAAhADMvBZ5BAAAAOQAAABAAAAAAAAAAAAAAAAAAKQIAAGRycy9zaGFwZXht bC54bWxQSwECLQAUAAYACAAAACEAGc91AsMAAADdAAAADwAAAAAAAAAAAAAAAACYAgAAZHJzL2Rv d25yZXYueG1sUEsFBgAAAAAEAAQA9QAAAIgDAAAAAA== " stroked="f">
                  <v:textbox>
                    <w:txbxContent>
                      <w:p w:rsidR="00583DA6" w:rsidRDefault="00583DA6" w:rsidP="00583DA6">
                        <w:r>
                          <w:t>N</w:t>
                        </w:r>
                      </w:p>
                    </w:txbxContent>
                  </v:textbox>
                </v:rect>
                <v:rect id="Rectangle 3156" o:spid="_x0000_s1911" style="position:absolute;left:42672;top:3124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DhcMYA AADdAAAADwAAAGRycy9kb3ducmV2LnhtbESPQWvCQBCF74L/YRmhN921raFNXaUUBKF6MBZ6HbJj EpqdTbOrxn/vHAq9zfDevPfNcj34Vl2oj01gC/OZAUVcBtdwZeHruJm+gIoJ2WEbmCzcKMJ6NR4t MXfhyge6FKlSEsIxRwt1Sl2udSxr8hhnoSMW7RR6j0nWvtKux6uE+1Y/GpNpjw1LQ40dfdRU/hRn bwGzZ/e7Pz3tjp/nDF+rwWwW38bah8nw/gYq0ZD+zX/XWyf480xw5RsZQa/uAAAA//8DAFBLAQIt ABQABgAIAAAAIQDw94q7/QAAAOIBAAATAAAAAAAAAAAAAAAAAAAAAABbQ29udGVudF9UeXBlc10u eG1sUEsBAi0AFAAGAAgAAAAhADHdX2HSAAAAjwEAAAsAAAAAAAAAAAAAAAAALgEAAF9yZWxzLy5y ZWxzUEsBAi0AFAAGAAgAAAAhADMvBZ5BAAAAOQAAABAAAAAAAAAAAAAAAAAAKQIAAGRycy9zaGFw ZXhtbC54bWxQSwECLQAUAAYACAAAACEAaFDhcMYAAADdAAAADwAAAAAAAAAAAAAAAACYAgAAZHJz L2Rvd25yZXYueG1sUEsFBgAAAAAEAAQA9QAAAIsDAAAAAA== " stroked="f">
                  <v:textbox>
                    <w:txbxContent>
                      <w:p w:rsidR="00583DA6" w:rsidRDefault="00583DA6" w:rsidP="00583DA6">
                        <w:r>
                          <w:t>R</w:t>
                        </w:r>
                      </w:p>
                    </w:txbxContent>
                  </v:textbox>
                </v:rect>
                <v:rect id="Rectangle 3157" o:spid="_x0000_s1912" style="position:absolute;left:19812;top:20574;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xE68IA AADdAAAADwAAAGRycy9kb3ducmV2LnhtbERPS4vCMBC+L/gfwgh7WxN33aLVKLIgCLoHH+B1aMa2 2ExqE7X+eyMI3ubje85k1tpKXKnxpWMN/Z4CQZw5U3KuYb9bfA1B+IBssHJMGu7kYTbtfEwwNe7G G7puQy5iCPsUNRQh1KmUPivIou+5mjhyR9dYDBE2uTQN3mK4reS3Uom0WHJsKLCmv4Ky0/ZiNWAy MOf/4896t7okOMpbtfg9KK0/u+18DCJQG97il3tp4vx+MoLnN/EEOX0AAAD//wMAUEsBAi0AFAAG AAgAAAAhAPD3irv9AAAA4gEAABMAAAAAAAAAAAAAAAAAAAAAAFtDb250ZW50X1R5cGVzXS54bWxQ SwECLQAUAAYACAAAACEAMd1fYdIAAACPAQAACwAAAAAAAAAAAAAAAAAuAQAAX3JlbHMvLnJlbHNQ SwECLQAUAAYACAAAACEAMy8FnkEAAAA5AAAAEAAAAAAAAAAAAAAAAAApAgAAZHJzL3NoYXBleG1s LnhtbFBLAQItABQABgAIAAAAIQAHHETrwgAAAN0AAAAPAAAAAAAAAAAAAAAAAJgCAABkcnMvZG93 bnJldi54bWxQSwUGAAAAAAQABAD1AAAAhwMAAAAA " stroked="f">
                  <v:textbox>
                    <w:txbxContent>
                      <w:p w:rsidR="00583DA6" w:rsidRDefault="00583DA6" w:rsidP="00583DA6">
                        <w:r>
                          <w:t>Đ</w:t>
                        </w:r>
                      </w:p>
                    </w:txbxContent>
                  </v:textbox>
                </v:rect>
                <v:rect id="Rectangle 3158" o:spid="_x0000_s1913" style="position:absolute;left:19812;top:5715;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7q8YA AADdAAAADwAAAGRycy9kb3ducmV2LnhtbESPQWvCQBCF74L/YZlCb3VXa9M2dRUpCIXqQS30OmTH JDQ7G7Orxn/fOQjeZnhv3vtmtuh9o87UxTqwhfHIgCIugqu5tPCzXz29gYoJ2WETmCxcKcJiPhzM MHfhwls671KpJIRjjhaqlNpc61hU5DGOQkss2iF0HpOsXaldhxcJ942eGJNpjzVLQ4UtfVZU/O1O 3gJmU3fcHJ7X++9Thu9lb1Yvv8bax4d++QEqUZ/u5tv1lxP88avwyzcygp7/AwAA//8DAFBLAQIt ABQABgAIAAAAIQDw94q7/QAAAOIBAAATAAAAAAAAAAAAAAAAAAAAAABbQ29udGVudF9UeXBlc10u eG1sUEsBAi0AFAAGAAgAAAAhADHdX2HSAAAAjwEAAAsAAAAAAAAAAAAAAAAALgEAAF9yZWxzLy5y ZWxzUEsBAi0AFAAGAAgAAAAhADMvBZ5BAAAAOQAAABAAAAAAAAAAAAAAAAAAKQIAAGRycy9zaGFw ZXhtbC54bWxQSwECLQAUAAYACAAAACEAE/97q8YAAADdAAAADwAAAAAAAAAAAAAAAACYAgAAZHJz L2Rvd25yZXYueG1sUEsFBgAAAAAEAAQA9QAAAIsDAAAAAA== " stroked="f">
                  <v:textbox>
                    <w:txbxContent>
                      <w:p w:rsidR="00583DA6" w:rsidRDefault="00583DA6" w:rsidP="00583DA6">
                        <w:r>
                          <w:t>S</w:t>
                        </w:r>
                      </w:p>
                    </w:txbxContent>
                  </v:textbox>
                </v:rect>
                <v:rect id="Rectangle 3159" o:spid="_x0000_s1914" style="position:absolute;left:36576;top:2286;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PeMMQA AADdAAAADwAAAGRycy9kb3ducmV2LnhtbERPS2vCQBC+F/oflin0Vndj26gxGykFodB68AFeh+yY BLOzMbtq/PduodDbfHzPyReDbcWFet841pCMFAji0pmGKw277fJlCsIHZIOtY9JwIw+L4vEhx8y4 K6/psgmViCHsM9RQh9BlUvqyJot+5DriyB1cbzFE2FfS9HiN4baVY6VSabHh2FBjR581lcfN2WrA 9M2cVofXn+33OcVZNajl+15p/fw0fMxBBBrCv/jP/WXi/GSSwO838QRZ3AEAAP//AwBQSwECLQAU AAYACAAAACEA8PeKu/0AAADiAQAAEwAAAAAAAAAAAAAAAAAAAAAAW0NvbnRlbnRfVHlwZXNdLnht bFBLAQItABQABgAIAAAAIQAx3V9h0gAAAI8BAAALAAAAAAAAAAAAAAAAAC4BAABfcmVscy8ucmVs c1BLAQItABQABgAIAAAAIQAzLwWeQQAAADkAAAAQAAAAAAAAAAAAAAAAACkCAABkcnMvc2hhcGV4 bWwueG1sUEsBAi0AFAAGAAgAAAAhAHyz3jDEAAAA3QAAAA8AAAAAAAAAAAAAAAAAmAIAAGRycy9k b3ducmV2LnhtbFBLBQYAAAAABAAEAPUAAACJAwAAAAA= " stroked="f">
                  <v:textbox>
                    <w:txbxContent>
                      <w:p w:rsidR="00583DA6" w:rsidRDefault="00583DA6" w:rsidP="00583DA6">
                        <w:r>
                          <w:t>G</w:t>
                        </w:r>
                      </w:p>
                    </w:txbxContent>
                  </v:textbox>
                </v:rect>
                <v:rect id="Rectangle 3160" o:spid="_x0000_s1915" style="position:absolute;left:44196;top:14859;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FAR8QA AADdAAAADwAAAGRycy9kb3ducmV2LnhtbERPS2sCMRC+C/6HMIXeaqJtt7puFBGEQttD14LXYTP7 oJvJuom6/ntTKHibj+852XqwrThT7xvHGqYTBYK4cKbhSsPPfvc0B+EDssHWMWm4kof1ajzKMDXu wt90zkMlYgj7FDXUIXSplL6oyaKfuI44cqXrLYYI+0qaHi8x3LZyplQiLTYcG2rsaFtT8ZufrAZM Xszxq3z+3H+cElxUg9q9HpTWjw/DZgki0BDu4n/3u4nzp28z+Psmni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IxhQEfEAAAA3QAAAA8AAAAAAAAAAAAAAAAAmAIAAGRycy9k b3ducmV2LnhtbFBLBQYAAAAABAAEAPUAAACJAwAAAAA= " stroked="f">
                  <v:textbox>
                    <w:txbxContent>
                      <w:p w:rsidR="00583DA6" w:rsidRDefault="00583DA6" w:rsidP="00583DA6">
                        <w:r>
                          <w:t>I</w:t>
                        </w:r>
                      </w:p>
                    </w:txbxContent>
                  </v:textbox>
                </v:rect>
                <v:rect id="Rectangle 3161" o:spid="_x0000_s1916" style="position:absolute;left:38862;top:22860;width:1524;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3l3MMA AADdAAAADwAAAGRycy9kb3ducmV2LnhtbERPS4vCMBC+L/gfwgje1sTHVq1GEUEQdvewKngdmrEt NpPaRK3/3iws7G0+vucsVq2txJ0aXzrWMOgrEMSZMyXnGo6H7fsUhA/IBivHpOFJHlbLztsCU+Me /EP3fchFDGGfooYihDqV0mcFWfR9VxNH7uwaiyHCJpemwUcMt5UcKpVIiyXHhgJr2hSUXfY3qwGT sbl+n0dfh89bgrO8VduPk9K6123XcxCB2vAv/nPvTJw/mIzg95t4gly+AAAA//8DAFBLAQItABQA BgAIAAAAIQDw94q7/QAAAOIBAAATAAAAAAAAAAAAAAAAAAAAAABbQ29udGVudF9UeXBlc10ueG1s UEsBAi0AFAAGAAgAAAAhADHdX2HSAAAAjwEAAAsAAAAAAAAAAAAAAAAALgEAAF9yZWxzLy5yZWxz UEsBAi0AFAAGAAgAAAAhADMvBZ5BAAAAOQAAABAAAAAAAAAAAAAAAAAAKQIAAGRycy9zaGFwZXht bC54bWxQSwECLQAUAAYACAAAACEA4y3l3MMAAADdAAAADwAAAAAAAAAAAAAAAACYAgAAZHJzL2Rv d25yZXYueG1sUEsFBgAAAAAEAAQA9QAAAIgDAAAAAA== " stroked="f">
                  <v:textbox>
                    <w:txbxContent>
                      <w:p w:rsidR="00583DA6" w:rsidRDefault="00583DA6" w:rsidP="00583DA6">
                        <w:r>
                          <w:t>i</w:t>
                        </w:r>
                      </w:p>
                    </w:txbxContent>
                  </v:textbox>
                </v:rect>
                <v:rect id="Rectangle 3162" o:spid="_x0000_s1917" style="position:absolute;left:38100;top:19431;width:76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R9qMMA AADdAAAADwAAAGRycy9kb3ducmV2LnhtbERPTWvCQBC9C/6HZQq96a5WU42uIgWhoD00FrwO2TEJ zc7G7Krpv+8Kgrd5vM9Zrjtbiyu1vnKsYTRUIIhzZyouNPwctoMZCB+QDdaOScMfeViv+r0lpsbd +JuuWShEDGGfooYyhCaV0uclWfRD1xBH7uRaiyHCtpCmxVsMt7UcK5VIixXHhhIb+igp/80uVgMm E3P+Or3tD7tLgvOiU9vpUWn9+tJtFiACdeEpfrg/TZw/ep/A/Zt4glz9AwAA//8DAFBLAQItABQA BgAIAAAAIQDw94q7/QAAAOIBAAATAAAAAAAAAAAAAAAAAAAAAABbQ29udGVudF9UeXBlc10ueG1s UEsBAi0AFAAGAAgAAAAhADHdX2HSAAAAjwEAAAsAAAAAAAAAAAAAAAAALgEAAF9yZWxzLy5yZWxz UEsBAi0AFAAGAAgAAAAhADMvBZ5BAAAAOQAAABAAAAAAAAAAAAAAAAAAKQIAAGRycy9zaGFwZXht bC54bWxQSwECLQAUAAYACAAAACEAbMR9qMMAAADdAAAADwAAAAAAAAAAAAAAAACYAgAAZHJzL2Rv d25yZXYueG1sUEsFBgAAAAAEAAQA9QAAAIgDAAAAAA== " stroked="f">
                  <v:textbox>
                    <w:txbxContent>
                      <w:p w:rsidR="00583DA6" w:rsidRDefault="00583DA6" w:rsidP="00583DA6">
                        <w:r>
                          <w:t>i</w:t>
                        </w:r>
                      </w:p>
                    </w:txbxContent>
                  </v:textbox>
                </v:rect>
                <v:line id="Line 3163" o:spid="_x0000_s1918" style="position:absolute;visibility:visible;mso-wrap-style:square" from="33528,11430" to="3353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5W48YAAADdAAAADwAAAGRycy9kb3ducmV2LnhtbERPTWvCQBC9F/oflin0VjdaTEt0FbEU tIeittAex+yYRLOzYXdN0n/vCgVv83ifM533phYtOV9ZVjAcJCCIc6srLhR8f70/vYLwAVljbZkU /JGH+ez+boqZth1vqd2FQsQQ9hkqKENoMil9XpJBP7ANceQO1hkMEbpCaoddDDe1HCVJKg1WHBtK bGhZUn7anY2Cz+dN2i7WH6v+Z53u87ft/vfYOaUeH/rFBESgPtzE/+6VjvO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VuPGAAAA3QAAAA8AAAAAAAAA AAAAAAAAoQIAAGRycy9kb3ducmV2LnhtbFBLBQYAAAAABAAEAPkAAACUAwAAAAA= "/>
                <v:line id="Line 3164" o:spid="_x0000_s1919" style="position:absolute;flip:x;visibility:visible;mso-wrap-style:square" from="32766,12573" to="33528,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e4a8UAAADdAAAADwAAAGRycy9kb3ducmV2LnhtbERPTWsCMRC9F/ofwhS8FM0qxerWKFIQ evCilhVv42a6WXYz2SZRt/++EQq9zeN9zmLV21ZcyYfasYLxKANBXDpdc6Xg87AZzkCEiKyxdUwK fijAavn4sMBcuxvv6LqPlUghHHJUYGLscilDachiGLmOOHFfzluMCfpKao+3FG5bOcmyqbRYc2ow 2NG7obLZX6wCOds+f/v1+aUpmuNxboqy6E5bpQZP/foNRKQ+/ov/3B86zR+/TuH+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Qe4a8UAAADdAAAADwAAAAAAAAAA AAAAAAChAgAAZHJzL2Rvd25yZXYueG1sUEsFBgAAAAAEAAQA+QAAAJMDAAAAAA== "/>
                <v:line id="Line 3165" o:spid="_x0000_s1920" style="position:absolute;flip:x;visibility:visible;mso-wrap-style:square" from="41910,27432" to="42672,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sd8MUAAADdAAAADwAAAGRycy9kb3ducmV2LnhtbERPTWsCMRC9C/0PYQq9FM1aSrWrUUQQ PHipykpv42a6WXYz2SZRt/++KRS8zeN9znzZ21ZcyYfasYLxKANBXDpdc6XgeNgMpyBCRNbYOiYF PxRguXgYzDHX7sYfdN3HSqQQDjkqMDF2uZShNGQxjFxHnLgv5y3GBH0ltcdbCretfMmyN2mx5tRg sKO1obLZX6wCOd09f/vV+bUpmtPp3RRl0X3ulHp67FczEJH6eBf/u7c6zR9PJ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ksd8MUAAADdAAAADwAAAAAAAAAA AAAAAAChAgAAZHJzL2Rvd25yZXYueG1sUEsFBgAAAAAEAAQA+QAAAJMDAAAAAA== "/>
                <v:line id="Line 3166" o:spid="_x0000_s1921" style="position:absolute;flip:x y;visibility:visible;mso-wrap-style:square" from="41148,27432" to="41910,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cJ5MYAAADdAAAADwAAAGRycy9kb3ducmV2LnhtbESPQWvCQBCF70L/wzKFXkQ3UamSuooI LZ6UqqXXITsmodnZkF1N2l/fOQjeZnhv3vtmue5drW7UhsqzgXScgCLOva24MHA+vY8WoEJEtlh7 JgO/FGC9ehosMbO+40+6HWOhJIRDhgbKGJtM65CX5DCMfUMs2sW3DqOsbaFti52Eu1pPkuRVO6xY GkpsaFtS/nO8OgPI+7/poktppj/oO0z2h+Hm62LMy3O/eQMVqY8P8/16ZwU/nQuufCMj6N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XCeTGAAAA3QAAAA8AAAAAAAAA AAAAAAAAoQIAAGRycy9kb3ducmV2LnhtbFBLBQYAAAAABAAEAPkAAACUAwAAAAA= "/>
                <v:line id="Line 3167" o:spid="_x0000_s1922" style="position:absolute;flip:x;visibility:visible;mso-wrap-style:square" from="36576,5715" to="37338,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gsGcUAAADdAAAADwAAAGRycy9kb3ducmV2LnhtbERPTWsCMRC9C/0PYQq9lJq1lKqrUUQQ PHipykpv42a6WXYz2SZRt/++KRS8zeN9znzZ21ZcyYfasYLRMANBXDpdc6XgeNi8TECEiKyxdUwK fijAcvEwmGOu3Y0/6LqPlUghHHJUYGLscilDachiGLqOOHFfzluMCfpKao+3FG5b+Zpl79JizanB YEdrQ2Wzv1gFcrJ7/var81tTNKfT1BRl0X3ulHp67FczEJH6eBf/u7c6zR+Np/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JgsGcUAAADdAAAADwAAAAAAAAAA AAAAAAChAgAAZHJzL2Rvd25yZXYueG1sUEsFBgAAAAAEAAQA+QAAAJMDAAAAAA== "/>
                <v:line id="Line 3168" o:spid="_x0000_s1923" style="position:absolute;flip:x;visibility:visible;mso-wrap-style:square" from="37338,7239" to="38100,8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f1o8cAAADdAAAADwAAAGRycy9kb3ducmV2LnhtbESPQUvDQBCF74L/YRnBi9hNRSTGbksR hB56aZUUb2N2zIZkZ+Putk3/vXMQvM3w3rz3zWI1+UGdKKYusIH5rABF3ATbcWvg4/3tvgSVMrLF ITAZuFCC1fL6aoGVDWfe0WmfWyUhnCo04HIeK61T48hjmoWRWLTvED1mWWOrbcSzhPtBPxTFk/bY sTQ4HOnVUdPvj96ALrd3P3H99djX/eHw7OqmHj+3xtzeTOsXUJmm/G/+u95YwZ+Xwi/fyAh6+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d/WjxwAAAN0AAAAPAAAAAAAA AAAAAAAAAKECAABkcnMvZG93bnJldi54bWxQSwUGAAAAAAQABAD5AAAAlQMAAAAA "/>
                <v:line id="Line 3169" o:spid="_x0000_s1924" style="position:absolute;flip:x;visibility:visible;mso-wrap-style:square" from="38100,8763" to="38862,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tQOMUAAADdAAAADwAAAGRycy9kb3ducmV2LnhtbERPTWvCQBC9C/0PyxS8SN1EiqSpq0ih 0IOXaon0Ns1OsyHZ2XR3q+m/7wqCt3m8z1ltRtuLE/nQOlaQzzMQxLXTLTcKPg6vDwWIEJE19o5J wR8F2KzvJisstTvzO532sREphEOJCkyMQyllqA1ZDHM3ECfu23mLMUHfSO3xnMJtLxdZtpQWW04N Bgd6MVR3+1+rQBa72Y/ffj12VXc8PpmqrobPnVLT+3H7DCLSGG/iq/tNp/l5kcPlm3SCX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ztQOMUAAADdAAAADwAAAAAAAAAA AAAAAAChAgAAZHJzL2Rvd25yZXYueG1sUEsFBgAAAAAEAAQA+QAAAJMDAAAAAA== "/>
                <v:line id="Line 3170" o:spid="_x0000_s1925" style="position:absolute;flip:x;visibility:visible;mso-wrap-style:square" from="38862,10287" to="3962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OT8UAAADdAAAADwAAAGRycy9kb3ducmV2LnhtbERPTWsCMRC9F/wPYYReimaVItvVKFIo 9OClWlZ6GzfjZtnNZJukuv33jSD0No/3OavNYDtxIR8axwpm0wwEceV0w7WCz8PbJAcRIrLGzjEp +KUAm/XoYYWFdlf+oMs+1iKFcChQgYmxL6QMlSGLYep64sSdnbcYE/S11B6vKdx2cp5lC2mx4dRg sKdXQ1W7/7EKZL57+vbb03Nbtsfjiymrsv/aKfU4HrZLEJGG+C++u991mj/L53D7Jp0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nOT8UAAADdAAAADwAAAAAAAAAA AAAAAAChAgAAZHJzL2Rvd25yZXYueG1sUEsFBgAAAAAEAAQA+QAAAJMDAAAAAA== "/>
                <v:line id="Line 3171" o:spid="_x0000_s1926" style="position:absolute;flip:x;visibility:visible;mso-wrap-style:square" from="39624,11811" to="40386,12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Vr1MUAAADdAAAADwAAAGRycy9kb3ducmV2LnhtbERPTWsCMRC9F/ofwgi9lJq1LWVdjSKC 0IOXqqx4GzfjZtnNZJukuv33TaHQ2zze58yXg+3ElXxoHCuYjDMQxJXTDdcKDvvNUw4iRGSNnWNS 8E0Blov7uzkW2t34g667WIsUwqFABSbGvpAyVIYshrHriRN3cd5iTNDXUnu8pXDbyecse5MWG04N BntaG6ra3ZdVIPPt46dfnV/bsj0ep6asyv60VephNKxmICIN8V/8537Xaf4kf4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KVr1MUAAADdAAAADwAAAAAAAAAA AAAAAAChAgAAZHJzL2Rvd25yZXYueG1sUEsFBgAAAAAEAAQA+QAAAJMDAAAAAA== "/>
                <v:line id="Line 3172" o:spid="_x0000_s1927" style="position:absolute;flip:x;visibility:visible;mso-wrap-style:square" from="40386,13716" to="41148,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zzoMUAAADdAAAADwAAAGRycy9kb3ducmV2LnhtbERPTWsCMRC9F/wPYYReimYtUrarUaRQ 6MFLraz0Nm7GzbKbyTZJdfvvG0HwNo/3Ocv1YDtxJh8axwpm0wwEceV0w7WC/df7JAcRIrLGzjEp +KMA69XoYYmFdhf+pPMu1iKFcChQgYmxL6QMlSGLYep64sSdnLcYE/S11B4vKdx28jnLXqTFhlOD wZ7eDFXt7tcqkPn26cdvjvO2bA+HV1NWZf+9VepxPGwWICIN8S6+uT90mj/L53D9Jp0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0zzoMUAAADdAAAADwAAAAAAAAAA AAAAAAChAgAAZHJzL2Rvd25yZXYueG1sUEsFBgAAAAAEAAQA+QAAAJMDAAAAAA== "/>
                <v:line id="Line 3173" o:spid="_x0000_s1928" style="position:absolute;flip:x;visibility:visible;mso-wrap-style:square" from="35814,3962" to="36576,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BWO8UAAADdAAAADwAAAGRycy9kb3ducmV2LnhtbERPTWsCMRC9F/ofwgi9lJq1tGVdjSKC 0IOXqqx4GzfjZtnNZJukuv33TaHQ2zze58yXg+3ElXxoHCuYjDMQxJXTDdcKDvvNUw4iRGSNnWNS 8E0Blov7uzkW2t34g667WIsUwqFABSbGvpAyVIYshrHriRN3cd5iTNDXUnu8pXDbyecse5MWG04N BntaG6ra3ZdVIPPt46dfnV/asj0ep6asyv60VephNKxmICIN8V/8537Xaf4kf4X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ABWO8UAAADdAAAADwAAAAAAAAAA AAAAAAChAgAAZHJzL2Rvd25yZXYueG1sUEsFBgAAAAAEAAQA+QAAAJMDAAAAAA== "/>
                <v:line id="Line 3174" o:spid="_x0000_s1929" style="position:absolute;flip:x;visibility:visible;mso-wrap-style:square" from="42672,18288" to="4343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LITMUAAADdAAAADwAAAGRycy9kb3ducmV2LnhtbERPTWsCMRC9F/wPYYReimYtRbarUaRQ 6MFLVVZ6GzfjZtnNZJukuv33TUHwNo/3Ocv1YDtxIR8axwpm0wwEceV0w7WCw/59koMIEVlj55gU /FKA9Wr0sMRCuyt/0mUXa5FCOBSowMTYF1KGypDFMHU9ceLOzluMCfpaao/XFG47+Zxlc2mx4dRg sKc3Q1W7+7EKZL59+vab00tbtsfjqymrsv/aKvU4HjYLEJGGeBff3B86zZ/lc/j/Jp0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NLITMUAAADdAAAADwAAAAAAAAAA AAAAAAChAgAAZHJzL2Rvd25yZXYueG1sUEsFBgAAAAAEAAQA+QAAAJMDAAAAAA== "/>
                <v:line id="Line 3175" o:spid="_x0000_s1930" style="position:absolute;flip:x;visibility:visible;mso-wrap-style:square" from="41910,17145" to="4267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5t18UAAADdAAAADwAAAGRycy9kb3ducmV2LnhtbERPTWsCMRC9F/ofwgi9lJq1lHZdjSKC 0IOXqqx4GzfjZtnNZJukuv33TaHQ2zze58yXg+3ElXxoHCuYjDMQxJXTDdcKDvvNUw4iRGSNnWNS 8E0Blov7uzkW2t34g667WIsUwqFABSbGvpAyVIYshrHriRN3cd5iTNDXUnu8pXDbyecse5UWG04N BntaG6ra3ZdVIPPt46dfnV/asj0ep6asyv60VephNKxmICIN8V/8537Xaf4kf4P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5t18UAAADdAAAADwAAAAAAAAAA AAAAAAChAgAAZHJzL2Rvd25yZXYueG1sUEsFBgAAAAAEAAQA+QAAAJMDAAAAAA== "/>
                <v:line id="Line 3176" o:spid="_x0000_s1931" style="position:absolute;flip:x;visibility:visible;mso-wrap-style:square" from="41148,14859" to="41910,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H5pccAAADdAAAADwAAAGRycy9kb3ducmV2LnhtbESPQUvDQBCF74L/YRnBi9hNRSTGbksR hB56aZUUb2N2zIZkZ+Putk3/vXMQvM3w3rz3zWI1+UGdKKYusIH5rABF3ATbcWvg4/3tvgSVMrLF ITAZuFCC1fL6aoGVDWfe0WmfWyUhnCo04HIeK61T48hjmoWRWLTvED1mWWOrbcSzhPtBPxTFk/bY sTQ4HOnVUdPvj96ALrd3P3H99djX/eHw7OqmHj+3xtzeTOsXUJmm/G/+u95YwZ+XgivfyAh6+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AfmlxwAAAN0AAAAPAAAAAAAA AAAAAAAAAKECAABkcnMvZG93bnJldi54bWxQSwUGAAAAAAQABAD5AAAAlQMAAAAA "/>
                <v:line id="Line 3177" o:spid="_x0000_s1932" style="position:absolute;flip:x;visibility:visible;mso-wrap-style:square" from="43434,20574" to="44196,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1cPsUAAADdAAAADwAAAGRycy9kb3ducmV2LnhtbERPTWsCMRC9F/ofwhR6KTVrKbKuRpFC wYMXtaz0Nm6mm2U3k20Sdf33jSD0No/3OfPlYDtxJh8axwrGowwEceV0w7WCr/3naw4iRGSNnWNS cKUAy8XjwxwL7S68pfMu1iKFcChQgYmxL6QMlSGLYeR64sT9OG8xJuhrqT1eUrjt5FuWTaTFhlOD wZ4+DFXt7mQVyHzz8utXx/e2bA+HqSmrsv/eKPX8NKxmICIN8V98d691mj/Op3D7Jp0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U1cPsUAAADdAAAADwAAAAAAAAAA AAAAAAChAgAAZHJzL2Rvd25yZXYueG1sUEsFBgAAAAAEAAQA+QAAAJMDAAAAAA== "/>
                <v:line id="Line 3178" o:spid="_x0000_s1933" style="position:absolute;flip:x;visibility:visible;mso-wrap-style:square" from="47244,28575" to="48006,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5jfsgAAADdAAAADwAAAGRycy9kb3ducmV2LnhtbESPQUsDMRCF70L/QxjBi7TZiki7Ni1F EDz0Yi1behs342bZzWSbxHb9985B8DbDe/PeN6vN6Ht1oZjawAbmswIUcR1sy42Bw8frdAEqZWSL fWAy8EMJNuvJzQpLG678Tpd9bpSEcCrRgMt5KLVOtSOPaRYGYtG+QvSYZY2NthGvEu57/VAUT9pj y9LgcKAXR3W3//YG9GJ3f47bz8eu6o7HpavqajjtjLm7HbfPoDKN+d/8d/1mBX++FH7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a5jfsgAAADdAAAADwAAAAAA AAAAAAAAAAChAgAAZHJzL2Rvd25yZXYueG1sUEsFBgAAAAAEAAQA+QAAAJYDAAAAAA== "/>
                <v:line id="Line 3179" o:spid="_x0000_s1934" style="position:absolute;flip:x;visibility:visible;mso-wrap-style:square" from="48006,29718" to="48768,30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LG5cUAAADdAAAADwAAAGRycy9kb3ducmV2LnhtbERPTWsCMRC9F/ofwhS8lJpdkaKrUaRQ 6MFLraz0Nm6mm2U3k22S6vbfG0HwNo/3Ocv1YDtxIh8axwrycQaCuHK64VrB/uv9ZQYiRGSNnWNS 8E8B1qvHhyUW2p35k067WIsUwqFABSbGvpAyVIYshrHriRP347zFmKCvpfZ4TuG2k5Mse5UWG04N Bnt6M1S1uz+rQM62z79+c5y2ZXs4zE1Zlf33VqnR07BZgIg0xLv45v7QaX4+z+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uLG5cUAAADdAAAADwAAAAAAAAAA AAAAAAChAgAAZHJzL2Rvd25yZXYueG1sUEsFBgAAAAAEAAQA+QAAAJMDAAAAAA== "/>
                <v:line id="Line 3180" o:spid="_x0000_s1935" style="position:absolute;flip:x;visibility:visible;mso-wrap-style:square" from="48768,30861" to="49530,32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BYksQAAADdAAAADwAAAGRycy9kb3ducmV2LnhtbERPTWsCMRC9F/ofwhS8lJpVpOhqFCkU PHjRlpXepptxs+xmsk1SXf+9EQRv83ifs1j1thUn8qF2rGA0zEAQl07XXCn4/vp8m4IIEVlj65gU XCjAavn8tMBcuzPv6LSPlUghHHJUYGLscilDachiGLqOOHFH5y3GBH0ltcdzCretHGfZu7RYc2ow 2NGHobLZ/1sFcrp9/fPr30lTNIfDzBRl0f1slRq89Os5iEh9fIjv7o1O80ezMdy+S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MFiSxAAAAN0AAAAPAAAAAAAAAAAA AAAAAKECAABkcnMvZG93bnJldi54bWxQSwUGAAAAAAQABAD5AAAAkgMAAAAA "/>
                <v:line id="Line 3181" o:spid="_x0000_s1936" style="position:absolute;flip:x;visibility:visible;mso-wrap-style:square" from="44958,24003" to="45720,2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z9CcUAAADdAAAADwAAAGRycy9kb3ducmV2LnhtbERPTWsCMRC9C/0PYQq9lJq1LaKrUUQQ PHipykpv42a6WXYz2SZRt/++KRS8zeN9znzZ21ZcyYfasYLRMANBXDpdc6XgeNi8TECEiKyxdUwK fijAcvEwmGOu3Y0/6LqPlUghHHJUYGLscilDachiGLqOOHFfzluMCfpKao+3FG5b+ZplY2mx5tRg sKO1obLZX6wCOdk9f/vV+b0pmtNpaoqy6D53Sj099qsZiEh9vIv/3Vud5o+mb/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z9CcUAAADdAAAADwAAAAAAAAAA AAAAAAChAgAAZHJzL2Rvd25yZXYueG1sUEsFBgAAAAAEAAQA+QAAAJMDAAAAAA== "/>
                <v:line id="Line 3182" o:spid="_x0000_s1937" style="position:absolute;flip:x;visibility:visible;mso-wrap-style:square" from="45720,25146" to="46482,26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VlfcQAAADdAAAADwAAAGRycy9kb3ducmV2LnhtbERPTWsCMRC9C/0PYQq9SM0qUnQ1ihQE D15qy0pv0824WXYz2SZRt/++EQRv83ifs1z3thUX8qF2rGA8ykAQl07XXCn4+ty+zkCEiKyxdUwK /ijAevU0WGKu3ZU/6HKIlUghHHJUYGLscilDachiGLmOOHEn5y3GBH0ltcdrCretnGTZm7RYc2ow 2NG7obI5nK0COdsPf/3mZ9oUzfE4N0VZdN97pV6e+80CRKQ+PsR3906n+eP5FG7fpBP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lWV9xAAAAN0AAAAPAAAAAAAAAAAA AAAAAKECAABkcnMvZG93bnJldi54bWxQSwUGAAAAAAQABAD5AAAAkgMAAAAA "/>
                <v:line id="Line 3183" o:spid="_x0000_s1938" style="position:absolute;flip:x;visibility:visible;mso-wrap-style:square" from="46482,27432" to="47244,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nA5sUAAADdAAAADwAAAGRycy9kb3ducmV2LnhtbERPTWsCMRC9C/0PYQq9lJq1tKKrUUQQ PHipykpv42a6WXYz2SZRt/++KRS8zeN9znzZ21ZcyYfasYLRMANBXDpdc6XgeNi8TECEiKyxdUwK fijAcvEwmGOu3Y0/6LqPlUghHHJUYGLscilDachiGLqOOHFfzluMCfpKao+3FG5b+ZplY2mx5tRg sKO1obLZX6wCOdk9f/vV+a0pmtNpaoqy6D53Sj099qsZiEh9vIv/3Vud5o+m7/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dnA5sUAAADdAAAADwAAAAAAAAAA AAAAAAChAgAAZHJzL2Rvd25yZXYueG1sUEsFBgAAAAAEAAQA+QAAAJMDAAAAAA== "/>
                <v:line id="Line 3184" o:spid="_x0000_s1939" style="position:absolute;flip:x;visibility:visible;mso-wrap-style:square" from="44196,21717" to="44958,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tekcQAAADdAAAADwAAAGRycy9kb3ducmV2LnhtbERPTWsCMRC9C/0PYQq9SM0qRXQ1ihQE D16qZaW36WbcLLuZbJOo23/fFARv83ifs1z3thVX8qF2rGA8ykAQl07XXCn4PG5fZyBCRNbYOiYF vxRgvXoaLDHX7sYfdD3ESqQQDjkqMDF2uZShNGQxjFxHnLiz8xZjgr6S2uMthdtWTrJsKi3WnBoM dvRuqGwOF6tAzvbDH7/5fmuK5nSam6Isuq+9Ui/P/WYBIlIfH+K7e6fT/PF8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C16RxAAAAN0AAAAPAAAAAAAAAAAA AAAAAKECAABkcnMvZG93bnJldi54bWxQSwUGAAAAAAQABAD5AAAAkgMAAAAA "/>
                <v:line id="Line 3185" o:spid="_x0000_s1940" style="position:absolute;flip:x;visibility:visible;mso-wrap-style:square" from="44196,22860" to="44958,24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f7CsUAAADdAAAADwAAAGRycy9kb3ducmV2LnhtbERPTWsCMRC9C/0PYQq9lJq1lKqrUUQQ PHipykpv42a6WXYz2SZRt/++KRS8zeN9znzZ21ZcyYfasYLRMANBXDpdc6XgeNi8TECEiKyxdUwK fijAcvEwmGOu3Y0/6LqPlUghHHJUYGLscilDachiGLqOOHFfzluMCfpKao+3FG5b+Zpl79JizanB YEdrQ2Wzv1gFcrJ7/var81tTNKfT1BRl0X3ulHp67FczEJH6eBf/u7c6zR9Nx/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f7CsUAAADdAAAADwAAAAAAAAAA AAAAAAChAgAAZHJzL2Rvd25yZXYueG1sUEsFBgAAAAAEAAQA+QAAAJMDAAAAAA== "/>
                <v:line id="Line 3186" o:spid="_x0000_s1941" style="position:absolute;flip:x;visibility:visible;mso-wrap-style:square" from="49530,32004" to="50292,33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hveMgAAADdAAAADwAAAGRycy9kb3ducmV2LnhtbESPQUsDMRCF70L/QxjBi7TZiki7Ni1F EDz0Yi1behs342bZzWSbxHb9985B8DbDe/PeN6vN6Ht1oZjawAbmswIUcR1sy42Bw8frdAEqZWSL fWAy8EMJNuvJzQpLG678Tpd9bpSEcCrRgMt5KLVOtSOPaRYGYtG+QvSYZY2NthGvEu57/VAUT9pj y9LgcKAXR3W3//YG9GJ3f47bz8eu6o7HpavqajjtjLm7HbfPoDKN+d/8d/1mBX++FF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9hveMgAAADdAAAADwAAAAAA AAAAAAAAAAChAgAAZHJzL2Rvd25yZXYueG1sUEsFBgAAAAAEAAQA+QAAAJYDAAAAAA== "/>
                <v:line id="Line 3187" o:spid="_x0000_s1942" style="position:absolute;flip:x;visibility:visible;mso-wrap-style:square" from="46482,26289" to="47244,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TK48UAAADdAAAADwAAAGRycy9kb3ducmV2LnhtbERPTWsCMRC9F/ofwhS8lJpVpLirUaRQ 6MFLraz0Nm6mm2U3k22S6vbfG0HwNo/3Ocv1YDtxIh8axwom4wwEceV0w7WC/df7yxxEiMgaO8ek 4J8CrFePD0sstDvzJ512sRYphEOBCkyMfSFlqAxZDGPXEyfux3mLMUFfS+3xnMJtJ6dZ9iotNpwa DPb0Zqhqd39WgZxvn3/95jhry/ZwyE1Zlf33VqnR07BZgIg0xLv45v7Qaf4kz+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TK48UAAADdAAAADwAAAAAAAAAA AAAAAAChAgAAZHJzL2Rvd25yZXYueG1sUEsFBgAAAAAEAAQA+QAAAJMDAAAAAA== "/>
                <v:rect id="Rectangle 3188" o:spid="_x0000_s1943" style="position:absolute;left:32004;top:1600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xpqsQA AADdAAAADwAAAGRycy9kb3ducmV2LnhtbESPT4vCMBDF7wt+hzDC3tbEXbdoNYosCILuwT/gdWjG tthMahO1fnsjCN5meO/95s1k1tpKXKnxpWMN/Z4CQZw5U3KuYb9bfA1B+IBssHJMGu7kYTbtfEww Ne7GG7puQy4ihH2KGooQ6lRKnxVk0fdcTRy1o2sshrg2uTQN3iLcVvJbqURaLDleKLCmv4Ky0/Zi NWAyMOf/4896t7okOMpbtfg9KK0/u+18DCJQG97mV3ppYv2IhOc3cQQ5fQAAAP//AwBQSwECLQAU AAYACAAAACEA8PeKu/0AAADiAQAAEwAAAAAAAAAAAAAAAAAAAAAAW0NvbnRlbnRfVHlwZXNdLnht bFBLAQItABQABgAIAAAAIQAx3V9h0gAAAI8BAAALAAAAAAAAAAAAAAAAAC4BAABfcmVscy8ucmVs c1BLAQItABQABgAIAAAAIQAzLwWeQQAAADkAAAAQAAAAAAAAAAAAAAAAACkCAABkcnMvc2hhcGV4 bWwueG1sUEsBAi0AFAAGAAgAAAAhAJDcaarEAAAA3QAAAA8AAAAAAAAAAAAAAAAAmAIAAGRycy9k b3ducmV2LnhtbFBLBQYAAAAABAAEAPUAAACJAwAAAAA= " stroked="f">
                  <v:textbox>
                    <w:txbxContent>
                      <w:p w:rsidR="00583DA6" w:rsidRPr="00AD41A0" w:rsidRDefault="00583DA6" w:rsidP="00583DA6">
                        <w:pPr>
                          <w:rPr>
                            <w:vertAlign w:val="superscript"/>
                          </w:rPr>
                        </w:pPr>
                        <w:r>
                          <w:t>30</w:t>
                        </w:r>
                        <w:r>
                          <w:rPr>
                            <w:vertAlign w:val="superscript"/>
                          </w:rPr>
                          <w:t>0</w:t>
                        </w:r>
                      </w:p>
                    </w:txbxContent>
                  </v:textbox>
                </v:rect>
                <w10:anchorlock/>
              </v:group>
            </w:pict>
          </mc:Fallback>
        </mc:AlternateContent>
      </w:r>
      <w:r w:rsidRPr="005B3ECB">
        <w:rPr>
          <w:rFonts w:ascii="Times New Roman" w:hAnsi="Times New Roman"/>
          <w:position w:val="-10"/>
        </w:rPr>
        <w:object w:dxaOrig="180" w:dyaOrig="340">
          <v:shape id="_x0000_i1516" type="#_x0000_t75" style="width:9.2pt;height:16.65pt" o:ole="">
            <v:imagedata r:id="rId985" o:title=""/>
          </v:shape>
          <o:OLEObject Type="Embed" ProgID="Equation.3" ShapeID="_x0000_i1516" DrawAspect="Content" ObjectID="_1717416753" r:id="rId986"/>
        </w:object>
      </w:r>
    </w:p>
    <w:p w:rsidR="00583DA6" w:rsidRPr="005B3ECB" w:rsidRDefault="00583DA6" w:rsidP="00583DA6">
      <w:pPr>
        <w:rPr>
          <w:rFonts w:ascii="Times New Roman" w:hAnsi="Times New Roman"/>
          <w:lang w:val="pt-BR"/>
        </w:rPr>
      </w:pPr>
      <w:r w:rsidRPr="005B3ECB">
        <w:rPr>
          <w:rFonts w:ascii="Times New Roman" w:hAnsi="Times New Roman"/>
          <w:lang w:val="pt-BR"/>
        </w:rPr>
        <w:lastRenderedPageBreak/>
        <w:t xml:space="preserve"> Ta có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ĐIR))</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30</w:t>
      </w:r>
      <w:r w:rsidRPr="005B3ECB">
        <w:rPr>
          <w:rFonts w:ascii="Times New Roman" w:hAnsi="Times New Roman"/>
          <w:vertAlign w:val="superscript"/>
          <w:lang w:val="pt-BR"/>
        </w:rPr>
        <w:t>0</w:t>
      </w:r>
      <w:r w:rsidRPr="005B3ECB">
        <w:rPr>
          <w:rFonts w:ascii="Times New Roman" w:hAnsi="Times New Roman"/>
          <w:lang w:val="pt-BR"/>
        </w:rPr>
        <w:t xml:space="preserve"> + 90</w:t>
      </w:r>
      <w:r w:rsidRPr="005B3ECB">
        <w:rPr>
          <w:rFonts w:ascii="Times New Roman" w:hAnsi="Times New Roman"/>
          <w:vertAlign w:val="superscript"/>
          <w:lang w:val="pt-BR"/>
        </w:rPr>
        <w:t xml:space="preserve">0 </w:t>
      </w:r>
      <w:r w:rsidRPr="005B3ECB">
        <w:rPr>
          <w:rFonts w:ascii="Times New Roman" w:hAnsi="Times New Roman"/>
          <w:lang w:val="pt-BR"/>
        </w:rPr>
        <w:t>= 120</w:t>
      </w:r>
      <w:r w:rsidRPr="005B3ECB">
        <w:rPr>
          <w:rFonts w:ascii="Times New Roman" w:hAnsi="Times New Roman"/>
          <w:vertAlign w:val="superscript"/>
          <w:lang w:val="pt-BR"/>
        </w:rPr>
        <w:t>0</w:t>
      </w:r>
      <w:r w:rsidRPr="005B3ECB">
        <w:rPr>
          <w:rFonts w:ascii="Times New Roman" w:hAnsi="Times New Roman"/>
          <w:lang w:val="pt-BR"/>
        </w:rPr>
        <w:t xml:space="preserve">                                                                                                                          Mà </w:t>
      </w:r>
      <w:r w:rsidRPr="005B3ECB">
        <w:rPr>
          <w:rFonts w:ascii="Times New Roman" w:hAnsi="Times New Roman"/>
          <w:position w:val="-10"/>
        </w:rPr>
        <w:object w:dxaOrig="180" w:dyaOrig="340">
          <v:shape id="_x0000_i1517" type="#_x0000_t75" style="width:9.2pt;height:16.65pt" o:ole="">
            <v:imagedata r:id="rId985" o:title=""/>
          </v:shape>
          <o:OLEObject Type="Embed" ProgID="Equation.3" ShapeID="_x0000_i1517" DrawAspect="Content" ObjectID="_1717416754" r:id="rId987"/>
        </w:object>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2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định luật phản xạ ánh sáng ) </w:t>
      </w:r>
      <w:r w:rsidRPr="005B3ECB">
        <w:rPr>
          <w:rFonts w:ascii="Times New Roman" w:hAnsi="Times New Roman"/>
        </w:rPr>
        <w:sym w:font="Symbol" w:char="F0DE"/>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s\don1(\f(</w:instrTex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instrText>,2))</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vertAlign w:val="superscript"/>
        </w:rPr>
        <w:fldChar w:fldCharType="begin"/>
      </w:r>
      <w:r w:rsidRPr="005B3ECB">
        <w:rPr>
          <w:rFonts w:ascii="Times New Roman" w:hAnsi="Times New Roman"/>
          <w:vertAlign w:val="superscript"/>
          <w:lang w:val="pt-BR"/>
        </w:rPr>
        <w:instrText>eq \s\don1(\f(</w:instrText>
      </w:r>
      <w:r w:rsidRPr="005B3ECB">
        <w:rPr>
          <w:rFonts w:ascii="Times New Roman" w:hAnsi="Times New Roman"/>
          <w:lang w:val="pt-BR"/>
        </w:rPr>
        <w:instrText>120</w:instrText>
      </w:r>
      <w:r w:rsidRPr="005B3ECB">
        <w:rPr>
          <w:rFonts w:ascii="Times New Roman" w:hAnsi="Times New Roman"/>
          <w:vertAlign w:val="superscript"/>
          <w:lang w:val="pt-BR"/>
        </w:rPr>
        <w:instrText>0,</w:instrText>
      </w:r>
      <w:r w:rsidRPr="005B3ECB">
        <w:rPr>
          <w:rFonts w:ascii="Times New Roman" w:hAnsi="Times New Roman"/>
          <w:lang w:val="pt-BR"/>
        </w:rPr>
        <w:instrText>2))</w:instrText>
      </w:r>
      <w:r w:rsidRPr="005B3ECB">
        <w:rPr>
          <w:rFonts w:ascii="Times New Roman" w:hAnsi="Times New Roman"/>
          <w:vertAlign w:val="superscript"/>
        </w:rPr>
        <w:fldChar w:fldCharType="end"/>
      </w:r>
      <w:r w:rsidRPr="005B3ECB">
        <w:rPr>
          <w:rFonts w:ascii="Times New Roman" w:hAnsi="Times New Roman"/>
          <w:vertAlign w:val="superscript"/>
          <w:lang w:val="pt-BR"/>
        </w:rPr>
        <w:t xml:space="preserve"> </w:t>
      </w:r>
      <w:r w:rsidRPr="005B3ECB">
        <w:rPr>
          <w:rFonts w:ascii="Times New Roman" w:hAnsi="Times New Roman"/>
          <w:lang w:val="pt-BR"/>
        </w:rPr>
        <w:t xml:space="preserve"> =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Mà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G))</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NIG))</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90</w:t>
      </w:r>
      <w:r w:rsidRPr="005B3ECB">
        <w:rPr>
          <w:rFonts w:ascii="Times New Roman" w:hAnsi="Times New Roman"/>
          <w:vertAlign w:val="superscript"/>
          <w:lang w:val="pt-BR"/>
        </w:rPr>
        <w:t xml:space="preserve">0 </w:t>
      </w:r>
      <w:r w:rsidRPr="005B3ECB">
        <w:rPr>
          <w:rFonts w:ascii="Times New Roman" w:hAnsi="Times New Roman"/>
          <w:lang w:val="pt-BR"/>
        </w:rPr>
        <w:t>- 60</w:t>
      </w:r>
      <w:r w:rsidRPr="005B3ECB">
        <w:rPr>
          <w:rFonts w:ascii="Times New Roman" w:hAnsi="Times New Roman"/>
          <w:vertAlign w:val="superscript"/>
          <w:lang w:val="pt-BR"/>
        </w:rPr>
        <w:t>0</w:t>
      </w:r>
      <w:r w:rsidRPr="005B3ECB">
        <w:rPr>
          <w:rFonts w:ascii="Times New Roman" w:hAnsi="Times New Roman"/>
          <w:lang w:val="pt-BR"/>
        </w:rPr>
        <w:t xml:space="preserve"> =  30</w:t>
      </w:r>
      <w:r w:rsidRPr="005B3ECB">
        <w:rPr>
          <w:rFonts w:ascii="Times New Roman" w:hAnsi="Times New Roman"/>
          <w:vertAlign w:val="superscript"/>
          <w:lang w:val="pt-BR"/>
        </w:rPr>
        <w:t xml:space="preserve">0 </w:t>
      </w:r>
      <w:r w:rsidRPr="005B3ECB">
        <w:rPr>
          <w:rFonts w:ascii="Times New Roman" w:hAnsi="Times New Roman"/>
          <w:lang w:val="pt-BR"/>
        </w:rPr>
        <w:t xml:space="preserve">                                                                             </w:t>
      </w:r>
      <w:r w:rsidRPr="005B3ECB">
        <w:rPr>
          <w:rFonts w:ascii="Times New Roman" w:hAnsi="Times New Roman"/>
          <w:vertAlign w:val="superscript"/>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G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30</w:t>
      </w:r>
      <w:r w:rsidRPr="005B3ECB">
        <w:rPr>
          <w:rFonts w:ascii="Times New Roman" w:hAnsi="Times New Roman"/>
          <w:vertAlign w:val="superscript"/>
          <w:lang w:val="pt-BR"/>
        </w:rPr>
        <w:t xml:space="preserve">0 </w:t>
      </w:r>
      <w:r w:rsidRPr="005B3ECB">
        <w:rPr>
          <w:rFonts w:ascii="Times New Roman" w:hAnsi="Times New Roman"/>
          <w:lang w:val="pt-BR"/>
        </w:rPr>
        <w:t>+ 30</w:t>
      </w:r>
      <w:r w:rsidRPr="005B3ECB">
        <w:rPr>
          <w:rFonts w:ascii="Times New Roman" w:hAnsi="Times New Roman"/>
          <w:vertAlign w:val="superscript"/>
          <w:lang w:val="pt-BR"/>
        </w:rPr>
        <w:t>0</w:t>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GIĐ))</w:instrText>
      </w:r>
      <w:r w:rsidRPr="005B3ECB">
        <w:rPr>
          <w:rFonts w:ascii="Times New Roman" w:hAnsi="Times New Roman"/>
        </w:rPr>
        <w:fldChar w:fldCharType="end"/>
      </w:r>
      <w:r w:rsidRPr="005B3ECB">
        <w:rPr>
          <w:rFonts w:ascii="Times New Roman" w:hAnsi="Times New Roman"/>
          <w:lang w:val="pt-BR"/>
        </w:rPr>
        <w:t xml:space="preserve"> =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tabs>
          <w:tab w:val="left" w:pos="7800"/>
        </w:tabs>
        <w:rPr>
          <w:rFonts w:ascii="Times New Roman" w:hAnsi="Times New Roman"/>
          <w:lang w:val="pt-BR"/>
        </w:rPr>
      </w:pPr>
      <w:r w:rsidRPr="005B3ECB">
        <w:rPr>
          <w:rFonts w:ascii="Times New Roman" w:hAnsi="Times New Roman"/>
          <w:lang w:val="pt-BR"/>
        </w:rPr>
        <w:t>Vậy góc hợp bởi mặt phẳng với gương phẳng là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tabs>
          <w:tab w:val="left" w:pos="7800"/>
        </w:tabs>
        <w:rPr>
          <w:rFonts w:ascii="Times New Roman" w:hAnsi="Times New Roman"/>
          <w:vertAlign w:val="superscript"/>
          <w:lang w:val="pt-BR"/>
        </w:rPr>
      </w:pPr>
    </w:p>
    <w:p w:rsidR="00583DA6" w:rsidRPr="005B3ECB" w:rsidRDefault="00583DA6" w:rsidP="00583DA6">
      <w:pPr>
        <w:spacing w:line="360" w:lineRule="auto"/>
        <w:jc w:val="both"/>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jc w:val="both"/>
        <w:rPr>
          <w:rFonts w:ascii="Times New Roman" w:hAnsi="Times New Roman"/>
          <w:lang w:val="pt-BR"/>
        </w:rPr>
      </w:pPr>
    </w:p>
    <w:p w:rsidR="00455B9A" w:rsidRPr="005B3ECB" w:rsidRDefault="00455B9A" w:rsidP="00D95000">
      <w:pPr>
        <w:tabs>
          <w:tab w:val="left" w:pos="3750"/>
        </w:tabs>
        <w:rPr>
          <w:rFonts w:ascii="Times New Roman" w:hAnsi="Times New Roman"/>
          <w:lang w:val="vi-VN"/>
        </w:rPr>
      </w:pPr>
    </w:p>
    <w:p w:rsidR="00C70830" w:rsidRPr="005B3ECB" w:rsidRDefault="00C70830" w:rsidP="00455B9A">
      <w:pPr>
        <w:tabs>
          <w:tab w:val="left" w:pos="3750"/>
        </w:tabs>
        <w:rPr>
          <w:rFonts w:ascii="Times New Roman" w:hAnsi="Times New Roman"/>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455B9A" w:rsidRPr="005B3ECB" w:rsidRDefault="00E76D58" w:rsidP="00455B9A">
      <w:pPr>
        <w:tabs>
          <w:tab w:val="left" w:pos="3750"/>
        </w:tabs>
        <w:rPr>
          <w:rFonts w:ascii="Times New Roman" w:hAnsi="Times New Roman"/>
          <w:color w:val="FF0000"/>
          <w:lang w:val="vi-VN"/>
        </w:rPr>
      </w:pPr>
      <w:r w:rsidRPr="005B3ECB">
        <w:rPr>
          <w:rFonts w:ascii="Times New Roman" w:hAnsi="Times New Roman"/>
          <w:color w:val="FF0000"/>
          <w:lang w:val="vi-VN"/>
        </w:rPr>
        <w:t>Soạn:20/10/2011</w:t>
      </w:r>
      <w:r w:rsidR="00455B9A" w:rsidRPr="005B3ECB">
        <w:rPr>
          <w:rFonts w:ascii="Times New Roman" w:hAnsi="Times New Roman"/>
          <w:color w:val="FF0000"/>
          <w:lang w:val="vi-VN"/>
        </w:rPr>
        <w:t xml:space="preserve">                          </w:t>
      </w:r>
      <w:r w:rsidRPr="005B3ECB">
        <w:rPr>
          <w:rFonts w:ascii="Times New Roman" w:hAnsi="Times New Roman"/>
          <w:color w:val="FF0000"/>
          <w:lang w:val="vi-VN"/>
        </w:rPr>
        <w:t xml:space="preserve">            </w:t>
      </w:r>
      <w:r w:rsidR="00455B9A" w:rsidRPr="005B3ECB">
        <w:rPr>
          <w:rFonts w:ascii="Times New Roman" w:hAnsi="Times New Roman"/>
          <w:color w:val="FF0000"/>
          <w:lang w:val="vi-VN"/>
        </w:rPr>
        <w:t>Tiết:</w:t>
      </w:r>
      <w:r w:rsidRPr="005B3ECB">
        <w:rPr>
          <w:rFonts w:ascii="Times New Roman" w:hAnsi="Times New Roman"/>
          <w:color w:val="FF0000"/>
          <w:lang w:val="vi-VN"/>
        </w:rPr>
        <w:t>49+50+51</w:t>
      </w:r>
    </w:p>
    <w:p w:rsidR="00E15E21" w:rsidRPr="005B3ECB" w:rsidRDefault="00455B9A" w:rsidP="00455B9A">
      <w:pPr>
        <w:rPr>
          <w:rFonts w:ascii="Times New Roman" w:hAnsi="Times New Roman"/>
          <w:lang w:val="pt-BR"/>
        </w:rPr>
      </w:pPr>
      <w:r w:rsidRPr="005B3ECB">
        <w:rPr>
          <w:rFonts w:ascii="Times New Roman" w:hAnsi="Times New Roman"/>
          <w:color w:val="FF0000"/>
          <w:lang w:val="vi-VN"/>
        </w:rPr>
        <w:t>Dạy:</w:t>
      </w:r>
      <w:r w:rsidR="00E76D58" w:rsidRPr="005B3ECB">
        <w:rPr>
          <w:rFonts w:ascii="Times New Roman" w:hAnsi="Times New Roman"/>
          <w:color w:val="FF0000"/>
          <w:lang w:val="vi-VN"/>
        </w:rPr>
        <w:t>22/10/</w:t>
      </w: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09600" behindDoc="0" locked="0" layoutInCell="1" allowOverlap="1" wp14:anchorId="406B96C3" wp14:editId="7A839CBD">
                <wp:simplePos x="0" y="0"/>
                <wp:positionH relativeFrom="column">
                  <wp:posOffset>3020695</wp:posOffset>
                </wp:positionH>
                <wp:positionV relativeFrom="paragraph">
                  <wp:posOffset>96520</wp:posOffset>
                </wp:positionV>
                <wp:extent cx="2595245" cy="1409700"/>
                <wp:effectExtent l="6985" t="0" r="7620" b="10160"/>
                <wp:wrapNone/>
                <wp:docPr id="1135" name="Group 2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409700"/>
                          <a:chOff x="6345" y="3074"/>
                          <a:chExt cx="4087" cy="2220"/>
                        </a:xfrm>
                      </wpg:grpSpPr>
                      <wps:wsp>
                        <wps:cNvPr id="1136" name="Line 2533"/>
                        <wps:cNvCnPr/>
                        <wps:spPr bwMode="auto">
                          <a:xfrm>
                            <a:off x="7015" y="349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2534"/>
                        <wps:cNvCnPr/>
                        <wps:spPr bwMode="auto">
                          <a:xfrm>
                            <a:off x="7015"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2535"/>
                        <wps:cNvCnPr/>
                        <wps:spPr bwMode="auto">
                          <a:xfrm>
                            <a:off x="9762"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Oval 2536"/>
                        <wps:cNvSpPr>
                          <a:spLocks noChangeArrowheads="1"/>
                        </wps:cNvSpPr>
                        <wps:spPr bwMode="auto">
                          <a:xfrm>
                            <a:off x="6807" y="439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40" name="Oval 2537"/>
                        <wps:cNvSpPr>
                          <a:spLocks noChangeArrowheads="1"/>
                        </wps:cNvSpPr>
                        <wps:spPr bwMode="auto">
                          <a:xfrm>
                            <a:off x="9561" y="439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41" name="Line 2538"/>
                        <wps:cNvCnPr/>
                        <wps:spPr bwMode="auto">
                          <a:xfrm>
                            <a:off x="634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2539"/>
                        <wps:cNvCnPr/>
                        <wps:spPr bwMode="auto">
                          <a:xfrm>
                            <a:off x="6345"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2540"/>
                        <wps:cNvCnPr/>
                        <wps:spPr bwMode="auto">
                          <a:xfrm>
                            <a:off x="768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2541"/>
                        <wps:cNvCnPr/>
                        <wps:spPr bwMode="auto">
                          <a:xfrm>
                            <a:off x="909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2542"/>
                        <wps:cNvCnPr/>
                        <wps:spPr bwMode="auto">
                          <a:xfrm>
                            <a:off x="9092"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2543"/>
                        <wps:cNvCnPr/>
                        <wps:spPr bwMode="auto">
                          <a:xfrm>
                            <a:off x="1043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Line 2544"/>
                        <wps:cNvCnPr/>
                        <wps:spPr bwMode="auto">
                          <a:xfrm>
                            <a:off x="6345"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48" name="Line 2545"/>
                        <wps:cNvCnPr/>
                        <wps:spPr bwMode="auto">
                          <a:xfrm>
                            <a:off x="9092"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49" name="Text Box 2546"/>
                        <wps:cNvSpPr txBox="1">
                          <a:spLocks noChangeArrowheads="1"/>
                        </wps:cNvSpPr>
                        <wps:spPr bwMode="auto">
                          <a:xfrm>
                            <a:off x="6814" y="43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1150" name="Text Box 2547"/>
                        <wps:cNvSpPr txBox="1">
                          <a:spLocks noChangeArrowheads="1"/>
                        </wps:cNvSpPr>
                        <wps:spPr bwMode="auto">
                          <a:xfrm>
                            <a:off x="6881"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1151" name="Text Box 2548"/>
                        <wps:cNvSpPr txBox="1">
                          <a:spLocks noChangeArrowheads="1"/>
                        </wps:cNvSpPr>
                        <wps:spPr bwMode="auto">
                          <a:xfrm>
                            <a:off x="9494"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152" name="Text Box 2549"/>
                        <wps:cNvSpPr txBox="1">
                          <a:spLocks noChangeArrowheads="1"/>
                        </wps:cNvSpPr>
                        <wps:spPr bwMode="auto">
                          <a:xfrm>
                            <a:off x="9494"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153" name="Text Box 2550"/>
                        <wps:cNvSpPr txBox="1">
                          <a:spLocks noChangeArrowheads="1"/>
                        </wps:cNvSpPr>
                        <wps:spPr bwMode="auto">
                          <a:xfrm>
                            <a:off x="8147"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1154" name="Text Box 2551"/>
                        <wps:cNvSpPr txBox="1">
                          <a:spLocks noChangeArrowheads="1"/>
                        </wps:cNvSpPr>
                        <wps:spPr bwMode="auto">
                          <a:xfrm>
                            <a:off x="8556"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1155" name="Text Box 2552"/>
                        <wps:cNvSpPr txBox="1">
                          <a:spLocks noChangeArrowheads="1"/>
                        </wps:cNvSpPr>
                        <wps:spPr bwMode="auto">
                          <a:xfrm>
                            <a:off x="8020"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1156" name="Text Box 2553"/>
                        <wps:cNvSpPr txBox="1">
                          <a:spLocks noChangeArrowheads="1"/>
                        </wps:cNvSpPr>
                        <wps:spPr bwMode="auto">
                          <a:xfrm>
                            <a:off x="8437" y="30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2" o:spid="_x0000_s1944" style="position:absolute;margin-left:237.85pt;margin-top:7.6pt;width:204.35pt;height:111pt;z-index:251609600;mso-position-horizontal-relative:text;mso-position-vertical-relative:text" coordorigin="6345,3074" coordsize="4087,22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kITgPgYAAA9FAAAOAAAAZHJzL2Uyb0RvYy54bWzsXG1zozYQ/t6Z/geG7455ERiYODeJHWc6 c+1l5q4/QAYMTDGigsROb/rfu5JABs7upc4dyfTkD7awQEirh2d3tSsu3+23ufYY0yojxVw3Lwxd i4uQRFmRzPXfP60mnq5VNS4inJMinutPcaW/u/r5p8tdGcQWSUkexVSDRooq2JVzPa3rMphOqzCN t7i6IGVcQOWG0C2u4ZAm04jiHbS+zaeWYbjTHaFRSUkYVxX8uxSV+hVvf7OJw/rDZlPFtZbPdehb zb8p/16z7+nVJQ4Siss0C5tu4DN6scVZATeVTS1xjbUHmn3R1DYLKanIpr4IyXZKNpssjPkYYDSm MRjNHSUPJR9LEuySUooJRDuQ09nNhr893lMti2DuTNvRtQJvYZb4jTXLsS0moF2ZBHDeHS0/lvdU jBKK70n4RwXV02E9O07Eydp69yuJoEX8UBMuoP2GblkTMHRtz+fhSc5DvK+1EP60HN+xEPQmhDoT Gf7MaGYqTGE62XWuzeqh2jZmSMximN421yPDm4mLLcviV05xIG7MO9t0jo0MUFcdBFu9TLAfU1zG fL4qJrCDYN1WsO+zImZytYVc+WmL4p5yKVdBBfL9qshmhtkMHfnN0KXgZqgZeH/UOChpVd/FZKux wlzPoR98OvDj+6pmk3g4hc1OQVZZnsP/OMgLbTfXYUIcfkFF8ixilayuosl6kVPtEbPHi3/YwKCx 3mkA4yLijaUxjm6bco2zXJTh/Lxg7cE4oDtNSTw/n33Dv/VuPTRBlns7QcZyObleLdDEXZkzZ2kv F4ul+TfrmomCNIuiuGC9a59lEz1vShtWEU+hfJqlGKb91vkQobPtL+80QEvMoMDVmkRPfGL5/4Cy 8eAGGBDPcQs3DhPWPUDlN4QbECp7Qn3xdMpn7AAlhbaLo8z8v0IbaPg+2pwXkJs/cy3B61+Qm0Kb 4jbT9lu0fQClw1Sp20Fba59UwjjRCrJIcZHE15SSHdM9oOBNrqEaMhQXtMT9VdXregZwK1Aesoeq FxmAW8aGrCB0YGvqDHRvnOdZWf2r+u1pz56SXfFPc4PeaePp6YGiq/frPbcgbZPLlklTKD+NEmFw g4MAhZTQv3RtB8b2XK/+fMA01rX8lwLmxDcRYtY5P0DODIw2jXZr1t0aXITQ1FyvdU0UF7Ww6B9K miUp3MnkpkpBrsHq3GTcvjn0CpQ2OxhTI7PBCY5sUTsbEbW+45oKtadR2zg5CrXCQJRuCwLU9DW7 10Htf7UjpceGDHvgtjSa3bRc5bbwlRDwNn48twWBAu3Dzf8WcHOsoao2bcbHTFcruP3AcLMHcANQ gN3GTINzvGTXE4syit3UosyxNUCEhnCTxvIZcINFMeEmK7gpuB2FG7BRT5mCdj2f3STclDJVcDsK t2GEA70kwmEaCCJPfJ1F+QoqxAGLOY1VdnBNhyEOUK/n09vBNbXMgWv6Rn0FtqS4xFUqIm95wspM ADhQsbZxV/aG0Q8IS58PRKlnkQKiCvpGx3JCTuUYIBkY+cSyAW7IHoIjaBgc0eo91LQL5N8vTAI0 KsIkw6U+1wC3my29OMLdPh00ppC7w5fxn5OiwJivE6x/o+kEvXjNs8I6J/MOeK5EmyFhWsi4sfzJ yvVmE7RCzgQyZryJYfo3vmtAIHW56mdI8LwAkXT1gqXGF+eFbLMakr/ybDvXPZk8goNTSSIywYN1 v029aH+PpWB0IlPSHFWRqV5qkiMjU13aGEanxqINT8SpbLC6hDXTJjYp2jiacnUqGqxoo5Nb9hLa kF6Foo0+bcjQYJc2uuFBllkxDm34LFNIWBuuoo2pTF5U1kY/C3VEa0P6gIo2+rQhQ7xd2uiGeV+B NpS1wXYeKNoAD4QZncPk9RFpQ3rrijb6tCFD9R3aAM/lsNA2Hm14JttiAQsYNkQplJOiaOP1aUN6 64o2+rQhUy66tNFNuxiRNhwHQqSKNpLBDivlpLyakyK9dUUbfdqQqTNd2uimz4xIGwbbCsFpQy2J KidFBkle0UmR3rqijT5tyBSoLm3IuBMkeY5IG8hunBS5O15FUth+9ZOb11UkRXLLdwnAitcwHDbh vf2tgbBfjL91g68INW8IYa/16B5Dufsek6t/AAAA//8DAFBLAwQUAAYACAAAACEAFgZbSuEAAAAK AQAADwAAAGRycy9kb3ducmV2LnhtbEyPQWuDQBCF74X+h2UCvTWrRqsY1xBC21MoJCmU3jbuRCXu rLgbNf++21N7HN7He98Um1l3bMTBtoYEhMsAGFJlVEu1gM/T23MGzDpJSnaGUMAdLWzKx4dC5spM dMDx6GrmS8jmUkDjXJ9zbqsGtbRL0yP57GIGLZ0/h5qrQU6+XHc8CoIXrmVLfqGRPe4arK7Hmxbw Pslpuwpfx/31srt/n5KPr32IQjwt5u0amMPZ/cHwq+/VofROZ3MjZVknIE6T1KM+SCJgHsiyOAZ2 FhCt0gh4WfD/L5Q/AAAA//8DAFBLAQItABQABgAIAAAAIQC2gziS/gAAAOEBAAATAAAAAAAAAAAA AAAAAAAAAABbQ29udGVudF9UeXBlc10ueG1sUEsBAi0AFAAGAAgAAAAhADj9If/WAAAAlAEAAAsA AAAAAAAAAAAAAAAALwEAAF9yZWxzLy5yZWxzUEsBAi0AFAAGAAgAAAAhADuQhOA+BgAAD0UAAA4A AAAAAAAAAAAAAAAALgIAAGRycy9lMm9Eb2MueG1sUEsBAi0AFAAGAAgAAAAhABYGW0rhAAAACgEA AA8AAAAAAAAAAAAAAAAAmAgAAGRycy9kb3ducmV2LnhtbFBLBQYAAAAABAAEAPMAAACmCQAAAAA= ">
                <v:line id="Line 2533" o:spid="_x0000_s1945" style="position:absolute;visibility:visible;mso-wrap-style:square" from="7015,3494" to="9762,3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ZxVMQAAADdAAAADwAAAGRycy9kb3ducmV2LnhtbERPS2vCQBC+F/wPyxS81Y0VgqSuIpWC 9lB8QXscs9MkbXY27K5J/PeuIHibj+85s0VvatGS85VlBeNRAoI4t7riQsHx8PEyBeEDssbaMim4 kIfFfPA0w0zbjnfU7kMhYgj7DBWUITSZlD4vyaAf2YY4cr/WGQwRukJqh10MN7V8TZJUGqw4NpTY 0HtJ+f/+bBR8TbZpu9x8rvvvTXrKV7vTz1/nlBo+98s3EIH68BDf3Wsd548nK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hnFUxAAAAN0AAAAPAAAAAAAAAAAA AAAAAKECAABkcnMvZG93bnJldi54bWxQSwUGAAAAAAQABAD5AAAAkgMAAAAA "/>
                <v:line id="Line 2534" o:spid="_x0000_s1946" style="position:absolute;visibility:visible;mso-wrap-style:square" from="7015,3494" to="7015,4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rUz8UAAADdAAAADwAAAGRycy9kb3ducmV2LnhtbERPTWvCQBC9C/6HZQRvurFCKqmriEXQ HkrVQnscs2MSzc6G3W2S/vtuodDbPN7nLNe9qUVLzleWFcymCQji3OqKCwXv591kAcIHZI21ZVLw TR7Wq+FgiZm2HR+pPYVCxBD2GSooQ2gyKX1ekkE/tQ1x5K7WGQwRukJqh10MN7V8SJJUGqw4NpTY 0Lak/H76Mgpe529puzm87PuPQ3rJn4+Xz1vnlBqP+s0TiEB9+Bf/ufc6zp/NH+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rUz8UAAADdAAAADwAAAAAAAAAA AAAAAAChAgAAZHJzL2Rvd25yZXYueG1sUEsFBgAAAAAEAAQA+QAAAJMDAAAAAA== "/>
                <v:line id="Line 2535" o:spid="_x0000_s1947" style="position:absolute;visibility:visible;mso-wrap-style:square" from="9762,3494" to="9762,4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VAvcgAAADdAAAADwAAAGRycy9kb3ducmV2LnhtbESPQUvDQBCF74L/YRnBm93UQpC021Ja Cq0HsVWwx2l2TGKzs2F3TeK/dw6Ctxnem/e+WaxG16qeQmw8G5hOMlDEpbcNVwbe33YPT6BiQrbY eiYDPxRhtby9WWBh/cBH6k+pUhLCsUADdUpdoXUsa3IYJ74jFu3TB4dJ1lBpG3CQcNfqxyzLtcOG paHGjjY1ldfTtzPwMnvN+/XheT9+HPJLuT1ezl9DMOb+blzPQSUa07/573pvBX86E1z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VAvcgAAADdAAAADwAAAAAA AAAAAAAAAAChAgAAZHJzL2Rvd25yZXYueG1sUEsFBgAAAAAEAAQA+QAAAJYDAAAAAA== "/>
                <v:oval id="Oval 2536" o:spid="_x0000_s1948" style="position:absolute;left:6807;top:439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S06MIA AADdAAAADwAAAGRycy9kb3ducmV2LnhtbERPTWvCQBC9C/0PyxR6000MSpu6ilQK9tCDsb0P2TEJ ZmdDdozx37uFgrd5vM9ZbUbXqoH60Hg2kM4SUMSltw1XBn6On9NXUEGQLbaeycCNAmzWT5MV5tZf +UBDIZWKIRxyNFCLdLnWoazJYZj5jjhyJ987lAj7StserzHctXqeJEvtsOHYUGNHHzWV5+LiDOyq bbEcdCaL7LTby+L8+/2Vpca8PI/bd1BCozzE/+69jfPT7A3+vokn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DVlLTowgAAAN0AAAAPAAAAAAAAAAAAAAAAAJgCAABkcnMvZG93 bnJldi54bWxQSwUGAAAAAAQABAD1AAAAhwMAAAAA ">
                  <v:textbox>
                    <w:txbxContent>
                      <w:p w:rsidR="00667A46" w:rsidRPr="006E6890" w:rsidRDefault="00667A46">
                        <w:pPr>
                          <w:rPr>
                            <w:rFonts w:ascii="Times New Roman" w:hAnsi="Times New Roman"/>
                            <w:lang w:val="nl-NL"/>
                          </w:rPr>
                        </w:pPr>
                      </w:p>
                    </w:txbxContent>
                  </v:textbox>
                </v:oval>
                <v:oval id="Oval 2537" o:spid="_x0000_s1949" style="position:absolute;left:9561;top:4394;width:402;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huCMUA AADdAAAADwAAAGRycy9kb3ducmV2LnhtbESPQUvDQBCF74L/YZmCN7uJsUXSbkuxCPXgwaj3ITtN QrOzITum8d87B8HbDO/Ne99s93PozURj6iI7yJcZGOI6+o4bB58fL/dPYJIge+wjk4MfSrDf3d5s sfTxyu80VdIYDeFUooNWZCitTXVLAdMyDsSqneMYUHQdG+tHvGp46O1Dlq1twI61ocWBnluqL9V3 cHBsDtV6soWsivPxJKvL19trkTt3t5gPGzBCs/yb/65PXvHzR+XXb3QEu/sFAAD//wMAUEsBAi0A FAAGAAgAAAAhAPD3irv9AAAA4gEAABMAAAAAAAAAAAAAAAAAAAAAAFtDb250ZW50X1R5cGVzXS54 bWxQSwECLQAUAAYACAAAACEAMd1fYdIAAACPAQAACwAAAAAAAAAAAAAAAAAuAQAAX3JlbHMvLnJl bHNQSwECLQAUAAYACAAAACEAMy8FnkEAAAA5AAAAEAAAAAAAAAAAAAAAAAApAgAAZHJzL3NoYXBl eG1sLnhtbFBLAQItABQABgAIAAAAIQAcqG4IxQAAAN0AAAAPAAAAAAAAAAAAAAAAAJgCAABkcnMv ZG93bnJldi54bWxQSwUGAAAAAAQABAD1AAAAigMAAAAA ">
                  <v:textbox>
                    <w:txbxContent>
                      <w:p w:rsidR="00667A46" w:rsidRPr="006E6890" w:rsidRDefault="00667A46">
                        <w:pPr>
                          <w:rPr>
                            <w:rFonts w:ascii="Times New Roman" w:hAnsi="Times New Roman"/>
                            <w:lang w:val="nl-NL"/>
                          </w:rPr>
                        </w:pPr>
                      </w:p>
                    </w:txbxContent>
                  </v:textbox>
                </v:oval>
                <v:line id="Line 2538" o:spid="_x0000_s1950" style="position:absolute;visibility:visible;mso-wrap-style:square" from="6345,4034" to="6345,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maXcUAAADdAAAADwAAAGRycy9kb3ducmV2LnhtbERPTWvCQBC9F/wPywje6ia1BEldRVoK 2kOptqDHMTtNotnZsLtN0n/fLQje5vE+Z7EaTCM6cr62rCCdJiCIC6trLhV8fb7ez0H4gKyxsUwK fsnDajm6W2Cubc876vahFDGEfY4KqhDaXEpfVGTQT21LHLlv6wyGCF0ptcM+hptGPiRJJg3WHBsq bOm5ouKy/zEK3mcfWbfevm2GwzY7FS+70/HcO6Um42H9BCLQEG7iq3uj4/z0MYX/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GmaXcUAAADdAAAADwAAAAAAAAAA AAAAAAChAgAAZHJzL2Rvd25yZXYueG1sUEsFBgAAAAAEAAQA+QAAAJMDAAAAAA== "/>
                <v:line id="Line 2539" o:spid="_x0000_s1951" style="position:absolute;visibility:visible;mso-wrap-style:square" from="6345,5294" to="7685,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sEKsUAAADdAAAADwAAAGRycy9kb3ducmV2LnhtbERPS2vCQBC+C/0PyxS86UYtQVJXkZaC 9iA+Cu1xzI5JbHY27G6T9N+7QqG3+fies1j1phYtOV9ZVjAZJyCIc6srLhR8nN5GcxA+IGusLZOC X/KwWj4MFphp2/GB2mMoRAxhn6GCMoQmk9LnJRn0Y9sQR+5incEQoSukdtjFcFPLaZKk0mDFsaHE hl5Kyr+PP0bBbrZP2/X2fdN/btNz/no4f107p9TwsV8/gwjUh3/xn3uj4/zJ0xT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sEKsUAAADdAAAADwAAAAAAAAAA AAAAAAChAgAAZHJzL2Rvd25yZXYueG1sUEsFBgAAAAAEAAQA+QAAAJMDAAAAAA== "/>
                <v:line id="Line 2540" o:spid="_x0000_s1952" style="position:absolute;visibility:visible;mso-wrap-style:square" from="7685,4034" to="7685,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hscUAAADdAAAADwAAAGRycy9kb3ducmV2LnhtbERPTWvCQBC9C/6HZQRvurGWIKmriEXQ HkrVQnscs2MSzc6G3W2S/vtuodDbPN7nLNe9qUVLzleWFcymCQji3OqKCwXv591kAcIHZI21ZVLw TR7Wq+FgiZm2HR+pPYVCxBD2GSooQ2gyKX1ekkE/tQ1x5K7WGQwRukJqh10MN7V8SJJUGqw4NpTY 0Lak/H76Mgpe529puzm87PuPQ3rJn4+Xz1vnlBqP+s0TiEB9+Bf/ufc6zp89zu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ehscUAAADdAAAADwAAAAAAAAAA AAAAAAChAgAAZHJzL2Rvd25yZXYueG1sUEsFBgAAAAAEAAQA+QAAAJMDAAAAAA== "/>
                <v:line id="Line 2541" o:spid="_x0000_s1953" style="position:absolute;visibility:visible;mso-wrap-style:square" from="9092,4034" to="9092,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45xcUAAADdAAAADwAAAGRycy9kb3ducmV2LnhtbERPTWvCQBC9C/0PyxR6041WgqSuIkpB e5CqhfY4ZqdJanY27G6T9N93BcHbPN7nzJe9qUVLzleWFYxHCQji3OqKCwUfp9fhDIQPyBpry6Tg jzwsFw+DOWbadnyg9hgKEUPYZ6igDKHJpPR5SQb9yDbEkfu2zmCI0BVSO+xiuKnlJElSabDi2FBi Q+uS8svx1yjYP7+n7Wr3tu0/d+k53xzOXz+dU+rpsV+9gAjUh7v45t7qOH88ncL1m3iCX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B45xcUAAADdAAAADwAAAAAAAAAA AAAAAAChAgAAZHJzL2Rvd25yZXYueG1sUEsFBgAAAAAEAAQA+QAAAJMDAAAAAA== "/>
                <v:line id="Line 2542" o:spid="_x0000_s1954" style="position:absolute;visibility:visible;mso-wrap-style:square" from="9092,5294" to="10432,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KcXsYAAADdAAAADwAAAGRycy9kb3ducmV2LnhtbERPTWvCQBC9C/0PyxR6043WhhJdRSwF 7aFUW2iPY3ZMotnZsLsm6b93hUJv83ifM1/2phYtOV9ZVjAeJSCIc6srLhR8fb4On0H4gKyxtkwK fsnDcnE3mGOmbcc7avehEDGEfYYKyhCaTEqfl2TQj2xDHLmjdQZDhK6Q2mEXw00tJ0mSSoMVx4YS G1qXlJ/3F6Pg/fEjbVfbt03/vU0P+cvu8HPqnFIP9/1qBiJQH/7Ff+6NjvPH0ye4fRNPk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SnF7GAAAA3QAAAA8AAAAAAAAA AAAAAAAAoQIAAGRycy9kb3ducmV2LnhtbFBLBQYAAAAABAAEAPkAAACUAwAAAAA= "/>
                <v:line id="Line 2543" o:spid="_x0000_s1955" style="position:absolute;visibility:visible;mso-wrap-style:square" from="10432,4034" to="10432,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ACKcUAAADdAAAADwAAAGRycy9kb3ducmV2LnhtbERPTWvCQBC9F/wPyxR6qxttCZK6irQI 6kHUFtrjmJ0mqdnZsLsm6b93BcHbPN7nTOe9qUVLzleWFYyGCQji3OqKCwVfn8vnCQgfkDXWlknB P3mYzwYPU8y07XhP7SEUIoawz1BBGUKTSenzkgz6oW2II/drncEQoSukdtjFcFPLcZKk0mDFsaHE ht5Lyk+Hs1Gwfdml7WK9WfXf6/SYf+yPP3+dU+rpsV+8gQjUh7v45l7pOH/0ms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4ACKcUAAADdAAAADwAAAAAAAAAA AAAAAAChAgAAZHJzL2Rvd25yZXYueG1sUEsFBgAAAAAEAAQA+QAAAJMDAAAAAA== "/>
                <v:line id="Line 2544" o:spid="_x0000_s1956" style="position:absolute;visibility:visible;mso-wrap-style:square" from="6345,4214" to="7685,4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gGicQAAADdAAAADwAAAGRycy9kb3ducmV2LnhtbERP22rCQBB9F/yHZYS+1Y1BaomuUlsE kUKtF9rHITvNBrOzaXaN8e/dQsG3OZzrzBadrURLjS8dKxgNExDEudMlFwoO+9XjMwgfkDVWjknB lTws5v3eDDPtLvxJ7S4UIoawz1CBCaHOpPS5IYt+6GriyP24xmKIsCmkbvASw20l0yR5khZLjg0G a3o1lJ92Z6tgu2npaN+/6WOzGk/efpcpma9UqYdB9zIFEagLd/G/e63j/NF4An/fxBP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GAaJxAAAAN0AAAAPAAAAAAAAAAAA AAAAAKECAABkcnMvZG93bnJldi54bWxQSwUGAAAAAAQABAD5AAAAkgMAAAAA ">
                  <v:stroke dashstyle="longDash"/>
                </v:line>
                <v:line id="Line 2545" o:spid="_x0000_s1957" style="position:absolute;visibility:visible;mso-wrap-style:square" from="9092,4214" to="10432,4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eS+8gAAADdAAAADwAAAGRycy9kb3ducmV2LnhtbESPT2vCQBDF70K/wzKF3urGIG2JrtI/ CCKFWltpj0N2mg3NzqbZNcZv7xwK3mZ4b977zXw5+Eb11MU6sIHJOANFXAZbc2Xg82N1+wAqJmSL TWAycKIIy8XVaI6FDUd+p36XKiUhHAs04FJqC61j6chjHIeWWLSf0HlMsnaVth0eJdw3Os+yO+2x Zmlw2NKzo/J3d/AGtpue9v71m942q+n9y99TTu4rN+bmenicgUo0pIv5/3ptBX8yFVz5RkbQi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YeS+8gAAADdAAAADwAAAAAA AAAAAAAAAAChAgAAZHJzL2Rvd25yZXYueG1sUEsFBgAAAAAEAAQA+QAAAJYDAAAAAA== ">
                  <v:stroke dashstyle="longDash"/>
                </v:line>
                <v:shape id="Text Box 2546" o:spid="_x0000_s1958" type="#_x0000_t202" style="position:absolute;left:6814;top:43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h468MA AADdAAAADwAAAGRycy9kb3ducmV2LnhtbERPTWvCQBC9C/0PyxS8mV2LShPdhFIRerKobcHbkB2T 0OxsyK4m/ffdQsHbPN7nbIrRtuJGvW8ca5gnCgRx6UzDlYaP0272DMIHZIOtY9LwQx6K/GGywcy4 gQ90O4ZKxBD2GWqoQ+gyKX1Zk0WfuI44chfXWwwR9pU0PQ4x3LbySamVtNhwbKixo9eayu/j1Wr4 3F/OXwv1Xm3tshvcqCTbVGo9fRxf1iACjeEu/ne/mTh/vkj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wZh468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547" o:spid="_x0000_s1959" type="#_x0000_t202" style="position:absolute;left:6881;top:31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tHq8UA AADdAAAADwAAAGRycy9kb3ducmV2LnhtbESPQWvCQBCF7wX/wzKCt7pr0VKjq0hF8NRSq4K3ITsm wexsyK4m/fedQ6G3Gd6b975Zrntfqwe1sQpsYTI2oIjz4CouLBy/d89voGJCdlgHJgs/FGG9Gjwt MXOh4y96HFKhJIRjhhbKlJpM65iX5DGOQ0Ms2jW0HpOsbaFdi52E+1q/GPOqPVYsDSU29F5Sfjvc vYXTx/VynprPYutnTRd6o9nPtbWjYb9ZgErUp3/z3/XeCf5kJ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Ve0er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548" o:spid="_x0000_s1960" type="#_x0000_t202" style="position:absolute;left:9494;top:436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fiMMIA AADdAAAADwAAAGRycy9kb3ducmV2LnhtbERPTWvCQBC9C/6HZQrezG6kik1dRSwFT4raFnobsmMS mp0N2a2J/94VBG/zeJ+zWPW2FhdqfeVYQ5ooEMS5MxUXGr5On+M5CB+QDdaOScOVPKyWw8ECM+M6 PtDlGAoRQ9hnqKEMocmk9HlJFn3iGuLInV1rMUTYFtK02MVwW8uJUjNpseLYUGJDm5Lyv+O/1fC9 O//+vKp98WGnTed6Jdm+Sa1HL/36HUSgPjzFD/fWxPnp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C6N+IwwgAAAN0AAAAPAAAAAAAAAAAAAAAAAJgCAABkcnMvZG93 bnJldi54bWxQSwUGAAAAAAQABAD1AAAAhw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549" o:spid="_x0000_s1961" type="#_x0000_t202" style="position:absolute;left:9494;top:31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V8R8MA AADdAAAADwAAAGRycy9kb3ducmV2LnhtbERPTWvCQBC9C/0PyxS86W7ESJu6BlEETy2mreBtyI5J aHY2ZFeT/vtuodDbPN7nrPPRtuJOvW8ca0jmCgRx6UzDlYaP98PsCYQPyAZbx6Thmzzkm4fJGjPj Bj7RvQiViCHsM9RQh9BlUvqyJot+7jriyF1dbzFE2FfS9DjEcNvKhVIrabHh2FBjR7uayq/iZjV8 vl4v56V6q/Y27QY3Ksn2WWo9fRy3LyACjeFf/Oc+mjg/SRf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SuV8R8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550" o:spid="_x0000_s1962" type="#_x0000_t202" style="position:absolute;left:8147;top:310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nZ3MMA AADdAAAADwAAAGRycy9kb3ducmV2LnhtbERPS2vCQBC+F/wPywi91V1rLRqzEakIniz1Bd6G7JgE s7MhuzXpv3cLhd7m43tOuuxtLe7U+sqxhvFIgSDOnam40HA8bF5mIHxANlg7Jg0/5GGZDZ5STIzr +Ivu+1CIGMI+QQ1lCE0ipc9LsuhHriGO3NW1FkOEbSFNi10Mt7V8VepdWqw4NpTY0EdJ+W3/bTWc dtfL+U19Fms7bTrXK8l2LrV+HvarBYhAffgX/7m3Js4fTy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JanZ3M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551" o:spid="_x0000_s1963" type="#_x0000_t202" style="position:absolute;left:8556;top:310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BBqMMA AADdAAAADwAAAGRycy9kb3ducmV2LnhtbERPTWvCQBC9F/wPywi91V1LUjS6ilgKPVmaquBtyI5J MDsbstsk/vtuodDbPN7nrLejbURPna8da5jPFAjiwpmaSw3Hr7enBQgfkA02jknDnTxsN5OHNWbG DfxJfR5KEUPYZ6ihCqHNpPRFRRb9zLXEkbu6zmKIsCul6XCI4baRz0q9SIs1x4YKW9pXVNzyb6vh dLhezon6KF9t2g5uVJLtUmr9OB13KxCBxvAv/nO/mzh/nib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qkBBqM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552" o:spid="_x0000_s1964" type="#_x0000_t202" style="position:absolute;left:8020;top:313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zkM8IA AADdAAAADwAAAGRycy9kb3ducmV2LnhtbERPTWvCQBC9C/6HZQrezK6lKRpdRVoKnpRqK3gbsmMS mp0N2a2J/94VBG/zeJ+zWPW2FhdqfeVYwyRRIIhzZyouNPwcvsZTED4gG6wdk4YreVgth4MFZsZ1 /E2XfShEDGGfoYYyhCaT0uclWfSJa4gjd3atxRBhW0jTYhfDbS1flXqXFiuODSU29FFS/rf/txp+ t+fT8U3tik+bNp3rlWQ7k1qPXvr1HESgPjzFD/fGxPmT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DFDOQzwgAAAN0AAAAPAAAAAAAAAAAAAAAAAJgCAABkcnMvZG93 bnJldi54bWxQSwUGAAAAAAQABAD1AAAAhw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553" o:spid="_x0000_s1965" type="#_x0000_t202" style="position:absolute;left:8437;top:307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56RMEA AADdAAAADwAAAGRycy9kb3ducmV2LnhtbERPTYvCMBC9C/6HMII3TRQVrUYRRfC0y7oqeBuasS02 k9JEW//9ZmFhb/N4n7PatLYUL6p94VjDaKhAEKfOFJxpOH8fBnMQPiAbLB2Thjd52Ky7nRUmxjX8 Ra9TyEQMYZ+ghjyEKpHSpzlZ9ENXEUfu7mqLIcI6k6bGJobbUo6VmkmLBceGHCva5ZQ+Tk+r4fJx v10n6jPb22nVuFZJtgupdb/XbpcgArXhX/znPpo4fzSdwe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DXeekTBAAAA3QAAAA8AAAAAAAAAAAAAAAAAmAIAAGRycy9kb3du cmV2LnhtbFBLBQYAAAAABAAEAPUAAACGAwAAAAA= "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group>
            </w:pict>
          </mc:Fallback>
        </mc:AlternateContent>
      </w:r>
      <w:r w:rsidR="00455B9A" w:rsidRPr="005B3ECB">
        <w:rPr>
          <w:rFonts w:ascii="Times New Roman" w:hAnsi="Times New Roman"/>
          <w:b/>
          <w:lang w:val="pt-BR"/>
        </w:rPr>
        <w:t xml:space="preserve">I: Chữa bài tập về nhà </w:t>
      </w: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0624" behindDoc="0" locked="0" layoutInCell="1" allowOverlap="1" wp14:anchorId="26210010" wp14:editId="5B0C33F6">
                <wp:simplePos x="0" y="0"/>
                <wp:positionH relativeFrom="column">
                  <wp:posOffset>255270</wp:posOffset>
                </wp:positionH>
                <wp:positionV relativeFrom="paragraph">
                  <wp:posOffset>465455</wp:posOffset>
                </wp:positionV>
                <wp:extent cx="1574165" cy="1255395"/>
                <wp:effectExtent l="13335" t="1270" r="3175" b="635"/>
                <wp:wrapNone/>
                <wp:docPr id="1132"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1255395"/>
                          <a:chOff x="1990" y="3647"/>
                          <a:chExt cx="2479" cy="1977"/>
                        </a:xfrm>
                      </wpg:grpSpPr>
                      <wps:wsp>
                        <wps:cNvPr id="1133" name="Text Box 2555"/>
                        <wps:cNvSpPr txBox="1">
                          <a:spLocks noChangeArrowheads="1"/>
                        </wps:cNvSpPr>
                        <wps:spPr bwMode="auto">
                          <a:xfrm>
                            <a:off x="1990" y="3647"/>
                            <a:ext cx="2479"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 = 84cm</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p>
                          </w:txbxContent>
                        </wps:txbx>
                        <wps:bodyPr rot="0" vert="horz" wrap="square" lIns="91440" tIns="45720" rIns="91440" bIns="45720" anchor="t" anchorCtr="0" upright="1">
                          <a:noAutofit/>
                        </wps:bodyPr>
                      </wps:wsp>
                      <wps:wsp>
                        <wps:cNvPr id="1134" name="Line 2556"/>
                        <wps:cNvCnPr/>
                        <wps:spPr bwMode="auto">
                          <a:xfrm>
                            <a:off x="1990" y="499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4" o:spid="_x0000_s1966" style="position:absolute;margin-left:20.1pt;margin-top:36.65pt;width:123.95pt;height:98.85pt;z-index:251610624;mso-position-horizontal-relative:text;mso-position-vertical-relative:text" coordorigin="1990,3647" coordsize="2479,1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LCVLigMAAJsJAAAOAAAAZHJzL2Uyb0RvYy54bWzMVttu4zYQfV+g/0DwXdHFlG0JURaJL8EC aRtgtx9AS9QFlUgtSUfOLvbfOyRly/G23UuAonoQSA45nDkz50jXbw9di56YVI3gGQ6vAowYz0XR 8CrDf3zYekuMlKa8oK3gLMPPTOG3N7+8uR76lEWiFm3BJAInXKVDn+Fa6z71fZXXrKPqSvSMg7EU sqMaprLyC0kH8N61fhQEc38QsuilyJlSsLp2Rnxj/Zcly/XvZamYRm2GITZt39K+d+bt31zTtJK0 r5t8DIP+RBQdbThcenK1ppqivWy+ctU1uRRKlPoqF50vyrLJmc0BsgmDi2zupdj3NpcqHar+BBNA e4HTT7vNf3t6lKgpoHbhLMKI0w6qZC9GURwTA9DQVynsu5f9+/5Ruixh+CDyPxWY/Uu7mVduM9oN v4oCPNK9FhagQyk74wJSRwdbh+dTHdhBoxwWw3hBwnmMUQ62EMKYJbGrVF5DOc25MEmgnGCezcni aNuM5yOySMbDycJafZq6i22wY3AmM+g6NQGrXgfs+5r2zNZLGcAmYGdHYD+YFO/EwWBrUzIRwFYD LNIHsEBqFifl8EVcrGrKK3YrpRhqRguIMTQJQyanoy4TZZx8C/C/Ae4I+7/ARtNeKn3PRIfMIMMS mGXjpE8PSptwpi2mvFxsm7aFdZq2/MUCbHQrcC0cNTYTgCXL5yRINsvNkngkmm88EqzX3u12Rbz5 NlzE69l6tVqHX8y9IUnrpigYN9cciRuS76vfKCGOcifqKtE2hXFnQlKy2q1aiZ4oCMfWPhZ0sEzb /JdhWBAgl4uUwogEd1HibefLhUe2JPaSRbD0gjC5S+YBSch6+zKlh4az16eEhgwncRS7bpqCvsgt sM/XudG0azRIc9t0GV6eNtHU9OCGF7a0mjatG59BYcKfoIByHwttO9Y0qWtXfdgdrPLMItvQpp93 oniGJpYCWgz4DR8WGNRCfsJoAJHOsPq4p5Jh1L7jQIQkJMSoup2QeBHBRJ5bducWynNwlWGNkRuu tPsS7HvZVDXc5KjHxS2oVdnYtp6iGikHevHfCQc5CoftCRCNuanUyPwVf5Tj7MeoT5LECrtjnlHc KApDp5j2k3iSy4nUI+9bKO538/7VLQjfv7HT/qnr/qdacpK/M144aXF8OPLDCuAFLxwHoLB23bYb jOwfgD02/q2YX4zzud0//VPd/AUAAP//AwBQSwMEFAAGAAgAAAAhANPp3fXgAAAACQEAAA8AAABk cnMvZG93bnJldi54bWxMj8FOwzAQRO9I/IO1SNyo7QRoFOJUVQWcKqS2SIibG2+TqPE6it0k/XvM CW6zmtHM22I1246NOPjWkQK5EMCQKmdaqhV8Ht4eMmA+aDK6c4QKruhhVd7eFDo3bqIdjvtQs1hC PtcKmhD6nHNfNWi1X7geKXonN1gd4jnU3Ax6iuW244kQz9zqluJCo3vcNFid9xer4H3S0zqVr+P2 fNpcvw9PH19biUrd383rF2AB5/AXhl/8iA5lZDq6CxnPOgWPIolJBcs0BRb9JMsksGMUSymAlwX/ /0H5AwAA//8DAFBLAQItABQABgAIAAAAIQC2gziS/gAAAOEBAAATAAAAAAAAAAAAAAAAAAAAAABb Q29udGVudF9UeXBlc10ueG1sUEsBAi0AFAAGAAgAAAAhADj9If/WAAAAlAEAAAsAAAAAAAAAAAAA AAAALwEAAF9yZWxzLy5yZWxzUEsBAi0AFAAGAAgAAAAhAIAsJUuKAwAAmwkAAA4AAAAAAAAAAAAA AAAALgIAAGRycy9lMm9Eb2MueG1sUEsBAi0AFAAGAAgAAAAhANPp3fXgAAAACQEAAA8AAAAAAAAA AAAAAAAA5AUAAGRycy9kb3ducmV2LnhtbFBLBQYAAAAABAAEAPMAAADxBgAAAAA= ">
                <v:shape id="Text Box 2555" o:spid="_x0000_s1967" type="#_x0000_t202" style="position:absolute;left:1990;top:3647;width:2479;height:19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8fMMA AADdAAAADwAAAGRycy9kb3ducmV2LnhtbERPS2vCQBC+C/6HZQredFetoqmriFLoqWJ8QG9DdkxC s7MhuzXpv+8WBG/z8T1ntelsJe7U+NKxhvFIgSDOnCk513A+vQ8XIHxANlg5Jg2/5GGz7vdWmBjX 8pHuachFDGGfoIYihDqR0mcFWfQjVxNH7uYaiyHCJpemwTaG20pOlJpLiyXHhgJr2hWUfac/VsPl 8/Z1fVWHfG9ndes6JdkupdaDl277BiJQF57ih/vDxPnj6RT+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HY8fM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 = 84cm</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p>
                    </w:txbxContent>
                  </v:textbox>
                </v:shape>
                <v:line id="Line 2556" o:spid="_x0000_s1968" style="position:absolute;visibility:visible;mso-wrap-style:square" from="1990,4994" to="4201,4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KuMUAAADdAAAADwAAAGRycy9kb3ducmV2LnhtbERPTWvCQBC9C/6HZQRvurGWIKmriEXQ HkrVQnscs2MSzc6G3W2S/vtuodDbPN7nLNe9qUVLzleWFcymCQji3OqKCwXv591kAcIHZI21ZVLw TR7Wq+FgiZm2HR+pPYVCxBD2GSooQ2gyKX1ekkE/tQ1x5K7WGQwRukJqh10MN7V8SJJUGqw4NpTY 0Lak/H76Mgpe529puzm87PuPQ3rJn4+Xz1vnlBqP+s0TiEB9+Bf/ufc6zp/NH+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hKuMUAAADdAAAADwAAAAAAAAAA AAAAAAChAgAAZHJzL2Rvd25yZXYueG1sUEsFBgAAAAAEAAQA+QAAAJMDAAAAAA== "/>
              </v:group>
            </w:pict>
          </mc:Fallback>
        </mc:AlternateContent>
      </w:r>
      <w:r w:rsidR="00455B9A" w:rsidRPr="005B3ECB">
        <w:rPr>
          <w:rFonts w:ascii="Times New Roman" w:hAnsi="Times New Roman"/>
          <w:b/>
          <w:lang w:val="pt-BR"/>
        </w:rPr>
        <w:t>* Bài tập1</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Vì trọng lượng hai quả cầu bằng nhau nên lúc đầu điểm tựa O ở chính giữa thanh, nên ta có : OA = OB = </w:t>
      </w:r>
      <w:r w:rsidRPr="005B3ECB">
        <w:rPr>
          <w:rFonts w:ascii="Times New Roman" w:hAnsi="Times New Roman"/>
          <w:position w:val="-24"/>
          <w:lang w:val="nl-NL"/>
        </w:rPr>
        <w:object w:dxaOrig="740" w:dyaOrig="620">
          <v:shape id="_x0000_i1518" type="#_x0000_t75" style="width:37pt;height:31pt" o:ole="">
            <v:imagedata r:id="rId988" o:title=""/>
          </v:shape>
          <o:OLEObject Type="Embed" ProgID="Equation.DSMT4" ShapeID="_x0000_i1518" DrawAspect="Content" ObjectID="_1717416755" r:id="rId989"/>
        </w:object>
      </w:r>
      <w:r w:rsidRPr="005B3ECB">
        <w:rPr>
          <w:rFonts w:ascii="Times New Roman" w:hAnsi="Times New Roman"/>
          <w:lang w:val="pt-BR"/>
        </w:rPr>
        <w:t xml:space="preserve"> = 42(cm)</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Khi nhúng A và B vào nước thì phải dịch chuyển O đến vị trí O</w:t>
      </w:r>
      <w:r w:rsidRPr="005B3ECB">
        <w:rPr>
          <w:rFonts w:ascii="Times New Roman" w:hAnsi="Times New Roman"/>
          <w:vertAlign w:val="subscript"/>
          <w:lang w:val="pt-BR"/>
        </w:rPr>
        <w:t>1</w:t>
      </w:r>
      <w:r w:rsidRPr="005B3ECB">
        <w:rPr>
          <w:rFonts w:ascii="Times New Roman" w:hAnsi="Times New Roman"/>
          <w:lang w:val="pt-BR"/>
        </w:rPr>
        <w:t xml:space="preserve"> thì thanh cân bằng nên ta có : O</w:t>
      </w:r>
      <w:r w:rsidRPr="005B3ECB">
        <w:rPr>
          <w:rFonts w:ascii="Times New Roman" w:hAnsi="Times New Roman"/>
          <w:vertAlign w:val="subscript"/>
          <w:lang w:val="pt-BR"/>
        </w:rPr>
        <w:t>1</w:t>
      </w:r>
      <w:r w:rsidRPr="005B3ECB">
        <w:rPr>
          <w:rFonts w:ascii="Times New Roman" w:hAnsi="Times New Roman"/>
          <w:lang w:val="pt-BR"/>
        </w:rPr>
        <w:t>A = 42 + 6 = 48(cm) và O</w:t>
      </w:r>
      <w:r w:rsidRPr="005B3ECB">
        <w:rPr>
          <w:rFonts w:ascii="Times New Roman" w:hAnsi="Times New Roman"/>
          <w:vertAlign w:val="subscript"/>
          <w:lang w:val="pt-BR"/>
        </w:rPr>
        <w:t>1</w:t>
      </w:r>
      <w:r w:rsidRPr="005B3ECB">
        <w:rPr>
          <w:rFonts w:ascii="Times New Roman" w:hAnsi="Times New Roman"/>
          <w:lang w:val="pt-BR"/>
        </w:rPr>
        <w:t>B = 42 - 6 = 36(cm)</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Khi đó lực đẩy Ác-Si-Mét tác dụng lên vật A và B là </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F</w:t>
      </w:r>
      <w:r w:rsidRPr="005B3ECB">
        <w:rPr>
          <w:rFonts w:ascii="Times New Roman" w:hAnsi="Times New Roman"/>
          <w:vertAlign w:val="subscript"/>
          <w:lang w:val="fr-FR"/>
        </w:rPr>
        <w:t>A</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V</w:t>
      </w:r>
      <w:r w:rsidRPr="005B3ECB">
        <w:rPr>
          <w:rFonts w:ascii="Times New Roman" w:hAnsi="Times New Roman"/>
          <w:vertAlign w:val="subscript"/>
          <w:lang w:val="fr-FR"/>
        </w:rPr>
        <w:t>A</w:t>
      </w:r>
      <w:r w:rsidRPr="005B3ECB">
        <w:rPr>
          <w:rFonts w:ascii="Times New Roman" w:hAnsi="Times New Roman"/>
          <w:lang w:val="fr-FR"/>
        </w:rPr>
        <w:t xml:space="preserve"> mà V</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1719" w:dyaOrig="680">
          <v:shape id="_x0000_i1519" type="#_x0000_t75" style="width:85.95pt;height:34pt" o:ole="">
            <v:imagedata r:id="rId990" o:title=""/>
          </v:shape>
          <o:OLEObject Type="Embed" ProgID="Equation.DSMT4" ShapeID="_x0000_i1519" DrawAspect="Content" ObjectID="_1717416756" r:id="rId991"/>
        </w:object>
      </w:r>
      <w:r w:rsidRPr="005B3ECB">
        <w:rPr>
          <w:rFonts w:ascii="Times New Roman" w:hAnsi="Times New Roman"/>
          <w:lang w:val="fr-FR"/>
        </w:rPr>
        <w:t>. Nên F</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520" type="#_x0000_t75" style="width:18pt;height:34pt" o:ole="">
            <v:imagedata r:id="rId992" o:title=""/>
          </v:shape>
          <o:OLEObject Type="Embed" ProgID="Equation.DSMT4" ShapeID="_x0000_i1520" DrawAspect="Content" ObjectID="_1717416757" r:id="rId993"/>
        </w:object>
      </w:r>
      <w:r w:rsidRPr="005B3ECB">
        <w:rPr>
          <w:rFonts w:ascii="Times New Roman" w:hAnsi="Times New Roman"/>
          <w:lang w:val="fr-FR"/>
        </w:rPr>
        <w:t>.d</w:t>
      </w:r>
      <w:r w:rsidRPr="005B3ECB">
        <w:rPr>
          <w:rFonts w:ascii="Times New Roman" w:hAnsi="Times New Roman"/>
          <w:vertAlign w:val="subscript"/>
          <w:lang w:val="fr-FR"/>
        </w:rPr>
        <w:t>n</w:t>
      </w:r>
      <w:r w:rsidRPr="005B3ECB">
        <w:rPr>
          <w:rFonts w:ascii="Times New Roman" w:hAnsi="Times New Roman"/>
          <w:lang w:val="fr-FR"/>
        </w:rPr>
        <w:t xml:space="preserve"> (1)</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F</w:t>
      </w:r>
      <w:r w:rsidRPr="005B3ECB">
        <w:rPr>
          <w:rFonts w:ascii="Times New Roman" w:hAnsi="Times New Roman"/>
          <w:vertAlign w:val="subscript"/>
          <w:lang w:val="fr-FR"/>
        </w:rPr>
        <w:t>B</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V</w:t>
      </w:r>
      <w:r w:rsidRPr="005B3ECB">
        <w:rPr>
          <w:rFonts w:ascii="Times New Roman" w:hAnsi="Times New Roman"/>
          <w:vertAlign w:val="subscript"/>
          <w:lang w:val="fr-FR"/>
        </w:rPr>
        <w:t>B</w:t>
      </w:r>
      <w:r w:rsidRPr="005B3ECB">
        <w:rPr>
          <w:rFonts w:ascii="Times New Roman" w:hAnsi="Times New Roman"/>
          <w:lang w:val="fr-FR"/>
        </w:rPr>
        <w:t xml:space="preserve"> mà V</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1719" w:dyaOrig="680">
          <v:shape id="_x0000_i1521" type="#_x0000_t75" style="width:85.95pt;height:34pt" o:ole="">
            <v:imagedata r:id="rId994" o:title=""/>
          </v:shape>
          <o:OLEObject Type="Embed" ProgID="Equation.DSMT4" ShapeID="_x0000_i1521" DrawAspect="Content" ObjectID="_1717416758" r:id="rId995"/>
        </w:object>
      </w:r>
      <w:r w:rsidRPr="005B3ECB">
        <w:rPr>
          <w:rFonts w:ascii="Times New Roman" w:hAnsi="Times New Roman"/>
          <w:lang w:val="fr-FR"/>
        </w:rPr>
        <w:t>. Nên F</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522" type="#_x0000_t75" style="width:18pt;height:34pt" o:ole="">
            <v:imagedata r:id="rId996" o:title=""/>
          </v:shape>
          <o:OLEObject Type="Embed" ProgID="Equation.DSMT4" ShapeID="_x0000_i1522" DrawAspect="Content" ObjectID="_1717416759" r:id="rId997"/>
        </w:object>
      </w:r>
      <w:r w:rsidRPr="005B3ECB">
        <w:rPr>
          <w:rFonts w:ascii="Times New Roman" w:hAnsi="Times New Roman"/>
          <w:lang w:val="fr-FR"/>
        </w:rPr>
        <w:t>.d</w:t>
      </w:r>
      <w:r w:rsidRPr="005B3ECB">
        <w:rPr>
          <w:rFonts w:ascii="Times New Roman" w:hAnsi="Times New Roman"/>
          <w:vertAlign w:val="subscript"/>
          <w:lang w:val="fr-FR"/>
        </w:rPr>
        <w:t>n</w:t>
      </w:r>
      <w:r w:rsidRPr="005B3ECB">
        <w:rPr>
          <w:rFonts w:ascii="Times New Roman" w:hAnsi="Times New Roman"/>
          <w:lang w:val="fr-FR"/>
        </w:rPr>
        <w:t xml:space="preserve"> (2)</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 xml:space="preserve">Theo điều kiện cân bằng của đòn bẩy ta có </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P</w:t>
      </w:r>
      <w:r w:rsidRPr="005B3ECB">
        <w:rPr>
          <w:rFonts w:ascii="Times New Roman" w:hAnsi="Times New Roman"/>
          <w:vertAlign w:val="subscript"/>
          <w:lang w:val="pt-BR"/>
        </w:rPr>
        <w:t>A</w:t>
      </w:r>
      <w:r w:rsidRPr="005B3ECB">
        <w:rPr>
          <w:rFonts w:ascii="Times New Roman" w:hAnsi="Times New Roman"/>
          <w:lang w:val="pt-BR"/>
        </w:rPr>
        <w:t xml:space="preserve"> - F</w:t>
      </w:r>
      <w:r w:rsidRPr="005B3ECB">
        <w:rPr>
          <w:rFonts w:ascii="Times New Roman" w:hAnsi="Times New Roman"/>
          <w:vertAlign w:val="subscript"/>
          <w:lang w:val="pt-BR"/>
        </w:rPr>
        <w:t>A</w:t>
      </w:r>
      <w:r w:rsidRPr="005B3ECB">
        <w:rPr>
          <w:rFonts w:ascii="Times New Roman" w:hAnsi="Times New Roman"/>
          <w:lang w:val="pt-BR"/>
        </w:rPr>
        <w:t>) . O</w:t>
      </w:r>
      <w:r w:rsidRPr="005B3ECB">
        <w:rPr>
          <w:rFonts w:ascii="Times New Roman" w:hAnsi="Times New Roman"/>
          <w:vertAlign w:val="subscript"/>
          <w:lang w:val="pt-BR"/>
        </w:rPr>
        <w:t>1</w:t>
      </w:r>
      <w:r w:rsidRPr="005B3ECB">
        <w:rPr>
          <w:rFonts w:ascii="Times New Roman" w:hAnsi="Times New Roman"/>
          <w:lang w:val="pt-BR"/>
        </w:rPr>
        <w:t>A = (P</w:t>
      </w:r>
      <w:r w:rsidRPr="005B3ECB">
        <w:rPr>
          <w:rFonts w:ascii="Times New Roman" w:hAnsi="Times New Roman"/>
          <w:vertAlign w:val="subscript"/>
          <w:lang w:val="pt-BR"/>
        </w:rPr>
        <w:t>B</w:t>
      </w:r>
      <w:r w:rsidRPr="005B3ECB">
        <w:rPr>
          <w:rFonts w:ascii="Times New Roman" w:hAnsi="Times New Roman"/>
          <w:lang w:val="pt-BR"/>
        </w:rPr>
        <w:t xml:space="preserve"> - F</w:t>
      </w:r>
      <w:r w:rsidRPr="005B3ECB">
        <w:rPr>
          <w:rFonts w:ascii="Times New Roman" w:hAnsi="Times New Roman"/>
          <w:vertAlign w:val="subscript"/>
          <w:lang w:val="pt-BR"/>
        </w:rPr>
        <w:t>B</w:t>
      </w:r>
      <w:r w:rsidRPr="005B3ECB">
        <w:rPr>
          <w:rFonts w:ascii="Times New Roman" w:hAnsi="Times New Roman"/>
          <w:lang w:val="pt-BR"/>
        </w:rPr>
        <w:t>) . O</w:t>
      </w:r>
      <w:r w:rsidRPr="005B3ECB">
        <w:rPr>
          <w:rFonts w:ascii="Times New Roman" w:hAnsi="Times New Roman"/>
          <w:vertAlign w:val="subscript"/>
          <w:lang w:val="pt-BR"/>
        </w:rPr>
        <w:t>1</w:t>
      </w:r>
      <w:r w:rsidRPr="005B3ECB">
        <w:rPr>
          <w:rFonts w:ascii="Times New Roman" w:hAnsi="Times New Roman"/>
          <w:lang w:val="pt-BR"/>
        </w:rPr>
        <w:t>B (3)</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Thay (1) và(2) vào (3) ta được </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A</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523" type="#_x0000_t75" style="width:18pt;height:34pt" o:ole="">
            <v:imagedata r:id="rId992" o:title=""/>
          </v:shape>
          <o:OLEObject Type="Embed" ProgID="Equation.DSMT4" ShapeID="_x0000_i1523" DrawAspect="Content" ObjectID="_1717416760" r:id="rId998"/>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O</w:t>
      </w:r>
      <w:r w:rsidRPr="005B3ECB">
        <w:rPr>
          <w:rFonts w:ascii="Times New Roman" w:hAnsi="Times New Roman"/>
          <w:vertAlign w:val="subscript"/>
          <w:lang w:val="pt-BR"/>
        </w:rPr>
        <w:t>1</w:t>
      </w:r>
      <w:r w:rsidRPr="005B3ECB">
        <w:rPr>
          <w:rFonts w:ascii="Times New Roman" w:hAnsi="Times New Roman"/>
          <w:lang w:val="pt-BR"/>
        </w:rPr>
        <w:t>A =   (P</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524" type="#_x0000_t75" style="width:18pt;height:34pt" o:ole="">
            <v:imagedata r:id="rId996" o:title=""/>
          </v:shape>
          <o:OLEObject Type="Embed" ProgID="Equation.DSMT4" ShapeID="_x0000_i1524" DrawAspect="Content" ObjectID="_1717416761" r:id="rId999"/>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B mà P</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B</w:t>
      </w:r>
      <w:r w:rsidRPr="005B3ECB">
        <w:rPr>
          <w:rFonts w:ascii="Times New Roman" w:hAnsi="Times New Roman"/>
          <w:lang w:val="pt-BR"/>
        </w:rPr>
        <w:t xml:space="preserve"> = P nên ta có</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lastRenderedPageBreak/>
        <w:t xml:space="preserve">  (P -  </w:t>
      </w:r>
      <w:r w:rsidRPr="005B3ECB">
        <w:rPr>
          <w:rFonts w:ascii="Times New Roman" w:hAnsi="Times New Roman"/>
          <w:position w:val="-30"/>
          <w:lang w:val="nl-NL"/>
        </w:rPr>
        <w:object w:dxaOrig="360" w:dyaOrig="680">
          <v:shape id="_x0000_i1525" type="#_x0000_t75" style="width:18pt;height:34pt" o:ole="">
            <v:imagedata r:id="rId1000" o:title=""/>
          </v:shape>
          <o:OLEObject Type="Embed" ProgID="Equation.DSMT4" ShapeID="_x0000_i1525" DrawAspect="Content" ObjectID="_1717416762" r:id="rId1001"/>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O</w:t>
      </w:r>
      <w:r w:rsidRPr="005B3ECB">
        <w:rPr>
          <w:rFonts w:ascii="Times New Roman" w:hAnsi="Times New Roman"/>
          <w:vertAlign w:val="subscript"/>
          <w:lang w:val="pt-BR"/>
        </w:rPr>
        <w:t>1</w:t>
      </w:r>
      <w:r w:rsidRPr="005B3ECB">
        <w:rPr>
          <w:rFonts w:ascii="Times New Roman" w:hAnsi="Times New Roman"/>
          <w:lang w:val="pt-BR"/>
        </w:rPr>
        <w:t xml:space="preserve">A =   (P - </w:t>
      </w:r>
      <w:r w:rsidRPr="005B3ECB">
        <w:rPr>
          <w:rFonts w:ascii="Times New Roman" w:hAnsi="Times New Roman"/>
          <w:position w:val="-30"/>
          <w:lang w:val="nl-NL"/>
        </w:rPr>
        <w:object w:dxaOrig="360" w:dyaOrig="680">
          <v:shape id="_x0000_i1526" type="#_x0000_t75" style="width:18pt;height:34pt" o:ole="">
            <v:imagedata r:id="rId1002" o:title=""/>
          </v:shape>
          <o:OLEObject Type="Embed" ProgID="Equation.DSMT4" ShapeID="_x0000_i1526" DrawAspect="Content" ObjectID="_1717416763" r:id="rId1003"/>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B</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Biến đổi ta được kết quả d</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30"/>
          <w:lang w:val="nl-NL"/>
        </w:rPr>
        <w:object w:dxaOrig="2500" w:dyaOrig="680">
          <v:shape id="_x0000_i1527" type="#_x0000_t75" style="width:125pt;height:34pt" o:ole="">
            <v:imagedata r:id="rId1004" o:title=""/>
          </v:shape>
          <o:OLEObject Type="Embed" ProgID="Equation.DSMT4" ShapeID="_x0000_i1527" DrawAspect="Content" ObjectID="_1717416764" r:id="rId1005"/>
        </w:objec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Thay số vào ta được d</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24"/>
          <w:lang w:val="nl-NL"/>
        </w:rPr>
        <w:object w:dxaOrig="1520" w:dyaOrig="620">
          <v:shape id="_x0000_i1528" type="#_x0000_t75" style="width:76pt;height:31pt" o:ole="">
            <v:imagedata r:id="rId1006" o:title=""/>
          </v:shape>
          <o:OLEObject Type="Embed" ProgID="Equation.DSMT4" ShapeID="_x0000_i1528" DrawAspect="Content" ObjectID="_1717416765" r:id="rId1007"/>
        </w:object>
      </w:r>
      <w:r w:rsidRPr="005B3ECB">
        <w:rPr>
          <w:rFonts w:ascii="Times New Roman" w:hAnsi="Times New Roman"/>
          <w:lang w:val="pt-BR"/>
        </w:rPr>
        <w:t>9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Vậy trọng lượng riêng của vật B là d</w:t>
      </w:r>
      <w:r w:rsidRPr="005B3ECB">
        <w:rPr>
          <w:rFonts w:ascii="Times New Roman" w:hAnsi="Times New Roman"/>
          <w:vertAlign w:val="subscript"/>
          <w:lang w:val="pt-BR"/>
        </w:rPr>
        <w:t>B</w:t>
      </w:r>
      <w:r w:rsidRPr="005B3ECB">
        <w:rPr>
          <w:rFonts w:ascii="Times New Roman" w:hAnsi="Times New Roman"/>
          <w:lang w:val="pt-BR"/>
        </w:rPr>
        <w:t xml:space="preserve"> = 9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4170"/>
        </w:tabs>
        <w:rPr>
          <w:rFonts w:ascii="Times New Roman" w:hAnsi="Times New Roman"/>
          <w:b/>
          <w:lang w:val="pt-BR"/>
        </w:rPr>
      </w:pPr>
      <w:r w:rsidRPr="005B3ECB">
        <w:rPr>
          <w:rFonts w:ascii="Times New Roman" w:hAnsi="Times New Roman"/>
          <w:b/>
          <w:lang w:val="pt-BR"/>
        </w:rPr>
        <w:t>* Bài tập 2:</w:t>
      </w:r>
    </w:p>
    <w:p w:rsidR="00455B9A" w:rsidRPr="005B3ECB" w:rsidRDefault="00670F51" w:rsidP="00455B9A">
      <w:pPr>
        <w:tabs>
          <w:tab w:val="left" w:pos="417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1648" behindDoc="0" locked="0" layoutInCell="1" allowOverlap="1" wp14:anchorId="7E324F83" wp14:editId="6B214B0D">
                <wp:simplePos x="0" y="0"/>
                <wp:positionH relativeFrom="column">
                  <wp:posOffset>85090</wp:posOffset>
                </wp:positionH>
                <wp:positionV relativeFrom="paragraph">
                  <wp:posOffset>33020</wp:posOffset>
                </wp:positionV>
                <wp:extent cx="4339590" cy="980440"/>
                <wp:effectExtent l="3175" t="635" r="635" b="0"/>
                <wp:wrapNone/>
                <wp:docPr id="1129" name="Group 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9590" cy="980440"/>
                          <a:chOff x="1722" y="13080"/>
                          <a:chExt cx="6834" cy="1544"/>
                        </a:xfrm>
                      </wpg:grpSpPr>
                      <wps:wsp>
                        <wps:cNvPr id="1130" name="Text Box 2558"/>
                        <wps:cNvSpPr txBox="1">
                          <a:spLocks noChangeArrowheads="1"/>
                        </wps:cNvSpPr>
                        <wps:spPr bwMode="auto">
                          <a:xfrm>
                            <a:off x="1722" y="13080"/>
                            <a:ext cx="6834" cy="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Phần chìm trong dầu của thớt tăng hay giảm</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1131" name="Line 2559"/>
                        <wps:cNvCnPr/>
                        <wps:spPr bwMode="auto">
                          <a:xfrm>
                            <a:off x="1789" y="13724"/>
                            <a:ext cx="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7" o:spid="_x0000_s1969" style="position:absolute;margin-left:6.7pt;margin-top:2.6pt;width:341.7pt;height:77.2pt;z-index:251611648;mso-position-horizontal-relative:text;mso-position-vertical-relative:text" coordorigin="1722,13080" coordsize="6834,15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pSVijAMAAJ0JAAAOAAAAZHJzL2Uyb0RvYy54bWzMVttu4zYQfS/QfyD4ruhiypaEKIvEl6BA 2gbY7QfQEnVBJVIl6chp0X/vkJQVx+m2wQYoqgeB5JDDmTNzjnT96dh36IlJ1Qqe4/AqwIjxQpQt r3P8y5edl2CkNOUl7QRnOX5mCn+6+f6763HIWCQa0ZVMInDCVTYOOW60HjLfV0XDeqquxMA4GCsh e6phKmu/lHQE733nR0Gw9Echy0GKgikFqxtnxDfWf1WxQv9cVYpp1OUYYtP2Le17b97+zTXNakmH pi2mMOg3RNHTlsOls6sN1RQdZPvGVd8WUihR6atC9L6oqrZgNgfIJgwusrmX4jDYXOpsrIcZJoD2 Aqdvdlv89PQoUVtC7cIoxYjTHqpkL0ZRHK8MQONQZ7DvXg6fh0fpsoThgyh+VWD2L+1mXrvNaD/+ KErwSA9aWICOleyNC0gdHW0dnuc6sKNGBSySxSKNUyhXAbY0CQiZClU0UE1zLFxFEUZgDRdBMhu3 0/llsiDucBgTYlLwaeYutsFOwZnMoOvUC7DqY8B+bujAbL2UAWwGdgGpOGC/mBTvxNFgmzhs7VYD LNJHsEBKFifl8EVcrBvKa3YrpRgbRkuIMbQpmeDhFlcTM1HGyb8B/nfInXD/B9xoNkil75nokRnk WAK1bKD06UFpB/Fpi6kvF7u262CdZh1/tQC1cCtwLRw1NhOAZcsfaZBuk21CPBIttx4JNhvvdrcm 3nIXruLNYrNeb8I/zb0hyZq2LBk315yYG5L3FXDSEMe5mbtKdG1p3JmQlKz3606iJwrKsbPP1Ehn 2/zXYdg+g1wuUgojEtxFqbdbJiuP7Ejspasg8YIwvUuXAUnJZvc6pYeWs4+nhEYgTxzFrp2+mltg n7e50axvNWhz1/Y5TuZNNDNNuOWlLa2mbefGZ1CY8F+ggHKfCg3kc13qmKeP+6OVngWQGdwZ616U z9DFUkCLAWvgywKDRsjfMRpBpXOsfjtQyTDqfuDAhDQ02oC0nZB4FcFEnlv25xbKC3CVY42RG661 +xQcBtnWDdzkuMfFLchV1dq2fonKSp0VjP9OOcKTctieANVIT0gB9df8UU64vZP7CUi8Vc1VZHXR Uc9o7mKZxE4zrZzOgvmG+B1U993E/3APwhdwarWvtd3/VExm/TsjhtMWR4gTQawCXhDDkQAqa9fh A2VH9h/AHpv+V8xPxvnc7nr5q7r5CwAA//8DAFBLAwQUAAYACAAAACEAv/6Bcd8AAAAIAQAADwAA AGRycy9kb3ducmV2LnhtbEyPQUvDQBCF74L/YRnBm92kNcHGbEop6qkItkLpbZqdJqHZ3ZDdJum/ dzzp8c17vPlevppMKwbqfeOsgngWgSBbOt3YSsH3/v3pBYQPaDW2zpKCG3lYFfd3OWbajfaLhl2o BJdYn6GCOoQuk9KXNRn0M9eRZe/seoOBZV9J3ePI5aaV8yhKpcHG8ocaO9rUVF52V6PgY8RxvYjf hu3lvLkd98nnYRuTUo8P0/oVRKAp/IXhF5/RoWCmk7ta7UXLevHMSQXJHATb6TLlJSe+J8sUZJHL /wOKHwAAAP//AwBQSwECLQAUAAYACAAAACEAtoM4kv4AAADhAQAAEwAAAAAAAAAAAAAAAAAAAAAA W0NvbnRlbnRfVHlwZXNdLnhtbFBLAQItABQABgAIAAAAIQA4/SH/1gAAAJQBAAALAAAAAAAAAAAA AAAAAC8BAABfcmVscy8ucmVsc1BLAQItABQABgAIAAAAIQAnpSVijAMAAJ0JAAAOAAAAAAAAAAAA AAAAAC4CAABkcnMvZTJvRG9jLnhtbFBLAQItABQABgAIAAAAIQC//oFx3wAAAAgBAAAPAAAAAAAA AAAAAAAAAOYFAABkcnMvZG93bnJldi54bWxQSwUGAAAAAAQABADzAAAA8gYAAAAA ">
                <v:shape id="Text Box 2558" o:spid="_x0000_s1970" type="#_x0000_t202" style="position:absolute;left:1722;top:13080;width:6834;height:1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SiC8UA AADdAAAADwAAAGRycy9kb3ducmV2LnhtbESPT2vCQBDF70K/wzIFb7qrVmlTVymK4Kmi/QO9Ddkx Cc3Ohuxq0m/fOQjeZnhv3vvNct37Wl2pjVVgC5OxAUWcB1dxYeHzYzd6BhUTssM6MFn4owjr1cNg iZkLHR/pekqFkhCOGVooU2oyrWNeksc4Dg2xaOfQekyytoV2LXYS7ms9NWahPVYsDSU2tCkp/z1d vIWv9/PP95M5FFs/b7rQG83+RVs7fOzfXkEl6tPdfLveO8GfzI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IpKIL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Phần chìm trong dầu của thớt tăng hay giảm</w:t>
                        </w:r>
                      </w:p>
                      <w:p w:rsidR="00667A46" w:rsidRPr="006E6890" w:rsidRDefault="00667A46" w:rsidP="00455B9A">
                        <w:pPr>
                          <w:rPr>
                            <w:rFonts w:ascii="Times New Roman" w:hAnsi="Times New Roman"/>
                            <w:lang w:val="nl-NL"/>
                          </w:rPr>
                        </w:pPr>
                      </w:p>
                    </w:txbxContent>
                  </v:textbox>
                </v:shape>
                <v:line id="Line 2559" o:spid="_x0000_s1971" style="position:absolute;visibility:visible;mso-wrap-style:square" from="1789,13724" to="5474,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pIMUAAADdAAAADwAAAGRycy9kb3ducmV2LnhtbERPTWvCQBC9C/6HZQq96SYVQkldRSoF 7aGoLdTjmB2TtNnZsLtN4r93hYK3ebzPmS8H04iOnK8tK0inCQjiwuqaSwVfn2+TZxA+IGtsLJOC C3lYLsajOeba9ryn7hBKEUPY56igCqHNpfRFRQb91LbEkTtbZzBE6EqpHfYx3DTyKUkyabDm2FBh S68VFb+HP6PgY7bLutX2fTN8b7NTsd6fjj+9U+rxYVi9gAg0hLv4373RcX46S+H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G/pIMUAAADdAAAADwAAAAAAAAAA AAAAAAChAgAAZHJzL2Rvd25yZXYueG1sUEsFBgAAAAAEAAQA+QAAAJMDAAAAAA== "/>
              </v:group>
            </w:pict>
          </mc:Fallback>
        </mc:AlternateConten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 </w:t>
      </w:r>
    </w:p>
    <w:p w:rsidR="00455B9A" w:rsidRPr="005B3ECB" w:rsidRDefault="00455B9A" w:rsidP="00455B9A">
      <w:pPr>
        <w:tabs>
          <w:tab w:val="left" w:pos="4170"/>
        </w:tabs>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ab/>
      </w:r>
    </w:p>
    <w:p w:rsidR="00455B9A" w:rsidRPr="005B3ECB" w:rsidRDefault="00455B9A" w:rsidP="00455B9A">
      <w:pPr>
        <w:tabs>
          <w:tab w:val="left" w:pos="3930"/>
        </w:tabs>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a) Áp suất của thớt tác dụng lên đáy chậu là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3120" w:dyaOrig="620">
          <v:shape id="_x0000_i1529" type="#_x0000_t75" style="width:156pt;height:31pt" o:ole="">
            <v:imagedata r:id="rId1008" o:title=""/>
          </v:shape>
          <o:OLEObject Type="Embed" ProgID="Equation.DSMT4" ShapeID="_x0000_i1529" DrawAspect="Content" ObjectID="_1717416766" r:id="rId1009"/>
        </w:objec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h</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hay số ta được p</w:t>
      </w:r>
      <w:r w:rsidRPr="005B3ECB">
        <w:rPr>
          <w:rFonts w:ascii="Times New Roman" w:hAnsi="Times New Roman"/>
          <w:vertAlign w:val="subscript"/>
          <w:lang w:val="pt-BR"/>
        </w:rPr>
        <w:t>1</w:t>
      </w:r>
      <w:r w:rsidRPr="005B3ECB">
        <w:rPr>
          <w:rFonts w:ascii="Times New Roman" w:hAnsi="Times New Roman"/>
          <w:lang w:val="pt-BR"/>
        </w:rPr>
        <w:t xml:space="preserve"> = 10.850.0,08 = 68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Áp suất do cột nước đổ vào gây ra cho đáy bình là  P</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 xml:space="preserve"> . h</w:t>
      </w:r>
      <w:r w:rsidRPr="005B3ECB">
        <w:rPr>
          <w:rFonts w:ascii="Times New Roman" w:hAnsi="Times New Roman"/>
          <w:vertAlign w:val="subscript"/>
          <w:lang w:val="pt-BR"/>
        </w:rPr>
        <w:t>n</w:t>
      </w:r>
      <w:r w:rsidRPr="005B3ECB">
        <w:rPr>
          <w:rFonts w:ascii="Times New Roman" w:hAnsi="Times New Roman"/>
          <w:lang w:val="pt-BR"/>
        </w:rPr>
        <w:t xml:space="preserve"> = 10.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n</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Mà Áp suất của thớt và của nướ tác dụng lên đáy bình là bằng nhau nên ta có </w:t>
      </w:r>
    </w:p>
    <w:p w:rsidR="00455B9A" w:rsidRPr="005B3ECB" w:rsidRDefault="00455B9A" w:rsidP="00455B9A">
      <w:pPr>
        <w:tabs>
          <w:tab w:val="left" w:pos="3930"/>
        </w:tabs>
        <w:rPr>
          <w:rFonts w:ascii="Times New Roman" w:hAnsi="Times New Roman"/>
        </w:rPr>
      </w:pPr>
      <w:r w:rsidRPr="005B3ECB">
        <w:rPr>
          <w:rFonts w:ascii="Times New Roman" w:hAnsi="Times New Roman"/>
        </w:rPr>
        <w:t>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680 = 10.D</w:t>
      </w:r>
      <w:r w:rsidRPr="005B3ECB">
        <w:rPr>
          <w:rFonts w:ascii="Times New Roman" w:hAnsi="Times New Roman"/>
          <w:vertAlign w:val="subscript"/>
        </w:rPr>
        <w:t>n</w:t>
      </w:r>
      <w:r w:rsidRPr="005B3ECB">
        <w:rPr>
          <w:rFonts w:ascii="Times New Roman" w:hAnsi="Times New Roman"/>
        </w:rPr>
        <w:t>.h</w:t>
      </w:r>
      <w:r w:rsidRPr="005B3ECB">
        <w:rPr>
          <w:rFonts w:ascii="Times New Roman" w:hAnsi="Times New Roman"/>
          <w:vertAlign w:val="subscript"/>
        </w:rPr>
        <w:t>n</w:t>
      </w:r>
      <w:r w:rsidRPr="005B3ECB">
        <w:rPr>
          <w:rFonts w:ascii="Times New Roman" w:hAnsi="Times New Roman"/>
        </w:rPr>
        <w:t xml:space="preserve"> </w:t>
      </w:r>
      <w:r w:rsidRPr="005B3ECB">
        <w:rPr>
          <w:rFonts w:ascii="Times New Roman" w:hAnsi="Times New Roman"/>
          <w:position w:val="-6"/>
          <w:lang w:val="nl-NL"/>
        </w:rPr>
        <w:object w:dxaOrig="300" w:dyaOrig="240">
          <v:shape id="_x0000_i1530" type="#_x0000_t75" style="width:15pt;height:12pt" o:ole="">
            <v:imagedata r:id="rId603" o:title=""/>
          </v:shape>
          <o:OLEObject Type="Embed" ProgID="Equation.DSMT4" ShapeID="_x0000_i1530" DrawAspect="Content" ObjectID="_1717416767" r:id="rId1010"/>
        </w:object>
      </w:r>
      <w:r w:rsidRPr="005B3ECB">
        <w:rPr>
          <w:rFonts w:ascii="Times New Roman" w:hAnsi="Times New Roman"/>
        </w:rPr>
        <w:t xml:space="preserve"> h</w:t>
      </w:r>
      <w:r w:rsidRPr="005B3ECB">
        <w:rPr>
          <w:rFonts w:ascii="Times New Roman" w:hAnsi="Times New Roman"/>
          <w:vertAlign w:val="subscript"/>
        </w:rPr>
        <w:t>n</w:t>
      </w:r>
      <w:r w:rsidRPr="005B3ECB">
        <w:rPr>
          <w:rFonts w:ascii="Times New Roman" w:hAnsi="Times New Roman"/>
        </w:rPr>
        <w:t xml:space="preserve"> = </w:t>
      </w:r>
      <w:r w:rsidRPr="005B3ECB">
        <w:rPr>
          <w:rFonts w:ascii="Times New Roman" w:hAnsi="Times New Roman"/>
          <w:position w:val="-30"/>
          <w:lang w:val="nl-NL"/>
        </w:rPr>
        <w:object w:dxaOrig="1680" w:dyaOrig="680">
          <v:shape id="_x0000_i1531" type="#_x0000_t75" style="width:84pt;height:34pt" o:ole="">
            <v:imagedata r:id="rId1011" o:title=""/>
          </v:shape>
          <o:OLEObject Type="Embed" ProgID="Equation.DSMT4" ShapeID="_x0000_i1531" DrawAspect="Content" ObjectID="_1717416768" r:id="rId1012"/>
        </w:object>
      </w:r>
      <w:r w:rsidRPr="005B3ECB">
        <w:rPr>
          <w:rFonts w:ascii="Times New Roman" w:hAnsi="Times New Roman"/>
        </w:rPr>
        <w:t xml:space="preserve"> = 0,068(m) = 6,8(cm)</w:t>
      </w:r>
    </w:p>
    <w:p w:rsidR="00455B9A" w:rsidRPr="005B3ECB" w:rsidRDefault="00455B9A" w:rsidP="00455B9A">
      <w:pPr>
        <w:tabs>
          <w:tab w:val="left" w:pos="3930"/>
        </w:tabs>
        <w:rPr>
          <w:rFonts w:ascii="Times New Roman" w:hAnsi="Times New Roman"/>
        </w:rPr>
      </w:pPr>
      <w:r w:rsidRPr="005B3ECB">
        <w:rPr>
          <w:rFonts w:ascii="Times New Roman" w:hAnsi="Times New Roman"/>
        </w:rPr>
        <w:t xml:space="preserve">b)  Do mặt trên của thớt ngang với mặt thoáng của dầu chứng tỏ thớt lơ lửng trong dầu và nước, Vậy lực đẩy Ác-Si-Mét của dầu  và nước tác dụng lên thớt là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F</w:t>
      </w:r>
      <w:r w:rsidRPr="005B3ECB">
        <w:rPr>
          <w:rFonts w:ascii="Times New Roman" w:hAnsi="Times New Roman"/>
          <w:vertAlign w:val="subscript"/>
          <w:lang w:val="pt-BR"/>
        </w:rPr>
        <w:t>A</w:t>
      </w:r>
      <w:r w:rsidRPr="005B3ECB">
        <w:rPr>
          <w:rFonts w:ascii="Times New Roman" w:hAnsi="Times New Roman"/>
          <w:lang w:val="pt-BR"/>
        </w:rPr>
        <w:t xml:space="preserve"> = 10S.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10.S.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 xml:space="preserve"> = 8 -4,8 = 3,2 cm)</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rọng lượng của vật là P = 10.m = 10.D</w:t>
      </w:r>
      <w:r w:rsidRPr="005B3ECB">
        <w:rPr>
          <w:rFonts w:ascii="Times New Roman" w:hAnsi="Times New Roman"/>
          <w:vertAlign w:val="subscript"/>
          <w:lang w:val="pt-BR"/>
        </w:rPr>
        <w:t>1</w:t>
      </w:r>
      <w:r w:rsidRPr="005B3ECB">
        <w:rPr>
          <w:rFonts w:ascii="Times New Roman" w:hAnsi="Times New Roman"/>
          <w:lang w:val="pt-BR"/>
        </w:rPr>
        <w:t>.V = 10.D</w:t>
      </w:r>
      <w:r w:rsidRPr="005B3ECB">
        <w:rPr>
          <w:rFonts w:ascii="Times New Roman" w:hAnsi="Times New Roman"/>
          <w:vertAlign w:val="subscript"/>
          <w:lang w:val="pt-BR"/>
        </w:rPr>
        <w:t>1</w:t>
      </w:r>
      <w:r w:rsidRPr="005B3ECB">
        <w:rPr>
          <w:rFonts w:ascii="Times New Roman" w:hAnsi="Times New Roman"/>
          <w:lang w:val="pt-BR"/>
        </w:rPr>
        <w:t>.S.h</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heo điều kiện vật lơ lửng ta có: F</w:t>
      </w:r>
      <w:r w:rsidRPr="005B3ECB">
        <w:rPr>
          <w:rFonts w:ascii="Times New Roman" w:hAnsi="Times New Roman"/>
          <w:vertAlign w:val="subscript"/>
          <w:lang w:val="pt-BR"/>
        </w:rPr>
        <w:t>A</w:t>
      </w:r>
      <w:r w:rsidRPr="005B3ECB">
        <w:rPr>
          <w:rFonts w:ascii="Times New Roman" w:hAnsi="Times New Roman"/>
          <w:lang w:val="pt-BR"/>
        </w:rPr>
        <w:t xml:space="preserve"> = P hay 10S.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10.S.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Biến đổi ta được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600" w:dyaOrig="680">
          <v:shape id="_x0000_i1532" type="#_x0000_t75" style="width:180pt;height:34pt" o:ole="">
            <v:imagedata r:id="rId1013" o:title=""/>
          </v:shape>
          <o:OLEObject Type="Embed" ProgID="Equation.DSMT4" ShapeID="_x0000_i1532" DrawAspect="Content" ObjectID="_1717416769" r:id="rId1014"/>
        </w:object>
      </w:r>
      <w:r w:rsidRPr="005B3ECB">
        <w:rPr>
          <w:rFonts w:ascii="Times New Roman" w:hAnsi="Times New Roman"/>
          <w:lang w:val="fr-FR"/>
        </w:rPr>
        <w:t xml:space="preserve"> = 750(kg/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c) Do rót lần 1 thớt đã chìm hẳn trong dầu và đứng cân bằng. Vậy có rót thêm dầu vào thì thớt vẫn chỉ chìm trong dầu và nước như lần 1.</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Lực P hướng xuống không thay đổi. Nên độ cao của hai phần chìm trong dầu và nước không thay đổi</w:t>
      </w:r>
    </w:p>
    <w:p w:rsidR="00455B9A" w:rsidRPr="005B3ECB" w:rsidRDefault="00670F51" w:rsidP="00455B9A">
      <w:pPr>
        <w:tabs>
          <w:tab w:val="left" w:pos="3930"/>
        </w:tabs>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12672" behindDoc="0" locked="0" layoutInCell="1" allowOverlap="1" wp14:anchorId="7749124D" wp14:editId="4950196B">
                <wp:simplePos x="0" y="0"/>
                <wp:positionH relativeFrom="column">
                  <wp:posOffset>3743960</wp:posOffset>
                </wp:positionH>
                <wp:positionV relativeFrom="paragraph">
                  <wp:posOffset>109220</wp:posOffset>
                </wp:positionV>
                <wp:extent cx="2510155" cy="1943100"/>
                <wp:effectExtent l="6350" t="16510" r="7620" b="12065"/>
                <wp:wrapNone/>
                <wp:docPr id="1091" name="Group 2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1943100"/>
                          <a:chOff x="7484" y="7964"/>
                          <a:chExt cx="3953" cy="3060"/>
                        </a:xfrm>
                      </wpg:grpSpPr>
                      <wps:wsp>
                        <wps:cNvPr id="1092" name="Line 2561"/>
                        <wps:cNvCnPr/>
                        <wps:spPr bwMode="auto">
                          <a:xfrm>
                            <a:off x="7953" y="7964"/>
                            <a:ext cx="30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3" name="Line 2562"/>
                        <wps:cNvCnPr/>
                        <wps:spPr bwMode="auto">
                          <a:xfrm>
                            <a:off x="8623" y="79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Oval 2563"/>
                        <wps:cNvSpPr>
                          <a:spLocks noChangeArrowheads="1"/>
                        </wps:cNvSpPr>
                        <wps:spPr bwMode="auto">
                          <a:xfrm>
                            <a:off x="8422" y="8504"/>
                            <a:ext cx="402" cy="36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95" name="Line 2564"/>
                        <wps:cNvCnPr/>
                        <wps:spPr bwMode="auto">
                          <a:xfrm>
                            <a:off x="8623" y="8504"/>
                            <a:ext cx="0" cy="12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96" name="Oval 2565"/>
                        <wps:cNvSpPr>
                          <a:spLocks noChangeArrowheads="1"/>
                        </wps:cNvSpPr>
                        <wps:spPr bwMode="auto">
                          <a:xfrm>
                            <a:off x="8422" y="9764"/>
                            <a:ext cx="402" cy="36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97" name="Line 2566"/>
                        <wps:cNvCnPr/>
                        <wps:spPr bwMode="auto">
                          <a:xfrm>
                            <a:off x="7551" y="1030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2567"/>
                        <wps:cNvCnPr/>
                        <wps:spPr bwMode="auto">
                          <a:xfrm>
                            <a:off x="7953"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2568"/>
                        <wps:cNvCnPr/>
                        <wps:spPr bwMode="auto">
                          <a:xfrm>
                            <a:off x="9159"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 name="Line 2569"/>
                        <wps:cNvCnPr/>
                        <wps:spPr bwMode="auto">
                          <a:xfrm flipH="1" flipV="1">
                            <a:off x="748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Line 2570"/>
                        <wps:cNvCnPr/>
                        <wps:spPr bwMode="auto">
                          <a:xfrm flipV="1">
                            <a:off x="949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2571"/>
                        <wps:cNvCnPr/>
                        <wps:spPr bwMode="auto">
                          <a:xfrm>
                            <a:off x="8556" y="103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 name="Line 2572"/>
                        <wps:cNvCnPr/>
                        <wps:spPr bwMode="auto">
                          <a:xfrm>
                            <a:off x="8556" y="10664"/>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2573"/>
                        <wps:cNvCnPr/>
                        <wps:spPr bwMode="auto">
                          <a:xfrm flipV="1">
                            <a:off x="10834" y="7964"/>
                            <a:ext cx="0" cy="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2574"/>
                        <wps:cNvCnPr/>
                        <wps:spPr bwMode="auto">
                          <a:xfrm>
                            <a:off x="10432" y="10259"/>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2575"/>
                        <wps:cNvCnPr/>
                        <wps:spPr bwMode="auto">
                          <a:xfrm flipH="1" flipV="1">
                            <a:off x="10298" y="1006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2576"/>
                        <wps:cNvCnPr/>
                        <wps:spPr bwMode="auto">
                          <a:xfrm flipV="1">
                            <a:off x="11236" y="100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Freeform 2577"/>
                        <wps:cNvSpPr>
                          <a:spLocks/>
                        </wps:cNvSpPr>
                        <wps:spPr bwMode="auto">
                          <a:xfrm>
                            <a:off x="10605" y="9974"/>
                            <a:ext cx="570" cy="271"/>
                          </a:xfrm>
                          <a:custGeom>
                            <a:avLst/>
                            <a:gdLst>
                              <a:gd name="T0" fmla="*/ 0 w 570"/>
                              <a:gd name="T1" fmla="*/ 256 h 271"/>
                              <a:gd name="T2" fmla="*/ 15 w 570"/>
                              <a:gd name="T3" fmla="*/ 151 h 271"/>
                              <a:gd name="T4" fmla="*/ 60 w 570"/>
                              <a:gd name="T5" fmla="*/ 121 h 271"/>
                              <a:gd name="T6" fmla="*/ 225 w 570"/>
                              <a:gd name="T7" fmla="*/ 61 h 271"/>
                              <a:gd name="T8" fmla="*/ 255 w 570"/>
                              <a:gd name="T9" fmla="*/ 16 h 271"/>
                              <a:gd name="T10" fmla="*/ 405 w 570"/>
                              <a:gd name="T11" fmla="*/ 76 h 271"/>
                              <a:gd name="T12" fmla="*/ 510 w 570"/>
                              <a:gd name="T13" fmla="*/ 91 h 271"/>
                              <a:gd name="T14" fmla="*/ 525 w 570"/>
                              <a:gd name="T15" fmla="*/ 136 h 271"/>
                              <a:gd name="T16" fmla="*/ 555 w 570"/>
                              <a:gd name="T17" fmla="*/ 181 h 271"/>
                              <a:gd name="T18" fmla="*/ 540 w 570"/>
                              <a:gd name="T19" fmla="*/ 226 h 271"/>
                              <a:gd name="T20" fmla="*/ 570 w 570"/>
                              <a:gd name="T21" fmla="*/ 27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0" h="271">
                                <a:moveTo>
                                  <a:pt x="0" y="256"/>
                                </a:moveTo>
                                <a:cubicBezTo>
                                  <a:pt x="5" y="221"/>
                                  <a:pt x="1" y="183"/>
                                  <a:pt x="15" y="151"/>
                                </a:cubicBezTo>
                                <a:cubicBezTo>
                                  <a:pt x="22" y="135"/>
                                  <a:pt x="44" y="129"/>
                                  <a:pt x="60" y="121"/>
                                </a:cubicBezTo>
                                <a:cubicBezTo>
                                  <a:pt x="111" y="96"/>
                                  <a:pt x="171" y="79"/>
                                  <a:pt x="225" y="61"/>
                                </a:cubicBezTo>
                                <a:cubicBezTo>
                                  <a:pt x="235" y="46"/>
                                  <a:pt x="238" y="22"/>
                                  <a:pt x="255" y="16"/>
                                </a:cubicBezTo>
                                <a:cubicBezTo>
                                  <a:pt x="304" y="0"/>
                                  <a:pt x="366" y="64"/>
                                  <a:pt x="405" y="76"/>
                                </a:cubicBezTo>
                                <a:cubicBezTo>
                                  <a:pt x="439" y="86"/>
                                  <a:pt x="475" y="86"/>
                                  <a:pt x="510" y="91"/>
                                </a:cubicBezTo>
                                <a:cubicBezTo>
                                  <a:pt x="515" y="106"/>
                                  <a:pt x="518" y="122"/>
                                  <a:pt x="525" y="136"/>
                                </a:cubicBezTo>
                                <a:cubicBezTo>
                                  <a:pt x="533" y="152"/>
                                  <a:pt x="552" y="163"/>
                                  <a:pt x="555" y="181"/>
                                </a:cubicBezTo>
                                <a:cubicBezTo>
                                  <a:pt x="558" y="197"/>
                                  <a:pt x="545" y="211"/>
                                  <a:pt x="540" y="226"/>
                                </a:cubicBezTo>
                                <a:cubicBezTo>
                                  <a:pt x="550" y="241"/>
                                  <a:pt x="570" y="271"/>
                                  <a:pt x="570" y="2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9" name="AutoShape 2578"/>
                        <wps:cNvSpPr>
                          <a:spLocks noChangeArrowheads="1"/>
                        </wps:cNvSpPr>
                        <wps:spPr bwMode="auto">
                          <a:xfrm>
                            <a:off x="9494" y="10664"/>
                            <a:ext cx="536"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10" name="Line 2579"/>
                        <wps:cNvCnPr/>
                        <wps:spPr bwMode="auto">
                          <a:xfrm>
                            <a:off x="7551" y="1087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2580"/>
                        <wps:cNvCnPr/>
                        <wps:spPr bwMode="auto">
                          <a:xfrm>
                            <a:off x="755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2581"/>
                        <wps:cNvCnPr/>
                        <wps:spPr bwMode="auto">
                          <a:xfrm>
                            <a:off x="7752"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2582"/>
                        <wps:cNvCnPr/>
                        <wps:spPr bwMode="auto">
                          <a:xfrm>
                            <a:off x="8020"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2583"/>
                        <wps:cNvCnPr/>
                        <wps:spPr bwMode="auto">
                          <a:xfrm>
                            <a:off x="822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2584"/>
                        <wps:cNvCnPr/>
                        <wps:spPr bwMode="auto">
                          <a:xfrm>
                            <a:off x="8489"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2585"/>
                        <wps:cNvCnPr/>
                        <wps:spPr bwMode="auto">
                          <a:xfrm>
                            <a:off x="875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2586"/>
                        <wps:cNvCnPr/>
                        <wps:spPr bwMode="auto">
                          <a:xfrm>
                            <a:off x="902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2587"/>
                        <wps:cNvCnPr/>
                        <wps:spPr bwMode="auto">
                          <a:xfrm>
                            <a:off x="9293"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2588"/>
                        <wps:cNvCnPr/>
                        <wps:spPr bwMode="auto">
                          <a:xfrm>
                            <a:off x="9494"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2589"/>
                        <wps:cNvCnPr/>
                        <wps:spPr bwMode="auto">
                          <a:xfrm>
                            <a:off x="969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2590"/>
                        <wps:cNvCnPr/>
                        <wps:spPr bwMode="auto">
                          <a:xfrm>
                            <a:off x="989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2591"/>
                        <wps:cNvCnPr/>
                        <wps:spPr bwMode="auto">
                          <a:xfrm>
                            <a:off x="1009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2592"/>
                        <wps:cNvCnPr/>
                        <wps:spPr bwMode="auto">
                          <a:xfrm>
                            <a:off x="1036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2593"/>
                        <wps:cNvCnPr/>
                        <wps:spPr bwMode="auto">
                          <a:xfrm>
                            <a:off x="1056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2594"/>
                        <wps:cNvCnPr/>
                        <wps:spPr bwMode="auto">
                          <a:xfrm>
                            <a:off x="1076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2595"/>
                        <wps:cNvCnPr/>
                        <wps:spPr bwMode="auto">
                          <a:xfrm>
                            <a:off x="10968"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2596"/>
                        <wps:cNvCnPr/>
                        <wps:spPr bwMode="auto">
                          <a:xfrm>
                            <a:off x="7953" y="958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28" name="Text Box 2597"/>
                        <wps:cNvSpPr txBox="1">
                          <a:spLocks noChangeArrowheads="1"/>
                        </wps:cNvSpPr>
                        <wps:spPr bwMode="auto">
                          <a:xfrm>
                            <a:off x="8718" y="847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0" o:spid="_x0000_s1972" style="position:absolute;margin-left:294.8pt;margin-top:8.6pt;width:197.65pt;height:153pt;z-index:251612672;mso-position-horizontal-relative:text;mso-position-vertical-relative:text" coordorigin="7484,7964" coordsize="3953,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9DAr1goAAPhqAAAOAAAAZHJzL2Uyb0RvYy54bWzsXVtv28gVfi/Q/0DosYAjDkWKpBBnkdhx ukDaDbDefacl6tJKpErSkbOL/vd+58xFJCNaN8dw4fGDRZGjw5kz35wz50a+/elhtXS+pkW5yLPL nnjj9pw0G+eTRTa77P12e3MR9ZyySrJJssyz9LL3LS17P73761/ebtaj1Mvn+XKSFg6IZOVos77s zatqPer3y/E8XSXlm3ydZrg4zYtVUuFrMetPimQD6qtl33PdYX+TF5N1kY/TssTZa3mx947pT6fp uPplOi3Tylle9tC3iv8X/P+O/vffvU1GsyJZzxdj1Y3khF6skkWGmxpS10mVOPfF4jtSq8W4yMt8 Wr0Z56t+Pp0uximPAaMRbms0n4r8fs1jmY02s7VhE1jb4tPJZMf//PqlcBYTzJ0bi56TJSvMEt/Y 8YIhM2izno3Q7lOx/nX9pZCjxOHnfPzvEvzrt6/T95ls7Nxt/pFPQDG5r3Jm0MO0WBEJDN154Hn4 ZuYhfaicMU56gXBFEPScMa6J2B8IV83UeI7ppN+FfuT3HFwO46EvZ3E8/6h+P4iDgfzxwJVD6Ccj eWPurOocgQSoK7eMLc9j7K/zZJ3yfJXEsC1jPc3Yz4ssJb4K6jLdHc2usi+F+laCv3tZFvLoGkPX jBuAbXLgzC8z6mS0LsrqU5qvHDq47C3RD56O5OvnsqJJ3Dah2cnym8VyifPJaJk5G5oFN3D5F2W+ XEzoKl0si9nd1bJwvia0vviPRgZqjWbAcTZhavM0mXxUx1WyWMpjtF9mRA8DQX/UkVxAf8Zu/DH6 GPkXvjf8eOG719cX72+u/IvhjQiD68H11dW1+C91Tfij+WIySTPqnV7Mwj9sTpVYkcvQLGfDh36T Og8RndWf3GlgqxzRFMqpvcsn33hm+Txg9nx4A/rlQtZ4887AWzT0QG8n3iBRaYkG/lPDLQ68wKJN Y1mjTH++MLRBEEu0/QIxQNJtUEObVhml1BdOll/Nk2yWvi+KfEPSADKXpSGvEohD+QO9lPZKw8j3 IF0BwihwlSLQ0tB3cYXwOWgpga2sU+IwXS4X6/JRidiQZw2xd8N/u8SeFJ3PgeWW6Kke7h5YqQ+w dCF3iZtSHDlFLvdA2LPhYJ4Xf/ScDfY/l73yP/dJkfac5c8Z5iQWPla1U/EXPwg9fCnqV+7qV5Js DFKXvarnyMOrSm6y7tfFYjbHnQQv5yx/j43AdMEqZ9srAJu+PKuMhKJsykhGD3XjBJ1sZOT3KFQy Unj7QHi0Tj4LWLQPuE7KuVTdyxkdE1SSkVXWzwvEoQaiFp+BXrJGGmI79aPFZxzqfbQVnzXxaYSC FZ9NkybUqNVbzGENtUebNEEA2xOaWriDthYn++/H2DRnyU8rJZ9XSsKP1FTX4Tl40yZ07LfhptR1 LD0OT2hBW7TVzXNtyujPF2bSxG20RWegLRYB6EG6WbRZdw3MIGVjaPcgOTdbsi0+Fm3OFAbs38nK 4qPftb2lvKzGWwq/qteykofQ5OxnjawTh8MQ8PS9OpchcNHCYMhoOMYc3om82I+ln94izzqrdwVH BDnpGju78JzgSBQEsKd3WxJqa7fXG/i8jhhrSDynIQEDsw23s2IjW7gN2/4TzwthtJBqtYr1FStW Ex1RjpLQeOQP9TPvVKzCjQZSs24j4NpzpwSdFz65EetFQWgDcybIrK1X/fmirFjhtkMcofFmHgo9 igcoG0K4/kBG2qCyYdByrEAjLoIbxYq61512IFwTydCirh7JOMgnvMeOBfJi6FTe3rltfStIHlpL 9pUnvwi3HZkIj45M7Fa4whto0+I77CF5z2Lv1SdeYU+mjYubIk0paxXpMGE9UtFKh4ESPTHvBdKW 9Dt5lWOp1zl7jvMnAzhvWBJ60pauRTHG9zIPkBS7zv1D1uqEdy50oGzxW1CYrpbIhf1b33GdjUM0 WeVvm5CzUTdB1o8zd9T96nSwZTCNRLCbEEyyWhuxmxCEu2k07OgRGGLaCK+DEBaxaeR5HV2CEDGN hh2EMNmmjRd0EILn3zQSHTwSdWb7bgclUed32EWqzu9AdPBJ1DkedwxP1DmOfLzdc0cJp9sBDrq6 VWd60MUrUee6iLr6Vec7Ug87+lVnvOd19IuymkzvAfHdtLw654HxLUCxsszaSeZYRLxExg+ZWk84 QkIU8rVl7uw6Lyl5mRYXFu6tzHtLRmhF67Gjsdx037LZiPs93hhzRpR547W3sVRntyyf9jaW+65b 3vjvbUyI5hEeNkShxghckkTcN0hCJlM/bJhCjRPwOoi6Gqk4bKgEIeoMQFKjLsegUFCgDKFdgFD0 HBQg3EmZuk4qAg+BgA4p4Zpl+By58BDhdH6Vf01vc25RbRPnIXbVXbfXx/d3i/GH9I96a6kpPNlH 3IRJANXouIiY6eakbCqQkKGG0yC3i7hKwBQDng5NyJeTJDxlKsp7IgmOb7rl1l7yggQfOhrzUDV5 Ab7Q2bBBHvKcz8oEe5qEveQ9dJsI+Q3y3kCiAGMDG/RNIeW5LRB1KHMon4XIK+0puTAYSkhqE0ae heTnpnLDelDn/YGMLEeNzvvw0dA9m2ehDfgsyjwO7XxA0h2EyLSrsSEQkjmiyR3K2ebW2CcffIcB VBHdIWgwOsBXPi1ziTX/oTnk6eiIMQSqszEvf0PKl6Q8oKs+NEp6RX+gMQ4fAyoj+Dd+kxTtwoiU 3ISZGzdPt6YZX0kCsBA0UoHbbPdtpihBF2e8ztSS4zOyTy7isFnTskQMNWLawKE8bq53Igunnh3T snCePOG/FlH+LuQSkIV+kAuoKhbYly1rKf8k5Y1tk0z+pTeGVNMQUGWTkgdsNcn1qWqq6JfHg/FJ Fu9qUaF8crlYQdib6qtk9GiVVXetgHHX2WTXerKrIMXZDFHzpuOY5AjCiE7G2Sa7Rm3LfTAk1Wpj hq+6fo83vA28ydSsJ8AbNuW82dFxG+szN7G8V1wwKsj+bgKOd7KnAi7Uu3c3soCzKa87Ul7JAdkE 3FlZOK5ywsABbwFnAbcLcPDCNAF3dBpObQsXkSeN/RMWcDatdWdaK3nOmoA7J/km8iPp6LMSzj70 Y+dDZgRFOZqAM+b8CdleURggGMeuX6tS7VNmyE+mrAFTtoRwWgtw7DI/0WiIkVRoAWcfa4SHuHU8 RkuQa6wp4eqZNQflF9b2cLEXq9CT3cPZPdzuPZyJdqiE1qge6DgacNtSOKtSrUrdpVLJjdGUcOcE GuJhbFWqfVIgPRe1S6WSG6MBuJjDnKfu4SLk6FijwT6a8hHAtSMNMhvpRMDh0QnI6rGIs4h7BHHt UEN8TqgB9cNDq1StUn1UqbZjDTA0EXU/WcYFKlvU+n6t73e375dcZ81t3DnBBpTQ0UOBrPPXPmK8 23BoRxtgap4j4+KhytK2zjjrjNvpjPPa4QZZD3KiVjUvUYgDvEiimRPnUSH7i8vBtA9sfhlvVxCe CUPcUhrlh/wBKfCyuESBkVLgneoBV/Rz+H7Y45tDVYoT+e1UYpMLv/ftDFSexjVmuiCYilBque2N ehOKoJgTaPgy39txfDp+Z22ILKvmd/n8GePpie4HL764GUbhhX/jBxdx6EYXrog/xEMXDv7rm+ar SDhwIF9vdMZzBakg8KwinyPrBMybVKj7XOsApOtPLlTsLiIwQeD/lyICDIVfr8TjU6+Covc31b/j uP7Cqnf/AwAA//8DAFBLAwQUAAYACAAAACEAk+PkguEAAAAKAQAADwAAAGRycy9kb3ducmV2Lnht bEyPTUvDQBCG74L/YRnBm9182JrEbEop6qkItoJ4mybTJDS7G7LbJP33jic9Du/D+z6Tr2fdiZEG 11qjIFwEIMiUtmpNreDz8PqQgHAeTYWdNaTgSg7Wxe1NjlllJ/NB497XgkuMy1BB432fSenKhjS6 he3JcHayg0bP51DLasCJy3UnoyBYSY2t4YUGe9o2VJ73F63gbcJpE4cv4+582l6/D8v3r11ISt3f zZtnEJ5m/wfDrz6rQ8FOR3sxlROdgmWSrhjl4CkCwUCaPKYgjgriKI5AFrn8/0LxAwAA//8DAFBL AQItABQABgAIAAAAIQC2gziS/gAAAOEBAAATAAAAAAAAAAAAAAAAAAAAAABbQ29udGVudF9UeXBl c10ueG1sUEsBAi0AFAAGAAgAAAAhADj9If/WAAAAlAEAAAsAAAAAAAAAAAAAAAAALwEAAF9yZWxz Ly5yZWxzUEsBAi0AFAAGAAgAAAAhAAf0MCvWCgAA+GoAAA4AAAAAAAAAAAAAAAAALgIAAGRycy9l Mm9Eb2MueG1sUEsBAi0AFAAGAAgAAAAhAJPj5ILhAAAACgEAAA8AAAAAAAAAAAAAAAAAMA0AAGRy cy9kb3ducmV2LnhtbFBLBQYAAAAABAAEAPMAAAA+DgAAAAA= ">
                <v:line id="Line 2561" o:spid="_x0000_s1973" style="position:absolute;visibility:visible;mso-wrap-style:square" from="7953,7964" to="10968,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L4bsMAAADdAAAADwAAAGRycy9kb3ducmV2LnhtbERPTWvCQBC9F/wPywi91Y0WSo2uIoJV ejOK4G3IjklMdjbd3Wj8926h0Ns83ufMl71pxI2crywrGI8SEMS51RUXCo6HzdsnCB+QNTaWScGD PCwXg5c5ptreeU+3LBQihrBPUUEZQptK6fOSDPqRbYkjd7HOYIjQFVI7vMdw08hJknxIgxXHhhJb WpeU11lnFJy6jM/XeuMa7L6228vpp/bv30q9DvvVDESgPvyL/9w7Hecn0wn8fhNPkI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dC+G7DAAAA3QAAAA8AAAAAAAAAAAAA AAAAoQIAAGRycy9kb3ducmV2LnhtbFBLBQYAAAAABAAEAPkAAACRAwAAAAA= " strokeweight="1.5pt"/>
                <v:line id="Line 2562" o:spid="_x0000_s1974" style="position:absolute;visibility:visible;mso-wrap-style:square" from="8623,7964" to="8623,85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aCa8UAAADdAAAADwAAAGRycy9kb3ducmV2LnhtbERPS2vCQBC+C/6HZYTedGOFUFNXEUtB eyj1Ae1xzE6TaHY27G6T9N93C4K3+fies1j1phYtOV9ZVjCdJCCIc6srLhScjq/jJxA+IGusLZOC X/KwWg4HC8y07XhP7SEUIoawz1BBGUKTSenzkgz6iW2II/dtncEQoSukdtjFcFPLxyRJpcGKY0OJ DW1Kyq+HH6PgffaRtuvd27b/3KXn/GV//rp0TqmHUb9+BhGoD3fxzb3VcX4yn8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3aCa8UAAADdAAAADwAAAAAAAAAA AAAAAAChAgAAZHJzL2Rvd25yZXYueG1sUEsFBgAAAAAEAAQA+QAAAJMDAAAAAA== "/>
                <v:oval id="Oval 2563" o:spid="_x0000_s1975" style="position:absolute;left:8422;top:8504;width:4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JL0cMA AADdAAAADwAAAGRycy9kb3ducmV2LnhtbERPTWvCQBC9F/wPywje6kZTRaOrSEWwhx6a6n3Ijkkw Oxuy05j++26h0Ns83uds94NrVE9dqD0bmE0TUMSFtzWXBi6fp+cVqCDIFhvPZOCbAux3o6ctZtY/ +IP6XEoVQzhkaKASaTOtQ1GRwzD1LXHkbr5zKBF2pbYdPmK4a/Q8SZbaYc2xocKWXisq7vmXM3As D/my16ks0tvxLIv79f0tnRkzGQ+HDSihQf7Ff+6zjfOT9Qv8fhNP0LsfAAAA//8DAFBLAQItABQA BgAIAAAAIQDw94q7/QAAAOIBAAATAAAAAAAAAAAAAAAAAAAAAABbQ29udGVudF9UeXBlc10ueG1s UEsBAi0AFAAGAAgAAAAhADHdX2HSAAAAjwEAAAsAAAAAAAAAAAAAAAAALgEAAF9yZWxzLy5yZWxz UEsBAi0AFAAGAAgAAAAhADMvBZ5BAAAAOQAAABAAAAAAAAAAAAAAAAAAKQIAAGRycy9zaGFwZXht bC54bWxQSwECLQAUAAYACAAAACEAaxJL0cMAAADdAAAADwAAAAAAAAAAAAAAAACYAgAAZHJzL2Rv d25yZXYueG1sUEsFBgAAAAAEAAQA9QAAAIgDAAAAAA== ">
                  <v:textbox>
                    <w:txbxContent>
                      <w:p w:rsidR="00667A46" w:rsidRPr="006E6890" w:rsidRDefault="00667A46">
                        <w:pPr>
                          <w:rPr>
                            <w:rFonts w:ascii="Times New Roman" w:hAnsi="Times New Roman"/>
                            <w:lang w:val="nl-NL"/>
                          </w:rPr>
                        </w:pPr>
                      </w:p>
                    </w:txbxContent>
                  </v:textbox>
                </v:oval>
                <v:line id="Line 2564" o:spid="_x0000_s1976" style="position:absolute;visibility:visible;mso-wrap-style:square" from="8623,8504" to="8623,9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cev8UAAADdAAAADwAAAGRycy9kb3ducmV2LnhtbERP22rCQBB9L/Qflin4ppsGtW3qKl4Q RAptbUv7OGSn2dDsbMyuMf69Kwh9m8O5zmTW2Uq01PjSsYL7QQKCOHe65ELB58e6/wjCB2SNlWNS cCIPs+ntzQQz7Y78Tu0uFCKGsM9QgQmhzqT0uSGLfuBq4sj9usZiiLAppG7wGMNtJdMkGUuLJccG gzUtDeV/u4NV8LZt6cu+/NDrdj18WO0XKZnvVKneXTd/BhGoC//iq3uj4/zkaQSXb+IJcn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wcev8UAAADdAAAADwAAAAAAAAAA AAAAAAChAgAAZHJzL2Rvd25yZXYueG1sUEsFBgAAAAAEAAQA+QAAAJMDAAAAAA== ">
                  <v:stroke dashstyle="longDash"/>
                </v:line>
                <v:oval id="Oval 2565" o:spid="_x0000_s1977" style="position:absolute;left:8422;top:9764;width:40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xwPcMA AADdAAAADwAAAGRycy9kb3ducmV2LnhtbERPTWvCQBC9F/wPywi9NRsbDG10FVEK9tCDsb0P2TEJ ZmdDdhrTf98tFLzN433Oeju5To00hNazgUWSgiKuvG25NvB5fnt6ARUE2WLnmQz8UIDtZvawxsL6 G59oLKVWMYRDgQYakb7QOlQNOQyJ74kjd/GDQ4lwqLUd8BbDXaef0zTXDluODQ32tG+oupbfzsCh 3pX5qDNZZpfDUZbXr4/3bGHM43zarUAJTXIX/7uPNs5PX3P4+yaeoDe/AAAA//8DAFBLAQItABQA BgAIAAAAIQDw94q7/QAAAOIBAAATAAAAAAAAAAAAAAAAAAAAAABbQ29udGVudF9UeXBlc10ueG1s UEsBAi0AFAAGAAgAAAAhADHdX2HSAAAAjwEAAAsAAAAAAAAAAAAAAAAALgEAAF9yZWxzLy5yZWxz UEsBAi0AFAAGAAgAAAAhADMvBZ5BAAAAOQAAABAAAAAAAAAAAAAAAAAAKQIAAGRycy9zaGFwZXht bC54bWxQSwECLQAUAAYACAAAACEA9IxwPcMAAADdAAAADwAAAAAAAAAAAAAAAACYAgAAZHJzL2Rv d25yZXYueG1sUEsFBgAAAAAEAAQA9QAAAIgDAAAAAA== ">
                  <v:textbox>
                    <w:txbxContent>
                      <w:p w:rsidR="00667A46" w:rsidRPr="006E6890" w:rsidRDefault="00667A46">
                        <w:pPr>
                          <w:rPr>
                            <w:rFonts w:ascii="Times New Roman" w:hAnsi="Times New Roman"/>
                            <w:lang w:val="nl-NL"/>
                          </w:rPr>
                        </w:pPr>
                      </w:p>
                    </w:txbxContent>
                  </v:textbox>
                </v:oval>
                <v:line id="Line 2566" o:spid="_x0000_s1978" style="position:absolute;visibility:visible;mso-wrap-style:square" from="7551,10304" to="9494,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2EaMUAAADdAAAADwAAAGRycy9kb3ducmV2LnhtbERPTWvCQBC9C/6HZYTedNMWYpu6irQU 1IOoLbTHMTtNotnZsLsm6b/vCkJv83ifM1v0phYtOV9ZVnA/SUAQ51ZXXCj4/HgfP4HwAVljbZkU /JKHxXw4mGGmbcd7ag+hEDGEfYYKyhCaTEqfl2TQT2xDHLkf6wyGCF0htcMuhptaPiRJKg1WHBtK bOi1pPx8uBgF28dd2i7Xm1X/tU6P+dv++H3qnFJ3o375AiJQH/7FN/dKx/nJ8xS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E2EaMUAAADdAAAADwAAAAAAAAAA AAAAAAChAgAAZHJzL2Rvd25yZXYueG1sUEsFBgAAAAAEAAQA+QAAAJMDAAAAAA== "/>
                <v:line id="Line 2567" o:spid="_x0000_s1979" style="position:absolute;visibility:visible;mso-wrap-style:square" from="7953,9404" to="7953,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IQGsgAAADdAAAADwAAAGRycy9kb3ducmV2LnhtbESPQUvDQBCF70L/wzIFb3ZThaBpt6Uo QutBbBXscZodk9jsbNhdk/jvnYPQ2wzvzXvfLNeja1VPITaeDcxnGSji0tuGKwMf788396BiQrbY eiYDvxRhvZpcLbGwfuA99YdUKQnhWKCBOqWu0DqWNTmMM98Ri/blg8Mka6i0DThIuGv1bZbl2mHD 0lBjR481lefDjzPweveW95vdy3b83OWn8ml/On4PwZjr6bhZgEo0pov5/3prBT97EF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dIQGsgAAADdAAAADwAAAAAA AAAAAAAAAAChAgAAZHJzL2Rvd25yZXYueG1sUEsFBgAAAAAEAAQA+QAAAJYDAAAAAA== "/>
                <v:line id="Line 2568" o:spid="_x0000_s1980" style="position:absolute;visibility:visible;mso-wrap-style:square" from="9159,9404" to="9159,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61gcUAAADdAAAADwAAAGRycy9kb3ducmV2LnhtbERPTWvCQBC9C/6HZQRvurFCqKmrSEtB eyhVC+1xzI5JNDsbdrdJ+u+7BcHbPN7nLNe9qUVLzleWFcymCQji3OqKCwWfx9fJIwgfkDXWlknB L3lYr4aDJWbadryn9hAKEUPYZ6igDKHJpPR5SQb91DbEkTtbZzBE6AqpHXYx3NTyIUlSabDi2FBi Q88l5dfDj1HwPv9I283ubdt/7dJT/rI/fV86p9R41G+eQATqw118c291nJ8sFv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61gcUAAADdAAAADwAAAAAAAAAA AAAAAAChAgAAZHJzL2Rvd25yZXYueG1sUEsFBgAAAAAEAAQA+QAAAJMDAAAAAA== "/>
                <v:line id="Line 2569" o:spid="_x0000_s1981" style="position:absolute;flip:x y;visibility:visible;mso-wrap-style:square" from="7484,10124" to="7551,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d2n8UAAADdAAAADwAAAGRycy9kb3ducmV2LnhtbESPT2vCQBDF7wW/wzKCl6Kb2CISXUWE iidL/YPXITsmwexsyG5N7KfvHAq9zfDevPeb5bp3tXpQGyrPBtJJAoo497biwsD59DGegwoR2WLt mQw8KcB6NXhZYmZ9x1/0OMZCSQiHDA2UMTaZ1iEvyWGY+IZYtJtvHUZZ20LbFjsJd7WeJslMO6xY GkpsaFtSfj9+OwPIh5+3eZfSu97RNUwPn6+by82Y0bDfLEBF6uO/+e96bwU/TYRfvpER9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6d2n8UAAADdAAAADwAAAAAAAAAA AAAAAAChAgAAZHJzL2Rvd25yZXYueG1sUEsFBgAAAAAEAAQA+QAAAJMDAAAAAA== "/>
                <v:line id="Line 2570" o:spid="_x0000_s1982" style="position:absolute;flip:y;visibility:visible;mso-wrap-style:square" from="9494,10124" to="9561,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hTYsUAAADdAAAADwAAAGRycy9kb3ducmV2LnhtbERPTWsCMRC9F/ofwgi9FM1ukaKrUaRQ 6MFLbVnpbdyMm2U3k22S6vbfG0HwNo/3Ocv1YDtxIh8axwrySQaCuHK64VrB99f7eAYiRGSNnWNS 8E8B1qvHhyUW2p35k067WIsUwqFABSbGvpAyVIYshonriRN3dN5iTNDXUns8p3DbyZcse5UWG04N Bnt6M1S1uz+rQM62z79+c5i2Zbvfz01Zlf3PVqmn0bBZgIg0xLv45v7QaX6e5XD9Jp0gV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uhTYsUAAADdAAAADwAAAAAAAAAA AAAAAAChAgAAZHJzL2Rvd25yZXYueG1sUEsFBgAAAAAEAAQA+QAAAJMDAAAAAA== "/>
                <v:line id="Line 2571" o:spid="_x0000_s1983" style="position:absolute;visibility:visible;mso-wrap-style:square" from="8556,10304" to="8556,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G96sUAAADdAAAADwAAAGRycy9kb3ducmV2LnhtbERPS2vCQBC+F/wPyxR6qxstBEldRSoF 7aHUB9TjmB2TaHY27G6T+O/dguBtPr7nTOe9qUVLzleWFYyGCQji3OqKCwX73efrBIQPyBpry6Tg Sh7ms8HTFDNtO95Quw2FiCHsM1RQhtBkUvq8JIN+aBviyJ2sMxgidIXUDrsYbmo5TpJUGqw4NpTY 0EdJ+WX7ZxR8v/2k7WL9tep/1+kxX26Oh3PnlHp57hfvIAL14SG+u1c6zh8lY/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G96sUAAADdAAAADwAAAAAAAAAA AAAAAAChAgAAZHJzL2Rvd25yZXYueG1sUEsFBgAAAAAEAAQA+QAAAJMDAAAAAA== "/>
                <v:line id="Line 2572" o:spid="_x0000_s1984" style="position:absolute;visibility:visible;mso-wrap-style:square" from="8556,10664" to="1083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0YccQAAADdAAAADwAAAGRycy9kb3ducmV2LnhtbERPS2vCQBC+F/wPyxS81Y0VgqSuIpWC 9lB8QXscs9MkbXY27K5J/PeuIHibj+85s0VvatGS85VlBeNRAoI4t7riQsHx8PEyBeEDssbaMim4 kIfFfPA0w0zbjnfU7kMhYgj7DBWUITSZlD4vyaAf2YY4cr/WGQwRukJqh10MN7V8TZJUGqw4NpTY 0HtJ+f/+bBR8TbZpu9x8rvvvTXrKV7vTz1/nlBo+98s3EIH68BDf3Wsd54+TC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nRhxxAAAAN0AAAAPAAAAAAAAAAAA AAAAAKECAABkcnMvZG93bnJldi54bWxQSwUGAAAAAAQABAD5AAAAkgMAAAAA "/>
                <v:line id="Line 2573" o:spid="_x0000_s1985" style="position:absolute;flip:y;visibility:visible;mso-wrap-style:square" from="10834,7964" to="1083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ys8gAAADdAAAADwAAAGRycy9kb3ducmV2LnhtbESPW2sCMRCF3wv+hzBCX4omlqXKahSx NwURvDz4OG7G3cXNZNmkuv77Rij0bYZzvjNnJrPWVuJKjS8daxj0FQjizJmScw2H/WdvBMIHZIOV Y9JwJw+zaedpgqlxN97SdRdyEUPYp6ihCKFOpfRZQRZ939XEUTu7xmKIa5NL0+AthttKvir1Ji2W HC8UWNOioOyy+7GxxnuyX91P31/DzcciW59XyYtaHrV+7rbzMYhAbfg3/9FLE7mBSuDxTRxBTn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E+ys8gAAADdAAAADwAAAAAA AAAAAAAAAAChAgAAZHJzL2Rvd25yZXYueG1sUEsFBgAAAAAEAAQA+QAAAJYDAAAAAA== " strokeweight="2.25pt"/>
                <v:line id="Line 2574" o:spid="_x0000_s1986" style="position:absolute;visibility:visible;mso-wrap-style:square" from="10432,10259" to="11236,10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glnsUAAADdAAAADwAAAGRycy9kb3ducmV2LnhtbERPTWvCQBC9F/wPyxR6qxstDZK6irQI 6kHUFtrjmJ0mqdnZsLsm6b93BcHbPN7nTOe9qUVLzleWFYyGCQji3OqKCwVfn8vnCQgfkDXWlknB P3mYzwYPU8y07XhP7SEUIoawz1BBGUKTSenzkgz6oW2II/drncEQoSukdtjFcFPLcZKk0mDFsaHE ht5Lyk+Hs1Gwfdml7WK9WfXf6/SYf+yPP3+dU+rpsV+8gQjUh7v45l7pOH+Uv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TglnsUAAADdAAAADwAAAAAAAAAA AAAAAAChAgAAZHJzL2Rvd25yZXYueG1sUEsFBgAAAAAEAAQA+QAAAJMDAAAAAA== "/>
                <v:line id="Line 2575" o:spid="_x0000_s1987" style="position:absolute;flip:x y;visibility:visible;mso-wrap-style:square" from="10298,10064" to="10432,10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JLcMMAAADdAAAADwAAAGRycy9kb3ducmV2LnhtbERPTWvCQBC9F/oflhG8lGYTWyREV5GC 0lNK1eJ1yI5JMDsbsmuS9td3BcHbPN7nLNejaURPnastK0iiGARxYXXNpYLjYfuagnAeWWNjmRT8 koP16vlpiZm2A39Tv/elCCHsMlRQed9mUrqiIoMusi1x4M62M+gD7EqpOxxCuGnkLI7n0mDNoaHC lj4qKi77q1GAnP+9pUNC73JHJzfLv142P2elppNxswDhafQP8d39qcP8JJ7D7Ztwgl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CS3DDAAAA3QAAAA8AAAAAAAAAAAAA AAAAoQIAAGRycy9kb3ducmV2LnhtbFBLBQYAAAAABAAEAPkAAACRAwAAAAA= "/>
                <v:line id="Line 2576" o:spid="_x0000_s1988" style="position:absolute;flip:y;visibility:visible;mso-wrap-style:square" from="11236,10064" to="11437,10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1ujcUAAADdAAAADwAAAGRycy9kb3ducmV2LnhtbERPS2sCMRC+F/wPYQpeSs0qpdXVKFIo 9ODFByvexs10s+xmsiapbv+9KRR6m4/vOYtVb1txJR9qxwrGowwEcel0zZWCw/7jeQoiRGSNrWNS 8EMBVsvBwwJz7W68pesuViKFcMhRgYmxy6UMpSGLYeQ64sR9OW8xJugrqT3eUrht5STLXqXFmlOD wY7eDZXN7tsqkNPN08Wvzy9N0RyPM1OURXfaKDV87NdzEJH6+C/+c3/qNH+cvcH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k1ujcUAAADdAAAADwAAAAAAAAAA AAAAAAChAgAAZHJzL2Rvd25yZXYueG1sUEsFBgAAAAAEAAQA+QAAAJMDAAAAAA== "/>
                <v:shape id="Freeform 2577" o:spid="_x0000_s1989" style="position:absolute;left:10605;top:9974;width:570;height:271;visibility:visible;mso-wrap-style:square;v-text-anchor:top" coordsize="570,2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v+N8QA AADdAAAADwAAAGRycy9kb3ducmV2LnhtbESPT2vDMAzF74N9B6PBbqudjf5L65ZSGOy6dnT0JmI1 SRfLwfba7NtPh0JvEu/pvZ+W68F36kIxtYEtFCMDirgKruXawtf+/WUGKmVkh11gsvBHCdarx4cl li5c+ZMuu1wrCeFUooUm577UOlUNeUyj0BOLdgrRY5Y11tpFvEq47/SrMRPtsWVpaLCnbUPVz+7X W+Dzhs3b/Ihb/V3odnqIk/Fhau3z07BZgMo05Lv5dv3hBL8wgivfyAh69Q8AAP//AwBQSwECLQAU AAYACAAAACEA8PeKu/0AAADiAQAAEwAAAAAAAAAAAAAAAAAAAAAAW0NvbnRlbnRfVHlwZXNdLnht bFBLAQItABQABgAIAAAAIQAx3V9h0gAAAI8BAAALAAAAAAAAAAAAAAAAAC4BAABfcmVscy8ucmVs c1BLAQItABQABgAIAAAAIQAzLwWeQQAAADkAAAAQAAAAAAAAAAAAAAAAACkCAABkcnMvc2hhcGV4 bWwueG1sUEsBAi0AFAAGAAgAAAAhAI4r/jfEAAAA3QAAAA8AAAAAAAAAAAAAAAAAmAIAAGRycy9k b3ducmV2LnhtbFBLBQYAAAAABAAEAPUAAACJAwAAAAA= " path="m,256c5,221,1,183,15,151v7,-16,29,-22,45,-30c111,96,171,79,225,61,235,46,238,22,255,16,304,,366,64,405,76v34,10,70,10,105,15c515,106,518,122,525,136v8,16,27,27,30,45c558,197,545,211,540,226v10,15,30,45,30,45e" filled="f">
                  <v:path arrowok="t" o:connecttype="custom" o:connectlocs="0,256;15,151;60,121;225,61;255,16;405,76;510,91;525,136;555,181;540,226;570,271" o:connectangles="0,0,0,0,0,0,0,0,0,0,0"/>
                </v:shape>
                <v:shape id="AutoShape 2578" o:spid="_x0000_s1990" type="#_x0000_t5" style="position:absolute;left:9494;top:10664;width:536;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9nv8MA AADdAAAADwAAAGRycy9kb3ducmV2LnhtbERPTWvCQBC9F/oflil4KbqrB2ujqxRBFC/SRArehuw0 CcnOhuxG4793hUJv83ifs9oMthFX6nzlWMN0okAQ585UXGg4Z7vxAoQPyAYbx6ThTh4269eXFSbG 3fibrmkoRAxhn6CGMoQ2kdLnJVn0E9cSR+7XdRZDhF0hTYe3GG4bOVNqLi1WHBtKbGlbUl6nvdWA 9eXnaM1J9llRqf2lf//IatJ69DZ8LUEEGsK/+M99MHH+VH3C85t4glw/AAAA//8DAFBLAQItABQA BgAIAAAAIQDw94q7/QAAAOIBAAATAAAAAAAAAAAAAAAAAAAAAABbQ29udGVudF9UeXBlc10ueG1s UEsBAi0AFAAGAAgAAAAhADHdX2HSAAAAjwEAAAsAAAAAAAAAAAAAAAAALgEAAF9yZWxzLy5yZWxz UEsBAi0AFAAGAAgAAAAhADMvBZ5BAAAAOQAAABAAAAAAAAAAAAAAAAAAKQIAAGRycy9zaGFwZXht bC54bWxQSwECLQAUAAYACAAAACEAyy9nv8MAAADdAAAADwAAAAAAAAAAAAAAAACYAgAAZHJzL2Rv d25yZXYueG1sUEsFBgAAAAAEAAQA9QAAAIgDAAAAAA== ">
                  <v:textbox>
                    <w:txbxContent>
                      <w:p w:rsidR="00667A46" w:rsidRPr="006E6890" w:rsidRDefault="00667A46">
                        <w:pPr>
                          <w:rPr>
                            <w:rFonts w:ascii="Times New Roman" w:hAnsi="Times New Roman"/>
                            <w:lang w:val="nl-NL"/>
                          </w:rPr>
                        </w:pPr>
                      </w:p>
                    </w:txbxContent>
                  </v:textbox>
                </v:shape>
                <v:line id="Line 2579" o:spid="_x0000_s1991" style="position:absolute;visibility:visible;mso-wrap-style:square" from="7551,10874" to="11169,10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YQ28cAAADdAAAADwAAAGRycy9kb3ducmV2LnhtbESPQUvDQBCF70L/wzIFb3YThSCx21Ja hNaD2CrocZodk2h2NuyuSfz3zkHobYb35r1vluvJdWqgEFvPBvJFBoq48rbl2sDb6+PNPaiYkC12 nsnAL0VYr2ZXSyytH/lIwynVSkI4lmigSakvtY5VQw7jwvfEon364DDJGmptA44S7jp9m2WFdtiy NDTY07ah6vv04ww8370Uw+bwtJ/eD8W52h3PH19jMOZ6Pm0eQCWa0sX8f723gp/nwi/fyAh69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lhDbxwAAAN0AAAAPAAAAAAAA AAAAAAAAAKECAABkcnMvZG93bnJldi54bWxQSwUGAAAAAAQABAD5AAAAlQMAAAAA "/>
                <v:line id="Line 2580" o:spid="_x0000_s1992" style="position:absolute;visibility:visible;mso-wrap-style:square" from="7551,10844" to="768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q1QMYAAADdAAAADwAAAGRycy9kb3ducmV2LnhtbERPXWvCQBB8F/wPxwq+6cUWQkk9RRRB +1DqB9THNbcmaXN74e5M0n/fKxScp11mZ2ZnvuxNLVpyvrKsYDZNQBDnVldcKDiftpMXED4ga6wt k4If8rBcDAdzzLTt+EDtMRQimrDPUEEZQpNJ6fOSDPqpbYgjd7POYIirK6R22EVzU8unJEmlwYpj QokNrUvKv493o+D9+SNtV/u3Xf+5T6/55nC9fHVOqfGoX72CCNSHx/G/eqfj+xHw1yaO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atUDGAAAA3QAAAA8AAAAAAAAA AAAAAAAAoQIAAGRycy9kb3ducmV2LnhtbFBLBQYAAAAABAAEAPkAAACUAwAAAAA= "/>
                <v:line id="Line 2581" o:spid="_x0000_s1993" style="position:absolute;visibility:visible;mso-wrap-style:square" from="7752,10844" to="7886,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grN8UAAADdAAAADwAAAGRycy9kb3ducmV2LnhtbERPTWvCQBC9C/6HZQq96SYWQkldRSoF 7aGoLdTjmB2TtNnZsLtN4r93hYK3ebzPmS8H04iOnK8tK0inCQjiwuqaSwVfn2+TZxA+IGtsLJOC C3lYLsajOeba9ryn7hBKEUPY56igCqHNpfRFRQb91LbEkTtbZzBE6EqpHfYx3DRyliSZNFhzbKiw pdeKit/Dn1Hw8bTLutX2fTN8b7NTsd6fjj+9U+rxYVi9gAg0hLv4373RcX6azuD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wgrN8UAAADdAAAADwAAAAAAAAAA AAAAAAChAgAAZHJzL2Rvd25yZXYueG1sUEsFBgAAAAAEAAQA+QAAAJMDAAAAAA== "/>
                <v:line id="Line 2582" o:spid="_x0000_s1994" style="position:absolute;visibility:visible;mso-wrap-style:square" from="8020,10844" to="8154,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SOrMUAAADdAAAADwAAAGRycy9kb3ducmV2LnhtbERPTWvCQBC9C/6HZQq96SYVQkldRSoF 7aGoLdTjmB2TtNnZsLtN4r93hYK3ebzPmS8H04iOnK8tK0inCQjiwuqaSwVfn2+TZxA+IGtsLJOC C3lYLsajOeba9ryn7hBKEUPY56igCqHNpfRFRQb91LbEkTtbZzBE6EqpHfYx3DTyKUkyabDm2FBh S68VFb+HP6PgY7bLutX2fTN8b7NTsd6fjj+9U+rxYVi9gAg0hLv4373RcX6azuD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ESOrMUAAADdAAAADwAAAAAAAAAA AAAAAAChAgAAZHJzL2Rvd25yZXYueG1sUEsFBgAAAAAEAAQA+QAAAJMDAAAAAA== "/>
                <v:line id="Line 2583" o:spid="_x0000_s1995" style="position:absolute;visibility:visible;mso-wrap-style:square" from="8221,10844" to="835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0W2MUAAADdAAAADwAAAGRycy9kb3ducmV2LnhtbERPTWvCQBC9F/wPywje6ia1BE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60W2MUAAADdAAAADwAAAAAAAAAA AAAAAAChAgAAZHJzL2Rvd25yZXYueG1sUEsFBgAAAAAEAAQA+QAAAJMDAAAAAA== "/>
                <v:line id="Line 2584" o:spid="_x0000_s1996" style="position:absolute;visibility:visible;mso-wrap-style:square" from="8489,10844" to="8623,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GzQ8UAAADdAAAADwAAAGRycy9kb3ducmV2LnhtbERPTWvCQBC9F/wPywje6iaVBk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OGzQ8UAAADdAAAADwAAAAAAAAAA AAAAAAChAgAAZHJzL2Rvd25yZXYueG1sUEsFBgAAAAAEAAQA+QAAAJMDAAAAAA== "/>
                <v:line id="Line 2585" o:spid="_x0000_s1997" style="position:absolute;visibility:visible;mso-wrap-style:square" from="8757,10844" to="889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MtNMUAAADdAAAADwAAAGRycy9kb3ducmV2LnhtbERPTWvCQBC9F/oflin0VjdRCCV1FVEE 9SBqC+1xzE6T1Oxs2N0m8d+7QqG3ebzPmc4H04iOnK8tK0hHCQjiwuqaSwUf7+uXVxA+IGtsLJOC K3mYzx4fpphr2/ORulMoRQxhn6OCKoQ2l9IXFRn0I9sSR+7bOoMhQldK7bCP4aaR4yTJpMGaY0OF LS0rKi6nX6NgPzlk3WK72wyf2+xcrI7nr5/eKfX8NCzeQAQawr/4z73RcX6aZnD/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DMtNMUAAADdAAAADwAAAAAAAAAA AAAAAAChAgAAZHJzL2Rvd25yZXYueG1sUEsFBgAAAAAEAAQA+QAAAJMDAAAAAA== "/>
                <v:line id="Line 2586" o:spid="_x0000_s1998" style="position:absolute;visibility:visible;mso-wrap-style:square" from="9025,10844" to="9159,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r8UAAADdAAAADwAAAGRycy9kb3ducmV2LnhtbERPTWvCQBC9F/wPywje6iYVUkldRVoK 2kOptqDHMTtNotnZsLtN0n/fLQje5vE+Z7EaTCM6cr62rCCdJiCIC6trLhV8fb7ez0H4gKyxsUwK fsnDajm6W2Cubc876vahFDGEfY4KqhDaXEpfVGTQT21LHLlv6wyGCF0ptcM+hptGPiRJJg3WHBsq bOm5ouKy/zEK3mcfWbfevm2GwzY7FS+70/HcO6Um42H9BCLQEG7iq3uj4/w0fYT/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3+Ir8UAAADdAAAADwAAAAAAAAAA AAAAAAChAgAAZHJzL2Rvd25yZXYueG1sUEsFBgAAAAAEAAQA+QAAAJMDAAAAAA== "/>
                <v:line id="Line 2587" o:spid="_x0000_s1999" style="position:absolute;visibility:visible;mso-wrap-style:square" from="9293,10844" to="9427,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Ac3ccAAADdAAAADwAAAGRycy9kb3ducmV2LnhtbESPQUvDQBCF70L/wzIFb3YThSCx21Ja hNaD2CrocZodk2h2NuyuSfz3zkHobYb35r1vluvJdWqgEFvPBvJFBoq48rbl2sDb6+PNPaiYkC12 nsnAL0VYr2ZXSyytH/lIwynVSkI4lmigSakvtY5VQw7jwvfEon364DDJGmptA44S7jp9m2WFdtiy NDTY07ah6vv04ww8370Uw+bwtJ/eD8W52h3PH19jMOZ6Pm0eQCWa0sX8f723gp/ngivfyAh69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4BzdxwAAAN0AAAAPAAAAAAAA AAAAAAAAAKECAABkcnMvZG93bnJldi54bWxQSwUGAAAAAAQABAD5AAAAlQMAAAAA "/>
                <v:line id="Line 2588" o:spid="_x0000_s2000" style="position:absolute;visibility:visible;mso-wrap-style:square" from="9494,10844" to="9628,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y5RsUAAADdAAAADwAAAGRycy9kb3ducmV2LnhtbERPTWvCQBC9F/wPywje6iYVQk1dRVoK 2kOptqDHMTtNotnZsLtN0n/fLQje5vE+Z7EaTCM6cr62rCCdJiCIC6trLhV8fb7eP4LwAVljY5kU /JKH1XJ0t8Bc25531O1DKWII+xwVVCG0uZS+qMign9qWOHLf1hkMEbpSaod9DDeNfEiSTBqsOTZU 2NJzRcVl/2MUvM8+sm69fdsMh212Kl52p+O5d0pNxsP6CUSgIdzEV/dGx/lpOof/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y5RsUAAADdAAAADwAAAAAAAAAA AAAAAAChAgAAZHJzL2Rvd25yZXYueG1sUEsFBgAAAAAEAAQA+QAAAJMDAAAAAA== "/>
                <v:line id="Line 2589" o:spid="_x0000_s2001" style="position:absolute;visibility:visible;mso-wrap-style:square" from="9695,10844" to="9829,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raZsgAAADdAAAADwAAAGRycy9kb3ducmV2LnhtbESPQUvDQBCF74L/YRnBm920QpC021Ja Cq0HsVWwx2l2TGKzs2F3TeK/dw6Ctxnem/e+WaxG16qeQmw8G5hOMlDEpbcNVwbe33YPT6BiQrbY eiYDPxRhtby9WWBh/cBH6k+pUhLCsUADdUpdoXUsa3IYJ74jFu3TB4dJ1lBpG3CQcNfqWZbl2mHD 0lBjR5uayuvp2xl4eXzN+/XheT9+HPJLuT1ezl9DMOb+blzPQSUa07/573pvBX86E3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vraZsgAAADdAAAADwAAAAAA AAAAAAAAAAChAgAAZHJzL2Rvd25yZXYueG1sUEsFBgAAAAAEAAQA+QAAAJYDAAAAAA== "/>
                <v:line id="Line 2590" o:spid="_x0000_s2002" style="position:absolute;visibility:visible;mso-wrap-style:square" from="9896,10844" to="10030,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Z//cUAAADdAAAADwAAAGRycy9kb3ducmV2LnhtbERPTWvCQBC9C/6HZQq96SYWQkldRSoF 7aGoLdTjmB2TtNnZsLtN4r93hYK3ebzPmS8H04iOnK8tK0inCQjiwuqaSwVfn2+TZxA+IGtsLJOC C3lYLsajOeba9ryn7hBKEUPY56igCqHNpfRFRQb91LbEkTtbZzBE6EqpHfYx3DRyliSZNFhzbKiw pdeKit/Dn1Hw8bTLutX2fTN8b7NTsd6fjj+9U+rxYVi9gAg0hLv4373RcX46S+H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bZ//cUAAADdAAAADwAAAAAAAAAA AAAAAAChAgAAZHJzL2Rvd25yZXYueG1sUEsFBgAAAAAEAAQA+QAAAJMDAAAAAA== "/>
                <v:line id="Line 2591" o:spid="_x0000_s2003" style="position:absolute;visibility:visible;mso-wrap-style:square" from="10097,10844" to="1023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ThisUAAADdAAAADwAAAGRycy9kb3ducmV2LnhtbERPS2vCQBC+C/0PyxR6040phJK6irQU tIfiC+pxzI5J2uxs2N0m8d+7QsHbfHzPmS0G04iOnK8tK5hOEhDEhdU1lwoO+4/xCwgfkDU2lknB hTws5g+jGeba9rylbhdKEUPY56igCqHNpfRFRQb9xLbEkTtbZzBE6EqpHfYx3DQyTZJMGqw5NlTY 0ltFxe/uzyj4et5k3XL9uRq+19mpeN+ejj+9U+rpcVi+ggg0hLv4373Scf40TeH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WThisUAAADdAAAADwAAAAAAAAAA AAAAAAChAgAAZHJzL2Rvd25yZXYueG1sUEsFBgAAAAAEAAQA+QAAAJMDAAAAAA== "/>
                <v:line id="Line 2592" o:spid="_x0000_s2004" style="position:absolute;visibility:visible;mso-wrap-style:square" from="10365,10844" to="10499,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hEEcUAAADdAAAADwAAAGRycy9kb3ducmV2LnhtbERPTWvCQBC9F/wPywi91Y0KQaKrSEXQ Hkq1hXocs2MSm50Nu9sk/nu3IPQ2j/c5i1VvatGS85VlBeNRAoI4t7riQsHX5/ZlBsIHZI21ZVJw Iw+r5eBpgZm2HR+oPYZCxBD2GSooQ2gyKX1ekkE/sg1x5C7WGQwRukJqh10MN7WcJEkqDVYcG0ps 6LWk/Of4axS8Tz/Sdr1/2/Xf+/Scbw7n07VzSj0P+/UcRKA+/Isf7p2O88eTKfx9E0+Qy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hEEcUAAADdAAAADwAAAAAAAAAA AAAAAAChAgAAZHJzL2Rvd25yZXYueG1sUEsFBgAAAAAEAAQA+QAAAJMDAAAAAA== "/>
                <v:line id="Line 2593" o:spid="_x0000_s2005" style="position:absolute;visibility:visible;mso-wrap-style:square" from="10566,10844" to="10700,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HcZcUAAADdAAAADwAAAGRycy9kb3ducmV2LnhtbERPS2vCQBC+C/0PyxS86UYtQVJXkZaC 9iA+Cu1xzI5JbHY27G6T9N+7QqG3+fies1j1phYtOV9ZVjAZJyCIc6srLhR8nN5GcxA+IGusLZOC X/KwWj4MFphp2/GB2mMoRAxhn6GCMoQmk9LnJRn0Y9sQR+5incEQoSukdtjFcFPLaZKk0mDFsaHE hl5Kyr+PP0bBbrZP2/X2fdN/btNz/no4f107p9TwsV8/gwjUh3/xn3uj4/zJ9An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HcZcUAAADdAAAADwAAAAAAAAAA AAAAAAChAgAAZHJzL2Rvd25yZXYueG1sUEsFBgAAAAAEAAQA+QAAAJMDAAAAAA== "/>
                <v:line id="Line 2594" o:spid="_x0000_s2006" style="position:absolute;visibility:visible;mso-wrap-style:square" from="10767,10844" to="1090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15/sUAAADdAAAADwAAAGRycy9kb3ducmV2LnhtbERPS2vCQBC+C/0PyxS86UalQVJXkZaC 9iA+Cu1xzI5JbHY27G6T9N+7QqG3+fies1j1phYtOV9ZVjAZJyCIc6srLhR8nN5GcxA+IGusLZOC X/KwWj4MFphp2/GB2mMoRAxhn6GCMoQmk9LnJRn0Y9sQR+5incEQoSukdtjFcFPLaZKk0mDFsaHE hl5Kyr+PP0bBbrZP2/X2fdN/btNz/no4f107p9TwsV8/gwjUh3/xn3uj4/zJ9Anu38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15/sUAAADdAAAADwAAAAAAAAAA AAAAAAChAgAAZHJzL2Rvd25yZXYueG1sUEsFBgAAAAAEAAQA+QAAAJMDAAAAAA== "/>
                <v:line id="Line 2595" o:spid="_x0000_s2007" style="position:absolute;visibility:visible;mso-wrap-style:square" from="10968,10844" to="11102,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nicUAAADdAAAADwAAAGRycy9kb3ducmV2LnhtbERPS2vCQBC+F/wPyxR6qxstBEldRSoF 7aHUB9TjmB2TaHY27G6T+O/dguBtPr7nTOe9qUVLzleWFYyGCQji3OqKCwX73efrBIQPyBpry6Tg Sh7ms8HTFDNtO95Quw2FiCHsM1RQhtBkUvq8JIN+aBviyJ2sMxgidIXUDrsYbmo5TpJUGqw4NpTY 0EdJ+WX7ZxR8v/2k7WL9tep/1+kxX26Oh3PnlHp57hfvIAL14SG+u1c6zh+NU/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l/nicUAAADdAAAADwAAAAAAAAAA AAAAAAChAgAAZHJzL2Rvd25yZXYueG1sUEsFBgAAAAAEAAQA+QAAAJMDAAAAAA== "/>
                <v:line id="Line 2596" o:spid="_x0000_s2008" style="position:absolute;visibility:visible;mso-wrap-style:square" from="7953,9584" to="9159,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fjKcQAAADdAAAADwAAAGRycy9kb3ducmV2LnhtbERP22rCQBB9L/Qflin0rW4MRUt0laoI IoKXKvZxyE6zodnZmF1j+vddodC3OZzrjKedrURLjS8dK+j3EhDEudMlFwqOH8uXNxA+IGusHJOC H/IwnTw+jDHT7sZ7ag+hEDGEfYYKTAh1JqXPDVn0PVcTR+7LNRZDhE0hdYO3GG4rmSbJQFosOTYY rGluKP8+XK2C3bqlk9180na9fB0uLrOUzDlV6vmpex+BCNSFf/Gfe6Xj/H46hPs38QQ5+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x+MpxAAAAN0AAAAPAAAAAAAAAAAA AAAAAKECAABkcnMvZG93bnJldi54bWxQSwUGAAAAAAQABAD5AAAAkgMAAAAA ">
                  <v:stroke dashstyle="longDash"/>
                </v:line>
                <v:shape id="Text Box 2597" o:spid="_x0000_s2009" type="#_x0000_t202" style="position:absolute;left:8718;top:847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s40MUA AADdAAAADwAAAGRycy9kb3ducmV2LnhtbESPQWvCQBCF70L/wzKF3nRXqVJTVylKoSeLqQq9Ddkx Cc3OhuzWpP++cxC8zfDevPfNajP4Rl2pi3VgC9OJAUVcBFdzaeH49T5+ARUTssMmMFn4owib9cNo hZkLPR/omqdSSQjHDC1UKbWZ1rGoyGOchJZYtEvoPCZZu1K7DnsJ942eGbPQHmuWhgpb2lZU/OS/ 3sJpf/k+P5vPcufnbR8Go9kvtbVPj8PbK6hEQ7qbb9cfTvCnM8GV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BzCzjQxQAAAN0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group>
            </w:pict>
          </mc:Fallback>
        </mc:AlternateContent>
      </w:r>
      <w:r w:rsidR="00455B9A" w:rsidRPr="005B3ECB">
        <w:rPr>
          <w:rFonts w:ascii="Times New Roman" w:hAnsi="Times New Roman"/>
          <w:b/>
          <w:lang w:val="fr-FR"/>
        </w:rPr>
        <w:t>II: Bài tập luyện tập</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Trên đĩa cân bên trái có một bình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hứa nước, bên phải là giá đỡ có treo vật (A)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bằng sợi dây mảnh, nhẹ. Khi vật chưa chạm nước,</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 cân ở vị trí cân bằng. Nối dài sợi dây để vật(A)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hìm hoàn toàn trong nước. Trạng thái cân bằng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ủa cân bị phá vỡ. Hỏi phải đặt một quả cân có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trọng lượng bao nhiêu vào đĩa cân nào , để 2 đĩ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fr-FR"/>
        </w:rPr>
        <w:t xml:space="preserve">cân được cân bằng trở lại. </w:t>
      </w:r>
      <w:r w:rsidRPr="005B3ECB">
        <w:rPr>
          <w:rFonts w:ascii="Times New Roman" w:hAnsi="Times New Roman"/>
          <w:lang w:val="pt-BR"/>
        </w:rPr>
        <w:t xml:space="preserve">Cho thể tích vật(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lastRenderedPageBreak/>
        <w:t>bằng V, trọng lượng riêng của nước bằng d</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Hệ thống biểu diễn trên hình vẽ)</w:t>
      </w:r>
    </w:p>
    <w:p w:rsidR="00455B9A" w:rsidRPr="005B3ECB" w:rsidRDefault="00455B9A" w:rsidP="00455B9A">
      <w:pPr>
        <w:tabs>
          <w:tab w:val="left" w:pos="3930"/>
        </w:tabs>
        <w:rPr>
          <w:rFonts w:ascii="Times New Roman" w:hAnsi="Times New Roman"/>
          <w:lang w:val="pt-BR"/>
        </w:rPr>
      </w:pPr>
    </w:p>
    <w:p w:rsidR="00455B9A" w:rsidRPr="005B3ECB" w:rsidRDefault="00455B9A" w:rsidP="00455B9A">
      <w:pPr>
        <w:tabs>
          <w:tab w:val="left" w:pos="3930"/>
        </w:tabs>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Khi nối dài sợi dây để vật(A) ngập hoàn toàn trong nước thì vật A chịu tác dụng của lực đẩy Ác-Si-Mét là:         F</w:t>
      </w:r>
      <w:r w:rsidRPr="005B3ECB">
        <w:rPr>
          <w:rFonts w:ascii="Times New Roman" w:hAnsi="Times New Roman"/>
          <w:vertAlign w:val="subscript"/>
          <w:lang w:val="pt-BR"/>
        </w:rPr>
        <w:t>A</w:t>
      </w:r>
      <w:r w:rsidRPr="005B3ECB">
        <w:rPr>
          <w:rFonts w:ascii="Times New Roman" w:hAnsi="Times New Roman"/>
          <w:lang w:val="pt-BR"/>
        </w:rPr>
        <w:t xml:space="preserve"> = d.V</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Do đó đĩa cân bên phải mất đi một trọng lượng P đúng bằng lực đẩy Ác-Si-Mét là</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Nên ta có            P = F</w:t>
      </w:r>
      <w:r w:rsidRPr="005B3ECB">
        <w:rPr>
          <w:rFonts w:ascii="Times New Roman" w:hAnsi="Times New Roman"/>
          <w:vertAlign w:val="subscript"/>
          <w:lang w:val="pt-BR"/>
        </w:rPr>
        <w:t>A</w:t>
      </w:r>
      <w:r w:rsidRPr="005B3ECB">
        <w:rPr>
          <w:rFonts w:ascii="Times New Roman" w:hAnsi="Times New Roman"/>
          <w:lang w:val="pt-BR"/>
        </w:rPr>
        <w:t xml:space="preserve">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Mặt khác khi vật A nhúng trong nước thì v ật A cũng chịu một lực tác dụng ngược lại đúng bằng F</w:t>
      </w:r>
      <w:r w:rsidRPr="005B3ECB">
        <w:rPr>
          <w:rFonts w:ascii="Times New Roman" w:hAnsi="Times New Roman"/>
          <w:vertAlign w:val="subscript"/>
          <w:lang w:val="pt-BR"/>
        </w:rPr>
        <w:t>A</w:t>
      </w:r>
      <w:r w:rsidRPr="005B3ECB">
        <w:rPr>
          <w:rFonts w:ascii="Times New Roman" w:hAnsi="Times New Roman"/>
          <w:lang w:val="pt-BR"/>
        </w:rPr>
        <w:t>. Lực này được truyền và ép xuống đĩa cân bên trái làm đĩa cân  này thêm đúng bằng F</w:t>
      </w:r>
      <w:r w:rsidRPr="005B3ECB">
        <w:rPr>
          <w:rFonts w:ascii="Times New Roman" w:hAnsi="Times New Roman"/>
          <w:vertAlign w:val="subscript"/>
          <w:lang w:val="pt-BR"/>
        </w:rPr>
        <w:t>A</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Kết quả đĩa cân bên trái nặng hơn là 2F</w:t>
      </w:r>
      <w:r w:rsidRPr="005B3ECB">
        <w:rPr>
          <w:rFonts w:ascii="Times New Roman" w:hAnsi="Times New Roman"/>
          <w:vertAlign w:val="subscript"/>
          <w:lang w:val="pt-BR"/>
        </w:rPr>
        <w:t>A</w:t>
      </w:r>
      <w:r w:rsidRPr="005B3ECB">
        <w:rPr>
          <w:rFonts w:ascii="Times New Roman" w:hAnsi="Times New Roman"/>
          <w:lang w:val="pt-BR"/>
        </w:rPr>
        <w:t xml:space="preserve"> = 2d.V</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Muốn cân được thăng bằng trở lại thì phải đặt trên đĩa cân bên phải 1 quả cân có trọng lượng  đúng bằng 2dV</w:t>
      </w:r>
    </w:p>
    <w:p w:rsidR="00455B9A" w:rsidRPr="005B3ECB" w:rsidRDefault="00455B9A" w:rsidP="00455B9A">
      <w:pPr>
        <w:tabs>
          <w:tab w:val="left" w:pos="3930"/>
        </w:tabs>
        <w:jc w:val="both"/>
        <w:rPr>
          <w:rFonts w:ascii="Times New Roman" w:hAnsi="Times New Roman"/>
          <w:lang w:val="pt-BR"/>
        </w:rPr>
      </w:pPr>
    </w:p>
    <w:p w:rsidR="00455B9A" w:rsidRPr="005B3ECB" w:rsidRDefault="00670F51" w:rsidP="00455B9A">
      <w:pPr>
        <w:tabs>
          <w:tab w:val="left" w:pos="3930"/>
        </w:tabs>
        <w:jc w:val="both"/>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13696" behindDoc="0" locked="0" layoutInCell="1" allowOverlap="1" wp14:anchorId="20EC0B0B" wp14:editId="1A70716D">
                <wp:simplePos x="0" y="0"/>
                <wp:positionH relativeFrom="column">
                  <wp:posOffset>3786505</wp:posOffset>
                </wp:positionH>
                <wp:positionV relativeFrom="paragraph">
                  <wp:posOffset>0</wp:posOffset>
                </wp:positionV>
                <wp:extent cx="2169795" cy="1371600"/>
                <wp:effectExtent l="10795" t="0" r="10160" b="10795"/>
                <wp:wrapNone/>
                <wp:docPr id="419" name="Group 2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551" y="1304"/>
                          <a:chExt cx="3417" cy="2160"/>
                        </a:xfrm>
                      </wpg:grpSpPr>
                      <wps:wsp>
                        <wps:cNvPr id="420" name="Rectangle 2599"/>
                        <wps:cNvSpPr>
                          <a:spLocks noChangeArrowheads="1"/>
                        </wps:cNvSpPr>
                        <wps:spPr bwMode="auto">
                          <a:xfrm>
                            <a:off x="7819" y="1484"/>
                            <a:ext cx="234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21" name="Line 2600"/>
                        <wps:cNvCnPr/>
                        <wps:spPr bwMode="auto">
                          <a:xfrm>
                            <a:off x="10164" y="14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Rectangle 2601"/>
                        <wps:cNvSpPr>
                          <a:spLocks noChangeArrowheads="1"/>
                        </wps:cNvSpPr>
                        <wps:spPr bwMode="auto">
                          <a:xfrm>
                            <a:off x="9985" y="2744"/>
                            <a:ext cx="33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23" name="Line 2602"/>
                        <wps:cNvCnPr/>
                        <wps:spPr bwMode="auto">
                          <a:xfrm>
                            <a:off x="9561"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603"/>
                        <wps:cNvCnPr/>
                        <wps:spPr bwMode="auto">
                          <a:xfrm>
                            <a:off x="9561"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2604"/>
                        <wps:cNvCnPr/>
                        <wps:spPr bwMode="auto">
                          <a:xfrm>
                            <a:off x="10834"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2605"/>
                        <wps:cNvCnPr/>
                        <wps:spPr bwMode="auto">
                          <a:xfrm>
                            <a:off x="9561" y="22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27" name="Line 2606"/>
                        <wps:cNvCnPr/>
                        <wps:spPr bwMode="auto">
                          <a:xfrm flipH="1">
                            <a:off x="7551" y="184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607"/>
                        <wps:cNvCnPr/>
                        <wps:spPr bwMode="auto">
                          <a:xfrm flipH="1">
                            <a:off x="9427"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608"/>
                        <wps:cNvCnPr/>
                        <wps:spPr bwMode="auto">
                          <a:xfrm flipH="1">
                            <a:off x="9226"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2609"/>
                        <wps:cNvCnPr/>
                        <wps:spPr bwMode="auto">
                          <a:xfrm flipH="1">
                            <a:off x="9025"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2610"/>
                        <wps:cNvCnPr/>
                        <wps:spPr bwMode="auto">
                          <a:xfrm flipH="1">
                            <a:off x="8824"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2611"/>
                        <wps:cNvCnPr/>
                        <wps:spPr bwMode="auto">
                          <a:xfrm flipH="1">
                            <a:off x="8623"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2612"/>
                        <wps:cNvCnPr/>
                        <wps:spPr bwMode="auto">
                          <a:xfrm flipH="1">
                            <a:off x="8422"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2613"/>
                        <wps:cNvCnPr/>
                        <wps:spPr bwMode="auto">
                          <a:xfrm flipH="1">
                            <a:off x="8221"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2614"/>
                        <wps:cNvCnPr/>
                        <wps:spPr bwMode="auto">
                          <a:xfrm flipH="1">
                            <a:off x="8020"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615"/>
                        <wps:cNvCnPr/>
                        <wps:spPr bwMode="auto">
                          <a:xfrm flipH="1">
                            <a:off x="7819"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2616"/>
                        <wps:cNvCnPr/>
                        <wps:spPr bwMode="auto">
                          <a:xfrm flipH="1">
                            <a:off x="7618"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2617"/>
                        <wps:cNvSpPr>
                          <a:spLocks noChangeArrowheads="1"/>
                        </wps:cNvSpPr>
                        <wps:spPr bwMode="auto">
                          <a:xfrm>
                            <a:off x="7773" y="166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39" name="AutoShape 2618"/>
                        <wps:cNvSpPr>
                          <a:spLocks noChangeArrowheads="1"/>
                        </wps:cNvSpPr>
                        <wps:spPr bwMode="auto">
                          <a:xfrm>
                            <a:off x="9159" y="166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40" name="Text Box 2619"/>
                        <wps:cNvSpPr txBox="1">
                          <a:spLocks noChangeArrowheads="1"/>
                        </wps:cNvSpPr>
                        <wps:spPr bwMode="auto">
                          <a:xfrm>
                            <a:off x="7699" y="137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441" name="Text Box 2620"/>
                        <wps:cNvSpPr txBox="1">
                          <a:spLocks noChangeArrowheads="1"/>
                        </wps:cNvSpPr>
                        <wps:spPr bwMode="auto">
                          <a:xfrm>
                            <a:off x="9092" y="13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442" name="Text Box 2621"/>
                        <wps:cNvSpPr txBox="1">
                          <a:spLocks noChangeArrowheads="1"/>
                        </wps:cNvSpPr>
                        <wps:spPr bwMode="auto">
                          <a:xfrm>
                            <a:off x="10038" y="13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443" name="Line 2622"/>
                        <wps:cNvCnPr/>
                        <wps:spPr bwMode="auto">
                          <a:xfrm>
                            <a:off x="9561" y="23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4" name="Line 2623"/>
                        <wps:cNvCnPr/>
                        <wps:spPr bwMode="auto">
                          <a:xfrm>
                            <a:off x="9561" y="25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5" name="Line 2624"/>
                        <wps:cNvCnPr/>
                        <wps:spPr bwMode="auto">
                          <a:xfrm>
                            <a:off x="9561" y="27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7" name="Line 2625"/>
                        <wps:cNvCnPr/>
                        <wps:spPr bwMode="auto">
                          <a:xfrm>
                            <a:off x="9561" y="29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8" name="Line 2626"/>
                        <wps:cNvCnPr/>
                        <wps:spPr bwMode="auto">
                          <a:xfrm>
                            <a:off x="9561" y="31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9" name="Line 2627"/>
                        <wps:cNvCnPr/>
                        <wps:spPr bwMode="auto">
                          <a:xfrm>
                            <a:off x="9561" y="32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90" name="Line 2628"/>
                        <wps:cNvCnPr/>
                        <wps:spPr bwMode="auto">
                          <a:xfrm>
                            <a:off x="10834" y="184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98" o:spid="_x0000_s2010" style="position:absolute;left:0;text-align:left;margin-left:298.15pt;margin-top:0;width:170.85pt;height:108pt;z-index:251613696;mso-position-horizontal-relative:text;mso-position-vertical-relative:text" coordorigin="7551,1304" coordsize="341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5t5wRQcAABFUAAAOAAAAZHJzL2Uyb0RvYy54bWzsXN1u2zYUvh+wdxB071rUv4w6RRvH3YBu K9buARhJtrXJkkYpsbth775zSIqWFDuNE8cIWubCkSyJpg4/fofnj6/fbNe5cZuyOiuLqUleWaaR FnGZZMVyav7xeT4KTaNuaJHQvCzSqfklrc03Fz/+8HpTTVK7XJV5kjIDGinqyaaamqumqSbjcR2v 0jWtX5VVWsDFRcnWtIFTthwnjG6g9XU+ti3LH29KllSsjNO6hm9n4qJ5wdtfLNK4+W2xqNPGyKcm 9K3hn4x/XuPn+OI1nSwZrVZZLLtBH9GLNc0K+FHV1Iw21Lhh2Z2m1lnMyrpcNK/icj0uF4ssTvk7 wNsQa/A271l5U/F3WU42y0qJCUQ7kNOjm41/vf3IjCyZmi6JTKOgaxgk/ruG7UUhymdTLSdw23tW fao+MvGScPihjP+q4fJ4eB3Pl+Jm43rzS5lAi/SmKbl8tgu2xibgzY0tH4YvahjSbWPE8KVN/CiI PNOI4RpxAuJbcqDiFYwmPhd4HjENftlyxSDGqyv5vOOSQDwMLfEnx3Qifph3VnYO3wxAV+/kWj9N rp9WtEr5cNUosFauNuBOyPV3gCMtlnmKso2EbPmtrWBrIVWjKC9XcGP6lrFys0ppAj0jeD/0v/MA ntQwJl8VcxDi4KK43FCKSwnbcVtJh31Z0UnF6uZ9Wq4NPJiaDLrPB5Hefqgb7M3uFhzTusyzZJ7l OT9hy+vLnBm3FGbenP/xFxjclhfGZmpGnu3xlg83YfG/fU2sswYoJM/WUzNUN9EJiu2qSKCbdNLQ LBfH0OW8kHJE0QkQNNvrLZ8Ejh20w3JdJl9AtKwUnAEcBwerkv1jGhvgi6lZ/31DWWoa+c8FDE9E XBcJhp+4XoCjzrpXrrtXaBFDU1OzMQ1xeNkIUrqpWLZcwS8RLo+ifAszZ5FxaeNwi17JFwDsng3E MN0EiD9kBeBXTkkJx8viIwNBPxiPxCK+ewCQIDc+7+En5Gi3nDGAYw4duQ+ORYlY5ON/ApQBFUsw 3QssOoGJBbMDUYdTjOuAfyMrugqvQnfk2v7VyLVms9Hb+aU78uck8GbO7PJyRv7DdyHuZJUlSVpg 11t9RNyH8ZLUjEKTKI2kxDDut86nL3Sx/c87zfllNy8E2nCm49CeE252C7cOZ/oW50CJuefmzCgK gRiBM+3AHXCm40jK9GDKo3Ra9bLjw++JMuUqoSUnTZliPWU7LYZbyrRb3QKrg2MpM/J8ueIJh3Bs GdMHnXMvGjVjDhbe3xJjgj7tK2jnFGhzXFDUXIe2C0ZiBwBsVNEabdxsBbX6/elnUIB9tHGUPHo5 GDpyOajJTS8HYSEsgaRMaH8IN+8U5GbbrfPghZMbWj4zWq+ENZ0v8ViwsjZLzmqWgF+pT3v+sTg0 FnlW/dTa99INtnNn3eE/dAtqdfu9m8PgRe/jTrmpHmpK7MVd5IK/i/sF7+DOly5U8jWvoDYqvmGj QoUEWhNW2fpPw51tg0ZHf7TGnV7v3V3vOaDy+nzXjZY8yHWyn+8siDNo3Gm384FQnTOMcsDaC5wf x5i1e3EXhvYh+1brWR3ucB0V7pB6lnQjHY/nu9BHJ7TWszrMtj81wRmGKMjRIYr9fOfagGiNO427 A7gbBivI0cGK/biz7UNBMq1ntZ51MW7fsyvI0WGL/bizMN1H853muwN8N4xfkKPjF3txt8vr034U 7UfZ40cZxivIieIVPgGPtOY7zXcH+E7FKzB9lTtbIGUUsrJ3zpTnTt8LAkxTQYj6wwwW24fu8RzT r8U2GpbxfG1MzZzwrGc8WCZyEUGTP01jsc6hYgDSnA0Ps4/xFSEfUN78LWZIK1eszpDupvk7KlbS w3w3YPLcmI+IJ9P8NeZPWhUA8QjJXBrzXcxjxYOwpz5jBs27cos0rwgCYoQIeaPZwpU25eHZalx8 KKnhhO8EvAciAR8LijwH1t9I+E/O11bJ9KKMhE7UF7Kw5OXl/x8uqTlUlXOwUKBX0kBs13pnR6O5 HwYjd+56oyiwwpFFoneRb7mRO5v3Sxq4a1tU+j0hZfLc5UKqIgO739ZKtP/31UzsaokgmqRZY09B nKuibB3WELnrndqO87AGVOZIT7UzXCZq1jiqlk+zRqfI8CmsoUIweq3RW2uoGGmXNRTFnnWtQSzL kQ4QZ5hCrGlD04aqgj7SCnkKbagImqaNHm0MQ9wQmd55oR6UWoE+H5morarwbGdYSP9C66J06YDc JEGkcYnJgT46XGqesaIZijb7oUfIzDkFDr3hslXjUFfW41Y4B1IccbePXggcMhNPgcM7RfIahxqH 9+FwGJqEzOxT4DASeN45/zQONQ4P45BYoYpVytxbKE05ARAdMjQMNRA1EO8FogogtkDsxssfbak4 trZU9N5L+7YX3L9CJFakonotELtB7GOBCAx7cHMHglf0ViIvdKsvMJH5vpM82iX3yMSNLbvn3JDe 7eR58T8AAAD//wMAUEsDBBQABgAIAAAAIQCsI7M/3wAAAAgBAAAPAAAAZHJzL2Rvd25yZXYueG1s TI9Ba8JAEIXvhf6HZYTe6iYGg8ZsRKTtSQrVQultzI5JMLsbsmsS/32np/Y2j/d48718O5lWDNT7 xlkF8TwCQbZ0urGVgs/T6/MKhA9oNbbOkoI7edgWjw85ZtqN9oOGY6gEl1ifoYI6hC6T0pc1GfRz 15Fl7+J6g4FlX0nd48jlppWLKEqlwcbyhxo72tdUXo83o+BtxHGXxC/D4XrZ379Py/evQ0xKPc2m 3QZEoCn8heEXn9GhYKazu1ntRatguU4TjirgRWyvkxUfZwWLOI1AFrn8P6D4AQAA//8DAFBLAQIt ABQABgAIAAAAIQC2gziS/gAAAOEBAAATAAAAAAAAAAAAAAAAAAAAAABbQ29udGVudF9UeXBlc10u eG1sUEsBAi0AFAAGAAgAAAAhADj9If/WAAAAlAEAAAsAAAAAAAAAAAAAAAAALwEAAF9yZWxzLy5y ZWxzUEsBAi0AFAAGAAgAAAAhAKrm3nBFBwAAEVQAAA4AAAAAAAAAAAAAAAAALgIAAGRycy9lMm9E b2MueG1sUEsBAi0AFAAGAAgAAAAhAKwjsz/fAAAACAEAAA8AAAAAAAAAAAAAAAAAnwkAAGRycy9k b3ducmV2LnhtbFBLBQYAAAAABAAEAPMAAACrCgAAAAA= ">
                <v:rect id="Rectangle 2599" o:spid="_x0000_s2011" style="position:absolute;left:7819;top:1484;width:23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SAdsIA AADcAAAADwAAAGRycy9kb3ducmV2LnhtbERPTW+CQBC9m/Q/bKZJb7pIjWnRhTRtaOpR4dLbyE6B ys4SdlHqr3cPJj2+vO9tNplOnGlwrWUFy0UEgriyuuVaQVnk8xcQziNr7CyTgj9ykKUPsy0m2l54 T+eDr0UIYZeggsb7PpHSVQ0ZdAvbEwfuxw4GfYBDLfWAlxBuOhlH0VoabDk0NNjTe0PV6TAaBcc2 LvG6Lz4j85o/+91U/I7fH0o9PU5vGxCeJv8vvru/tIJVHOaHM+EIyPQGAAD//wMAUEsBAi0AFAAG AAgAAAAhAPD3irv9AAAA4gEAABMAAAAAAAAAAAAAAAAAAAAAAFtDb250ZW50X1R5cGVzXS54bWxQ SwECLQAUAAYACAAAACEAMd1fYdIAAACPAQAACwAAAAAAAAAAAAAAAAAuAQAAX3JlbHMvLnJlbHNQ SwECLQAUAAYACAAAACEAMy8FnkEAAAA5AAAAEAAAAAAAAAAAAAAAAAApAgAAZHJzL3NoYXBleG1s LnhtbFBLAQItABQABgAIAAAAIQBgdIB2wgAAANwAAAAPAAAAAAAAAAAAAAAAAJgCAABkcnMvZG93 bnJldi54bWxQSwUGAAAAAAQABAD1AAAAhwMAAAAA ">
                  <v:textbox>
                    <w:txbxContent>
                      <w:p w:rsidR="00667A46" w:rsidRPr="006E6890" w:rsidRDefault="00667A46">
                        <w:pPr>
                          <w:rPr>
                            <w:rFonts w:ascii="Times New Roman" w:hAnsi="Times New Roman"/>
                            <w:lang w:val="nl-NL"/>
                          </w:rPr>
                        </w:pPr>
                      </w:p>
                    </w:txbxContent>
                  </v:textbox>
                </v:rect>
                <v:line id="Line 2600" o:spid="_x0000_s2012" style="position:absolute;visibility:visible;mso-wrap-style:square" from="10164,1484" to="10164,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5aoccAAADcAAAADwAAAGRycy9kb3ducmV2LnhtbESPT2vCQBTE70K/w/IK3nSjliCpq0hL QXsQ/xTa4zP7TGKzb8PuNkm/vSsUehxm5jfMYtWbWrTkfGVZwWScgCDOra64UPBxehvNQfiArLG2 TAp+ycNq+TBYYKZtxwdqj6EQEcI+QwVlCE0mpc9LMujHtiGO3sU6gyFKV0jtsItwU8tpkqTSYMVx ocSGXkrKv48/RsFutk/b9fZ9039u03P+ejh/XTun1PCxXz+DCNSH//Bfe6MVPE0n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blqhxwAAANwAAAAPAAAAAAAA AAAAAAAAAKECAABkcnMvZG93bnJldi54bWxQSwUGAAAAAAQABAD5AAAAlQMAAAAA "/>
                <v:rect id="Rectangle 2601" o:spid="_x0000_s2013" style="position:absolute;left:9985;top:2744;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msUA AADcAAAADwAAAGRycy9kb3ducmV2LnhtbESPQWvCQBSE7wX/w/IKvTWbplJqdBVRLPZokktvz+wz SZt9G7KrSf31bqHgcZiZb5jFajStuFDvGssKXqIYBHFpdcOVgiLfPb+DcB5ZY2uZFPySg9Vy8rDA VNuBD3TJfCUChF2KCmrvu1RKV9Zk0EW2Iw7eyfYGfZB9JXWPQ4CbViZx/CYNNhwWauxoU1P5k52N gmOTFHg95B+xme1e/eeYf5+/tko9PY7rOQhPo7+H/9t7rWCaJPB3Jhw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D/6ruaxQAAANwAAAAPAAAAAAAAAAAAAAAAAJgCAABkcnMv ZG93bnJldi54bWxQSwUGAAAAAAQABAD1AAAAigMAAAAA ">
                  <v:textbox>
                    <w:txbxContent>
                      <w:p w:rsidR="00667A46" w:rsidRPr="006E6890" w:rsidRDefault="00667A46">
                        <w:pPr>
                          <w:rPr>
                            <w:rFonts w:ascii="Times New Roman" w:hAnsi="Times New Roman"/>
                            <w:lang w:val="nl-NL"/>
                          </w:rPr>
                        </w:pPr>
                      </w:p>
                    </w:txbxContent>
                  </v:textbox>
                </v:rect>
                <v:line id="Line 2602" o:spid="_x0000_s2014" style="position:absolute;visibility:visible;mso-wrap-style:square" from="9561,1844" to="9561,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BhTccAAADcAAAADwAAAGRycy9kb3ducmV2LnhtbESPT2vCQBTE70K/w/IKvemmWoKkriIt BfVQ/FNoj8/sM4nNvg27a5J+e7cgeBxm5jfMbNGbWrTkfGVZwfMoAUGcW11xoeDr8DGcgvABWWNt mRT8kYfF/GEww0zbjnfU7kMhIoR9hgrKEJpMSp+XZNCPbEMcvZN1BkOUrpDaYRfhppbjJEmlwYrj QokNvZWU/+4vRsHnZJu2y/Vm1X+v02P+vjv+nDun1NNjv3wFEagP9/CtvdIKXsY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8GFNxwAAANwAAAAPAAAAAAAA AAAAAAAAAKECAABkcnMvZG93bnJldi54bWxQSwUGAAAAAAQABAD5AAAAlQMAAAAA "/>
                <v:line id="Line 2603" o:spid="_x0000_s2015" style="position:absolute;visibility:visible;mso-wrap-style:square" from="9561,3464" to="10834,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5OccAAADcAAAADwAAAGRycy9kb3ducmV2LnhtbESPT2vCQBTE74V+h+UJvdWNVoJ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
                <v:line id="Line 2604" o:spid="_x0000_s2016" style="position:absolute;visibility:visible;mso-wrap-style:square" from="10834,1844" to="10834,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2605" o:spid="_x0000_s2017" style="position:absolute;visibility:visible;mso-wrap-style:square" from="9561,2204" to="10834,2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c2GsUAAADcAAAADwAAAGRycy9kb3ducmV2LnhtbESPQWvCQBSE74L/YXmCt7ppEFuiq1RF ECnY2hZ7fGRfs8Hs25hdY/rv3ULB4zAz3zCzRWcr0VLjS8cKHkcJCOLc6ZILBZ8fm4dnED4ga6wc k4Jf8rCY93szzLS78ju1h1CICGGfoQITQp1J6XNDFv3I1cTR+3GNxRBlU0jd4DXCbSXTJJlIiyXH BYM1rQzlp8PFKnjbtfRlX79pv9uMn9bnZUrmmCo1HHQvUxCBunAP/7e3WsE4ncDfmXgE5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c2GsUAAADcAAAADwAAAAAAAAAA AAAAAAChAgAAZHJzL2Rvd25yZXYueG1sUEsFBgAAAAAEAAQA+QAAAJMDAAAAAA== ">
                  <v:stroke dashstyle="longDash"/>
                </v:line>
                <v:line id="Line 2606" o:spid="_x0000_s2018" style="position:absolute;flip:x;visibility:visible;mso-wrap-style:square" from="7551,1844" to="9561,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mMcYAAADcAAAADwAAAGRycy9kb3ducmV2LnhtbESPQWsCMRSE74X+h/AKXkrNVqTVrVFE EDx4UctKb8/N62bZzcs2ibr+e1Mo9DjMzDfMbNHbVlzIh9qxgtdhBoK4dLrmSsHnYf0yAREissbW MSm4UYDF/PFhhrl2V97RZR8rkSAcclRgYuxyKUNpyGIYuo44ed/OW4xJ+kpqj9cEt60cZdmbtFhz WjDY0cpQ2ezPVoGcbJ9//PI0bormeJyaoiy6r61Sg6d++QEiUh//w3/tjVYwHr3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v5jHGAAAA3AAAAA8AAAAAAAAA AAAAAAAAoQIAAGRycy9kb3ducmV2LnhtbFBLBQYAAAAABAAEAPkAAACUAwAAAAA= "/>
                <v:line id="Line 2607" o:spid="_x0000_s2019" style="position:absolute;flip:x;visibility:visible;mso-wrap-style:square" from="9427,1844" to="9494,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yQ8MAAADcAAAADwAAAGRycy9kb3ducmV2LnhtbERPy2oCMRTdC/2HcAvdSM0oIjo1ihSE Ltz4YMTd7eR2MszkZpqkOv17sxBcHs57ue5tK67kQ+1YwXiUgSAuna65UnA6bt/nIEJE1tg6JgX/ FGC9ehksMdfuxnu6HmIlUgiHHBWYGLtcylAashhGriNO3I/zFmOCvpLa4y2F21ZOsmwmLdacGgx2 9GmobA5/VoGc74a/fvM9bYrmfF6Yoiy6y06pt9d+8wEiUh+f4of7SyuYTtL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wckPDAAAA3AAAAA8AAAAAAAAAAAAA AAAAoQIAAGRycy9kb3ducmV2LnhtbFBLBQYAAAAABAAEAPkAAACRAwAAAAA= "/>
                <v:line id="Line 2608" o:spid="_x0000_s2020" style="position:absolute;flip:x;visibility:visible;mso-wrap-style:square" from="9226,1844" to="9293,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X2MYAAADcAAAADwAAAGRycy9kb3ducmV2LnhtbESPQWsCMRSE7wX/Q3hCL6VmK1J0NYoI BQ9eamXF2+vmuVl287ImUbf/vikUPA4z8w2zWPW2FTfyoXas4G2UgSAuna65UnD4+nidgggRWWPr mBT8UIDVcvC0wFy7O3/SbR8rkSAcclRgYuxyKUNpyGIYuY44eWfnLcYkfSW1x3uC21aOs+xdWqw5 LRjsaGOobPZXq0BOdy8Xv/6eNEVzPM5MURbdaafU87Bfz0FE6uMj/N/eagWT8Q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819jGAAAA3AAAAA8AAAAAAAAA AAAAAAAAoQIAAGRycy9kb3ducmV2LnhtbFBLBQYAAAAABAAEAPkAAACUAwAAAAA= "/>
                <v:line id="Line 2609" o:spid="_x0000_s2021" style="position:absolute;flip:x;visibility:visible;mso-wrap-style:square" from="9025,1844" to="9092,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omMQAAADcAAAADwAAAGRycy9kb3ducmV2LnhtbERPTWvCMBi+D/wP4RV2kZluirjOKDIY 7ODFD1p2e9e8a0qbN12Saf335iDs+PB8rzaD7cSZfGgcK3ieZiCIK6cbrhWcjh9PSxAhImvsHJOC KwXYrEcPK8y1u/CezodYixTCIUcFJsY+lzJUhiyGqeuJE/fjvMWYoK+l9nhJ4baTL1m2kBYbTg0G e3o3VLWHP6tALneTX7/9nrdFW5avpqiK/mun1ON42L6BiDTEf/Hd/akVzGdpfj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3+iYxAAAANwAAAAPAAAAAAAAAAAA AAAAAKECAABkcnMvZG93bnJldi54bWxQSwUGAAAAAAQABAD5AAAAkgMAAAAA "/>
                <v:line id="Line 2610" o:spid="_x0000_s2022" style="position:absolute;flip:x;visibility:visible;mso-wrap-style:square" from="8824,1844" to="8891,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NNA8YAAADcAAAADwAAAGRycy9kb3ducmV2LnhtbESPQWsCMRSE74X+h/AKXopmtVJ0axQp CD14UcuKt+fmdbPs5mWbRN3++0Yo9DjMzDfMYtXbVlzJh9qxgvEoA0FcOl1zpeDzsBnOQISIrLF1 TAp+KMBq+fiwwFy7G+/ouo+VSBAOOSowMXa5lKE0ZDGMXEecvC/nLcYkfSW1x1uC21ZOsuxVWqw5 LRjs6N1Q2ewvVoGcbZ+//fo8bYrmeJyboiy601apwVO/fgMRqY//4b/2h1YwfRn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OTTQPGAAAA3AAAAA8AAAAAAAAA AAAAAAAAoQIAAGRycy9kb3ducmV2LnhtbFBLBQYAAAAABAAEAPkAAACUAwAAAAA= "/>
                <v:line id="Line 2611" o:spid="_x0000_s2023" style="position:absolute;flip:x;visibility:visible;mso-wrap-style:square" from="8623,1844" to="8690,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HTdMYAAADcAAAADwAAAGRycy9kb3ducmV2LnhtbESPQWsCMRSE70L/Q3gFL0WztVJ0axQp FHrwopYVb8/N62bZzcs2ibr9941Q8DjMzDfMYtXbVlzIh9qxgudxBoK4dLrmSsHX/mM0AxEissbW MSn4pQCr5cNggbl2V97SZRcrkSAcclRgYuxyKUNpyGIYu444ed/OW4xJ+kpqj9cEt62cZNmrtFhz WjDY0buhstmdrQI52zz9+PVp2hTN4TA3RVl0x41Sw8d+/QYiUh/v4f/2p1YwfZn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NB03TGAAAA3AAAAA8AAAAAAAAA AAAAAAAAoQIAAGRycy9kb3ducmV2LnhtbFBLBQYAAAAABAAEAPkAAACUAwAAAAA= "/>
                <v:line id="Line 2612" o:spid="_x0000_s2024" style="position:absolute;flip:x;visibility:visible;mso-wrap-style:square" from="8422,1844" to="8489,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1278YAAADcAAAADwAAAGRycy9kb3ducmV2LnhtbESPQWsCMRSE7wX/Q3iCl1KzVRHdGkUK BQ9eqrLS23Pzull287JNom7/fVMo9DjMzDfMatPbVtzIh9qxgudxBoK4dLrmSsHp+Pa0ABEissbW MSn4pgCb9eBhhbl2d36n2yFWIkE45KjAxNjlUobSkMUwdh1x8j6dtxiT9JXUHu8Jbls5ybK5tFhz WjDY0auhsjlcrQK52D9++e1l1hTN+bw0RVl0H3ulRsN++wIiUh//w3/tnVYwm07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Ndu/GAAAA3AAAAA8AAAAAAAAA AAAAAAAAoQIAAGRycy9kb3ducmV2LnhtbFBLBQYAAAAABAAEAPkAAACUAwAAAAA= "/>
                <v:line id="Line 2613" o:spid="_x0000_s2025" style="position:absolute;flip:x;visibility:visible;mso-wrap-style:square" from="8221,1844" to="8288,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um8cAAADcAAAADwAAAGRycy9kb3ducmV2LnhtbESPQWsCMRSE74X+h/CEXkrNti5FV6NI oeDBS1VWvD03z82ym5dtkur23zeFQo/DzHzDLFaD7cSVfGgcK3geZyCIK6cbrhUc9u9PUxAhImvs HJOCbwqwWt7fLbDQ7sYfdN3FWiQIhwIVmBj7QspQGbIYxq4nTt7FeYsxSV9L7fGW4LaTL1n2Ki02 nBYM9vRmqGp3X1aBnG4fP/36nLdlezzOTFmV/Wmr1MNoWM9BRBrif/ivvdEK8k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5O6bxwAAANwAAAAPAAAAAAAA AAAAAAAAAKECAABkcnMvZG93bnJldi54bWxQSwUGAAAAAAQABAD5AAAAlQMAAAAA "/>
                <v:line id="Line 2614" o:spid="_x0000_s2026" style="position:absolute;flip:x;visibility:visible;mso-wrap-style:square" from="8020,1844" to="8087,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LAMcAAADcAAAADwAAAGRycy9kb3ducmV2LnhtbESPQWsCMRSE74X+h/AKXopm21rRrVGk IHjwUisr3p6b182ym5dtEnX775uC0OMwM98w82VvW3EhH2rHCp5GGQji0umaKwX7z/VwCiJEZI2t Y1LwQwGWi/u7OebaXfmDLrtYiQThkKMCE2OXSxlKQxbDyHXEyfty3mJM0ldSe7wmuG3lc5ZNpMWa 04LBjt4Nlc3ubBXI6fbx269O46ZoDoeZKcqiO26VGjz0qzcQkfr4H761N1rB+OUV/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qEsAxwAAANwAAAAPAAAAAAAA AAAAAAAAAKECAABkcnMvZG93bnJldi54bWxQSwUGAAAAAAQABAD5AAAAlQMAAAAA "/>
                <v:line id="Line 2615" o:spid="_x0000_s2027" style="position:absolute;flip:x;visibility:visible;mso-wrap-style:square" from="7819,1844" to="7886,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rVd8YAAADcAAAADwAAAGRycy9kb3ducmV2LnhtbESPQWsCMRSE70L/Q3iFXkrNtorY1ShS KHjwopaV3p6b182ym5dtkur6741Q8DjMzDfMfNnbVpzIh9qxgtdhBoK4dLrmSsHX/vNlCiJEZI2t Y1JwoQDLxcNgjrl2Z97SaRcrkSAcclRgYuxyKUNpyGIYuo44eT/OW4xJ+kpqj+cEt618y7KJtFhz WjDY0Yehstn9WQVyunn+9avjuCmaw+HdFGXRfW+UenrsVzMQkfp4D/+311rBeDSB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61XfGAAAA3AAAAA8AAAAAAAAA AAAAAAAAoQIAAGRycy9kb3ducmV2LnhtbFBLBQYAAAAABAAEAPkAAACUAwAAAAA= "/>
                <v:line id="Line 2616" o:spid="_x0000_s2028" style="position:absolute;flip:x;visibility:visible;mso-wrap-style:square" from="7618,1844" to="7685,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Zw7McAAADcAAAADwAAAGRycy9kb3ducmV2LnhtbESPQWsCMRSE74X+h/AKXopm20rVrVGk IHjwUisr3p6b182ym5dtEnX775uC0OMwM98w82VvW3EhH2rHCp5GGQji0umaKwX7z/VwCiJEZI2t Y1LwQwGWi/u7OebaXfmDLrtYiQThkKMCE2OXSxlKQxbDyHXEyfty3mJM0ldSe7wmuG3lc5a9Sos1 pwWDHb0bKpvd2SqQ0+3jt1+dxk3RHA4zU5RFd9wqNXjoV28gIvXxP3xrb7SC8csE/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NnDsxwAAANwAAAAPAAAAAAAA AAAAAAAAAKECAABkcnMvZG93bnJldi54bWxQSwUGAAAAAAQABAD5AAAAlQMAAAAA "/>
                <v:shape id="AutoShape 2617" o:spid="_x0000_s2029" type="#_x0000_t5" style="position:absolute;left:7773;top:166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ycHcIA AADcAAAADwAAAGRycy9kb3ducmV2LnhtbERPz2vCMBS+D/Y/hDfYZaypU5x0RpHBmHgRrQi9PZq3 trR5KUmq3X9vDoLHj+/3cj2aTlzI+caygkmSgiAurW64UnDKf94XIHxA1thZJgX/5GG9en5aYqbt lQ90OYZKxBD2GSqoQ+gzKX1Zk0Gf2J44cn/WGQwRukpqh9cYbjr5kaZzabDh2FBjT981le1xMAqw Lc47o/dyyKsm/S2Gt8+8JaVeX8bNF4hAY3iI7+6tVjCbxrXxTDwCcnUDAAD//wMAUEsBAi0AFAAG AAgAAAAhAPD3irv9AAAA4gEAABMAAAAAAAAAAAAAAAAAAAAAAFtDb250ZW50X1R5cGVzXS54bWxQ SwECLQAUAAYACAAAACEAMd1fYdIAAACPAQAACwAAAAAAAAAAAAAAAAAuAQAAX3JlbHMvLnJlbHNQ SwECLQAUAAYACAAAACEAMy8FnkEAAAA5AAAAEAAAAAAAAAAAAAAAAAApAgAAZHJzL3NoYXBleG1s LnhtbFBLAQItABQABgAIAAAAIQA4PJwdwgAAANwAAAAPAAAAAAAAAAAAAAAAAJgCAABkcnMvZG93 bnJldi54bWxQSwUGAAAAAAQABAD1AAAAhwMAAAAA ">
                  <v:textbox>
                    <w:txbxContent>
                      <w:p w:rsidR="00667A46" w:rsidRPr="006E6890" w:rsidRDefault="00667A46">
                        <w:pPr>
                          <w:rPr>
                            <w:rFonts w:ascii="Times New Roman" w:hAnsi="Times New Roman"/>
                            <w:lang w:val="nl-NL"/>
                          </w:rPr>
                        </w:pPr>
                      </w:p>
                    </w:txbxContent>
                  </v:textbox>
                </v:shape>
                <v:shape id="AutoShape 2618" o:spid="_x0000_s2030" type="#_x0000_t5" style="position:absolute;left:9159;top:166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A5hsUA AADcAAAADwAAAGRycy9kb3ducmV2LnhtbESPT2vCQBTE7wW/w/KEXoputOKf6CoilBYvohHB2yP7 TEKyb0N2o/Hbu4VCj8PM/IZZbTpTiTs1rrCsYDSMQBCnVhecKTgnX4M5COeRNVaWScGTHGzWvbcV xto++Ej3k89EgLCLUUHufR1L6dKcDLqhrYmDd7ONQR9kk0nd4CPATSXHUTSVBgsOCznWtMspLU+t UYDl9bI3+iDbJCui72v7MUtKUuq9322XIDx1/j/81/7RCiafC/g9E46AXL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cDmGxQAAANwAAAAPAAAAAAAAAAAAAAAAAJgCAABkcnMv ZG93bnJldi54bWxQSwUGAAAAAAQABAD1AAAAigMAAAAA ">
                  <v:textbox>
                    <w:txbxContent>
                      <w:p w:rsidR="00667A46" w:rsidRPr="006E6890" w:rsidRDefault="00667A46">
                        <w:pPr>
                          <w:rPr>
                            <w:rFonts w:ascii="Times New Roman" w:hAnsi="Times New Roman"/>
                            <w:lang w:val="nl-NL"/>
                          </w:rPr>
                        </w:pPr>
                      </w:p>
                    </w:txbxContent>
                  </v:textbox>
                </v:shape>
                <v:shape id="Text Box 2619" o:spid="_x0000_s2031" type="#_x0000_t202" style="position:absolute;left:7699;top:137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QFpMAA AADcAAAADwAAAGRycy9kb3ducmV2LnhtbERPTYvCMBC9C/6HMMLeNFGq7HaNIsqCJ0XdFbwNzdiW bSalibb+e3MQPD7e93zZ2UrcqfGlYw3jkQJBnDlTcq7h9/Qz/AThA7LByjFpeJCH5aLfm2NqXMsH uh9DLmII+xQ1FCHUqZQ+K8iiH7maOHJX11gMETa5NA22MdxWcqLUTFosOTYUWNO6oOz/eLMa/nbX yzlR+3xjp3XrOiXZfkmtPwb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1QFpMAAAADcAAAADwAAAAAAAAAAAAAAAACYAgAAZHJzL2Rvd25y ZXYueG1sUEsFBgAAAAAEAAQA9QAAAIUDA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20" o:spid="_x0000_s2032" type="#_x0000_t202" style="position:absolute;left:9092;top:136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igP8QA AADcAAAADwAAAGRycy9kb3ducmV2LnhtbESPQWvCQBSE7wX/w/IKvTW7kVhs6ipiKXhSqm2ht0f2 mYRm34bsNon/3hUEj8PMfMMsVqNtRE+drx1rSBMFgrhwpuZSw9fx43kOwgdkg41j0nAmD6vl5GGB uXEDf1J/CKWIEPY5aqhCaHMpfVGRRZ+4ljh6J9dZDFF2pTQdDhFuGzlV6kVarDkuVNjSpqLi7/Bv NXzvTr8/mdqX73bWDm5Uku2r1PrpcVy/gQg0hnv41t4aDVmWwvVMPAJyeQEAAP//AwBQSwECLQAU AAYACAAAACEA8PeKu/0AAADiAQAAEwAAAAAAAAAAAAAAAAAAAAAAW0NvbnRlbnRfVHlwZXNdLnht bFBLAQItABQABgAIAAAAIQAx3V9h0gAAAI8BAAALAAAAAAAAAAAAAAAAAC4BAABfcmVscy8ucmVs c1BLAQItABQABgAIAAAAIQAzLwWeQQAAADkAAAAQAAAAAAAAAAAAAAAAACkCAABkcnMvc2hhcGV4 bWwueG1sUEsBAi0AFAAGAAgAAAAhAHgYoD/EAAAA3AAAAA8AAAAAAAAAAAAAAAAAmAIAAGRycy9k b3ducmV2LnhtbFBLBQYAAAAABAAEAPUAAACJAw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21" o:spid="_x0000_s2033" type="#_x0000_t202" style="position:absolute;left:10038;top:13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o+SMQA AADcAAAADwAAAGRycy9kb3ducmV2LnhtbESPT2vCQBTE74LfYXlCb7rbkEqbuoooBU8V7R/o7ZF9 JqHZtyG7JvHbu4LgcZiZ3zCL1WBr0VHrK8canmcKBHHuTMWFhu+vj+krCB+QDdaOScOFPKyW49EC M+N6PlB3DIWIEPYZaihDaDIpfV6SRT9zDXH0Tq61GKJsC2la7CPc1jJRai4tVhwXSmxoU1L+fzxb DT+fp7/fVO2LrX1pejcoyfZNav00GdbvIAIN4RG+t3dGQ5om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IjKPkjEAAAA3AAAAA8AAAAAAAAAAAAAAAAAmAIAAGRycy9k b3ducmV2LnhtbFBLBQYAAAAABAAEAPUAAACJAw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22" o:spid="_x0000_s2034" style="position:absolute;visibility:visible;mso-wrap-style:square" from="9561,2384" to="10834,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9wIsYAAADcAAAADwAAAGRycy9kb3ducmV2LnhtbESP3UrDQBSE7wXfYTlC7+zGNNgSuy22 UihF0P5RLw/ZYzaYPRuza5q+vSsIvRxm5htmOu9tLTpqfeVYwcMwAUFcOF1xqeCwX91PQPiArLF2 TAou5GE+u72ZYq7dmbfU7UIpIoR9jgpMCE0upS8MWfRD1xBH79O1FkOUbSl1i+cIt7VMk+RRWqw4 LhhsaGmo+Nr9WAXvm46O9vWD3jarbPzyvUjJnFKlBnf98xOIQH24hv/ba60gy0bwdyYe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2vcCLGAAAA3AAAAA8AAAAAAAAA AAAAAAAAoQIAAGRycy9kb3ducmV2LnhtbFBLBQYAAAAABAAEAPkAAACUAwAAAAA= ">
                  <v:stroke dashstyle="longDash"/>
                </v:line>
                <v:line id="Line 2623" o:spid="_x0000_s2035" style="position:absolute;visibility:visible;mso-wrap-style:square" from="9561,2564" to="10834,2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boVsYAAADcAAAADwAAAGRycy9kb3ducmV2LnhtbESPzWrDMBCE74W+g9hCb41cY9rgRAlJ SqCEQPNLclysjWVqrVxLdZy3rwqFHoeZ+YYZT3tbi45aXzlW8DxIQBAXTldcKjjsl09DED4ga6wd k4IbeZhO7u/GmGt35S11u1CKCGGfowITQpNL6QtDFv3ANcTRu7jWYoiyLaVu8RrhtpZpkrxIixXH BYMNLQwVn7tvq2Cz6uho12f6WC2z17eveUrmlCr1+NDPRiAC9eE//Nd+1wqyLIPfM/EIyMk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G6FbGAAAA3AAAAA8AAAAAAAAA AAAAAAAAoQIAAGRycy9kb3ducmV2LnhtbFBLBQYAAAAABAAEAPkAAACUAwAAAAA= ">
                  <v:stroke dashstyle="longDash"/>
                </v:line>
                <v:line id="Line 2624" o:spid="_x0000_s2036" style="position:absolute;visibility:visible;mso-wrap-style:square" from="9561,2744" to="10834,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pNzcYAAADcAAAADwAAAGRycy9kb3ducmV2LnhtbESP3UrDQBSE74W+w3IK3tlNQ6oldlvU UpAiaP+ol4fsaTaYPZtm1zR9e1cQvBxm5htmtuhtLTpqfeVYwXiUgCAunK64VLDfre6mIHxA1lg7 JgVX8rCYD25mmGt34Q1121CKCGGfowITQpNL6QtDFv3INcTRO7nWYoiyLaVu8RLhtpZpktxLixXH BYMNvRgqvrbfVsHHuqODffuk9/Uqe1ien1Myx1Sp22H/9AgiUB/+w3/tV60gyybweyYeAT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KTc3GAAAA3AAAAA8AAAAAAAAA AAAAAAAAoQIAAGRycy9kb3ducmV2LnhtbFBLBQYAAAAABAAEAPkAAACUAwAAAAA= ">
                  <v:stroke dashstyle="longDash"/>
                </v:line>
                <v:line id="Line 2625" o:spid="_x0000_s2037" style="position:absolute;visibility:visible;mso-wrap-style:square" from="9561,2924" to="10834,2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R2IcYAAADcAAAADwAAAGRycy9kb3ducmV2LnhtbESP3WrCQBSE74W+w3IKvasbQ6gSXcW2 CEUKbf1BLw/ZYzY0ezbNbmN8e7dQ8HKYmW+Y2aK3teio9ZVjBaNhAoK4cLriUsFuu3qcgPABWWPt mBRcyMNifjeYYa7dmb+o24RSRAj7HBWYEJpcSl8YsuiHriGO3sm1FkOUbSl1i+cIt7VMk+RJWqw4 Lhhs6MVQ8b35tQo+1x3t7fuRPtarbPz685ySOaRKPdz3yymIQH24hf/bb1pBlo3h70w8AnJ+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KUdiHGAAAA3AAAAA8AAAAAAAAA AAAAAAAAoQIAAGRycy9kb3ducmV2LnhtbFBLBQYAAAAABAAEAPkAAACUAwAAAAA= ">
                  <v:stroke dashstyle="longDash"/>
                </v:line>
                <v:line id="Line 2626" o:spid="_x0000_s2038" style="position:absolute;visibility:visible;mso-wrap-style:square" from="9561,3104" to="10834,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8n/McAAADdAAAADwAAAGRycy9kb3ducmV2LnhtbESPQUvDQBCF74L/YRnBm90Yipa022KV ghShGpV6HLJjNjQ7m2bXNP77zkHwNsN78943i9XoWzVQH5vABm4nGSjiKtiGawMf75ubGaiYkC22 gcnAL0VYLS8vFljYcOI3GspUKwnhWKABl1JXaB0rRx7jJHTEon2H3mOSta+17fEk4b7VeZbdaY8N S4PDjh4dVYfyxxt43Q706V++aLfdTO+fjuuc3D435vpqfJiDSjSmf/Pf9bMV/GwmuPKNjKCXZ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3yf8xwAAAN0AAAAPAAAAAAAA AAAAAAAAAKECAABkcnMvZG93bnJldi54bWxQSwUGAAAAAAQABAD5AAAAlQMAAAAA ">
                  <v:stroke dashstyle="longDash"/>
                </v:line>
                <v:line id="Line 2627" o:spid="_x0000_s2039" style="position:absolute;visibility:visible;mso-wrap-style:square" from="9561,3284" to="10834,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OCZ8QAAADdAAAADwAAAGRycy9kb3ducmV2LnhtbERP32vCMBB+F/Y/hBv4pumKONcZZSqC yGCbm7jHo7k1Zc2lNrHW/94Ig73dx/fzpvPOVqKlxpeOFTwMExDEudMlFwq+PteDCQgfkDVWjknB hTzMZ3e9KWbanfmD2l0oRAxhn6ECE0KdSelzQxb90NXEkftxjcUQYVNI3eA5httKpkkylhZLjg0G a1oayn93J6vgfdvS3r5+09t2PXpcHRcpmUOqVP++e3kGEagL/+I/90bH+cnkCW7fxBPk7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k4JnxAAAAN0AAAAPAAAAAAAAAAAA AAAAAKECAABkcnMvZG93bnJldi54bWxQSwUGAAAAAAQABAD5AAAAkgMAAAAA ">
                  <v:stroke dashstyle="longDash"/>
                </v:line>
                <v:line id="Line 2628" o:spid="_x0000_s2040" style="position:absolute;visibility:visible;mso-wrap-style:square" from="10834,1844" to="10968,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QcHMgAAADdAAAADwAAAGRycy9kb3ducmV2LnhtbESPQUvDQBCF70L/wzIFb3ZThaBpt6Uo QutBbBXscZodk9jsbNhdk/jvnYPQ2wzvzXvfLNeja1VPITaeDcxnGSji0tuGKwMf788396BiQrbY eiYDvxRhvZpcLbGwfuA99YdUKQnhWKCBOqWu0DqWNTmMM98Ri/blg8Mka6i0DThIuGv1bZbl2mHD 0lBjR481lefDjzPweveW95vdy3b83OWn8ml/On4PwZjr6bhZgEo0pov5/3prBT97EH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6QcHMgAAADdAAAADwAAAAAA AAAAAAAAAAChAgAAZHJzL2Rvd25yZXYueG1sUEsFBgAAAAAEAAQA+QAAAJYDAAAAAA== "/>
              </v:group>
            </w:pict>
          </mc:Fallback>
        </mc:AlternateContent>
      </w:r>
      <w:r w:rsidR="00455B9A" w:rsidRPr="005B3ECB">
        <w:rPr>
          <w:rFonts w:ascii="Times New Roman" w:hAnsi="Times New Roman"/>
          <w:b/>
          <w:lang w:val="pt-BR"/>
        </w:rPr>
        <w:t>*Bài tập 2:</w:t>
      </w:r>
      <w:r w:rsidR="00455B9A" w:rsidRPr="005B3ECB">
        <w:rPr>
          <w:rFonts w:ascii="Times New Roman" w:hAnsi="Times New Roman"/>
          <w:lang w:val="pt-BR"/>
        </w:rPr>
        <w:t xml:space="preserve"> Một thanh đồng chất tiết diện đều,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có khối lượng 10kg, chiều dài l được đặt trên</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hai giá đỡ A và B như hình vẽ bên. Khoảng</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cách BC = </w:t>
      </w:r>
      <w:r w:rsidRPr="005B3ECB">
        <w:rPr>
          <w:rFonts w:ascii="Times New Roman" w:hAnsi="Times New Roman"/>
          <w:position w:val="-24"/>
          <w:lang w:val="nl-NL"/>
        </w:rPr>
        <w:object w:dxaOrig="240" w:dyaOrig="620">
          <v:shape id="_x0000_i1533" type="#_x0000_t75" style="width:12pt;height:31pt" o:ole="">
            <v:imagedata r:id="rId1015" o:title=""/>
          </v:shape>
          <o:OLEObject Type="Embed" ProgID="Equation.DSMT4" ShapeID="_x0000_i1533" DrawAspect="Content" ObjectID="_1717416770" r:id="rId1016"/>
        </w:object>
      </w:r>
      <w:r w:rsidRPr="005B3ECB">
        <w:rPr>
          <w:rFonts w:ascii="Times New Roman" w:hAnsi="Times New Roman"/>
          <w:lang w:val="pt-BR"/>
        </w:rPr>
        <w:t>. Ở đầu C người ta buộc một vật</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nặng hình trụ có bán kính đáy là 10cm, chiều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cao 32cm, trọng lượng riêng của chất làm hình trụ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là d = 35000N/m</w:t>
      </w:r>
      <w:r w:rsidRPr="005B3ECB">
        <w:rPr>
          <w:rFonts w:ascii="Times New Roman" w:hAnsi="Times New Roman"/>
          <w:vertAlign w:val="superscript"/>
          <w:lang w:val="pt-BR"/>
        </w:rPr>
        <w:t>3</w:t>
      </w:r>
      <w:r w:rsidRPr="005B3ECB">
        <w:rPr>
          <w:rFonts w:ascii="Times New Roman" w:hAnsi="Times New Roman"/>
          <w:lang w:val="pt-BR"/>
        </w:rPr>
        <w:t xml:space="preserve">. Lực ép của thanh lên giá đỡ 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bị triệt tiêu. Tính trọng lượng riêng của chất lỏng trong bình</w:t>
      </w:r>
    </w:p>
    <w:p w:rsidR="00455B9A" w:rsidRPr="005B3ECB" w:rsidRDefault="00455B9A" w:rsidP="00455B9A">
      <w:pPr>
        <w:tabs>
          <w:tab w:val="left" w:pos="3930"/>
        </w:tabs>
        <w:jc w:val="center"/>
        <w:rPr>
          <w:rFonts w:ascii="Times New Roman" w:hAnsi="Times New Roman"/>
          <w:lang w:val="pt-BR"/>
        </w:rPr>
      </w:pPr>
    </w:p>
    <w:p w:rsidR="00455B9A" w:rsidRPr="005B3ECB" w:rsidRDefault="00670F51" w:rsidP="00455B9A">
      <w:pPr>
        <w:tabs>
          <w:tab w:val="left" w:pos="393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4720" behindDoc="0" locked="0" layoutInCell="1" allowOverlap="1" wp14:anchorId="66BC2090" wp14:editId="5A3A1678">
                <wp:simplePos x="0" y="0"/>
                <wp:positionH relativeFrom="column">
                  <wp:posOffset>3446145</wp:posOffset>
                </wp:positionH>
                <wp:positionV relativeFrom="paragraph">
                  <wp:posOffset>27940</wp:posOffset>
                </wp:positionV>
                <wp:extent cx="2169795" cy="1371600"/>
                <wp:effectExtent l="13335" t="0" r="7620" b="10795"/>
                <wp:wrapNone/>
                <wp:docPr id="830" name="Group 2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350" y="5084"/>
                          <a:chExt cx="3417" cy="2160"/>
                        </a:xfrm>
                      </wpg:grpSpPr>
                      <wps:wsp>
                        <wps:cNvPr id="831" name="Rectangle 2630"/>
                        <wps:cNvSpPr>
                          <a:spLocks noChangeArrowheads="1"/>
                        </wps:cNvSpPr>
                        <wps:spPr bwMode="auto">
                          <a:xfrm>
                            <a:off x="7618" y="5264"/>
                            <a:ext cx="234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4" name="Line 2631"/>
                        <wps:cNvCnPr/>
                        <wps:spPr bwMode="auto">
                          <a:xfrm>
                            <a:off x="9963" y="52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Rectangle 2632"/>
                        <wps:cNvSpPr>
                          <a:spLocks noChangeArrowheads="1"/>
                        </wps:cNvSpPr>
                        <wps:spPr bwMode="auto">
                          <a:xfrm>
                            <a:off x="9784" y="6524"/>
                            <a:ext cx="33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6" name="Line 2633"/>
                        <wps:cNvCnPr/>
                        <wps:spPr bwMode="auto">
                          <a:xfrm>
                            <a:off x="9360"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634"/>
                        <wps:cNvCnPr/>
                        <wps:spPr bwMode="auto">
                          <a:xfrm>
                            <a:off x="9360" y="724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635"/>
                        <wps:cNvCnPr/>
                        <wps:spPr bwMode="auto">
                          <a:xfrm>
                            <a:off x="10633"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636"/>
                        <wps:cNvCnPr/>
                        <wps:spPr bwMode="auto">
                          <a:xfrm>
                            <a:off x="9360" y="59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90" name="Line 2637"/>
                        <wps:cNvCnPr/>
                        <wps:spPr bwMode="auto">
                          <a:xfrm flipH="1">
                            <a:off x="7350" y="562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638"/>
                        <wps:cNvCnPr/>
                        <wps:spPr bwMode="auto">
                          <a:xfrm flipH="1">
                            <a:off x="9226"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639"/>
                        <wps:cNvCnPr/>
                        <wps:spPr bwMode="auto">
                          <a:xfrm flipH="1">
                            <a:off x="9025"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640"/>
                        <wps:cNvCnPr/>
                        <wps:spPr bwMode="auto">
                          <a:xfrm flipH="1">
                            <a:off x="8824"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641"/>
                        <wps:cNvCnPr/>
                        <wps:spPr bwMode="auto">
                          <a:xfrm flipH="1">
                            <a:off x="8623"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642"/>
                        <wps:cNvCnPr/>
                        <wps:spPr bwMode="auto">
                          <a:xfrm flipH="1">
                            <a:off x="8422"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643"/>
                        <wps:cNvCnPr/>
                        <wps:spPr bwMode="auto">
                          <a:xfrm flipH="1">
                            <a:off x="8221"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644"/>
                        <wps:cNvCnPr/>
                        <wps:spPr bwMode="auto">
                          <a:xfrm flipH="1">
                            <a:off x="8020"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645"/>
                        <wps:cNvCnPr/>
                        <wps:spPr bwMode="auto">
                          <a:xfrm flipH="1">
                            <a:off x="7819"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646"/>
                        <wps:cNvCnPr/>
                        <wps:spPr bwMode="auto">
                          <a:xfrm flipH="1">
                            <a:off x="7618"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2647"/>
                        <wps:cNvCnPr/>
                        <wps:spPr bwMode="auto">
                          <a:xfrm flipH="1">
                            <a:off x="7417"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2648"/>
                        <wps:cNvSpPr>
                          <a:spLocks noChangeArrowheads="1"/>
                        </wps:cNvSpPr>
                        <wps:spPr bwMode="auto">
                          <a:xfrm>
                            <a:off x="7572" y="544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02" name="AutoShape 2649"/>
                        <wps:cNvSpPr>
                          <a:spLocks noChangeArrowheads="1"/>
                        </wps:cNvSpPr>
                        <wps:spPr bwMode="auto">
                          <a:xfrm>
                            <a:off x="8958" y="544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03" name="Text Box 2650"/>
                        <wps:cNvSpPr txBox="1">
                          <a:spLocks noChangeArrowheads="1"/>
                        </wps:cNvSpPr>
                        <wps:spPr bwMode="auto">
                          <a:xfrm>
                            <a:off x="7498" y="515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404" name="Text Box 2651"/>
                        <wps:cNvSpPr txBox="1">
                          <a:spLocks noChangeArrowheads="1"/>
                        </wps:cNvSpPr>
                        <wps:spPr bwMode="auto">
                          <a:xfrm>
                            <a:off x="8891" y="51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405" name="Text Box 2652"/>
                        <wps:cNvSpPr txBox="1">
                          <a:spLocks noChangeArrowheads="1"/>
                        </wps:cNvSpPr>
                        <wps:spPr bwMode="auto">
                          <a:xfrm>
                            <a:off x="9837" y="508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406" name="Line 2653"/>
                        <wps:cNvCnPr/>
                        <wps:spPr bwMode="auto">
                          <a:xfrm>
                            <a:off x="9360" y="61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7" name="Line 2654"/>
                        <wps:cNvCnPr/>
                        <wps:spPr bwMode="auto">
                          <a:xfrm>
                            <a:off x="9360" y="63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8" name="Line 2655"/>
                        <wps:cNvCnPr/>
                        <wps:spPr bwMode="auto">
                          <a:xfrm>
                            <a:off x="9360" y="65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9" name="Line 2656"/>
                        <wps:cNvCnPr/>
                        <wps:spPr bwMode="auto">
                          <a:xfrm>
                            <a:off x="9360" y="67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0" name="Line 2657"/>
                        <wps:cNvCnPr/>
                        <wps:spPr bwMode="auto">
                          <a:xfrm>
                            <a:off x="9360" y="68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1" name="Line 2658"/>
                        <wps:cNvCnPr/>
                        <wps:spPr bwMode="auto">
                          <a:xfrm>
                            <a:off x="9360" y="70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2" name="Line 2659"/>
                        <wps:cNvCnPr/>
                        <wps:spPr bwMode="auto">
                          <a:xfrm>
                            <a:off x="10633" y="562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2660"/>
                        <wps:cNvCnPr/>
                        <wps:spPr bwMode="auto">
                          <a:xfrm>
                            <a:off x="8340" y="5354"/>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4" name="Line 2661"/>
                        <wps:cNvCnPr/>
                        <wps:spPr bwMode="auto">
                          <a:xfrm>
                            <a:off x="9531" y="5339"/>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5" name="Line 2662"/>
                        <wps:cNvCnPr/>
                        <wps:spPr bwMode="auto">
                          <a:xfrm>
                            <a:off x="9963" y="562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6" name="Text Box 2663"/>
                        <wps:cNvSpPr txBox="1">
                          <a:spLocks noChangeArrowheads="1"/>
                        </wps:cNvSpPr>
                        <wps:spPr bwMode="auto">
                          <a:xfrm>
                            <a:off x="9963" y="56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F</w:t>
                              </w:r>
                            </w:p>
                          </w:txbxContent>
                        </wps:txbx>
                        <wps:bodyPr rot="0" vert="horz" wrap="square" lIns="91440" tIns="45720" rIns="91440" bIns="45720" anchor="t" anchorCtr="0" upright="1">
                          <a:noAutofit/>
                        </wps:bodyPr>
                      </wps:wsp>
                      <wps:wsp>
                        <wps:cNvPr id="417" name="Text Box 2664"/>
                        <wps:cNvSpPr txBox="1">
                          <a:spLocks noChangeArrowheads="1"/>
                        </wps:cNvSpPr>
                        <wps:spPr bwMode="auto">
                          <a:xfrm>
                            <a:off x="9427" y="58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wps:txbx>
                        <wps:bodyPr rot="0" vert="horz" wrap="square" lIns="91440" tIns="45720" rIns="91440" bIns="45720" anchor="t" anchorCtr="0" upright="1">
                          <a:noAutofit/>
                        </wps:bodyPr>
                      </wps:wsp>
                      <wps:wsp>
                        <wps:cNvPr id="418" name="Text Box 2665"/>
                        <wps:cNvSpPr txBox="1">
                          <a:spLocks noChangeArrowheads="1"/>
                        </wps:cNvSpPr>
                        <wps:spPr bwMode="auto">
                          <a:xfrm>
                            <a:off x="8169" y="589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9" o:spid="_x0000_s2041" style="position:absolute;margin-left:271.35pt;margin-top:2.2pt;width:170.85pt;height:108pt;z-index:251614720;mso-position-horizontal-relative:text;mso-position-vertical-relative:text" coordorigin="7350,5084" coordsize="341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mrYBSQgAAJloAAAOAAAAZHJzL2Uyb0RvYy54bWzsXdty2zYQfe9M/4HDd0W8gDdN5ExiWWln 3DbTpB8Ak5TEliJZkrbkdvrvXYAgeJFkm5YtJ/H6waZMCgKXB2eBPbvQ23fbdazchHkRpclU1d9o qhImfhpEyXKq/vFlPnJVpShpEtA4TcKpehsW6ruzH394u8kmoZGu0jgIcwUaSYrJJpuqq7LMJuNx 4a/CNS3epFmYwMlFmq9pCS/z5TjI6QZaX8djQ9Ps8SbNgyxP/bAo4L+z6qR6xttfLEK//G2xKMJS iacq9K3kv3P++4r9Hp+9pZNlTrNV5Itu0Ef0Yk2jBD5UNjWjJVWu82inqXXk52mRLso3froep4tF 5If8HuBudK13Nx/z9Drj97KcbJaZNBOYtmenRzfr/3rzKVeiYKq6JtgnoWt4SPxzFcM2PGafTbac wGUf8+xz9imvbhIOL1P/rwJOj/vn2etldbFytfklDaBFel2m3D7bRb5mTcCdK1v+GG7lYwi3peLD Pw3d9hzPUhUfzummo9uaeFD+Cp4me59jWtBbOG1pLqkeor+6EO83ie5Ub4aW+DvHdFJ9MO+s6By7 MwBd0di1OM6un1c0C/njKpjBpF312q6/AxxpsoxDsC1Ym9uWX1obtqisqiTp+QouDN/nebpZhTSA nunseuh/6w3sRQHP5F4zO7YO45CZy7CFuaSxTVJb2u3aik6yvCg/hulaYQdTNYfu84dIby6LkvWm uYQ90yKNo2AexTF/kS+vzuNcuaEw8ub8h99A77I4UTZT1bMMi7d8uAmN/+xrYh2VQCFxtAYMy4vo hJntIgmgm3RS0iiujqHLcSLsyExXgaDcXm35IDBNbh5m2Ks0uAXT5mnFGcBxcLBK839UZQN8MVWL v69pHqpK/HMCj8fTCWEEw18QyzHgRd4+c9U+QxMfmpqqpapUh+dlRUrXWR4tV/BJOrdHkr6HkbOI uLWbXokbAOyeCMQmjDJBDpdRwvHL8SjgeJ58ygWaH4RHz7PNA3gEs/Fhb/RGbgM1gcYY+nEXGpOU QZE//icAGTCxwNKduKITGFcwOBjo2AjjLuBfT/Mu3AuXjIhhX4yINpuN3s/Pycie6441M2fn5zP9 P3YvOpmsoiAIE9b12h3p5GG0JBxj5UikQ5JmGHdb56MXulj/5Z3m9NIMi2oIsIHOnvMp0QaUVLmi DmUabPgLyH0Wvui5KNNzGOSBMm3L6FGmaQrGtGDEM+vU3mUHo6+CMa36qSBjtty+6do1hmvGNGtD weRgMGOawIfcg9t9ONaMaYPLuRONyJi9eff3xJgw460Ys0abnMgcgzbHID3y0w0HXDdz0Yg2vmoF t/r6/DOsJrpok07gEWjTNdsU00EkN5wOwkRYzPHECtp0vT7c7CdxpV4dO6gXw18pubHl94wWq2ox HS/ZMTMAneCy5JTLEg+mWl3ac4biUFnEUfZTvbwXUbAmmrXDfywqiO72lS+HPRlBrCd37pPgzjMM WKSwsOAO7mwRQdXvCwriouL7XVR4Rp/vhCDAY9APWsLu5TtPg3Av4g7Df/sVE9OD1UDHz1ZxtiHB 5r24c12InSDuEHeHcNcXOchgkWM/7mzj0PoW/SzKHSbTurt811Y6Hu9nXWKAB8f5HcpsezMTTK8v UZDBEsV+vjMMWLEg7hB3B3DXFysqkeH4+Z3Gsi4Qd4i7A7jryxaQ+tRkFDzezzquDhFqxB3i7gDu +voFGaxf7PWzTVofxu9QN9vRzQikzfbWFU+kV/AEW+Q75Lu9fEc0qVew7FUebIGMZ9IWLZ47fc+B DNzKJZN+BothwzSA55jep22UecTTtZs0U6a5LgMxqGjwp6os1jEUDECWs2Kx5GM2n4B8QJ4hzY/q HGr2zsPZzd9QgrR0XZju10r3I5rUSjqYbwsmz41517NElj9i/mmLAqTbRMx3MC91mi8sg+ZDugWa h8KcZk3FIK+UWzhTpzw8V762QzwBft3ig65KwGf1RJYJcS5G+Efna8tk+qqKhE7kP0RdydeX/z/c 5xwsFOiUNOgG0T4Y3mhuu86IzIk18hzNHWm698GzNeKR2bxb0sBTF6pCvyNSJk9dLSQrMlj3uUO/ p2aiVUok5zvIGh3WkCpbmzXaStvpWMN1WW4NowYo32K8hazBJ7vIGt3J+sDpxDGsIWeMyBod1pAa aZs12jrp6VjDc01QMBhryOrjOoMY5xqDCoBxrtGqTD6CNZoEKWSNDmv0FW5rsMLN5gQiT9uri/Bs vV9Gj5UDWNDMNiDZn1lGtL7ibT1JeZ5t9metiEPE4V047Cvg1mAFfC8f7tTIIw4Rh3fhsK+IW1JW eEQBaeOXHa23ikccIg7vwCErrutk3loy1H8UDl2sLMUNb/Zt6XZgfqhLxVxU+IGS16goD8pM2+eX HQ3XKYjDITiUKnaNQxmOfAQf3rWxgw47reE2Iq96my+iS/1YoK3a821IHniL9VyTbcDHorJmtbpu tBxdbNgldl08vGFX/LKbyinlbQa7ZaaQTgS7DE7VdRjA/oIh7KzKjrg8JbYyFFfKDKW9V3+1onRL NpdBzypuDF2+R2CtApxgixNvSkd0qVvWaG1rloN9tGUK5dE0e/kKiFbcQvHhmwQfmlFKvaxGa1sr G4xWuWHnTqY5cO6DkilfmFqRPJlbfTnylEJMS76FTWCbRc4J5dvDYEb5FuVbuYX16ZI+mn0GUL5t y7dsH/cqPNdmjbZ0dkLWIIZI+nD7QWZkDWSNl2ANOaND1uiwhhQ526zRFjpPxxoufJdFFZRwvZ40 hayBrPESrCEn3d8Ka0Cgh3//DU+/F9/Vw75gp/2ah4OabxQ6+x8AAP//AwBQSwMEFAAGAAgAAAAh ACvsqefgAAAACQEAAA8AAABkcnMvZG93bnJldi54bWxMj0FLw0AQhe+C/2EZwZvdJKYaYialFPVU BFtBvG2z0yQ0Oxuy2yT9925PenvDe7z3TbGaTSdGGlxrGSFeRCCIK6tbrhG+9m8PGQjnFWvVWSaE CzlYlbc3hcq1nfiTxp2vRShhlyuExvs+l9JVDRnlFrYnDt7RDkb5cA611IOaQrnpZBJFT9KolsNC o3raNFSddmeD8D6paf0Yv47b03Fz+dkvP763MSHe383rFxCeZv8Xhit+QIcyMB3smbUTHcIyTZ5D FCFNQQQ/y67igJAkUQqyLOT/D8pfAAAA//8DAFBLAQItABQABgAIAAAAIQC2gziS/gAAAOEBAAAT AAAAAAAAAAAAAAAAAAAAAABbQ29udGVudF9UeXBlc10ueG1sUEsBAi0AFAAGAAgAAAAhADj9If/W AAAAlAEAAAsAAAAAAAAAAAAAAAAALwEAAF9yZWxzLy5yZWxzUEsBAi0AFAAGAAgAAAAhALeatgFJ CAAAmWgAAA4AAAAAAAAAAAAAAAAALgIAAGRycy9lMm9Eb2MueG1sUEsBAi0AFAAGAAgAAAAhACvs qefgAAAACQEAAA8AAAAAAAAAAAAAAAAAowoAAGRycy9kb3ducmV2LnhtbFBLBQYAAAAABAAEAPMA AACwCwAAAAA= ">
                <v:rect id="Rectangle 2630" o:spid="_x0000_s2042" style="position:absolute;left:7618;top:5264;width:23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BGGsUA AADcAAAADwAAAGRycy9kb3ducmV2LnhtbESPQWvCQBSE7wX/w/IEb3WjQknTbERalPYY46W31+wz iWbfhuwmpv313ULB4zAz3zDpdjKtGKl3jWUFq2UEgri0uuFKwanYP8YgnEfW2FomBd/kYJvNHlJM tL1xTuPRVyJA2CWooPa+S6R0ZU0G3dJ2xME7296gD7KvpO7xFuCmlesoepIGGw4LNXb0WlN5PQ5G wVezPuFPXhwi87zf+I+puAyfb0ot5tPuBYSnyd/D/+13rSDerODvTDgCMvsFAAD//wMAUEsBAi0A FAAGAAgAAAAhAPD3irv9AAAA4gEAABMAAAAAAAAAAAAAAAAAAAAAAFtDb250ZW50X1R5cGVzXS54 bWxQSwECLQAUAAYACAAAACEAMd1fYdIAAACPAQAACwAAAAAAAAAAAAAAAAAuAQAAX3JlbHMvLnJl bHNQSwECLQAUAAYACAAAACEAMy8FnkEAAAA5AAAAEAAAAAAAAAAAAAAAAAApAgAAZHJzL3NoYXBl eG1sLnhtbFBLAQItABQABgAIAAAAIQCncEYaxQAAANwAAAAPAAAAAAAAAAAAAAAAAJgCAABkcnMv ZG93bnJldi54bWxQSwUGAAAAAAQABAD1AAAAigMAAAAA ">
                  <v:textbox>
                    <w:txbxContent>
                      <w:p w:rsidR="00667A46" w:rsidRPr="006E6890" w:rsidRDefault="00667A46">
                        <w:pPr>
                          <w:rPr>
                            <w:rFonts w:ascii="Times New Roman" w:hAnsi="Times New Roman"/>
                            <w:lang w:val="nl-NL"/>
                          </w:rPr>
                        </w:pPr>
                      </w:p>
                    </w:txbxContent>
                  </v:textbox>
                </v:rect>
                <v:line id="Line 2631" o:spid="_x0000_s2043" style="position:absolute;visibility:visible;mso-wrap-style:square" from="9963,5264" to="9963,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VrZscAAADcAAAADwAAAGRycy9kb3ducmV2LnhtbESPT2vCQBTE7wW/w/KE3uqmtQS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1WtmxwAAANwAAAAPAAAAAAAA AAAAAAAAAKECAABkcnMvZG93bnJldi54bWxQSwUGAAAAAAQABAD5AAAAlQMAAAAA "/>
                <v:rect id="Rectangle 2632" o:spid="_x0000_s2044" style="position:absolute;left:9784;top:6524;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xscQA AADcAAAADwAAAGRycy9kb3ducmV2LnhtbESPQYvCMBSE7wv+h/AWvK3pKopWo4ii6FHby96ezbPt bvNSmqjVX28EYY/DzHzDzBatqcSVGldaVvDdi0AQZ1aXnCtIk83XGITzyBory6TgTg4W887HDGNt b3yg69HnIkDYxaig8L6OpXRZQQZdz9bEwTvbxqAPssmlbvAW4KaS/SgaSYMlh4UCa1oVlP0dL0bB qeyn+Dgk28hMNgO/b5Pfy89aqe5nu5yC8NT6//C7vdMKBuMhvM6EIy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JbPsbHEAAAA3AAAAA8AAAAAAAAAAAAAAAAAmAIAAGRycy9k b3ducmV2LnhtbFBLBQYAAAAABAAEAPUAAACJAwAAAAA= ">
                  <v:textbox>
                    <w:txbxContent>
                      <w:p w:rsidR="00667A46" w:rsidRPr="006E6890" w:rsidRDefault="00667A46">
                        <w:pPr>
                          <w:rPr>
                            <w:rFonts w:ascii="Times New Roman" w:hAnsi="Times New Roman"/>
                            <w:lang w:val="nl-NL"/>
                          </w:rPr>
                        </w:pPr>
                      </w:p>
                    </w:txbxContent>
                  </v:textbox>
                </v:rect>
                <v:line id="Line 2633" o:spid="_x0000_s2045" style="position:absolute;visibility:visible;mso-wrap-style:square" from="9360,5624" to="936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tQisYAAADcAAAADwAAAGRycy9kb3ducmV2LnhtbESPQWvCQBSE70L/w/IK3nSjQpDUVUQR tIeittAen9nXJG32bdjdJum/dwXB4zAz3zCLVW9q0ZLzlWUFk3ECgji3uuJCwcf7bjQH4QOyxtoy KfgnD6vl02CBmbYdn6g9h0JECPsMFZQhNJmUPi/JoB/bhjh639YZDFG6QmqHXYSbWk6TJJUGK44L JTa0KSn/Pf8ZBW+zY9quD6/7/vOQXvLt6fL10zmlhs/9+gVEoD48wvf2XiuYzV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LUIrGAAAA3AAAAA8AAAAAAAAA AAAAAAAAoQIAAGRycy9kb3ducmV2LnhtbFBLBQYAAAAABAAEAPkAAACUAwAAAAA= "/>
                <v:line id="Line 2634" o:spid="_x0000_s2046" style="position:absolute;visibility:visible;mso-wrap-style:square" from="9360,7244" to="10633,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f1EccAAADcAAAADwAAAGRycy9kb3ducmV2LnhtbESPT2vCQBTE7wW/w/KE3uqmFVKJriIt Be2h1D+gx2f2maTNvg272yT99q4geBxm5jfMbNGbWrTkfGVZwfMoAUGcW11xoWC/+3iagPABWWNt mRT8k4fFfPAww0zbjjfUbkMhIoR9hgrKEJpMSp+XZNCPbEMcvbN1BkOUrpDaYRfhppYvSZJKgxXH hRIbeisp/93+GQVf4++0Xa4/V/1hnZ7y983p+NM5pR6H/XIKIlAf7uFbe6UVjCev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B/URxwAAANwAAAAPAAAAAAAA AAAAAAAAAKECAABkcnMvZG93bnJldi54bWxQSwUGAAAAAAQABAD5AAAAlQMAAAAA "/>
                <v:line id="Line 2635" o:spid="_x0000_s2047" style="position:absolute;visibility:visible;mso-wrap-style:square" from="10633,5624" to="10633,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hhY8MAAADcAAAADwAAAGRycy9kb3ducmV2LnhtbERPz2vCMBS+C/4P4Qm7aeqEItUoogx0 hzGdoMdn82yrzUtJsrb775fDYMeP7/dy3ZtatOR8ZVnBdJKAIM6trrhQcP56G89B+ICssbZMCn7I w3o1HCwx07bjI7WnUIgYwj5DBWUITSalz0sy6Ce2IY7c3TqDIUJXSO2wi+Gmlq9JkkqDFceGEhva lpQ/T99Gwcfs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iYYWPDAAAA3AAAAA8AAAAAAAAAAAAA AAAAoQIAAGRycy9kb3ducmV2LnhtbFBLBQYAAAAABAAEAPkAAACRAwAAAAA= "/>
                <v:line id="Line 2636" o:spid="_x0000_s2048" style="position:absolute;visibility:visible;mso-wrap-style:square" from="9360,5984" to="10633,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QwN8cAAADcAAAADwAAAGRycy9kb3ducmV2LnhtbESP3UrDQBSE7wt9h+UUvGs3Rqlt7LZU pSCloP2jXh6yx2xo9mzMrml8e1coeDnMzDfMbNHZSrTU+NKxgttRAoI4d7rkQsFhvxpOQPiArLFy TAp+yMNi3u/NMNPuwltqd6EQEcI+QwUmhDqT0ueGLPqRq4mj9+kaiyHKppC6wUuE20qmSTKWFkuO CwZrejaUn3ffVsH7uqWj3XzQ23p1//Dy9ZSSOaVK3Qy65SOIQF34D1/br1rB3WQKf2fiEZD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VDA3xwAAANwAAAAPAAAAAAAA AAAAAAAAAKECAABkcnMvZG93bnJldi54bWxQSwUGAAAAAAQABAD5AAAAlQMAAAAA ">
                  <v:stroke dashstyle="longDash"/>
                </v:line>
                <v:line id="Line 2637" o:spid="_x0000_s2049" style="position:absolute;flip:x;visibility:visible;mso-wrap-style:square" from="7350,5624" to="9360,5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N6x8QAAADcAAAADwAAAGRycy9kb3ducmV2LnhtbERPy2oCMRTdC/5DuEI3pWa0RXRqFCkI XbjxwUh3t5PrZJjJzTRJdfr3zUJweTjv5bq3rbiSD7VjBZNxBoK4dLrmSsHpuH2ZgwgRWWPrmBT8 UYD1ajhYYq7djfd0PcRKpBAOOSowMXa5lKE0ZDGMXUecuIvzFmOCvpLa4y2F21ZOs2wmLdacGgx2 9GGobA6/VoGc755//Ob7rSma83lhirLovnZKPY36zTuISH18iO/uT63gdZH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E3rHxAAAANwAAAAPAAAAAAAAAAAA AAAAAKECAABkcnMvZG93bnJldi54bWxQSwUGAAAAAAQABAD5AAAAkgMAAAAA "/>
                <v:line id="Line 2638" o:spid="_x0000_s2050" style="position:absolute;flip:x;visibility:visible;mso-wrap-style:square" from="9226,5624" to="9293,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fXMYAAADcAAAADwAAAGRycy9kb3ducmV2LnhtbESPQWsCMRSE70L/Q3iFXkrN2hbR1Sgi CB68VGWlt+fmdbPs5mWbRN3++6ZQ8DjMzDfMfNnbVlzJh9qxgtEwA0FcOl1zpeB42LxMQISIrLF1 TAp+KMBy8TCYY67djT/ouo+VSBAOOSowMXa5lKE0ZDEMXUecvC/nLcYkfSW1x1uC21a+ZtlYWqw5 LRjsaG2obPYXq0BOds/ffnV+b4rmdJqaoiy6z51ST4/9agYiUh/v4f/2Vit4m4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f31zGAAAA3AAAAA8AAAAAAAAA AAAAAAAAoQIAAGRycy9kb3ducmV2LnhtbFBLBQYAAAAABAAEAPkAAACUAwAAAAA= "/>
                <v:line id="Line 2639" o:spid="_x0000_s2051" style="position:absolute;flip:x;visibility:visible;mso-wrap-style:square" from="9025,5624" to="9092,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1BK8YAAADcAAAADwAAAGRycy9kb3ducmV2LnhtbESPQWsCMRSE74X+h/AKvUjNVqXoahQp FDx4qZaV3p6b182ym5dtEnX9940g9DjMzDfMYtXbVpzJh9qxgtdhBoK4dLrmSsHX/uNlCiJEZI2t Y1JwpQCr5ePDAnPtLvxJ512sRIJwyFGBibHLpQylIYth6Dri5P04bzEm6SupPV4S3LZylGVv0mLN acFgR++GymZ3sgrkdDv49evjpCmaw2FmirLovrdKPT/16zmISH38D9/bG61gPB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NQSvGAAAA3AAAAA8AAAAAAAAA AAAAAAAAoQIAAGRycy9kb3ducmV2LnhtbFBLBQYAAAAABAAEAPkAAACUAwAAAAA= "/>
                <v:line id="Line 2640" o:spid="_x0000_s2052" style="position:absolute;flip:x;visibility:visible;mso-wrap-style:square" from="8824,5624" to="8891,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ksMYAAADcAAAADwAAAGRycy9kb3ducmV2LnhtbESPQWsCMRSE74X+h/AKXqRmW0vR1Sgi FDx4qZaV3p6b182ym5c1ibr++6Yg9DjMzDfMfNnbVlzIh9qxgpdRBoK4dLrmSsHX/uN5AiJEZI2t Y1JwowDLxePDHHPtrvxJl12sRIJwyFGBibHLpQylIYth5Dri5P04bzEm6SupPV4T3LbyNcvepcWa 04LBjtaGymZ3tgrkZDs8+dXxrSmaw2FqirLovrdKDZ761QxEpD7+h+/tjVYwno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B5LDGAAAA3AAAAA8AAAAAAAAA AAAAAAAAoQIAAGRycy9kb3ducmV2LnhtbFBLBQYAAAAABAAEAPkAAACUAwAAAAA= "/>
                <v:line id="Line 2641" o:spid="_x0000_s2053" style="position:absolute;flip:x;visibility:visible;mso-wrap-style:square" from="8623,5624" to="8690,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h8xMYAAADcAAAADwAAAGRycy9kb3ducmV2LnhtbESPQWsCMRSE70L/Q3gFL6Vmq1J0NYoU BA9eqmWlt+fmdbPs5mWbRN3++6ZQ8DjMzDfMct3bVlzJh9qxgpdRBoK4dLrmSsHHcfs8AxEissbW MSn4oQDr1cNgibl2N36n6yFWIkE45KjAxNjlUobSkMUwch1x8r6ctxiT9JXUHm8Jbls5zrJXabHm tGCwozdDZXO4WAVytn/69pvztCma02luirLoPvdKDR/7zQJEpD7ew//tnVYwm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ofMTGAAAA3AAAAA8AAAAAAAAA AAAAAAAAoQIAAGRycy9kb3ducmV2LnhtbFBLBQYAAAAABAAEAPkAAACUAwAAAAA= "/>
                <v:line id="Line 2642" o:spid="_x0000_s2054" style="position:absolute;flip:x;visibility:visible;mso-wrap-style:square" from="8422,5624" to="8489,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TZX8cAAADcAAAADwAAAGRycy9kb3ducmV2LnhtbESPT2sCMRTE74V+h/AKvRTN9p/o1ihS KPTgRSsr3p6b52bZzcs2SXX99kYQehxm5jfMdN7bVhzJh9qxgudhBoK4dLrmSsHm52swBhEissbW MSk4U4D57P5uirl2J17RcR0rkSAcclRgYuxyKUNpyGIYuo44eQfnLcYkfSW1x1OC21a+ZNlIWqw5 LRjs6NNQ2az/rAI5Xj79+sX+rSma7XZiirLodkulHh/6xQeISH38D9/a31rB6+QdrmfSEZCz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ZNlfxwAAANwAAAAPAAAAAAAA AAAAAAAAAKECAABkcnMvZG93bnJldi54bWxQSwUGAAAAAAQABAD5AAAAlQMAAAAA "/>
                <v:line id="Line 2643" o:spid="_x0000_s2055" style="position:absolute;flip:x;visibility:visible;mso-wrap-style:square" from="8221,5624" to="8288,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ZHKMYAAADcAAAADwAAAGRycy9kb3ducmV2LnhtbESPQWsCMRSE74X+h/AKXqRmtUV0NYoU Cj14qZYVb8/Nc7Ps5mVNUt3++6Yg9DjMzDfMct3bVlzJh9qxgvEoA0FcOl1zpeBr//48AxEissbW MSn4oQDr1ePDEnPtbvxJ112sRIJwyFGBibHLpQylIYth5Dri5J2dtxiT9JXUHm8Jbls5ybKptFhz WjDY0Zuhstl9WwVyth1e/Ob02hTN4TA3RVl0x61Sg6d+swARqY//4Xv7Qyt4m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2RyjGAAAA3AAAAA8AAAAAAAAA AAAAAAAAoQIAAGRycy9kb3ducmV2LnhtbFBLBQYAAAAABAAEAPkAAACUAwAAAAA= "/>
                <v:line id="Line 2644" o:spid="_x0000_s2056" style="position:absolute;flip:x;visibility:visible;mso-wrap-style:square" from="8020,5624" to="8087,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ris8cAAADcAAAADwAAAGRycy9kb3ducmV2LnhtbESPT2sCMRTE74V+h/AKvRTN9g9Vt0aR QqEHL1pZ8fbcPDfLbl62SarrtzeC0OMwM79hpvPetuJIPtSOFTwPMxDEpdM1Vwo2P1+DMYgQkTW2 jknBmQLMZ/d3U8y1O/GKjutYiQThkKMCE2OXSxlKQxbD0HXEyTs4bzEm6SupPZ4S3LbyJcvepcWa 04LBjj4Nlc36zyqQ4+XTr1/s35qi2W4npiiLbrdU6vGhX3yAiNTH//Ct/a0VvE5GcD2Tjo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uKzxwAAANwAAAAPAAAAAAAA AAAAAAAAAKECAABkcnMvZG93bnJldi54bWxQSwUGAAAAAAQABAD5AAAAlQMAAAAA "/>
                <v:line id="Line 2645" o:spid="_x0000_s2057" style="position:absolute;flip:x;visibility:visible;mso-wrap-style:square" from="7819,5624" to="7886,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V2wcQAAADcAAAADwAAAGRycy9kb3ducmV2LnhtbERPy2oCMRTdC/5DuEI3pWa0RXRqFCkI XbjxwUh3t5PrZJjJzTRJdfr3zUJweTjv5bq3rbiSD7VjBZNxBoK4dLrmSsHpuH2ZgwgRWWPrmBT8 UYD1ajhYYq7djfd0PcRKpBAOOSowMXa5lKE0ZDGMXUecuIvzFmOCvpLa4y2F21ZOs2wmLdacGgx2 9GGobA6/VoGc755//Ob7rSma83lhirLovnZKPY36zTuISH18iO/uT63gdZH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ZXbBxAAAANwAAAAPAAAAAAAAAAAA AAAAAKECAABkcnMvZG93bnJldi54bWxQSwUGAAAAAAQABAD5AAAAkgMAAAAA "/>
                <v:line id="Line 2646" o:spid="_x0000_s2058" style="position:absolute;flip:x;visibility:visible;mso-wrap-style:square" from="7618,5624" to="7685,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nTWscAAADcAAAADwAAAGRycy9kb3ducmV2LnhtbESPQWsCMRSE7wX/Q3hCL0WztkXc1ShS KPTgpbaseHtunptlNy9rkur23zeFQo/DzHzDrDaD7cSVfGgcK5hNMxDEldMN1wo+P14nCxAhImvs HJOCbwqwWY/uVlhod+N3uu5jLRKEQ4EKTIx9IWWoDFkMU9cTJ+/svMWYpK+l9nhLcNvJxyybS4sN pwWDPb0Yqtr9l1UgF7uHi9+entuyPRxyU1Zlf9wpdT8etksQkYb4H/5rv2kFT3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KdNaxwAAANwAAAAPAAAAAAAA AAAAAAAAAKECAABkcnMvZG93bnJldi54bWxQSwUGAAAAAAQABAD5AAAAlQMAAAAA "/>
                <v:line id="Line 2647" o:spid="_x0000_s2059" style="position:absolute;flip:x;visibility:visible;mso-wrap-style:square" from="7417,5624" to="7484,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MiJcMAAADcAAAADwAAAGRycy9kb3ducmV2LnhtbERPz2vCMBS+D/wfwhO8DE0nMrQaRQaC By9zo7Lbs3k2pc1LTaLW/345DHb8+H6vNr1txZ18qB0reJtkIIhLp2uuFHx/7cZzECEia2wdk4In BdisBy8rzLV78Cfdj7ESKYRDjgpMjF0uZSgNWQwT1xEn7uK8xZigr6T2+EjhtpXTLHuXFmtODQY7 +jBUNsebVSDnh9er355nTdGcTgtTlEX3c1BqNOy3SxCR+vgv/nPvtYJZluanM+kIyP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KzIiXDAAAA3AAAAA8AAAAAAAAAAAAA AAAAoQIAAGRycy9kb3ducmV2LnhtbFBLBQYAAAAABAAEAPkAAACRAwAAAAA= "/>
                <v:shape id="AutoShape 2648" o:spid="_x0000_s2060" type="#_x0000_t5" style="position:absolute;left:7572;top:544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r/PcUA AADcAAAADwAAAGRycy9kb3ducmV2LnhtbESPQWvCQBSE70L/w/IKXkR3LWJLzEZKoVS8iKYUvD2y r0lI9m3IbjT+e1co9DjMzDdMuh1tKy7U+9qxhuVCgSAunKm51PCdf87fQPiAbLB1TBpu5GGbPU1S TIy78pEup1CKCGGfoIYqhC6R0hcVWfQL1xFH79f1FkOUfSlNj9cIt618UWotLdYcFyrs6KOiojkN VgM255+9NQc55GWtvs7D7DVvSOvp8/i+ARFoDP/hv/bOaFipJTzOxCMgs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nav89xQAAANwAAAAPAAAAAAAAAAAAAAAAAJgCAABkcnMv ZG93bnJldi54bWxQSwUGAAAAAAQABAD1AAAAigMAAAAA ">
                  <v:textbox>
                    <w:txbxContent>
                      <w:p w:rsidR="00667A46" w:rsidRPr="006E6890" w:rsidRDefault="00667A46">
                        <w:pPr>
                          <w:rPr>
                            <w:rFonts w:ascii="Times New Roman" w:hAnsi="Times New Roman"/>
                            <w:lang w:val="nl-NL"/>
                          </w:rPr>
                        </w:pPr>
                      </w:p>
                    </w:txbxContent>
                  </v:textbox>
                </v:shape>
                <v:shape id="AutoShape 2649" o:spid="_x0000_s2061" type="#_x0000_t5" style="position:absolute;left:8958;top:5444;width:26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hhSsUA AADcAAAADwAAAGRycy9kb3ducmV2LnhtbESPQWvCQBSE70L/w/IKvYjuVkRLzEZKobR4EY0UvD2y r0lI9m3IbjT+e1co9DjMzDdMuh1tKy7U+9qxhte5AkFcOFNzqeGUf87eQPiAbLB1TBpu5GGbPU1S TIy78oEux1CKCGGfoIYqhC6R0hcVWfRz1xFH79f1FkOUfSlNj9cIt61cKLWSFmuOCxV29FFR0RwH qwGb88/Omr0c8rJWX+dhus4b0vrleXzfgAg0hv/wX/vbaFiqBTzOxCMgs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XuGFKxQAAANwAAAAPAAAAAAAAAAAAAAAAAJgCAABkcnMv ZG93bnJldi54bWxQSwUGAAAAAAQABAD1AAAAigMAAAAA ">
                  <v:textbox>
                    <w:txbxContent>
                      <w:p w:rsidR="00667A46" w:rsidRPr="006E6890" w:rsidRDefault="00667A46">
                        <w:pPr>
                          <w:rPr>
                            <w:rFonts w:ascii="Times New Roman" w:hAnsi="Times New Roman"/>
                            <w:lang w:val="nl-NL"/>
                          </w:rPr>
                        </w:pPr>
                      </w:p>
                    </w:txbxContent>
                  </v:textbox>
                </v:shape>
                <v:shape id="Text Box 2650" o:spid="_x0000_s2062" type="#_x0000_t202" style="position:absolute;left:7498;top:5159;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wiE8QA AADcAAAADwAAAGRycy9kb3ducmV2LnhtbESPT2vCQBTE74LfYXlCb3XXakWjq0il0JPF+Ae8PbLP JJh9G7Jbk377rlDwOMzMb5jlurOVuFPjS8caRkMFgjhzpuRcw/Hw+ToD4QOywcoxafglD+tVv7fE xLiW93RPQy4ihH2CGooQ6kRKnxVk0Q9dTRy9q2sshiibXJoG2wi3lXxTaiotlhwXCqzpo6Dslv5Y Dafd9XKeqO98a9/r1nVKsp1LrV8G3WYBIlAXnuH/9pfRMFFj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HHsIhPEAAAA3AAAAA8AAAAAAAAAAAAAAAAAmAIAAGRycy9k b3ducmV2LnhtbFBLBQYAAAAABAAEAPUAAACJAw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51" o:spid="_x0000_s2063" type="#_x0000_t202" style="position:absolute;left:8891;top:514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6Z8MA AADcAAAADwAAAGRycy9kb3ducmV2LnhtbESPQWvCQBSE7wX/w/IEb3XXkhaNriIVwVOlVgVvj+wz CWbfhuxq4r93BaHHYWa+YWaLzlbiRo0vHWsYDRUI4syZknMN+7/1+xiED8gGK8ek4U4eFvPe2wxT 41r+pdsu5CJC2KeooQihTqX0WUEW/dDVxNE7u8ZiiLLJpWmwjXBbyQ+lvqTFkuNCgTV9F5Rddler 4fBzPh0Ttc1X9rNuXack24nUetDvllMQgbrwH361N0ZDohJ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gW6Z8MAAADcAAAADwAAAAAAAAAAAAAAAACYAgAAZHJzL2Rv d25yZXYueG1sUEsFBgAAAAAEAAQA9QAAAIgDA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52" o:spid="_x0000_s2064" type="#_x0000_t202" style="position:absolute;left:9837;top:508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kf/MMA AADcAAAADwAAAGRycy9kb3ducmV2LnhtbESPT4vCMBTE7wt+h/CEva2JootWo4gi7ElZ/4G3R/Ns i81LaaKt394sLHgcZuY3zGzR2lI8qPaFYw39ngJBnDpTcKbheNh8jUH4gGywdEwanuRhMe98zDAx ruFfeuxDJiKEfYIa8hCqREqf5mTR91xFHL2rqy2GKOtMmhqbCLelHCj1LS0WHBdyrGiVU3rb362G 0/Z6OQ/VLlvbUdW4Vkm2E6n1Z7ddTkEEasM7/N/+M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kUkf/MMAAADcAAAADwAAAAAAAAAAAAAAAACYAgAAZHJzL2Rv d25yZXYueG1sUEsFBgAAAAAEAAQA9QAAAIgDA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53" o:spid="_x0000_s2065" style="position:absolute;visibility:visible;mso-wrap-style:square" from="9360,6164" to="10633,6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JqesUAAADcAAAADwAAAGRycy9kb3ducmV2LnhtbESP3WrCQBSE7wt9h+UUeqcbg6ikrmJb hCJC/aVeHrLHbGj2bJrdxvj2XUHo5TAz3zDTeWcr0VLjS8cKBv0EBHHudMmFgsN+2ZuA8AFZY+WY FFzJw3z2+DDFTLsLb6ndhUJECPsMFZgQ6kxKnxuy6PuuJo7e2TUWQ5RNIXWDlwi3lUyTZCQtlhwX DNb0Zij/3v1aBZtVS0e7PtHnajkcv/+8pmS+UqWen7rFC4hAXfgP39sfWsEwGcHtTDwCcv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7JqesUAAADcAAAADwAAAAAAAAAA AAAAAAChAgAAZHJzL2Rvd25yZXYueG1sUEsFBgAAAAAEAAQA+QAAAJMDAAAAAA== ">
                  <v:stroke dashstyle="longDash"/>
                </v:line>
                <v:line id="Line 2654" o:spid="_x0000_s2066" style="position:absolute;visibility:visible;mso-wrap-style:square" from="9360,6344" to="10633,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7P4cYAAADcAAAADwAAAGRycy9kb3ducmV2LnhtbESP3WrCQBSE7wt9h+UUelc3BlGJrmJb BBHB1h/08pA9ZkOzZ9PsGtO37wqFXg4z8w0znXe2Ei01vnSsoN9LQBDnTpdcKDjsly9jED4ga6wc k4If8jCfPT5MMdPuxp/U7kIhIoR9hgpMCHUmpc8NWfQ9VxNH7+IaiyHKppC6wVuE20qmSTKUFkuO CwZrejOUf+2uVsHHuqWj3Zxpu14ORu/frymZU6rU81O3mIAI1IX/8F97pRUMkhHcz8QjIG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T+z+HGAAAA3AAAAA8AAAAAAAAA AAAAAAAAoQIAAGRycy9kb3ducmV2LnhtbFBLBQYAAAAABAAEAPkAAACUAwAAAAA= ">
                  <v:stroke dashstyle="longDash"/>
                </v:line>
                <v:line id="Line 2655" o:spid="_x0000_s2067" style="position:absolute;visibility:visible;mso-wrap-style:square" from="9360,6524" to="10633,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Fbk8MAAADcAAAADwAAAGRycy9kb3ducmV2LnhtbERPXWvCMBR9F/Yfwh3sbaYWmaMaxSnC kIHaKe7x0tw1Zc1N12S1/nvzMPDxcL5ni97WoqPWV44VjIYJCOLC6YpLBcfPzfMrCB+QNdaOScGV PCzmD4MZZtpd+EBdHkoRQ9hnqMCE0GRS+sKQRT90DXHkvl1rMUTYllK3eInhtpZpkrxIixXHBoMN rQwVP/mfVbDfdnSyH1+0227Gk/XvW0rmnCr19NgvpyAC9eEu/ne/awXjJK6NZ+IRkP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VhW5PDAAAA3AAAAA8AAAAAAAAAAAAA AAAAoQIAAGRycy9kb3ducmV2LnhtbFBLBQYAAAAABAAEAPkAAACRAwAAAAA= ">
                  <v:stroke dashstyle="longDash"/>
                </v:line>
                <v:line id="Line 2656" o:spid="_x0000_s2068" style="position:absolute;visibility:visible;mso-wrap-style:square" from="9360,6704" to="10633,6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3+CMYAAADcAAAADwAAAGRycy9kb3ducmV2LnhtbESP3UrDQBSE74W+w3IK3tlNQ9Cadhv8 oSBFaI2KvTxkT7PB7NmYXdP49q4g9HKYmW+YVTHaVgzU+8axgvksAUFcOd1wreDtdXO1AOEDssbW MSn4IQ/FenKxwly7E7/QUIZaRAj7HBWYELpcSl8ZsuhnriOO3tH1FkOUfS11j6cIt61Mk+RaWmw4 Lhjs6MFQ9Vl+WwX77UDv9vlAu+0mu3n8uk/JfKRKXU7HuyWIQGM4h//bT1pBltzC35l4BO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ot/gjGAAAA3AAAAA8AAAAAAAAA AAAAAAAAoQIAAGRycy9kb3ducmV2LnhtbFBLBQYAAAAABAAEAPkAAACUAwAAAAA= ">
                  <v:stroke dashstyle="longDash"/>
                </v:line>
                <v:line id="Line 2657" o:spid="_x0000_s2069" style="position:absolute;visibility:visible;mso-wrap-style:square" from="9360,6884" to="10633,6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7BSMIAAADcAAAADwAAAGRycy9kb3ducmV2LnhtbERPXWvCMBR9F/wP4Qq+zdQim1SjbIog Mpi6yfZ4ae6asuamNrHWf28eBj4ezvd82dlKtNT40rGC8SgBQZw7XXKh4Otz8zQF4QOyxsoxKbiR h+Wi35tjpt2VD9QeQyFiCPsMFZgQ6kxKnxuy6EeuJo7cr2sshgibQuoGrzHcVjJNkmdpseTYYLCm laH873ixCva7lk72/Yc+dpvJy/r8lpL5TpUaDrrXGYhAXXiI/91brWAyjvPjmXgE5O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s7BSMIAAADcAAAADwAAAAAAAAAAAAAA AAChAgAAZHJzL2Rvd25yZXYueG1sUEsFBgAAAAAEAAQA+QAAAJADAAAAAA== ">
                  <v:stroke dashstyle="longDash"/>
                </v:line>
                <v:line id="Line 2658" o:spid="_x0000_s2070" style="position:absolute;visibility:visible;mso-wrap-style:square" from="9360,7064" to="10633,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Jk08YAAADcAAAADwAAAGRycy9kb3ducmV2LnhtbESPQWvCQBSE74X+h+UVvNVNglSJrlIV QaTQVlv0+Mg+s6HZtzG7jem/7wqFHoeZ+YaZLXpbi45aXzlWkA4TEMSF0xWXCj4Om8cJCB+QNdaO ScEPeVjM7+9mmGt35Xfq9qEUEcI+RwUmhCaX0heGLPqha4ijd3atxRBlW0rd4jXCbS2zJHmSFiuO CwYbWhkqvvbfVsHbrqNP+3Ki191mNF5flhmZY6bU4KF/noII1If/8F97qxWM0hRuZ+IRk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GCZNPGAAAA3AAAAA8AAAAAAAAA AAAAAAAAoQIAAGRycy9kb3ducmV2LnhtbFBLBQYAAAAABAAEAPkAAACUAwAAAAA= ">
                  <v:stroke dashstyle="longDash"/>
                </v:line>
                <v:line id="Line 2659" o:spid="_x0000_s2071" style="position:absolute;visibility:visible;mso-wrap-style:square" from="10633,5624" to="10767,5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Oa8cAAADcAAAADwAAAGRycy9kb3ducmV2LnhtbESPT2vCQBTE70K/w/IK3nSjl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0A5rxwAAANwAAAAPAAAAAAAA AAAAAAAAAKECAABkcnMvZG93bnJldi54bWxQSwUGAAAAAAQABAD5AAAAlQMAAAAA "/>
                <v:line id="Line 2660" o:spid="_x0000_s2072" style="position:absolute;visibility:visible;mso-wrap-style:square" from="8340,5354" to="8355,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qy+cMAAADcAAAADwAAAGRycy9kb3ducmV2LnhtbESPQWvCQBSE7wX/w/IEb3WjrUWiq4ih 4FXTS27P7DMbzL6N2dXEf+8WCj0OM/MNs94OthEP6nztWMFsmoAgLp2uuVLwk3+/L0H4gKyxcUwK nuRhuxm9rTHVrucjPU6hEhHCPkUFJoQ2ldKXhiz6qWuJo3dxncUQZVdJ3WEf4baR8yT5khZrjgsG W9obKq+nu1Ugi2Nh8nyRNYtz0d9u8zw77zOlJuNhtwIRaAj/4b/2QSv4nH3A75l4BOTm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PasvnDAAAA3AAAAA8AAAAAAAAAAAAA AAAAoQIAAGRycy9kb3ducmV2LnhtbFBLBQYAAAAABAAEAPkAAACRAwAAAAA= ">
                  <v:stroke startarrow="oval" endarrow="block"/>
                </v:line>
                <v:line id="Line 2661" o:spid="_x0000_s2073" style="position:absolute;visibility:visible;mso-wrap-style:square" from="9531,5339" to="9546,5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MqjcMAAADcAAAADwAAAGRycy9kb3ducmV2LnhtbESPQYvCMBSE74L/ITxhb5oqukg1ilgW 9qrdS2/P5tkUm5faRNv990ZY2OMwM98w2/1gG/GkzteOFcxnCQji0umaKwU/+dd0DcIHZI2NY1Lw Sx72u/Foi6l2PZ/oeQ6ViBD2KSowIbSplL40ZNHPXEscvavrLIYou0rqDvsIt41cJMmntFhzXDDY 0tFQeTs/rAJZnAqT56usWV2K/n5f5NnlmCn1MRkOGxCBhvAf/mt/awXL+RLeZ+IRkL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wzKo3DAAAA3AAAAA8AAAAAAAAAAAAA AAAAoQIAAGRycy9kb3ducmV2LnhtbFBLBQYAAAAABAAEAPkAAACRAwAAAAA= ">
                  <v:stroke startarrow="oval" endarrow="block"/>
                </v:line>
                <v:line id="Line 2662" o:spid="_x0000_s2074" style="position:absolute;visibility:visible;mso-wrap-style:square" from="9963,5624" to="9963,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FGi8UAAADcAAAADwAAAGRycy9kb3ducmV2LnhtbESPQWsCMRSE7wX/Q3iCt5pdaauuRpEu hR5aQS09Pzevm6Wbl2UT1/TfN4WCx2FmvmHW22hbMVDvG8cK8mkGgrhyuuFawcfp5X4Bwgdkja1j UvBDHrab0d0aC+2ufKDhGGqRIOwLVGBC6AopfWXIop+6jjh5X663GJLsa6l7vCa4beUsy56kxYbT gsGOng1V38eLVTA35UHOZfl22pdDky/je/w8L5WajONuBSJQDLfwf/tVK3jIH+HvTDoC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gFGi8UAAADcAAAADwAAAAAAAAAA AAAAAAChAgAAZHJzL2Rvd25yZXYueG1sUEsFBgAAAAAEAAQA+QAAAJMDAAAAAA== ">
                  <v:stroke endarrow="block"/>
                </v:line>
                <v:shape id="Text Box 2663" o:spid="_x0000_s2075" type="#_x0000_t202" style="position:absolute;left:9963;top:56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IXVsQA AADcAAAADwAAAGRycy9kb3ducmV2LnhtbESPQWvCQBSE70L/w/IKvemuJQ1t6ipiKfSkGFvB2yP7 TEKzb0N2m8R/3xUEj8PMfMMsVqNtRE+drx1rmM8UCOLCmZpLDd+Hz+krCB+QDTaOScOFPKyWD5MF ZsYNvKc+D6WIEPYZaqhCaDMpfVGRRT9zLXH0zq6zGKLsSmk6HCLcNvJZqVRarDkuVNjSpqLiN/+z Gn6259MxUbvyw760gxuVZPsmtX56HNfvIAKN4R6+tb+MhmSewv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ORCF1bEAAAA3AAAAA8AAAAAAAAAAAAAAAAAmAIAAGRycy9k b3ducmV2LnhtbFBLBQYAAAAABAAEAPUAAACJAw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F</w:t>
                        </w:r>
                      </w:p>
                    </w:txbxContent>
                  </v:textbox>
                </v:shape>
                <v:shape id="Text Box 2664" o:spid="_x0000_s2076" type="#_x0000_t202" style="position:absolute;left:9427;top:580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6yzcUA AADcAAAADwAAAGRycy9kb3ducmV2LnhtbESPW2vCQBSE3wX/w3IKvumuYr2kriJKoU8V4wX6dsge k9Ds2ZDdmvTfdwuCj8PMfMOsNp2txJ0aXzrWMB4pEMSZMyXnGs6n9+EChA/IBivHpOGXPGzW/d4K E+NaPtI9DbmIEPYJaihCqBMpfVaQRT9yNXH0bq6xGKJscmkabCPcVnKi1ExaLDkuFFjTrqDsO/2x Gi6ft6/rVB3yvX2tW9cpyXYptR68dNs3EIG68Aw/2h9Gw3Q8h/8z8Qj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DrLNxQAAANwAAAAPAAAAAAAAAAAAAAAAAJgCAABkcnMv ZG93bnJldi54bWxQSwUGAAAAAAQABAD1AAAAigM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v:textbox>
                </v:shape>
                <v:shape id="Text Box 2665" o:spid="_x0000_s2077" type="#_x0000_t202" style="position:absolute;left:8169;top:589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mv8AA AADcAAAADwAAAGRycy9kb3ducmV2LnhtbERPTYvCMBC9C/6HMII3TRQVtxpFXIQ9KdbdBW9DM7bF ZlKarO3+e3MQPD7e93rb2Uo8qPGlYw2TsQJBnDlTcq7h+3IYLUH4gGywckwa/snDdtPvrTExruUz PdKQixjCPkENRQh1IqXPCrLox64mjtzNNRZDhE0uTYNtDLeVnCq1kBZLjg0F1rQvKLunf1bDz/F2 /Z2pU/5p53XrOiXZfkith4NutwIRqAtv8cv9ZTTMJnFt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pEmv8AAAADcAAAADwAAAAAAAAAAAAAAAACYAgAAZHJzL2Rvd25y ZXYueG1sUEsFBgAAAAAEAAQA9QAAAIUDAAAAAA== "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15744" behindDoc="0" locked="0" layoutInCell="1" allowOverlap="1" wp14:anchorId="017CD17D" wp14:editId="2C7D5E5C">
                <wp:simplePos x="0" y="0"/>
                <wp:positionH relativeFrom="column">
                  <wp:posOffset>42545</wp:posOffset>
                </wp:positionH>
                <wp:positionV relativeFrom="paragraph">
                  <wp:posOffset>142240</wp:posOffset>
                </wp:positionV>
                <wp:extent cx="2595245" cy="1371600"/>
                <wp:effectExtent l="635" t="0" r="4445" b="1270"/>
                <wp:wrapNone/>
                <wp:docPr id="827" name="Group 2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371600"/>
                          <a:chOff x="1655" y="5264"/>
                          <a:chExt cx="4087" cy="2160"/>
                        </a:xfrm>
                      </wpg:grpSpPr>
                      <wps:wsp>
                        <wps:cNvPr id="828" name="Text Box 2667"/>
                        <wps:cNvSpPr txBox="1">
                          <a:spLocks noChangeArrowheads="1"/>
                        </wps:cNvSpPr>
                        <wps:spPr bwMode="auto">
                          <a:xfrm>
                            <a:off x="1655" y="5264"/>
                            <a:ext cx="4087"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2064" type="#_x0000_t75" style="width:15pt;height:12pt" o:ole="">
                                    <v:imagedata r:id="rId603" o:title=""/>
                                  </v:shape>
                                  <o:OLEObject Type="Embed" ProgID="Equation.DSMT4" ShapeID="_x0000_i2064" DrawAspect="Content" ObjectID="_1717417301" r:id="rId1017"/>
                                </w:object>
                              </w:r>
                              <w:r w:rsidRPr="006E6890">
                                <w:rPr>
                                  <w:rFonts w:ascii="Times New Roman" w:hAnsi="Times New Roman"/>
                                  <w:lang w:val="nl-NL"/>
                                </w:rPr>
                                <w:t xml:space="preserve"> P = 10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2065" type="#_x0000_t75" style="width:12pt;height:31pt" o:ole="">
                                    <v:imagedata r:id="rId1015" o:title=""/>
                                  </v:shape>
                                  <o:OLEObject Type="Embed" ProgID="Equation.DSMT4" ShapeID="_x0000_i2065" DrawAspect="Content" ObjectID="_1717417302" r:id="rId1018"/>
                                </w:object>
                              </w:r>
                              <w:r w:rsidRPr="006E6890">
                                <w:rPr>
                                  <w:rFonts w:ascii="Times New Roman" w:hAnsi="Times New Roman"/>
                                  <w:lang w:val="nl-NL"/>
                                </w:rPr>
                                <w:t>; R = 10cm = 0,1m</w:t>
                              </w:r>
                            </w:p>
                            <w:p w:rsidR="00667A46" w:rsidRPr="006E6890" w:rsidRDefault="00667A46" w:rsidP="00455B9A">
                              <w:pPr>
                                <w:rPr>
                                  <w:rFonts w:ascii="Times New Roman" w:hAnsi="Times New Roman"/>
                                  <w:lang w:val="nl-NL"/>
                                </w:rPr>
                              </w:pPr>
                              <w:r w:rsidRPr="006E6890">
                                <w:rPr>
                                  <w:rFonts w:ascii="Times New Roman" w:hAnsi="Times New Roman"/>
                                  <w:lang w:val="nl-NL"/>
                                </w:rPr>
                                <w:t>h = 32cm = 0,32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29" name="Line 2668"/>
                        <wps:cNvCnPr/>
                        <wps:spPr bwMode="auto">
                          <a:xfrm>
                            <a:off x="1722" y="6884"/>
                            <a:ext cx="3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6" o:spid="_x0000_s2078" style="position:absolute;margin-left:3.35pt;margin-top:11.2pt;width:204.35pt;height:108pt;z-index:251615744;mso-position-horizontal-relative:text;mso-position-vertical-relative:text" coordorigin="1655,5264" coordsize="408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PeQjQMAAJgJAAAOAAAAZHJzL2Uyb0RvYy54bWzMVttu4zYQfS/QfyD4ruhiSpaEKIvEl6BA 2gbY7QfQEnVBJVIl6cjpov/eISk7jtPtLjZAUT0IpIYczpyZc6jrD4ehR09Mqk7wAodXAUaMl6Lq eFPg3z5tvRQjpSmvaC84K/AzU/jDzY8/XE9jziLRir5iEoETrvJpLHCr9Zj7vipbNlB1JUbGwVgL OVANU9n4laQTeB96PwqCxJ+ErEYpSqYUfF07I76x/uualfrXulZMo77AEJu2b2nfO/P2b65p3kg6 tl05h0G/I4qBdhwOPblaU03RXnZvXA1dKYUStb4qxeCLuu5KZnOAbMLgIpt7KfajzaXJp2Y8wQTQ XuD03W7LX54eJeqqAqfREiNOByiSPRdFSZIYfKaxyWHZvRw/jo/SJQnDB1H+rsDsX9rNvHGL0W76 WVTgke61sPgcajkYF5A5OtgyPJ/KwA4alfAxirM4IjFGJdjCxTJMgrlQZQvVNPvCJAY7mOMoIa6I ZbuZ95MghVTM5gi2GqtPc3ewDXYOzmQGTadecFXvw/VjS0dmy6UMYCdcgQIO108mwztxMNAuHbR2 pcEV6QNYIDMLk3LwIi5WLeUNu5VSTC2jFYQY2oxM7HCIK4mZKOPka3j/A25H1P8FNZqPUul7JgZk BgWWwCsbJ316UNoBfFxiqsvFtut7+E7znr/6AJVwX+BY2GpsJgBLlc9ZkG3STUo8EiUbjwTrtXe7 XREv2YbLeL1Yr1br8C9zbkjytqsqxs0xR9qG5NvKNwuII9yJuEr0XWXcmZCUbHarXqInCrKxtc/c RmfL/Ndh2C6DXC5SCiMS3EWZt03SpUe2JPayZZB6QZjdZUlAMrLevk7poePs/SmhqcDAoth10xdz C+zzNjeaD50GYe67AZThtIjmpgc3vLKl1bTr3fgMChP+CxRQ7mOhgXquSR3v9GF3sLqzIJbAxroT 1TM0sRTQYiDWcK3AoBXyT4wmkOgCqz/2VDKM+p84ECELCTGabickXkYwkeeW3bmF8hJcFVhj5IYr 7e6B/Si7poWTHPW4uAWxqjvb1i9RWaGzcvGf6UZ21A3bEqAZ6ZlmrPijhCocQf0685dRZBUzSdNZ MQ3xjN4uonTh9PK1WL6hfQ+1/Wbav7sD4fKbG+1LTfc/lZKT+p3RwimLo8ORHlb/LmjhKGAU1VQW Lic7ste/3Tb/qpj/i/O5XfXyQ3XzNwAAAP//AwBQSwMEFAAGAAgAAAAhAEIuGvjgAAAACAEAAA8A AABkcnMvZG93bnJldi54bWxMj0FLw0AQhe+C/2EZwZvdJE1ridmUUtRTEWwF8bbNTpPQ7GzIbpP0 3zue7G1m3uPN9/L1ZFsxYO8bRwriWQQCqXSmoUrB1+HtaQXCB01Gt45QwRU9rIv7u1xnxo30icM+ VIJDyGdaQR1Cl0npyxqt9jPXIbF2cr3Vgde+kqbXI4fbViZRtJRWN8Qfat3htsbyvL9YBe+jHjfz +HXYnU/b689h8fG9i1Gpx4dp8wIi4BT+zfCHz+hQMNPRXch40SpYPrNRQZKkIFhO4wUPRz7MVynI Ipe3BYpfAAAA//8DAFBLAQItABQABgAIAAAAIQC2gziS/gAAAOEBAAATAAAAAAAAAAAAAAAAAAAA AABbQ29udGVudF9UeXBlc10ueG1sUEsBAi0AFAAGAAgAAAAhADj9If/WAAAAlAEAAAsAAAAAAAAA AAAAAAAALwEAAF9yZWxzLy5yZWxzUEsBAi0AFAAGAAgAAAAhAC/M95CNAwAAmAkAAA4AAAAAAAAA AAAAAAAALgIAAGRycy9lMm9Eb2MueG1sUEsBAi0AFAAGAAgAAAAhAEIuGvjgAAAACAEAAA8AAAAA AAAAAAAAAAAA5wUAAGRycy9kb3ducmV2LnhtbFBLBQYAAAAABAAEAPMAAAD0BgAAAAA= ">
                <v:shape id="Text Box 2667" o:spid="_x0000_s2079" type="#_x0000_t202" style="position:absolute;left:1655;top:5264;width:4087;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wZKL8A AADcAAAADwAAAGRycy9kb3ducmV2LnhtbERPy4rCMBTdD/gP4QruxkTRQatRZAbBlTK+wN2lubbF 5qY00da/NwvB5eG858vWluJBtS8caxj0FQji1JmCMw3Hw/p7AsIHZIOlY9LwJA/LRedrjolxDf/T Yx8yEUPYJ6ghD6FKpPRpThZ931XEkbu62mKIsM6kqbGJ4baUQ6V+pMWCY0OOFf3mlN72d6vhtL1e ziO1y/7suGpcqyTbqdS6121XMxCB2vARv90bo2EyjGv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AZbBkovwAAANwAAAAPAAAAAAAAAAAAAAAAAJgCAABkcnMvZG93bnJl di54bWxQSwUGAAAAAAQABAD1AAAAhA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2064" type="#_x0000_t75" style="width:15pt;height:12pt" o:ole="">
                              <v:imagedata r:id="rId603" o:title=""/>
                            </v:shape>
                            <o:OLEObject Type="Embed" ProgID="Equation.DSMT4" ShapeID="_x0000_i2064" DrawAspect="Content" ObjectID="_1717417301" r:id="rId1019"/>
                          </w:object>
                        </w:r>
                        <w:r w:rsidRPr="006E6890">
                          <w:rPr>
                            <w:rFonts w:ascii="Times New Roman" w:hAnsi="Times New Roman"/>
                            <w:lang w:val="nl-NL"/>
                          </w:rPr>
                          <w:t xml:space="preserve"> P = 10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2065" type="#_x0000_t75" style="width:12pt;height:31pt" o:ole="">
                              <v:imagedata r:id="rId1015" o:title=""/>
                            </v:shape>
                            <o:OLEObject Type="Embed" ProgID="Equation.DSMT4" ShapeID="_x0000_i2065" DrawAspect="Content" ObjectID="_1717417302" r:id="rId1020"/>
                          </w:object>
                        </w:r>
                        <w:r w:rsidRPr="006E6890">
                          <w:rPr>
                            <w:rFonts w:ascii="Times New Roman" w:hAnsi="Times New Roman"/>
                            <w:lang w:val="nl-NL"/>
                          </w:rPr>
                          <w:t>; R = 10cm = 0,1m</w:t>
                        </w:r>
                      </w:p>
                      <w:p w:rsidR="00667A46" w:rsidRPr="006E6890" w:rsidRDefault="00667A46" w:rsidP="00455B9A">
                        <w:pPr>
                          <w:rPr>
                            <w:rFonts w:ascii="Times New Roman" w:hAnsi="Times New Roman"/>
                            <w:lang w:val="nl-NL"/>
                          </w:rPr>
                        </w:pPr>
                        <w:r w:rsidRPr="006E6890">
                          <w:rPr>
                            <w:rFonts w:ascii="Times New Roman" w:hAnsi="Times New Roman"/>
                            <w:lang w:val="nl-NL"/>
                          </w:rPr>
                          <w:t>h = 32cm = 0,32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2668" o:spid="_x0000_s2080" style="position:absolute;visibility:visible;mso-wrap-style:square" from="1722,6884" to="5005,6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mjjcYAAADcAAAADwAAAGRycy9kb3ducmV2LnhtbESPQWvCQBSE7wX/w/KE3upGC0FTVxGl oD2UqoX2+Mw+k2j2bdjdJum/7xYEj8PMfMPMl72pRUvOV5YVjEcJCOLc6ooLBZ/H16cpCB+QNdaW ScEveVguBg9zzLTteE/tIRQiQthnqKAMocmk9HlJBv3INsTRO1tnMETpCqkddhFuajlJklQarDgu lNjQuqT8evgxCt6fP9J2tXvb9l+79JRv9qfvS+eUehz2qxcQgfpwD9/aW61gOpn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Jo43GAAAA3AAAAA8AAAAAAAAA AAAAAAAAoQIAAGRycy9kb3ducmV2LnhtbFBLBQYAAAAABAAEAPkAAACUAw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Vì lực ép của thanh  lên điểm A bị triệt tiêu nên  khi đó B chính là điểm tựa và thanh đồng chất lúc này chịu tác dụng  của các lực sau</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Lực F của vật nặng tác dụng vào đầu C</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Trọng lượng P</w:t>
      </w:r>
      <w:r w:rsidRPr="005B3ECB">
        <w:rPr>
          <w:rFonts w:ascii="Times New Roman" w:hAnsi="Times New Roman"/>
          <w:vertAlign w:val="subscript"/>
          <w:lang w:val="pt-BR"/>
        </w:rPr>
        <w:t>1</w:t>
      </w:r>
      <w:r w:rsidRPr="005B3ECB">
        <w:rPr>
          <w:rFonts w:ascii="Times New Roman" w:hAnsi="Times New Roman"/>
          <w:lang w:val="pt-BR"/>
        </w:rPr>
        <w:t xml:space="preserve"> đặt vào trung điểm của BC</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Trọng lượng P</w:t>
      </w:r>
      <w:r w:rsidRPr="005B3ECB">
        <w:rPr>
          <w:rFonts w:ascii="Times New Roman" w:hAnsi="Times New Roman"/>
          <w:vertAlign w:val="subscript"/>
          <w:lang w:val="pt-BR"/>
        </w:rPr>
        <w:t>2</w:t>
      </w:r>
      <w:r w:rsidRPr="005B3ECB">
        <w:rPr>
          <w:rFonts w:ascii="Times New Roman" w:hAnsi="Times New Roman"/>
          <w:lang w:val="pt-BR"/>
        </w:rPr>
        <w:t xml:space="preserve"> đặt vào trung điểm của AB</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Gọi l</w:t>
      </w:r>
      <w:r w:rsidRPr="005B3ECB">
        <w:rPr>
          <w:rFonts w:ascii="Times New Roman" w:hAnsi="Times New Roman"/>
          <w:vertAlign w:val="subscript"/>
          <w:lang w:val="pt-BR"/>
        </w:rPr>
        <w:t>1</w:t>
      </w:r>
      <w:r w:rsidRPr="005B3ECB">
        <w:rPr>
          <w:rFonts w:ascii="Times New Roman" w:hAnsi="Times New Roman"/>
          <w:lang w:val="pt-BR"/>
        </w:rPr>
        <w:t>; l</w:t>
      </w:r>
      <w:r w:rsidRPr="005B3ECB">
        <w:rPr>
          <w:rFonts w:ascii="Times New Roman" w:hAnsi="Times New Roman"/>
          <w:vertAlign w:val="subscript"/>
          <w:lang w:val="pt-BR"/>
        </w:rPr>
        <w:t>2</w:t>
      </w:r>
      <w:r w:rsidRPr="005B3ECB">
        <w:rPr>
          <w:rFonts w:ascii="Times New Roman" w:hAnsi="Times New Roman"/>
          <w:lang w:val="pt-BR"/>
        </w:rPr>
        <w:t>; l</w:t>
      </w:r>
      <w:r w:rsidRPr="005B3ECB">
        <w:rPr>
          <w:rFonts w:ascii="Times New Roman" w:hAnsi="Times New Roman"/>
          <w:vertAlign w:val="subscript"/>
          <w:lang w:val="pt-BR"/>
        </w:rPr>
        <w:t>3</w:t>
      </w:r>
      <w:r w:rsidRPr="005B3ECB">
        <w:rPr>
          <w:rFonts w:ascii="Times New Roman" w:hAnsi="Times New Roman"/>
          <w:lang w:val="pt-BR"/>
        </w:rPr>
        <w:t xml:space="preserve"> lần lượt là cánh tay đòn của lực P</w:t>
      </w:r>
      <w:r w:rsidRPr="005B3ECB">
        <w:rPr>
          <w:rFonts w:ascii="Times New Roman" w:hAnsi="Times New Roman"/>
          <w:vertAlign w:val="subscript"/>
          <w:lang w:val="pt-BR"/>
        </w:rPr>
        <w:t>1</w:t>
      </w:r>
      <w:r w:rsidRPr="005B3ECB">
        <w:rPr>
          <w:rFonts w:ascii="Times New Roman" w:hAnsi="Times New Roman"/>
          <w:lang w:val="pt-BR"/>
        </w:rPr>
        <w:t>; P</w:t>
      </w:r>
      <w:r w:rsidRPr="005B3ECB">
        <w:rPr>
          <w:rFonts w:ascii="Times New Roman" w:hAnsi="Times New Roman"/>
          <w:vertAlign w:val="subscript"/>
          <w:lang w:val="pt-BR"/>
        </w:rPr>
        <w:t>2</w:t>
      </w:r>
      <w:r w:rsidRPr="005B3ECB">
        <w:rPr>
          <w:rFonts w:ascii="Times New Roman" w:hAnsi="Times New Roman"/>
          <w:lang w:val="pt-BR"/>
        </w:rPr>
        <w:t xml:space="preserve"> và F</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Theo điều kiện cân bằng của đòn bẩy ta có : P</w:t>
      </w:r>
      <w:r w:rsidRPr="005B3ECB">
        <w:rPr>
          <w:rFonts w:ascii="Times New Roman" w:hAnsi="Times New Roman"/>
          <w:vertAlign w:val="subscript"/>
          <w:lang w:val="pt-BR"/>
        </w:rPr>
        <w:t>2</w:t>
      </w:r>
      <w:r w:rsidRPr="005B3ECB">
        <w:rPr>
          <w:rFonts w:ascii="Times New Roman" w:hAnsi="Times New Roman"/>
          <w:lang w:val="pt-BR"/>
        </w:rPr>
        <w:t>.l</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l</w:t>
      </w:r>
      <w:r w:rsidRPr="005B3ECB">
        <w:rPr>
          <w:rFonts w:ascii="Times New Roman" w:hAnsi="Times New Roman"/>
          <w:vertAlign w:val="subscript"/>
          <w:lang w:val="pt-BR"/>
        </w:rPr>
        <w:t>1</w:t>
      </w:r>
      <w:r w:rsidRPr="005B3ECB">
        <w:rPr>
          <w:rFonts w:ascii="Times New Roman" w:hAnsi="Times New Roman"/>
          <w:lang w:val="pt-BR"/>
        </w:rPr>
        <w:t xml:space="preserve"> + F.l</w:t>
      </w:r>
      <w:r w:rsidRPr="005B3ECB">
        <w:rPr>
          <w:rFonts w:ascii="Times New Roman" w:hAnsi="Times New Roman"/>
          <w:vertAlign w:val="subscript"/>
          <w:lang w:val="pt-BR"/>
        </w:rPr>
        <w:t>3</w:t>
      </w:r>
      <w:r w:rsidRPr="005B3ECB">
        <w:rPr>
          <w:rFonts w:ascii="Times New Roman" w:hAnsi="Times New Roman"/>
          <w:lang w:val="pt-BR"/>
        </w:rPr>
        <w:t xml:space="preserve"> (3)</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xml:space="preserve"> Do BC = </w:t>
      </w:r>
      <w:r w:rsidRPr="005B3ECB">
        <w:rPr>
          <w:rFonts w:ascii="Times New Roman" w:hAnsi="Times New Roman"/>
          <w:position w:val="-24"/>
          <w:lang w:val="nl-NL"/>
        </w:rPr>
        <w:object w:dxaOrig="240" w:dyaOrig="620">
          <v:shape id="_x0000_i1534" type="#_x0000_t75" style="width:12pt;height:31pt" o:ole="">
            <v:imagedata r:id="rId1015" o:title=""/>
          </v:shape>
          <o:OLEObject Type="Embed" ProgID="Equation.DSMT4" ShapeID="_x0000_i1534" DrawAspect="Content" ObjectID="_1717416771" r:id="rId1021"/>
        </w:object>
      </w:r>
      <w:r w:rsidRPr="005B3ECB">
        <w:rPr>
          <w:rFonts w:ascii="Times New Roman" w:hAnsi="Times New Roman"/>
          <w:lang w:val="pt-BR"/>
        </w:rPr>
        <w:t xml:space="preserve"> nên AB = </w:t>
      </w:r>
      <w:r w:rsidRPr="005B3ECB">
        <w:rPr>
          <w:rFonts w:ascii="Times New Roman" w:hAnsi="Times New Roman"/>
          <w:position w:val="-24"/>
          <w:lang w:val="nl-NL"/>
        </w:rPr>
        <w:object w:dxaOrig="240" w:dyaOrig="620">
          <v:shape id="_x0000_i1535" type="#_x0000_t75" style="width:12pt;height:31pt" o:ole="">
            <v:imagedata r:id="rId1022" o:title=""/>
          </v:shape>
          <o:OLEObject Type="Embed" ProgID="Equation.DSMT4" ShapeID="_x0000_i1535" DrawAspect="Content" ObjectID="_1717416772" r:id="rId1023"/>
        </w:object>
      </w:r>
      <w:r w:rsidRPr="005B3ECB">
        <w:rPr>
          <w:rFonts w:ascii="Times New Roman" w:hAnsi="Times New Roman"/>
          <w:lang w:val="pt-BR"/>
        </w:rPr>
        <w:t>l</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Khi đó ta có  l</w:t>
      </w:r>
      <w:r w:rsidRPr="005B3ECB">
        <w:rPr>
          <w:rFonts w:ascii="Times New Roman" w:hAnsi="Times New Roman"/>
          <w:vertAlign w:val="subscript"/>
          <w:lang w:val="pt-BR"/>
        </w:rPr>
        <w:t>3</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36" type="#_x0000_t75" style="width:12pt;height:31pt" o:ole="">
            <v:imagedata r:id="rId1024" o:title=""/>
          </v:shape>
          <o:OLEObject Type="Embed" ProgID="Equation.DSMT4" ShapeID="_x0000_i1536" DrawAspect="Content" ObjectID="_1717416773" r:id="rId1025"/>
        </w:object>
      </w:r>
      <w:r w:rsidRPr="005B3ECB">
        <w:rPr>
          <w:rFonts w:ascii="Times New Roman" w:hAnsi="Times New Roman"/>
          <w:lang w:val="pt-BR"/>
        </w:rPr>
        <w:t>l ;      l</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260" w:dyaOrig="620">
          <v:shape id="_x0000_i1537" type="#_x0000_t75" style="width:13pt;height:31pt" o:ole="">
            <v:imagedata r:id="rId1026" o:title=""/>
          </v:shape>
          <o:OLEObject Type="Embed" ProgID="Equation.DSMT4" ShapeID="_x0000_i1537" DrawAspect="Content" ObjectID="_1717416774" r:id="rId1027"/>
        </w:object>
      </w:r>
      <w:r w:rsidRPr="005B3ECB">
        <w:rPr>
          <w:rFonts w:ascii="Times New Roman" w:hAnsi="Times New Roman"/>
          <w:lang w:val="pt-BR"/>
        </w:rPr>
        <w:t xml:space="preserve">= </w:t>
      </w:r>
      <w:r w:rsidRPr="005B3ECB">
        <w:rPr>
          <w:rFonts w:ascii="Times New Roman" w:hAnsi="Times New Roman"/>
          <w:position w:val="-24"/>
          <w:lang w:val="nl-NL"/>
        </w:rPr>
        <w:object w:dxaOrig="320" w:dyaOrig="620">
          <v:shape id="_x0000_i1538" type="#_x0000_t75" style="width:16pt;height:31pt" o:ole="">
            <v:imagedata r:id="rId1028" o:title=""/>
          </v:shape>
          <o:OLEObject Type="Embed" ProgID="Equation.DSMT4" ShapeID="_x0000_i1538" DrawAspect="Content" ObjectID="_1717416775" r:id="rId1029"/>
        </w:object>
      </w:r>
      <w:r w:rsidRPr="005B3ECB">
        <w:rPr>
          <w:rFonts w:ascii="Times New Roman" w:hAnsi="Times New Roman"/>
          <w:lang w:val="pt-BR"/>
        </w:rPr>
        <w:t xml:space="preserve"> ;  l</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240" w:dyaOrig="620">
          <v:shape id="_x0000_i1539" type="#_x0000_t75" style="width:12pt;height:31pt" o:ole="">
            <v:imagedata r:id="rId1022" o:title=""/>
          </v:shape>
          <o:OLEObject Type="Embed" ProgID="Equation.DSMT4" ShapeID="_x0000_i1539" DrawAspect="Content" ObjectID="_1717416776" r:id="rId1030"/>
        </w:object>
      </w:r>
      <w:r w:rsidRPr="005B3ECB">
        <w:rPr>
          <w:rFonts w:ascii="Times New Roman" w:hAnsi="Times New Roman"/>
          <w:lang w:val="pt-BR"/>
        </w:rPr>
        <w:t xml:space="preserve">l : 2 = </w:t>
      </w:r>
      <w:r w:rsidRPr="005B3ECB">
        <w:rPr>
          <w:rFonts w:ascii="Times New Roman" w:hAnsi="Times New Roman"/>
          <w:position w:val="-24"/>
          <w:lang w:val="nl-NL"/>
        </w:rPr>
        <w:object w:dxaOrig="360" w:dyaOrig="620">
          <v:shape id="_x0000_i1540" type="#_x0000_t75" style="width:18pt;height:31pt" o:ole="">
            <v:imagedata r:id="rId1031" o:title=""/>
          </v:shape>
          <o:OLEObject Type="Embed" ProgID="Equation.DSMT4" ShapeID="_x0000_i1540" DrawAspect="Content" ObjectID="_1717416777" r:id="rId1032"/>
        </w:objec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41" type="#_x0000_t75" style="width:12pt;height:31pt" o:ole="">
            <v:imagedata r:id="rId1033" o:title=""/>
          </v:shape>
          <o:OLEObject Type="Embed" ProgID="Equation.DSMT4" ShapeID="_x0000_i1541" DrawAspect="Content" ObjectID="_1717416778" r:id="rId1034"/>
        </w:object>
      </w:r>
      <w:r w:rsidRPr="005B3ECB">
        <w:rPr>
          <w:rFonts w:ascii="Times New Roman" w:hAnsi="Times New Roman"/>
          <w:lang w:val="pt-BR"/>
        </w:rPr>
        <w:t xml:space="preserve">l </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lastRenderedPageBreak/>
        <w:t>Vì trọng lượng P</w:t>
      </w:r>
      <w:r w:rsidRPr="005B3ECB">
        <w:rPr>
          <w:rFonts w:ascii="Times New Roman" w:hAnsi="Times New Roman"/>
          <w:vertAlign w:val="subscript"/>
          <w:lang w:val="pt-BR"/>
        </w:rPr>
        <w:t>1</w:t>
      </w:r>
      <w:r w:rsidRPr="005B3ECB">
        <w:rPr>
          <w:rFonts w:ascii="Times New Roman" w:hAnsi="Times New Roman"/>
          <w:lang w:val="pt-BR"/>
        </w:rPr>
        <w:t xml:space="preserve"> của thanh đặt ở trung điểm của BC nên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42" type="#_x0000_t75" style="width:12pt;height:31pt" o:ole="">
            <v:imagedata r:id="rId1024" o:title=""/>
          </v:shape>
          <o:OLEObject Type="Embed" ProgID="Equation.DSMT4" ShapeID="_x0000_i1542" DrawAspect="Content" ObjectID="_1717416779" r:id="rId1035"/>
        </w:object>
      </w:r>
      <w:r w:rsidRPr="005B3ECB">
        <w:rPr>
          <w:rFonts w:ascii="Times New Roman" w:hAnsi="Times New Roman"/>
          <w:lang w:val="pt-BR"/>
        </w:rPr>
        <w:t>P</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Trọng lượng P</w:t>
      </w:r>
      <w:r w:rsidRPr="005B3ECB">
        <w:rPr>
          <w:rFonts w:ascii="Times New Roman" w:hAnsi="Times New Roman"/>
          <w:vertAlign w:val="subscript"/>
          <w:lang w:val="pt-BR"/>
        </w:rPr>
        <w:t>2</w:t>
      </w:r>
      <w:r w:rsidRPr="005B3ECB">
        <w:rPr>
          <w:rFonts w:ascii="Times New Roman" w:hAnsi="Times New Roman"/>
          <w:lang w:val="pt-BR"/>
        </w:rPr>
        <w:t xml:space="preserve"> đặt ở trung điểm của AB nên P</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43" type="#_x0000_t75" style="width:12pt;height:31pt" o:ole="">
            <v:imagedata r:id="rId1022" o:title=""/>
          </v:shape>
          <o:OLEObject Type="Embed" ProgID="Equation.DSMT4" ShapeID="_x0000_i1543" DrawAspect="Content" ObjectID="_1717416780" r:id="rId1036"/>
        </w:object>
      </w:r>
      <w:r w:rsidRPr="005B3ECB">
        <w:rPr>
          <w:rFonts w:ascii="Times New Roman" w:hAnsi="Times New Roman"/>
          <w:lang w:val="pt-BR"/>
        </w:rPr>
        <w:t>P</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Mà F là hợp của F</w:t>
      </w:r>
      <w:r w:rsidRPr="005B3ECB">
        <w:rPr>
          <w:rFonts w:ascii="Times New Roman" w:hAnsi="Times New Roman"/>
          <w:vertAlign w:val="subscript"/>
          <w:lang w:val="pt-BR"/>
        </w:rPr>
        <w:t>A</w:t>
      </w:r>
      <w:r w:rsidRPr="005B3ECB">
        <w:rPr>
          <w:rFonts w:ascii="Times New Roman" w:hAnsi="Times New Roman"/>
          <w:lang w:val="pt-BR"/>
        </w:rPr>
        <w:t xml:space="preserve"> và P nên F = V.d - V.d</w:t>
      </w:r>
      <w:r w:rsidRPr="005B3ECB">
        <w:rPr>
          <w:rFonts w:ascii="Times New Roman" w:hAnsi="Times New Roman"/>
          <w:vertAlign w:val="subscript"/>
          <w:lang w:val="pt-BR"/>
        </w:rPr>
        <w:t>n</w:t>
      </w:r>
      <w:r w:rsidRPr="005B3ECB">
        <w:rPr>
          <w:rFonts w:ascii="Times New Roman" w:hAnsi="Times New Roman"/>
          <w:lang w:val="pt-BR"/>
        </w:rPr>
        <w:t xml:space="preserve"> = V ( d - d</w:t>
      </w:r>
      <w:r w:rsidRPr="005B3ECB">
        <w:rPr>
          <w:rFonts w:ascii="Times New Roman" w:hAnsi="Times New Roman"/>
          <w:vertAlign w:val="subscript"/>
          <w:lang w:val="pt-BR"/>
        </w:rPr>
        <w:t>n</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nl-NL"/>
        </w:rPr>
      </w:pPr>
      <w:r w:rsidRPr="005B3ECB">
        <w:rPr>
          <w:rFonts w:ascii="Times New Roman" w:hAnsi="Times New Roman"/>
          <w:lang w:val="pt-BR"/>
        </w:rPr>
        <w:t xml:space="preserve">Khi đó (1) trở thành </w:t>
      </w:r>
      <w:r w:rsidRPr="005B3ECB">
        <w:rPr>
          <w:rFonts w:ascii="Times New Roman" w:hAnsi="Times New Roman"/>
          <w:position w:val="-24"/>
          <w:lang w:val="nl-NL"/>
        </w:rPr>
        <w:object w:dxaOrig="240" w:dyaOrig="620">
          <v:shape id="_x0000_i1544" type="#_x0000_t75" style="width:12pt;height:31pt" o:ole="">
            <v:imagedata r:id="rId1022" o:title=""/>
          </v:shape>
          <o:OLEObject Type="Embed" ProgID="Equation.DSMT4" ShapeID="_x0000_i1544" DrawAspect="Content" ObjectID="_1717416781" r:id="rId1037"/>
        </w:object>
      </w:r>
      <w:r w:rsidRPr="005B3ECB">
        <w:rPr>
          <w:rFonts w:ascii="Times New Roman" w:hAnsi="Times New Roman"/>
          <w:lang w:val="pt-BR"/>
        </w:rPr>
        <w:t>P.</w:t>
      </w:r>
      <w:r w:rsidRPr="005B3ECB">
        <w:rPr>
          <w:rFonts w:ascii="Times New Roman" w:hAnsi="Times New Roman"/>
          <w:position w:val="-24"/>
          <w:lang w:val="nl-NL"/>
        </w:rPr>
        <w:object w:dxaOrig="240" w:dyaOrig="620">
          <v:shape id="_x0000_i1545" type="#_x0000_t75" style="width:12pt;height:31pt" o:ole="">
            <v:imagedata r:id="rId1033" o:title=""/>
          </v:shape>
          <o:OLEObject Type="Embed" ProgID="Equation.DSMT4" ShapeID="_x0000_i1545" DrawAspect="Content" ObjectID="_1717416782" r:id="rId1038"/>
        </w:object>
      </w:r>
      <w:r w:rsidRPr="005B3ECB">
        <w:rPr>
          <w:rFonts w:ascii="Times New Roman" w:hAnsi="Times New Roman"/>
          <w:lang w:val="nl-NL"/>
        </w:rPr>
        <w:t xml:space="preserve">l  = </w:t>
      </w:r>
      <w:r w:rsidRPr="005B3ECB">
        <w:rPr>
          <w:rFonts w:ascii="Times New Roman" w:hAnsi="Times New Roman"/>
          <w:position w:val="-24"/>
          <w:lang w:val="nl-NL"/>
        </w:rPr>
        <w:object w:dxaOrig="240" w:dyaOrig="620">
          <v:shape id="_x0000_i1546" type="#_x0000_t75" style="width:12pt;height:31pt" o:ole="">
            <v:imagedata r:id="rId1024" o:title=""/>
          </v:shape>
          <o:OLEObject Type="Embed" ProgID="Equation.DSMT4" ShapeID="_x0000_i1546" DrawAspect="Content" ObjectID="_1717416783" r:id="rId1039"/>
        </w:object>
      </w:r>
      <w:r w:rsidRPr="005B3ECB">
        <w:rPr>
          <w:rFonts w:ascii="Times New Roman" w:hAnsi="Times New Roman"/>
          <w:lang w:val="nl-NL"/>
        </w:rPr>
        <w:t>P.</w:t>
      </w:r>
      <w:r w:rsidRPr="005B3ECB">
        <w:rPr>
          <w:rFonts w:ascii="Times New Roman" w:hAnsi="Times New Roman"/>
          <w:position w:val="-24"/>
          <w:lang w:val="nl-NL"/>
        </w:rPr>
        <w:object w:dxaOrig="320" w:dyaOrig="620">
          <v:shape id="_x0000_i1547" type="#_x0000_t75" style="width:16pt;height:31pt" o:ole="">
            <v:imagedata r:id="rId1028" o:title=""/>
          </v:shape>
          <o:OLEObject Type="Embed" ProgID="Equation.DSMT4" ShapeID="_x0000_i1547" DrawAspect="Content" ObjectID="_1717416784" r:id="rId1040"/>
        </w:object>
      </w:r>
      <w:r w:rsidRPr="005B3ECB">
        <w:rPr>
          <w:rFonts w:ascii="Times New Roman" w:hAnsi="Times New Roman"/>
          <w:lang w:val="nl-NL"/>
        </w:rPr>
        <w:t xml:space="preserve"> + V ( d - d</w:t>
      </w:r>
      <w:r w:rsidRPr="005B3ECB">
        <w:rPr>
          <w:rFonts w:ascii="Times New Roman" w:hAnsi="Times New Roman"/>
          <w:vertAlign w:val="subscript"/>
          <w:lang w:val="nl-NL"/>
        </w:rPr>
        <w:t>n</w:t>
      </w:r>
      <w:r w:rsidRPr="005B3ECB">
        <w:rPr>
          <w:rFonts w:ascii="Times New Roman" w:hAnsi="Times New Roman"/>
          <w:lang w:val="nl-NL"/>
        </w:rPr>
        <w:t>).</w:t>
      </w:r>
      <w:r w:rsidRPr="005B3ECB">
        <w:rPr>
          <w:rFonts w:ascii="Times New Roman" w:hAnsi="Times New Roman"/>
          <w:position w:val="-24"/>
          <w:lang w:val="nl-NL"/>
        </w:rPr>
        <w:object w:dxaOrig="240" w:dyaOrig="620">
          <v:shape id="_x0000_i1548" type="#_x0000_t75" style="width:12pt;height:31pt" o:ole="">
            <v:imagedata r:id="rId1015" o:title=""/>
          </v:shape>
          <o:OLEObject Type="Embed" ProgID="Equation.DSMT4" ShapeID="_x0000_i1548" DrawAspect="Content" ObjectID="_1717416785" r:id="rId1041"/>
        </w:object>
      </w:r>
    </w:p>
    <w:p w:rsidR="00455B9A" w:rsidRPr="005B3ECB" w:rsidRDefault="00455B9A" w:rsidP="00455B9A">
      <w:pPr>
        <w:tabs>
          <w:tab w:val="left" w:pos="3870"/>
        </w:tabs>
        <w:rPr>
          <w:rFonts w:ascii="Times New Roman" w:hAnsi="Times New Roman"/>
          <w:lang w:val="nl-NL"/>
        </w:rPr>
      </w:pPr>
      <w:r w:rsidRPr="005B3ECB">
        <w:rPr>
          <w:rFonts w:ascii="Times New Roman" w:hAnsi="Times New Roman"/>
          <w:lang w:val="nl-NL"/>
        </w:rPr>
        <w:t>Biến đổi ta được kết quả  d</w:t>
      </w:r>
      <w:r w:rsidRPr="005B3ECB">
        <w:rPr>
          <w:rFonts w:ascii="Times New Roman" w:hAnsi="Times New Roman"/>
          <w:vertAlign w:val="subscript"/>
          <w:lang w:val="nl-NL"/>
        </w:rPr>
        <w:t>n</w:t>
      </w:r>
      <w:r w:rsidRPr="005B3ECB">
        <w:rPr>
          <w:rFonts w:ascii="Times New Roman" w:hAnsi="Times New Roman"/>
          <w:lang w:val="nl-NL"/>
        </w:rPr>
        <w:t xml:space="preserve"> = d - </w:t>
      </w:r>
      <w:r w:rsidRPr="005B3ECB">
        <w:rPr>
          <w:rFonts w:ascii="Times New Roman" w:hAnsi="Times New Roman"/>
          <w:position w:val="-24"/>
          <w:lang w:val="nl-NL"/>
        </w:rPr>
        <w:object w:dxaOrig="560" w:dyaOrig="620">
          <v:shape id="_x0000_i1549" type="#_x0000_t75" style="width:28pt;height:31pt" o:ole="">
            <v:imagedata r:id="rId1042" o:title=""/>
          </v:shape>
          <o:OLEObject Type="Embed" ProgID="Equation.DSMT4" ShapeID="_x0000_i1549" DrawAspect="Content" ObjectID="_1717416786" r:id="rId1043"/>
        </w:object>
      </w:r>
      <w:r w:rsidRPr="005B3ECB">
        <w:rPr>
          <w:rFonts w:ascii="Times New Roman" w:hAnsi="Times New Roman"/>
          <w:lang w:val="nl-NL"/>
        </w:rPr>
        <w:t xml:space="preserve"> Mà V = S.h = </w:t>
      </w:r>
      <w:r w:rsidRPr="005B3ECB">
        <w:rPr>
          <w:rFonts w:ascii="Times New Roman" w:hAnsi="Times New Roman"/>
          <w:position w:val="-6"/>
          <w:lang w:val="nl-NL"/>
        </w:rPr>
        <w:object w:dxaOrig="220" w:dyaOrig="220">
          <v:shape id="_x0000_i1550" type="#_x0000_t75" style="width:11pt;height:11pt" o:ole="">
            <v:imagedata r:id="rId1044" o:title=""/>
          </v:shape>
          <o:OLEObject Type="Embed" ProgID="Equation.DSMT4" ShapeID="_x0000_i1550" DrawAspect="Content" ObjectID="_1717416787" r:id="rId1045"/>
        </w:object>
      </w:r>
      <w:r w:rsidRPr="005B3ECB">
        <w:rPr>
          <w:rFonts w:ascii="Times New Roman" w:hAnsi="Times New Roman"/>
          <w:lang w:val="nl-NL"/>
        </w:rPr>
        <w:t>.R</w:t>
      </w:r>
      <w:r w:rsidRPr="005B3ECB">
        <w:rPr>
          <w:rFonts w:ascii="Times New Roman" w:hAnsi="Times New Roman"/>
          <w:vertAlign w:val="superscript"/>
          <w:lang w:val="nl-NL"/>
        </w:rPr>
        <w:t>2</w:t>
      </w:r>
      <w:r w:rsidRPr="005B3ECB">
        <w:rPr>
          <w:rFonts w:ascii="Times New Roman" w:hAnsi="Times New Roman"/>
          <w:lang w:val="nl-NL"/>
        </w:rPr>
        <w:t xml:space="preserve">.h ( Với </w:t>
      </w:r>
      <w:r w:rsidRPr="005B3ECB">
        <w:rPr>
          <w:rFonts w:ascii="Times New Roman" w:hAnsi="Times New Roman"/>
          <w:position w:val="-6"/>
          <w:lang w:val="nl-NL"/>
        </w:rPr>
        <w:object w:dxaOrig="220" w:dyaOrig="220">
          <v:shape id="_x0000_i1551" type="#_x0000_t75" style="width:11pt;height:11pt" o:ole="">
            <v:imagedata r:id="rId1044" o:title=""/>
          </v:shape>
          <o:OLEObject Type="Embed" ProgID="Equation.DSMT4" ShapeID="_x0000_i1551" DrawAspect="Content" ObjectID="_1717416788" r:id="rId1046"/>
        </w:object>
      </w:r>
      <w:r w:rsidRPr="005B3ECB">
        <w:rPr>
          <w:rFonts w:ascii="Times New Roman" w:hAnsi="Times New Roman"/>
          <w:lang w:val="nl-NL"/>
        </w:rPr>
        <w:t xml:space="preserve"> </w:t>
      </w:r>
      <w:r w:rsidRPr="005B3ECB">
        <w:rPr>
          <w:rFonts w:ascii="Times New Roman" w:hAnsi="Times New Roman"/>
          <w:position w:val="-4"/>
          <w:lang w:val="nl-NL"/>
        </w:rPr>
        <w:object w:dxaOrig="200" w:dyaOrig="200">
          <v:shape id="_x0000_i1552" type="#_x0000_t75" style="width:10pt;height:10pt" o:ole="">
            <v:imagedata r:id="rId1047" o:title=""/>
          </v:shape>
          <o:OLEObject Type="Embed" ProgID="Equation.DSMT4" ShapeID="_x0000_i1552" DrawAspect="Content" ObjectID="_1717416789" r:id="rId1048"/>
        </w:object>
      </w:r>
      <w:r w:rsidRPr="005B3ECB">
        <w:rPr>
          <w:rFonts w:ascii="Times New Roman" w:hAnsi="Times New Roman"/>
          <w:lang w:val="nl-NL"/>
        </w:rPr>
        <w:t>3,14)</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Khi đó d</w:t>
      </w:r>
      <w:r w:rsidRPr="005B3ECB">
        <w:rPr>
          <w:rFonts w:ascii="Times New Roman" w:hAnsi="Times New Roman"/>
          <w:vertAlign w:val="subscript"/>
          <w:lang w:val="pt-BR"/>
        </w:rPr>
        <w:t>n</w:t>
      </w:r>
      <w:r w:rsidRPr="005B3ECB">
        <w:rPr>
          <w:rFonts w:ascii="Times New Roman" w:hAnsi="Times New Roman"/>
          <w:lang w:val="pt-BR"/>
        </w:rPr>
        <w:t xml:space="preserve"> = d - </w:t>
      </w:r>
      <w:r w:rsidRPr="005B3ECB">
        <w:rPr>
          <w:rFonts w:ascii="Times New Roman" w:hAnsi="Times New Roman"/>
          <w:position w:val="-28"/>
          <w:lang w:val="nl-NL"/>
        </w:rPr>
        <w:object w:dxaOrig="2620" w:dyaOrig="660">
          <v:shape id="_x0000_i1553" type="#_x0000_t75" style="width:131pt;height:33pt" o:ole="">
            <v:imagedata r:id="rId1049" o:title=""/>
          </v:shape>
          <o:OLEObject Type="Embed" ProgID="Equation.DSMT4" ShapeID="_x0000_i1553" DrawAspect="Content" ObjectID="_1717416790" r:id="rId1050"/>
        </w:object>
      </w:r>
      <w:r w:rsidRPr="005B3ECB">
        <w:rPr>
          <w:rFonts w:ascii="Times New Roman" w:hAnsi="Times New Roman"/>
          <w:lang w:val="pt-BR"/>
        </w:rPr>
        <w:t xml:space="preserve">  = 1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xml:space="preserve">( Với </w:t>
      </w:r>
      <w:r w:rsidRPr="005B3ECB">
        <w:rPr>
          <w:rFonts w:ascii="Times New Roman" w:hAnsi="Times New Roman"/>
          <w:position w:val="-6"/>
          <w:lang w:val="nl-NL"/>
        </w:rPr>
        <w:object w:dxaOrig="220" w:dyaOrig="220">
          <v:shape id="_x0000_i1554" type="#_x0000_t75" style="width:11pt;height:11pt" o:ole="">
            <v:imagedata r:id="rId1044" o:title=""/>
          </v:shape>
          <o:OLEObject Type="Embed" ProgID="Equation.DSMT4" ShapeID="_x0000_i1554" DrawAspect="Content" ObjectID="_1717416791" r:id="rId1051"/>
        </w:object>
      </w:r>
      <w:r w:rsidRPr="005B3ECB">
        <w:rPr>
          <w:rFonts w:ascii="Times New Roman" w:hAnsi="Times New Roman"/>
          <w:lang w:val="pt-BR"/>
        </w:rPr>
        <w:t>.R</w:t>
      </w:r>
      <w:r w:rsidRPr="005B3ECB">
        <w:rPr>
          <w:rFonts w:ascii="Times New Roman" w:hAnsi="Times New Roman"/>
          <w:vertAlign w:val="superscript"/>
          <w:lang w:val="pt-BR"/>
        </w:rPr>
        <w:t>2</w:t>
      </w:r>
      <w:r w:rsidRPr="005B3ECB">
        <w:rPr>
          <w:rFonts w:ascii="Times New Roman" w:hAnsi="Times New Roman"/>
          <w:lang w:val="pt-BR"/>
        </w:rPr>
        <w:t>.h  = 3,14.(0,1)</w:t>
      </w:r>
      <w:r w:rsidRPr="005B3ECB">
        <w:rPr>
          <w:rFonts w:ascii="Times New Roman" w:hAnsi="Times New Roman"/>
          <w:vertAlign w:val="superscript"/>
          <w:lang w:val="pt-BR"/>
        </w:rPr>
        <w:t>2</w:t>
      </w:r>
      <w:r w:rsidRPr="005B3ECB">
        <w:rPr>
          <w:rFonts w:ascii="Times New Roman" w:hAnsi="Times New Roman"/>
          <w:lang w:val="pt-BR"/>
        </w:rPr>
        <w:t>.0,32 = 0,01(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b/>
          <w:lang w:val="pt-BR"/>
        </w:rPr>
      </w:pPr>
      <w:r w:rsidRPr="005B3ECB">
        <w:rPr>
          <w:rFonts w:ascii="Times New Roman" w:hAnsi="Times New Roman"/>
          <w:b/>
          <w:lang w:val="pt-BR"/>
        </w:rPr>
        <w:t xml:space="preserve">III: Bài tập về nhà </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rong một bình nước có một hộp sắt rỗng nổi, dưới đáy hộp có một dây chỉ treo một hòn bi thép, hòn bi không chạm đáy bình. Độ cao của cột nước thay đổi như thế nào nếu dây treo quả cầu bị đứt.</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Người ta  thả một hộp sắt rỗng nổi trong một bình nước. Ở tâm của đáy hộp có một lỗ hổng nhỏ được bịt kín bằng một cái nút có thể tan trong nước. Khi đó mực nước so với đáy bình là H. Sau một thời gian ngắn, cái nút bị tan trong nước và hộp bị chìm xuống. Hỏi mực nước trong bình có thay đổi không? Thay đổi như thế nào?</w:t>
      </w:r>
    </w:p>
    <w:p w:rsidR="00455B9A" w:rsidRPr="005B3ECB" w:rsidRDefault="00455B9A" w:rsidP="00455B9A">
      <w:pPr>
        <w:tabs>
          <w:tab w:val="left" w:pos="315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Soạn:            Tiết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tabs>
          <w:tab w:val="left" w:pos="3150"/>
        </w:tabs>
        <w:rPr>
          <w:rFonts w:ascii="Times New Roman" w:hAnsi="Times New Roman"/>
          <w:lang w:val="pt-BR"/>
        </w:rPr>
      </w:pPr>
    </w:p>
    <w:p w:rsidR="00455B9A" w:rsidRPr="005B3ECB" w:rsidRDefault="00670F51" w:rsidP="00455B9A">
      <w:pPr>
        <w:tabs>
          <w:tab w:val="left" w:pos="315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6768" behindDoc="0" locked="0" layoutInCell="1" allowOverlap="1" wp14:anchorId="6099C0DE" wp14:editId="0588FB00">
                <wp:simplePos x="0" y="0"/>
                <wp:positionH relativeFrom="column">
                  <wp:posOffset>4807585</wp:posOffset>
                </wp:positionH>
                <wp:positionV relativeFrom="paragraph">
                  <wp:posOffset>85090</wp:posOffset>
                </wp:positionV>
                <wp:extent cx="1489075" cy="914400"/>
                <wp:effectExtent l="10795" t="13970" r="0" b="14605"/>
                <wp:wrapNone/>
                <wp:docPr id="800" name="Group 2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8690" y="5804"/>
                          <a:chExt cx="2345" cy="1440"/>
                        </a:xfrm>
                      </wpg:grpSpPr>
                      <wps:wsp>
                        <wps:cNvPr id="801" name="Line 2670"/>
                        <wps:cNvCnPr/>
                        <wps:spPr bwMode="auto">
                          <a:xfrm>
                            <a:off x="8690"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2671"/>
                        <wps:cNvCnPr/>
                        <wps:spPr bwMode="auto">
                          <a:xfrm>
                            <a:off x="8690" y="72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2672"/>
                        <wps:cNvCnPr/>
                        <wps:spPr bwMode="auto">
                          <a:xfrm>
                            <a:off x="10499"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2673"/>
                        <wps:cNvCnPr/>
                        <wps:spPr bwMode="auto">
                          <a:xfrm>
                            <a:off x="8690"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5" name="Rectangle 2674"/>
                        <wps:cNvSpPr>
                          <a:spLocks noChangeArrowheads="1"/>
                        </wps:cNvSpPr>
                        <wps:spPr bwMode="auto">
                          <a:xfrm>
                            <a:off x="9092" y="5804"/>
                            <a:ext cx="100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807" name="Line 2675"/>
                        <wps:cNvCnPr/>
                        <wps:spPr bwMode="auto">
                          <a:xfrm>
                            <a:off x="9628" y="63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Oval 2676"/>
                        <wps:cNvSpPr>
                          <a:spLocks noChangeArrowheads="1"/>
                        </wps:cNvSpPr>
                        <wps:spPr bwMode="auto">
                          <a:xfrm>
                            <a:off x="9501" y="6704"/>
                            <a:ext cx="268" cy="268"/>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813" name="Line 2677"/>
                        <wps:cNvCnPr/>
                        <wps:spPr bwMode="auto">
                          <a:xfrm>
                            <a:off x="10499" y="598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678"/>
                        <wps:cNvCnPr/>
                        <wps:spPr bwMode="auto">
                          <a:xfrm>
                            <a:off x="10499" y="724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2679"/>
                        <wps:cNvCnPr/>
                        <wps:spPr bwMode="auto">
                          <a:xfrm>
                            <a:off x="10700" y="598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6" name="Text Box 2680"/>
                        <wps:cNvSpPr txBox="1">
                          <a:spLocks noChangeArrowheads="1"/>
                        </wps:cNvSpPr>
                        <wps:spPr bwMode="auto">
                          <a:xfrm>
                            <a:off x="10613" y="6344"/>
                            <a:ext cx="4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817" name="Line 2681"/>
                        <wps:cNvCnPr/>
                        <wps:spPr bwMode="auto">
                          <a:xfrm>
                            <a:off x="8690" y="61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19" name="Line 2682"/>
                        <wps:cNvCnPr/>
                        <wps:spPr bwMode="auto">
                          <a:xfrm>
                            <a:off x="8690" y="63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0" name="Line 2683"/>
                        <wps:cNvCnPr/>
                        <wps:spPr bwMode="auto">
                          <a:xfrm>
                            <a:off x="8757"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1" name="Line 2684"/>
                        <wps:cNvCnPr/>
                        <wps:spPr bwMode="auto">
                          <a:xfrm>
                            <a:off x="8690" y="65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2" name="Line 2685"/>
                        <wps:cNvCnPr/>
                        <wps:spPr bwMode="auto">
                          <a:xfrm>
                            <a:off x="8690" y="67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3" name="Line 2686"/>
                        <wps:cNvCnPr/>
                        <wps:spPr bwMode="auto">
                          <a:xfrm>
                            <a:off x="8690" y="68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6" name="Line 2687"/>
                        <wps:cNvCnPr/>
                        <wps:spPr bwMode="auto">
                          <a:xfrm>
                            <a:off x="8690" y="70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9" o:spid="_x0000_s2081" style="position:absolute;margin-left:378.55pt;margin-top:6.7pt;width:117.25pt;height:1in;z-index:251616768;mso-position-horizontal-relative:text;mso-position-vertical-relative:text" coordorigin="8690,5804" coordsize="234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a5kQzQUAACkyAAAOAAAAZHJzL2Uyb0RvYy54bWzsW21zozYQ/t6Z/geG744B8+qJc5PYcaYz aS/Tu/4AGWTDFBCVSOy00//eXQnh1+QS+y6T3pEPjrBASKuH3efZxecfVkVuPFAuMlaOTPvMMg1a xizJysXI/OPztBeahqhJmZCclXRkPlJhfrj4+afzZTWkDktZnlBuwCClGC6rkZnWdTXs90Wc0oKI M1bREjrnjBekhkO+6CecLGH0Iu87luX3l4wnFWcxFQK+nahO80KOP5/TuP44nwtaG/nIhLnV8pPL zxl+9i/OyXDBSZVmcTMNcsQsCpKVcNN2qAmpiXHPs72hiizmTLB5fRazos/m8yymcg2wGtvaWc0N Z/eVXMtiuFxUrZnAtDt2OnrY+LeHO25kycgMLbBPSQrYJHlfw/H9CO2zrBZDOO2GV5+qO64WCc1b Fv8poLu/24/HC3WyMVv+yhIYkdzXTNpnNecFDgErN1ZyGx7bbaCr2ojhS9sNIyvwTCOGvsh2XZiZ 3Kc4hc3Ey0I/gslCrxdaru67bi53Bm5zLV6KvX0yVPeVc23mhgsDzIm1WcVpZv2UkorK3RJor9as tjbrbVZSsGog54Q3h7PG5R2XNhZDAdb9osEOrFybDSyCBttbNBlWXNQ3lBUGNkZmDvOQm0EebkWt 7KNPwb0p2TTLc2nxvDSWsAee48kLBMuzBDvxNMEXs3HOjQeCz5b8a4y9dRpguEzkYCklyXXTrkmW qzZsTl7ieLAOmE7TUg/PP5EVXYfXodtzHf+651qTSe9yOnZ7/tQOvMlgMh5P7H9xarY7TLMkoSXO Tj/ItvuyHW1cinoE20e5NUN/e3SJJ5is/i8nDchSO6hgNWPJo9xY+T2A7M3Q5uyizcZNORVtgeM2 z5lGmx1akQLc9iPWoW0jfB10y98T2ga7aHNOQJttuRFgasuta7h1zq1zbhjrG4aiQ+ngBLitQ2kU /j+cGwbpCRGpCrn5AttoADLsgiwyuTcLssAvFVP+HQQGKRe55HUSRE2k1VRZKJ5slGycwon0knO2 RCIEZFNGZkkQgAiqCzSL+CIPBGIEkf6gq7Qtq+G/3g793YvNHKb/HBPcInJbfG8q/xB8wN+2TvsK lLHIahCFeVZIVQLMUoH8Wf64Q8Dq1WwlZQ2KgYYAKVJmcKZUIKhWaKSM/20aS1CAI1P8dU84NY38 lxK2RyoPkIzywPUCB2IQ3+yZbfaQMoahRmZtGqo5rpXMvK94tkjhTra0dMkuQQvNM8m7cbvVrMCO ePCWIA40iLUzbQ11hC6JfAeUPuDRH+wyxSZ0D/yOKMo0B6iJH0+WAK9THvMjyEUUwb5+KlvfB37k WzlLzwIRjuAMdLpA80rHB9iibMaG8mY6RaElcaOaaZ5nlXhWOG/5wbdzly8M/k97yHYvOg+5mbmx 99RNsAHa12ZuNtTNHt90LQjmiMLORf6wLtLeEzfSITV88ni07aduOrR1eUK7lTCa/TW5/qOy0rYV YPUAHJi359t05sZ55/zPqB8rqFTUPJOCDjTByCxoAmqAQmULW1JpN4nrF53dpbZ1He9gIhRLd4fK Xk8UUmxfc8jPyN6u2Ap4ZCgjZuMkUUMb9Qp6tNr6VozStnxkB0gp9/SO6zTB/GT53VYgdImk/eLd Iuv1FPjJ6oqsCOk6kO241pUT9aZ+GPTcqev1osAKe5YdXUU+5I3dyXS7DiTdmqornyC4Tq5+vTKV 0ZaxcPq6wKT/Hyo0beQ5WnLasfgtFr+b5wi/SkXMt/0uadxVZg+8tfFU+GpTIA3jCk+plbXFi/34 804rs13x4n28IYBpbJWK0zg8qYgWeOBfDxL/Dofdmyr4Tt4T/tDZfS9KFWGPzHes/aHndHG5i8sv j8uo1rb94Sl1sDUO90oNnT/s/OFz/nC32hC2ZZkj6rFrHIbdyy3dG6SvSLM5bZpN88M2sXAKDgOr 08vfCQ6hkCx/jyDzUs1vJ/AHD5vH0N78hcfFfwAAAP//AwBQSwMEFAAGAAgAAAAhADl4cCbhAAAA CgEAAA8AAABkcnMvZG93bnJldi54bWxMj8FOwzAMhu9IvENkJG4sLVtXVppO0wScJiQ2JMQta7y2 WuNUTdZ2b485wdH+P/3+nK8n24oBe984UhDPIhBIpTMNVQo+D68PTyB80GR06wgVXNHDuri9yXVm 3EgfOOxDJbiEfKYV1CF0mZS+rNFqP3MdEmcn11sdeOwraXo9crlt5WMULaXVDfGFWne4rbE87y9W wduox808fhl259P2+n1I3r92MSp1fzdtnkEEnMIfDL/6rA4FOx3dhYwXrYI0SWNGOZgvQDCwWsVL EEdeJOkCZJHL/y8UPwAAAP//AwBQSwECLQAUAAYACAAAACEAtoM4kv4AAADhAQAAEwAAAAAAAAAA AAAAAAAAAAAAW0NvbnRlbnRfVHlwZXNdLnhtbFBLAQItABQABgAIAAAAIQA4/SH/1gAAAJQBAAAL AAAAAAAAAAAAAAAAAC8BAABfcmVscy8ucmVsc1BLAQItABQABgAIAAAAIQBca5kQzQUAACkyAAAO AAAAAAAAAAAAAAAAAC4CAABkcnMvZTJvRG9jLnhtbFBLAQItABQABgAIAAAAIQA5eHAm4QAAAAoB AAAPAAAAAAAAAAAAAAAAACcIAABkcnMvZG93bnJldi54bWxQSwUGAAAAAAQABADzAAAANQkAAAAA ">
                <v:line id="Line 2670" o:spid="_x0000_s2082" style="position:absolute;visibility:visible;mso-wrap-style:square" from="8690,5804" to="869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rz68YAAADcAAAADwAAAGRycy9kb3ducmV2LnhtbESPT2vCQBTE7wW/w/IKvdWNFoKkriIV QXso/oN6fGafSTT7Nuxuk/Tbu4WCx2FmfsNM572pRUvOV5YVjIYJCOLc6ooLBcfD6nUCwgdkjbVl UvBLHuazwdMUM2073lG7D4WIEPYZKihDaDIpfV6SQT+0DXH0LtYZDFG6QmqHXYSbWo6TJJUGK44L JTb0UVJ+2/8YBV9v27RdbD7X/fcmPefL3fl07ZxSL8/94h1EoD48wv/ttVYwSU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K8+vGAAAA3AAAAA8AAAAAAAAA AAAAAAAAoQIAAGRycy9kb3ducmV2LnhtbFBLBQYAAAAABAAEAPkAAACUAwAAAAA= "/>
                <v:line id="Line 2671" o:spid="_x0000_s2083" style="position:absolute;visibility:visible;mso-wrap-style:square" from="8690,7244" to="10499,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htnMYAAADcAAAADwAAAGRycy9kb3ducmV2LnhtbESPQWvCQBSE70L/w/IK3nSjQpDUVUQR tIeittAen9nXJG32bdjdJum/dwXB4zAz3zCLVW9q0ZLzlWUFk3ECgji3uuJCwcf7bjQH4QOyxtoy KfgnD6vl02CBmbYdn6g9h0JECPsMFZQhNJmUPi/JoB/bhjh639YZDFG6QmqHXYSbWk6TJJUGK44L JTa0KSn/Pf8ZBW+zY9quD6/7/vOQXvLt6fL10zmlhs/9+gVEoD48wvf2XiuYJ1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YbZzGAAAA3AAAAA8AAAAAAAAA AAAAAAAAoQIAAGRycy9kb3ducmV2LnhtbFBLBQYAAAAABAAEAPkAAACUAwAAAAA= "/>
                <v:line id="Line 2672" o:spid="_x0000_s2084" style="position:absolute;visibility:visible;mso-wrap-style:square" from="10499,5804" to="10499,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TIB8YAAADcAAAADwAAAGRycy9kb3ducmV2LnhtbESPQWvCQBSE70L/w/IK3nSjQpDUVUQR tIeittAen9nXJG32bdjdJum/dwXB4zAz3zCLVW9q0ZLzlWUFk3ECgji3uuJCwcf7bjQH4QOyxtoy KfgnD6vl02CBmbYdn6g9h0JECPsMFZQhNJmUPi/JoB/bhjh639YZDFG6QmqHXYSbWk6TJJUGK44L JTa0KSn/Pf8ZBW+zY9quD6/7/vOQXvLt6fL10zmlhs/9+gVEoD48wvf2XiuYJ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bUyAfGAAAA3AAAAA8AAAAAAAAA AAAAAAAAoQIAAGRycy9kb3ducmV2LnhtbFBLBQYAAAAABAAEAPkAAACUAwAAAAA= "/>
                <v:line id="Line 2673" o:spid="_x0000_s2085" style="position:absolute;visibility:visible;mso-wrap-style:square" from="8690,5984" to="10499,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2kvMYAAADcAAAADwAAAGRycy9kb3ducmV2LnhtbESP3WrCQBSE74W+w3IKvdONQaykrmIV oYhg/aNeHrLHbGj2bJrdxvTtu0Khl8PMfMNM552tREuNLx0rGA4SEMS50yUXCk7HdX8CwgdkjZVj UvBDHuazh94UM+1uvKf2EAoRIewzVGBCqDMpfW7Ioh+4mjh6V9dYDFE2hdQN3iLcVjJNkrG0WHJc MFjT0lD+efi2Ct43LZ3t9kK7zXr0vPp6Tcl8pEo9PXaLFxCBuvAf/mu/aQWTZAT3M/EI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9pLzGAAAA3AAAAA8AAAAAAAAA AAAAAAAAoQIAAGRycy9kb3ducmV2LnhtbFBLBQYAAAAABAAEAPkAAACUAwAAAAA= ">
                  <v:stroke dashstyle="longDash"/>
                </v:line>
                <v:rect id="Rectangle 2674" o:spid="_x0000_s2086" style="position:absolute;left:9092;top:5804;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eKpMQA AADcAAAADwAAAGRycy9kb3ducmV2LnhtbESPQWsCMRSE7wX/Q3iCt5pUqehqlFJR9Kjrxdtz89xd u3lZNlHX/nojFHocZuYbZrZobSVu1PjSsYaPvgJBnDlTcq7hkK7exyB8QDZYOSYND/KwmHfeZpgY d+cd3fYhFxHCPkENRQh1IqXPCrLo+64mjt7ZNRZDlE0uTYP3CLeVHCg1khZLjgsF1vRdUPazv1oN p3JwwN9dulZ2shqGbZtersel1r1u+zUFEagN/+G/9sZoGKtPeJ2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BYniqTEAAAA3AAAAA8AAAAAAAAAAAAAAAAAmAIAAGRycy9k b3ducmV2LnhtbFBLBQYAAAAABAAEAPUAAACJAwAAAAA= ">
                  <v:textbox>
                    <w:txbxContent>
                      <w:p w:rsidR="00667A46" w:rsidRPr="006E6890" w:rsidRDefault="00667A46">
                        <w:pPr>
                          <w:rPr>
                            <w:rFonts w:ascii="Times New Roman" w:hAnsi="Times New Roman"/>
                            <w:lang w:val="nl-NL"/>
                          </w:rPr>
                        </w:pPr>
                      </w:p>
                    </w:txbxContent>
                  </v:textbox>
                </v:rect>
                <v:line id="Line 2675" o:spid="_x0000_s2087" style="position:absolute;visibility:visible;mso-wrap-style:square" from="9628,6344" to="9628,6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OBMYAAADcAAAADwAAAGRycy9kb3ducmV2LnhtbESPQWvCQBSE74L/YXmCN91YIZXUVaSl oD2UqoX2+Mw+k2j2bdjdJum/7xYEj8PMfMMs172pRUvOV5YVzKYJCOLc6ooLBZ/H18kChA/IGmvL pOCXPKxXw8ESM2073lN7CIWIEPYZKihDaDIpfV6SQT+1DXH0ztYZDFG6QmqHXYSbWj4kSSoNVhwX SmzouaT8evgxCt7nH2m72b1t+69despf9qfvS+eUGo/6zROIQH24h2/trVawSB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vzgTGAAAA3AAAAA8AAAAAAAAA AAAAAAAAoQIAAGRycy9kb3ducmV2LnhtbFBLBQYAAAAABAAEAPkAAACUAwAAAAA= "/>
                <v:oval id="Oval 2676" o:spid="_x0000_s2088" style="position:absolute;left:9501;top:6704;width:268;height:2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SW3cQA AADcAAAADwAAAGRycy9kb3ducmV2LnhtbESPQWvCQBSE70L/w/KE3nSjQbHRVaRSsIceGu39kX0m wezbkH3G+O/dQqHHYWa+YTa7wTWqpy7Ung3Mpgko4sLbmksD59PHZAUqCLLFxjMZeFCA3fZltMHM +jt/U59LqSKEQ4YGKpE20zoUFTkMU98SR+/iO4cSZVdq2+E9wl2j50my1A5rjgsVtvReUXHNb87A odzny16nskgvh6Msrj9fn+nMmNfxsF+DEhrkP/zXPloDq+QNfs/EI6C3TwAAAP//AwBQSwECLQAU AAYACAAAACEA8PeKu/0AAADiAQAAEwAAAAAAAAAAAAAAAAAAAAAAW0NvbnRlbnRfVHlwZXNdLnht bFBLAQItABQABgAIAAAAIQAx3V9h0gAAAI8BAAALAAAAAAAAAAAAAAAAAC4BAABfcmVscy8ucmVs c1BLAQItABQABgAIAAAAIQAzLwWeQQAAADkAAAAQAAAAAAAAAAAAAAAAACkCAABkcnMvc2hhcGV4 bWwueG1sUEsBAi0AFAAGAAgAAAAhADBklt3EAAAA3AAAAA8AAAAAAAAAAAAAAAAAmAIAAGRycy9k b3ducmV2LnhtbFBLBQYAAAAABAAEAPUAAACJAwAAAAA= ">
                  <v:textbox>
                    <w:txbxContent>
                      <w:p w:rsidR="00667A46" w:rsidRPr="006E6890" w:rsidRDefault="00667A46">
                        <w:pPr>
                          <w:rPr>
                            <w:rFonts w:ascii="Times New Roman" w:hAnsi="Times New Roman"/>
                            <w:lang w:val="nl-NL"/>
                          </w:rPr>
                        </w:pPr>
                      </w:p>
                    </w:txbxContent>
                  </v:textbox>
                </v:oval>
                <v:line id="Line 2677" o:spid="_x0000_s2089" style="position:absolute;visibility:visible;mso-wrap-style:square" from="10499,5984" to="10901,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1e2sYAAADcAAAADwAAAGRycy9kb3ducmV2LnhtbESPQWvCQBSE7wX/w/IEb3WjQpDUVaQi aA+ittAen9nXJG32bdjdJvHfu4LQ4zAz3zCLVW9q0ZLzlWUFk3ECgji3uuJCwcf79nkOwgdkjbVl UnAlD6vl4GmBmbYdn6g9h0JECPsMFZQhNJmUPi/JoB/bhjh639YZDFG6QmqHXYSbWk6TJJUGK44L JTb0WlL+e/4zCg6zY9qu92+7/nOfXvLN6fL10zmlRsN+/QIiUB/+w4/2TiuYT2Z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NXtrGAAAA3AAAAA8AAAAAAAAA AAAAAAAAoQIAAGRycy9kb3ducmV2LnhtbFBLBQYAAAAABAAEAPkAAACUAwAAAAA= "/>
                <v:line id="Line 2678" o:spid="_x0000_s2090" style="position:absolute;visibility:visible;mso-wrap-style:square" from="10499,7244" to="10901,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TGrscAAADcAAAADwAAAGRycy9kb3ducmV2LnhtbESPT2vCQBTE74LfYXkFb7rxD0FSVxFF 0B5KtYX2+My+JqnZt2F3m8Rv3y0Uehxm5jfMatObWrTkfGVZwXSSgCDOra64UPD2ehgvQfiArLG2 TAru5GGzHg5WmGnb8ZnaSyhEhLDPUEEZQpNJ6fOSDPqJbYij92mdwRClK6R22EW4qeUsSVJpsOK4 UGJDu5Ly2+XbKHiev6Tt9vR07N9P6TXfn68fX51TavTQbx9BBOrDf/ivfdQKltMF/J6JR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5MauxwAAANwAAAAPAAAAAAAA AAAAAAAAAKECAABkcnMvZG93bnJldi54bWxQSwUGAAAAAAQABAD5AAAAlQMAAAAA "/>
                <v:line id="Line 2679" o:spid="_x0000_s2091" style="position:absolute;visibility:visible;mso-wrap-style:square" from="10700,5984" to="10700,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WvYcUAAADcAAAADwAAAGRycy9kb3ducmV2LnhtbESPzWrDMBCE74W+g9hCbomcQEpwI5tS SPAllPyQ88ba2m6tlWMplpunrwqFHoeZ+YZZ56NpxUC9aywrmM8SEMSl1Q1XCk7HzXQFwnlkja1l UvBNDvLs8WGNqbaB9zQcfCUihF2KCmrvu1RKV9Zk0M1sRxy9D9sb9FH2ldQ9hgg3rVwkybM02HBc qLGjt5rKr8PNKEjCfSs/ZdEM78XuGrpLOC+uQanJ0/j6AsLT6P/Df+1CK1jNl/B7Jh4Bm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1WvYcUAAADcAAAADwAAAAAAAAAA AAAAAAChAgAAZHJzL2Rvd25yZXYueG1sUEsFBgAAAAAEAAQA+QAAAJMDAAAAAA== ">
                  <v:stroke startarrow="block" endarrow="block"/>
                </v:line>
                <v:shape id="Text Box 2680" o:spid="_x0000_s2092" type="#_x0000_t202" style="position:absolute;left:10613;top:6344;width:42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PifMQA AADcAAAADwAAAGRycy9kb3ducmV2LnhtbESPQWvCQBSE7wX/w/KE3uquxQaNboJUhJ5amqrg7ZF9 JsHs25BdTfrvu4VCj8PMfMNs8tG24k69bxxrmM8UCOLSmYYrDYev/dMShA/IBlvHpOGbPOTZ5GGD qXEDf9K9CJWIEPYpaqhD6FIpfVmTRT9zHXH0Lq63GKLsK2l6HCLctvJZqURabDgu1NjRa03ltbhZ Dcf3y/m0UB/Vzr50gxuVZLuSWj9Ox+0aRKAx/If/2m9Gw3K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nT4nz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line id="Line 2681" o:spid="_x0000_s2093" style="position:absolute;visibility:visible;mso-wrap-style:square" from="8690,6164" to="10499,6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sFsUAAADcAAAADwAAAGRycy9kb3ducmV2LnhtbESPQWvCQBSE74L/YXlCb7oxSJXoKrVF KFKo2kp7fGRfs8Hs25jdxvTfu0LB4zAz3zCLVWcr0VLjS8cKxqMEBHHudMmFgs+PzXAGwgdkjZVj UvBHHlbLfm+BmXYX3lN7CIWIEPYZKjAh1JmUPjdk0Y9cTRy9H9dYDFE2hdQNXiLcVjJNkkdpseS4 YLCmZ0P56fBrFey2LR3t2ze9bzeT6ct5nZL5SpV6GHRPcxCBunAP/7dftYLZeAq3M/EIyO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asFsUAAADcAAAADwAAAAAAAAAA AAAAAAChAgAAZHJzL2Rvd25yZXYueG1sUEsFBgAAAAAEAAQA+QAAAJMDAAAAAA== ">
                  <v:stroke dashstyle="longDash"/>
                </v:line>
                <v:line id="Line 2682" o:spid="_x0000_s2094" style="position:absolute;visibility:visible;mso-wrap-style:square" from="8690,6344" to="10499,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Wd/8cAAADcAAAADwAAAGRycy9kb3ducmV2LnhtbESPW2vCQBSE3wv9D8sp9K1uDMVLdBVb EUQEWy/Yx0P2NBvMno3ZbUz/fbdQ6OMwM98w03lnK9FS40vHCvq9BARx7nTJhYLjYfU0AuEDssbK MSn4Jg/z2f3dFDPtbvxO7T4UIkLYZ6jAhFBnUvrckEXfczVx9D5dYzFE2RRSN3iLcFvJNEkG0mLJ ccFgTa+G8sv+yyp427R0stsP2m1Wz8Pl9SUlc06VenzoFhMQgbrwH/5rr7WCUX8Mv2fiEZC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ZZ3/xwAAANwAAAAPAAAAAAAA AAAAAAAAAKECAABkcnMvZG93bnJldi54bWxQSwUGAAAAAAQABAD5AAAAlQMAAAAA ">
                  <v:stroke dashstyle="longDash"/>
                </v:line>
                <v:line id="Line 2683" o:spid="_x0000_s2095" style="position:absolute;visibility:visible;mso-wrap-style:square" from="8757,5984" to="10566,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P+38MAAADcAAAADwAAAGRycy9kb3ducmV2LnhtbERPXWvCMBR9H+w/hDvY20wtskk1im4I QwRdp7jHS3PXFJub2mS1/nvzMPDxcL6n897WoqPWV44VDAcJCOLC6YpLBfvv1csYhA/IGmvHpOBK Huazx4cpZtpd+Iu6PJQihrDPUIEJocmk9IUhi37gGuLI/brWYoiwLaVu8RLDbS3TJHmVFiuODQYb ejdUnPI/q2C37uhgNz+0Xa9Gbx/nZUrmmCr1/NQvJiAC9eEu/nd/agXjNM6PZ+IRkL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0z/t/DAAAA3AAAAA8AAAAAAAAAAAAA AAAAoQIAAGRycy9kb3ducmV2LnhtbFBLBQYAAAAABAAEAPkAAACRAwAAAAA= ">
                  <v:stroke dashstyle="longDash"/>
                </v:line>
                <v:line id="Line 2684" o:spid="_x0000_s2096" style="position:absolute;visibility:visible;mso-wrap-style:square" from="8690,6524" to="10499,6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9bRMUAAADcAAAADwAAAGRycy9kb3ducmV2LnhtbESPQWvCQBSE74X+h+UVeqsbQ7ESXaUq goigtYo9PrKv2dDs25hdY/rvu0LB4zAz3zDjaWcr0VLjS8cK+r0EBHHudMmFgsPn8mUIwgdkjZVj UvBLHqaTx4cxZtpd+YPafShEhLDPUIEJoc6k9Lkhi77nauLofbvGYoiyKaRu8BrhtpJpkgykxZLj gsGa5obyn/3FKtitWzrazRdt18vXt8V5lpI5pUo9P3XvIxCBunAP/7dXWsEw7cPtTDwCcv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n9bRMUAAADcAAAADwAAAAAAAAAA AAAAAAChAgAAZHJzL2Rvd25yZXYueG1sUEsFBgAAAAAEAAQA+QAAAJMDAAAAAA== ">
                  <v:stroke dashstyle="longDash"/>
                </v:line>
                <v:line id="Line 2685" o:spid="_x0000_s2097" style="position:absolute;visibility:visible;mso-wrap-style:square" from="8690,6704" to="10499,6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3FM8YAAADcAAAADwAAAGRycy9kb3ducmV2LnhtbESP3WoCMRSE7wu+QzhC72rWUKxsjdIf hCJC1bbo5WFzulncnGw36bq+vSkUvBxm5htmtuhdLTpqQ+VZw3iUgSAuvKm41PD5sbybgggR2WDt mTScKcBiPriZYW78ibfU7WIpEoRDjhpsjE0uZSgsOQwj3xAn79u3DmOSbSlNi6cEd7VUWTaRDitO CxYberFUHHe/TsNm1dGXWx/ofbW8f3j9eVZk90rr22H/9AgiUh+v4f/2m9EwVQr+zqQjIO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txTPGAAAA3AAAAA8AAAAAAAAA AAAAAAAAoQIAAGRycy9kb3ducmV2LnhtbFBLBQYAAAAABAAEAPkAAACUAwAAAAA= ">
                  <v:stroke dashstyle="longDash"/>
                </v:line>
                <v:line id="Line 2686" o:spid="_x0000_s2098" style="position:absolute;visibility:visible;mso-wrap-style:square" from="8690,6884" to="10499,6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FgqMYAAADcAAAADwAAAGRycy9kb3ducmV2LnhtbESPQUvDQBSE70L/w/IK3symadESuwlq KUgRWquix0f2mQ3Nvo3ZNU3/vSsIHoeZ+YZZlaNtxUC9bxwrmCUpCOLK6YZrBa8vm6slCB+QNbaO ScGZPJTF5GKFuXYnfqbhEGoRIexzVGBC6HIpfWXIok9cRxy9T9dbDFH2tdQ9niLctjJL02tpseG4 YLCjB0PV8fBtFey3A73Zpw/abTeLm/XXfUbmPVPqcjre3YIINIb/8F/7UStYZnP4PROPg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3hYKjGAAAA3AAAAA8AAAAAAAAA AAAAAAAAoQIAAGRycy9kb3ducmV2LnhtbFBLBQYAAAAABAAEAPkAAACUAwAAAAA= ">
                  <v:stroke dashstyle="longDash"/>
                </v:line>
                <v:line id="Line 2687" o:spid="_x0000_s2099" style="position:absolute;visibility:visible;mso-wrap-style:square" from="8690,7064" to="10499,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bDMMYAAADcAAAADwAAAGRycy9kb3ducmV2LnhtbESP3WrCQBSE74W+w3IK3unGUFRSV7Et gkjB+ke9PGSP2dDs2TS7jenbdwWhl8PMfMPMFp2tREuNLx0rGA0TEMS50yUXCo6H1WAKwgdkjZVj UvBLHhbzh94MM+2uvKN2HwoRIewzVGBCqDMpfW7Ioh+6mjh6F9dYDFE2hdQNXiPcVjJNkrG0WHJc MFjTq6H8a/9jFXxsWjrZ9zNtN6unydv3S0rmM1Wq/9gtn0EE6sJ/+N5eawXTdAy3M/EI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WwzDGAAAA3AAAAA8AAAAAAAAA AAAAAAAAoQIAAGRycy9kb3ducmV2LnhtbFBLBQYAAAAABAAEAPkAAACUAwAAAAA= ">
                  <v:stroke dashstyle="longDash"/>
                </v:line>
              </v:group>
            </w:pict>
          </mc:Fallback>
        </mc:AlternateContent>
      </w:r>
      <w:r w:rsidR="00455B9A" w:rsidRPr="005B3ECB">
        <w:rPr>
          <w:rFonts w:ascii="Times New Roman" w:hAnsi="Times New Roman"/>
          <w:b/>
          <w:lang w:val="pt-BR"/>
        </w:rPr>
        <w:t xml:space="preserve">I: Chữa bài về nhà </w:t>
      </w:r>
    </w:p>
    <w:p w:rsidR="00455B9A" w:rsidRPr="005B3ECB" w:rsidRDefault="00455B9A" w:rsidP="00455B9A">
      <w:pPr>
        <w:tabs>
          <w:tab w:val="left" w:pos="3150"/>
        </w:tabs>
        <w:rPr>
          <w:rFonts w:ascii="Times New Roman" w:hAnsi="Times New Roman"/>
          <w:b/>
          <w:lang w:val="pt-BR"/>
        </w:rPr>
      </w:pPr>
      <w:r w:rsidRPr="005B3ECB">
        <w:rPr>
          <w:rFonts w:ascii="Times New Roman" w:hAnsi="Times New Roman"/>
          <w:b/>
          <w:lang w:val="pt-BR"/>
        </w:rPr>
        <w:t xml:space="preserve">* Bài tập 1: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Gọi H là độ cao của nước trong bình</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dây chưa đứt thì khối nước gây ra một áp suất lên đáy bình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 xml:space="preserve">.S.H ( S là diện tích đáy bình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n</w:t>
      </w:r>
      <w:r w:rsidRPr="005B3ECB">
        <w:rPr>
          <w:rFonts w:ascii="Times New Roman" w:hAnsi="Times New Roman"/>
          <w:lang w:val="pt-BR"/>
        </w:rPr>
        <w:t xml:space="preserve"> là trọng lượng riêng của nước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dây bị đứt. Lúc này đáy bình chịu tác dụng của 2 lực đó là của nước và của viên bi nên ta có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bi</w:t>
      </w:r>
      <w:r w:rsidRPr="005B3ECB">
        <w:rPr>
          <w:rFonts w:ascii="Times New Roman" w:hAnsi="Times New Roman"/>
          <w:lang w:val="pt-BR"/>
        </w:rPr>
        <w:t xml:space="preserve"> ( h là độ cao của nước khi dây đứt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Do trọng lượng của hộp + bi + nước không thay đổi nên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n</w:t>
      </w:r>
      <w:r w:rsidRPr="005B3ECB">
        <w:rPr>
          <w:rFonts w:ascii="Times New Roman" w:hAnsi="Times New Roman"/>
          <w:lang w:val="pt-BR"/>
        </w:rPr>
        <w:t>.S.H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bi</w:t>
      </w:r>
      <w:r w:rsidRPr="005B3ECB">
        <w:rPr>
          <w:rFonts w:ascii="Times New Roman" w:hAnsi="Times New Roman"/>
          <w:lang w:val="pt-BR"/>
        </w:rPr>
        <w:t xml:space="preserve">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Vì  bi có trọng lượng nên F</w:t>
      </w:r>
      <w:r w:rsidRPr="005B3ECB">
        <w:rPr>
          <w:rFonts w:ascii="Times New Roman" w:hAnsi="Times New Roman"/>
          <w:vertAlign w:val="subscript"/>
          <w:lang w:val="pt-BR"/>
        </w:rPr>
        <w:t>bi</w:t>
      </w:r>
      <w:r w:rsidRPr="005B3ECB">
        <w:rPr>
          <w:rFonts w:ascii="Times New Roman" w:hAnsi="Times New Roman"/>
          <w:lang w:val="pt-BR"/>
        </w:rPr>
        <w:t xml:space="preserve"> &gt; 0 suy ra d</w:t>
      </w:r>
      <w:r w:rsidRPr="005B3ECB">
        <w:rPr>
          <w:rFonts w:ascii="Times New Roman" w:hAnsi="Times New Roman"/>
          <w:vertAlign w:val="subscript"/>
          <w:lang w:val="pt-BR"/>
        </w:rPr>
        <w:t>n</w:t>
      </w:r>
      <w:r w:rsidRPr="005B3ECB">
        <w:rPr>
          <w:rFonts w:ascii="Times New Roman" w:hAnsi="Times New Roman"/>
          <w:lang w:val="pt-BR"/>
        </w:rPr>
        <w:t>.S.H  &gt; d</w:t>
      </w:r>
      <w:r w:rsidRPr="005B3ECB">
        <w:rPr>
          <w:rFonts w:ascii="Times New Roman" w:hAnsi="Times New Roman"/>
          <w:vertAlign w:val="subscript"/>
          <w:lang w:val="pt-BR"/>
        </w:rPr>
        <w:t>n</w:t>
      </w:r>
      <w:r w:rsidRPr="005B3ECB">
        <w:rPr>
          <w:rFonts w:ascii="Times New Roman" w:hAnsi="Times New Roman"/>
          <w:lang w:val="pt-BR"/>
        </w:rPr>
        <w:t xml:space="preserve">.S.h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Suy ra H &gt; h vậy mực nước giảm</w:t>
      </w:r>
    </w:p>
    <w:p w:rsidR="00455B9A" w:rsidRPr="005B3ECB" w:rsidRDefault="00670F51" w:rsidP="00455B9A">
      <w:pPr>
        <w:tabs>
          <w:tab w:val="left" w:pos="315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7792" behindDoc="0" locked="0" layoutInCell="1" allowOverlap="1" wp14:anchorId="7311F1D5" wp14:editId="1277797C">
                <wp:simplePos x="0" y="0"/>
                <wp:positionH relativeFrom="column">
                  <wp:posOffset>4169410</wp:posOffset>
                </wp:positionH>
                <wp:positionV relativeFrom="paragraph">
                  <wp:posOffset>32385</wp:posOffset>
                </wp:positionV>
                <wp:extent cx="1191260" cy="914400"/>
                <wp:effectExtent l="12700" t="5715" r="5715" b="13335"/>
                <wp:wrapNone/>
                <wp:docPr id="782" name="Group 2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8154" y="9404"/>
                          <a:chExt cx="1876" cy="1440"/>
                        </a:xfrm>
                      </wpg:grpSpPr>
                      <wps:wsp>
                        <wps:cNvPr id="783" name="Line 2689"/>
                        <wps:cNvCnPr/>
                        <wps:spPr bwMode="auto">
                          <a:xfrm>
                            <a:off x="8154"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2690"/>
                        <wps:cNvCnPr/>
                        <wps:spPr bwMode="auto">
                          <a:xfrm>
                            <a:off x="8154" y="108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2691"/>
                        <wps:cNvCnPr/>
                        <wps:spPr bwMode="auto">
                          <a:xfrm>
                            <a:off x="9963"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692"/>
                        <wps:cNvCnPr/>
                        <wps:spPr bwMode="auto">
                          <a:xfrm>
                            <a:off x="8154"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89" name="Rectangle 2693"/>
                        <wps:cNvSpPr>
                          <a:spLocks noChangeArrowheads="1"/>
                        </wps:cNvSpPr>
                        <wps:spPr bwMode="auto">
                          <a:xfrm>
                            <a:off x="8556" y="9404"/>
                            <a:ext cx="100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791" name="Line 2694"/>
                        <wps:cNvCnPr/>
                        <wps:spPr bwMode="auto">
                          <a:xfrm>
                            <a:off x="8154" y="97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2" name="Line 2695"/>
                        <wps:cNvCnPr/>
                        <wps:spPr bwMode="auto">
                          <a:xfrm>
                            <a:off x="8154" y="99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3" name="Line 2696"/>
                        <wps:cNvCnPr/>
                        <wps:spPr bwMode="auto">
                          <a:xfrm>
                            <a:off x="8221"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4" name="Line 2697"/>
                        <wps:cNvCnPr/>
                        <wps:spPr bwMode="auto">
                          <a:xfrm>
                            <a:off x="8154" y="101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5" name="Line 2698"/>
                        <wps:cNvCnPr/>
                        <wps:spPr bwMode="auto">
                          <a:xfrm>
                            <a:off x="8154" y="103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6" name="Line 2699"/>
                        <wps:cNvCnPr/>
                        <wps:spPr bwMode="auto">
                          <a:xfrm>
                            <a:off x="8154" y="104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8" name="Line 2700"/>
                        <wps:cNvCnPr/>
                        <wps:spPr bwMode="auto">
                          <a:xfrm>
                            <a:off x="8154" y="106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9" name="Oval 2701"/>
                        <wps:cNvSpPr>
                          <a:spLocks noChangeArrowheads="1"/>
                        </wps:cNvSpPr>
                        <wps:spPr bwMode="auto">
                          <a:xfrm>
                            <a:off x="8704" y="9794"/>
                            <a:ext cx="670" cy="18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8" o:spid="_x0000_s2100" style="position:absolute;margin-left:328.3pt;margin-top:2.55pt;width:93.8pt;height:1in;z-index:251617792;mso-position-horizontal-relative:text;mso-position-vertical-relative:text" coordorigin="8154,9404" coordsize="1876,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9sMnQQAAPojAAAOAAAAZHJzL2Uyb0RvYy54bWzsWttu4zYQfS/QfyD0nlhUdEecReBLUCDt Bt3uB9ASLQmVSJWUY6dF/71DUlJsx0k28W6QFMqDQ4kUNZw5nDkz1PmnTVWiWypkwdnYwqe2hShL eFqwbGx9/WN+ElpINoSlpOSMjq07Kq1PFz//dL6uY+rwnJcpFQgmYTJe12Mrb5o6Ho1kktOKyFNe UwadSy4q0sClyEapIGuYvSpHjm37ozUXaS14QqWEu1PTaV3o+ZdLmjSfl0tJG1SOLZCt0b9C/y7U 7+jinMSZIHVeJK0Y5BVSVKRg8NJ+qilpCFqJ4sFUVZEILvmyOU14NeLLZZFQvQZYDbb3VnMl+KrW a8nidVb3agLV7unp1dMmv93eCFSkYysIHQsxUoGR9HuR44eh0s+6zmIYdiXqL/WNMIuE5jVP/pTQ PdrvV9eZGYwW6195CjOSVcO1fjZLUakpYOVoo81w15uBbhqUwE2MI+z4YK0E+iLsunZrpyQHY6rH Quy5FlK9ru0aGyb5rHs8DHzzrHpU9Y5IbN6rZW1lUwsDzMl7tcrj1PolJzXV1pJKX71azzq1XheM Kq1GRqt61ITdCK1jGUvQ7rMKO7DyTm2twh4smsS1kM0V5RVSjbFVghzaGOT2WjZGP90QZRvG50VZ wn0SlwytQcue4+kHJC+LVHWqPimyxaQU6JaovaX/WmXvDAMMs1RPllOSztp2Q4rStME4JVPzwTpA nLZlNs8/kR3NwlnonriOPztx7en05HI+cU/8OQ686dl0Mpnif5Vo2I3zIk0pU9J1Gxm732bR1qWY Ldhv5V4No93ZNZ5A2O6/FhqQZSxoYLXg6Z02rL4PIHsztAH0zSZu0RbpHaCkA0y+Gm3YDt12o3Vw w6EdmW22u8cGuG3Fr4N++f8Et2AfbvgI5xZFPjjLHbfeoW1wboNzC4CP7Dk35wi03YdSL/wYvk0F 6SmRuQm5ZabaSgEkHoKsYnJvFmQh8Jkg+zskGIRlpeJ10dkWGDuqLA1PRoxPchhIL4Xga0WEgGxq V6kJAoRm80DHIp7ngZ4Hkf6gq8S27ZnA7O3R3wehWYD4TzHBHSK3w/fm+k8tGPjbzrDvQBmrooGk sCwqYPo9ryTxk/xxj4A1m8VGpzVnbpvEyNiQMiS4yQIha4VGzsXfFlpDBji25F8rIqiFyl8YmEdn HpAy6gvXCxyIQWK7Z7HdQ1gCU42txkKmOWlMmrmqRZHl8CasNc34JeRCy0LzbmVuIxXoUV28IYgj 3IG4Y4raCR7LFKPAH5zpkLEcqGY8kh9Hfdmhw6G35UdfnbFE0QdJWIag/j4yZwjfe+TSPwaHjgP+ VcXngVwOFZz0UHX3MX8Ilc3dCk5wDA67Sim2sTME5iEwvyAwQxaxC8SeSR9XSjzravZdceedlhKH yPxOIvODmvZ3OUHBtjvUfYbDlZeE5r36Y2AOJo9NmbHtDznzAMSXALEvQH6G01fkBPb2scsPrz0G EMB1bhNEe5TSD7qDmvCZU0FalkUtnzyH3ikrvl318Rtr6Y8XHPvo9FEKjrAU/YGJLua2H8OoL1i2 r3WB8v6TnYv/AAAA//8DAFBLAwQUAAYACAAAACEAYxEZTOAAAAAJAQAADwAAAGRycy9kb3ducmV2 LnhtbEyPQUvDQBCF74L/YRnBm91sTUKN2ZRS1FMRbAXxtk2mSWh2NmS3SfrvHU96HN7He9/k69l2 YsTBt440qEUEAql0VUu1hs/D68MKhA+GKtM5Qg1X9LAubm9yk1Vuog8c96EWXEI+MxqaEPpMSl82 aI1fuB6Js5MbrAl8DrWsBjNxue3kMopSaU1LvNCYHrcNluf9xWp4m8y0eVQv4+582l6/D8n7106h 1vd38+YZRMA5/MHwq8/qULDT0V2o8qLTkCZpyqiGRIHgfBXHSxBHBuMnBbLI5f8Pih8AAAD//wMA UEsBAi0AFAAGAAgAAAAhALaDOJL+AAAA4QEAABMAAAAAAAAAAAAAAAAAAAAAAFtDb250ZW50X1R5 cGVzXS54bWxQSwECLQAUAAYACAAAACEAOP0h/9YAAACUAQAACwAAAAAAAAAAAAAAAAAvAQAAX3Jl bHMvLnJlbHNQSwECLQAUAAYACAAAACEAT7/bDJ0EAAD6IwAADgAAAAAAAAAAAAAAAAAuAgAAZHJz L2Uyb0RvYy54bWxQSwECLQAUAAYACAAAACEAYxEZTOAAAAAJAQAADwAAAAAAAAAAAAAAAAD3BgAA ZHJzL2Rvd25yZXYueG1sUEsFBgAAAAAEAAQA8wAAAAQIAAAAAA== ">
                <v:line id="Line 2689" o:spid="_x0000_s2101" style="position:absolute;visibility:visible;mso-wrap-style:square" from="8154,9404" to="8154,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NfC8cAAADcAAAADwAAAGRycy9kb3ducmV2LnhtbESPT2vCQBTE7wW/w/KE3uqmFVKJriIt Be2h1D+gx2f2maTNvg272yT99q4geBxm5jfMbNGbWrTkfGVZwfMoAUGcW11xoWC/+3iagPABWWNt mRT8k4fFfPAww0zbjjfUbkMhIoR9hgrKEJpMSp+XZNCPbEMcvbN1BkOUrpDaYRfhppYvSZJKgxXH hRIbeisp/93+GQVf4++0Xa4/V/1hnZ7y983p+NM5pR6H/XIKIlAf7uFbe6UVvE7G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s18LxwAAANwAAAAPAAAAAAAA AAAAAAAAAKECAABkcnMvZG93bnJldi54bWxQSwUGAAAAAAQABAD5AAAAlQMAAAAA "/>
                <v:line id="Line 2690" o:spid="_x0000_s2102" style="position:absolute;visibility:visible;mso-wrap-style:square" from="8154,10844" to="9963,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T8k8YAAADcAAAADwAAAGRycy9kb3ducmV2LnhtbESPQWvCQBSE74L/YXmCN91YIZXUVaSl oD2UqoX2+Mw+k2j2bdjdJum/7xYEj8PMfMMs172pRUvOV5YVzKYJCOLc6ooLBZ/H18kChA/IGmvL pOCXPKxXw8ESM2073lN7CIWIEPYZKihDaDIpfV6SQT+1DXH0ztYZDFG6QmqHXYSbWj4kSSoNVhwX SmzouaT8evgxCt7nH2m72b1t+69despf9qfvS+eUGo/6zROIQH24h2/trVbwuEj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3E/JPGAAAA3AAAAA8AAAAAAAAA AAAAAAAAoQIAAGRycy9kb3ducmV2LnhtbFBLBQYAAAAABAAEAPkAAACUAwAAAAA= "/>
                <v:line id="Line 2691" o:spid="_x0000_s2103" style="position:absolute;visibility:visible;mso-wrap-style:square" from="9963,9404" to="9963,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hZCMcAAADcAAAADwAAAGRycy9kb3ducmV2LnhtbESPT2vCQBTE74LfYXlCb7qxhSipq4il oD0U/0F7fGZfk2j2bdjdJum3dwuFHoeZ+Q2zWPWmFi05X1lWMJ0kIIhzqysuFJxPr+M5CB+QNdaW ScEPeVgth4MFZtp2fKD2GAoRIewzVFCG0GRS+rwkg35iG+LofVlnMETpCqkddhFuavmYJKk0WHFc KLGhTUn57fhtFLw/7dN2vXvb9h+79JK/HC6f184p9TDq188gAvXhP/zX3moFs/kMfs/E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iFkIxwAAANwAAAAPAAAAAAAA AAAAAAAAAKECAABkcnMvZG93bnJldi54bWxQSwUGAAAAAAQABAD5AAAAlQMAAAAA "/>
                <v:line id="Line 2692" o:spid="_x0000_s2104" style="position:absolute;visibility:visible;mso-wrap-style:square" from="8154,9584" to="9963,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c5tcMAAADcAAAADwAAAGRycy9kb3ducmV2LnhtbERPXWvCMBR9H+w/hDvwbaYrolKN4jaE IcK0Kvp4aa5NWXPTNVnt/v3yMPDxcL7ny97WoqPWV44VvAwTEMSF0xWXCo6H9fMUhA/IGmvHpOCX PCwXjw9zzLS78Z66PJQihrDPUIEJocmk9IUhi37oGuLIXV1rMUTYllK3eIvhtpZpkoylxYpjg8GG 3gwVX/mPVbDbdHSy2wt9btajyfv3a0rmnCo1eOpXMxCB+nAX/7s/tILJNK6NZ+IRk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OXObXDAAAA3AAAAA8AAAAAAAAAAAAA AAAAoQIAAGRycy9kb3ducmV2LnhtbFBLBQYAAAAABAAEAPkAAACRAwAAAAA= ">
                  <v:stroke dashstyle="longDash"/>
                </v:line>
                <v:rect id="Rectangle 2693" o:spid="_x0000_s2105" style="position:absolute;left:8556;top:9404;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0XrcQA AADcAAAADwAAAGRycy9kb3ducmV2LnhtbESPQYvCMBSE7wv7H8Jb8LamKqxajSKKokdtL3t7Ns+2 2ryUJmrdX28EYY/DzHzDTOetqcSNGldaVtDrRiCIM6tLzhWkyfp7BMJ5ZI2VZVLwIAfz2efHFGNt 77yn28HnIkDYxaig8L6OpXRZQQZd19bEwTvZxqAPssmlbvAe4KaS/Sj6kQZLDgsF1rQsKLscrkbB seyn+LdPNpEZrwd+1ybn6+9Kqc5Xu5iA8NT6//C7vdUKhqMxvM6EIyBnTwAAAP//AwBQSwECLQAU AAYACAAAACEA8PeKu/0AAADiAQAAEwAAAAAAAAAAAAAAAAAAAAAAW0NvbnRlbnRfVHlwZXNdLnht bFBLAQItABQABgAIAAAAIQAx3V9h0gAAAI8BAAALAAAAAAAAAAAAAAAAAC4BAABfcmVscy8ucmVs c1BLAQItABQABgAIAAAAIQAzLwWeQQAAADkAAAAQAAAAAAAAAAAAAAAAACkCAABkcnMvc2hhcGV4 bWwueG1sUEsBAi0AFAAGAAgAAAAhAAwNF63EAAAA3AAAAA8AAAAAAAAAAAAAAAAAmAIAAGRycy9k b3ducmV2LnhtbFBLBQYAAAAABAAEAPUAAACJAwAAAAA= ">
                  <v:textbox>
                    <w:txbxContent>
                      <w:p w:rsidR="00667A46" w:rsidRPr="006E6890" w:rsidRDefault="00667A46">
                        <w:pPr>
                          <w:rPr>
                            <w:rFonts w:ascii="Times New Roman" w:hAnsi="Times New Roman"/>
                            <w:lang w:val="nl-NL"/>
                          </w:rPr>
                        </w:pPr>
                      </w:p>
                    </w:txbxContent>
                  </v:textbox>
                </v:rect>
                <v:line id="Line 2694" o:spid="_x0000_s2106" style="position:absolute;visibility:visible;mso-wrap-style:square" from="8154,9764" to="9963,9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QG9cYAAADcAAAADwAAAGRycy9kb3ducmV2LnhtbESP3WrCQBSE74W+w3IKvdONoWiNrmIr gkjB1h/s5SF7mg1mz8bsNqZv3y0UejnMzDfMbNHZSrTU+NKxguEgAUGcO11yoeB4WPefQPiArLFy TAq+ycNiftebYabdjd+p3YdCRAj7DBWYEOpMSp8bsugHriaO3qdrLIYom0LqBm8RbiuZJslIWiw5 Lhis6cVQftl/WQVv25ZO9vWDdtv143h1fU7JnFOlHu675RREoC78h//aG61gPBnC75l4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0BvXGAAAA3AAAAA8AAAAAAAAA AAAAAAAAoQIAAGRycy9kb3ducmV2LnhtbFBLBQYAAAAABAAEAPkAAACUAwAAAAA= ">
                  <v:stroke dashstyle="longDash"/>
                </v:line>
                <v:line id="Line 2695" o:spid="_x0000_s2107" style="position:absolute;visibility:visible;mso-wrap-style:square" from="8154,9944" to="9963,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aYgsYAAADcAAAADwAAAGRycy9kb3ducmV2LnhtbESP3UrDQBSE7wXfYTmCd3ZjkNbGboNt KZQiaP+ol4fsMRvMnk2zaxLf3hUEL4eZ+YaZ5YOtRUetrxwruB8lIIgLpysuFRwP67tHED4ga6wd k4Jv8pDPr69mmGnX8466fShFhLDPUIEJocmk9IUhi37kGuLofbjWYoiyLaVusY9wW8s0ScbSYsVx wWBDS0PF5/7LKnjbdnSyL+/0ul0/TFaXRUrmnCp1ezM8P4EINIT/8F97oxVMpin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emmILGAAAA3AAAAA8AAAAAAAAA AAAAAAAAoQIAAGRycy9kb3ducmV2LnhtbFBLBQYAAAAABAAEAPkAAACUAwAAAAA= ">
                  <v:stroke dashstyle="longDash"/>
                </v:line>
                <v:line id="Line 2696" o:spid="_x0000_s2108" style="position:absolute;visibility:visible;mso-wrap-style:square" from="8221,9584" to="10030,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o9GccAAADcAAAADwAAAGRycy9kb3ducmV2LnhtbESPW0vDQBSE34X+h+UUfGs3Rukldluq UiiloPZCfTxkj9nQ7NmYXdP4712h4OMwM98ws0VnK9FS40vHCu6GCQji3OmSCwWH/WowAeEDssbK MSn4IQ+Lee9mhpl2F36ndhcKESHsM1RgQqgzKX1uyKIfupo4ep+usRiibAqpG7xEuK1kmiQjabHk uGCwpmdD+Xn3bRW8bVo62u0HvW5WD+OXr6eUzClV6rbfLR9BBOrCf/jaXmsF4+k9/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6j0ZxwAAANwAAAAPAAAAAAAA AAAAAAAAAKECAABkcnMvZG93bnJldi54bWxQSwUGAAAAAAQABAD5AAAAlQMAAAAA ">
                  <v:stroke dashstyle="longDash"/>
                </v:line>
                <v:line id="Line 2697" o:spid="_x0000_s2109" style="position:absolute;visibility:visible;mso-wrap-style:square" from="8154,10124" to="9963,10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OlbcYAAADcAAAADwAAAGRycy9kb3ducmV2LnhtbESP3WrCQBSE7wt9h+UUvKubBqk1ukqr CEUK1j/08pA9ZkOzZ2N2G9O37xYKXg4z8w0zmXW2Ei01vnSs4KmfgCDOnS65ULDfLR9fQPiArLFy TAp+yMNsen83wUy7K2+o3YZCRAj7DBWYEOpMSp8bsuj7riaO3tk1FkOUTSF1g9cIt5VMk+RZWiw5 LhisaW4o/9p+WwWfq5YO9uNE69VyMFxc3lIyx1Sp3kP3OgYRqAu38H/7XSsYjgbwdyYeATn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DpW3GAAAA3AAAAA8AAAAAAAAA AAAAAAAAoQIAAGRycy9kb3ducmV2LnhtbFBLBQYAAAAABAAEAPkAAACUAwAAAAA= ">
                  <v:stroke dashstyle="longDash"/>
                </v:line>
                <v:line id="Line 2698" o:spid="_x0000_s2110" style="position:absolute;visibility:visible;mso-wrap-style:square" from="8154,10304" to="9963,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A9scAAADcAAAADwAAAGRycy9kb3ducmV2LnhtbESPW0vDQBSE34X+h+UUfGs3Bu0ldluq UiiloPZCfTxkj9nQ7NmYXdP4712h4OMwM98ws0VnK9FS40vHCu6GCQji3OmSCwWH/WowAeEDssbK MSn4IQ+Lee9mhpl2F36ndhcKESHsM1RgQqgzKX1uyKIfupo4ep+usRiibAqpG7xEuK1kmiQjabHk uGCwpmdD+Xn3bRW8bVo62u0HvW5W9+OXr6eUzClV6rbfLR9BBOrCf/jaXmsF4+kD/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TwD2xwAAANwAAAAPAAAAAAAA AAAAAAAAAKECAABkcnMvZG93bnJldi54bWxQSwUGAAAAAAQABAD5AAAAlQMAAAAA ">
                  <v:stroke dashstyle="longDash"/>
                </v:line>
                <v:line id="Line 2699" o:spid="_x0000_s2111" style="position:absolute;visibility:visible;mso-wrap-style:square" from="8154,10484" to="9963,10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2egcYAAADcAAAADwAAAGRycy9kb3ducmV2LnhtbESP3WrCQBSE74W+w3KE3unGIFpTV2kV oUjB+kd7ecieZkOzZ2N2G9O37xYKXg4z8w0zX3a2Ei01vnSsYDRMQBDnTpdcKDgdN4MHED4ga6wc k4If8rBc3PXmmGl35T21h1CICGGfoQITQp1J6XNDFv3Q1cTR+3SNxRBlU0jd4DXCbSXTJJlIiyXH BYM1rQzlX4dvq+Bt29LZvn7QbrsZT9eX55TMe6rUfb97egQRqAu38H/7RSuYzi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idnoHGAAAA3AAAAA8AAAAAAAAA AAAAAAAAoQIAAGRycy9kb3ducmV2LnhtbFBLBQYAAAAABAAEAPkAAACUAwAAAAA= ">
                  <v:stroke dashstyle="longDash"/>
                </v:line>
                <v:line id="Line 2700" o:spid="_x0000_s2112" style="position:absolute;visibility:visible;mso-wrap-style:square" from="8154,10664" to="9963,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6vaMMAAADcAAAADwAAAGRycy9kb3ducmV2LnhtbERPXWvCMBR9F/Yfwh34pumK6FaNsk0E kYGbm+jjpblrypqb2sTa/XvzIPh4ON+zRWcr0VLjS8cKnoYJCOLc6ZILBT/fq8EzCB+QNVaOScE/ eVjMH3ozzLS78Be1u1CIGMI+QwUmhDqT0ueGLPqhq4kj9+saiyHCppC6wUsMt5VMk2QsLZYcGwzW 9G4o/9udrYLPTUt7+3Gk7WY1mixPbymZQ6pU/7F7nYII1IW7+OZeawWTl7g2nolHQM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ZOr2jDAAAA3AAAAA8AAAAAAAAAAAAA AAAAoQIAAGRycy9kb3ducmV2LnhtbFBLBQYAAAAABAAEAPkAAACRAwAAAAA= ">
                  <v:stroke dashstyle="longDash"/>
                </v:line>
                <v:oval id="Oval 2701" o:spid="_x0000_s2113" style="position:absolute;left:8704;top:9794;width:67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qXDMQA AADcAAAADwAAAGRycy9kb3ducmV2LnhtbESPQWvCQBSE70L/w/IK3nRjg7amriIVwR48mLb3R/aZ BLNvQ/YZ47/vFgoeh5n5hlltBteonrpQezYwmyagiAtvay4NfH/tJ2+ggiBbbDyTgTsF2KyfRivM rL/xifpcShUhHDI0UIm0mdahqMhhmPqWOHpn3zmUKLtS2w5vEe4a/ZIkC+2w5rhQYUsfFRWX/OoM 7Mptvuh1KvP0vDvI/PJz/Exnxoyfh+07KKFBHuH/9sEaeF0u4e9MPAJ6/QsAAP//AwBQSwECLQAU AAYACAAAACEA8PeKu/0AAADiAQAAEwAAAAAAAAAAAAAAAAAAAAAAW0NvbnRlbnRfVHlwZXNdLnht bFBLAQItABQABgAIAAAAIQAx3V9h0gAAAI8BAAALAAAAAAAAAAAAAAAAAC4BAABfcmVscy8ucmVs c1BLAQItABQABgAIAAAAIQAzLwWeQQAAADkAAAAQAAAAAAAAAAAAAAAAACkCAABkcnMvc2hhcGV4 bWwueG1sUEsBAi0AFAAGAAgAAAAhAC7alwzEAAAA3AAAAA8AAAAAAAAAAAAAAAAAmAIAAGRycy9k b3ducmV2LnhtbFBLBQYAAAAABAAEAPUAAACJAwAAAAA= ">
                  <v:textbox>
                    <w:txbxContent>
                      <w:p w:rsidR="00667A46" w:rsidRPr="006E6890" w:rsidRDefault="00667A46">
                        <w:pPr>
                          <w:rPr>
                            <w:rFonts w:ascii="Times New Roman" w:hAnsi="Times New Roman"/>
                            <w:lang w:val="nl-NL"/>
                          </w:rPr>
                        </w:pPr>
                      </w:p>
                    </w:txbxContent>
                  </v:textbox>
                </v:oval>
              </v:group>
            </w:pict>
          </mc:Fallback>
        </mc:AlternateContent>
      </w:r>
      <w:r w:rsidR="00455B9A" w:rsidRPr="005B3ECB">
        <w:rPr>
          <w:rFonts w:ascii="Times New Roman" w:hAnsi="Times New Roman"/>
          <w:b/>
          <w:lang w:val="pt-BR"/>
        </w:rPr>
        <w:t xml:space="preserve">*Bài tập 2: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hộp nổi, lực ép của nước lên đáy bình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hộp chìm lực ép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lastRenderedPageBreak/>
        <w:t xml:space="preserve">                          F</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hộ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Do trọng lượng của nước và hộp không đổi trong cả hai trường hợp nên ta có </w:t>
      </w:r>
    </w:p>
    <w:p w:rsidR="00455B9A" w:rsidRPr="005B3ECB" w:rsidRDefault="00455B9A" w:rsidP="00455B9A">
      <w:pPr>
        <w:tabs>
          <w:tab w:val="left" w:pos="3150"/>
        </w:tabs>
        <w:rPr>
          <w:rFonts w:ascii="Times New Roman" w:hAnsi="Times New Roman"/>
          <w:vertAlign w:val="subscript"/>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n</w:t>
      </w:r>
      <w:r w:rsidRPr="005B3ECB">
        <w:rPr>
          <w:rFonts w:ascii="Times New Roman" w:hAnsi="Times New Roman"/>
          <w:lang w:val="pt-BR"/>
        </w:rPr>
        <w:t>.S.H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hộ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Mà F</w:t>
      </w:r>
      <w:r w:rsidRPr="005B3ECB">
        <w:rPr>
          <w:rFonts w:ascii="Times New Roman" w:hAnsi="Times New Roman"/>
          <w:vertAlign w:val="subscript"/>
          <w:lang w:val="pt-BR"/>
        </w:rPr>
        <w:t>hộp</w:t>
      </w:r>
      <w:r w:rsidRPr="005B3ECB">
        <w:rPr>
          <w:rFonts w:ascii="Times New Roman" w:hAnsi="Times New Roman"/>
          <w:lang w:val="pt-BR"/>
        </w:rPr>
        <w:t xml:space="preserve"> &gt; 0 nên suy ra H &gt; h điều đó chứng tỏ mực nước giảm</w:t>
      </w:r>
    </w:p>
    <w:p w:rsidR="00455B9A" w:rsidRPr="005B3ECB" w:rsidRDefault="00455B9A" w:rsidP="00455B9A">
      <w:pPr>
        <w:tabs>
          <w:tab w:val="left" w:pos="3150"/>
        </w:tabs>
        <w:rPr>
          <w:rFonts w:ascii="Times New Roman" w:hAnsi="Times New Roman"/>
          <w:b/>
          <w:lang w:val="pt-BR"/>
        </w:rPr>
      </w:pPr>
      <w:r w:rsidRPr="005B3ECB">
        <w:rPr>
          <w:rFonts w:ascii="Times New Roman" w:hAnsi="Times New Roman"/>
          <w:b/>
          <w:lang w:val="pt-BR"/>
        </w:rPr>
        <w:t>II: Bài tập luyện tậ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iết diện của pittông nhỏ của một cái kích dùng dầu là 1,35cm</w:t>
      </w:r>
      <w:r w:rsidRPr="005B3ECB">
        <w:rPr>
          <w:rFonts w:ascii="Times New Roman" w:hAnsi="Times New Roman"/>
          <w:vertAlign w:val="superscript"/>
          <w:lang w:val="pt-BR"/>
        </w:rPr>
        <w:t>2</w:t>
      </w:r>
      <w:r w:rsidRPr="005B3ECB">
        <w:rPr>
          <w:rFonts w:ascii="Times New Roman" w:hAnsi="Times New Roman"/>
          <w:lang w:val="pt-BR"/>
        </w:rPr>
        <w:t>, của pittông lớn là 170cm</w:t>
      </w:r>
      <w:r w:rsidRPr="005B3ECB">
        <w:rPr>
          <w:rFonts w:ascii="Times New Roman" w:hAnsi="Times New Roman"/>
          <w:vertAlign w:val="superscript"/>
          <w:lang w:val="pt-BR"/>
        </w:rPr>
        <w:t>2</w:t>
      </w:r>
      <w:r w:rsidRPr="005B3ECB">
        <w:rPr>
          <w:rFonts w:ascii="Times New Roman" w:hAnsi="Times New Roman"/>
          <w:lang w:val="pt-BR"/>
        </w:rPr>
        <w:t>. Người ta dùng kích để nâng một vật có trọng lượng 42000N. Hỏi phải tác dụng lên pít tông nhỏ một lực bằng bao nhiêu?</w:t>
      </w:r>
    </w:p>
    <w:p w:rsidR="00455B9A" w:rsidRPr="005B3ECB" w:rsidRDefault="00670F51" w:rsidP="00455B9A">
      <w:pPr>
        <w:tabs>
          <w:tab w:val="left" w:pos="31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8816" behindDoc="0" locked="0" layoutInCell="1" allowOverlap="1" wp14:anchorId="0C7C3C54" wp14:editId="1523116C">
                <wp:simplePos x="0" y="0"/>
                <wp:positionH relativeFrom="column">
                  <wp:posOffset>125730</wp:posOffset>
                </wp:positionH>
                <wp:positionV relativeFrom="paragraph">
                  <wp:posOffset>231775</wp:posOffset>
                </wp:positionV>
                <wp:extent cx="1448435" cy="914400"/>
                <wp:effectExtent l="0" t="635" r="1270" b="0"/>
                <wp:wrapNone/>
                <wp:docPr id="779" name="Group 2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8435" cy="914400"/>
                          <a:chOff x="1786" y="13904"/>
                          <a:chExt cx="2281" cy="1440"/>
                        </a:xfrm>
                      </wpg:grpSpPr>
                      <wps:wsp>
                        <wps:cNvPr id="780" name="Text Box 2703"/>
                        <wps:cNvSpPr txBox="1">
                          <a:spLocks noChangeArrowheads="1"/>
                        </wps:cNvSpPr>
                        <wps:spPr bwMode="auto">
                          <a:xfrm>
                            <a:off x="1786" y="13904"/>
                            <a:ext cx="228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 = P = 420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781" name="Line 2704"/>
                        <wps:cNvCnPr/>
                        <wps:spPr bwMode="auto">
                          <a:xfrm>
                            <a:off x="1923" y="148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2" o:spid="_x0000_s2114" style="position:absolute;margin-left:9.9pt;margin-top:18.25pt;width:114.05pt;height:1in;z-index:251618816;mso-position-horizontal-relative:text;mso-position-vertical-relative:text" coordorigin="1786,13904" coordsize="2281,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7O/jwMAAJoJAAAOAAAAZHJzL2Uyb0RvYy54bWzMVttu4zYQfS/QfyD4ruhi2bogyiLxJSiQ tgF2+wG0RF1QiVRJOnK66L93OLQdx+l2FxugqB4EkkMOZ87MOdL1h/3QkyeudCdFQcOrgBIuSll1 oinob582XkqJNkxUrJeCF/SZa/rh5scfrqcx55FsZV9xRcCJ0Pk0FrQ1Zsx9X5ctH5i+kiMXYKyl GpiBqWr8SrEJvA+9HwXBwp+kqkYlS641rK6ckd6g/7rmpfm1rjU3pC8oxGbwrfC9tW//5prljWJj 25WHMNh3RDGwTsClJ1crZhjZqe6Nq6ErldSyNlelHHxZ113JMQfIJgwusrlXcjdiLk0+NeMJJoD2 Aqfvdlv+8vSoSFcVNEkySgQboEh4L4mSILL4TGOTw7Z7NX4cH5VLEoYPsvxdg9m/tNt54zaT7fSz rMAj2xmJ+OxrNVgXkDnZYxmeT2Xge0NKWAzjOI1nc0pKsGUwCw51Klsopj0WJumCErCGsyyIXRHL dn04H0Vp6A7bs9bqs9xdjMEegrOZQdPpF1z1+3D92LKRY7m0BeyIawp953D9ZDO8k3sL7cxBizst rsTswQIZIUzawUuEXLZMNPxWKTm1nFUQYogZ2djhElcSO9HWydfw/ifgjrD/C2wsH5U291wOxA4K qoBYGCh7etDGIXzcYssr5Kbre1hneS9eLUAp3ApcC0etzQaAXPmcBdk6XaexF0eLtRcHq5V3u1nG 3mITJvPVbLVcrsK/7L1hnLddVXFhrznyNoy/rX4HBXGMOzFXy76rrDsbklbNdtkr8sRANzb4HPro bJv/OgxsM8jlIqUwioO7KPM2izTx4k0897IkSL0gzO6yRRBn8WrzOqWHTvD3p0Qm4M48mrt2+mJu AT5vc2P50BlQ5r4bCpqeNrHcNuFaVFhaw7rejc+gsOG/QAHlPhYauOe61BHP7Ld7FJ7ZHDlqrVtZ PUMXKwktBqyB7woMWqn+pGQCjS6o/mPHFKek/0kAE1AbQNRxEs+TCM6oc8v23MJECa4Kaihxw6Vx H4LdqLqmhZsc94S8BbWqO2zrl6hQ6VAv/jPhABVzwoEtAaKBUmdDAuYvxaOCKhxB/Tr1s2jmNDNO QeqxgJZ5qLhpAnpq5fa1XL7hfQ/F/Wbev7sF4fN36LQvdd3/VEtO8nfGCyctjg9HfqAAXvDCcQDK g+vwecIR/gDgscPPiv3DOJ/jrpdfqpu/AQAA//8DAFBLAwQUAAYACAAAACEAXPEiYOAAAAAJAQAA DwAAAGRycy9kb3ducmV2LnhtbEyPQU/CQBCF7yb+h82YeJNtwSKUbgkh6omYCCaG29Id2obubNNd 2vLvHU96fPkm732TrUfbiB47XztSEE8iEEiFMzWVCr4Ob08LED5oMrpxhApu6GGd399lOjVuoE/s 96EUXEI+1QqqENpUSl9UaLWfuBaJ2dl1VgeOXSlNpwcut42cRtFcWl0TL1S6xW2FxWV/tQreBz1s ZvFrv7uct7fjIfn43sWo1OPDuFmBCDiGv2P41Wd1yNnp5K5kvGg4L9k8KJjNExDMp88vSxAnBoso AZln8v8H+Q8AAAD//wMAUEsBAi0AFAAGAAgAAAAhALaDOJL+AAAA4QEAABMAAAAAAAAAAAAAAAAA AAAAAFtDb250ZW50X1R5cGVzXS54bWxQSwECLQAUAAYACAAAACEAOP0h/9YAAACUAQAACwAAAAAA AAAAAAAAAAAvAQAAX3JlbHMvLnJlbHNQSwECLQAUAAYACAAAACEAIWezv48DAACaCQAADgAAAAAA AAAAAAAAAAAuAgAAZHJzL2Uyb0RvYy54bWxQSwECLQAUAAYACAAAACEAXPEiYOAAAAAJAQAADwAA AAAAAAAAAAAAAADpBQAAZHJzL2Rvd25yZXYueG1sUEsFBgAAAAAEAAQA8wAAAPYGAAAAAA== ">
                <v:shape id="Text Box 2703" o:spid="_x0000_s2115" type="#_x0000_t202" style="position:absolute;left:1786;top:13904;width:2281;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jeQsAA AADcAAAADwAAAGRycy9kb3ducmV2LnhtbERPy4rCMBTdC/5DuII7TRRHnWoUUQRXIz5mYHaX5toW m5vSRNv5+8lCcHk47+W6taV4Uu0LxxpGQwWCOHWm4EzD9bIfzEH4gGywdEwa/sjDetXtLDExruET Pc8hEzGEfYIa8hCqREqf5mTRD11FHLmbqy2GCOtMmhqbGG5LOVZqKi0WHBtyrGibU3o/P6yG76/b 789EHbOd/aga1yrJ9lNq3e+1mwWIQG14i1/ug9Ewm8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N8jeQsAAAADcAAAADwAAAAAAAAAAAAAAAACYAgAAZHJzL2Rvd25y ZXYueG1sUEsFBgAAAAAEAAQA9QAAAIU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 = P = 420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v:textbox>
                </v:shape>
                <v:line id="Line 2704" o:spid="_x0000_s2116" style="position:absolute;visibility:visible;mso-wrap-style:square" from="1923,14879" to="3799,14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1k58cAAADcAAAADwAAAGRycy9kb3ducmV2LnhtbESPT2vCQBTE7wW/w/IEb3VjhVRSV5GW gvYg9Q+0x2f2NYlm34bdbRK/fbcgeBxm5jfMfNmbWrTkfGVZwWScgCDOra64UHA8vD/OQPiArLG2 TAqu5GG5GDzMMdO24x21+1CICGGfoYIyhCaT0uclGfRj2xBH78c6gyFKV0jtsItwU8unJEmlwYrj QokNvZaUX/a/RsF2+pm2q83Huv/apKf8bXf6PndOqdGwX72ACNSHe/jWXmsFz7MJ/J+JR0A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LWTnxwAAANwAAAAPAAAAAAAA AAAAAAAAAKECAABkcnMvZG93bnJldi54bWxQSwUGAAAAAAQABAD5AAAAlQMAAAAA "/>
              </v:group>
            </w:pict>
          </mc:Fallback>
        </mc:AlternateConten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Áp dụng công thức về máy ép dùng chất lỏng ta có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30"/>
          <w:lang w:val="nl-NL"/>
        </w:rPr>
        <w:object w:dxaOrig="3240" w:dyaOrig="680">
          <v:shape id="_x0000_i1555" type="#_x0000_t75" style="width:162pt;height:34pt" o:ole="">
            <v:imagedata r:id="rId1052" o:title=""/>
          </v:shape>
          <o:OLEObject Type="Embed" ProgID="Equation.DSMT4" ShapeID="_x0000_i1555" DrawAspect="Content" ObjectID="_1717416792" r:id="rId1053"/>
        </w:object>
      </w:r>
      <w:r w:rsidRPr="005B3ECB">
        <w:rPr>
          <w:rFonts w:ascii="Times New Roman" w:hAnsi="Times New Roman"/>
          <w:lang w:val="pt-BR"/>
        </w:rPr>
        <w:t xml:space="preserve"> = 333,5(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Vậy cần tác dụng lên pít tông nhỏ là f = 333,5(N)</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Đường  kính pit tông nhỏ của một máy dùng chất lỏng là 2cm. Hỏi diện tích tối thiểu của pít tông lớn là bao nhiêu để tác dụng một lực 120N lên pít tông nhỏ có thể nâng được một ô tô có trọng lượng 24000N</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9840" behindDoc="0" locked="0" layoutInCell="1" allowOverlap="1" wp14:anchorId="7D602AD5" wp14:editId="6D581BF8">
                <wp:simplePos x="0" y="0"/>
                <wp:positionH relativeFrom="column">
                  <wp:posOffset>85090</wp:posOffset>
                </wp:positionH>
                <wp:positionV relativeFrom="paragraph">
                  <wp:posOffset>415290</wp:posOffset>
                </wp:positionV>
                <wp:extent cx="1361440" cy="914400"/>
                <wp:effectExtent l="0" t="0" r="0" b="635"/>
                <wp:wrapNone/>
                <wp:docPr id="776" name="Group 2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1722" y="2924"/>
                          <a:chExt cx="2144" cy="1440"/>
                        </a:xfrm>
                      </wpg:grpSpPr>
                      <wps:wsp>
                        <wps:cNvPr id="777" name="Text Box 2706"/>
                        <wps:cNvSpPr txBox="1">
                          <a:spLocks noChangeArrowheads="1"/>
                        </wps:cNvSpPr>
                        <wps:spPr bwMode="auto">
                          <a:xfrm>
                            <a:off x="1722" y="2924"/>
                            <a:ext cx="214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2cm</w:t>
                              </w:r>
                            </w:p>
                            <w:p w:rsidR="00667A46" w:rsidRPr="006E6890" w:rsidRDefault="00667A46" w:rsidP="00455B9A">
                              <w:pPr>
                                <w:rPr>
                                  <w:rFonts w:ascii="Times New Roman" w:hAnsi="Times New Roman"/>
                                  <w:lang w:val="nl-NL"/>
                                </w:rPr>
                              </w:pPr>
                              <w:r w:rsidRPr="006E6890">
                                <w:rPr>
                                  <w:rFonts w:ascii="Times New Roman" w:hAnsi="Times New Roman"/>
                                  <w:lang w:val="nl-NL"/>
                                </w:rPr>
                                <w:t>f = 120N</w:t>
                              </w:r>
                            </w:p>
                            <w:p w:rsidR="00667A46" w:rsidRPr="006E6890" w:rsidRDefault="00667A46" w:rsidP="00455B9A">
                              <w:pPr>
                                <w:rPr>
                                  <w:rFonts w:ascii="Times New Roman" w:hAnsi="Times New Roman"/>
                                  <w:lang w:val="nl-NL"/>
                                </w:rPr>
                              </w:pPr>
                              <w:r w:rsidRPr="006E6890">
                                <w:rPr>
                                  <w:rFonts w:ascii="Times New Roman" w:hAnsi="Times New Roman"/>
                                  <w:lang w:val="nl-NL"/>
                                </w:rPr>
                                <w:t>F = 24000N</w:t>
                              </w:r>
                            </w:p>
                            <w:p w:rsidR="00667A46" w:rsidRPr="006E6890" w:rsidRDefault="00667A46" w:rsidP="00455B9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778" name="Line 2707"/>
                        <wps:cNvCnPr/>
                        <wps:spPr bwMode="auto">
                          <a:xfrm>
                            <a:off x="1789" y="389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5" o:spid="_x0000_s2117" style="position:absolute;margin-left:6.7pt;margin-top:32.7pt;width:107.2pt;height:1in;z-index:251619840;mso-position-horizontal-relative:text;mso-position-vertical-relative:text" coordorigin="1722,2924" coordsize="2144,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8IKmiQMAAJcJAAAOAAAAZHJzL2Uyb0RvYy54bWzMVttu4zYQfS/QfyD4rugS2bKEKIvEl6BA 2gbY7QfQEnVBJVIl6cjpov/e4dCWHaeXYAMU1YNAccjhzJk5h7r5tO878syVbqXIaXgVUMJFIctW 1Dn95cvGW1CiDRMl66TgOX3hmn66/f67m3HIeCQb2ZVcEXAidDYOOW2MGTLf10XDe6av5MAFGCup embgU9V+qdgI3vvOj4Jg7o9SlYOSBdcaZlfOSG/Rf1XxwvxcVZob0uUUYjP4Vvje2rd/e8OyWrGh aYtDGOwbouhZK+DQydWKGUZ2qn3jqm8LJbWszFUhe19WVVtwzAGyCYOLbB6U3A2YS52N9TDBBNBe 4PTNboufnp8UacucJsmcEsF6KBKeS6IkmFl8xqHOYNmDGj4PT8olCcNHWfyqwexf2u137RaT7fij LMEj2xmJ+Owr1VsXkDnZYxlepjLwvSEFTIbX8zCOoVoF2FI7PNSpaKCYdluYRBElYI3SKHY1LJr1 YXsEO9xe9GJDZJk7F2M9xGYTg57TJ1j1x2D93LCBY7W0xWuCNTnC+sUmeC/3Ftm5QxZXWliJ2YMF MkOUtEOXCLlsmKj5nVJybDgrIcTQ7oREpq0uEW2d/Bvcf4HbEfR/QI1lg9Lmgcue2EFOFdAK42TP j9o4gI9LbHGF3LRdB/Ms68SrCaiEm4FjYau12QCQKV/TIF0v1ovYi6P52ouD1cq72yxjb74Jk9nq erVcrsI/7LlhnDVtWXJhjzmyNozfV76Dfji+TbzVsmtL686GpFW9XXaKPDNQjQ0+CDpYTsv812Fg l0EuFymFURzcR6m3mS8SL97EMy9NgoUXhOl9Og/iNF5tXqf02Ar+8ZTICMyZRTPXTaegL3IL8Hmb G8v61oAud22f08W0iGW2B9eixNIa1nZufAaFDf8EBZT7WGjsWNukrl3NfrtH2bmeYUPbft7K8gWa WEloMWA/3CowaKT6nZIRFDqn+rcdU5yS7gcBREBlAEnHj3iWRLBHnVu25xYmCnCVU0OJGy6NuwZ2 g2rrBk5y1BPyDrSqarGtT1EdKAdy8Z/pBtycTo6xJUAzkjPNWIonBVWwAb6T+YsUFfN6kabWjyMe ym0Sg5harUWZncTyDe07qO27af/hDoS779Bof9d0/1MpmdTvjBZOWRwdjvRA/bughaMAlAfnsdtg hLc/bjv8qdjfi/NvXH/6n7r9EwAA//8DAFBLAwQUAAYACAAAACEAt6bV8d8AAAAJAQAADwAAAGRy cy9kb3ducmV2LnhtbExPy07DMBC8I/EP1iJxo07SByXEqaoKOFWVaJEqbm68TaLG6yh2k/TvWU5w 2hnNaHYmW422ET12vnakIJ5EIJAKZ2oqFXwd3p+WIHzQZHTjCBXc0MMqv7/LdGrcQJ/Y70MpOIR8 qhVUIbSplL6o0Go/cS0Sa2fXWR2YdqU0nR443DYyiaKFtLom/lDpFjcVFpf91Sr4GPSwnsZv/fZy 3ty+D/PdcRujUo8P4/oVRMAx/Jnhtz5Xh5w7ndyVjBcN8+mMnQoWc76sJ8kzTzkxiF5mIPNM/l+Q /wAAAP//AwBQSwECLQAUAAYACAAAACEAtoM4kv4AAADhAQAAEwAAAAAAAAAAAAAAAAAAAAAAW0Nv bnRlbnRfVHlwZXNdLnhtbFBLAQItABQABgAIAAAAIQA4/SH/1gAAAJQBAAALAAAAAAAAAAAAAAAA AC8BAABfcmVscy8ucmVsc1BLAQItABQABgAIAAAAIQBe8IKmiQMAAJcJAAAOAAAAAAAAAAAAAAAA AC4CAABkcnMvZTJvRG9jLnhtbFBLAQItABQABgAIAAAAIQC3ptXx3wAAAAkBAAAPAAAAAAAAAAAA AAAAAOMFAABkcnMvZG93bnJldi54bWxQSwUGAAAAAAQABADzAAAA7wYAAAAA ">
                <v:shape id="Text Box 2706" o:spid="_x0000_s2118" type="#_x0000_t202" style="position:absolute;left:1722;top:2924;width:2144;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Q2EcQA AADcAAAADwAAAGRycy9kb3ducmV2LnhtbESPQWvCQBSE74X+h+UVvNXdFm1q6iaUiuDJolbB2yP7 TEKzb0N2NfHfu4WCx2FmvmHm+WAbcaHO1441vIwVCOLCmZpLDT+75fM7CB+QDTaOScOVPOTZ48Mc U+N63tBlG0oRIexT1FCF0KZS+qIii37sWuLonVxnMUTZldJ02Ee4beSrUm/SYs1xocKWvioqfrdn q2G/Ph0PE/VdLuy07d2gJNuZ1Hr0NHx+gAg0hHv4v70yGpI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I30NhH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2cm</w:t>
                        </w:r>
                      </w:p>
                      <w:p w:rsidR="00667A46" w:rsidRPr="006E6890" w:rsidRDefault="00667A46" w:rsidP="00455B9A">
                        <w:pPr>
                          <w:rPr>
                            <w:rFonts w:ascii="Times New Roman" w:hAnsi="Times New Roman"/>
                            <w:lang w:val="nl-NL"/>
                          </w:rPr>
                        </w:pPr>
                        <w:r w:rsidRPr="006E6890">
                          <w:rPr>
                            <w:rFonts w:ascii="Times New Roman" w:hAnsi="Times New Roman"/>
                            <w:lang w:val="nl-NL"/>
                          </w:rPr>
                          <w:t>f = 120N</w:t>
                        </w:r>
                      </w:p>
                      <w:p w:rsidR="00667A46" w:rsidRPr="006E6890" w:rsidRDefault="00667A46" w:rsidP="00455B9A">
                        <w:pPr>
                          <w:rPr>
                            <w:rFonts w:ascii="Times New Roman" w:hAnsi="Times New Roman"/>
                            <w:lang w:val="nl-NL"/>
                          </w:rPr>
                        </w:pPr>
                        <w:r w:rsidRPr="006E6890">
                          <w:rPr>
                            <w:rFonts w:ascii="Times New Roman" w:hAnsi="Times New Roman"/>
                            <w:lang w:val="nl-NL"/>
                          </w:rPr>
                          <w:t>F = 24000N</w:t>
                        </w:r>
                      </w:p>
                      <w:p w:rsidR="00667A46" w:rsidRPr="006E6890" w:rsidRDefault="00667A46" w:rsidP="00455B9A">
                        <w:pPr>
                          <w:rPr>
                            <w:rFonts w:ascii="Times New Roman" w:hAnsi="Times New Roman"/>
                            <w:lang w:val="nl-NL"/>
                          </w:rPr>
                        </w:pPr>
                        <w:r w:rsidRPr="006E6890">
                          <w:rPr>
                            <w:rFonts w:ascii="Times New Roman" w:hAnsi="Times New Roman"/>
                            <w:lang w:val="nl-NL"/>
                          </w:rPr>
                          <w:t>S = ?</w:t>
                        </w:r>
                      </w:p>
                    </w:txbxContent>
                  </v:textbox>
                </v:shape>
                <v:line id="Line 2707" o:spid="_x0000_s2119" style="position:absolute;visibility:visible;mso-wrap-style:square" from="1789,3899" to="3531,3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K9XcQAAADcAAAADwAAAGRycy9kb3ducmV2LnhtbERPy2rCQBTdF/yH4Qrd1YkVYomOIhZB uyj1Abq8Zq5JNHMnzEyT9O87i0KXh/OeL3tTi5acrywrGI8SEMS51RUXCk7HzcsbCB+QNdaWScEP eVguBk9zzLTteE/tIRQihrDPUEEZQpNJ6fOSDPqRbYgjd7POYIjQFVI77GK4qeVrkqTSYMWxocSG 1iXlj8O3UfA5+Urb1e5j25936TV/318v984p9TzsVzMQgfrwL/5zb7WC6T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wr1dxAAAANwAAAAPAAAAAAAAAAAA AAAAAKECAABkcnMvZG93bnJldi54bWxQSwUGAAAAAAQABAD5AAAAkgM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Diện tích pít tông nhỏ là </w: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s = </w:t>
      </w:r>
      <w:r w:rsidRPr="005B3ECB">
        <w:rPr>
          <w:rFonts w:ascii="Times New Roman" w:hAnsi="Times New Roman"/>
          <w:position w:val="-6"/>
          <w:lang w:val="nl-NL"/>
        </w:rPr>
        <w:object w:dxaOrig="220" w:dyaOrig="220">
          <v:shape id="_x0000_i1556" type="#_x0000_t75" style="width:11pt;height:11pt" o:ole="">
            <v:imagedata r:id="rId1054" o:title=""/>
          </v:shape>
          <o:OLEObject Type="Embed" ProgID="Equation.DSMT4" ShapeID="_x0000_i1556" DrawAspect="Content" ObjectID="_1717416793" r:id="rId1055"/>
        </w:object>
      </w:r>
      <w:r w:rsidRPr="005B3ECB">
        <w:rPr>
          <w:rFonts w:ascii="Times New Roman" w:hAnsi="Times New Roman"/>
          <w:lang w:val="pt-BR"/>
        </w:rPr>
        <w:t>.</w:t>
      </w:r>
      <w:r w:rsidRPr="005B3ECB">
        <w:rPr>
          <w:rFonts w:ascii="Times New Roman" w:hAnsi="Times New Roman"/>
          <w:position w:val="-24"/>
          <w:lang w:val="nl-NL"/>
        </w:rPr>
        <w:object w:dxaOrig="1340" w:dyaOrig="660">
          <v:shape id="_x0000_i1557" type="#_x0000_t75" style="width:67pt;height:33pt" o:ole="">
            <v:imagedata r:id="rId1056" o:title=""/>
          </v:shape>
          <o:OLEObject Type="Embed" ProgID="Equation.DSMT4" ShapeID="_x0000_i1557" DrawAspect="Content" ObjectID="_1717416794" r:id="rId1057"/>
        </w:object>
      </w:r>
      <w:r w:rsidRPr="005B3ECB">
        <w:rPr>
          <w:rFonts w:ascii="Times New Roman" w:hAnsi="Times New Roman"/>
          <w:lang w:val="pt-BR"/>
        </w:rPr>
        <w:t xml:space="preserve"> = 3,14(c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Diện tích tối thiểu của pít tông lớn là</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ừ công thức </w:t>
      </w:r>
      <w:r w:rsidRPr="005B3ECB">
        <w:rPr>
          <w:rFonts w:ascii="Times New Roman" w:hAnsi="Times New Roman"/>
          <w:position w:val="-28"/>
          <w:lang w:val="nl-NL"/>
        </w:rPr>
        <w:object w:dxaOrig="3159" w:dyaOrig="660">
          <v:shape id="_x0000_i1558" type="#_x0000_t75" style="width:157.95pt;height:33pt" o:ole="">
            <v:imagedata r:id="rId1058" o:title=""/>
          </v:shape>
          <o:OLEObject Type="Embed" ProgID="Equation.DSMT4" ShapeID="_x0000_i1558" DrawAspect="Content" ObjectID="_1717416795" r:id="rId1059"/>
        </w:object>
      </w:r>
      <w:r w:rsidRPr="005B3ECB">
        <w:rPr>
          <w:rFonts w:ascii="Times New Roman" w:hAnsi="Times New Roman"/>
          <w:lang w:val="pt-BR"/>
        </w:rPr>
        <w:t xml:space="preserve"> = 628 (c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455B9A" w:rsidRPr="005B3ECB" w:rsidRDefault="00455B9A" w:rsidP="00455B9A">
      <w:pPr>
        <w:rPr>
          <w:rFonts w:ascii="Times New Roman" w:hAnsi="Times New Roman"/>
          <w:lang w:val="pt-BR"/>
        </w:rPr>
      </w:pP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0864" behindDoc="0" locked="0" layoutInCell="1" allowOverlap="1" wp14:anchorId="6835FD31" wp14:editId="7A3F23A1">
                <wp:simplePos x="0" y="0"/>
                <wp:positionH relativeFrom="column">
                  <wp:posOffset>-42545</wp:posOffset>
                </wp:positionH>
                <wp:positionV relativeFrom="paragraph">
                  <wp:posOffset>22860</wp:posOffset>
                </wp:positionV>
                <wp:extent cx="1148715" cy="914400"/>
                <wp:effectExtent l="0" t="4445" r="4445" b="0"/>
                <wp:wrapNone/>
                <wp:docPr id="772" name="Group 2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8715" cy="914400"/>
                          <a:chOff x="1521" y="6524"/>
                          <a:chExt cx="1809" cy="1440"/>
                        </a:xfrm>
                      </wpg:grpSpPr>
                      <wps:wsp>
                        <wps:cNvPr id="773" name="Text Box 2709"/>
                        <wps:cNvSpPr txBox="1">
                          <a:spLocks noChangeArrowheads="1"/>
                        </wps:cNvSpPr>
                        <wps:spPr bwMode="auto">
                          <a:xfrm>
                            <a:off x="1521" y="6524"/>
                            <a:ext cx="18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774" name="Line 2710"/>
                        <wps:cNvCnPr/>
                        <wps:spPr bwMode="auto">
                          <a:xfrm>
                            <a:off x="1655" y="749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8" o:spid="_x0000_s2120" style="position:absolute;margin-left:-3.35pt;margin-top:1.8pt;width:90.45pt;height:1in;z-index:251620864;mso-position-horizontal-relative:text;mso-position-vertical-relative:text" coordorigin="1521,6524" coordsize="180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UrGaiwMAAJcJAAAOAAAAZHJzL2Uyb0RvYy54bWzMVttu2zgQfV+g/0DwXdEllGUJUYrEl2CB 7G6Ath9AS9QFlUgtSUfOFv33HZKW4zgNEjRAUT0IpIYczpyZc6iLj7u+Q/dMqlbwHIdnAUaMF6Js eZ3jL5/X3hwjpSkvaSc4y/EDU/jj5Yc/LsYhY5FoRFcyicAJV9k45LjResh8XxUN66k6EwPjYKyE 7KmGqaz9UtIRvPedHwXBzB+FLAcpCqYUfF06I760/quKFfqfqlJMoy7HEJu2b2nfG/P2Ly9oVks6 NG2xD4P+RBQ9bTkcenC1pJqirWyfuerbQgolKn1WiN4XVdUWzOYA2YTBSTY3UmwHm0udjfVwgAmg PcHpp90Wf9/fSdSWOU6SCCNOeyiSPRdFSTA3+IxDncGyGzl8Gu6kSxKGt6L4qsDsn9rNvHaL0Wb8 S5TgkW61sPjsKtkbF5A52tkyPBzKwHYaFfAxDMk8CWOMCrClISHBvk5FA8U028I4CjEC6yyOiKth 0aym7fMgdXvNVmP1aebOtbHuYzOJQc+pR1jV+2D91NCB2Wopg9cB1vMJ1s8mwWuxM8imDlm70sCK 9A4skJlFSTl0EReLhvKaXUkpxobREkIMbUYmdjjEVcRMlHHyGtw/wO0A+suo0WyQSt8w0SMzyLEE Wtk46f2t0g7gaYkpLhfrtuvgO806/uQDVMJ9gWNhq7GZACxTvqVBupqv5sQj0WzlkWC59K7WC+LN 1mESL8+Xi8Uy/G7ODUnWtGXJuDlmYm1I3la+vX44vh14q0TXlsadCUnJerPoJLqnoBpr++zb6GiZ /zQM22WQy0lKYUSC6yj11rN54pE1ib0UaOUFYXqdzgKSkuX6aUq3LWfvTwmNwJw4il03vZhbYJ/n udGsbzXoctf2OZ4fFtHM9OCKl7a0mradGx9BYcJ/hALKPRUaqOea1PFO7zY7KzvncTRRYSPKB2hi KaDFQKvhVoFBI+R/GI2g0DlW/26pZBh1f3IgglUGkHQ7IXESwR55bNkcWygvwFWONUZuuNDuGtgO sq0bOMlRj4sr0KqqtW1tYnZRWZ2zcvHLdINMumFbIkpCq2V74i/4nYQqTKC+zvxZDIIKipmQ1GqP I56V25iAmBqtfSqWz2jfQW3fTPt3dyDcfftGe6npflMpOajfES2csjg6TPSw+ndCC9dsRlFNZeFy siN7+9tt+z8V83txPLerHv+nLv8HAAD//wMAUEsDBBQABgAIAAAAIQCR3emQ3wAAAAgBAAAPAAAA ZHJzL2Rvd25yZXYueG1sTI9BS8NAEIXvgv9hGcFbu0lbE4nZlFLUUxFsBfE2zU6T0OxsyG6T9N+7 PentDe/x3jf5ejKtGKh3jWUF8TwCQVxa3XCl4OvwNnsG4TyyxtYyKbiSg3Vxf5djpu3InzTsfSVC CbsMFdTed5mUrqzJoJvbjjh4J9sb9OHsK6l7HEO5aeUiihJpsOGwUGNH25rK8/5iFLyPOG6W8euw O5+215/D08f3LialHh+mzQsIT5P/C8MNP6BDEZiO9sLaiVbBLElDUsEyAXGz09UCxDGIVZqALHL5 /4HiFwAA//8DAFBLAQItABQABgAIAAAAIQC2gziS/gAAAOEBAAATAAAAAAAAAAAAAAAAAAAAAABb Q29udGVudF9UeXBlc10ueG1sUEsBAi0AFAAGAAgAAAAhADj9If/WAAAAlAEAAAsAAAAAAAAAAAAA AAAALwEAAF9yZWxzLy5yZWxzUEsBAi0AFAAGAAgAAAAhAAFSsZqLAwAAlwkAAA4AAAAAAAAAAAAA AAAALgIAAGRycy9lMm9Eb2MueG1sUEsBAi0AFAAGAAgAAAAhAJHd6ZDfAAAACAEAAA8AAAAAAAAA AAAAAAAA5QUAAGRycy9kb3ducmV2LnhtbFBLBQYAAAAABAAEAPMAAADxBgAAAAA= ">
                <v:shape id="Text Box 2709" o:spid="_x0000_s2121" type="#_x0000_t202" style="position:absolute;left:1521;top:6524;width:1809;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8wEsQA AADcAAAADwAAAGRycy9kb3ducmV2LnhtbESPW2sCMRSE3wv+h3CEvtVE23pZjVIqBZ8Ur+DbYXPc XdycLJvorv/eFAp9HGbmG2a2aG0p7lT7wrGGfk+BIE6dKTjTcNj/vI1B+IBssHRMGh7kYTHvvMww Ma7hLd13IRMRwj5BDXkIVSKlT3Oy6HuuIo7exdUWQ5R1Jk2NTYTbUg6UGkqLBceFHCv6zim97m5W w3F9OZ8+1CZb2s+qca2SbCdS69du+zUFEagN/+G/9spoGI3e4fdMP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PLPMBL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v:textbox>
                </v:shape>
                <v:line id="Line 2710" o:spid="_x0000_s2122" style="position:absolute;visibility:visible;mso-wrap-style:square" from="1655,7499" to="3196,7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3WMcAAADcAAAADwAAAGRycy9kb3ducmV2LnhtbESPT2vCQBTE74V+h+UVvNVN/xAluoq0 FLQHUSvo8Zl9Jmmzb8PumqTf3i0IPQ4z8xtmOu9NLVpyvrKs4GmYgCDOra64ULD/+ngcg/ABWWNt mRT8kof57P5uipm2HW+p3YVCRAj7DBWUITSZlD4vyaAf2oY4emfrDIYoXSG1wy7CTS2fkySVBiuO CyU29FZS/rO7GAXrl03aLlafy/6wSk/5+/Z0/O6cUoOHfjEBEagP/+Fbe6kVjEa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j7dYxwAAANwAAAAPAAAAAAAA AAAAAAAAAKECAABkcnMvZG93bnJldi54bWxQSwUGAAAAAAQABAD5AAAAlQMAAAAA "/>
              </v:group>
            </w:pict>
          </mc:Fallback>
        </mc:AlternateContent>
      </w:r>
      <w:r w:rsidR="00455B9A" w:rsidRPr="005B3ECB">
        <w:rPr>
          <w:rFonts w:ascii="Times New Roman" w:hAnsi="Times New Roman"/>
          <w:lang w:val="pt-BR"/>
        </w:rPr>
        <w:t xml:space="preserve"> </w:t>
      </w:r>
      <w:r w:rsidR="00455B9A" w:rsidRPr="005B3ECB">
        <w:rPr>
          <w:rFonts w:ascii="Times New Roman" w:hAnsi="Times New Roman"/>
          <w:lang w:val="pt-BR"/>
        </w:rPr>
        <w:tab/>
        <w:t>Bài giải</w:t>
      </w:r>
    </w:p>
    <w:p w:rsidR="00455B9A" w:rsidRPr="005B3ECB" w:rsidRDefault="00455B9A" w:rsidP="00455B9A">
      <w:pPr>
        <w:tabs>
          <w:tab w:val="center" w:pos="4762"/>
        </w:tabs>
        <w:jc w:val="center"/>
        <w:rPr>
          <w:rFonts w:ascii="Times New Roman" w:hAnsi="Times New Roman"/>
          <w:lang w:val="pt-BR"/>
        </w:rPr>
      </w:pPr>
      <w:r w:rsidRPr="005B3ECB">
        <w:rPr>
          <w:rFonts w:ascii="Times New Roman" w:hAnsi="Times New Roman"/>
          <w:lang w:val="pt-BR"/>
        </w:rPr>
        <w:t xml:space="preserve">                     Xem chất lỏng không bị nén thì thể tích chất lỏng chuyển từ xi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lanh nhỏ sang xi lanh lớn là V = h.s = H.S</w:t>
      </w:r>
      <w:r w:rsidRPr="005B3ECB">
        <w:rPr>
          <w:rFonts w:ascii="Times New Roman" w:hAnsi="Times New Roman"/>
          <w:position w:val="-6"/>
          <w:lang w:val="nl-NL"/>
        </w:rPr>
        <w:object w:dxaOrig="300" w:dyaOrig="240">
          <v:shape id="_x0000_i1559" type="#_x0000_t75" style="width:15pt;height:12pt" o:ole="">
            <v:imagedata r:id="rId1060" o:title=""/>
          </v:shape>
          <o:OLEObject Type="Embed" ProgID="Equation.DSMT4" ShapeID="_x0000_i1559" DrawAspect="Content" ObjectID="_1717416796" r:id="rId1061"/>
        </w:object>
      </w:r>
      <w:r w:rsidRPr="005B3ECB">
        <w:rPr>
          <w:rFonts w:ascii="Times New Roman" w:hAnsi="Times New Roman"/>
          <w:position w:val="-24"/>
          <w:lang w:val="nl-NL"/>
        </w:rPr>
        <w:object w:dxaOrig="740" w:dyaOrig="620">
          <v:shape id="_x0000_i1560" type="#_x0000_t75" style="width:37pt;height:31pt" o:ole="">
            <v:imagedata r:id="rId1062" o:title=""/>
          </v:shape>
          <o:OLEObject Type="Embed" ProgID="Equation.DSMT4" ShapeID="_x0000_i1560" DrawAspect="Content" ObjectID="_1717416797" r:id="rId1063"/>
        </w:objec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Áp suất được truyền đi nguyên vẹn nên ta có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P = </w:t>
      </w:r>
      <w:r w:rsidRPr="005B3ECB">
        <w:rPr>
          <w:rFonts w:ascii="Times New Roman" w:hAnsi="Times New Roman"/>
          <w:position w:val="-28"/>
          <w:lang w:val="nl-NL"/>
        </w:rPr>
        <w:object w:dxaOrig="3360" w:dyaOrig="660">
          <v:shape id="_x0000_i1561" type="#_x0000_t75" style="width:168pt;height:33pt" o:ole="">
            <v:imagedata r:id="rId1064" o:title=""/>
          </v:shape>
          <o:OLEObject Type="Embed" ProgID="Equation.DSMT4" ShapeID="_x0000_i1561" DrawAspect="Content" ObjectID="_1717416798" r:id="rId1065"/>
        </w:object>
      </w:r>
      <w:r w:rsidRPr="005B3ECB">
        <w:rPr>
          <w:rFonts w:ascii="Times New Roman" w:hAnsi="Times New Roman"/>
          <w:lang w:val="pt-BR"/>
        </w:rPr>
        <w:t xml:space="preserve"> = 10000(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Vậy lực nén lên pít tông lớn là 10000(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Dưới đáy của một thùng có lỗ hình tròn đường kính 2cm. Lỗ này được đạy kín bằng một lắp phẳng được ép từ ngoài vào bằng một lò so tác dụng một lực ép bằng 40N. Người ta đổ thủy ngân vào thùng. Hỏi độ cao cực đại của mực thủy ngân để nắp không bị bật ra? Biết KLR của thủy n gân là 13600kg/m</w:t>
      </w:r>
      <w:r w:rsidRPr="005B3ECB">
        <w:rPr>
          <w:rFonts w:ascii="Times New Roman" w:hAnsi="Times New Roman"/>
          <w:vertAlign w:val="superscript"/>
          <w:lang w:val="pt-BR"/>
        </w:rPr>
        <w:t>3</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1888" behindDoc="0" locked="0" layoutInCell="1" allowOverlap="1" wp14:anchorId="6346C7BB" wp14:editId="2D692EAC">
                <wp:simplePos x="0" y="0"/>
                <wp:positionH relativeFrom="column">
                  <wp:posOffset>42545</wp:posOffset>
                </wp:positionH>
                <wp:positionV relativeFrom="paragraph">
                  <wp:posOffset>203200</wp:posOffset>
                </wp:positionV>
                <wp:extent cx="1489075" cy="1028700"/>
                <wp:effectExtent l="0" t="4445" r="0" b="0"/>
                <wp:wrapNone/>
                <wp:docPr id="769" name="Group 2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1028700"/>
                          <a:chOff x="1655" y="10664"/>
                          <a:chExt cx="2345" cy="1620"/>
                        </a:xfrm>
                      </wpg:grpSpPr>
                      <wps:wsp>
                        <wps:cNvPr id="770" name="Text Box 2712"/>
                        <wps:cNvSpPr txBox="1">
                          <a:spLocks noChangeArrowheads="1"/>
                        </wps:cNvSpPr>
                        <wps:spPr bwMode="auto">
                          <a:xfrm>
                            <a:off x="1655" y="10664"/>
                            <a:ext cx="234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2cm = 0,02m</w:t>
                              </w:r>
                            </w:p>
                            <w:p w:rsidR="00667A46" w:rsidRPr="006E6890" w:rsidRDefault="00667A46" w:rsidP="00455B9A">
                              <w:pPr>
                                <w:rPr>
                                  <w:rFonts w:ascii="Times New Roman" w:hAnsi="Times New Roman"/>
                                  <w:lang w:val="nl-NL"/>
                                </w:rPr>
                              </w:pPr>
                              <w:r w:rsidRPr="006E6890">
                                <w:rPr>
                                  <w:rFonts w:ascii="Times New Roman" w:hAnsi="Times New Roman"/>
                                  <w:lang w:val="nl-NL"/>
                                </w:rPr>
                                <w:t>F = 4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71" name="Line 2713"/>
                        <wps:cNvCnPr/>
                        <wps:spPr bwMode="auto">
                          <a:xfrm>
                            <a:off x="1797" y="1165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1" o:spid="_x0000_s2123" style="position:absolute;margin-left:3.35pt;margin-top:16pt;width:117.25pt;height:81pt;z-index:251621888;mso-position-horizontal-relative:text;mso-position-vertical-relative:text" coordorigin="1655,10664" coordsize="234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uFnsigMAAJsJAAAOAAAAZHJzL2Uyb0RvYy54bWzMVttu2zgQfS+w/0DwXdElsm6IUiS+BAWy bYC2H0BL1AUrkSpJR04X++87JGXZcW9BAyxWDwKpIYczZ+Yc8ertvu/QIxWy5SzH/oWHEWUFL1tW 5/jzp42TYCQVYSXpOKM5fqISv73+483VOGQ04A3vSioQOGEyG4ccN0oNmevKoqE9kRd8oAyMFRc9 UTAVtVsKMoL3vnMDz4vckYtyELygUsLXlTXia+O/qmihPlSVpAp1OYbYlHkL897qt3t9RbJakKFp iykM8htR9KRlcOjsakUUQTvRfuOqbwvBJa/URcF7l1dVW1CTA2Tje2fZ3Am+G0wudTbWwwwTQHuG 02+7Ld4/PgjUljmOoxQjRnookjkXBbHva3zGoc5g2Z0YPg4PwiYJw3te/CXB7J7b9by2i9F2/JOX 4JHsFDf47CvRaxeQOdqbMjzNZaB7hQr46IdJ6sULjAqw+V6QxN5UqKKBaup9frQAuzFHUWirWDTr yUFwGR52R4HZ6pLMnmyinaLTqUHXySOw8nXAfmzIQE29pEbsAGwMjWeB/aRTvOV7jW1gsTUrNbBI 7cECqRmcpMUXMb5sCKvpjRB8bCgpIURTFUhk3moTkdrJrwD/HnAH3H8CG8kGIdUd5T3SgxwLYJYJ lDzeS6Xb4LhE15fxTdt1hl0de/YBFtovcCxs1TYdgCHL36mXrpN1EjphEK2d0FutnJvNMnSijR8v Vper5XLl/6PP9cOsacuSMn3Mgbh++LL6TRJiKTdTV/KuLbU7HZIU9XbZCfRIQDg25tH1guBPlrnP wzBmyOUsJT8IvdsgdTZREjvhJlw4aewljuent2nkhWm42jxP6b5l9PUpoTHH6SJY2Hb6YW6eeb7N jWR9q0Cau7bPcTIvIpluwjUrTWkVaTs7PoFCh3+EAhA7FNq0rO5S269qv90b5blcXB64sOXlE3Sx 4NBiwBr4scCg4eIrRiOIdI7llx0RFKPuHQMmpH4YalU3k3ARA9mROLVsTy2EFeAqxwojO1wq+yfY DaKtGzjJco/xG5CrqjVtrWlmo4KcJr34z4TDPwiHaQkQjRkokJclexBQBR3Ty6gfp7HVTBCBSTM1 84zkJh6ov9bb53J5JPXE+w6K+2Lev7oF4f83ddqPuu5/qiWz/J3wwkqL5cOBH0YAz3hhu02Lzdxu MDI3ALNtuq3oK8bp3Kw/3qmu/wUAAP//AwBQSwMEFAAGAAgAAAAhAEeXsaPfAAAACAEAAA8AAABk cnMvZG93bnJldi54bWxMj0FLw0AQhe+C/2EZwZvdJK1VYzalFPVUBFtBvE2TaRKanQ3ZbZL+e8eT Hof38eZ72WqyrRqo941jA/EsAkVcuLLhysDn/vXuEZQPyCW2jsnAhTys8uurDNPSjfxBwy5USkrY p2igDqFLtfZFTRb9zHXEkh1dbzHI2Ve67HGUctvqJIqW2mLD8qHGjjY1Fafd2Rp4G3Fcz+OXYXs6 bi7f+/v3r21MxtzeTOtnUIGm8AfDr76oQy5OB3fm0qvWwPJBQAPzRBZJnCziBNRBuKdFBDrP9P8B +Q8AAAD//wMAUEsBAi0AFAAGAAgAAAAhALaDOJL+AAAA4QEAABMAAAAAAAAAAAAAAAAAAAAAAFtD b250ZW50X1R5cGVzXS54bWxQSwECLQAUAAYACAAAACEAOP0h/9YAAACUAQAACwAAAAAAAAAAAAAA AAAvAQAAX3JlbHMvLnJlbHNQSwECLQAUAAYACAAAACEAu7hZ7IoDAACbCQAADgAAAAAAAAAAAAAA AAAuAgAAZHJzL2Uyb0RvYy54bWxQSwECLQAUAAYACAAAACEAR5exo98AAAAIAQAADwAAAAAAAAAA AAAAAADkBQAAZHJzL2Rvd25yZXYueG1sUEsFBgAAAAAEAAQA8wAAAPAGAAAAAA== ">
                <v:shape id="Text Box 2712" o:spid="_x0000_s2124" type="#_x0000_t202" style="position:absolute;left:1655;top:10664;width:2345;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2uZcAA AADcAAAADwAAAGRycy9kb3ducmV2LnhtbERPy4rCMBTdC/MP4Q7MThOH8dUxyqAIrhSfMLtLc22L zU1poq1/bxaCy8N5T+etLcWdal841tDvKRDEqTMFZxqOh1V3DMIHZIOlY9LwIA/z2UdniolxDe/o vg+ZiCHsE9SQh1AlUvo0J4u+5yriyF1cbTFEWGfS1NjEcFvKb6WG0mLBsSHHihY5pdf9zWo4bS7/ 5x+1zZZ2UDWuVZLtRGr99dn+/YII1Ia3+OVeGw2jUZwf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Ah2uZcAAAADcAAAADwAAAAAAAAAAAAAAAACYAgAAZHJzL2Rvd25y ZXYueG1sUEsFBgAAAAAEAAQA9QAAAIU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2cm = 0,02m</w:t>
                        </w:r>
                      </w:p>
                      <w:p w:rsidR="00667A46" w:rsidRPr="006E6890" w:rsidRDefault="00667A46" w:rsidP="00455B9A">
                        <w:pPr>
                          <w:rPr>
                            <w:rFonts w:ascii="Times New Roman" w:hAnsi="Times New Roman"/>
                            <w:lang w:val="nl-NL"/>
                          </w:rPr>
                        </w:pPr>
                        <w:r w:rsidRPr="006E6890">
                          <w:rPr>
                            <w:rFonts w:ascii="Times New Roman" w:hAnsi="Times New Roman"/>
                            <w:lang w:val="nl-NL"/>
                          </w:rPr>
                          <w:t>F = 4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v:textbox>
                </v:shape>
                <v:line id="Line 2713" o:spid="_x0000_s2125" style="position:absolute;visibility:visible;mso-wrap-style:square" from="1797,11654" to="3606,11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UwMYAAADcAAAADwAAAGRycy9kb3ducmV2LnhtbESPQWvCQBSE74X+h+UVeqsbLURJXUUq BfUgVQvt8Zl9JrHZt2F3m8R/3xUEj8PMfMNM572pRUvOV5YVDAcJCOLc6ooLBV+Hj5cJCB+QNdaW ScGFPMxnjw9TzLTteEftPhQiQthnqKAMocmk9HlJBv3ANsTRO1lnMETpCqkddhFuajlKklQarDgu lNjQe0n57/7PKNi+fqbtYr1Z9d/r9Jgvd8efc+eUen7qF28gAvXhHr61V1rBeDyE65l4BOTs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f4FMDGAAAA3AAAAA8AAAAAAAAA AAAAAAAAoQIAAGRycy9kb3ducmV2LnhtbFBLBQYAAAAABAAEAPkAAACUAwAAAAA= "/>
              </v:group>
            </w:pict>
          </mc:Fallback>
        </mc:AlternateConten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lastRenderedPageBreak/>
        <w:t xml:space="preserve">                                           Lực ép của thủy ngân lên nắp ở đáy bình có diện tích s là</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Từ p = </w:t>
      </w:r>
      <w:r w:rsidRPr="005B3ECB">
        <w:rPr>
          <w:rFonts w:ascii="Times New Roman" w:hAnsi="Times New Roman"/>
          <w:position w:val="-24"/>
          <w:lang w:val="nl-NL"/>
        </w:rPr>
        <w:object w:dxaOrig="580" w:dyaOrig="620">
          <v:shape id="_x0000_i1562" type="#_x0000_t75" style="width:29pt;height:31pt" o:ole="">
            <v:imagedata r:id="rId1066" o:title=""/>
          </v:shape>
          <o:OLEObject Type="Embed" ProgID="Equation.DSMT4" ShapeID="_x0000_i1562" DrawAspect="Content" ObjectID="_1717416799" r:id="rId1067"/>
        </w:object>
      </w:r>
      <w:r w:rsidRPr="005B3ECB">
        <w:rPr>
          <w:rFonts w:ascii="Times New Roman" w:hAnsi="Times New Roman"/>
          <w:lang w:val="pt-BR"/>
        </w:rPr>
        <w:t>F = p.S (1)</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Áp suất của thủy ngân lên đáy bình khi mực thủy ngân có độ cao h là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p = d.h = 10.D.h  (2)</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Thay (2) vào (1) ta được F = 10.D.h.S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Nắp đậy sẽ không bị bật ra khi F &lt; 40N nên ta  có 10.D.h.S &lt; 40 Trong đó S = </w:t>
      </w:r>
      <w:r w:rsidRPr="005B3ECB">
        <w:rPr>
          <w:rFonts w:ascii="Times New Roman" w:hAnsi="Times New Roman"/>
          <w:position w:val="-6"/>
          <w:lang w:val="nl-NL"/>
        </w:rPr>
        <w:object w:dxaOrig="220" w:dyaOrig="220">
          <v:shape id="_x0000_i1563" type="#_x0000_t75" style="width:11pt;height:11pt" o:ole="">
            <v:imagedata r:id="rId1054" o:title=""/>
          </v:shape>
          <o:OLEObject Type="Embed" ProgID="Equation.DSMT4" ShapeID="_x0000_i1563" DrawAspect="Content" ObjectID="_1717416800" r:id="rId1068"/>
        </w:object>
      </w:r>
      <w:r w:rsidRPr="005B3ECB">
        <w:rPr>
          <w:rFonts w:ascii="Times New Roman" w:hAnsi="Times New Roman"/>
          <w:lang w:val="pt-BR"/>
        </w:rPr>
        <w:t>r</w:t>
      </w:r>
      <w:r w:rsidRPr="005B3ECB">
        <w:rPr>
          <w:rFonts w:ascii="Times New Roman" w:hAnsi="Times New Roman"/>
          <w:vertAlign w:val="superscript"/>
          <w:lang w:val="pt-BR"/>
        </w:rPr>
        <w:t>2</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Vậy 10.D.h.</w:t>
      </w:r>
      <w:r w:rsidRPr="005B3ECB">
        <w:rPr>
          <w:rFonts w:ascii="Times New Roman" w:hAnsi="Times New Roman"/>
          <w:position w:val="-6"/>
          <w:lang w:val="nl-NL"/>
        </w:rPr>
        <w:object w:dxaOrig="220" w:dyaOrig="220">
          <v:shape id="_x0000_i1564" type="#_x0000_t75" style="width:11pt;height:11pt" o:ole="">
            <v:imagedata r:id="rId1054" o:title=""/>
          </v:shape>
          <o:OLEObject Type="Embed" ProgID="Equation.DSMT4" ShapeID="_x0000_i1564" DrawAspect="Content" ObjectID="_1717416801" r:id="rId1069"/>
        </w:object>
      </w:r>
      <w:r w:rsidRPr="005B3ECB">
        <w:rPr>
          <w:rFonts w:ascii="Times New Roman" w:hAnsi="Times New Roman"/>
          <w:lang w:val="pt-BR"/>
        </w:rPr>
        <w:t>r</w:t>
      </w:r>
      <w:r w:rsidRPr="005B3ECB">
        <w:rPr>
          <w:rFonts w:ascii="Times New Roman" w:hAnsi="Times New Roman"/>
          <w:vertAlign w:val="superscript"/>
          <w:lang w:val="pt-BR"/>
        </w:rPr>
        <w:t>2</w:t>
      </w:r>
      <w:r w:rsidRPr="005B3ECB">
        <w:rPr>
          <w:rFonts w:ascii="Times New Roman" w:hAnsi="Times New Roman"/>
          <w:lang w:val="pt-BR"/>
        </w:rPr>
        <w:t xml:space="preserve"> &lt; 40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Suy ra h &lt; </w:t>
      </w:r>
      <w:r w:rsidRPr="005B3ECB">
        <w:rPr>
          <w:rFonts w:ascii="Times New Roman" w:hAnsi="Times New Roman"/>
          <w:position w:val="-28"/>
          <w:lang w:val="nl-NL"/>
        </w:rPr>
        <w:object w:dxaOrig="5179" w:dyaOrig="660">
          <v:shape id="_x0000_i1565" type="#_x0000_t75" style="width:258.95pt;height:33pt" o:ole="">
            <v:imagedata r:id="rId1070" o:title=""/>
          </v:shape>
          <o:OLEObject Type="Embed" ProgID="Equation.DSMT4" ShapeID="_x0000_i1565" DrawAspect="Content" ObjectID="_1717416802" r:id="rId1071"/>
        </w:object>
      </w:r>
      <w:r w:rsidRPr="005B3ECB">
        <w:rPr>
          <w:rFonts w:ascii="Times New Roman" w:hAnsi="Times New Roman"/>
          <w:lang w:val="pt-BR"/>
        </w:rPr>
        <w:t>0,234(m)</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Vậy độ cao cực đại của mực thủy ngân để nắp không bị bật ra là 0,234(m)</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b/>
          <w:lang w:val="pt-BR"/>
        </w:rPr>
        <w:t>* Bài tập 5</w:t>
      </w:r>
      <w:r w:rsidRPr="005B3ECB">
        <w:rPr>
          <w:rFonts w:ascii="Times New Roman" w:hAnsi="Times New Roman"/>
          <w:lang w:val="pt-BR"/>
        </w:rPr>
        <w:t>: Một người thợ lặn mặc bộ áo lặn chỉ chịu được áp suất tối đa là 300000N/m</w:t>
      </w:r>
      <w:r w:rsidRPr="005B3ECB">
        <w:rPr>
          <w:rFonts w:ascii="Times New Roman" w:hAnsi="Times New Roman"/>
          <w:vertAlign w:val="superscript"/>
          <w:lang w:val="pt-BR"/>
        </w:rPr>
        <w:t>2</w:t>
      </w:r>
      <w:r w:rsidRPr="005B3ECB">
        <w:rPr>
          <w:rFonts w:ascii="Times New Roman" w:hAnsi="Times New Roman"/>
          <w:lang w:val="pt-BR"/>
        </w:rPr>
        <w:t xml:space="preserve">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a) Hỏi thợi lặn có thể lặn sâu nhất là bao nhiêu trong nước biển có d = 10300N/m</w:t>
      </w:r>
      <w:r w:rsidRPr="005B3ECB">
        <w:rPr>
          <w:rFonts w:ascii="Times New Roman" w:hAnsi="Times New Roman"/>
          <w:vertAlign w:val="superscript"/>
          <w:lang w:val="pt-BR"/>
        </w:rPr>
        <w:t>3</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b)Tính lực của nước biển tác dụng lên cửa kính quan sát của áo lặn có diện tích là 200cm</w:t>
      </w:r>
      <w:r w:rsidRPr="005B3ECB">
        <w:rPr>
          <w:rFonts w:ascii="Times New Roman" w:hAnsi="Times New Roman"/>
          <w:vertAlign w:val="superscript"/>
          <w:lang w:val="pt-BR"/>
        </w:rPr>
        <w:t>2</w:t>
      </w:r>
      <w:r w:rsidRPr="005B3ECB">
        <w:rPr>
          <w:rFonts w:ascii="Times New Roman" w:hAnsi="Times New Roman"/>
          <w:lang w:val="pt-BR"/>
        </w:rPr>
        <w:t xml:space="preserve"> khi lặn sâu 25m</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2912" behindDoc="0" locked="0" layoutInCell="1" allowOverlap="1" wp14:anchorId="373038E1" wp14:editId="5002D2A6">
                <wp:simplePos x="0" y="0"/>
                <wp:positionH relativeFrom="column">
                  <wp:posOffset>85090</wp:posOffset>
                </wp:positionH>
                <wp:positionV relativeFrom="paragraph">
                  <wp:posOffset>162560</wp:posOffset>
                </wp:positionV>
                <wp:extent cx="1829435" cy="1143000"/>
                <wp:effectExtent l="12700" t="0" r="0" b="1270"/>
                <wp:wrapNone/>
                <wp:docPr id="766" name="Group 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143000"/>
                          <a:chOff x="1722" y="2204"/>
                          <a:chExt cx="2881" cy="1800"/>
                        </a:xfrm>
                      </wpg:grpSpPr>
                      <wps:wsp>
                        <wps:cNvPr id="767" name="Text Box 2715"/>
                        <wps:cNvSpPr txBox="1">
                          <a:spLocks noChangeArrowheads="1"/>
                        </wps:cNvSpPr>
                        <wps:spPr bwMode="auto">
                          <a:xfrm>
                            <a:off x="1722" y="2204"/>
                            <a:ext cx="2881"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25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wps:txbx>
                        <wps:bodyPr rot="0" vert="horz" wrap="square" lIns="91440" tIns="45720" rIns="91440" bIns="45720" anchor="t" anchorCtr="0" upright="1">
                          <a:noAutofit/>
                        </wps:bodyPr>
                      </wps:wsp>
                      <wps:wsp>
                        <wps:cNvPr id="768" name="Line 2716"/>
                        <wps:cNvCnPr/>
                        <wps:spPr bwMode="auto">
                          <a:xfrm>
                            <a:off x="1722" y="3494"/>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4" o:spid="_x0000_s2126" style="position:absolute;margin-left:6.7pt;margin-top:12.8pt;width:144.05pt;height:90pt;z-index:251622912;mso-position-horizontal-relative:text;mso-position-vertical-relative:text" coordorigin="1722,2204" coordsize="2881,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L0yLkgMAAJgJAAAOAAAAZHJzL2Uyb0RvYy54bWzMVttu2zgQfS+w/0DwXZEoy7IkRCkSX4IC 6W6Adj+AlqgLViJVko6cFv33HZLyJd5LLwEW6weD5JDDmTNzDnX9dt936IlJ1QqeY3IVYMR4IcqW 1zn+/ePGSzBSmvKSdoKzHD8zhd/e/PLmehwyFopGdCWTCJxwlY1Djhuth8z3VdGwnqorMTAOxkrI nmqYytovJR3Be9/5YRDE/ihkOUhRMKVgdeWM+Mb6rypW6N+qSjGNuhxDbNr+S/u/Nf/+zTXNakmH pi2mMOhPRNHTlsOlR1crqinayfYvrvq2kEKJSl8VovdFVbUFszlANiS4yOZeit1gc6mzsR6OMAG0 Fzj9tNvi16dHidoyx4s4xojTHopk70XhgkQGn3GoM9h2L4cPw6N0ScLwQRR/KDD7l3Yzr91mtB3f ixI80p0WFp99JXvjAjJHe1uG52MZ2F6jAhZJEqbRbI5RATZColkQTIUqGqimOUcWYYgRmMMwsEHS rGjW0/kwSch0OHEnfZq5i22wU3AmM2g6dcJVvQ7XDw0dmC2XMoAdcV0ccP1oMrwTewPt3EFrdxpc kd6DBTKzMCkHL+Ji2VBes1spxdgwWkKIxJyERI5HXSLKOPkW3n+D2wH1f0GNZoNU+p6JHplBjiXw ysZJnx6UNuGctpjqcrFpuw7WadbxFwuw0a3AtXDU2EwAlipf0iBdJ+sk8qIwXntRsFp5t5tl5MUb spivZqvlckW+mntJlDVtWTJurjnQlkTfV75JQBzhjsRVomtL486EpGS9XXYSPVGQjY39WdDBctrm vwzDggC5XKREwii4C1NvEycLL9pEcy9dBIkXkPQujYMojVablyk9tJy9PiU05jidh3PXTaegL3ID Zk3kgsKc5UazvtUgzF3b5xhING2imenBNS9taTVtOzc+g8KEf4ICvB4KbTvWNKlrV73f7q3uzOaT yqhsK8pnaGIpoMVArOFZgUEj5GeMRpDoHKtPOyoZRt07DkRISRQZTbeTaL4IYSLPLdtzC+UFuMqx xsgNl9q9A7tBtnUDNznqcXELYlW1tq0Ny1xUE+VALv4z3YCn0+mxbQnQjPhMM5b8UUIVTIA/xvwZ 9Jzx44hn9DaMyczppZVZqNlBpS9o30Ftv5v2r+5AePymRvunpvufSslR/c5o4ZTF0eFAD6t/F7Rw zQblseu222Bkn397bPpUMd8X53O7//RBdfMnAAAA//8DAFBLAwQUAAYACAAAACEA7oIZgN0AAAAJ AQAADwAAAGRycy9kb3ducmV2LnhtbEyPTUvDQBCG74L/YRnBm91NY4rEbEop6qkItoJ422anSWh2 NmS3SfrvHU96fD9455liPbtOjDiE1pOGZKFAIFXetlRr+Dy8PjyBCNGQNZ0n1HDFAOvy9qYwufUT feC4j7XgEQq50dDE2OdShqpBZ8LC90icnfzgTGQ51NIOZuJx18mlUivpTEt8oTE9bhuszvuL0/A2 mWmTJi/j7nzaXr8P2fvXLkGt7+/mzTOIiHP8K8MvPqNDyUxHfyEbRMc6feSmhmW2AsF5qpIMxJEN xY4sC/n/g/IHAAD//wMAUEsBAi0AFAAGAAgAAAAhALaDOJL+AAAA4QEAABMAAAAAAAAAAAAAAAAA AAAAAFtDb250ZW50X1R5cGVzXS54bWxQSwECLQAUAAYACAAAACEAOP0h/9YAAACUAQAACwAAAAAA AAAAAAAAAAAvAQAAX3JlbHMvLnJlbHNQSwECLQAUAAYACAAAACEAIS9Mi5IDAACYCQAADgAAAAAA AAAAAAAAAAAuAgAAZHJzL2Uyb0RvYy54bWxQSwECLQAUAAYACAAAACEA7oIZgN0AAAAJAQAADwAA AAAAAAAAAAAAAADsBQAAZHJzL2Rvd25yZXYueG1sUEsFBgAAAAAEAAQA8wAAAPYGAAAAAA== ">
                <v:shape id="Text Box 2715" o:spid="_x0000_s2127" type="#_x0000_t202" style="position:absolute;left:1722;top:2204;width:2881;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2gzMUA AADcAAAADwAAAGRycy9kb3ducmV2LnhtbESPT2vCQBTE7wW/w/KE3uquUv80ZiPSUvDUYloL3h7Z ZxLMvg3ZrYnf3i0UPA4z8xsm3Qy2ERfqfO1Yw3SiQBAXztRcavj+en9agfAB2WDjmDRcycMmGz2k mBjX854ueShFhLBPUEMVQptI6YuKLPqJa4mjd3KdxRBlV0rTYR/htpEzpRbSYs1xocKWXisqzvmv 1XD4OB1/ntVn+Wbnbe8GJdm+SK0fx8N2DSLQEO7h//bOaFgulv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AILaDMxQAAANwAAAAPAAAAAAAAAAAAAAAAAJgCAABkcnMv ZG93bnJldi54bWxQSwUGAAAAAAQABAD1AAAAigMAAAAA "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25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v:textbox>
                </v:shape>
                <v:line id="Line 2716" o:spid="_x0000_s2128" style="position:absolute;visibility:visible;mso-wrap-style:square" from="1722,3494" to="4335,3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srgMQAAADcAAAADwAAAGRycy9kb3ducmV2LnhtbERPy2rCQBTdF/yH4Qru6sQKqU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GyuAxAAAANwAAAAPAAAAAAAAAAAA AAAAAKECAABkcnMvZG93bnJldi54bWxQSwUGAAAAAAQABAD5AAAAkgMAAAAA "/>
              </v:group>
            </w:pict>
          </mc:Fallback>
        </mc:AlternateContent>
      </w:r>
    </w:p>
    <w:p w:rsidR="00455B9A" w:rsidRPr="005B3ECB" w:rsidRDefault="00455B9A" w:rsidP="00455B9A">
      <w:pPr>
        <w:tabs>
          <w:tab w:val="left" w:pos="3945"/>
        </w:tabs>
        <w:jc w:val="center"/>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a) Khi người thợ lặn xuống đến độ sâu h</w:t>
      </w:r>
      <w:r w:rsidRPr="005B3ECB">
        <w:rPr>
          <w:rFonts w:ascii="Times New Roman" w:hAnsi="Times New Roman"/>
          <w:vertAlign w:val="subscript"/>
          <w:lang w:val="pt-BR"/>
        </w:rPr>
        <w:t>1</w:t>
      </w:r>
      <w:r w:rsidRPr="005B3ECB">
        <w:rPr>
          <w:rFonts w:ascii="Times New Roman" w:hAnsi="Times New Roman"/>
          <w:lang w:val="pt-BR"/>
        </w:rPr>
        <w:t xml:space="preserve"> thì bề mặt</w:t>
      </w:r>
    </w:p>
    <w:p w:rsidR="00455B9A" w:rsidRPr="005B3ECB" w:rsidRDefault="00455B9A" w:rsidP="00455B9A">
      <w:pPr>
        <w:tabs>
          <w:tab w:val="left" w:pos="3945"/>
        </w:tabs>
        <w:rPr>
          <w:rFonts w:ascii="Times New Roman" w:hAnsi="Times New Roman"/>
          <w:vertAlign w:val="subscript"/>
          <w:lang w:val="pt-BR"/>
        </w:rPr>
      </w:pPr>
      <w:r w:rsidRPr="005B3ECB">
        <w:rPr>
          <w:rFonts w:ascii="Times New Roman" w:hAnsi="Times New Roman"/>
          <w:lang w:val="pt-BR"/>
        </w:rPr>
        <w:t xml:space="preserve">                                                        áo lặn chịu một áp suất là  p = d.h</w:t>
      </w:r>
      <w:r w:rsidRPr="005B3ECB">
        <w:rPr>
          <w:rFonts w:ascii="Times New Roman" w:hAnsi="Times New Roman"/>
          <w:vertAlign w:val="subscript"/>
          <w:lang w:val="pt-BR"/>
        </w:rPr>
        <w:t>1</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vertAlign w:val="subscript"/>
          <w:lang w:val="pt-BR"/>
        </w:rPr>
        <w:t xml:space="preserve">                                                                                   </w:t>
      </w:r>
      <w:r w:rsidRPr="005B3ECB">
        <w:rPr>
          <w:rFonts w:ascii="Times New Roman" w:hAnsi="Times New Roman"/>
          <w:lang w:val="pt-BR"/>
        </w:rPr>
        <w:t>Để cho an toàn p phải nhỏ hơn áp suất tối đa</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mà áo lặn có thể chịu được 300000N/m</w:t>
      </w:r>
      <w:r w:rsidRPr="005B3ECB">
        <w:rPr>
          <w:rFonts w:ascii="Times New Roman" w:hAnsi="Times New Roman"/>
          <w:vertAlign w:val="superscript"/>
          <w:lang w:val="pt-BR"/>
        </w:rPr>
        <w:t>2</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Vậy ta có p &lt; 300000</w:t>
      </w:r>
      <w:r w:rsidRPr="005B3ECB">
        <w:rPr>
          <w:rFonts w:ascii="Times New Roman" w:hAnsi="Times New Roman"/>
          <w:position w:val="-6"/>
          <w:lang w:val="nl-NL"/>
        </w:rPr>
        <w:object w:dxaOrig="340" w:dyaOrig="240">
          <v:shape id="_x0000_i1566" type="#_x0000_t75" style="width:17pt;height:12pt" o:ole="">
            <v:imagedata r:id="rId1072" o:title=""/>
          </v:shape>
          <o:OLEObject Type="Embed" ProgID="Equation.DSMT4" ShapeID="_x0000_i1566" DrawAspect="Content" ObjectID="_1717416803" r:id="rId1073"/>
        </w:object>
      </w:r>
      <w:r w:rsidRPr="005B3ECB">
        <w:rPr>
          <w:rFonts w:ascii="Times New Roman" w:hAnsi="Times New Roman"/>
          <w:lang w:val="fr-FR"/>
        </w:rPr>
        <w:t>dh</w:t>
      </w:r>
      <w:r w:rsidRPr="005B3ECB">
        <w:rPr>
          <w:rFonts w:ascii="Times New Roman" w:hAnsi="Times New Roman"/>
          <w:vertAlign w:val="subscript"/>
          <w:lang w:val="fr-FR"/>
        </w:rPr>
        <w:t>1</w:t>
      </w:r>
      <w:r w:rsidRPr="005B3ECB">
        <w:rPr>
          <w:rFonts w:ascii="Times New Roman" w:hAnsi="Times New Roman"/>
          <w:lang w:val="fr-FR"/>
        </w:rPr>
        <w:t xml:space="preserve"> &lt; 300000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position w:val="-6"/>
          <w:lang w:val="nl-NL"/>
        </w:rPr>
        <w:object w:dxaOrig="300" w:dyaOrig="240">
          <v:shape id="_x0000_i1567" type="#_x0000_t75" style="width:15pt;height:12pt" o:ole="">
            <v:imagedata r:id="rId1074" o:title=""/>
          </v:shape>
          <o:OLEObject Type="Embed" ProgID="Equation.DSMT4" ShapeID="_x0000_i1567" DrawAspect="Content" ObjectID="_1717416804" r:id="rId1075"/>
        </w:object>
      </w:r>
      <w:r w:rsidRPr="005B3ECB">
        <w:rPr>
          <w:rFonts w:ascii="Times New Roman" w:hAnsi="Times New Roman"/>
          <w:lang w:val="fr-FR"/>
        </w:rPr>
        <w:t>h</w:t>
      </w:r>
      <w:r w:rsidRPr="005B3ECB">
        <w:rPr>
          <w:rFonts w:ascii="Times New Roman" w:hAnsi="Times New Roman"/>
          <w:vertAlign w:val="subscript"/>
          <w:lang w:val="fr-FR"/>
        </w:rPr>
        <w:t>1</w:t>
      </w:r>
      <w:r w:rsidRPr="005B3ECB">
        <w:rPr>
          <w:rFonts w:ascii="Times New Roman" w:hAnsi="Times New Roman"/>
          <w:lang w:val="fr-FR"/>
        </w:rPr>
        <w:t xml:space="preserve"> &lt; </w:t>
      </w:r>
      <w:r w:rsidRPr="005B3ECB">
        <w:rPr>
          <w:rFonts w:ascii="Times New Roman" w:hAnsi="Times New Roman"/>
          <w:position w:val="-24"/>
          <w:lang w:val="nl-NL"/>
        </w:rPr>
        <w:object w:dxaOrig="1820" w:dyaOrig="620">
          <v:shape id="_x0000_i1568" type="#_x0000_t75" style="width:91pt;height:31pt" o:ole="">
            <v:imagedata r:id="rId1076" o:title=""/>
          </v:shape>
          <o:OLEObject Type="Embed" ProgID="Equation.DSMT4" ShapeID="_x0000_i1568" DrawAspect="Content" ObjectID="_1717416805" r:id="rId1077"/>
        </w:object>
      </w:r>
      <w:r w:rsidRPr="005B3ECB">
        <w:rPr>
          <w:rFonts w:ascii="Times New Roman" w:hAnsi="Times New Roman"/>
          <w:position w:val="-6"/>
          <w:lang w:val="nl-NL"/>
        </w:rPr>
        <w:object w:dxaOrig="300" w:dyaOrig="240">
          <v:shape id="_x0000_i1569" type="#_x0000_t75" style="width:15pt;height:12pt" o:ole="">
            <v:imagedata r:id="rId1074" o:title=""/>
          </v:shape>
          <o:OLEObject Type="Embed" ProgID="Equation.DSMT4" ShapeID="_x0000_i1569" DrawAspect="Content" ObjectID="_1717416806" r:id="rId1078"/>
        </w:object>
      </w:r>
      <w:r w:rsidRPr="005B3ECB">
        <w:rPr>
          <w:rFonts w:ascii="Times New Roman" w:hAnsi="Times New Roman"/>
          <w:lang w:val="fr-FR"/>
        </w:rPr>
        <w:t xml:space="preserve"> h</w:t>
      </w:r>
      <w:r w:rsidRPr="005B3ECB">
        <w:rPr>
          <w:rFonts w:ascii="Times New Roman" w:hAnsi="Times New Roman"/>
          <w:vertAlign w:val="subscript"/>
          <w:lang w:val="fr-FR"/>
        </w:rPr>
        <w:t>1</w:t>
      </w:r>
      <w:r w:rsidRPr="005B3ECB">
        <w:rPr>
          <w:rFonts w:ascii="Times New Roman" w:hAnsi="Times New Roman"/>
          <w:lang w:val="fr-FR"/>
        </w:rPr>
        <w:t xml:space="preserve"> &lt; 29,1(m)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 xml:space="preserve">b) Lực ép của nước biển lên mặt kính quan sát là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 xml:space="preserve">               F = p.S = d.h.S = 10300.25.0,02 = 5150(N)</w:t>
      </w:r>
    </w:p>
    <w:p w:rsidR="00455B9A" w:rsidRPr="005B3ECB" w:rsidRDefault="00455B9A" w:rsidP="00455B9A">
      <w:pPr>
        <w:tabs>
          <w:tab w:val="left" w:pos="3945"/>
        </w:tabs>
        <w:rPr>
          <w:rFonts w:ascii="Times New Roman" w:hAnsi="Times New Roman"/>
          <w:b/>
          <w:lang w:val="fr-FR"/>
        </w:rPr>
      </w:pPr>
      <w:r w:rsidRPr="005B3ECB">
        <w:rPr>
          <w:rFonts w:ascii="Times New Roman" w:hAnsi="Times New Roman"/>
          <w:b/>
          <w:lang w:val="fr-FR"/>
        </w:rPr>
        <w:t xml:space="preserve">III: Bài tập về nhà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Một máy ép dùng dầu có 2 xi lanh A và B thẳng đứng nối với nhau bằng một ống nhỏ. Tiết diện thẳng của xi lanh A là 200cm</w:t>
      </w:r>
      <w:r w:rsidRPr="005B3ECB">
        <w:rPr>
          <w:rFonts w:ascii="Times New Roman" w:hAnsi="Times New Roman"/>
          <w:vertAlign w:val="superscript"/>
          <w:lang w:val="fr-FR"/>
        </w:rPr>
        <w:t>2</w:t>
      </w:r>
      <w:r w:rsidRPr="005B3ECB">
        <w:rPr>
          <w:rFonts w:ascii="Times New Roman" w:hAnsi="Times New Roman"/>
          <w:lang w:val="fr-FR"/>
        </w:rPr>
        <w:t xml:space="preserve"> và của xi lanh B là 4cm</w:t>
      </w:r>
      <w:r w:rsidRPr="005B3ECB">
        <w:rPr>
          <w:rFonts w:ascii="Times New Roman" w:hAnsi="Times New Roman"/>
          <w:vertAlign w:val="superscript"/>
          <w:lang w:val="fr-FR"/>
        </w:rPr>
        <w:t>2</w:t>
      </w:r>
      <w:r w:rsidRPr="005B3ECB">
        <w:rPr>
          <w:rFonts w:ascii="Times New Roman" w:hAnsi="Times New Roman"/>
          <w:lang w:val="fr-FR"/>
        </w:rPr>
        <w:t>. Trọng lượng riêng của dầu là 8000N/m</w:t>
      </w:r>
      <w:r w:rsidRPr="005B3ECB">
        <w:rPr>
          <w:rFonts w:ascii="Times New Roman" w:hAnsi="Times New Roman"/>
          <w:vertAlign w:val="superscript"/>
          <w:lang w:val="fr-FR"/>
        </w:rPr>
        <w:t>3</w:t>
      </w:r>
      <w:r w:rsidRPr="005B3ECB">
        <w:rPr>
          <w:rFonts w:ascii="Times New Roman" w:hAnsi="Times New Roman"/>
          <w:lang w:val="fr-FR"/>
        </w:rPr>
        <w:t>. Đầu tiên mực dầu ở trong hai xi lanh ở cùng một độ cao.</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a) Đặt lên mặt dầu trong A một pít tông có trọng lượng 40N. Hỏi sau khi cân bằng thì độ chênh lệch giữa hai mặt chất lỏng trong hai xi lanh là bao nhiêu?</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b) Cần phải đặt lên mặt chất lỏng trong B một pít tông có trọng lượng bao nhiêu để hai mặt dưới của 2 pít tông nằm trên cùng một mặt phẳng</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c) Cần tác dụng lên pít tông trong nhánh B một lực là bao nhiêu để có thể nâng được một vật có khối lượng 200kg đặt lên pít tông trên nhánh A? Coi như lực ma sát không đáng kể.</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b/>
          <w:lang w:val="fr-FR"/>
        </w:rPr>
        <w:lastRenderedPageBreak/>
        <w:t>* Bài tập 2:</w:t>
      </w:r>
      <w:r w:rsidRPr="005B3ECB">
        <w:rPr>
          <w:rFonts w:ascii="Times New Roman" w:hAnsi="Times New Roman"/>
          <w:lang w:val="fr-FR"/>
        </w:rPr>
        <w:t xml:space="preserve"> Bán kính của 2 xi lanh của 1cái kích dùng dầu lần lượt là 10cm và 2cm.</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a)Đặt lên pít tông lớn của kích 1 vật có khối lượng 250kg. Cần phải tác dụng lên pít tông nhỏ một lực là bao nhiêu để nâng được vật nặng lên?</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b) Người ta chỉ có thể tác dụng lên pít tông nhỏ một lực lớn nhất là 500N. Vậy phải chế tạo pít tông lớn có tiết diện thẳng là bao nhiêu để có thể nâng được một ô tô có khối lượng 2500kg</w:t>
      </w:r>
    </w:p>
    <w:p w:rsidR="00455B9A" w:rsidRPr="005B3ECB" w:rsidRDefault="00455B9A" w:rsidP="00455B9A">
      <w:pPr>
        <w:tabs>
          <w:tab w:val="left" w:pos="3945"/>
        </w:tabs>
        <w:jc w:val="center"/>
        <w:rPr>
          <w:rFonts w:ascii="Times New Roman" w:hAnsi="Times New Roman"/>
          <w:lang w:val="fr-FR"/>
        </w:rPr>
      </w:pPr>
      <w:r w:rsidRPr="005B3ECB">
        <w:rPr>
          <w:rFonts w:ascii="Times New Roman" w:hAnsi="Times New Roman"/>
          <w:lang w:val="fr-FR"/>
        </w:rPr>
        <w:t>********************************</w:t>
      </w: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Soạn:             Tiết</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Dạy:                      LUYỆN TẬP</w:t>
      </w:r>
    </w:p>
    <w:p w:rsidR="00455B9A" w:rsidRPr="005B3ECB" w:rsidRDefault="00455B9A" w:rsidP="00455B9A">
      <w:pPr>
        <w:tabs>
          <w:tab w:val="left" w:pos="3945"/>
        </w:tabs>
        <w:rPr>
          <w:rFonts w:ascii="Times New Roman" w:hAnsi="Times New Roman"/>
          <w:b/>
          <w:lang w:val="fr-FR"/>
        </w:rPr>
      </w:pPr>
      <w:r w:rsidRPr="005B3ECB">
        <w:rPr>
          <w:rFonts w:ascii="Times New Roman" w:hAnsi="Times New Roman"/>
          <w:b/>
          <w:lang w:val="fr-FR"/>
        </w:rPr>
        <w:t>I: Chữa bài tập về nhà</w:t>
      </w:r>
    </w:p>
    <w:p w:rsidR="00455B9A" w:rsidRPr="005B3ECB" w:rsidRDefault="00670F51" w:rsidP="00455B9A">
      <w:pPr>
        <w:tabs>
          <w:tab w:val="left" w:pos="3945"/>
        </w:tabs>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24960" behindDoc="0" locked="0" layoutInCell="1" allowOverlap="1" wp14:anchorId="17580C04" wp14:editId="27D1A389">
                <wp:simplePos x="0" y="0"/>
                <wp:positionH relativeFrom="column">
                  <wp:posOffset>3106420</wp:posOffset>
                </wp:positionH>
                <wp:positionV relativeFrom="paragraph">
                  <wp:posOffset>172720</wp:posOffset>
                </wp:positionV>
                <wp:extent cx="2466975" cy="1602105"/>
                <wp:effectExtent l="0" t="1905" r="2540" b="5715"/>
                <wp:wrapNone/>
                <wp:docPr id="735" name="Group 2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1602105"/>
                          <a:chOff x="6480" y="12821"/>
                          <a:chExt cx="3885" cy="2523"/>
                        </a:xfrm>
                      </wpg:grpSpPr>
                      <wps:wsp>
                        <wps:cNvPr id="736" name="Line 2721"/>
                        <wps:cNvCnPr/>
                        <wps:spPr bwMode="auto">
                          <a:xfrm>
                            <a:off x="6881"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2722"/>
                        <wps:cNvCnPr/>
                        <wps:spPr bwMode="auto">
                          <a:xfrm>
                            <a:off x="6881" y="1534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2723"/>
                        <wps:cNvCnPr/>
                        <wps:spPr bwMode="auto">
                          <a:xfrm>
                            <a:off x="9695"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2724"/>
                        <wps:cNvCnPr/>
                        <wps:spPr bwMode="auto">
                          <a:xfrm>
                            <a:off x="808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2725"/>
                        <wps:cNvCnPr/>
                        <wps:spPr bwMode="auto">
                          <a:xfrm>
                            <a:off x="8087" y="151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2726"/>
                        <wps:cNvCnPr/>
                        <wps:spPr bwMode="auto">
                          <a:xfrm>
                            <a:off x="942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2727"/>
                        <wps:cNvCnPr/>
                        <wps:spPr bwMode="auto">
                          <a:xfrm>
                            <a:off x="6881" y="1456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2728"/>
                        <wps:cNvCnPr/>
                        <wps:spPr bwMode="auto">
                          <a:xfrm>
                            <a:off x="6881"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2729"/>
                        <wps:cNvCnPr/>
                        <wps:spPr bwMode="auto">
                          <a:xfrm>
                            <a:off x="9427" y="135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2730"/>
                        <wps:cNvCnPr/>
                        <wps:spPr bwMode="auto">
                          <a:xfrm>
                            <a:off x="8087" y="14804"/>
                            <a:ext cx="160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48" name="Line 2731"/>
                        <wps:cNvCnPr/>
                        <wps:spPr bwMode="auto">
                          <a:xfrm flipH="1">
                            <a:off x="9159" y="13544"/>
                            <a:ext cx="26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49" name="Line 2732"/>
                        <wps:cNvCnPr/>
                        <wps:spPr bwMode="auto">
                          <a:xfrm>
                            <a:off x="9293" y="1354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51" name="Line 2733"/>
                        <wps:cNvCnPr/>
                        <wps:spPr bwMode="auto">
                          <a:xfrm flipV="1">
                            <a:off x="6881" y="145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2734"/>
                        <wps:cNvCnPr/>
                        <wps:spPr bwMode="auto">
                          <a:xfrm flipV="1">
                            <a:off x="701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2735"/>
                        <wps:cNvCnPr/>
                        <wps:spPr bwMode="auto">
                          <a:xfrm flipV="1">
                            <a:off x="7186"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2736"/>
                        <wps:cNvCnPr/>
                        <wps:spPr bwMode="auto">
                          <a:xfrm flipV="1">
                            <a:off x="7350"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2737"/>
                        <wps:cNvCnPr/>
                        <wps:spPr bwMode="auto">
                          <a:xfrm flipV="1">
                            <a:off x="7506" y="1459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2738"/>
                        <wps:cNvCnPr/>
                        <wps:spPr bwMode="auto">
                          <a:xfrm flipV="1">
                            <a:off x="768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2739"/>
                        <wps:cNvCnPr/>
                        <wps:spPr bwMode="auto">
                          <a:xfrm flipV="1">
                            <a:off x="7819" y="1460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Text Box 2740"/>
                        <wps:cNvSpPr txBox="1">
                          <a:spLocks noChangeArrowheads="1"/>
                        </wps:cNvSpPr>
                        <wps:spPr bwMode="auto">
                          <a:xfrm>
                            <a:off x="7082" y="1282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761" name="Text Box 2741"/>
                        <wps:cNvSpPr txBox="1">
                          <a:spLocks noChangeArrowheads="1"/>
                        </wps:cNvSpPr>
                        <wps:spPr bwMode="auto">
                          <a:xfrm>
                            <a:off x="9309" y="12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763" name="Text Box 2742"/>
                        <wps:cNvSpPr txBox="1">
                          <a:spLocks noChangeArrowheads="1"/>
                        </wps:cNvSpPr>
                        <wps:spPr bwMode="auto">
                          <a:xfrm>
                            <a:off x="6480" y="1448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764" name="Text Box 2743"/>
                        <wps:cNvSpPr txBox="1">
                          <a:spLocks noChangeArrowheads="1"/>
                        </wps:cNvSpPr>
                        <wps:spPr bwMode="auto">
                          <a:xfrm>
                            <a:off x="9561" y="144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765" name="Text Box 2744"/>
                        <wps:cNvSpPr txBox="1">
                          <a:spLocks noChangeArrowheads="1"/>
                        </wps:cNvSpPr>
                        <wps:spPr bwMode="auto">
                          <a:xfrm>
                            <a:off x="8928" y="1390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0" o:spid="_x0000_s2129" style="position:absolute;margin-left:244.6pt;margin-top:13.6pt;width:194.25pt;height:126.15pt;z-index:251624960;mso-position-horizontal-relative:text;mso-position-vertical-relative:text" coordorigin="6480,12821" coordsize="3885,25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Jyf7fAYAABBHAAAOAAAAZHJzL2Uyb0RvYy54bWzsXF1zozYUfe9M/wPDu2M+BEZMnJ3EjtPO pG1mdtt3GbDNFBAVJHa60//eKwkwxngbx60328gPNlhY6ONwdHXuvb78sEkT7SliRUyzsW5eGLoW ZQEN42w51n/9NBt4ulaUJAtJQrNorD9Hhf7h6vvvLte5H1l0RZMwYhpUkhX+Oh/rq7LM/eGwCFZR SooLmkcZFC4oS0kJp2w5DBlZQ+1pMrQMwx2uKQtzRoOoKODbqSzUr0T9i0UUlL8sFkVUaslYh7aV 4p2J9zl/H15dEn/JSL6Kg6oZ5BWtSEmcwU2bqqakJNoji/eqSuOA0YIuyouApkO6WMRBJPoAvTGN Tm/uGH3MRV+W/nqZN8MEQ9sZp1dXG/z89MC0OBzrI9vRtYykMEnivpo1ssT4rPOlD5fdsfxj/sBk J+Hwnga/FzB8w245P1/Ki7X5+icaQo3ksaRifDYLlvIqoOfaRkzDczMN0abUAvjSQq6LR9CaAMpM 17BMw5ETFaxgNvnvXOTBbPJiy7PMuvC2qsD2vOrXlmPZvHRIfHln0dqqdRwkgLpiO7DFaQP7cUXy SMxXwUesGVi3Htj7OIv4uIoW85vDVZPsgUEL+VkB4/uPQ+Z6nim7bpsekl2vRw7GhI+ZBYO202vi 56wo7yKaavxgrCfQEDEf5Om+KOUA1Zfw6cnoLE4S+J74Saatxzp2LEf8oKBJHPJCXlaw5XySMO2J 8MdLvKr77lwGMM5CUdkqIuFtdVySOJHHMDtJxuuDfkBzqiP5/HzGBr71bj00QJZ7O0DGdDq4nk3Q wJ2ZI2dqTyeTqfkXb5qJ/FUchlHGW1c/yyZ62ZRWrCKfwuZpboZhuFu7ABQ0tv4UjQZoySmUkzmn 4bOYWfE9oOxscBt14WbxSTkZbo6NOnCzPBNJxCm4iRUMUPL+4Ia7cBOM+0q4YRcDdXNiV+ym2K1n MUWwxkkrpV5MBSm9Em6e4QFbfhFuJgZTQ66QtfFSr5RqMb3oNTz/R4spAltrF27CFD0Zbo7pdhZT 0+bQ5uabgtu7XUyR1YWbe4LthpGl2E1tFUAXObAzBYO+w26jE+C23ZkiZ4/dLAN2wYrd3vXOFDUK U227ef8O3Dyju5gquCkhBO3pbvgEuLUWU2dPCHFB5lbk9r7JrSu72cKOP3mnAEp3l9xc4y3Cje+K p6RYSTU4WfJj/rwRX+m/3MtwLv0XATh2tqz20e4GbZHE+Q8gwgnJv/LVYNMBqU9oJd8IASpEvg2P BOpKxPYpHglsYfsQDisFxbTeuANMK59zcIuWLCbZMol07mJLo1DXkgjc6PxIEGflInvR1cqJVgcN 9GqSPE6gz8d+YGfsdHU/+2ivhiDR3zok+qU9MkQASCvSVIqzjAh5j/40pysB2sL8O8aO7EXeyDAr zxpyRmIjJPztMuJCIU8FDowcWFZ3DcejfR39yDM92Ilzw1EhT4Ws9EVIOV0d2j7a7dGPPNsBi1Ah TwVLHfKAOF1J2j7aA9KPPIf7OyTycEe/UXaeCtPTR86eXni0M6QfeS4PflWcpzjvIOftCYRH+0X6 keeZlUCIXEPtMFRochN0XEfCgypX7TA+8ZD1G7qBaHgIe9qGJ/MUA63cQEktnBQy00DL6GQFYll0 zRhd8zhyCNYXwraIr4ZAepmdwPfJL4qjHxke7LQ5T25TCOo4eu5yEf48RzauSR/YC6RnkGHy4kB6 7gtphZS/0aD3ndD9nQj/mXjx2YIBaV12MDpeKgwiD+YzNi1k3Fh4MHO90QDNkDPAMAcDw8Q32DUQ RtPZbhy/CBI4WQg6OXshjUtIUUridKx7TYoD8Q+lMjRpCLz5dYJA/dmXKFBu5huRgWODMVo9CTJ5 QGMUcjXgmYEEKzhYUfYnKMWQrDTWiz8eCQPdOPkxg+cAm4gHD5biBDbZkLijsXbJvF1CsgCqAvVZ 1+ThpJQZUY85i5cruJP0+2T0GtJ2FrHID+HPlWwV9IWfnNGj5TZibJs22l6t89EGtmFpq2mjY9gr 2uhNDFK08R/TRiOWKNpo5925jZ7Zpo226/F8tLFNWETI69jGijYUbTQplWe0NhqlS9HGDm00YnSb Ntru3/PRBna47SPEHNQNOlS0oWjja9BGI1Mq2tihjcaT0KaNtu/+fLThYQs0Pk4bNu5GjyraULTx NWij0Zi/FdoAlUP87YrQbqq/iOH/69I+F1rI9o9srv4GAAD//wMAUEsDBBQABgAIAAAAIQD1oo0m 4QAAAAoBAAAPAAAAZHJzL2Rvd25yZXYueG1sTI/BboMwDIbvk/YOkSfttgbYOiglVFW17VRNWjtp 6s0FF1CJg0gK9O2XnraTZfvT78/ZatKtGKi3jWEF4SwAQVyYsuFKwff+/SkBYR1yia1hUnAlC6v8 /i7DtDQjf9Gwc5XwIWxTVFA716VS2qImjXZmOmK/O5leo/NtX8myx9GH61ZGQfAqNTbsL9TY0aam 4ry7aAUfI47r5/Bt2J5Pm+thP//82Yak1OPDtF6CcDS5Pxhu+l4dcu90NBcurWgVvCSLyKMKothX DyRxHIM43gaLOcg8k/9fyH8BAAD//wMAUEsBAi0AFAAGAAgAAAAhALaDOJL+AAAA4QEAABMAAAAA AAAAAAAAAAAAAAAAAFtDb250ZW50X1R5cGVzXS54bWxQSwECLQAUAAYACAAAACEAOP0h/9YAAACU AQAACwAAAAAAAAAAAAAAAAAvAQAAX3JlbHMvLnJlbHNQSwECLQAUAAYACAAAACEAIScn+3wGAAAQ RwAADgAAAAAAAAAAAAAAAAAuAgAAZHJzL2Uyb0RvYy54bWxQSwECLQAUAAYACAAAACEA9aKNJuEA AAAKAQAADwAAAAAAAAAAAAAAAADWCAAAZHJzL2Rvd25yZXYueG1sUEsFBgAAAAAEAAQA8wAAAOQJ AAAAAA== ">
                <v:line id="Line 2721" o:spid="_x0000_s2130" style="position:absolute;visibility:visible;mso-wrap-style:square" from="6881,13184" to="6881,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s1dMcAAADcAAAADwAAAGRycy9kb3ducmV2LnhtbESPT2vCQBTE74LfYXlCb7qxQiqpq4il oD2U+gfa4zP7mkSzb8PuNkm/fbcgeBxm5jfMYtWbWrTkfGVZwXSSgCDOra64UHA6vo7nIHxA1lhb JgW/5GG1HA4WmGnb8Z7aQyhEhLDPUEEZQpNJ6fOSDPqJbYij922dwRClK6R22EW4qeVjkqTSYMVx ocSGNiXl18OPUfA++0jb9e5t23/u0nP+sj9/XTqn1MOoXz+DCNSHe/jW3moFT7M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ezV0xwAAANwAAAAPAAAAAAAA AAAAAAAAAKECAABkcnMvZG93bnJldi54bWxQSwUGAAAAAAQABAD5AAAAlQMAAAAA "/>
                <v:line id="Line 2722" o:spid="_x0000_s2131" style="position:absolute;visibility:visible;mso-wrap-style:square" from="6881,15344" to="969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eQ78YAAADcAAAADwAAAGRycy9kb3ducmV2LnhtbESPQWvCQBSE7wX/w/KE3urGClFSVxGl oD2UqoX2+Mw+k2j2bdjdJum/7xYEj8PMfMPMl72pRUvOV5YVjEcJCOLc6ooLBZ/H16cZCB+QNdaW ScEveVguBg9zzLTteE/tIRQiQthnqKAMocmk9HlJBv3INsTRO1tnMETpCqkddhFuavmcJKk0WHFc KLGhdUn59fBjFLxPPtJ2tXvb9l+79JRv9qfvS+eUehz2qxcQgfpwD9/aW61gOpn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E3kO/GAAAA3AAAAA8AAAAAAAAA AAAAAAAAoQIAAGRycy9kb3ducmV2LnhtbFBLBQYAAAAABAAEAPkAAACUAwAAAAA= "/>
                <v:line id="Line 2723" o:spid="_x0000_s2132" style="position:absolute;visibility:visible;mso-wrap-style:square" from="9695,13184" to="9695,15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hBscAAADcAAAADwAAAGRycy9kb3ducmV2LnhtbESPQWvCQBSE74X+h+UVvNVNK6Q1uopY BO2hqBX0+Mw+k9Ts27C7TdJ/3y0UPA4z8w0znfemFi05X1lW8DRMQBDnVldcKDh8rh5fQfiArLG2 TAp+yMN8dn83xUzbjnfU7kMhIoR9hgrKEJpMSp+XZNAPbUMcvYt1BkOUrpDaYRfhppbPSZJKgxXH hRIbWpaUX/ffRsHHaJu2i837uj9u0nP+tjufvjqn1OChX0xABOrDLfzfXmsFL6M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KEGxwAAANwAAAAPAAAAAAAA AAAAAAAAAKECAABkcnMvZG93bnJldi54bWxQSwUGAAAAAAQABAD5AAAAlQMAAAAA "/>
                <v:line id="Line 2724" o:spid="_x0000_s2133" style="position:absolute;visibility:visible;mso-wrap-style:square" from="8087,13184" to="8087,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h75sQAAADcAAAADwAAAGRycy9kb3ducmV2LnhtbERPz2vCMBS+D/wfwht4m+nm6E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2HvmxAAAANwAAAAPAAAAAAAAAAAA AAAAAKECAABkcnMvZG93bnJldi54bWxQSwUGAAAAAAQABAD5AAAAkgMAAAAA "/>
                <v:line id="Line 2725" o:spid="_x0000_s2134" style="position:absolute;visibility:visible;mso-wrap-style:square" from="8087,15164" to="9427,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TefccAAADcAAAADwAAAGRycy9kb3ducmV2LnhtbESPQWvCQBSE74X+h+UVeqsbraQluopY CtpDUVtoj8/sM4lm34bdNUn/vSsUPA4z8w0znfemFi05X1lWMBwkIIhzqysuFHx/vT+9gvABWWNt mRT8kYf57P5uipm2HW+p3YVCRAj7DBWUITSZlD4vyaAf2IY4egfrDIYoXSG1wy7CTS1HSZJKgxXH hRIbWpaUn3Zno+DzeZO2i/XHqv9Zp/v8bbv/PXZOqceHfjEBEagPt/B/e6UVvIy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lN59xwAAANwAAAAPAAAAAAAA AAAAAAAAAKECAABkcnMvZG93bnJldi54bWxQSwUGAAAAAAQABAD5AAAAlQMAAAAA "/>
                <v:line id="Line 2726" o:spid="_x0000_s2135" style="position:absolute;visibility:visible;mso-wrap-style:square" from="9427,13184" to="9427,15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ACscAAADcAAAADwAAAGRycy9kb3ducmV2LnhtbESPQWvCQBSE7wX/w/IKvdVNbUk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RkAKxwAAANwAAAAPAAAAAAAA AAAAAAAAAKECAABkcnMvZG93bnJldi54bWxQSwUGAAAAAAQABAD5AAAAlQMAAAAA "/>
                <v:line id="Line 2727" o:spid="_x0000_s2136" style="position:absolute;visibility:visible;mso-wrap-style:square" from="6881,14564" to="8087,14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N95ccAAADcAAAADwAAAGRycy9kb3ducmV2LnhtbESPQWvCQBSE74X+h+UVvNVNW0kluoq0 FLSHolbQ4zP7TNJm34bdNUn/vSsUPA4z8w0znfemFi05X1lW8DRMQBDnVldcKNh9fzyOQfiArLG2 TAr+yMN8dn83xUzbjjfUbkMhIoR9hgrKEJpMSp+XZNAPbUMcvZN1BkOUrpDaYRfhppbPSZJKgxXH hRIbeisp/92ejYKvl3XaLlafy36/So/5++Z4+OmcUoOHfjEBEagPt/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433lxwAAANwAAAAPAAAAAAAA AAAAAAAAAKECAABkcnMvZG93bnJldi54bWxQSwUGAAAAAAQABAD5AAAAlQMAAAAA "/>
                <v:line id="Line 2728" o:spid="_x0000_s2137" style="position:absolute;visibility:visible;mso-wrap-style:square" from="6881,14804" to="8087,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YfscAAADcAAAADwAAAGRycy9kb3ducmV2LnhtbESPT0vDQBTE70K/w/IEb3bjvyix21Ja Co0HMVVoj6/ZZ5KafRt21yR++64geBxm5jfMbDGaVvTkfGNZwc00AUFcWt1wpeDjfXP9BMIHZI2t ZVLwQx4W88nFDDNtBy6o34VKRAj7DBXUIXSZlL6syaCf2o44ep/WGQxRukpqh0OEm1beJkkqDTYc F2rsaFVT+bX7Ngpe797Sfpm/bMd9nh7LdXE8nAan1NXluHwGEWgM/+G/9lYreLx/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r9h+xwAAANwAAAAPAAAAAAAA AAAAAAAAAKECAABkcnMvZG93bnJldi54bWxQSwUGAAAAAAQABAD5AAAAlQMAAAAA "/>
                <v:line id="Line 2729" o:spid="_x0000_s2138" style="position:absolute;visibility:visible;mso-wrap-style:square" from="9427,13544" to="9695,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1GCccAAADcAAAADwAAAGRycy9kb3ducmV2LnhtbESPQWvCQBSE74L/YXlCb7ppK2lJXUVa CtqDqC20x2f2NYlm34bdNUn/vSsIPQ4z8w0zW/SmFi05X1lWcD9JQBDnVldcKPj6fB8/g/ABWWNt mRT8kYfFfDiYYaZtxztq96EQEcI+QwVlCE0mpc9LMugntiGO3q91BkOUrpDaYRfhppYPSZJKgxXH hRIbei0pP+3PRsHmcZu2y/XHqv9ep4f8bXf4OXZOqbtRv3wBEagP/+Fbe6UVPE1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fUYJxwAAANwAAAAPAAAAAAAA AAAAAAAAAKECAABkcnMvZG93bnJldi54bWxQSwUGAAAAAAQABAD5AAAAlQMAAAAA "/>
                <v:line id="Line 2730" o:spid="_x0000_s2139" style="position:absolute;visibility:visible;mso-wrap-style:square" from="8087,14804" to="9695,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EXXcYAAADcAAAADwAAAGRycy9kb3ducmV2LnhtbESPW2vCQBSE3wv+h+UIfaubBmkkukov CCIFWy/Yx0P2NBuaPZtm1xj/vSsU+jjMzDfMbNHbWnTU+sqxgsdRAoK4cLriUsF+t3yYgPABWWPt mBRcyMNiPribYa7dmT+p24ZSRAj7HBWYEJpcSl8YsuhHriGO3rdrLYYo21LqFs8RbmuZJsmTtFhx XDDY0Kuh4md7sgo+1h0d7PsXbdbLcfb2+5KSOaZK3Q/75ymIQH34D/+1V1pBNs7g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mxF13GAAAA3AAAAA8AAAAAAAAA AAAAAAAAoQIAAGRycy9kb3ducmV2LnhtbFBLBQYAAAAABAAEAPkAAACUAwAAAAA= ">
                  <v:stroke dashstyle="longDash"/>
                </v:line>
                <v:line id="Line 2731" o:spid="_x0000_s2140" style="position:absolute;flip:x;visibility:visible;mso-wrap-style:square" from="9159,13544" to="9427,13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Jt5cEAAADcAAAADwAAAGRycy9kb3ducmV2LnhtbERPy4rCMBTdD/gP4QruxrQiKh1j8YEo TjfqzP7S3GlLm5vSRK1/bxbCLA/nvUx704g7da6yrCAeRyCIc6srLhT8XPefCxDOI2tsLJOCJzlI V4OPJSbaPvhM94svRAhhl6CC0vs2kdLlJRl0Y9sSB+7PdgZ9gF0hdYePEG4aOYmimTRYcWgosaVt SXl9uRkFWbbJa9t/zw7HbF5Npqd4x/GvUqNhv/4C4an3/+K3+6gVzKdhbTgTjoBcv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2sm3lwQAAANwAAAAPAAAAAAAAAAAAAAAA AKECAABkcnMvZG93bnJldi54bWxQSwUGAAAAAAQABAD5AAAAjwMAAAAA ">
                  <v:stroke dashstyle="longDash"/>
                </v:line>
                <v:line id="Line 2732" o:spid="_x0000_s2141" style="position:absolute;visibility:visible;mso-wrap-style:square" from="9293,13544" to="9293,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8eL8UAAADcAAAADwAAAGRycy9kb3ducmV2LnhtbESPQWvCQBSE74L/YXlCb7pRStXUVUSw 5FJKtfT8zL4m0ezbmN1m0/76bkHwOMzMN8xq05tadNS6yrKC6SQBQZxbXXGh4OO4Hy9AOI+ssbZM Cn7IwWY9HKww1TbwO3UHX4gIYZeigtL7JpXS5SUZdBPbEEfvy7YGfZRtIXWLIcJNLWdJ8iQNVhwX SmxoV1J+OXwbBUn4fZFnmVXdW/Z6Dc0pfM6uQamHUb99BuGp9/fwrZ1pBfPHJfyfiUdAr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x8eL8UAAADcAAAADwAAAAAAAAAA AAAAAAChAgAAZHJzL2Rvd25yZXYueG1sUEsFBgAAAAAEAAQA+QAAAJMDAAAAAA== ">
                  <v:stroke startarrow="block" endarrow="block"/>
                </v:line>
                <v:line id="Line 2733" o:spid="_x0000_s2142" style="position:absolute;flip:y;visibility:visible;mso-wrap-style:square" from="6881,14564" to="7082,14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nJ38cAAADcAAAADwAAAGRycy9kb3ducmV2LnhtbESPQWsCMRSE74X+h/AKvYhmLbXq1ihS EHrwUisr3p6b182ym5dtEnX775uC0OMwM98wi1VvW3EhH2rHCsajDARx6XTNlYL952Y4AxEissbW MSn4oQCr5f3dAnPtrvxBl12sRIJwyFGBibHLpQylIYth5Dri5H05bzEm6SupPV4T3LbyKctepMWa 04LBjt4Mlc3ubBXI2Xbw7den56ZoDoe5KcqiO26Venzo168gIvXxP3xrv2sF08k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acnfxwAAANwAAAAPAAAAAAAA AAAAAAAAAKECAABkcnMvZG93bnJldi54bWxQSwUGAAAAAAQABAD5AAAAlQMAAAAA "/>
                <v:line id="Line 2734" o:spid="_x0000_s2143" style="position:absolute;flip:y;visibility:visible;mso-wrap-style:square" from="7015,14579" to="7216,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tXqMcAAADcAAAADwAAAGRycy9kb3ducmV2LnhtbESPT0vDQBTE74LfYXmCF2k3Fv/UmE0p guChl1ZJ6O2ZfWZDsm/j7trGb+8WCh6HmfkNU6wmO4gD+dA5VnA7z0AQN0533Cr4eH+dLUGEiKxx cEwKfinAqry8KDDX7shbOuxiKxKEQ44KTIxjLmVoDFkMczcSJ+/LeYsxSd9K7fGY4HaQiyx7kBY7 TgsGR3ox1PS7H6tALjc33379eddXfV0/maqpxv1Gqeuraf0MItIU/8Pn9ptW8Hi/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1u1eoxwAAANwAAAAPAAAAAAAA AAAAAAAAAKECAABkcnMvZG93bnJldi54bWxQSwUGAAAAAAQABAD5AAAAlQMAAAAA "/>
                <v:line id="Line 2735" o:spid="_x0000_s2144" style="position:absolute;flip:y;visibility:visible;mso-wrap-style:square" from="7186,14579" to="7387,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fyM8gAAADcAAAADwAAAGRycy9kb3ducmV2LnhtbESPT0sDMRTE74LfITyhF2mzVu2ftWkp BcFDL62ypbfXzXOz7OZlTdJ2/fZGEDwOM/MbZrHqbSsu5EPtWMHDKANBXDpdc6Xg4/11OAMRIrLG 1jEp+KYAq+XtzQJz7a68o8s+ViJBOOSowMTY5VKG0pDFMHIdcfI+nbcYk/SV1B6vCW5bOc6yibRY c1ow2NHGUNnsz1aBnG3vv/z69NQUzeEwN0VZdMetUoO7fv0CIlIf/8N/7TetYPr8C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vfyM8gAAADcAAAADwAAAAAA AAAAAAAAAAChAgAAZHJzL2Rvd25yZXYueG1sUEsFBgAAAAAEAAQA+QAAAJYDAAAAAA== "/>
                <v:line id="Line 2736" o:spid="_x0000_s2145" style="position:absolute;flip:y;visibility:visible;mso-wrap-style:square" from="7350,14579" to="7551,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5qR8cAAADcAAAADwAAAGRycy9kb3ducmV2LnhtbESPQUvDQBSE70L/w/IKXqTdKLHW2G0p guAhF1tJ6e2ZfWZDsm/j7trGf+8KBY/DzHzDrDaj7cWJfGgdK7idZyCIa6dbbhS8719mSxAhImvs HZOCHwqwWU+uVlhod+Y3Ou1iIxKEQ4EKTIxDIWWoDVkMczcQJ+/TeYsxSd9I7fGc4LaXd1m2kBZb TgsGB3o2VHe7b6tALsubL7/9yLuqOxweTVVXw7FU6no6bp9ARBrjf/jSftUKHu5z+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HmpHxwAAANwAAAAPAAAAAAAA AAAAAAAAAKECAABkcnMvZG93bnJldi54bWxQSwUGAAAAAAQABAD5AAAAlQMAAAAA "/>
                <v:line id="Line 2737" o:spid="_x0000_s2146" style="position:absolute;flip:y;visibility:visible;mso-wrap-style:square" from="7506,14594" to="7707,14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P3McAAADcAAAADwAAAGRycy9kb3ducmV2LnhtbESPQWsCMRSE74X+h/AKXopmW2rVrVGk IHjwUisr3p6b182ym5dtEnX775uC0OMwM98w82VvW3EhH2rHCp5GGQji0umaKwX7z/VwCiJEZI2t Y1LwQwGWi/u7OebaXfmDLrtYiQThkKMCE2OXSxlKQxbDyHXEyfty3mJM0ldSe7wmuG3lc5a9Sos1 pwWDHb0bKpvd2SqQ0+3jt1+dXpqiORxmpiiL7rhVavDQr95AROrjf/jW3mgFk/E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Us/cxwAAANwAAAAPAAAAAAAA AAAAAAAAAKECAABkcnMvZG93bnJldi54bWxQSwUGAAAAAAQABAD5AAAAlQMAAAAA "/>
                <v:line id="Line 2738" o:spid="_x0000_s2147" style="position:absolute;flip:y;visibility:visible;mso-wrap-style:square" from="7685,14579" to="7886,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z0MMcAAADcAAAADwAAAGRycy9kb3ducmV2LnhtbESPQWsCMRSE70L/Q3iFXqRmW7TarVGk IHjwUltWvD03r5tlNy/bJOr23zcFweMwM98w82VvW3EmH2rHCp5GGQji0umaKwVfn+vHGYgQkTW2 jknBLwVYLu4Gc8y1u/AHnXexEgnCIUcFJsYulzKUhiyGkeuIk/ftvMWYpK+k9nhJcNvK5yx7kRZr TgsGO3o3VDa7k1UgZ9vhj18dx03R7PevpiiL7rBV6uG+X72BiNTHW/ja3mgF08k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zPQwxwAAANwAAAAPAAAAAAAA AAAAAAAAAKECAABkcnMvZG93bnJldi54bWxQSwUGAAAAAAQABAD5AAAAlQMAAAAA "/>
                <v:line id="Line 2739" o:spid="_x0000_s2148" style="position:absolute;flip:y;visibility:visible;mso-wrap-style:square" from="7819,14609" to="8020,14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NgQsQAAADcAAAADwAAAGRycy9kb3ducmV2LnhtbERPy2oCMRTdC/5DuEI3UjNKH3ZqFBEE F260ZaS728ntZJjJzZikOv17syi4PJz3YtXbVlzIh9qxgukkA0FcOl1zpeDzY/s4BxEissbWMSn4 owCr5XCwwFy7Kx/ocoyVSCEcclRgYuxyKUNpyGKYuI44cT/OW4wJ+kpqj9cUbls5y7IXabHm1GCw o42hsjn+WgVyvh+f/fr7qSma0+nNFGXRfe2Vehj163cQkfp4F/+7d1rB63N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U2BCxAAAANwAAAAPAAAAAAAAAAAA AAAAAKECAABkcnMvZG93bnJldi54bWxQSwUGAAAAAAQABAD5AAAAkgMAAAAA "/>
                <v:shape id="Text Box 2740" o:spid="_x0000_s2149" type="#_x0000_t202" style="position:absolute;left:7082;top:12821;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Q4uMAA AADcAAAADwAAAGRycy9kb3ducmV2LnhtbERPy4rCMBTdC/MP4Q7MThOH8dUxyqAIrhSfMLtLc22L zU1poq1/bxaCy8N5T+etLcWdal841tDvKRDEqTMFZxqOh1V3DMIHZIOlY9LwIA/z2UdniolxDe/o vg+ZiCHsE9SQh1AlUvo0J4u+5yriyF1cbTFEWGfS1NjEcFvKb6WG0mLBsSHHihY5pdf9zWo4bS7/ 5x+1zZZ2UDWuVZLtRGr99dn+/YII1Ia3+OVeGw2jYZwf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h8Q4uMAAAADcAAAADwAAAAAAAAAAAAAAAACYAgAAZHJzL2Rvd25y ZXYueG1sUEsFBgAAAAAEAAQA9QAAAIU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741" o:spid="_x0000_s2150" type="#_x0000_t202" style="position:absolute;left:9309;top:1282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idI8QA AADcAAAADwAAAGRycy9kb3ducmV2LnhtbESPQWvCQBSE74L/YXmCt7qrVGtjNiKWQk+W2lrw9sg+ k2D2bciuJv57t1DwOMzMN0y67m0trtT6yrGG6USBIM6dqbjQ8PP9/rQE4QOywdoxabiRh3U2HKSY GNfxF133oRARwj5BDWUITSKlz0uy6CeuIY7eybUWQ5RtIU2LXYTbWs6UWkiLFceFEhvalpSf9xer 4bA7HX+f1WfxZudN53ol2b5KrcejfrMCEagPj/B/+8NoeFlM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OiInSP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742" o:spid="_x0000_s2151" type="#_x0000_t202" style="position:absolute;left:6480;top:1448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amz8QA AADcAAAADwAAAGRycy9kb3ducmV2LnhtbESPSWvDMBSE74X8B/EKuTVSlyx1rYTSUsgpJSvk9rCe F2I9GUuJ3X8fBQI9DjPzDZMueluLC7W+cqzheaRAEGfOVFxo2G1/nmYgfEA2WDsmDX/kYTEfPKSY GNfxmi6bUIgIYZ+ghjKEJpHSZyVZ9CPXEEcvd63FEGVbSNNiF+G2li9KTaTFiuNCiQ19lZSdNmer Yb/Kj4c39Vt823HTuV5Jtu9S6+Fj//kBIlAf/sP39tJomE5e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HcWps/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v:textbox>
                </v:shape>
                <v:shape id="Text Box 2743" o:spid="_x0000_s2152" type="#_x0000_t202" style="position:absolute;left:9561;top:1444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u8UA AADcAAAADwAAAGRycy9kb3ducmV2LnhtbESPzWrDMBCE74G8g9hAb43UkL+6lkNIKPSUErcp9LZY G9vUWhlLjZ23jwqFHIeZ+YZJN4NtxIU6XzvW8DRVIIgLZ2ouNXx+vD6uQfiAbLBxTBqu5GGTjUcp Jsb1fKRLHkoRIewT1FCF0CZS+qIii37qWuLonV1nMUTZldJ02Ee4beRMqaW0WHNcqLClXUXFT/5r NZwO5++vuXov93bR9m5Qku2z1PphMmxfQAQawj38334zGlbL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4/z67xQAAANwAAAAPAAAAAAAAAAAAAAAAAJgCAABkcnMv ZG93bnJldi54bWxQSwUGAAAAAAQABAD1AAAAig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v:textbox>
                </v:shape>
                <v:shape id="Text Box 2744" o:spid="_x0000_s2153" type="#_x0000_t202" style="position:absolute;left:8928;top:1390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ObIMQA AADcAAAADwAAAGRycy9kb3ducmV2LnhtbESPQWvCQBSE74L/YXlCb3VXqdbGbERaCp4qTWvB2yP7 TILZtyG7NfHfd4WCx2FmvmHSzWAbcaHO1441zKYKBHHhTM2lhu+v98cVCB+QDTaOScOVPGyy8SjF xLieP+mSh1JECPsENVQhtImUvqjIop+6ljh6J9dZDFF2pTQd9hFuGzlXaikt1hwXKmzptaLinP9a DYeP0/HnSe3LN7toezcoyfZFav0wGbZrEIGGcA//t3dGw/NyA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JezmyD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Pr="005B3ECB">
        <w:rPr>
          <w:rFonts w:ascii="Times New Roman" w:hAnsi="Times New Roman"/>
          <w:b/>
          <w:noProof/>
        </w:rPr>
        <mc:AlternateContent>
          <mc:Choice Requires="wpg">
            <w:drawing>
              <wp:anchor distT="0" distB="0" distL="114300" distR="114300" simplePos="0" relativeHeight="251623936" behindDoc="0" locked="0" layoutInCell="1" allowOverlap="1" wp14:anchorId="307B8D72" wp14:editId="0EEE1D9E">
                <wp:simplePos x="0" y="0"/>
                <wp:positionH relativeFrom="column">
                  <wp:posOffset>42545</wp:posOffset>
                </wp:positionH>
                <wp:positionV relativeFrom="paragraph">
                  <wp:posOffset>403225</wp:posOffset>
                </wp:positionV>
                <wp:extent cx="2893060" cy="1371600"/>
                <wp:effectExtent l="635" t="3810" r="1905" b="0"/>
                <wp:wrapNone/>
                <wp:docPr id="732" name="Group 2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1371600"/>
                          <a:chOff x="1655" y="13184"/>
                          <a:chExt cx="4556" cy="2160"/>
                        </a:xfrm>
                      </wpg:grpSpPr>
                      <wps:wsp>
                        <wps:cNvPr id="733" name="Text Box 2718"/>
                        <wps:cNvSpPr txBox="1">
                          <a:spLocks noChangeArrowheads="1"/>
                        </wps:cNvSpPr>
                        <wps:spPr bwMode="auto">
                          <a:xfrm>
                            <a:off x="1655" y="13184"/>
                            <a:ext cx="4556"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2066" type="#_x0000_t75" style="width:15pt;height:12pt" o:ole="">
                                    <v:imagedata r:id="rId1074" o:title=""/>
                                  </v:shape>
                                  <o:OLEObject Type="Embed" ProgID="Equation.DSMT4" ShapeID="_x0000_i2066" DrawAspect="Content" ObjectID="_1717417303" r:id="rId1079"/>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wps:txbx>
                        <wps:bodyPr rot="0" vert="horz" wrap="square" lIns="91440" tIns="45720" rIns="91440" bIns="45720" anchor="t" anchorCtr="0" upright="1">
                          <a:noAutofit/>
                        </wps:bodyPr>
                      </wps:wsp>
                      <wps:wsp>
                        <wps:cNvPr id="734" name="Line 2719"/>
                        <wps:cNvCnPr/>
                        <wps:spPr bwMode="auto">
                          <a:xfrm>
                            <a:off x="1789" y="1480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7" o:spid="_x0000_s2154" style="position:absolute;margin-left:3.35pt;margin-top:31.75pt;width:227.8pt;height:108pt;z-index:251623936;mso-position-horizontal-relative:text;mso-position-vertical-relative:text" coordorigin="1655,13184" coordsize="4556,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aXhiwMAAJsJAAAOAAAAZHJzL2Uyb0RvYy54bWzMVttu4zYQfS/QfyD4ruhiSpaEKIvEl6BA 2gbY7QfQEnVBJVIl6cjpov/eISk7jtPtLjZAUT0IJIcczpyZc6TrD4ehR09Mqk7wAodXAUaMl6Lq eFPg3z5tvRQjpSmvaC84K/AzU/jDzY8/XE9jziLRir5iEoETrvJpLHCr9Zj7vipbNlB1JUbGwVgL OVANU9n4laQTeB96PwqCxJ+ErEYpSqYUrK6dEd9Y/3XNSv1rXSumUV9giE3bt7TvnXn7N9c0byQd 266cw6DfEcVAOw6XnlytqaZoL7s3roaulEKJWl+VYvBFXXclszlANmFwkc29FPvR5tLkUzOeYAJo L3D6brflL0+PEnVVgZeLCCNOByiSvRdFy3Bp8JnGJodt93L8OD5KlyQMH0T5uwKzf2k388ZtRrvp Z1GBR7rXwuJzqOVgXEDm6GDL8HwqAztoVMJilGaLIIFqlWALF8swCeZClS1U05wLkzjGyJrDlLgq lu1mdkDiOHGnIzhrrD7N3c022jk6kxp0nXoBVr0P2I8tHZmtlzKInYBdHIH9ZFK8EweDbeqwtTsN sEgfwAKpWZyUwxdxsWopb9itlGJqGa0gxNBmZGKHS1xNzEQZJ18D/J+AO+L+L7DRfJRK3zMxIDMo sARm2UDp04PSDuHjFlNfLrZd38M6zXv+agFK4VbgWjhqbCYAS5bPWZBt0k1KPBIlG48E67V3u10R L9mGy3i9WK9W6/Avc29I8rarKsbNNUfihuTb6jdLiKPcibpK9F1l3JmQlGx2q16iJwrCsbXP3Edn 2/zXYdg2g1wuUgojEtxFmbdN0qVHtiT2smWQekGY3WVJQDKy3r5O6aHj7P0poanAWRzFrp2+mFtg n7e50XzoNEhz3w0FTk+baG6acMMrW1pNu96Nz6Aw4b9AAeU+Fhq457rUEU8fdgerPAvHUWPdieoZ ulgKaDEQAPiwwKAV8k+MJhDpAqs/9lQyjPqfODAhCwkxqm4nJF5GMJHnlt25hfISXBVYY+SGK+2+ BPtRdk0LNznucXELclV3tq1forJSZ/XiPxMOchQO2xIgGtmZaKz4o4QqHEH9OvWXaeY0k6TBrJmG eUZyFwS03urta7l8w/seivvNvH93C8L3b+60L3Xd/1RLTvJ3xgsnLY4PR35YAbzgheOAkVRTWvg8 2ZH9A7DH5r8V84txPre7Xv6pbv4GAAD//wMAUEsDBBQABgAIAAAAIQApAAb34AAAAAgBAAAPAAAA ZHJzL2Rvd25yZXYueG1sTI9PS8NAEMXvgt9hGcGb3fwxqcZsSinqqRRsBfG2TaZJaHY2ZLdJ+u0d T3p6DO/x3m/y1Ww6MeLgWksKwkUAAqm0VUu1gs/D28MTCOc1VbqzhAqu6GBV3N7kOqvsRB847n0t uIRcphU03veZlK5s0Gi3sD0Seyc7GO35HGpZDXrictPJKAhSaXRLvNDoHjcNluf9xSh4n/S0jsPX cXs+ba7fh2T3tQ1Rqfu7ef0CwuPs/8Lwi8/oUDDT0V6ocqJTkC45yBInINh+TKMYxFFBtHxOQBa5 /P9A8QMAAP//AwBQSwECLQAUAAYACAAAACEAtoM4kv4AAADhAQAAEwAAAAAAAAAAAAAAAAAAAAAA W0NvbnRlbnRfVHlwZXNdLnhtbFBLAQItABQABgAIAAAAIQA4/SH/1gAAAJQBAAALAAAAAAAAAAAA AAAAAC8BAABfcmVscy8ucmVsc1BLAQItABQABgAIAAAAIQCCAaXhiwMAAJsJAAAOAAAAAAAAAAAA AAAAAC4CAABkcnMvZTJvRG9jLnhtbFBLAQItABQABgAIAAAAIQApAAb34AAAAAgBAAAPAAAAAAAA AAAAAAAAAOUFAABkcnMvZG93bnJldi54bWxQSwUGAAAAAAQABADzAAAA8gYAAAAA ">
                <v:shape id="Text Box 2718" o:spid="_x0000_s2155" type="#_x0000_t202" style="position:absolute;left:1655;top:13184;width:4556;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WJ0sQA AADcAAAADwAAAGRycy9kb3ducmV2LnhtbESPT2sCMRTE74LfIbxCb5pUW7Vbo0il4MlS/4G3x+a5 u7h5WTbRXb+9KQgeh5n5DTOdt7YUV6p94VjDW1+BIE6dKTjTsNv+9CYgfEA2WDomDTfyMJ91O1NM jGv4j66bkIkIYZ+ghjyEKpHSpzlZ9H1XEUfv5GqLIco6k6bGJsJtKQdKjaTFguNCjhV955SeNxer Yb8+HQ/v6jdb2o+qca2SbD+l1q8v7eILRKA2PMOP9spoGA+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GSlidL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2066" type="#_x0000_t75" style="width:15pt;height:12pt" o:ole="">
                              <v:imagedata r:id="rId1074" o:title=""/>
                            </v:shape>
                            <o:OLEObject Type="Embed" ProgID="Equation.DSMT4" ShapeID="_x0000_i2066" DrawAspect="Content" ObjectID="_1717417303" r:id="rId1080"/>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v:textbox>
                </v:shape>
                <v:line id="Line 2719" o:spid="_x0000_s2156" style="position:absolute;visibility:visible;mso-wrap-style:square" from="1789,14804" to="5206,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UOmMcAAADcAAAADwAAAGRycy9kb3ducmV2LnhtbESPQWvCQBSE7wX/w/IKvdVNa0kluoq0 FLSHolbQ4zP7TGKzb8PuNkn/vSsUPA4z8w0znfemFi05X1lW8DRMQBDnVldcKNh9fzyOQfiArLG2 TAr+yMN8NribYqZtxxtqt6EQEcI+QwVlCE0mpc9LMuiHtiGO3sk6gyFKV0jtsItwU8vnJEmlwYrj QokNvZWU/2x/jYKv0TptF6vPZb9fpcf8fXM8nDun1MN9v5iACNSHW/i/vdQKXk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5Q6YxwAAANwAAAAPAAAAAAAA AAAAAAAAAKECAABkcnMvZG93bnJldi54bWxQSwUGAAAAAAQABAD5AAAAlQMAAAAA "/>
              </v:group>
            </w:pict>
          </mc:Fallback>
        </mc:AlternateContent>
      </w:r>
      <w:r w:rsidR="00455B9A" w:rsidRPr="005B3ECB">
        <w:rPr>
          <w:rFonts w:ascii="Times New Roman" w:hAnsi="Times New Roman"/>
          <w:b/>
          <w:lang w:val="fr-FR"/>
        </w:rPr>
        <w:t xml:space="preserve">* Bài tập 1: </w: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Bài giải</w:t>
      </w:r>
    </w:p>
    <w:p w:rsidR="00455B9A" w:rsidRPr="005B3ECB" w:rsidRDefault="00455B9A" w:rsidP="00455B9A">
      <w:pPr>
        <w:rPr>
          <w:rFonts w:ascii="Times New Roman" w:hAnsi="Times New Roman"/>
          <w:lang w:val="fr-FR"/>
        </w:rPr>
      </w:pPr>
      <w:r w:rsidRPr="005B3ECB">
        <w:rPr>
          <w:rFonts w:ascii="Times New Roman" w:hAnsi="Times New Roman"/>
          <w:lang w:val="fr-FR"/>
        </w:rPr>
        <w:t>a) Khi đặt pít tông có trọng lương P</w:t>
      </w:r>
      <w:r w:rsidRPr="005B3ECB">
        <w:rPr>
          <w:rFonts w:ascii="Times New Roman" w:hAnsi="Times New Roman"/>
          <w:vertAlign w:val="subscript"/>
          <w:lang w:val="fr-FR"/>
        </w:rPr>
        <w:t>1</w:t>
      </w:r>
      <w:r w:rsidRPr="005B3ECB">
        <w:rPr>
          <w:rFonts w:ascii="Times New Roman" w:hAnsi="Times New Roman"/>
          <w:lang w:val="fr-FR"/>
        </w:rPr>
        <w:t xml:space="preserve"> lên mặt chất lỏng trong nhánh A có tiết diện S</w:t>
      </w:r>
      <w:r w:rsidRPr="005B3ECB">
        <w:rPr>
          <w:rFonts w:ascii="Times New Roman" w:hAnsi="Times New Roman"/>
          <w:vertAlign w:val="subscript"/>
          <w:lang w:val="fr-FR"/>
        </w:rPr>
        <w:t>1</w:t>
      </w:r>
      <w:r w:rsidRPr="005B3ECB">
        <w:rPr>
          <w:rFonts w:ascii="Times New Roman" w:hAnsi="Times New Roman"/>
          <w:lang w:val="fr-FR"/>
        </w:rPr>
        <w:t xml:space="preserve"> thì lúc đó chất lỏng trong nhánh A được dồn sang nhánh B, làm cho cột chất lỏng trong nhánh B được dâng lên.</w:t>
      </w:r>
    </w:p>
    <w:p w:rsidR="00455B9A" w:rsidRPr="005B3ECB" w:rsidRDefault="00455B9A" w:rsidP="00455B9A">
      <w:pPr>
        <w:rPr>
          <w:rFonts w:ascii="Times New Roman" w:hAnsi="Times New Roman"/>
          <w:lang w:val="fr-FR"/>
        </w:rPr>
      </w:pPr>
      <w:r w:rsidRPr="005B3ECB">
        <w:rPr>
          <w:rFonts w:ascii="Times New Roman" w:hAnsi="Times New Roman"/>
          <w:lang w:val="fr-FR"/>
        </w:rPr>
        <w:t>Áp suất của pít tông tác dụng lên mặt chất lỏng ở nhánh A là : p</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20" w:dyaOrig="680">
          <v:shape id="_x0000_i1570" type="#_x0000_t75" style="width:16pt;height:34pt" o:ole="">
            <v:imagedata r:id="rId1081" o:title=""/>
          </v:shape>
          <o:OLEObject Type="Embed" ProgID="Equation.DSMT4" ShapeID="_x0000_i1570" DrawAspect="Content" ObjectID="_1717416807" r:id="rId1082"/>
        </w:object>
      </w:r>
    </w:p>
    <w:p w:rsidR="00455B9A" w:rsidRPr="005B3ECB" w:rsidRDefault="00455B9A" w:rsidP="00455B9A">
      <w:pPr>
        <w:rPr>
          <w:rFonts w:ascii="Times New Roman" w:hAnsi="Times New Roman"/>
          <w:lang w:val="fr-FR"/>
        </w:rPr>
      </w:pPr>
      <w:r w:rsidRPr="005B3ECB">
        <w:rPr>
          <w:rFonts w:ascii="Times New Roman" w:hAnsi="Times New Roman"/>
          <w:lang w:val="fr-FR"/>
        </w:rPr>
        <w:t>Áp suất của cột chất lỏng trong nhánh B lên một điểm trên mặt phẳng nằm ngang với mực chất lỏng trong nhánh A là: p</w:t>
      </w:r>
      <w:r w:rsidRPr="005B3ECB">
        <w:rPr>
          <w:rFonts w:ascii="Times New Roman" w:hAnsi="Times New Roman"/>
          <w:vertAlign w:val="subscript"/>
          <w:lang w:val="fr-FR"/>
        </w:rPr>
        <w:t>2</w:t>
      </w:r>
      <w:r w:rsidRPr="005B3ECB">
        <w:rPr>
          <w:rFonts w:ascii="Times New Roman" w:hAnsi="Times New Roman"/>
          <w:lang w:val="fr-FR"/>
        </w:rPr>
        <w:t xml:space="preserve"> = d.h</w:t>
      </w:r>
    </w:p>
    <w:p w:rsidR="00455B9A" w:rsidRPr="005B3ECB" w:rsidRDefault="00455B9A" w:rsidP="00455B9A">
      <w:pPr>
        <w:rPr>
          <w:rFonts w:ascii="Times New Roman" w:hAnsi="Times New Roman"/>
          <w:lang w:val="fr-FR"/>
        </w:rPr>
      </w:pPr>
      <w:r w:rsidRPr="005B3ECB">
        <w:rPr>
          <w:rFonts w:ascii="Times New Roman" w:hAnsi="Times New Roman"/>
          <w:lang w:val="fr-FR"/>
        </w:rPr>
        <w:t>Do có cân bằng nên ta có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30"/>
          <w:lang w:val="nl-NL"/>
        </w:rPr>
        <w:object w:dxaOrig="320" w:dyaOrig="680">
          <v:shape id="_x0000_i1571" type="#_x0000_t75" style="width:16pt;height:34pt" o:ole="">
            <v:imagedata r:id="rId1081" o:title=""/>
          </v:shape>
          <o:OLEObject Type="Embed" ProgID="Equation.DSMT4" ShapeID="_x0000_i1571" DrawAspect="Content" ObjectID="_1717416808" r:id="rId1083"/>
        </w:object>
      </w:r>
      <w:r w:rsidRPr="005B3ECB">
        <w:rPr>
          <w:rFonts w:ascii="Times New Roman" w:hAnsi="Times New Roman"/>
          <w:lang w:val="fr-FR"/>
        </w:rPr>
        <w:t xml:space="preserve"> = d.h</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572" type="#_x0000_t75" style="width:15pt;height:12pt" o:ole="">
            <v:imagedata r:id="rId1074" o:title=""/>
          </v:shape>
          <o:OLEObject Type="Embed" ProgID="Equation.DSMT4" ShapeID="_x0000_i1572" DrawAspect="Content" ObjectID="_1717416809" r:id="rId1084"/>
        </w:object>
      </w:r>
      <w:r w:rsidRPr="005B3ECB">
        <w:rPr>
          <w:rFonts w:ascii="Times New Roman" w:hAnsi="Times New Roman"/>
          <w:lang w:val="fr-FR"/>
        </w:rPr>
        <w:t xml:space="preserve">h = </w:t>
      </w:r>
      <w:r w:rsidRPr="005B3ECB">
        <w:rPr>
          <w:rFonts w:ascii="Times New Roman" w:hAnsi="Times New Roman"/>
          <w:position w:val="-30"/>
          <w:lang w:val="nl-NL"/>
        </w:rPr>
        <w:object w:dxaOrig="1760" w:dyaOrig="680">
          <v:shape id="_x0000_i1573" type="#_x0000_t75" style="width:88pt;height:34pt" o:ole="">
            <v:imagedata r:id="rId1085" o:title=""/>
          </v:shape>
          <o:OLEObject Type="Embed" ProgID="Equation.DSMT4" ShapeID="_x0000_i1573" DrawAspect="Content" ObjectID="_1717416810" r:id="rId1086"/>
        </w:object>
      </w:r>
      <w:r w:rsidRPr="005B3ECB">
        <w:rPr>
          <w:rFonts w:ascii="Times New Roman" w:hAnsi="Times New Roman"/>
          <w:lang w:val="fr-FR"/>
        </w:rPr>
        <w:t>=0,25(m) = 25(cm)</w:t>
      </w:r>
    </w:p>
    <w:p w:rsidR="00455B9A" w:rsidRPr="005B3ECB" w:rsidRDefault="00455B9A" w:rsidP="00455B9A">
      <w:pPr>
        <w:rPr>
          <w:rFonts w:ascii="Times New Roman" w:hAnsi="Times New Roman"/>
          <w:lang w:val="fr-FR"/>
        </w:rPr>
      </w:pPr>
      <w:r w:rsidRPr="005B3ECB">
        <w:rPr>
          <w:rFonts w:ascii="Times New Roman" w:hAnsi="Times New Roman"/>
          <w:lang w:val="fr-FR"/>
        </w:rPr>
        <w:t>b) Khi đặt lên mặt chất lỏng trong nhánh B một pít tông có trọng lượng P</w:t>
      </w:r>
      <w:r w:rsidRPr="005B3ECB">
        <w:rPr>
          <w:rFonts w:ascii="Times New Roman" w:hAnsi="Times New Roman"/>
          <w:vertAlign w:val="subscript"/>
          <w:lang w:val="fr-FR"/>
        </w:rPr>
        <w:t>2</w:t>
      </w:r>
      <w:r w:rsidRPr="005B3ECB">
        <w:rPr>
          <w:rFonts w:ascii="Times New Roman" w:hAnsi="Times New Roman"/>
          <w:lang w:val="fr-FR"/>
        </w:rPr>
        <w:t xml:space="preserve"> thì pít tông này tác dụng lên mặt chất chất lỏng một áp suất là : p</w:t>
      </w:r>
      <w:r w:rsidRPr="005B3ECB">
        <w:rPr>
          <w:rFonts w:ascii="Times New Roman" w:hAnsi="Times New Roman"/>
          <w:vertAlign w:val="subscript"/>
          <w:lang w:val="fr-FR"/>
        </w:rPr>
        <w:t>3</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574" type="#_x0000_t75" style="width:17pt;height:34pt" o:ole="">
            <v:imagedata r:id="rId1087" o:title=""/>
          </v:shape>
          <o:OLEObject Type="Embed" ProgID="Equation.DSMT4" ShapeID="_x0000_i1574" DrawAspect="Content" ObjectID="_1717416811" r:id="rId1088"/>
        </w:objec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Khi cân bằng, mặt dưới của 2 pít tông cùng nằm trên 1 mặt phẳng nằm ngang. Vậy áp suất 2 pít tông tác dụng lên mặt chất lỏng bằng nhau nên ta có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3</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Hay </w:t>
      </w:r>
      <w:r w:rsidRPr="005B3ECB">
        <w:rPr>
          <w:rFonts w:ascii="Times New Roman" w:hAnsi="Times New Roman"/>
          <w:position w:val="-30"/>
          <w:lang w:val="nl-NL"/>
        </w:rPr>
        <w:object w:dxaOrig="320" w:dyaOrig="680">
          <v:shape id="_x0000_i1575" type="#_x0000_t75" style="width:16pt;height:34pt" o:ole="">
            <v:imagedata r:id="rId1081" o:title=""/>
          </v:shape>
          <o:OLEObject Type="Embed" ProgID="Equation.DSMT4" ShapeID="_x0000_i1575" DrawAspect="Content" ObjectID="_1717416812" r:id="rId1089"/>
        </w:objec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576" type="#_x0000_t75" style="width:17pt;height:34pt" o:ole="">
            <v:imagedata r:id="rId1087" o:title=""/>
          </v:shape>
          <o:OLEObject Type="Embed" ProgID="Equation.DSMT4" ShapeID="_x0000_i1576" DrawAspect="Content" ObjectID="_1717416813" r:id="rId1090"/>
        </w:object>
      </w:r>
      <w:r w:rsidRPr="005B3ECB">
        <w:rPr>
          <w:rFonts w:ascii="Times New Roman" w:hAnsi="Times New Roman"/>
          <w:position w:val="-6"/>
          <w:lang w:val="nl-NL"/>
        </w:rPr>
        <w:object w:dxaOrig="300" w:dyaOrig="240">
          <v:shape id="_x0000_i1577" type="#_x0000_t75" style="width:15pt;height:12pt" o:ole="">
            <v:imagedata r:id="rId1074" o:title=""/>
          </v:shape>
          <o:OLEObject Type="Embed" ProgID="Equation.DSMT4" ShapeID="_x0000_i1577" DrawAspect="Content" ObjectID="_1717416814" r:id="rId1091"/>
        </w:object>
      </w:r>
      <w:r w:rsidRPr="005B3ECB">
        <w:rPr>
          <w:rFonts w:ascii="Times New Roman" w:hAnsi="Times New Roman"/>
          <w:lang w:val="fr-FR"/>
        </w:rPr>
        <w:t>p</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820" w:dyaOrig="680">
          <v:shape id="_x0000_i1578" type="#_x0000_t75" style="width:91pt;height:34pt" o:ole="">
            <v:imagedata r:id="rId1092" o:title=""/>
          </v:shape>
          <o:OLEObject Type="Embed" ProgID="Equation.DSMT4" ShapeID="_x0000_i1578" DrawAspect="Content" ObjectID="_1717416815" r:id="rId1093"/>
        </w:object>
      </w:r>
      <w:r w:rsidRPr="005B3ECB">
        <w:rPr>
          <w:rFonts w:ascii="Times New Roman" w:hAnsi="Times New Roman"/>
          <w:lang w:val="fr-FR"/>
        </w:rPr>
        <w:t xml:space="preserve"> = 0,8(N)</w:t>
      </w:r>
    </w:p>
    <w:p w:rsidR="00455B9A" w:rsidRPr="005B3ECB" w:rsidRDefault="00455B9A" w:rsidP="00455B9A">
      <w:pPr>
        <w:rPr>
          <w:rFonts w:ascii="Times New Roman" w:hAnsi="Times New Roman"/>
          <w:lang w:val="fr-FR"/>
        </w:rPr>
      </w:pPr>
      <w:r w:rsidRPr="005B3ECB">
        <w:rPr>
          <w:rFonts w:ascii="Times New Roman" w:hAnsi="Times New Roman"/>
          <w:lang w:val="fr-FR"/>
        </w:rPr>
        <w:lastRenderedPageBreak/>
        <w:t>c) Khi đặt vật có khối lượng 20kg lên pít tông ở nhánh A thì vật này gây áp suất lên pít tông A là p</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30"/>
          <w:lang w:val="nl-NL"/>
        </w:rPr>
        <w:object w:dxaOrig="320" w:dyaOrig="680">
          <v:shape id="_x0000_i1579" type="#_x0000_t75" style="width:16pt;height:34pt" o:ole="">
            <v:imagedata r:id="rId1094" o:title=""/>
          </v:shape>
          <o:OLEObject Type="Embed" ProgID="Equation.DSMT4" ShapeID="_x0000_i1579" DrawAspect="Content" ObjectID="_1717416816" r:id="rId1095"/>
        </w:object>
      </w:r>
    </w:p>
    <w:p w:rsidR="00455B9A" w:rsidRPr="005B3ECB" w:rsidRDefault="00455B9A" w:rsidP="00455B9A">
      <w:pPr>
        <w:rPr>
          <w:rFonts w:ascii="Times New Roman" w:hAnsi="Times New Roman"/>
          <w:lang w:val="fr-FR"/>
        </w:rPr>
      </w:pPr>
      <w:r w:rsidRPr="005B3ECB">
        <w:rPr>
          <w:rFonts w:ascii="Times New Roman" w:hAnsi="Times New Roman"/>
          <w:lang w:val="fr-FR"/>
        </w:rPr>
        <w:t>Vậy muốn nâng vật này lên phải tác dụng lên pít tông B một lực F sao cho áp suất gây ra lên trên pít tông B lớn hơn áp suất do vật gây ra lên trên  pít tông A</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Nên ta có </w:t>
      </w:r>
      <w:r w:rsidRPr="005B3ECB">
        <w:rPr>
          <w:rFonts w:ascii="Times New Roman" w:hAnsi="Times New Roman"/>
          <w:position w:val="-30"/>
          <w:lang w:val="nl-NL"/>
        </w:rPr>
        <w:object w:dxaOrig="320" w:dyaOrig="680">
          <v:shape id="_x0000_i1580" type="#_x0000_t75" style="width:16pt;height:34pt" o:ole="">
            <v:imagedata r:id="rId1094" o:title=""/>
          </v:shape>
          <o:OLEObject Type="Embed" ProgID="Equation.DSMT4" ShapeID="_x0000_i1580" DrawAspect="Content" ObjectID="_1717416817" r:id="rId1096"/>
        </w:object>
      </w:r>
      <w:r w:rsidRPr="005B3ECB">
        <w:rPr>
          <w:rFonts w:ascii="Times New Roman" w:hAnsi="Times New Roman"/>
          <w:position w:val="-4"/>
          <w:lang w:val="nl-NL"/>
        </w:rPr>
        <w:object w:dxaOrig="200" w:dyaOrig="240">
          <v:shape id="_x0000_i1581" type="#_x0000_t75" style="width:10pt;height:12pt" o:ole="">
            <v:imagedata r:id="rId1097" o:title=""/>
          </v:shape>
          <o:OLEObject Type="Embed" ProgID="Equation.DSMT4" ShapeID="_x0000_i1581" DrawAspect="Content" ObjectID="_1717416818" r:id="rId1098"/>
        </w:object>
      </w:r>
      <w:r w:rsidRPr="005B3ECB">
        <w:rPr>
          <w:rFonts w:ascii="Times New Roman" w:hAnsi="Times New Roman"/>
          <w:lang w:val="fr-FR"/>
        </w:rPr>
        <w:t xml:space="preserve">  </w:t>
      </w:r>
      <w:r w:rsidRPr="005B3ECB">
        <w:rPr>
          <w:rFonts w:ascii="Times New Roman" w:hAnsi="Times New Roman"/>
          <w:position w:val="-30"/>
          <w:lang w:val="nl-NL"/>
        </w:rPr>
        <w:object w:dxaOrig="340" w:dyaOrig="680">
          <v:shape id="_x0000_i1582" type="#_x0000_t75" style="width:17pt;height:34pt" o:ole="">
            <v:imagedata r:id="rId1099" o:title=""/>
          </v:shape>
          <o:OLEObject Type="Embed" ProgID="Equation.DSMT4" ShapeID="_x0000_i1582" DrawAspect="Content" ObjectID="_1717416819" r:id="rId1100"/>
        </w:object>
      </w:r>
      <w:r w:rsidRPr="005B3ECB">
        <w:rPr>
          <w:rFonts w:ascii="Times New Roman" w:hAnsi="Times New Roman"/>
          <w:position w:val="-6"/>
          <w:lang w:val="nl-NL"/>
        </w:rPr>
        <w:object w:dxaOrig="300" w:dyaOrig="240">
          <v:shape id="_x0000_i1583" type="#_x0000_t75" style="width:15pt;height:12pt" o:ole="">
            <v:imagedata r:id="rId1074" o:title=""/>
          </v:shape>
          <o:OLEObject Type="Embed" ProgID="Equation.DSMT4" ShapeID="_x0000_i1583" DrawAspect="Content" ObjectID="_1717416820" r:id="rId1101"/>
        </w:object>
      </w:r>
      <w:r w:rsidRPr="005B3ECB">
        <w:rPr>
          <w:rFonts w:ascii="Times New Roman" w:hAnsi="Times New Roman"/>
          <w:lang w:val="fr-FR"/>
        </w:rPr>
        <w:t xml:space="preserve"> F</w:t>
      </w:r>
      <w:r w:rsidRPr="005B3ECB">
        <w:rPr>
          <w:rFonts w:ascii="Times New Roman" w:hAnsi="Times New Roman"/>
          <w:position w:val="-4"/>
          <w:lang w:val="nl-NL"/>
        </w:rPr>
        <w:object w:dxaOrig="200" w:dyaOrig="240">
          <v:shape id="_x0000_i1584" type="#_x0000_t75" style="width:10pt;height:12pt" o:ole="">
            <v:imagedata r:id="rId1102" o:title=""/>
          </v:shape>
          <o:OLEObject Type="Embed" ProgID="Equation.DSMT4" ShapeID="_x0000_i1584" DrawAspect="Content" ObjectID="_1717416821" r:id="rId1103"/>
        </w:object>
      </w:r>
      <w:r w:rsidRPr="005B3ECB">
        <w:rPr>
          <w:rFonts w:ascii="Times New Roman" w:hAnsi="Times New Roman"/>
          <w:lang w:val="fr-FR"/>
        </w:rPr>
        <w:t xml:space="preserve"> </w:t>
      </w:r>
      <w:r w:rsidRPr="005B3ECB">
        <w:rPr>
          <w:rFonts w:ascii="Times New Roman" w:hAnsi="Times New Roman"/>
          <w:position w:val="-30"/>
          <w:lang w:val="nl-NL"/>
        </w:rPr>
        <w:object w:dxaOrig="2079" w:dyaOrig="680">
          <v:shape id="_x0000_i1585" type="#_x0000_t75" style="width:103.95pt;height:34pt" o:ole="">
            <v:imagedata r:id="rId1104" o:title=""/>
          </v:shape>
          <o:OLEObject Type="Embed" ProgID="Equation.DSMT4" ShapeID="_x0000_i1585" DrawAspect="Content" ObjectID="_1717416822" r:id="rId1105"/>
        </w:object>
      </w:r>
      <w:r w:rsidRPr="005B3ECB">
        <w:rPr>
          <w:rFonts w:ascii="Times New Roman" w:hAnsi="Times New Roman"/>
          <w:lang w:val="fr-FR"/>
        </w:rPr>
        <w:t xml:space="preserve"> = 40(N)</w:t>
      </w:r>
    </w:p>
    <w:p w:rsidR="00455B9A" w:rsidRPr="005B3ECB" w:rsidRDefault="00455B9A" w:rsidP="00455B9A">
      <w:pPr>
        <w:rPr>
          <w:rFonts w:ascii="Times New Roman" w:hAnsi="Times New Roman"/>
          <w:b/>
          <w:lang w:val="fr-FR"/>
        </w:rPr>
      </w:pPr>
      <w:r w:rsidRPr="005B3ECB">
        <w:rPr>
          <w:rFonts w:ascii="Times New Roman" w:hAnsi="Times New Roman"/>
          <w:b/>
          <w:lang w:val="fr-FR"/>
        </w:rPr>
        <w:t xml:space="preserve">* Bài tập 2: </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25984" behindDoc="0" locked="0" layoutInCell="1" allowOverlap="1" wp14:anchorId="5FF2E9A6" wp14:editId="04FA6870">
                <wp:simplePos x="0" y="0"/>
                <wp:positionH relativeFrom="column">
                  <wp:posOffset>382905</wp:posOffset>
                </wp:positionH>
                <wp:positionV relativeFrom="paragraph">
                  <wp:posOffset>148590</wp:posOffset>
                </wp:positionV>
                <wp:extent cx="3233420" cy="1143000"/>
                <wp:effectExtent l="0" t="3810" r="0" b="0"/>
                <wp:wrapNone/>
                <wp:docPr id="729" name="Group 2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3420" cy="1143000"/>
                          <a:chOff x="2191" y="10484"/>
                          <a:chExt cx="5092" cy="1800"/>
                        </a:xfrm>
                      </wpg:grpSpPr>
                      <wps:wsp>
                        <wps:cNvPr id="730" name="Text Box 2746"/>
                        <wps:cNvSpPr txBox="1">
                          <a:spLocks noChangeArrowheads="1"/>
                        </wps:cNvSpPr>
                        <wps:spPr bwMode="auto">
                          <a:xfrm>
                            <a:off x="2191" y="10484"/>
                            <a:ext cx="5092"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2067" type="#_x0000_t75" style="width:15pt;height:12pt" o:ole="">
                                    <v:imagedata r:id="rId1074" o:title=""/>
                                  </v:shape>
                                  <o:OLEObject Type="Embed" ProgID="Equation.DSMT4" ShapeID="_x0000_i2067" DrawAspect="Content" ObjectID="_1717417304" r:id="rId1106"/>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67A46" w:rsidRPr="006E6890" w:rsidRDefault="00667A46"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2068" type="#_x0000_t75" style="width:15pt;height:12pt" o:ole="">
                                    <v:imagedata r:id="rId1074" o:title=""/>
                                  </v:shape>
                                  <o:OLEObject Type="Embed" ProgID="Equation.DSMT4" ShapeID="_x0000_i2068" DrawAspect="Content" ObjectID="_1717417305" r:id="rId1107"/>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67A46" w:rsidRPr="006E6890" w:rsidRDefault="00667A46"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31" name="Line 2747"/>
                        <wps:cNvCnPr/>
                        <wps:spPr bwMode="auto">
                          <a:xfrm>
                            <a:off x="2392" y="1183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5" o:spid="_x0000_s2157" style="position:absolute;margin-left:30.15pt;margin-top:11.7pt;width:254.6pt;height:90pt;z-index:251625984;mso-position-horizontal-relative:text;mso-position-vertical-relative:text" coordorigin="2191,10484" coordsize="5092,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I+nnlQMAAJsJAAAOAAAAZHJzL2Uyb0RvYy54bWzMVttu4zYQfS/QfyD4ruhGW5YQJUh8CQqk bYDd/QBaoi6oRKokHTkt+u8dkvIl3t02SICiehBIDjmcOTPnSNe3+75Dz0yqVvAch1cBRowXomx5 neMvnzfeAiOlKS9pJzjL8QtT+Pbmxx+uxyFjkWhEVzKJwAlX2TjkuNF6yHxfFQ3rqboSA+NgrITs qYaprP1S0hG8950fBcHcH4UsBykKphSsrpwR31j/VcUK/WtVKaZRl2OITdu3tO+tefs31zSrJR2a tpjCoO+Ioqcth0uPrlZUU7ST7Veu+raQQolKXxWi90VVtQWzOUA2YXCRzYMUu8HmUmdjPRxhAmgv cHq32+KX5yeJ2jLHSZRixGkPRbL3oighM4PPONQZbHuQw6fhSbokYfgoit8UmP1Lu5nXbjPajj+L EjzSnRYWn30le+MCMkd7W4aXYxnYXqMCFuMojkkE1SrAFoYkDoKpUEUD1TTnojANMTLmgCyIq2LR rCcHsyCNptMLd9SnmbvZRjtFZ1KDrlMnYNXHgP3U0IHZeimD2AHYGFJxwH42Kd6LvcF27rC1Ow2w SO/BAhlZnJTDF3GxbCiv2Z2UYmwYLSHE0JyERI5HXSLKOPk3wL8F3AH3f4CNZoNU+oGJHplBjiUw ywZKnx+VNvGctpj6crFpuw7WadbxVwuw0a3AtXDU2EwAlix/pkG6XqwXxCPRfO2RYLXy7jZL4s03 YTJbxavlchX+Ze4NSda0Zcm4ueZA3JC8rX6ThDjKHamrRNeWxp0JScl6u+wkeqYgHBv7WNTBctrm vw7DggC5XKQURiS4j1JvM18kHtmQmZcmwcILwvQ+nQckJavN65QeW84+nhIac5zOoplrp1PQF7kB tyZ6QWHOcqNZ32qQ5q7tcwwsmjbRzDThmpe2tJq2nRufQWHCP0EBXg+Fti1rutT1q95v91Z54rnt aNPQW1G+QBdLAS0GrIEPCwwaIf/AaASRzrH6fUclw6j7iQMT0pAQo+p2QmaJEQ15btmeWygvwFWO NUZuuNTuS7AbZFs3cJPjHhd3IFdVa9v6FNXEOdCL/0w4QOOccNiWANFIzkRjyZ8kVMEE+Dbqx0YV raQu4kkzDfOM5JJkljjFtEoLRTsI9QXvOyjum3n/4RaE79/Uad/ruv+plhzl74wXTlocHw78sAJ4 wQvHASOpprS23WBk/wDsselvxfxinM/t/tM/1c3fAAAA//8DAFBLAwQUAAYACAAAACEApoNFqd8A AAAJAQAADwAAAGRycy9kb3ducmV2LnhtbEyPQUvDQBCF74L/YRnBm91NY4LGbEop6qkItoJ4mybT JDS7G7LbJP33jid7nPceb76Xr2bTiZEG3zqrIVooEGRLV7W21vC1f3t4AuED2go7Z0nDhTysitub HLPKTfaTxl2oBZdYn6GGJoQ+k9KXDRn0C9eTZe/oBoOBz6GW1YATl5tOLpVKpcHW8ocGe9o0VJ52 Z6PhfcJpHUev4/Z03Fx+9snH9zYire/v5vULiEBz+A/DHz6jQ8FMB3e2lRedhlTFnNSwjB9BsJ+k zwmIAwuKFVnk8npB8QsAAP//AwBQSwECLQAUAAYACAAAACEAtoM4kv4AAADhAQAAEwAAAAAAAAAA AAAAAAAAAAAAW0NvbnRlbnRfVHlwZXNdLnhtbFBLAQItABQABgAIAAAAIQA4/SH/1gAAAJQBAAAL AAAAAAAAAAAAAAAAAC8BAABfcmVscy8ucmVsc1BLAQItABQABgAIAAAAIQAyI+nnlQMAAJsJAAAO AAAAAAAAAAAAAAAAAC4CAABkcnMvZTJvRG9jLnhtbFBLAQItABQABgAIAAAAIQCmg0Wp3wAAAAkB AAAPAAAAAAAAAAAAAAAAAO8FAABkcnMvZG93bnJldi54bWxQSwUGAAAAAAQABADzAAAA+wYAAAAA ">
                <v:shape id="Text Box 2746" o:spid="_x0000_s2158" type="#_x0000_t202" style="position:absolute;left:2191;top:10484;width:5092;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cXpcEA AADcAAAADwAAAGRycy9kb3ducmV2LnhtbERPy4rCMBTdD/gP4QruNHF0fFSjDA4DrmYYX+Du0lzb YnNTmmjr35uFMMvDeS/XrS3FnWpfONYwHCgQxKkzBWcaDvvv/gyED8gGS8ek4UEe1qvO2xIT4xr+ o/suZCKGsE9QQx5ClUjp05ws+oGriCN3cbXFEGGdSVNjE8NtKd+VmkiLBceGHCva5JRedzer4fhz OZ/G6jf7sh9V41ol2c6l1r1u+7kAEagN/+KXe2s0TEdxfj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JR3F6XBAAAA3AAAAA8AAAAAAAAAAAAAAAAAmAIAAGRycy9kb3du cmV2LnhtbFBLBQYAAAAABAAEAPUAAACG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2067" type="#_x0000_t75" style="width:15pt;height:12pt" o:ole="">
                              <v:imagedata r:id="rId1074" o:title=""/>
                            </v:shape>
                            <o:OLEObject Type="Embed" ProgID="Equation.DSMT4" ShapeID="_x0000_i2067" DrawAspect="Content" ObjectID="_1717417304" r:id="rId1108"/>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67A46" w:rsidRPr="006E6890" w:rsidRDefault="00667A46"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2068" type="#_x0000_t75" style="width:15pt;height:12pt" o:ole="">
                              <v:imagedata r:id="rId1074" o:title=""/>
                            </v:shape>
                            <o:OLEObject Type="Embed" ProgID="Equation.DSMT4" ShapeID="_x0000_i2068" DrawAspect="Content" ObjectID="_1717417305" r:id="rId1109"/>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67A46" w:rsidRPr="006E6890" w:rsidRDefault="00667A46"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747" o:spid="_x0000_s2159" style="position:absolute;visibility:visible;mso-wrap-style:square" from="2392,11834" to="7149,11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KtAMYAAADcAAAADwAAAGRycy9kb3ducmV2LnhtbESPQWvCQBSE74L/YXmCN91YIZXUVcQi aA+laqE9PrPPJJp9G3a3Sfrvu4VCj8PMfMMs172pRUvOV5YVzKYJCOLc6ooLBe/n3WQBwgdkjbVl UvBNHtar4WCJmbYdH6k9hUJECPsMFZQhNJmUPi/JoJ/ahjh6V+sMhihdIbXDLsJNLR+SJJUGK44L JTa0LSm/n76Mgtf5W9puDi/7/uOQXvLn4+Xz1jmlxqN+8wQiUB/+w3/tvVbwO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SrQDGAAAA3AAAAA8AAAAAAAAA AAAAAAAAoQIAAGRycy9kb3ducmV2LnhtbFBLBQYAAAAABAAEAPkAAACUAwAAAAA= "/>
              </v:group>
            </w:pict>
          </mc:Fallback>
        </mc:AlternateConten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 xml:space="preserve">Bài giải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a) Muốn nâng được pít tông lớn lên thì áp suất tác dụng lên pít tông nhỏ ít nhất phải bằng áp suất tác dụng lên pít tông lớn nên ta có    </w:t>
      </w:r>
      <w:r w:rsidRPr="005B3ECB">
        <w:rPr>
          <w:rFonts w:ascii="Times New Roman" w:hAnsi="Times New Roman"/>
          <w:position w:val="-30"/>
          <w:lang w:val="nl-NL"/>
        </w:rPr>
        <w:object w:dxaOrig="2100" w:dyaOrig="680">
          <v:shape id="_x0000_i1586" type="#_x0000_t75" style="width:105pt;height:34pt" o:ole="">
            <v:imagedata r:id="rId1110" o:title=""/>
          </v:shape>
          <o:OLEObject Type="Embed" ProgID="Equation.DSMT4" ShapeID="_x0000_i1586" DrawAspect="Content" ObjectID="_1717416823" r:id="rId1111"/>
        </w:object>
      </w:r>
      <w:r w:rsidRPr="005B3ECB">
        <w:rPr>
          <w:rFonts w:ascii="Times New Roman" w:hAnsi="Times New Roman"/>
          <w:lang w:val="fr-F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Mà  S</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6"/>
          <w:lang w:val="nl-NL"/>
        </w:rPr>
        <w:object w:dxaOrig="220" w:dyaOrig="220">
          <v:shape id="_x0000_i1587" type="#_x0000_t75" style="width:11pt;height:11pt" o:ole="">
            <v:imagedata r:id="rId1054" o:title=""/>
          </v:shape>
          <o:OLEObject Type="Embed" ProgID="Equation.DSMT4" ShapeID="_x0000_i1587" DrawAspect="Content" ObjectID="_1717416824" r:id="rId1112"/>
        </w:object>
      </w:r>
      <w:r w:rsidRPr="005B3ECB">
        <w:rPr>
          <w:rFonts w:ascii="Times New Roman" w:hAnsi="Times New Roman"/>
          <w:lang w:val="pt-BR"/>
        </w:rPr>
        <w:t>R</w:t>
      </w:r>
      <w:r w:rsidRPr="005B3ECB">
        <w:rPr>
          <w:rFonts w:ascii="Times New Roman" w:hAnsi="Times New Roman"/>
          <w:vertAlign w:val="subscript"/>
          <w:lang w:val="pt-BR"/>
        </w:rPr>
        <w:t>1</w:t>
      </w:r>
      <w:r w:rsidRPr="005B3ECB">
        <w:rPr>
          <w:rFonts w:ascii="Times New Roman" w:hAnsi="Times New Roman"/>
          <w:vertAlign w:val="superscript"/>
          <w:lang w:val="pt-BR"/>
        </w:rPr>
        <w:t>2</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6"/>
          <w:lang w:val="nl-NL"/>
        </w:rPr>
        <w:object w:dxaOrig="220" w:dyaOrig="220">
          <v:shape id="_x0000_i1588" type="#_x0000_t75" style="width:11pt;height:11pt" o:ole="">
            <v:imagedata r:id="rId1054" o:title=""/>
          </v:shape>
          <o:OLEObject Type="Embed" ProgID="Equation.DSMT4" ShapeID="_x0000_i1588" DrawAspect="Content" ObjectID="_1717416825" r:id="rId1113"/>
        </w:object>
      </w:r>
      <w:r w:rsidRPr="005B3ECB">
        <w:rPr>
          <w:rFonts w:ascii="Times New Roman" w:hAnsi="Times New Roman"/>
          <w:lang w:val="pt-BR"/>
        </w:rPr>
        <w:t>R</w:t>
      </w:r>
      <w:r w:rsidRPr="005B3ECB">
        <w:rPr>
          <w:rFonts w:ascii="Times New Roman" w:hAnsi="Times New Roman"/>
          <w:vertAlign w:val="subscript"/>
          <w:lang w:val="pt-BR"/>
        </w:rPr>
        <w:t>2</w:t>
      </w:r>
      <w:r w:rsidRPr="005B3ECB">
        <w:rPr>
          <w:rFonts w:ascii="Times New Roman" w:hAnsi="Times New Roman"/>
          <w:vertAlign w:val="superscript"/>
          <w:lang w:val="pt-BR"/>
        </w:rPr>
        <w:t>2</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 xml:space="preserve"> ; F = P</w:t>
      </w:r>
      <w:r w:rsidRPr="005B3ECB">
        <w:rPr>
          <w:rFonts w:ascii="Times New Roman" w:hAnsi="Times New Roman"/>
          <w:vertAlign w:val="subscript"/>
          <w:lang w:val="pt-BR"/>
        </w:rPr>
        <w:t>1</w:t>
      </w:r>
      <w:r w:rsidRPr="005B3ECB">
        <w:rPr>
          <w:rFonts w:ascii="Times New Roman" w:hAnsi="Times New Roman"/>
          <w:lang w:val="pt-BR"/>
        </w:rPr>
        <w:t xml:space="preserve"> = 2500N</w:t>
      </w:r>
    </w:p>
    <w:p w:rsidR="00455B9A" w:rsidRPr="005B3ECB" w:rsidRDefault="00455B9A" w:rsidP="00455B9A">
      <w:pPr>
        <w:rPr>
          <w:rFonts w:ascii="Times New Roman" w:hAnsi="Times New Roman"/>
          <w:lang w:val="pt-BR"/>
        </w:rPr>
      </w:pPr>
      <w:r w:rsidRPr="005B3ECB">
        <w:rPr>
          <w:rFonts w:ascii="Times New Roman" w:hAnsi="Times New Roman"/>
          <w:lang w:val="pt-BR"/>
        </w:rPr>
        <w:t>Nên f</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2880" w:dyaOrig="720">
          <v:shape id="_x0000_i1589" type="#_x0000_t75" style="width:2in;height:36pt" o:ole="">
            <v:imagedata r:id="rId1114" o:title=""/>
          </v:shape>
          <o:OLEObject Type="Embed" ProgID="Equation.DSMT4" ShapeID="_x0000_i1589" DrawAspect="Content" ObjectID="_1717416826" r:id="rId1115"/>
        </w:object>
      </w:r>
      <w:r w:rsidRPr="005B3ECB">
        <w:rPr>
          <w:rFonts w:ascii="Times New Roman" w:hAnsi="Times New Roman"/>
          <w:lang w:val="pt-BR"/>
        </w:rPr>
        <w:t xml:space="preserve"> = 100(N)</w:t>
      </w:r>
    </w:p>
    <w:p w:rsidR="00455B9A" w:rsidRPr="005B3ECB" w:rsidRDefault="00455B9A" w:rsidP="00455B9A">
      <w:pPr>
        <w:rPr>
          <w:rFonts w:ascii="Times New Roman" w:hAnsi="Times New Roman"/>
          <w:lang w:val="pt-BR"/>
        </w:rPr>
      </w:pPr>
      <w:r w:rsidRPr="005B3ECB">
        <w:rPr>
          <w:rFonts w:ascii="Times New Roman" w:hAnsi="Times New Roman"/>
          <w:lang w:val="pt-BR"/>
        </w:rPr>
        <w:t>Vậy phải tác dụng lên pít tông nhỏ một lực lớn hơn hoặc bằng 100N thì sẽ nâng được vật lê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b) Từ </w:t>
      </w:r>
      <w:r w:rsidRPr="005B3ECB">
        <w:rPr>
          <w:rFonts w:ascii="Times New Roman" w:hAnsi="Times New Roman"/>
          <w:position w:val="-30"/>
          <w:lang w:val="nl-NL"/>
        </w:rPr>
        <w:object w:dxaOrig="2079" w:dyaOrig="680">
          <v:shape id="_x0000_i1590" type="#_x0000_t75" style="width:103.95pt;height:34pt" o:ole="">
            <v:imagedata r:id="rId1116" o:title=""/>
          </v:shape>
          <o:OLEObject Type="Embed" ProgID="Equation.DSMT4" ShapeID="_x0000_i1590" DrawAspect="Content" ObjectID="_1717416827" r:id="rId1117"/>
        </w:objec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Vậy để nâng được vật lên thì pít tông lớn phải có tiết diện là </w:t>
      </w:r>
    </w:p>
    <w:p w:rsidR="00455B9A" w:rsidRPr="005B3ECB" w:rsidRDefault="00455B9A" w:rsidP="00455B9A">
      <w:pP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4"/>
          <w:lang w:val="nl-NL"/>
        </w:rPr>
        <w:object w:dxaOrig="200" w:dyaOrig="240">
          <v:shape id="_x0000_i1591" type="#_x0000_t75" style="width:10pt;height:12pt" o:ole="">
            <v:imagedata r:id="rId1118" o:title=""/>
          </v:shape>
          <o:OLEObject Type="Embed" ProgID="Equation.DSMT4" ShapeID="_x0000_i1591" DrawAspect="Content" ObjectID="_1717416828" r:id="rId1119"/>
        </w:object>
      </w:r>
      <w:r w:rsidRPr="005B3ECB">
        <w:rPr>
          <w:rFonts w:ascii="Times New Roman" w:hAnsi="Times New Roman"/>
          <w:position w:val="-28"/>
          <w:lang w:val="nl-NL"/>
        </w:rPr>
        <w:object w:dxaOrig="560" w:dyaOrig="660">
          <v:shape id="_x0000_i1592" type="#_x0000_t75" style="width:28pt;height:33pt" o:ole="">
            <v:imagedata r:id="rId1120" o:title=""/>
          </v:shape>
          <o:OLEObject Type="Embed" ProgID="Equation.DSMT4" ShapeID="_x0000_i1592" DrawAspect="Content" ObjectID="_1717416829" r:id="rId1121"/>
        </w:object>
      </w:r>
      <w:r w:rsidRPr="005B3ECB">
        <w:rPr>
          <w:rFonts w:ascii="Times New Roman" w:hAnsi="Times New Roman"/>
          <w:lang w:val="pt-BR"/>
        </w:rPr>
        <w:t xml:space="preserve"> = </w:t>
      </w:r>
      <w:r w:rsidRPr="005B3ECB">
        <w:rPr>
          <w:rFonts w:ascii="Times New Roman" w:hAnsi="Times New Roman"/>
          <w:position w:val="-24"/>
          <w:lang w:val="nl-NL"/>
        </w:rPr>
        <w:object w:dxaOrig="1680" w:dyaOrig="660">
          <v:shape id="_x0000_i1593" type="#_x0000_t75" style="width:84pt;height:33pt" o:ole="">
            <v:imagedata r:id="rId1122" o:title=""/>
          </v:shape>
          <o:OLEObject Type="Embed" ProgID="Equation.DSMT4" ShapeID="_x0000_i1593" DrawAspect="Content" ObjectID="_1717416830" r:id="rId1123"/>
        </w:object>
      </w:r>
      <w:r w:rsidRPr="005B3ECB">
        <w:rPr>
          <w:rFonts w:ascii="Times New Roman" w:hAnsi="Times New Roman"/>
          <w:lang w:val="pt-BR"/>
        </w:rPr>
        <w:t xml:space="preserve"> = 0,0628(m</w:t>
      </w:r>
      <w:r w:rsidRPr="005B3ECB">
        <w:rPr>
          <w:rFonts w:ascii="Times New Roman" w:hAnsi="Times New Roman"/>
          <w:vertAlign w:val="superscript"/>
          <w:lang w:val="pt-BR"/>
        </w:rPr>
        <w:t>2</w:t>
      </w:r>
      <w:r w:rsidRPr="005B3ECB">
        <w:rPr>
          <w:rFonts w:ascii="Times New Roman" w:hAnsi="Times New Roman"/>
          <w:lang w:val="pt-BR"/>
        </w:rPr>
        <w:t>) = 628(cm</w:t>
      </w:r>
      <w:r w:rsidRPr="005B3ECB">
        <w:rPr>
          <w:rFonts w:ascii="Times New Roman" w:hAnsi="Times New Roman"/>
          <w:vertAlign w:val="super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b/>
          <w:lang w:val="pt-BR"/>
        </w:rPr>
      </w:pPr>
      <w:r w:rsidRPr="005B3ECB">
        <w:rPr>
          <w:rFonts w:ascii="Times New Roman" w:hAnsi="Times New Roman"/>
          <w:b/>
          <w:lang w:val="pt-BR"/>
        </w:rPr>
        <w:t xml:space="preserve">II: Bài tập luyện tập: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Một phanh ô tô dùng dầu gồm 2 xi lanh nối với nhau bằng một ống nhỏ dẫn dầu. Pít tông A của xi lanh ở đầu bàn đạp có tiết diện 4cm</w:t>
      </w:r>
      <w:r w:rsidRPr="005B3ECB">
        <w:rPr>
          <w:rFonts w:ascii="Times New Roman" w:hAnsi="Times New Roman"/>
          <w:vertAlign w:val="superscript"/>
          <w:lang w:val="pt-BR"/>
        </w:rPr>
        <w:t>2</w:t>
      </w:r>
      <w:r w:rsidRPr="005B3ECB">
        <w:rPr>
          <w:rFonts w:ascii="Times New Roman" w:hAnsi="Times New Roman"/>
          <w:lang w:val="pt-BR"/>
        </w:rPr>
        <w:t>, còn pít tông nối với 2 má phanh có tiết diện 8cm</w:t>
      </w:r>
      <w:r w:rsidRPr="005B3ECB">
        <w:rPr>
          <w:rFonts w:ascii="Times New Roman" w:hAnsi="Times New Roman"/>
          <w:vertAlign w:val="superscript"/>
          <w:lang w:val="pt-BR"/>
        </w:rPr>
        <w:t>2</w:t>
      </w:r>
      <w:r w:rsidRPr="005B3ECB">
        <w:rPr>
          <w:rFonts w:ascii="Times New Roman" w:hAnsi="Times New Roman"/>
          <w:lang w:val="pt-BR"/>
        </w:rPr>
        <w:t>. Tác dụng lên bàn đạp một lực 100N. Đòn bẩy của  bàn đạp làm cho lực đẩy  tác dụng lên pít tông giảm đi 4 lần. Tính lực đã truyền đến má phanh</w:t>
      </w:r>
    </w:p>
    <w:p w:rsidR="00455B9A" w:rsidRPr="005B3ECB" w:rsidRDefault="00455B9A" w:rsidP="00455B9A">
      <w:pPr>
        <w:rPr>
          <w:rFonts w:ascii="Times New Roman" w:hAnsi="Times New Roman"/>
          <w:lang w:val="pt-BR"/>
        </w:rPr>
      </w:pPr>
    </w:p>
    <w:p w:rsidR="00455B9A" w:rsidRPr="005B3ECB" w:rsidRDefault="00670F51" w:rsidP="00455B9A">
      <w:pPr>
        <w:jc w:val="cente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7008" behindDoc="0" locked="0" layoutInCell="1" allowOverlap="1" wp14:anchorId="15855014" wp14:editId="365DDC5E">
                <wp:simplePos x="0" y="0"/>
                <wp:positionH relativeFrom="column">
                  <wp:posOffset>-85090</wp:posOffset>
                </wp:positionH>
                <wp:positionV relativeFrom="paragraph">
                  <wp:posOffset>2540</wp:posOffset>
                </wp:positionV>
                <wp:extent cx="1361440" cy="1257300"/>
                <wp:effectExtent l="0" t="0" r="3810" b="3175"/>
                <wp:wrapNone/>
                <wp:docPr id="726" name="Group 2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257300"/>
                          <a:chOff x="1722" y="5444"/>
                          <a:chExt cx="2144" cy="1980"/>
                        </a:xfrm>
                      </wpg:grpSpPr>
                      <wps:wsp>
                        <wps:cNvPr id="727" name="Text Box 2749"/>
                        <wps:cNvSpPr txBox="1">
                          <a:spLocks noChangeArrowheads="1"/>
                        </wps:cNvSpPr>
                        <wps:spPr bwMode="auto">
                          <a:xfrm>
                            <a:off x="1722" y="5444"/>
                            <a:ext cx="2144"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2069" type="#_x0000_t75" style="width:12pt;height:31pt" o:ole="">
                                    <v:imagedata r:id="rId1124" o:title=""/>
                                  </v:shape>
                                  <o:OLEObject Type="Embed" ProgID="Equation.DSMT4" ShapeID="_x0000_i2069" DrawAspect="Content" ObjectID="_1717417306" r:id="rId1125"/>
                                </w:object>
                              </w:r>
                              <w:r w:rsidRPr="006E6890">
                                <w:rPr>
                                  <w:rFonts w:ascii="Times New Roman" w:hAnsi="Times New Roman"/>
                                  <w:lang w:val="nl-NL"/>
                                </w:rPr>
                                <w:t>F</w:t>
                              </w:r>
                              <w:r w:rsidRPr="006E6890">
                                <w:rPr>
                                  <w:rFonts w:ascii="Times New Roman" w:hAnsi="Times New Roman"/>
                                  <w:vertAlign w:val="subscript"/>
                                  <w:lang w:val="nl-NL"/>
                                </w:rPr>
                                <w:t>1</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728" name="Line 2750"/>
                        <wps:cNvCnPr/>
                        <wps:spPr bwMode="auto">
                          <a:xfrm>
                            <a:off x="1789" y="706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8" o:spid="_x0000_s2160" style="position:absolute;left:0;text-align:left;margin-left:-6.7pt;margin-top:.2pt;width:107.2pt;height:99pt;z-index:251627008;mso-position-horizontal-relative:text;mso-position-vertical-relative:text" coordorigin="1722,5444" coordsize="2144,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TPoxjAMAAJgJAAAOAAAAZHJzL2Uyb0RvYy54bWzMVslu5DYQvQfIPxC8y1pMtRZYHti9GAGc xMBMPoAtUQsikQrJttoZ5N9TJNWLe2YSYwwE0UEgVWSx6lW9R9182A89emZSdYIXOLwKMGK8FFXH mwL/9mnjpRgpTXlFe8FZgV+Ywh9uf/zhZhpzFolW9BWTCJxwlU9jgVutx9z3VdmygaorMTIOxlrI gWqYysavJJ3A+9D7URAs/EnIapSiZErB15Uz4lvrv65ZqX+ta8U06gsMsWn7lva9NW//9obmjaRj 25VzGPQ7ohhox+HQo6sV1RTtZPeFq6ErpVCi1lelGHxR113JbA6QTRhcZPMgxW60uTT51IxHmADa C5y+2235y/OTRF1V4CRaYMTpAEWy56IoIanBZxqbHJY9yPHj+CRdkjB8FOXvCsz+pd3MG7cYbaef RQUe6U4Li8++loNxAZmjvS3Dy7EMbK9RCR/D60VICFSrBFsYxcl1MBeqbKGaZl+YRBFGYI4JIa6I Zbue90ewe96cpXanT3N3sA12Ds5kBk2nTriq9+H6saUjs+VSBrAjrskB108mw3uxN9BmDlq70uCK 9B4skJmFSTl4ERfLlvKG3UkpppbRCkIMzU5I5LjVJaKMk3/D+yu4HVD/B9RoPkqlH5gYkBkUWAKv bJz0+VFpE85piakuF5uu7+E7zXv+6gMsdF/gWNhqbCYAS5XPWZCt03VKPBIt1h4JVivvbrMk3mIT JvHqerVcrsK/zLkhyduuqhg3xxxoG5K3lW8WEEe4I3GV6LvKuDMhKdlsl71EzxRkY2MfCzpYTsv8 12FYECCXi5TCiAT3UeZtFmnikQ2JvSwJUi8Is/tsEZCMrDavU3rsOHt/SmgqcBZHseumU9AXuQX2 +TI3mg+dBmHuu6HA6XERzU0PrnllS6tp17vxGRQm/BMUUO5DoW3HmiZ17ar3273VnetFdKDCVlQv 0MRSQIsB/eFagUEr5J8YTSDRBVZ/7KhkGPU/cSBC5lRC2wmJkwj2yHPL9txCeQmuCqwxcsOldvfA bpRd08JJjnpc3IFY1Z1ta8MyF9VMOZCL/0w34Op0emxbIkpiq2Uz8Zf8SUIVzOyNzE8zq5hJsJgV 0xDP6m1MQqeXr8XyxOmZ9j3U9s20f3cHwuU3N9q3mu5/KiVH9TujhVMWR4cDPaz+XdDCNZtRVFNZ 220wste/3Tb/qpj/i/O5XX/6obr9GwAA//8DAFBLAwQUAAYACAAAACEABu8AGd8AAAAIAQAADwAA AGRycy9kb3ducmV2LnhtbEyPQWvCQBCF74X+h2UKvelm1RZNsxGRticpVAvF25gdk2B2N2TXJP77 Tk/tZeDxPt68l61H24ieulB7p0FNExDkCm9qV2r4OrxNliBCRGew8Y403CjAOr+/yzA1fnCf1O9j KTjEhRQ1VDG2qZShqMhimPqWHHtn31mMLLtSmg4HDreNnCXJs7RYO/5QYUvbiorL/mo1vA84bObq td9dztvb8fD08b1TpPXjw7h5ARFpjH8w/Nbn6pBzp5O/OhNEo2Gi5gtGNfBle5YonnZibrVcgMwz +X9A/gMAAP//AwBQSwECLQAUAAYACAAAACEAtoM4kv4AAADhAQAAEwAAAAAAAAAAAAAAAAAAAAAA W0NvbnRlbnRfVHlwZXNdLnhtbFBLAQItABQABgAIAAAAIQA4/SH/1gAAAJQBAAALAAAAAAAAAAAA AAAAAC8BAABfcmVscy8ucmVsc1BLAQItABQABgAIAAAAIQBTTPoxjAMAAJgJAAAOAAAAAAAAAAAA AAAAAC4CAABkcnMvZTJvRG9jLnhtbFBLAQItABQABgAIAAAAIQAG7wAZ3wAAAAgBAAAPAAAAAAAA AAAAAAAAAOYFAABkcnMvZG93bnJldi54bWxQSwUGAAAAAAQABADzAAAA8gYAAAAA ">
                <v:shape id="Text Box 2749" o:spid="_x0000_s2161" type="#_x0000_t202" style="position:absolute;left:1722;top:5444;width:2144;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cZDMQA AADcAAAADwAAAGRycy9kb3ducmV2LnhtbESPT4vCMBTE74LfITzBmybK+merUcRlYU/KuuuCt0fz bIvNS2mird/eCMIeh5n5DbNct7YUN6p94VjDaKhAEKfOFJxp+P35HMxB+IBssHRMGu7kYb3qdpaY GNfwN90OIRMRwj5BDXkIVSKlT3Oy6IeuIo7e2dUWQ5R1Jk2NTYTbUo6VmkqLBceFHCva5pReDler 4bg7n/7e1D77sJOqca2SbN+l1v1eu1mACNSG//Cr/WU0zMYzeJ6JR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J5HGQz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2069" type="#_x0000_t75" style="width:12pt;height:31pt" o:ole="">
                              <v:imagedata r:id="rId1124" o:title=""/>
                            </v:shape>
                            <o:OLEObject Type="Embed" ProgID="Equation.DSMT4" ShapeID="_x0000_i2069" DrawAspect="Content" ObjectID="_1717417306" r:id="rId1126"/>
                          </w:object>
                        </w:r>
                        <w:r w:rsidRPr="006E6890">
                          <w:rPr>
                            <w:rFonts w:ascii="Times New Roman" w:hAnsi="Times New Roman"/>
                            <w:lang w:val="nl-NL"/>
                          </w:rPr>
                          <w:t>F</w:t>
                        </w:r>
                        <w:r w:rsidRPr="006E6890">
                          <w:rPr>
                            <w:rFonts w:ascii="Times New Roman" w:hAnsi="Times New Roman"/>
                            <w:vertAlign w:val="subscript"/>
                            <w:lang w:val="nl-NL"/>
                          </w:rPr>
                          <w:t>1</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750" o:spid="_x0000_s2162" style="position:absolute;visibility:visible;mso-wrap-style:square" from="1789,7064" to="3330,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GSQMQAAADcAAAADwAAAGRycy9kb3ducmV2LnhtbERPy2rCQBTdF/yH4Qru6kSFtERHEUtB uyj1Abq8Zq5JNHMnzEyT9O87i0KXh/NerHpTi5acrywrmIwTEMS51RUXCk7H9+dXED4ga6wtk4If 8rBaDp4WmGnb8Z7aQyhEDGGfoYIyhCaT0uclGfRj2xBH7madwRChK6R22MVwU8tpkqTSYMWxocSG NiXlj8O3UfA5+0rb9e5j25936TV/218v984pNRr26zmIQH34F/+5t1rByzS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cZJAxAAAANwAAAAPAAAAAAAAAAAA AAAAAKECAABkcnMvZG93bnJldi54bWxQSwUGAAAAAAQABAD5AAAAkgMAAAAA "/>
              </v:group>
            </w:pict>
          </mc:Fallback>
        </mc:AlternateContent>
      </w:r>
      <w:r w:rsidR="00455B9A"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Áp lực tác dụng lên pít tông là F</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94" type="#_x0000_t75" style="width:12pt;height:31pt" o:ole="">
            <v:imagedata r:id="rId1124" o:title=""/>
          </v:shape>
          <o:OLEObject Type="Embed" ProgID="Equation.DSMT4" ShapeID="_x0000_i1594" DrawAspect="Content" ObjectID="_1717416831" r:id="rId1127"/>
        </w:object>
      </w: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440" w:dyaOrig="620">
          <v:shape id="_x0000_i1595" type="#_x0000_t75" style="width:22pt;height:31pt" o:ole="">
            <v:imagedata r:id="rId1128" o:title=""/>
          </v:shape>
          <o:OLEObject Type="Embed" ProgID="Equation.DSMT4" ShapeID="_x0000_i1595" DrawAspect="Content" ObjectID="_1717416832" r:id="rId1129"/>
        </w:object>
      </w:r>
      <w:r w:rsidRPr="005B3ECB">
        <w:rPr>
          <w:rFonts w:ascii="Times New Roman" w:hAnsi="Times New Roman"/>
          <w:lang w:val="pt-BR"/>
        </w:rPr>
        <w:t xml:space="preserve"> = 25(N)</w: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                                Khi đó áp suất lên pít tông bàn đạp là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40" w:dyaOrig="680">
          <v:shape id="_x0000_i1596" type="#_x0000_t75" style="width:17pt;height:34pt" o:ole="">
            <v:imagedata r:id="rId1130" o:title=""/>
          </v:shape>
          <o:OLEObject Type="Embed" ProgID="Equation.DSMT4" ShapeID="_x0000_i1596" DrawAspect="Content" ObjectID="_1717416833" r:id="rId1131"/>
        </w:object>
      </w:r>
      <w:r w:rsidRPr="005B3ECB">
        <w:rPr>
          <w:rFonts w:ascii="Times New Roman" w:hAnsi="Times New Roman"/>
          <w:lang w:val="pt-BR"/>
        </w:rPr>
        <w:t xml:space="preserve"> được truyền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nguyên vẹn đến pít tông phanh có diện tích S</w:t>
      </w:r>
      <w:r w:rsidRPr="005B3ECB">
        <w:rPr>
          <w:rFonts w:ascii="Times New Roman" w:hAnsi="Times New Roman"/>
          <w:vertAlign w:val="subscript"/>
          <w:lang w:val="pt-BR"/>
        </w:rPr>
        <w:t>2</w:t>
      </w:r>
      <w:r w:rsidRPr="005B3ECB">
        <w:rPr>
          <w:rFonts w:ascii="Times New Roman" w:hAnsi="Times New Roman"/>
          <w:lang w:val="pt-BR"/>
        </w:rPr>
        <w:t xml:space="preserve"> là p</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40" w:dyaOrig="680">
          <v:shape id="_x0000_i1597" type="#_x0000_t75" style="width:17pt;height:34pt" o:ole="">
            <v:imagedata r:id="rId1132" o:title=""/>
          </v:shape>
          <o:OLEObject Type="Embed" ProgID="Equation.DSMT4" ShapeID="_x0000_i1597" DrawAspect="Content" ObjectID="_1717416834" r:id="rId1133"/>
        </w:objec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8032" behindDoc="0" locked="0" layoutInCell="1" allowOverlap="1" wp14:anchorId="49DBD877" wp14:editId="120C30AA">
                <wp:simplePos x="0" y="0"/>
                <wp:positionH relativeFrom="column">
                  <wp:posOffset>4211955</wp:posOffset>
                </wp:positionH>
                <wp:positionV relativeFrom="paragraph">
                  <wp:posOffset>393700</wp:posOffset>
                </wp:positionV>
                <wp:extent cx="1361440" cy="914400"/>
                <wp:effectExtent l="17145" t="11430" r="12065" b="7620"/>
                <wp:wrapNone/>
                <wp:docPr id="704" name="Group 2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8221" y="8504"/>
                          <a:chExt cx="2144" cy="1440"/>
                        </a:xfrm>
                      </wpg:grpSpPr>
                      <wps:wsp>
                        <wps:cNvPr id="705" name="Line 2752"/>
                        <wps:cNvCnPr/>
                        <wps:spPr bwMode="auto">
                          <a:xfrm>
                            <a:off x="8221"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2753"/>
                        <wps:cNvCnPr/>
                        <wps:spPr bwMode="auto">
                          <a:xfrm>
                            <a:off x="8221" y="99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2754"/>
                        <wps:cNvCnPr/>
                        <wps:spPr bwMode="auto">
                          <a:xfrm>
                            <a:off x="10365"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2755"/>
                        <wps:cNvCnPr/>
                        <wps:spPr bwMode="auto">
                          <a:xfrm>
                            <a:off x="8221" y="9299"/>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9" name="Line 2756"/>
                        <wps:cNvCnPr/>
                        <wps:spPr bwMode="auto">
                          <a:xfrm>
                            <a:off x="8221" y="86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0" name="Rectangle 2757"/>
                        <wps:cNvSpPr>
                          <a:spLocks noChangeArrowheads="1"/>
                        </wps:cNvSpPr>
                        <wps:spPr bwMode="auto">
                          <a:xfrm>
                            <a:off x="8817" y="9164"/>
                            <a:ext cx="1005"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711" name="Line 2758"/>
                        <wps:cNvCnPr/>
                        <wps:spPr bwMode="auto">
                          <a:xfrm>
                            <a:off x="8221" y="88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2" name="Line 2759"/>
                        <wps:cNvCnPr/>
                        <wps:spPr bwMode="auto">
                          <a:xfrm>
                            <a:off x="8221" y="904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3" name="Line 2760"/>
                        <wps:cNvCnPr/>
                        <wps:spPr bwMode="auto">
                          <a:xfrm>
                            <a:off x="8221"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4" name="Line 2761"/>
                        <wps:cNvCnPr/>
                        <wps:spPr bwMode="auto">
                          <a:xfrm>
                            <a:off x="9829"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5" name="Line 2762"/>
                        <wps:cNvCnPr/>
                        <wps:spPr bwMode="auto">
                          <a:xfrm>
                            <a:off x="8422" y="93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6" name="Line 2763"/>
                        <wps:cNvCnPr/>
                        <wps:spPr bwMode="auto">
                          <a:xfrm>
                            <a:off x="8690"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7" name="Line 2764"/>
                        <wps:cNvCnPr/>
                        <wps:spPr bwMode="auto">
                          <a:xfrm>
                            <a:off x="9896" y="93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8" name="Line 2765"/>
                        <wps:cNvCnPr/>
                        <wps:spPr bwMode="auto">
                          <a:xfrm>
                            <a:off x="10097"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9" name="Line 2766"/>
                        <wps:cNvCnPr/>
                        <wps:spPr bwMode="auto">
                          <a:xfrm>
                            <a:off x="10231"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0" name="Line 2767"/>
                        <wps:cNvCnPr/>
                        <wps:spPr bwMode="auto">
                          <a:xfrm>
                            <a:off x="8824"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1" name="Line 2768"/>
                        <wps:cNvCnPr/>
                        <wps:spPr bwMode="auto">
                          <a:xfrm>
                            <a:off x="8958"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2" name="Line 2769"/>
                        <wps:cNvCnPr/>
                        <wps:spPr bwMode="auto">
                          <a:xfrm>
                            <a:off x="9092"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3" name="Line 2770"/>
                        <wps:cNvCnPr/>
                        <wps:spPr bwMode="auto">
                          <a:xfrm>
                            <a:off x="9226"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4" name="Line 2771"/>
                        <wps:cNvCnPr/>
                        <wps:spPr bwMode="auto">
                          <a:xfrm>
                            <a:off x="9427"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5" name="Line 2772"/>
                        <wps:cNvCnPr/>
                        <wps:spPr bwMode="auto">
                          <a:xfrm>
                            <a:off x="9561"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51" o:spid="_x0000_s2163" style="position:absolute;margin-left:331.65pt;margin-top:31pt;width:107.2pt;height:1in;z-index:251628032;mso-position-horizontal-relative:text;mso-position-vertical-relative:text" coordorigin="8221,8504" coordsize="2144,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kSoCXQUAAOU3AAAOAAAAZHJzL2Uyb0RvYy54bWzsW1FzozYQfu9M/wPDe2LAgIGJc5Oxk0xn 0jbTu/sBMmBgCohKJHba6X/vagXEVnKX2s64vqvy4AgLZGn30+5+u+Liw7oqjceU8YLWU9M+t0wj rWOaFHU2NT9/ujkLTIO3pE5ISet0aj6l3Pxw+eMPF6smSh2a0zJJmQGD1DxaNVMzb9smGo14nKcV 4ee0SWvoXFJWkRYuWTZKGFnB6FU5cizLH60oSxpG45Rz+HYuO81LHH+5TOP21+WSp61RTk2YW4uf DD8X4nN0eUGijJEmL+JuGmSPWVSkqOFHh6HmpCXGAyteDFUVMaOcLtvzmFYjulwWcYprgNXYlrKa W0YfGlxLFq2yZhATiFaR097Dxr883jOjSKbmxHJNoyYVKAl/13Amni3ks2qyCG67Zc3H5p7JRULz jsa/c+geqf3iOpM3G4vVzzSBEclDS1E+6yWrxBCwcmONanga1JCuWyOGL+2xb7suaCuGvlA0Oz3F OShTPBY4jm0a0Bt4MGvUYZxfd4878IR8FkcRUySR/F2cazc3sTDAHH8WKz9MrB9z0qSoLS7kNYjV 68V6V9SpkKojpYp3zep7hjLmEQfpvimwV1bei60T2ItFk6hhvL1NaWWIxtQsYR6oDPJ4x1spn/4W oZua3hRliVIta2MFOvAcDx/gtCwS0Slu4yxbzEpmPBKxt/BPLAyEvXUbYLhOcLA8Jcl1125JUco2 3F/WYjxYB0yna8nN81dohdfBdeCeuY5/feZa8/nZ1c3MPfNv7Ik3H89ns7n9t5ia7UZ5kSRpLWbX b2Tb/Xca7UyK3ILDVh7EMNoeHZcIk+3/46QBWVKDElYLmjyhYvF7ANnR0OaraBu/B9rCEPYUKrFH 2/Muw805bDGNtg339apZ/p7QNlHRhigRewEs4K62zbbGPhjLLbPew00bN23cJhYEkzJC6V2p9y7G zQnDYxk3O7Q8S/vSHsy9D+3/n5YvDVW4+e8Bt8APvg1fKmLCOeG5jPDKTLTlPtExnSAOx4rpbHB+ 0uz9BnyW1FmJNGKyAcaemXFJy4yaznK4Mb1ijK5E3A3cBskcxqPgm+UDfdD6Nu0IbHD1SMd8Bby2 ZYHTFlRt7L8RCjKY/teIxxZv2KIXN/gnFqzSi3dgKFXRQg6iLCrgkwONIdFX6YoS77frxRpZ9Ngf 4m3JAQxGZdIBkiTQyCn70zRWkHCYmvyPB8JS0yh/qkE9SHQhQ4EXrjdxQOtss2ex2UPqGIaamq1p yOaslVmNh4YVWQ6/ZKOka3oF1HtZIM0T6pazAjmKi2OCGAj7tu8ONvC7a6j4TIMDFY8nSky0MT0N gmw7Kg4x9tuTsgw4DK1vhCBrHJ4IDscKDqXzPBiHjqP4Z28MKSHhnt9wzsfNCmoYnggMh6R/R6n9 Lue/VwYnDBzgTCJM1DDUaevXSlpfKJLYapHEP6hI4jrg5QUMx56S2enyiB6UlySZ6AtSwiD9ZzUS bQ1PxBqq1ZNnNrdHPjvwQ4CbgKHbVymVdLaGoS7ivVIyFrmWLa4sOe6esWEYhABrtIaBtoa6lvzy nMmXnLJaboHqHDjNPWEIecKwyyFqc6iDw12CQ7UO4x9Sh7EtZywPD2m3rM/WJDvgUGTkt93yZglm 5xR2AJkadMueWg/sSMqb9RSdsoGTWf+7I17i6OM2DA+qpIQeuHkRHWoYaq+8izVUCyn+IYUUOOjZ pWw0DDUMd4GhWkeZYGZvT5ICeeuOK2sYahjuAkO1jjI5qI7iOh1V1jDUMNwFhmodZXJIHSX0oBqo Y8Pv6S0UOPaF75LhQbruvTfxstrmNR4Oe3477/IfAAAA//8DAFBLAwQUAAYACAAAACEAeKUG3uEA AAAKAQAADwAAAGRycy9kb3ducmV2LnhtbEyPwWrDMAyG74O9g9Fgt9VOwpKSximlbDuVwdrB6M2N 1SQ0tkPsJunbTzutNwl9/Pr+Yj2bjo04+NZZCdFCAENbOd3aWsL34f1lCcwHZbXqnEUJN/SwLh8f CpVrN9kvHPehZhRifa4kNCH0Oee+atAov3A9Wrqd3WBUoHWouR7UROGm47EQKTeqtfShUT1uG6wu +6uR8DGpaZNEb+Puct7ejofXz59dhFI+P82bFbCAc/iH4U+f1KEkp5O7Wu1ZJyFNk4RQGmLqRMAy yzJgJwmxSAXwsuD3FcpfAAAA//8DAFBLAQItABQABgAIAAAAIQC2gziS/gAAAOEBAAATAAAAAAAA AAAAAAAAAAAAAABbQ29udGVudF9UeXBlc10ueG1sUEsBAi0AFAAGAAgAAAAhADj9If/WAAAAlAEA AAsAAAAAAAAAAAAAAAAALwEAAF9yZWxzLy5yZWxzUEsBAi0AFAAGAAgAAAAhAEiRKgJdBQAA5TcA AA4AAAAAAAAAAAAAAAAALgIAAGRycy9lMm9Eb2MueG1sUEsBAi0AFAAGAAgAAAAhAHilBt7hAAAA CgEAAA8AAAAAAAAAAAAAAAAAtwcAAGRycy9kb3ducmV2LnhtbFBLBQYAAAAABAAEAPMAAADFCAAA AAA= ">
                <v:line id="Line 2752" o:spid="_x0000_s2164" style="position:absolute;visibility:visible;mso-wrap-style:square" from="8221,8504" to="8221,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VhvscAAADcAAAADwAAAGRycy9kb3ducmV2LnhtbESPQWvCQBSE74L/YXlCb7ppi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xWG+xwAAANwAAAAPAAAAAAAA AAAAAAAAAKECAABkcnMvZG93bnJldi54bWxQSwUGAAAAAAQABAD5AAAAlQMAAAAA "/>
                <v:line id="Line 2753" o:spid="_x0000_s2165" style="position:absolute;visibility:visible;mso-wrap-style:square" from="8221,9944" to="1036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f/yccAAADcAAAADwAAAGRycy9kb3ducmV2LnhtbESPT2vCQBTE74V+h+UJvdWNLaQSXUVa Cuqh1D+gx2f2mcRm34bdNUm/vSsUehxm5jfMdN6bWrTkfGVZwWiYgCDOra64ULDffT6PQfiArLG2 TAp+ycN89vgwxUzbjjfUbkMhIoR9hgrKEJpMSp+XZNAPbUMcvbN1BkOUrpDaYRfhppYvSZJKgxXH hRIbei8p/9lejYKv1++0XazWy/6wSk/5x+Z0vHROqadBv5iACNSH//Bfe6kVvCUp3M/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F//JxwAAANwAAAAPAAAAAAAA AAAAAAAAAKECAABkcnMvZG93bnJldi54bWxQSwUGAAAAAAQABAD5AAAAlQMAAAAA "/>
                <v:line id="Line 2754" o:spid="_x0000_s2166" style="position:absolute;visibility:visible;mso-wrap-style:square" from="10365,8504" to="10365,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taUsYAAADcAAAADwAAAGRycy9kb3ducmV2LnhtbESPQWvCQBSE7wX/w/KE3upGhSipq0hF 0B6k2kJ7fGZfk9js27C7TdJ/3xUEj8PMfMMsVr2pRUvOV5YVjEcJCOLc6ooLBR/v26c5CB+QNdaW ScEfeVgtBw8LzLTt+EjtKRQiQthnqKAMocmk9HlJBv3INsTR+7bOYIjSFVI77CLc1HKSJKk0WHFc KLGhl5Lyn9OvUXCYvqXtev+66z/36TnfHM9fl84p9Tjs188gAvXhHr61d1rBLJnB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bWlLGAAAA3AAAAA8AAAAAAAAA AAAAAAAAoQIAAGRycy9kb3ducmV2LnhtbFBLBQYAAAAABAAEAPkAAACUAwAAAAA= "/>
                <v:line id="Line 2755" o:spid="_x0000_s2167" style="position:absolute;visibility:visible;mso-wrap-style:square" from="8221,9299" to="10365,9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wjm8IAAADcAAAADwAAAGRycy9kb3ducmV2LnhtbERPy2rCQBTdC/2H4Ra600kt1BKdiBSs pbvGEnB3ydw8TOZOnJlo+vedRcHl4bw328n04krOt5YVPC8SEMSl1S3XCn6O+/kbCB+QNfaWScEv edhmD7MNptre+JuueahFDGGfooImhCGV0pcNGfQLOxBHrrLOYIjQ1VI7vMVw08tlkrxKgy3HhgYH em+o7PLRKCjGnE/nbu96HD8Oh6q4dP7lS6mnx2m3BhFoCnfxv/tTK1glcW08E4+Az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Zwjm8IAAADcAAAADwAAAAAAAAAAAAAA AAChAgAAZHJzL2Rvd25yZXYueG1sUEsFBgAAAAAEAAQA+QAAAJADAAAAAA== " strokeweight="1.5pt"/>
                <v:line id="Line 2756" o:spid="_x0000_s2168" style="position:absolute;visibility:visible;mso-wrap-style:square" from="8221,8684" to="10365,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ifdMYAAADcAAAADwAAAGRycy9kb3ducmV2LnhtbESPQWvCQBSE74X+h+UVvNVNg2ibukpV BBGhra3Y4yP7mg3Nvo3ZNcZ/7wpCj8PMfMOMp52tREuNLx0reOonIIhzp0suFHx/LR+fQfiArLFy TArO5GE6ub8bY6bdiT+p3YZCRAj7DBWYEOpMSp8bsuj7riaO3q9rLIYom0LqBk8RbiuZJslQWiw5 LhisaW4o/9serYKPdUs7u/mh9/VyMFocZimZfapU76F7ewURqAv/4Vt7pRWMkhe4nolHQE4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In3TGAAAA3AAAAA8AAAAAAAAA AAAAAAAAoQIAAGRycy9kb3ducmV2LnhtbFBLBQYAAAAABAAEAPkAAACUAwAAAAA= ">
                  <v:stroke dashstyle="longDash"/>
                </v:line>
                <v:rect id="Rectangle 2757" o:spid="_x0000_s2169" style="position:absolute;left:8817;top:9164;width:100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0rt8IA AADcAAAADwAAAGRycy9kb3ducmV2LnhtbERPTW+CQBC9m/gfNmPSmy7SpLbIYowNTXtUvPQ2ZUeg ZWcJuyDtr+8eTDy+vO90N5lWjNS7xrKC9SoCQVxa3XCl4Fzky2cQziNrbC2Tgl9ysMvmsxQTba98 pPHkKxFC2CWooPa+S6R0ZU0G3cp2xIG72N6gD7CvpO7xGsJNK+MoepIGGw4NNXZ0qKn8OQ1GwVcT n/HvWLxF5iV/9B9T8T18vir1sJj2WxCeJn8X39zvWsFmHeaHM+EIyOwfAAD//wMAUEsBAi0AFAAG AAgAAAAhAPD3irv9AAAA4gEAABMAAAAAAAAAAAAAAAAAAAAAAFtDb250ZW50X1R5cGVzXS54bWxQ SwECLQAUAAYACAAAACEAMd1fYdIAAACPAQAACwAAAAAAAAAAAAAAAAAuAQAAX3JlbHMvLnJlbHNQ SwECLQAUAAYACAAAACEAMy8FnkEAAAA5AAAAEAAAAAAAAAAAAAAAAAApAgAAZHJzL3NoYXBleG1s LnhtbFBLAQItABQABgAIAAAAIQB1PSu3wgAAANwAAAAPAAAAAAAAAAAAAAAAAJgCAABkcnMvZG93 bnJldi54bWxQSwUGAAAAAAQABAD1AAAAhwMAAAAA ">
                  <v:textbox>
                    <w:txbxContent>
                      <w:p w:rsidR="00667A46" w:rsidRPr="006E6890" w:rsidRDefault="00667A46">
                        <w:pPr>
                          <w:rPr>
                            <w:rFonts w:ascii="Times New Roman" w:hAnsi="Times New Roman"/>
                            <w:lang w:val="nl-NL"/>
                          </w:rPr>
                        </w:pPr>
                      </w:p>
                    </w:txbxContent>
                  </v:textbox>
                </v:rect>
                <v:line id="Line 2758" o:spid="_x0000_s2170" style="position:absolute;visibility:visible;mso-wrap-style:square" from="8221,8864" to="10365,8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cFr8YAAADcAAAADwAAAGRycy9kb3ducmV2LnhtbESPzWrDMBCE74G+g9hAb41sU5rgRAlp S6CEQvNLclysjWVqrVxLddy3rwqFHIeZ+YaZLXpbi45aXzlWkI4SEMSF0xWXCg771cMEhA/IGmvH pOCHPCzmd4MZ5tpdeUvdLpQiQtjnqMCE0ORS+sKQRT9yDXH0Lq61GKJsS6lbvEa4rWWWJE/SYsVx wWBDL4aKz923VbBZd3S072f6WK8ex69fzxmZU6bU/bBfTkEE6sMt/N9+0wrGaQp/Z+IRk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nBa/GAAAA3AAAAA8AAAAAAAAA AAAAAAAAoQIAAGRycy9kb3ducmV2LnhtbFBLBQYAAAAABAAEAPkAAACUAwAAAAA= ">
                  <v:stroke dashstyle="longDash"/>
                </v:line>
                <v:line id="Line 2759" o:spid="_x0000_s2171" style="position:absolute;visibility:visible;mso-wrap-style:square" from="8221,9044" to="10365,9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Wb2MYAAADcAAAADwAAAGRycy9kb3ducmV2LnhtbESP3WrCQBSE7wt9h+UUelc3hqIlukpV BBHBnyr28pA9zYZmz8bsGtO37wqFXg4z8w0znna2Ei01vnSsoN9LQBDnTpdcKDh+LF/eQPiArLFy TAp+yMN08vgwxky7G++pPYRCRAj7DBWYEOpMSp8bsuh7riaO3pdrLIYom0LqBm8RbiuZJslAWiw5 LhisaW4o/z5crYLduqWT3XzSdr18HS4us5TMOVXq+al7H4EI1IX/8F97pRUM+yncz8QjIC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1m9jGAAAA3AAAAA8AAAAAAAAA AAAAAAAAoQIAAGRycy9kb3ducmV2LnhtbFBLBQYAAAAABAAEAPkAAACUAwAAAAA= ">
                  <v:stroke dashstyle="longDash"/>
                </v:line>
                <v:line id="Line 2760" o:spid="_x0000_s2172" style="position:absolute;visibility:visible;mso-wrap-style:square" from="8221,9224" to="8757,9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k+Q8YAAADcAAAADwAAAGRycy9kb3ducmV2LnhtbESP3WrCQBSE7wt9h+UUelc3pqISXcVW BBHB1h/s5SF7mg1mz8bsNqZv3y0UejnMzDfMdN7ZSrTU+NKxgn4vAUGcO11yoeB4WD2NQfiArLFy TAq+ycN8dn83xUy7G79Tuw+FiBD2GSowIdSZlD43ZNH3XE0cvU/XWAxRNoXUDd4i3FYyTZKhtFhy XDBY06uh/LL/sgreNi2d7PaDdpvVYLS8vqRkzqlSjw/dYgIiUBf+w3/ttVYw6j/D75l4BOTs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5PkPGAAAA3AAAAA8AAAAAAAAA AAAAAAAAoQIAAGRycy9kb3ducmV2LnhtbFBLBQYAAAAABAAEAPkAAACUAwAAAAA= ">
                  <v:stroke dashstyle="longDash"/>
                </v:line>
                <v:line id="Line 2761" o:spid="_x0000_s2173" style="position:absolute;visibility:visible;mso-wrap-style:square" from="9829,9224" to="10365,9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mN8YAAADcAAAADwAAAGRycy9kb3ducmV2LnhtbESP3WrCQBSE7wXfYTlC7+rGILVEV6kt gkih1h/ay0P2NBvMnk2za4xv7xYKXg4z8w0zW3S2Ei01vnSsYDRMQBDnTpdcKDjsV4/PIHxA1lg5 JgVX8rCY93szzLS78Ce1u1CICGGfoQITQp1J6XNDFv3Q1cTR+3GNxRBlU0jd4CXCbSXTJHmSFkuO CwZrejWUn3Znq2C7aelo37/pY7MaT95+lymZr1Sph0H3MgURqAv38H97rRVMRmP4OxOP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QpjfGAAAA3AAAAA8AAAAAAAAA AAAAAAAAoQIAAGRycy9kb3ducmV2LnhtbFBLBQYAAAAABAAEAPkAAACUAwAAAAA= ">
                  <v:stroke dashstyle="longDash"/>
                </v:line>
                <v:line id="Line 2762" o:spid="_x0000_s2174" style="position:absolute;visibility:visible;mso-wrap-style:square" from="8422,9359" to="8422,9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wDrMcAAADcAAAADwAAAGRycy9kb3ducmV2LnhtbESPW2vCQBSE3wv9D8sp9K1uDPVCdBVb EUQEWy/Yx0P2NBvMno3ZbUz/fbdQ6OMwM98w03lnK9FS40vHCvq9BARx7nTJhYLjYfU0BuEDssbK MSn4Jg/z2f3dFDPtbvxO7T4UIkLYZ6jAhFBnUvrckEXfczVx9D5dYzFE2RRSN3iLcFvJNEmG0mLJ ccFgTa+G8sv+yyp427R0stsP2m1Wz6Pl9SUlc06VenzoFhMQgbrwH/5rr7WCUX8Av2fiEZC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nAOsxwAAANwAAAAPAAAAAAAA AAAAAAAAAKECAABkcnMvZG93bnJldi54bWxQSwUGAAAAAAQABAD5AAAAlQMAAAAA ">
                  <v:stroke dashstyle="longDash"/>
                </v:line>
                <v:line id="Line 2763" o:spid="_x0000_s2175" style="position:absolute;visibility:visible;mso-wrap-style:square" from="8690,9404" to="8690,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6d28UAAADcAAAADwAAAGRycy9kb3ducmV2LnhtbESPQWvCQBSE7wX/w/KE3nRjEJXoKrVF KFKo2kp7fGRfs8Hs25jdxvjv3YLQ4zAz3zCLVWcr0VLjS8cKRsMEBHHudMmFgs+PzWAGwgdkjZVj UnAlD6tl72GBmXYX3lN7CIWIEPYZKjAh1JmUPjdk0Q9dTRy9H9dYDFE2hdQNXiLcVjJNkom0WHJc MFjTs6H8dPi1Cnbblo727Zvet5vx9OW8Tsl8pUo99runOYhAXfgP39uvWsF0NIG/M/EIyO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U6d28UAAADcAAAADwAAAAAAAAAA AAAAAAChAgAAZHJzL2Rvd25yZXYueG1sUEsFBgAAAAAEAAQA+QAAAJMDAAAAAA== ">
                  <v:stroke dashstyle="longDash"/>
                </v:line>
                <v:line id="Line 2764" o:spid="_x0000_s2176" style="position:absolute;visibility:visible;mso-wrap-style:square" from="9896,9389" to="9896,9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I4QMYAAADcAAAADwAAAGRycy9kb3ducmV2LnhtbESP3WrCQBSE7wt9h+UIvasbQ2kkuopa hCIFW3/Qy0P2mA3Nnk2z25i+fVco9HKYmW+Y6by3teio9ZVjBaNhAoK4cLriUsFhv34cg/ABWWPt mBT8kIf57P5uirl2V/6gbhdKESHsc1RgQmhyKX1hyKIfuoY4ehfXWgxRtqXULV4j3NYyTZJnabHi uGCwoZWh4nP3bRW8bzo62rczbTfrp+zla5mSOaVKPQz6xQREoD78h//ar1pBNsrgdiYe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COEDGAAAA3AAAAA8AAAAAAAAA AAAAAAAAoQIAAGRycy9kb3ducmV2LnhtbFBLBQYAAAAABAAEAPkAAACUAwAAAAA= ">
                  <v:stroke dashstyle="longDash"/>
                </v:line>
                <v:line id="Line 2765" o:spid="_x0000_s2177" style="position:absolute;visibility:visible;mso-wrap-style:square" from="10097,9404" to="10097,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2sMsIAAADcAAAADwAAAGRycy9kb3ducmV2LnhtbERPW2vCMBR+F/wP4Qi+aWoRlWqUXRBE BlM32R4PzVlT1pzUJtbu3y8Pgo8f33216WwlWmp86VjBZJyAIM6dLrlQ8PmxHS1A+ICssXJMCv7I w2bd760w0+7GR2pPoRAxhH2GCkwIdSalzw1Z9GNXE0fuxzUWQ4RNIXWDtxhuK5kmyUxaLDk2GKzp xVD+e7paBYd9S2f79k3v++10/np5Tsl8pUoNB93TEkSgLjzEd/dOK5hP4tp4Jh4Buf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52sMsIAAADcAAAADwAAAAAAAAAAAAAA AAChAgAAZHJzL2Rvd25yZXYueG1sUEsFBgAAAAAEAAQA+QAAAJADAAAAAA== ">
                  <v:stroke dashstyle="longDash"/>
                </v:line>
                <v:line id="Line 2766" o:spid="_x0000_s2178" style="position:absolute;visibility:visible;mso-wrap-style:square" from="10231,9404" to="10231,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EJqcYAAADcAAAADwAAAGRycy9kb3ducmV2LnhtbESP3WrCQBSE74W+w3IKvdONoWiNrmIr gkjB1h/s5SF7mg1mz8bsNqZv3y0UejnMzDfMbNHZSrTU+NKxguEgAUGcO11yoeB4WPefQPiArLFy TAq+ycNiftebYabdjd+p3YdCRAj7DBWYEOpMSp8bsugHriaO3qdrLIYom0LqBm8RbiuZJslIWiw5 Lhis6cVQftl/WQVv25ZO9vWDdtv143h1fU7JnFOlHu675RREoC78h//aG61gPJzA75l4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TRCanGAAAA3AAAAA8AAAAAAAAA AAAAAAAAoQIAAGRycy9kb3ducmV2LnhtbFBLBQYAAAAABAAEAPkAAACUAwAAAAA= ">
                  <v:stroke dashstyle="longDash"/>
                </v:line>
                <v:line id="Line 2767" o:spid="_x0000_s2179" style="position:absolute;visibility:visible;mso-wrap-style:square" from="8824,9584" to="8824,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dqicMAAADcAAAADwAAAGRycy9kb3ducmV2LnhtbERPXWvCMBR9H+w/hDvY20wtMkc1im4I QwS1U9zjpblris1NbbJa/715GOzxcL6n897WoqPWV44VDAcJCOLC6YpLBYev1csbCB+QNdaOScGN PMxnjw9TzLS78p66PJQihrDPUIEJocmk9IUhi37gGuLI/bjWYoiwLaVu8RrDbS3TJHmVFiuODQYb ejdUnPNfq2C37uhoN9+0Xa9G44/LMiVzSpV6fuoXExCB+vAv/nN/agXjNM6PZ+IR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uHaonDAAAA3AAAAA8AAAAAAAAAAAAA AAAAoQIAAGRycy9kb3ducmV2LnhtbFBLBQYAAAAABAAEAPkAAACRAwAAAAA= ">
                  <v:stroke dashstyle="longDash"/>
                </v:line>
                <v:line id="Line 2768" o:spid="_x0000_s2180" style="position:absolute;visibility:visible;mso-wrap-style:square" from="8958,9584" to="8958,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vPEsYAAADcAAAADwAAAGRycy9kb3ducmV2LnhtbESP3WrCQBSE7wt9h+UUelc3hqIlukpV BBHBnyr28pA9zYZmz8bsGtO37wqFXg4z8w0znna2Ei01vnSsoN9LQBDnTpdcKDh+LF/eQPiArLFy TAp+yMN08vgwxky7G++pPYRCRAj7DBWYEOpMSp8bsuh7riaO3pdrLIYom0LqBm8RbiuZJslAWiw5 LhisaW4o/z5crYLduqWT3XzSdr18HS4us5TMOVXq+al7H4EI1IX/8F97pRUM0z7cz8QjIC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LzxLGAAAA3AAAAA8AAAAAAAAA AAAAAAAAoQIAAGRycy9kb3ducmV2LnhtbFBLBQYAAAAABAAEAPkAAACUAwAAAAA= ">
                  <v:stroke dashstyle="longDash"/>
                </v:line>
                <v:line id="Line 2769" o:spid="_x0000_s2181" style="position:absolute;visibility:visible;mso-wrap-style:square" from="9092,9584" to="9092,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lRZcYAAADcAAAADwAAAGRycy9kb3ducmV2LnhtbESP3WoCMRSE7wXfIRyhdzVrKCpbo/QH oYhQtS16edicbhY3J9tNum7fvikUvBxm5htmsepdLTpqQ+VZw2ScgSAuvKm41PD+tr6dgwgR2WDt mTT8UIDVcjhYYG78hffUHWIpEoRDjhpsjE0uZSgsOQxj3xAn79O3DmOSbSlNi5cEd7VUWTaVDitO CxYberJUnA/fTsNu09GH257odbO+mz1/PSqyR6X1zah/uAcRqY/X8H/7xWiYKQV/Z9IR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QZUWXGAAAA3AAAAA8AAAAAAAAA AAAAAAAAoQIAAGRycy9kb3ducmV2LnhtbFBLBQYAAAAABAAEAPkAAACUAwAAAAA= ">
                  <v:stroke dashstyle="longDash"/>
                </v:line>
                <v:line id="Line 2770" o:spid="_x0000_s2182" style="position:absolute;visibility:visible;mso-wrap-style:square" from="9226,9584" to="9226,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X0/sYAAADcAAAADwAAAGRycy9kb3ducmV2LnhtbESPW2vCQBSE3wX/w3KEvunGtFSJrtIL QpFCvZX6eMges6HZs2l2G+O/7woFH4eZ+YaZLztbiZYaXzpWMB4lIIhzp0suFBz2q+EUhA/IGivH pOBCHpaLfm+OmXZn3lK7C4WIEPYZKjAh1JmUPjdk0Y9cTRy9k2sshiibQuoGzxFuK5kmyaO0WHJc MFjTi6H8e/drFWzWLX3a9yN9rFcPk9ef55TMV6rU3aB7moEI1IVb+L/9phVM0nu4no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tV9P7GAAAA3AAAAA8AAAAAAAAA AAAAAAAAoQIAAGRycy9kb3ducmV2LnhtbFBLBQYAAAAABAAEAPkAAACUAwAAAAA= ">
                  <v:stroke dashstyle="longDash"/>
                </v:line>
                <v:line id="Line 2771" o:spid="_x0000_s2183" style="position:absolute;visibility:visible;mso-wrap-style:square" from="9427,9584" to="9427,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xsisYAAADcAAAADwAAAGRycy9kb3ducmV2LnhtbESP3WrCQBSE7wt9h+UUelc3BlGJrmJb BBHB1h/08pA9ZkOzZ9PsGtO37wqFXg4z8w0znXe2Ei01vnSsoN9LQBDnTpdcKDjsly9jED4ga6wc k4If8jCfPT5MMdPuxp/U7kIhIoR9hgpMCHUmpc8NWfQ9VxNH7+IaiyHKppC6wVuE20qmSTKUFkuO CwZrejOUf+2uVsHHuqWj3Zxpu14ORu/frymZU6rU81O3mIAI1IX/8F97pRWM0gHcz8QjIG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8bIrGAAAA3AAAAA8AAAAAAAAA AAAAAAAAoQIAAGRycy9kb3ducmV2LnhtbFBLBQYAAAAABAAEAPkAAACUAwAAAAA= ">
                  <v:stroke dashstyle="longDash"/>
                </v:line>
                <v:line id="Line 2772" o:spid="_x0000_s2184" style="position:absolute;visibility:visible;mso-wrap-style:square" from="9561,9584" to="9561,9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JEcYAAADcAAAADwAAAGRycy9kb3ducmV2LnhtbESPW2vCQBSE3wX/w3KEvunG0FaJrtIL QpFCvZX6eMges6HZs2l2G+O/7woFH4eZ+YaZLztbiZYaXzpWMB4lIIhzp0suFBz2q+EUhA/IGivH pOBCHpaLfm+OmXZn3lK7C4WIEPYZKjAh1JmUPjdk0Y9cTRy9k2sshiibQuoGzxFuK5kmyaO0WHJc MFjTi6H8e/drFWzWLX3a9yN9rFf3k9ef55TMV6rU3aB7moEI1IVb+L/9phVM0ge4no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vwyRHGAAAA3AAAAA8AAAAAAAAA AAAAAAAAoQIAAGRycy9kb3ducmV2LnhtbFBLBQYAAAAABAAEAPkAAACUAwAAAAA= ">
                  <v:stroke dashstyle="longDash"/>
                </v:line>
              </v:group>
            </w:pict>
          </mc:Fallback>
        </mc:AlternateContent>
      </w:r>
      <w:r w:rsidR="00455B9A" w:rsidRPr="005B3ECB">
        <w:rPr>
          <w:rFonts w:ascii="Times New Roman" w:hAnsi="Times New Roman"/>
          <w:lang w:val="pt-BR"/>
        </w:rPr>
        <w:t xml:space="preserve">Nên </w:t>
      </w:r>
      <w:r w:rsidR="00455B9A" w:rsidRPr="005B3ECB">
        <w:rPr>
          <w:rFonts w:ascii="Times New Roman" w:hAnsi="Times New Roman"/>
          <w:position w:val="-30"/>
          <w:lang w:val="nl-NL"/>
        </w:rPr>
        <w:object w:dxaOrig="340" w:dyaOrig="680">
          <v:shape id="_x0000_i1598" type="#_x0000_t75" style="width:17pt;height:34pt" o:ole="">
            <v:imagedata r:id="rId1130" o:title=""/>
          </v:shape>
          <o:OLEObject Type="Embed" ProgID="Equation.DSMT4" ShapeID="_x0000_i1598" DrawAspect="Content" ObjectID="_1717416835" r:id="rId1134"/>
        </w:object>
      </w:r>
      <w:r w:rsidR="00455B9A" w:rsidRPr="005B3ECB">
        <w:rPr>
          <w:rFonts w:ascii="Times New Roman" w:hAnsi="Times New Roman"/>
          <w:lang w:val="pt-BR"/>
        </w:rPr>
        <w:t xml:space="preserve"> = </w:t>
      </w:r>
      <w:r w:rsidR="00455B9A" w:rsidRPr="005B3ECB">
        <w:rPr>
          <w:rFonts w:ascii="Times New Roman" w:hAnsi="Times New Roman"/>
          <w:position w:val="-30"/>
          <w:lang w:val="nl-NL"/>
        </w:rPr>
        <w:object w:dxaOrig="340" w:dyaOrig="680">
          <v:shape id="_x0000_i1599" type="#_x0000_t75" style="width:17pt;height:34pt" o:ole="">
            <v:imagedata r:id="rId1135" o:title=""/>
          </v:shape>
          <o:OLEObject Type="Embed" ProgID="Equation.DSMT4" ShapeID="_x0000_i1599" DrawAspect="Content" ObjectID="_1717416836" r:id="rId1136"/>
        </w:object>
      </w:r>
      <w:r w:rsidR="00455B9A" w:rsidRPr="005B3ECB">
        <w:rPr>
          <w:rFonts w:ascii="Times New Roman" w:hAnsi="Times New Roman"/>
          <w:position w:val="-6"/>
          <w:lang w:val="nl-NL"/>
        </w:rPr>
        <w:object w:dxaOrig="300" w:dyaOrig="240">
          <v:shape id="_x0000_i1600" type="#_x0000_t75" style="width:15pt;height:12pt" o:ole="">
            <v:imagedata r:id="rId1074" o:title=""/>
          </v:shape>
          <o:OLEObject Type="Embed" ProgID="Equation.DSMT4" ShapeID="_x0000_i1600" DrawAspect="Content" ObjectID="_1717416837" r:id="rId1137"/>
        </w:object>
      </w:r>
      <w:r w:rsidR="00455B9A" w:rsidRPr="005B3ECB">
        <w:rPr>
          <w:rFonts w:ascii="Times New Roman" w:hAnsi="Times New Roman"/>
          <w:lang w:val="pt-BR"/>
        </w:rPr>
        <w:t xml:space="preserve"> F =</w:t>
      </w:r>
      <w:r w:rsidR="00455B9A" w:rsidRPr="005B3ECB">
        <w:rPr>
          <w:rFonts w:ascii="Times New Roman" w:hAnsi="Times New Roman"/>
          <w:position w:val="-30"/>
          <w:lang w:val="nl-NL"/>
        </w:rPr>
        <w:object w:dxaOrig="1300" w:dyaOrig="680">
          <v:shape id="_x0000_i1601" type="#_x0000_t75" style="width:65pt;height:34pt" o:ole="">
            <v:imagedata r:id="rId1138" o:title=""/>
          </v:shape>
          <o:OLEObject Type="Embed" ProgID="Equation.DSMT4" ShapeID="_x0000_i1601" DrawAspect="Content" ObjectID="_1717416838" r:id="rId1139"/>
        </w:object>
      </w:r>
      <w:r w:rsidR="00455B9A" w:rsidRPr="005B3ECB">
        <w:rPr>
          <w:rFonts w:ascii="Times New Roman" w:hAnsi="Times New Roman"/>
          <w:lang w:val="pt-BR"/>
        </w:rPr>
        <w:t xml:space="preserve"> = 50(N)</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 xml:space="preserve">Vậy lực đã truyền đến má phanh là F = 50(N)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xml:space="preserve"> Thả một khối đồng hình hộp chữ nhật </w:t>
      </w:r>
    </w:p>
    <w:p w:rsidR="00455B9A" w:rsidRPr="005B3ECB" w:rsidRDefault="00455B9A" w:rsidP="00455B9A">
      <w:pPr>
        <w:rPr>
          <w:rFonts w:ascii="Times New Roman" w:hAnsi="Times New Roman"/>
          <w:lang w:val="pt-BR"/>
        </w:rPr>
      </w:pPr>
      <w:r w:rsidRPr="005B3ECB">
        <w:rPr>
          <w:rFonts w:ascii="Times New Roman" w:hAnsi="Times New Roman"/>
          <w:lang w:val="pt-BR"/>
        </w:rPr>
        <w:t>Vào một chậu bên dưới đựng thủy ngân, bên trê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là nước nguyên chất. Một phần khối đồng nằm trong</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hủy ngân(H.vẽ). Chứng minh rằng lực đẩy Ác-Si-Mé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ổng cộng tác dụng lên khối gỗ bằng tổng trọng lượng của phần nước bị chiếm chỗ và trọng lượng của thủy ngân bị chiếm chỗ.</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9056" behindDoc="0" locked="0" layoutInCell="1" allowOverlap="1" wp14:anchorId="78B39EA7" wp14:editId="1DDA7604">
                <wp:simplePos x="0" y="0"/>
                <wp:positionH relativeFrom="column">
                  <wp:posOffset>4637405</wp:posOffset>
                </wp:positionH>
                <wp:positionV relativeFrom="paragraph">
                  <wp:posOffset>16510</wp:posOffset>
                </wp:positionV>
                <wp:extent cx="1389380" cy="1162050"/>
                <wp:effectExtent l="4445" t="11430" r="15875" b="0"/>
                <wp:wrapNone/>
                <wp:docPr id="670" name="Group 2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62050"/>
                          <a:chOff x="8043" y="10844"/>
                          <a:chExt cx="2188" cy="1830"/>
                        </a:xfrm>
                      </wpg:grpSpPr>
                      <wps:wsp>
                        <wps:cNvPr id="671" name="Line 2774"/>
                        <wps:cNvCnPr/>
                        <wps:spPr bwMode="auto">
                          <a:xfrm>
                            <a:off x="8087"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2775"/>
                        <wps:cNvCnPr/>
                        <wps:spPr bwMode="auto">
                          <a:xfrm>
                            <a:off x="8087" y="126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2776"/>
                        <wps:cNvCnPr/>
                        <wps:spPr bwMode="auto">
                          <a:xfrm>
                            <a:off x="10231"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2777"/>
                        <wps:cNvCnPr/>
                        <wps:spPr bwMode="auto">
                          <a:xfrm>
                            <a:off x="8087" y="11924"/>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Line 2778"/>
                        <wps:cNvCnPr/>
                        <wps:spPr bwMode="auto">
                          <a:xfrm>
                            <a:off x="8087" y="113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6" name="Rectangle 2779"/>
                        <wps:cNvSpPr>
                          <a:spLocks noChangeArrowheads="1"/>
                        </wps:cNvSpPr>
                        <wps:spPr bwMode="auto">
                          <a:xfrm>
                            <a:off x="8683" y="11564"/>
                            <a:ext cx="1005" cy="90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77" name="Line 2780"/>
                        <wps:cNvCnPr/>
                        <wps:spPr bwMode="auto">
                          <a:xfrm>
                            <a:off x="8087" y="115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8" name="Line 2781"/>
                        <wps:cNvCnPr/>
                        <wps:spPr bwMode="auto">
                          <a:xfrm>
                            <a:off x="8087"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9" name="Line 2782"/>
                        <wps:cNvCnPr/>
                        <wps:spPr bwMode="auto">
                          <a:xfrm>
                            <a:off x="9695"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0" name="Line 2783"/>
                        <wps:cNvCnPr/>
                        <wps:spPr bwMode="auto">
                          <a:xfrm>
                            <a:off x="8288" y="120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1" name="Line 2784"/>
                        <wps:cNvCnPr/>
                        <wps:spPr bwMode="auto">
                          <a:xfrm>
                            <a:off x="8556"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2" name="Line 2785"/>
                        <wps:cNvCnPr/>
                        <wps:spPr bwMode="auto">
                          <a:xfrm>
                            <a:off x="9762" y="120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3" name="Line 2786"/>
                        <wps:cNvCnPr/>
                        <wps:spPr bwMode="auto">
                          <a:xfrm>
                            <a:off x="9963"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5" name="Line 2787"/>
                        <wps:cNvCnPr/>
                        <wps:spPr bwMode="auto">
                          <a:xfrm>
                            <a:off x="10097"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6" name="Line 2788"/>
                        <wps:cNvCnPr/>
                        <wps:spPr bwMode="auto">
                          <a:xfrm>
                            <a:off x="8690"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7" name="Line 2789"/>
                        <wps:cNvCnPr/>
                        <wps:spPr bwMode="auto">
                          <a:xfrm>
                            <a:off x="8824"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8" name="Line 2790"/>
                        <wps:cNvCnPr/>
                        <wps:spPr bwMode="auto">
                          <a:xfrm>
                            <a:off x="8958"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9" name="Line 2791"/>
                        <wps:cNvCnPr/>
                        <wps:spPr bwMode="auto">
                          <a:xfrm>
                            <a:off x="9092"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0" name="Line 2792"/>
                        <wps:cNvCnPr/>
                        <wps:spPr bwMode="auto">
                          <a:xfrm>
                            <a:off x="9293"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1" name="Line 2793"/>
                        <wps:cNvCnPr/>
                        <wps:spPr bwMode="auto">
                          <a:xfrm>
                            <a:off x="9427"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2" name="Line 2794"/>
                        <wps:cNvCnPr/>
                        <wps:spPr bwMode="auto">
                          <a:xfrm>
                            <a:off x="8087" y="1120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4" name="Line 2795"/>
                        <wps:cNvCnPr/>
                        <wps:spPr bwMode="auto">
                          <a:xfrm>
                            <a:off x="8087" y="1102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5" name="Line 2796"/>
                        <wps:cNvCnPr/>
                        <wps:spPr bwMode="auto">
                          <a:xfrm>
                            <a:off x="8422" y="110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6" name="Line 2797"/>
                        <wps:cNvCnPr/>
                        <wps:spPr bwMode="auto">
                          <a:xfrm>
                            <a:off x="8221" y="115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7" name="Line 2798"/>
                        <wps:cNvCnPr/>
                        <wps:spPr bwMode="auto">
                          <a:xfrm flipH="1">
                            <a:off x="8288" y="1246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2799"/>
                        <wps:cNvCnPr/>
                        <wps:spPr bwMode="auto">
                          <a:xfrm>
                            <a:off x="8489" y="119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9" name="Text Box 2800"/>
                        <wps:cNvSpPr txBox="1">
                          <a:spLocks noChangeArrowheads="1"/>
                        </wps:cNvSpPr>
                        <wps:spPr bwMode="auto">
                          <a:xfrm>
                            <a:off x="8311" y="10994"/>
                            <a:ext cx="44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700" name="Text Box 2801"/>
                        <wps:cNvSpPr txBox="1">
                          <a:spLocks noChangeArrowheads="1"/>
                        </wps:cNvSpPr>
                        <wps:spPr bwMode="auto">
                          <a:xfrm>
                            <a:off x="8102" y="1144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01" name="Text Box 2802"/>
                        <wps:cNvSpPr txBox="1">
                          <a:spLocks noChangeArrowheads="1"/>
                        </wps:cNvSpPr>
                        <wps:spPr bwMode="auto">
                          <a:xfrm>
                            <a:off x="8043" y="1192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02" name="Text Box 2803"/>
                        <wps:cNvSpPr txBox="1">
                          <a:spLocks noChangeArrowheads="1"/>
                        </wps:cNvSpPr>
                        <wps:spPr bwMode="auto">
                          <a:xfrm>
                            <a:off x="9628" y="1102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03" name="Text Box 2804"/>
                        <wps:cNvSpPr txBox="1">
                          <a:spLocks noChangeArrowheads="1"/>
                        </wps:cNvSpPr>
                        <wps:spPr bwMode="auto">
                          <a:xfrm>
                            <a:off x="9583" y="1210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3" o:spid="_x0000_s2185" style="position:absolute;margin-left:365.15pt;margin-top:1.3pt;width:109.4pt;height:91.5pt;z-index:251629056;mso-position-horizontal-relative:text;mso-position-vertical-relative:text" coordorigin="8043,10844" coordsize="2188,18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llNSdQcAACVaAAAOAAAAZHJzL2Uyb0RvYy54bWzsXNtym0YYvu9M34HhXhEgQCxjOZNIVtqZ tM006QOsAQmmiKULtuRk+u79dxcQLJEdCVtV2vWFjAAte/j49j9fvd5tUu0+okVCspluvjJ0LcoC EibZeqb/8Wk58nStKHEW4pRk0Ux/iAr99fWPP1xtcz+ySEzSMKIaNJIV/jaf6XFZ5v54XARxtMHF K5JHGVxcEbrBJXyl63FI8RZa36RjyzDc8ZbQMKckiIoCzi7ERf2at79aRUH522pVRKWWznToW8k/ Kf+8ZZ/j6yvsrynO4ySouoFP6MUGJxk8tGlqgUus3dGk19QmCSgpyKp8FZDNmKxWSRDxMcBoTEMa zTtK7nI+lrW/XefNNMHUSvN0crPBr/cfqJaEM92dwvxkeAOLxJ+rWdPphM3PNl/7cNs7mn/MP1Ax SDh8T4I/C7g8lq+z72txs3a7/YWE0CK+Kwmfn92KblgTMHJtx5fhoVmGaFdqAZw0Jx6aeNCbAK6Z pmsZTrVQQQyryX7nGfZE19hlw7NtsYpBfFM1YJkewI7/2pvwn46xL57Me1v1jg0NUFfsJ7YYNrEf Y5xHfL0KNmPNxJr1xL5PsojNK+8xezjcNc8+UD7LhV/A/D45ZZ7hTeWh1zNXz5lndEeN/ZwW5buI bDR2MNNT6AhfD3z/vijZKu5vYcuTkWWSpnAe+2mmbWc6ciyH/6AgaRKyi+xaQde385Rq95i9XvyP rQU01rkNYJyFvLE4wuFNdVziJBXHcH+asfZgHNCd6ki8P1+QgW68G88e2ZZ7M7KNxWL0Zjm3R+7S nDqLyWI+X5h/s66Zth8nYRhlrHf1u2za37akFauIt7B5m5tpGHdb50OEztb/eacBWmIJBa5uSfjA V5afB5SdDW6WDDdHvMYD4Wa59ZtWw80y4Qx/zxTc+A4GKPn/wQ2IWGwbNbu5A+BmGtYE6LLL7DXe FL0penNh85TwNh2At/1uaiKrEiRquL0cvZmIiTR8B1XbKRMlQAK42O3UkfHmPQ/eJt7Z8DZIemMS 4wIXsZDy0jU7ZjOAfSXXMe3hbHKdWwPxd1BrcbZOuS6BWmisFbRCaGdaRuYx3Bi9oZRsmewNCo7J 7ucyKSgf4ge14Pq07uF6ldplOq6EXtMw4E1hShd6Svug0P/HtI+O8tDRMZb8j49A0jGeQU3ZJCXY ItJkw/RL9idQ/qjOIgn95e52x7XpiZgeNrNCEdAoAb0LJBgwlsBBTOhnXduC4WGmF3/dYRrpWvpz BuuDQKiG20r+xXamFnyh7Su37Ss4C6CpmV7qmjicl8K6cZfTZB3Dk0w+0xl5Ayr4KuG63r5XFRLO iWJQXjviIij6AEjWpUHKcB+QL7d9KzrlxqrvXE0GE1EXiJwZhwOxJ0c6E2BuRowXpSWrbf1CzDVI xqE1gBCRi2AXZupzX59ROFRmQ/CRHLBSM4N7lw8r6/9pG7PFTPAMh2C95yIq1/C4fR8exNjQATGH iaK1aX5vgf5XjNSKDy+DDz3ZWyLU5FP3ZceBzZfj0DQkjUXhUPHhI3wou1G8IW4UNHWhPcGHnuJD 5c7re/sP7cuyf8Ub4l9ByK0sOJbiQ+VW/lrUySEcynZwCEM43XAD1kJUhTEoIKr4hvAYIDZ28Mrh DJrG6UD0XARyIN+YLdkhUwmIE1cpKirOprFR12FdLAyrqzC3XTFHh3V54H5WONRVvNfBcNBDG7Ns yAZCG8CHyKkNN4oPlYB4zL4sG7LREIcKhH3WCrPCocLhEThk8lxnXwYgnc6HyEK1wqxwqHB4DA5l QzYAaQAObavWlxUOFQ6PwaFsyEbcD3KqQ6VJPwHPnuRQURE3KjGFZeEdUFQAd9LGPMSj0orcNs4X ua1Cv/4DoV8sRKYrIQ5xqXi2VWkqkLwiMeJluph7cdta+ZBDlmZJEx5WDIGpM30ThRCSGkFWLzsC wQX7VcbeN92tcvrqHOajcnMPUads8wbnyemypGdZVY5VP2r2Mm3eCrEsGfd7ykJl3r0uxx7tpdFW aZL/VEewVxnj3j6wzJZTEGwDiPjiAm172G1zKV9Vlf0sqj08C1P2rOGDvDI2BOtwr0w/nFbt7Spf /1kQ29jNP7HM07dkp1lVAYdKR2dZWlq5gys1Gb5YgtfErLOvkTAT7MN2bbtKY3CgUojgrbqaB4ud bVWXeCq/qymrUNd9aE5crNR4fErawc1azCgvDvMFmZZtvLXQaOl605G9tJ0RmhreyDDRW+QaNrIX y25xCx7zIOrlDKg2MLikx5G5ck1tDtZ9HvP9RLpvK5GuMRKoRLpWVZkppCdWAlabNtoutzPSBmi+ 1TZpy0VCXAe0bR7vr2ijVS3nUCaroo1WWaAhtNGYdBRtdGij8Uq1aaPtIT0jbTRVvPrStaKNrxbZ UrTxDZn5Q2ijsasp2ujQRuNEbNNG26F9PtpArlWFqPUN7k2Oq1JS2rX5FG28MG00xk1FGx3aaJKX 2rTRjj84I204dfGafsaJog0lbTRVTc9o22hs098LbUC9I16LmNtwqrrJrNhx+zsct6s7X/8DAAD/ /wMAUEsDBBQABgAIAAAAIQDS318Z4AAAAAkBAAAPAAAAZHJzL2Rvd25yZXYueG1sTI9BS8NAEIXv gv9hGcGb3aSxsY3ZlFLUUxFsBfE2zU6T0OxuyG6T9N87nvQ4vI/3vsnXk2nFQL1vnFUQzyIQZEun G1sp+Dy8PixB+IBWY+ssKbiSh3Vxe5Njpt1oP2jYh0pwifUZKqhD6DIpfVmTQT9zHVnOTq43GPjs K6l7HLnctHIeRak02FheqLGjbU3leX8xCt5GHDdJ/DLszqft9fuweP/axaTU/d20eQYRaAp/MPzq szoU7HR0F6u9aBU8JVHCqIJ5CoLz1eMqBnFkcLlIQRa5/P9B8QMAAP//AwBQSwECLQAUAAYACAAA ACEAtoM4kv4AAADhAQAAEwAAAAAAAAAAAAAAAAAAAAAAW0NvbnRlbnRfVHlwZXNdLnhtbFBLAQIt ABQABgAIAAAAIQA4/SH/1gAAAJQBAAALAAAAAAAAAAAAAAAAAC8BAABfcmVscy8ucmVsc1BLAQIt ABQABgAIAAAAIQBkllNSdQcAACVaAAAOAAAAAAAAAAAAAAAAAC4CAABkcnMvZTJvRG9jLnhtbFBL AQItABQABgAIAAAAIQDS318Z4AAAAAkBAAAPAAAAAAAAAAAAAAAAAM8JAABkcnMvZG93bnJldi54 bWxQSwUGAAAAAAQABADzAAAA3AoAAAAA ">
                <v:line id="Line 2774" o:spid="_x0000_s2186" style="position:absolute;visibility:visible;mso-wrap-style:square" from="8087,10844" to="8087,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kbXcYAAADcAAAADwAAAGRycy9kb3ducmV2LnhtbESPQWvCQBSE7wX/w/IKvdWNFlJJXUVa BPUg1Rba4zP7mqRm34bdNYn/3hUEj8PMfMNM572pRUvOV5YVjIYJCOLc6ooLBd9fy+cJCB+QNdaW ScGZPMxng4cpZtp2vKN2HwoRIewzVFCG0GRS+rwkg35oG+Lo/VlnMETpCqkddhFuajlOklQarDgu lNjQe0n5cX8yCrYvn2m7WG9W/c86PeQfu8Pvf+eUenrsF28gAvXhHr61V1pB+j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EZG13GAAAA3AAAAA8AAAAAAAAA AAAAAAAAoQIAAGRycy9kb3ducmV2LnhtbFBLBQYAAAAABAAEAPkAAACUAwAAAAA= "/>
                <v:line id="Line 2775" o:spid="_x0000_s2187" style="position:absolute;visibility:visible;mso-wrap-style:square" from="8087,12644" to="10231,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uFKsYAAADcAAAADwAAAGRycy9kb3ducmV2LnhtbESPQWvCQBSE7wX/w/IEb3VThbR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hSrGAAAA3AAAAA8AAAAAAAAA AAAAAAAAoQIAAGRycy9kb3ducmV2LnhtbFBLBQYAAAAABAAEAPkAAACUAwAAAAA= "/>
                <v:line id="Line 2776" o:spid="_x0000_s2188" style="position:absolute;visibility:visible;mso-wrap-style:square" from="10231,10844" to="10231,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gsccAAADcAAAADwAAAGRycy9kb3ducmV2LnhtbESPT2vCQBTE74LfYXlCb7qxQiq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CxxwAAANwAAAAPAAAAAAAA AAAAAAAAAKECAABkcnMvZG93bnJldi54bWxQSwUGAAAAAAQABAD5AAAAlQMAAAAA "/>
                <v:line id="Line 2777" o:spid="_x0000_s2189" style="position:absolute;visibility:visible;mso-wrap-style:square" from="8087,11924" to="10231,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ZVfsUAAADcAAAADwAAAGRycy9kb3ducmV2LnhtbESPQWvCQBSE74L/YXkFb7ppLbZEV5GC tXgzFqG3R/aZxGTfprsbTf99VxA8DjPzDbNY9aYRF3K+sqzgeZKAIM6trrhQ8H3YjN9B+ICssbFM Cv7Iw2o5HCww1fbKe7pkoRARwj5FBWUIbSqlz0sy6Ce2JY7eyTqDIUpXSO3wGuGmkS9JMpMGK44L Jbb0UVJeZ51RcOwy/jnXG9dg97ndno6/tZ/ulBo99es5iEB9eITv7S+tYPb2Crcz8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jZVfsUAAADcAAAADwAAAAAAAAAA AAAAAAChAgAAZHJzL2Rvd25yZXYueG1sUEsFBgAAAAAEAAQA+QAAAJMDAAAAAA== " strokeweight="1.5pt"/>
                <v:line id="Line 2778" o:spid="_x0000_s2190" style="position:absolute;visibility:visible;mso-wrap-style:square" from="8087,11384" to="10231,1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LpkcYAAADcAAAADwAAAGRycy9kb3ducmV2LnhtbESP3WrCQBSE74W+w3KE3unGYFVSV2kV oUjB+kd7ecieZkOzZ2N2G9O37xYKXg4z8w0zX3a2Ei01vnSsYDRMQBDnTpdcKDgdN4MZCB+QNVaO ScEPeVgu7npzzLS78p7aQyhEhLDPUIEJoc6k9Lkhi37oauLofbrGYoiyKaRu8BrhtpJpkkykxZLj gsGaVobyr8O3VfC2belsXz9ot92Mp+vLc0rmPVXqvt89PYII1IVb+L/9ohVMpg/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6i6ZHGAAAA3AAAAA8AAAAAAAAA AAAAAAAAoQIAAGRycy9kb3ducmV2LnhtbFBLBQYAAAAABAAEAPkAAACUAwAAAAA= ">
                  <v:stroke dashstyle="longDash"/>
                </v:line>
                <v:rect id="Rectangle 2779" o:spid="_x0000_s2191" style="position:absolute;left:8683;top:11564;width:1005;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b8ZcUA AADcAAAADwAAAGRycy9kb3ducmV2LnhtbESPT2vCQBTE74V+h+UVems2KkSbukqpWOoxfy69vWZf k9Ts25BdNfXTu4LgcZiZ3zDL9Wg6caTBtZYVTKIYBHFldcu1grLYvixAOI+ssbNMCv7JwXr1+LDE VNsTZ3TMfS0ChF2KChrv+1RKVzVk0EW2Jw7erx0M+iCHWuoBTwFuOjmN40QabDksNNjTR0PVPj8Y BT/ttMRzVnzG5nU787ux+Dt8b5R6fhrf30B4Gv09fGt/aQXJPIHrmXAE5OoCAAD//wMAUEsBAi0A FAAGAAgAAAAhAPD3irv9AAAA4gEAABMAAAAAAAAAAAAAAAAAAAAAAFtDb250ZW50X1R5cGVzXS54 bWxQSwECLQAUAAYACAAAACEAMd1fYdIAAACPAQAACwAAAAAAAAAAAAAAAAAuAQAAX3JlbHMvLnJl bHNQSwECLQAUAAYACAAAACEAMy8FnkEAAAA5AAAAEAAAAAAAAAAAAAAAAAApAgAAZHJzL3NoYXBl eG1sLnhtbFBLAQItABQABgAIAAAAIQA+pvxlxQAAANwAAAAPAAAAAAAAAAAAAAAAAJgCAABkcnMv ZG93bnJldi54bWxQSwUGAAAAAAQABAD1AAAAigMAAAAA ">
                  <v:textbox>
                    <w:txbxContent>
                      <w:p w:rsidR="00667A46" w:rsidRPr="006E6890" w:rsidRDefault="00667A46">
                        <w:pPr>
                          <w:rPr>
                            <w:rFonts w:ascii="Times New Roman" w:hAnsi="Times New Roman"/>
                            <w:lang w:val="nl-NL"/>
                          </w:rPr>
                        </w:pPr>
                      </w:p>
                    </w:txbxContent>
                  </v:textbox>
                </v:rect>
                <v:line id="Line 2780" o:spid="_x0000_s2192" style="position:absolute;visibility:visible;mso-wrap-style:square" from="8087,11564" to="10231,11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zSfcYAAADcAAAADwAAAGRycy9kb3ducmV2LnhtbESP3WrCQBSE7wXfYTlC7+qmoRhJXaU/ CEUENba0l4fsaTY0ezbNrjF9+65Q8HKYmW+YxWqwjeip87VjBXfTBARx6XTNlYK34/p2DsIHZI2N Y1LwSx5Wy/Fogbl2Zz5QX4RKRAj7HBWYENpcSl8asuinriWO3pfrLIYou0rqDs8RbhuZJslMWqw5 Lhhs6dlQ+V2crIL9pqd3u/2k3WZ9n738PKVkPlKlbibD4wOIQEO4hv/br1rBLMvgciYe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E80n3GAAAA3AAAAA8AAAAAAAAA AAAAAAAAoQIAAGRycy9kb3ducmV2LnhtbFBLBQYAAAAABAAEAPkAAACUAwAAAAA= ">
                  <v:stroke dashstyle="longDash"/>
                </v:line>
                <v:line id="Line 2781" o:spid="_x0000_s2193" style="position:absolute;visibility:visible;mso-wrap-style:square" from="8087,11924" to="8623,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NGD8MAAADcAAAADwAAAGRycy9kb3ducmV2LnhtbERPXWvCMBR9H+w/hDvwbaYrolKNog5h yGBaFX28NNemrLnpmqx2/355GOzxcL7ny97WoqPWV44VvAwTEMSF0xWXCk7H7fMUhA/IGmvHpOCH PCwXjw9zzLS784G6PJQihrDPUIEJocmk9IUhi37oGuLI3VxrMUTYllK3eI/htpZpkoylxYpjg8GG NoaKz/zbKtjvOjrb9yt97LajyevXOiVzSZUaPPWrGYhAffgX/7nftILxJK6NZ+IR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CjRg/DAAAA3AAAAA8AAAAAAAAAAAAA AAAAoQIAAGRycy9kb3ducmV2LnhtbFBLBQYAAAAABAAEAPkAAACRAwAAAAA= ">
                  <v:stroke dashstyle="longDash"/>
                </v:line>
                <v:line id="Line 2782" o:spid="_x0000_s2194" style="position:absolute;visibility:visible;mso-wrap-style:square" from="9695,11924" to="10231,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lMYAAADcAAAADwAAAGRycy9kb3ducmV2LnhtbESP3WrCQBSE74W+w3KE3unGIFpTV2kV oUjB+kd7ecieZkOzZ2N2G9O37xYKXg4z8w0zX3a2Ei01vnSsYDRMQBDnTpdcKDgdN4MHED4ga6wc k4If8rBc3PXmmGl35T21h1CICGGfoQITQp1J6XNDFv3Q1cTR+3SNxRBlU0jd4DXCbSXTJJlIiyXH BYM1rQzlX4dvq+Bt29LZvn7QbrsZT9eX55TMe6rUfb97egQRqAu38H/7RSuYTGf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v45TGAAAA3AAAAA8AAAAAAAAA AAAAAAAAoQIAAGRycy9kb3ducmV2LnhtbFBLBQYAAAAABAAEAPkAAACUAwAAAAA= ">
                  <v:stroke dashstyle="longDash"/>
                </v:line>
                <v:line id="Line 2783" o:spid="_x0000_s2195" style="position:absolute;visibility:visible;mso-wrap-style:square" from="8288,12059" to="8288,12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A6LsMAAADcAAAADwAAAGRycy9kb3ducmV2LnhtbERPXWvCMBR9H+w/hDvwbaYr4qQaRR3C kMG0Kvp4aa5NWXPTNVnt/v3yMPDxcL5ni97WoqPWV44VvAwTEMSF0xWXCo6HzfMEhA/IGmvHpOCX PCzmjw8zzLS78Z66PJQihrDPUIEJocmk9IUhi37oGuLIXV1rMUTYllK3eIvhtpZpkoylxYpjg8GG 1oaKr/zHKthtOzrZjwt9bjej17fvVUrmnCo1eOqXUxCB+nAX/7vftYLxJM6PZ+IRk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sAOi7DAAAA3AAAAA8AAAAAAAAAAAAA AAAAoQIAAGRycy9kb3ducmV2LnhtbFBLBQYAAAAABAAEAPkAAACRAwAAAAA= ">
                  <v:stroke dashstyle="longDash"/>
                </v:line>
                <v:line id="Line 2784" o:spid="_x0000_s2196" style="position:absolute;visibility:visible;mso-wrap-style:square" from="8556,12104" to="8556,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yftcUAAADcAAAADwAAAGRycy9kb3ducmV2LnhtbESPQWvCQBSE74L/YXlCb7oxiJXoKrVF KFKo2kp7fGRfs8Hs25jdxvjv3ULB4zAz3zCLVWcr0VLjS8cKxqMEBHHudMmFgs+PzXAGwgdkjZVj UnAlD6tlv7fATLsL76k9hEJECPsMFZgQ6kxKnxuy6EeuJo7ej2sshiibQuoGLxFuK5kmyVRaLDku GKzp2VB+OvxaBbttS0f79k3v283k8eW8Tsl8pUo9DLqnOYhAXbiH/9uvWsF0Noa/M/EIyO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yftcUAAADcAAAADwAAAAAAAAAA AAAAAAChAgAAZHJzL2Rvd25yZXYueG1sUEsFBgAAAAAEAAQA+QAAAJMDAAAAAA== ">
                  <v:stroke dashstyle="longDash"/>
                </v:line>
                <v:line id="Line 2785" o:spid="_x0000_s2197" style="position:absolute;visibility:visible;mso-wrap-style:square" from="9762,12089" to="9762,12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4BwsYAAADcAAAADwAAAGRycy9kb3ducmV2LnhtbESP3WrCQBSE74W+w3IK3unGUFRSV7Et gkjB+ke9PGSP2dDs2TS7jenbdwWhl8PMfMPMFp2tREuNLx0rGA0TEMS50yUXCo6H1WAKwgdkjZVj UvBLHhbzh94MM+2uvKN2HwoRIewzVGBCqDMpfW7Ioh+6mjh6F9dYDFE2hdQNXiPcVjJNkrG0WHJc MFjTq6H8a/9jFXxsWjrZ9zNtN6unydv3S0rmM1Wq/9gtn0EE6sJ/+N5eawXjaQq3M/EI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eAcLGAAAA3AAAAA8AAAAAAAAA AAAAAAAAoQIAAGRycy9kb3ducmV2LnhtbFBLBQYAAAAABAAEAPkAAACUAwAAAAA= ">
                  <v:stroke dashstyle="longDash"/>
                </v:line>
                <v:line id="Line 2786" o:spid="_x0000_s2198" style="position:absolute;visibility:visible;mso-wrap-style:square" from="9963,12104" to="9963,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9KkWcYAAADcAAAADwAAAGRycy9kb3ducmV2LnhtbESPQUvDQBSE70L/w/IK3uymUWqJ3QRb KUgRqm1Fj4/sazaYfRuz2zT++64geBxm5htmUQy2ET11vnasYDpJQBCXTtdcKTjs1zdzED4ga2wc k4If8lDko6sFZtqd+Y36XahEhLDPUIEJoc2k9KUhi37iWuLoHV1nMUTZVVJ3eI5w28g0SWbSYs1x wWBLK0Pl1+5kFbxuenq3L5+03azv7p++lymZj1Sp6/Hw+AAi0BD+w3/tZ61gNr+F3zPxCMj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SpFnGAAAA3AAAAA8AAAAAAAAA AAAAAAAAoQIAAGRycy9kb3ducmV2LnhtbFBLBQYAAAAABAAEAPkAAACUAwAAAAA= ">
                  <v:stroke dashstyle="longDash"/>
                </v:line>
                <v:line id="Line 2787" o:spid="_x0000_s2199" style="position:absolute;visibility:visible;mso-wrap-style:square" from="10097,12104" to="10097,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eZtsYAAADcAAAADwAAAGRycy9kb3ducmV2LnhtbESPQUvDQBSE70L/w/IK3uymQWuJ3QRb KUgRqm1Fj4/sazaYfRuz2zT++64geBxm5htmUQy2ET11vnasYDpJQBCXTtdcKTjs1zdzED4ga2wc k4If8lDko6sFZtqd+Y36XahEhLDPUIEJoc2k9KUhi37iWuLoHV1nMUTZVVJ3eI5w28g0SWbSYs1x wWBLK0Pl1+5kFbxuenq3L5+03axv75++lymZj1Sp6/Hw+AAi0BD+w3/tZ61gNr+D3zPxCMj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3mbbGAAAA3AAAAA8AAAAAAAAA AAAAAAAAoQIAAGRycy9kb3ducmV2LnhtbFBLBQYAAAAABAAEAPkAAACUAwAAAAA= ">
                  <v:stroke dashstyle="longDash"/>
                </v:line>
                <v:line id="Line 2788" o:spid="_x0000_s2200" style="position:absolute;visibility:visible;mso-wrap-style:square" from="8690,12284" to="8690,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HwcYAAADcAAAADwAAAGRycy9kb3ducmV2LnhtbESP3WrCQBSE7wu+w3KE3tVNQ4mSukp/ EIoIamxpLw/Z02xo9myaXWP69l1B8HKYmW+Y+XKwjeip87VjBfeTBARx6XTNlYL3w+puBsIHZI2N Y1LwRx6Wi9HNHHPtTrynvgiViBD2OSowIbS5lL40ZNFPXEscvW/XWQxRdpXUHZ4i3DYyTZJMWqw5 Lhhs6cVQ+VMcrYLduqcPu/mi7Xr1MH39fU7JfKZK3Y6Hp0cQgYZwDV/ab1pBNsvgfCYeAbn4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lB8HGAAAA3AAAAA8AAAAAAAAA AAAAAAAAoQIAAGRycy9kb3ducmV2LnhtbFBLBQYAAAAABAAEAPkAAACUAwAAAAA= ">
                  <v:stroke dashstyle="longDash"/>
                </v:line>
                <v:line id="Line 2789" o:spid="_x0000_s2201" style="position:absolute;visibility:visible;mso-wrap-style:square" from="8824,12284" to="8824,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miWsUAAADcAAAADwAAAGRycy9kb3ducmV2LnhtbESP3WrCQBSE74W+w3IKvdNNQ1GJrmJb hCKF+oteHrLHbGj2bJrdxvTtXaHg5TAz3zDTeWcr0VLjS8cKngcJCOLc6ZILBfvdsj8G4QOyxsox KfgjD/PZQ2+KmXYX3lC7DYWIEPYZKjAh1JmUPjdk0Q9cTRy9s2sshiibQuoGLxFuK5kmyVBaLDku GKzpzVD+vf21Ctarlg7280Rfq+XL6P3nNSVzTJV6euwWExCBunAP/7c/tILheAS3M/EI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OmiWsUAAADcAAAADwAAAAAAAAAA AAAAAAChAgAAZHJzL2Rvd25yZXYueG1sUEsFBgAAAAAEAAQA+QAAAJMDAAAAAA== ">
                  <v:stroke dashstyle="longDash"/>
                </v:line>
                <v:line id="Line 2790" o:spid="_x0000_s2202" style="position:absolute;visibility:visible;mso-wrap-style:square" from="8958,12284" to="8958,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XY2KMMAAADcAAAADwAAAGRycy9kb3ducmV2LnhtbERPXWvCMBR9H+w/hDvwbaYr4qQaRR3C kMG0Kvp4aa5NWXPTNVnt/v3yMPDxcL5ni97WoqPWV44VvAwTEMSF0xWXCo6HzfMEhA/IGmvHpOCX PCzmjw8zzLS78Z66PJQihrDPUIEJocmk9IUhi37oGuLIXV1rMUTYllK3eIvhtpZpkoylxYpjg8GG 1oaKr/zHKthtOzrZjwt9bjej17fvVUrmnCo1eOqXUxCB+nAX/7vftYLxJK6NZ+IRk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V2NijDAAAA3AAAAA8AAAAAAAAAAAAA AAAAoQIAAGRycy9kb3ducmV2LnhtbFBLBQYAAAAABAAEAPkAAACRAwAAAAA= ">
                  <v:stroke dashstyle="longDash"/>
                </v:line>
                <v:line id="Line 2791" o:spid="_x0000_s2203" style="position:absolute;visibility:visible;mso-wrap-style:square" from="9092,12284" to="9092,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qTs8YAAADcAAAADwAAAGRycy9kb3ducmV2LnhtbESPS2vDMBCE74X+B7GB3ho5JuThRglt QqCEQJoX7XGxtpaptXIs1XH/fVUo5DjMzDfMbNHZSrTU+NKxgkE/AUGcO11yoeB0XD9OQPiArLFy TAp+yMNifn83w0y7K++pPYRCRAj7DBWYEOpMSp8bsuj7riaO3qdrLIYom0LqBq8RbiuZJslIWiw5 LhisaWko/zp8WwVvm5bOdvtBu816OF5dXlIy76lSD73u+QlEoC7cwv/tV61gNJnC35l4BOT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o6k7PGAAAA3AAAAA8AAAAAAAAA AAAAAAAAoQIAAGRycy9kb3ducmV2LnhtbFBLBQYAAAAABAAEAPkAAACUAwAAAAA= ">
                  <v:stroke dashstyle="longDash"/>
                </v:line>
                <v:line id="Line 2792" o:spid="_x0000_s2204" style="position:absolute;visibility:visible;mso-wrap-style:square" from="9293,12284" to="9293,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ms88MAAADcAAAADwAAAGRycy9kb3ducmV2LnhtbERPXWvCMBR9F/Yfwh34pumKuK0aZZsI IgM3N9HHS3PXlDU3tYm1/nvzIPh4ON/TeWcr0VLjS8cKnoYJCOLc6ZILBb8/y8ELCB+QNVaOScGF PMxnD70pZtqd+ZvabShEDGGfoQITQp1J6XNDFv3Q1cSR+3ONxRBhU0jd4DmG20qmSTKWFkuODQZr +jCU/29PVsHXuqWd/TzQZr0cPS+O7ymZfapU/7F7m4AI1IW7+OZeaQXj1zg/nolHQM6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7ZrPPDAAAA3AAAAA8AAAAAAAAAAAAA AAAAoQIAAGRycy9kb3ducmV2LnhtbFBLBQYAAAAABAAEAPkAAACRAwAAAAA= ">
                  <v:stroke dashstyle="longDash"/>
                </v:line>
                <v:line id="Line 2793" o:spid="_x0000_s2205" style="position:absolute;visibility:visible;mso-wrap-style:square" from="9427,12284" to="9427,12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UJaMYAAADcAAAADwAAAGRycy9kb3ducmV2LnhtbESP3WrCQBSE7wt9h+UUelc3hqI1uoqt CCIFW3+wl4fsaTaYPRuz2xjfvlsQejnMzDfMZNbZSrTU+NKxgn4vAUGcO11yoWC/Wz69gPABWWPl mBRcycNsen83wUy7C39Suw2FiBD2GSowIdSZlD43ZNH3XE0cvW/XWAxRNoXUDV4i3FYyTZKBtFhy XDBY05uh/LT9sQo+1i0d7PsXbdbL5+Hi/JqSOaZKPT508zGIQF34D9/aK61gMOrD35l4BOT0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VCWjGAAAA3AAAAA8AAAAAAAAA AAAAAAAAoQIAAGRycy9kb3ducmV2LnhtbFBLBQYAAAAABAAEAPkAAACUAwAAAAA= ">
                  <v:stroke dashstyle="longDash"/>
                </v:line>
                <v:line id="Line 2794" o:spid="_x0000_s2206" style="position:absolute;visibility:visible;mso-wrap-style:square" from="8087,11204" to="10231,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eXH8YAAADcAAAADwAAAGRycy9kb3ducmV2LnhtbESPW2vCQBSE3wX/w3KEvunGUKxGV+kF oYjQein18ZA9ZkOzZ9PsNqb/visUfBxm5htmsepsJVpqfOlYwXiUgCDOnS65UHA8rIdTED4ga6wc k4Jf8rBa9nsLzLS78I7afShEhLDPUIEJoc6k9Lkhi37kauLonV1jMUTZFFI3eIlwW8k0SSbSYslx wWBNz4byr/2PVfC+aenDbk/0tlnfP7x8P6VkPlOl7gbd4xxEoC7cwv/tV61gMkvheiYe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Hlx/GAAAA3AAAAA8AAAAAAAAA AAAAAAAAoQIAAGRycy9kb3ducmV2LnhtbFBLBQYAAAAABAAEAPkAAACUAwAAAAA= ">
                  <v:stroke dashstyle="longDash"/>
                </v:line>
                <v:line id="Line 2795" o:spid="_x0000_s2207" style="position:absolute;visibility:visible;mso-wrap-style:square" from="8087,11024" to="10231,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Kq8MYAAADcAAAADwAAAGRycy9kb3ducmV2LnhtbESP3WrCQBSE7wt9h+UI3tWNQbSmrtIq QpGC9Y/28pA9zYZmz8bsNqZv3y0IXg4z8w0zW3S2Ei01vnSsYDhIQBDnTpdcKDge1g+PIHxA1lg5 JgW/5GExv7+bYabdhXfU7kMhIoR9hgpMCHUmpc8NWfQDVxNH78s1FkOUTSF1g5cIt5VMk2QsLZYc FwzWtDSUf+9/rIL3TUsn+/ZJ2816NFmdX1IyH6lS/V73/AQiUBdu4Wv7VSsYT0fwfyYeAT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iqvDGAAAA3AAAAA8AAAAAAAAA AAAAAAAAoQIAAGRycy9kb3ducmV2LnhtbFBLBQYAAAAABAAEAPkAAACUAwAAAAA= ">
                  <v:stroke dashstyle="longDash"/>
                </v:line>
                <v:line id="Line 2796" o:spid="_x0000_s2208" style="position:absolute;visibility:visible;mso-wrap-style:square" from="8422,11024" to="8422,11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M38MQAAADcAAAADwAAAGRycy9kb3ducmV2LnhtbESPQWvCQBSE7wX/w/KE3upGoVKjq0ih kouUqnh+Zp9JNPs2Ztds7K/vFgo9DjPzDbNY9aYWHbWusqxgPEpAEOdWV1woOOw/Xt5AOI+ssbZM Ch7kYLUcPC0w1TbwF3U7X4gIYZeigtL7JpXS5SUZdCPbEEfvbFuDPsq2kLrFEOGmlpMkmUqDFceF Eht6Lym/7u5GQRK+N/Iis6r7zLa30JzCcXILSj0P+/UchKfe/4f/2plWMJ29wu+ZeAT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0zfwxAAAANwAAAAPAAAAAAAAAAAA AAAAAKECAABkcnMvZG93bnJldi54bWxQSwUGAAAAAAQABAD5AAAAkgMAAAAA ">
                  <v:stroke startarrow="block" endarrow="block"/>
                </v:line>
                <v:line id="Line 2797" o:spid="_x0000_s2209" style="position:absolute;visibility:visible;mso-wrap-style:square" from="8221,11564" to="8221,11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Gph8QAAADcAAAADwAAAGRycy9kb3ducmV2LnhtbESPQWvCQBSE74X+h+UVvNVNPQSbuooU WnIR0Yrn1+wziWbfxuyajf56Vyj0OMzMN8xsMZhG9NS52rKCt3ECgriwuuZSwe7n63UKwnlkjY1l UnAlB4v589MMM20Db6jf+lJECLsMFVTet5mUrqjIoBvbljh6B9sZ9FF2pdQdhgg3jZwkSSoN1hwX Kmzps6LitL0YBUm4fcujzOt+na/Oof0N+8k5KDV6GZYfIDwN/j/81861gvQ9hceZeATk/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AamHxAAAANwAAAAPAAAAAAAAAAAA AAAAAKECAABkcnMvZG93bnJldi54bWxQSwUGAAAAAAQABAD5AAAAkgMAAAAA ">
                  <v:stroke startarrow="block" endarrow="block"/>
                </v:line>
                <v:line id="Line 2798" o:spid="_x0000_s2210" style="position:absolute;flip:x;visibility:visible;mso-wrap-style:square" from="8288,12464" to="8690,1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RBN8YAAADcAAAADwAAAGRycy9kb3ducmV2LnhtbESPQWsCMRSE70L/Q3gFL6VmK2J1NYoU BA9eqmWlt+fmdbPs5mWbRN3++6ZQ8DjMzDfMct3bVlzJh9qxgpdRBoK4dLrmSsHHcfs8AxEissbW MSn4oQDr1cNgibl2N36n6yFWIkE45KjAxNjlUobSkMUwch1x8r6ctxiT9JXUHm8Jbls5zrKptFhz WjDY0ZuhsjlcrAI52z99+8150hTN6TQ3RVl0n3ulho/9ZgEiUh/v4f/2TiuYzl/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UQTfGAAAA3AAAAA8AAAAAAAAA AAAAAAAAoQIAAGRycy9kb3ducmV2LnhtbFBLBQYAAAAABAAEAPkAAACUAwAAAAA= "/>
                <v:line id="Line 2799" o:spid="_x0000_s2211" style="position:absolute;visibility:visible;mso-wrap-style:square" from="8489,11924" to="8489,1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KYbsIAAADcAAAADwAAAGRycy9kb3ducmV2LnhtbERPz2vCMBS+D/wfwhO8rakeZKvGMgZK LzLmZOe35tlWm5e2iU23v345DHb8+H5v88m0YqTBNZYVLJMUBHFpdcOVgvPH/vEJhPPIGlvLpOCb HOS72cMWM20Dv9N48pWIIewyVFB732VSurImgy6xHXHkLnYw6CMcKqkHDDHctHKVpmtpsOHYUGNH rzWVt9PdKEjDz0FeZdGMb8WxD91X+Fz1QanFfHrZgPA0+X/xn7vQCtbPcW08E4+A3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NKYbsIAAADcAAAADwAAAAAAAAAAAAAA AAChAgAAZHJzL2Rvd25yZXYueG1sUEsFBgAAAAAEAAQA+QAAAJADAAAAAA== ">
                  <v:stroke startarrow="block" endarrow="block"/>
                </v:line>
                <v:shape id="Text Box 2800" o:spid="_x0000_s2212" type="#_x0000_t202" style="position:absolute;left:8311;top:10994;width:446;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run8QA AADcAAAADwAAAGRycy9kb3ducmV2LnhtbESPT4vCMBTE7wt+h/AEb2viomK7RpEVwZOy/lnY26N5 tmWbl9JEW7+9ERY8DjPzG2a+7GwlbtT40rGG0VCBIM6cKTnXcDpu3mcgfEA2WDkmDXfysFz03uaY GtfyN90OIRcRwj5FDUUIdSqlzwqy6IeuJo7exTUWQ5RNLk2DbYTbSn4oNZUWS44LBdb0VVD2d7ha Defd5fdnrPb52k7q1nVKsk2k1oN+t/oEEagLr/B/e2s0TJME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FXK7p/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shape id="Text Box 2801" o:spid="_x0000_s2213" type="#_x0000_t202" style="position:absolute;left:8102;top:11444;width:655;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vdGMEA AADcAAAADwAAAGRycy9kb3ducmV2LnhtbERPz2vCMBS+D/Y/hCfstiaKbrMzylAGOyl2U/D2aJ5t WfMSmszW/94chB0/vt+L1WBbcaEuNI41jDMFgrh0puFKw8/35/MbiBCRDbaOScOVAqyWjw8LzI3r eU+XIlYihXDIUUMdo8+lDGVNFkPmPHHizq6zGBPsKmk67FO4beVEqRdpseHUUKOndU3lb/FnNRy2 59NxqnbVxs587wYl2c6l1k+j4eMdRKQh/ovv7i+j4VWl+elMOgJyeQMAAP//AwBQSwECLQAUAAYA CAAAACEA8PeKu/0AAADiAQAAEwAAAAAAAAAAAAAAAAAAAAAAW0NvbnRlbnRfVHlwZXNdLnhtbFBL AQItABQABgAIAAAAIQAx3V9h0gAAAI8BAAALAAAAAAAAAAAAAAAAAC4BAABfcmVscy8ucmVsc1BL AQItABQABgAIAAAAIQAzLwWeQQAAADkAAAAQAAAAAAAAAAAAAAAAACkCAABkcnMvc2hhcGV4bWwu eG1sUEsBAi0AFAAGAAgAAAAhAFob3RjBAAAA3AAAAA8AAAAAAAAAAAAAAAAAmAIAAGRycy9kb3du cmV2LnhtbFBLBQYAAAAABAAEAPUAAACG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802" o:spid="_x0000_s2214" type="#_x0000_t202" style="position:absolute;left:8043;top:11924;width:655;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d4g8MA AADcAAAADwAAAGRycy9kb3ducmV2LnhtbESPT4vCMBTE7wv7HcJb8LYmiq7aNYoogicX/4K3R/Ns yzYvpYm2fnsjLOxxmJnfMNN5a0txp9oXjjX0ugoEcepMwZmG42H9OQbhA7LB0jFpeJCH+ez9bYqJ cQ3v6L4PmYgQ9glqyEOoEil9mpNF33UVcfSurrYYoqwzaWpsItyWsq/Ul7RYcFzIsaJlTunv/mY1 nLbXy3mgfrKVHVaNa5VkO5Fadz7axTeIQG34D/+1N0bDSPXgdSYeATl7AgAA//8DAFBLAQItABQA BgAIAAAAIQDw94q7/QAAAOIBAAATAAAAAAAAAAAAAAAAAAAAAABbQ29udGVudF9UeXBlc10ueG1s UEsBAi0AFAAGAAgAAAAhADHdX2HSAAAAjwEAAAsAAAAAAAAAAAAAAAAALgEAAF9yZWxzLy5yZWxz UEsBAi0AFAAGAAgAAAAhADMvBZ5BAAAAOQAAABAAAAAAAAAAAAAAAAAAKQIAAGRycy9zaGFwZXht bC54bWxQSwECLQAUAAYACAAAACEANVd4g8MAAADc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03" o:spid="_x0000_s2215" type="#_x0000_t202" style="position:absolute;left:9628;top:11024;width:536;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m9MQA AADcAAAADwAAAGRycy9kb3ducmV2LnhtbESPQWvCQBSE7wX/w/IEb7qr2FbTbESUQk8tpip4e2Sf SWj2bchuTfrvuwWhx2FmvmHSzWAbcaPO1441zGcKBHHhTM2lhuPn63QFwgdkg41j0vBDHjbZ6CHF xLieD3TLQykihH2CGqoQ2kRKX1Rk0c9cSxy9q+sshii7UpoO+wi3jVwo9SQt1hwXKmxpV1HxlX9b Daf36+W8VB/l3j62vRuUZLuWWk/Gw/YFRKAh/Ifv7Tej4Vk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MWF5vT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shape id="Text Box 2804" o:spid="_x0000_s2216" type="#_x0000_t202" style="position:absolute;left:9583;top:12104;width:536;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lDb8QA AADcAAAADwAAAGRycy9kb3ducmV2LnhtbESPW2sCMRSE3wv+h3CEvmmibb2sRhFLwaeKV/DtsDnu Lm5Olk3qrv++KQh9HGbmG2a+bG0p7lT7wrGGQV+BIE6dKTjTcDx89SYgfEA2WDomDQ/ysFx0XuaY GNfwju77kIkIYZ+ghjyEKpHSpzlZ9H1XEUfv6mqLIco6k6bGJsJtKYdKjaTFguNCjhWtc0pv+x+r 4fR9vZzf1Tb7tB9V41ol2U6l1q/ddjUDEagN/+Fne2M0jNUb/J2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KrJQ2/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Mặt trên của khối đồng có tiết diện S cách mặt nước độ cao h,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do đó áp lực của nước lên mặt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p.S = d.S.h</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Khối đồng chịu áp suất chất lỏng gây ra lên đáy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p = d.h + d.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Do đó áp lực tác dụng lên đáy dưới của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d.h + d.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h.S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Vậy lực đẩy Ác-Si-Mét tác dụng lên toàn bộ khối đồng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F = F</w:t>
      </w:r>
      <w:r w:rsidRPr="005B3ECB">
        <w:rPr>
          <w:rFonts w:ascii="Times New Roman" w:hAnsi="Times New Roman"/>
          <w:vertAlign w:val="subscript"/>
          <w:lang w:val="pt-BR"/>
        </w:rPr>
        <w:t>2</w:t>
      </w:r>
      <w:r w:rsidRPr="005B3ECB">
        <w:rPr>
          <w:rFonts w:ascii="Times New Roman" w:hAnsi="Times New Roman"/>
          <w:lang w:val="pt-BR"/>
        </w:rPr>
        <w:t xml:space="preserve"> - F</w:t>
      </w:r>
      <w:r w:rsidRPr="005B3ECB">
        <w:rPr>
          <w:rFonts w:ascii="Times New Roman" w:hAnsi="Times New Roman"/>
          <w:vertAlign w:val="subscript"/>
          <w:lang w:val="pt-BR"/>
        </w:rPr>
        <w:t>1</w:t>
      </w:r>
      <w:r w:rsidRPr="005B3ECB">
        <w:rPr>
          <w:rFonts w:ascii="Times New Roman" w:hAnsi="Times New Roman"/>
          <w:lang w:val="pt-BR"/>
        </w:rPr>
        <w:t xml:space="preserve"> = d.h.S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S.h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Mà trọng lượng của phần nước bị vật chiếm chỗ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10.m</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w:t>
      </w:r>
      <w:r w:rsidRPr="005B3ECB">
        <w:rPr>
          <w:rFonts w:ascii="Times New Roman" w:hAnsi="Times New Roman"/>
          <w:lang w:val="pt-BR"/>
        </w:rPr>
        <w:t>V</w:t>
      </w:r>
      <w:r w:rsidRPr="005B3ECB">
        <w:rPr>
          <w:rFonts w:ascii="Times New Roman" w:hAnsi="Times New Roman"/>
          <w:vertAlign w:val="subscript"/>
          <w:lang w:val="pt-BR"/>
        </w:rPr>
        <w:t xml:space="preserve">1 </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d.V</w:t>
      </w:r>
      <w:r w:rsidRPr="005B3ECB">
        <w:rPr>
          <w:rFonts w:ascii="Times New Roman" w:hAnsi="Times New Roman"/>
          <w:vertAlign w:val="subscript"/>
          <w:lang w:val="pt-BR"/>
        </w:rPr>
        <w:t>1</w:t>
      </w:r>
    </w:p>
    <w:p w:rsidR="00455B9A" w:rsidRPr="005B3ECB" w:rsidRDefault="00455B9A" w:rsidP="00455B9A">
      <w:pPr>
        <w:rPr>
          <w:rFonts w:ascii="Times New Roman" w:hAnsi="Times New Roman"/>
          <w:lang w:val="pt-BR"/>
        </w:rPr>
      </w:pPr>
      <w:r w:rsidRPr="005B3ECB">
        <w:rPr>
          <w:rFonts w:ascii="Times New Roman" w:hAnsi="Times New Roman"/>
          <w:lang w:val="pt-BR"/>
        </w:rPr>
        <w:t>Trọng</w:t>
      </w:r>
      <w:r w:rsidRPr="005B3ECB">
        <w:rPr>
          <w:rFonts w:ascii="Times New Roman" w:hAnsi="Times New Roman"/>
          <w:vertAlign w:val="subscript"/>
          <w:lang w:val="pt-BR"/>
        </w:rPr>
        <w:t xml:space="preserve"> </w:t>
      </w:r>
      <w:r w:rsidRPr="005B3ECB">
        <w:rPr>
          <w:rFonts w:ascii="Times New Roman" w:hAnsi="Times New Roman"/>
          <w:lang w:val="pt-BR"/>
        </w:rPr>
        <w:t xml:space="preserve">lượng của phần thủy ngân bị vật chiếm chỗ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 xml:space="preserve">2 </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Vậy   F = d.V</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Một quả cầu bằng đồng đặc có KLR là 8900kg/m</w:t>
      </w:r>
      <w:r w:rsidRPr="005B3ECB">
        <w:rPr>
          <w:rFonts w:ascii="Times New Roman" w:hAnsi="Times New Roman"/>
          <w:vertAlign w:val="superscript"/>
          <w:lang w:val="pt-BR"/>
        </w:rPr>
        <w:t>3</w:t>
      </w:r>
      <w:r w:rsidRPr="005B3ECB">
        <w:rPr>
          <w:rFonts w:ascii="Times New Roman" w:hAnsi="Times New Roman"/>
          <w:lang w:val="pt-BR"/>
        </w:rPr>
        <w:t xml:space="preserve"> và thể tích là 10cm</w:t>
      </w:r>
      <w:r w:rsidRPr="005B3ECB">
        <w:rPr>
          <w:rFonts w:ascii="Times New Roman" w:hAnsi="Times New Roman"/>
          <w:vertAlign w:val="superscript"/>
          <w:lang w:val="pt-BR"/>
        </w:rPr>
        <w:t>3</w:t>
      </w:r>
      <w:r w:rsidRPr="005B3ECB">
        <w:rPr>
          <w:rFonts w:ascii="Times New Roman" w:hAnsi="Times New Roman"/>
          <w:lang w:val="pt-BR"/>
        </w:rPr>
        <w:t xml:space="preserve"> được thả trong một chậu thủy ngân bên trên là nước. Khi quả cầu cân bằng, một phần ngập trong thủy ngân, một phần trong nước. Tìm thể tích chìm trong thủy ngân và thể tích chìm trong nước của quả cầu? Biết KLR của nước và thủy ngân lần lượt là 1000kg/m</w:t>
      </w:r>
      <w:r w:rsidRPr="005B3ECB">
        <w:rPr>
          <w:rFonts w:ascii="Times New Roman" w:hAnsi="Times New Roman"/>
          <w:vertAlign w:val="superscript"/>
          <w:lang w:val="pt-BR"/>
        </w:rPr>
        <w:t>3</w:t>
      </w:r>
      <w:r w:rsidRPr="005B3ECB">
        <w:rPr>
          <w:rFonts w:ascii="Times New Roman" w:hAnsi="Times New Roman"/>
          <w:lang w:val="pt-BR"/>
        </w:rPr>
        <w:t xml:space="preserve"> và 13600kg/m</w:t>
      </w:r>
      <w:r w:rsidRPr="005B3ECB">
        <w:rPr>
          <w:rFonts w:ascii="Times New Roman" w:hAnsi="Times New Roman"/>
          <w:vertAlign w:val="superscript"/>
          <w:lang w:val="pt-BR"/>
        </w:rPr>
        <w:t>3</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1104" behindDoc="0" locked="0" layoutInCell="1" allowOverlap="1" wp14:anchorId="60EE28FB" wp14:editId="2BA7017F">
                <wp:simplePos x="0" y="0"/>
                <wp:positionH relativeFrom="column">
                  <wp:posOffset>3573780</wp:posOffset>
                </wp:positionH>
                <wp:positionV relativeFrom="paragraph">
                  <wp:posOffset>234950</wp:posOffset>
                </wp:positionV>
                <wp:extent cx="1489075" cy="914400"/>
                <wp:effectExtent l="7620" t="13335" r="0" b="5715"/>
                <wp:wrapNone/>
                <wp:docPr id="657"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7216" y="3284"/>
                          <a:chExt cx="2345" cy="1440"/>
                        </a:xfrm>
                      </wpg:grpSpPr>
                      <wps:wsp>
                        <wps:cNvPr id="658" name="Line 2809"/>
                        <wps:cNvCnPr/>
                        <wps:spPr bwMode="auto">
                          <a:xfrm>
                            <a:off x="7216"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2810"/>
                        <wps:cNvCnPr/>
                        <wps:spPr bwMode="auto">
                          <a:xfrm>
                            <a:off x="7216" y="472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2811"/>
                        <wps:cNvCnPr/>
                        <wps:spPr bwMode="auto">
                          <a:xfrm>
                            <a:off x="9427"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2812"/>
                        <wps:cNvCnPr/>
                        <wps:spPr bwMode="auto">
                          <a:xfrm>
                            <a:off x="7216" y="346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62" name="Oval 2813"/>
                        <wps:cNvSpPr>
                          <a:spLocks noChangeArrowheads="1"/>
                        </wps:cNvSpPr>
                        <wps:spPr bwMode="auto">
                          <a:xfrm>
                            <a:off x="7819" y="3884"/>
                            <a:ext cx="938" cy="54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63" name="Line 2814"/>
                        <wps:cNvCnPr/>
                        <wps:spPr bwMode="auto">
                          <a:xfrm>
                            <a:off x="7216" y="41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Text Box 2815"/>
                        <wps:cNvSpPr txBox="1">
                          <a:spLocks noChangeArrowheads="1"/>
                        </wps:cNvSpPr>
                        <wps:spPr bwMode="auto">
                          <a:xfrm>
                            <a:off x="7976" y="38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665" name="Text Box 2816"/>
                        <wps:cNvSpPr txBox="1">
                          <a:spLocks noChangeArrowheads="1"/>
                        </wps:cNvSpPr>
                        <wps:spPr bwMode="auto">
                          <a:xfrm>
                            <a:off x="8088" y="40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666" name="Text Box 2817"/>
                        <wps:cNvSpPr txBox="1">
                          <a:spLocks noChangeArrowheads="1"/>
                        </wps:cNvSpPr>
                        <wps:spPr bwMode="auto">
                          <a:xfrm>
                            <a:off x="7716" y="395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667" name="Text Box 2818"/>
                        <wps:cNvSpPr txBox="1">
                          <a:spLocks noChangeArrowheads="1"/>
                        </wps:cNvSpPr>
                        <wps:spPr bwMode="auto">
                          <a:xfrm>
                            <a:off x="8757" y="36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669" name="Text Box 2819"/>
                        <wps:cNvSpPr txBox="1">
                          <a:spLocks noChangeArrowheads="1"/>
                        </wps:cNvSpPr>
                        <wps:spPr bwMode="auto">
                          <a:xfrm>
                            <a:off x="8757" y="418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8" o:spid="_x0000_s2217" style="position:absolute;margin-left:281.4pt;margin-top:18.5pt;width:117.25pt;height:1in;z-index:251631104;mso-position-horizontal-relative:text;mso-position-vertical-relative:text" coordorigin="7216,3284" coordsize="234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T8MVCAUAAPQmAAAOAAAAZHJzL2Uyb0RvYy54bWzsWm1vozgQ/n7S/QeL72mAOLyp6apNmuqk 3m2l3fsBDjiADmzOpk16q/vvN7aBhbS9Vq023V2RD8RgMOOZ8TPPjDn9sC8LdEeFzDlbWM6JbSHK Yp7kLF1Yf35eTwILyZqwhBSc0YV1T6X14ezXX053VURdnvEioQLBIExGu2phZXVdRdOpjDNaEnnC K8qgc8tFSWo4Fek0EWQHo5fF1LVtb7rjIqkEj6mUcHVlOq0zPf52S+P643YraY2KhQWy1foo9HGj jtOzUxKlglRZHjdikFdIUZKcwUu7oVakJuhW5A+GKvNYcMm39UnMyynfbvOY6jnAbBz7YDZXgt9W ei5ptEurTk2g2gM9vXrY+I+7G4HyZGF5c99CjJRgJP1e5AZ2oPSzq9IIbrsS1afqRphJQvOax39J 6J4e9qvz1NyMNrvfeQIjktuaa/3st6JUQ8DM0V6b4b4zA93XKIaLDg5C259bKIa+0MHYbuwUZ2BM 9ZjvOp6FoHfmBtjYMM4um8fdGW6eVY+q3imJzHu1rI1samLgc/KrWuXb1PopIxXV1pJKX51aYQUY tV7njCqthkar+q4luxFaxzKSoN1nFfbIzFu1gXsrhT2YNIkqIesrykukGgurADm0McjdtayNftpb lG0YX+dFAddJVDC0AxvM3bl+QPIiT1Sn6pMi3SwLge6IWlv61yh7cBv4MEv0YBklyWXTrklemDYY p2BqPJgHiNO0zOL5EtrhZXAZ4Al2vcsJtleryfl6iSfe2vHnq9lquVw5/yrRHBxleZJQpqRrF7KD X2bRBlLMEuyWcqeG6XB07U8gbPuvhQbPMhY0brXhyb02rL4OTnY0bwsPvM3RK0BJBz75am/Dvtus s9bbXNdxjMMNl9jobb3w9Sgs/0Te5gHmDLANfKJBs1d4W4hdCEEDVG+9bcS2Eds8DwBn6G3uG7zt ayTF3o+BbSpGr4jMTMQtUtVWCiDRGGMVkTtWjPXc1g8/AvcBRufMen7YkmRpGDJifJkRltJzIfhO USCgmRolNTUAmDQPtPzheQYYOBDjFUoGLfdtUTKcAddUHHB+wHsfBGVaFHkl/5cFDkjcgOut9U9N Gbjb4Lbj0cUDvlXvN3udxcz8ju8YDoYEN0kfJKnQyLj4x0I7SPgWlvz7lghqoeI3BjbRiQZkiPoE z30XYo7o92z6PYTFMNTCqi1kmsvaZJW3lcjTDN7kaMbM+DmkPttc02xlYyMVqE6dHNNpZ63TNmmI o0HvzcTQOXTCkRiOodqDiNqE6s8KnC74XsHk/AAmUb2HnnapfDPADP2mWNCk3jrV1JWGwAY5XwSY AipJL86ZVUjuZY/faX47QO4XAfyTibDRqK53fQkdF9sXbjhZe4E/wWs8n4S+HUxsJ7wIPRuHeLUe puwakEwJEDLt16bsby5UlHkNpcgiLxdW0FUzSPRU1aKrOCjx21pA+/9YTaAXo7osaYxR/VKZB3U7 Q/D7qOG9C2pA8RPIFHApbB+mByNqPFoCfIoWjqjRq3W+BTW6bHdEjQFqQHR/iBr+u6CG77cbE+Fc l/lHrvHMxsGIGt+Ya3S1iRE1BqjR7Xb2uUaz4ak3S1Rd5jgZSuCrvVdV0vHwQSly5Boj1+h2XI+Y oXTFoRE1BqjRba/2UaO/of8OqIEf1OBG1BhR4z1Qoyvw/SioAVV4/WmVrts0n4Gpb7f659Duf6x2 9h8AAAD//wMAUEsDBBQABgAIAAAAIQAHeXGo4QAAAAoBAAAPAAAAZHJzL2Rvd25yZXYueG1sTI9B S8NAEIXvgv9hGcGb3aShTY3ZlFLUUxFsBfG2zU6T0OxsyG6T9N87nuxxmI/3vpevJ9uKAXvfOFIQ zyIQSKUzDVUKvg5vTysQPmgyunWECq7oYV3c3+U6M26kTxz2oRIcQj7TCuoQukxKX9ZotZ+5Dol/ J9dbHfjsK2l6PXK4beU8ipbS6oa4odYdbmssz/uLVfA+6nGTxK/D7nzaXn8Oi4/vXYxKPT5MmxcQ AafwD8OfPqtDwU5HdyHjRatgsZyzelCQpLyJgfQ5TUAcmVzFEcgil7cTil8AAAD//wMAUEsBAi0A FAAGAAgAAAAhALaDOJL+AAAA4QEAABMAAAAAAAAAAAAAAAAAAAAAAFtDb250ZW50X1R5cGVzXS54 bWxQSwECLQAUAAYACAAAACEAOP0h/9YAAACUAQAACwAAAAAAAAAAAAAAAAAvAQAAX3JlbHMvLnJl bHNQSwECLQAUAAYACAAAACEADU/DFQgFAAD0JgAADgAAAAAAAAAAAAAAAAAuAgAAZHJzL2Uyb0Rv Yy54bWxQSwECLQAUAAYACAAAACEAB3lxqOEAAAAKAQAADwAAAAAAAAAAAAAAAABiBwAAZHJzL2Rv d25yZXYueG1sUEsFBgAAAAAEAAQA8wAAAHAIAAAAAA== ">
                <v:line id="Line 2809" o:spid="_x0000_s2218" style="position:absolute;visibility:visible;mso-wrap-style:square" from="7216,3284" to="7216,4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buoMQAAADcAAAADwAAAGRycy9kb3ducmV2LnhtbERPy2rCQBTdF/yH4Qru6sRKg0RHkZaC dlHqA3R5zVyTaOZOmJkm6d93FgWXh/NerHpTi5acrywrmIwTEMS51RUXCo6Hj+cZCB+QNdaWScEv eVgtB08LzLTteEftPhQihrDPUEEZQpNJ6fOSDPqxbYgjd7XOYIjQFVI77GK4qeVLkqTSYMWxocSG 3krK7/sfo+Br+p226+3npj9t00v+vrucb51TajTs13MQgfrwEP+7N1pB+h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lu6gxAAAANwAAAAPAAAAAAAAAAAA AAAAAKECAABkcnMvZG93bnJldi54bWxQSwUGAAAAAAQABAD5AAAAkgMAAAAA "/>
                <v:line id="Line 2810" o:spid="_x0000_s2219" style="position:absolute;visibility:visible;mso-wrap-style:square" from="7216,4724" to="9427,4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pLO8cAAADcAAAADwAAAGRycy9kb3ducmV2LnhtbESPQWvCQBSE74L/YXlCb7ppi6FNXUVa CtqDqC20x2f2NYlm34bdNUn/vSsIPQ4z8w0zW/SmFi05X1lWcD9JQBDnVldcKPj6fB8/gfABWWNt mRT8kYfFfDiYYaZtxztq96EQEcI+QwVlCE0mpc9LMugntiGO3q91BkOUrpDaYRfhppYPSZJKgxXH hRIbei0pP+3PRsHmcZu2y/XHqv9ep4f8bXf4OXZOqbtRv3wBEagP/+Fbe6UVp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2ks7xwAAANwAAAAPAAAAAAAA AAAAAAAAAKECAABkcnMvZG93bnJldi54bWxQSwUGAAAAAAQABAD5AAAAlQMAAAAA "/>
                <v:line id="Line 2811" o:spid="_x0000_s2220" style="position:absolute;visibility:visible;mso-wrap-style:square" from="9427,3284" to="9427,4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woG8MAAADcAAAADwAAAGRycy9kb3ducmV2LnhtbERPz2vCMBS+C/4P4Q1203QbBOmMIspA dxB1g+34bN7azualJFlb/3tzEHb8+H7Pl4NtREc+1I41PE0zEMSFMzWXGj4/3iYzECEiG2wck4Yr BVguxqM55sb1fKTuFEuRQjjkqKGKsc2lDEVFFsPUtcSJ+3HeYkzQl9J47FO4beRzlilpsebUUGFL 64qKy+nPati/HFS32r1vh6+dOheb4/n7t/daPz4Mq1cQkYb4L767t0aDUml+OpOOgF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MKBvDAAAA3AAAAA8AAAAAAAAAAAAA AAAAoQIAAGRycy9kb3ducmV2LnhtbFBLBQYAAAAABAAEAPkAAACRAwAAAAA= "/>
                <v:line id="Line 2812" o:spid="_x0000_s2221" style="position:absolute;visibility:visible;mso-wrap-style:square" from="7216,3464" to="9427,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B5T8YAAADcAAAADwAAAGRycy9kb3ducmV2LnhtbESPQWvCQBSE70L/w/IKvdWNoUSJrlIt QpGCrbbo8ZF9ZkOzb9PsNqb/3hUKHoeZ+YaZLXpbi45aXzlWMBomIIgLpysuFXzu148TED4ga6wd k4I/8rCY3w1mmGt35g/qdqEUEcI+RwUmhCaX0heGLPqha4ijd3KtxRBlW0rd4jnCbS3TJMmkxYrj gsGGVoaK792vVfC+6ejLvh1pu1k/jV9+limZQ6rUw33/PAURqA+38H/7VSvIshFcz8QjIO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AeU/GAAAA3AAAAA8AAAAAAAAA AAAAAAAAoQIAAGRycy9kb3ducmV2LnhtbFBLBQYAAAAABAAEAPkAAACUAwAAAAA= ">
                  <v:stroke dashstyle="longDash"/>
                </v:line>
                <v:oval id="Oval 2813" o:spid="_x0000_s2222" style="position:absolute;left:7819;top:3884;width:93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p6x8MA AADcAAAADwAAAGRycy9kb3ducmV2LnhtbESPQWvCQBSE70L/w/IK3nSjwVBSV5GKoAcPje39kX0m wezbkH2N6b/vCkKPw8x8w6y3o2vVQH1oPBtYzBNQxKW3DVcGvi6H2RuoIMgWW89k4JcCbDcvkzXm 1t/5k4ZCKhUhHHI0UIt0udahrMlhmPuOOHpX3zuUKPtK2x7vEe5avUySTDtsOC7U2NFHTeWt+HEG 9tWuyAadyiq97o+yun2fT+nCmOnruHsHJTTKf/jZPloDWbaE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Y0p6x8MAAADcAAAADwAAAAAAAAAAAAAAAACYAgAAZHJzL2Rv d25yZXYueG1sUEsFBgAAAAAEAAQA9QAAAIgDAAAAAA== ">
                  <v:textbox>
                    <w:txbxContent>
                      <w:p w:rsidR="00667A46" w:rsidRPr="006E6890" w:rsidRDefault="00667A46">
                        <w:pPr>
                          <w:rPr>
                            <w:rFonts w:ascii="Times New Roman" w:hAnsi="Times New Roman"/>
                            <w:lang w:val="nl-NL"/>
                          </w:rPr>
                        </w:pPr>
                      </w:p>
                    </w:txbxContent>
                  </v:textbox>
                </v:oval>
                <v:line id="Line 2814" o:spid="_x0000_s2223" style="position:absolute;visibility:visible;mso-wrap-style:square" from="7216,4184" to="9427,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62bMYAAADcAAAADwAAAGRycy9kb3ducmV2LnhtbESPQWsCMRSE74L/ITyhN81aIZTVKKIU tIdSbaEen5vX3a2blyVJd7f/vikUehxm5htmtRlsIzryoXasYT7LQBAXztRcanh7fZw+gAgR2WDj mDR8U4DNejxaYW5czyfqzrEUCcIhRw1VjG0uZSgqshhmriVO3ofzFmOSvpTGY5/gtpH3WaakxZrT QoUt7Soqbucvq+F58aK67fHpMLwf1bXYn66Xz95rfTcZtksQkYb4H/5rH4wGpRb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etmzGAAAA3AAAAA8AAAAAAAAA AAAAAAAAoQIAAGRycy9kb3ducmV2LnhtbFBLBQYAAAAABAAEAPkAAACUAwAAAAA= "/>
                <v:shape id="Text Box 2815" o:spid="_x0000_s2224" type="#_x0000_t202" style="position:absolute;left:7976;top:380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4xJsQA AADcAAAADwAAAGRycy9kb3ducmV2LnhtbESPT4vCMBTE7wt+h/AEb2uiaHG7RhFF8OSy/lnY26N5 tsXmpTTR1m9vFhY8DjPzG2a+7Gwl7tT40rGG0VCBIM6cKTnXcDpu32cgfEA2WDkmDQ/ysFz03uaY GtfyN90PIRcRwj5FDUUIdSqlzwqy6IeuJo7exTUWQ5RNLk2DbYTbSo6VSqTFkuNCgTWtC8quh5vV cN5ffn8m6ivf2Gnduk5Jth9S60G/W32CCNSFV/i/vTMakmQ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I4eMSbEAAAA3AAAAA8AAAAAAAAAAAAAAAAAmAIAAGRycy9k b3ducmV2LnhtbFBLBQYAAAAABAAEAPUAAACJAwAAAAA= "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v:textbox>
                </v:shape>
                <v:shape id="Text Box 2816" o:spid="_x0000_s2225" type="#_x0000_t202" style="position:absolute;left:8088;top:406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KUvcMA AADcAAAADwAAAGRycy9kb3ducmV2LnhtbESPT4vCMBTE74LfITzBm01WtOx2jSLKgidF9w/s7dE8 27LNS2mytn57Iwgeh5n5DbNY9bYWF2p95VjDS6JAEOfOVFxo+Pr8mLyC8AHZYO2YNFzJw2o5HCww M67jI11OoRARwj5DDWUITSalz0uy6BPXEEfv7FqLIcq2kKbFLsJtLadKpdJixXGhxIY2JeV/p3+r 4Xt//v2ZqUOxtfOmc72SbN+k1uNRv34HEagPz/CjvTMa0nQ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4VKUvcMAAADcAAAADwAAAAAAAAAAAAAAAACYAgAAZHJzL2Rv d25yZXYueG1sUEsFBgAAAAAEAAQA9QAAAIgDAAAAAA== "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817" o:spid="_x0000_s2226" type="#_x0000_t202" style="position:absolute;left:7716;top:395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AKysQA AADcAAAADwAAAGRycy9kb3ducmV2LnhtbESPzWrDMBCE74W8g9hAb7WUkprEiRJCS6Cnljo/kNti bWwTa2Us1XbfvioUchxm5htmvR1tI3rqfO1YwyxRIIgLZ2ouNRwP+6cFCB+QDTaOScMPedhuJg9r zIwb+Iv6PJQiQthnqKEKoc2k9EVFFn3iWuLoXV1nMUTZldJ0OES4beSzUqm0WHNcqLCl14qKW/5t NZw+rpfzXH2Wb/alHdyoJNul1PpxOu5WIAKN4R7+b78bDWmawt+Ze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BGACsrEAAAA3AAAAA8AAAAAAAAAAAAAAAAAmAIAAGRycy9k b3ducmV2LnhtbFBLBQYAAAAABAAEAPUAAACJAwAAAAA= "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v:textbox>
                </v:shape>
                <v:shape id="Text Box 2818" o:spid="_x0000_s2227" type="#_x0000_t202" style="position:absolute;left:8757;top:364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yvUcQA AADcAAAADwAAAGRycy9kb3ducmV2LnhtbESPQWvCQBSE74X+h+UVvNXdFo01dRNKRfBkUavg7ZF9 JqHZtyG7mvjv3UKhx2FmvmEW+WAbcaXO1441vIwVCOLCmZpLDd/71fMbCB+QDTaOScONPOTZ48MC U+N63tJ1F0oRIexT1FCF0KZS+qIii37sWuLonV1nMUTZldJ02Ee4beSrUom0WHNcqLClz4qKn93F ajhszqfjRH2VSzttezcoyXYutR49DR/vIAIN4T/8114bDUkyg9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H7Mr1HEAAAA3AAAAA8AAAAAAAAAAAAAAAAAmAIAAGRycy9k b3ducmV2LnhtbFBLBQYAAAAABAAEAPUAAACJAwAAAAA= "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v:textbox>
                </v:shape>
                <v:shape id="Text Box 2819" o:spid="_x0000_s2228" type="#_x0000_t202" style="position:absolute;left:8757;top:4184;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euMQA AADcAAAADwAAAGRycy9kb3ducmV2LnhtbESPT2sCMRTE74LfITyhN00Uu+hqVkQRemqptoXeHpu3 f3Dzsmyiu/32TaHgcZiZ3zDb3WAbcafO1441zGcKBHHuTM2lho/LaboC4QOywcYxafghD7tsPNpi alzP73Q/h1JECPsUNVQhtKmUPq/Iop+5ljh6hesshii7UpoO+wi3jVwolUiLNceFCls6VJRfzzer 4fO1+P5aqrfyaJ/b3g1Ksl1LrZ8mw34DItAQHuH/9ovRkCRr+DsTj4DMfgEAAP//AwBQSwECLQAU AAYACAAAACEA8PeKu/0AAADiAQAAEwAAAAAAAAAAAAAAAAAAAAAAW0NvbnRlbnRfVHlwZXNdLnht bFBLAQItABQABgAIAAAAIQAx3V9h0gAAAI8BAAALAAAAAAAAAAAAAAAAAC4BAABfcmVscy8ucmVs c1BLAQItABQABgAIAAAAIQAzLwWeQQAAADkAAAAQAAAAAAAAAAAAAAAAACkCAABkcnMvc2hhcGV4 bWwueG1sUEsBAi0AFAAGAAgAAAAhAGAfnrjEAAAA3AAAAA8AAAAAAAAAAAAAAAAAmAIAAGRycy9k b3ducmV2LnhtbFBLBQYAAAAABAAEAPUAAACJAwAAAAA= "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0080" behindDoc="0" locked="0" layoutInCell="1" allowOverlap="1" wp14:anchorId="40F13696" wp14:editId="00C7DCFB">
                <wp:simplePos x="0" y="0"/>
                <wp:positionH relativeFrom="column">
                  <wp:posOffset>0</wp:posOffset>
                </wp:positionH>
                <wp:positionV relativeFrom="paragraph">
                  <wp:posOffset>325120</wp:posOffset>
                </wp:positionV>
                <wp:extent cx="2552700" cy="938530"/>
                <wp:effectExtent l="0" t="0" r="3810" b="0"/>
                <wp:wrapNone/>
                <wp:docPr id="654" name="Group 2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938530"/>
                          <a:chOff x="1588" y="3426"/>
                          <a:chExt cx="4020" cy="1478"/>
                        </a:xfrm>
                      </wpg:grpSpPr>
                      <wps:wsp>
                        <wps:cNvPr id="655" name="Text Box 2806"/>
                        <wps:cNvSpPr txBox="1">
                          <a:spLocks noChangeArrowheads="1"/>
                        </wps:cNvSpPr>
                        <wps:spPr bwMode="auto">
                          <a:xfrm>
                            <a:off x="1588" y="3426"/>
                            <a:ext cx="4020" cy="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656" name="Line 2807"/>
                        <wps:cNvCnPr/>
                        <wps:spPr bwMode="auto">
                          <a:xfrm>
                            <a:off x="1722" y="442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5" o:spid="_x0000_s2229" style="position:absolute;margin-left:0;margin-top:25.6pt;width:201pt;height:73.9pt;z-index:251630080;mso-position-horizontal-relative:text;mso-position-vertical-relative:text" coordorigin="1588,3426" coordsize="4020,14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zxguigMAAJcJAAAOAAAAZHJzL2Uyb0RvYy54bWzMVttu4zYQfS/QfyD4ruhiyrogyiLxJSiQ tgF2+wG0RF1QiVRJOnJa9N87JGXHcbptsAGK6kGgOORw5sycQ11/Ogw9emJSdYIXOLwKMGK8FFXH mwL/8mXrpRgpTXlFe8FZgZ+Zwp9uvv/uehpzFolW9BWTCJxwlU9jgVutx9z3VdmygaorMTIOxlrI gWr4lI1fSTqB96H3oyBY+pOQ1ShFyZSC2bUz4hvrv65ZqX+ua8U06gsMsWn7lva9M2//5prmjaRj 25VzGPQbohhox+HQk6s11RTtZffG1dCVUihR66tSDL6o665kNgfIJgwusrmXYj/aXJp8asYTTADt BU7f7Lb86elRoq4q8DImGHE6QJHsuShKg9jgM41NDsvu5fh5fJQuSRg+iPJXBWb/0m6+G7cY7aYf RQUe6V4Li8+hloNxAZmjgy3D86kM7KBRCZNRHEdJANUqwZYt0ngx16lsoZhmWxin0FdgXZBo6WpY tpt5OwmieW9IktRYfZq7c22sc2wmMeg59QKr+hisn1s6MlstZfA6wRofYf1iErwTB4OsjdoEACsN rEgfwAKZWZSUQxdxsWopb9itlGJqGa0gxNBmdLbVJaKMk3+D+29wO4L+D6jRfJRK3zMxIDMosARa 2Tjp04PSDuDjElNcLrZd38M8zXv+agIq4WbgWNhqbCYAy5Q/siDbpJuUeFDUjUeC9dq73a6It9yG SbxerFerdfinOTckedtVFePmmCNrQ/K+8s364fh24q0SfVcZdyYkJZvdqpfoiYJqbO0zt9HZMv91 GLbLIJeLlMKIBHdR5m2XaeKRLYm9LAlSLwizu2wZkIyst69Teug4+3hKaALmxFHsuumruQX2eZsb zYdOgy733VDg9LSI5qYHN7yypdW06934DAoT/gsUUO5joYF6KjdN6tpVH3YHKzuL5ESFnaieoYml gBYDBsOtAoNWyN8xmkChC6x+21PJMOp/4ECELCTESLr9IHFiWC/PLbtzC+UluCqwxsgNV9pdA/tR dk0LJznqcXELWlV3tq1NzC4qq3NWLv4z3VgedcO2BGhGYgo1E3/FH+X89T7mJ1FkFZOQiBg/jnhG bhckTJzWWpk9ieUb2vdQ23fT/sMdCHff3Ghfa7r/qZSc1O+MFk5ZHB2O9LD6d0EL12xQHjsPl5Md 2dvfbpv/VMzvxfm3XfXyP3XzFwAAAP//AwBQSwMEFAAGAAgAAAAhALHSqSveAAAABwEAAA8AAABk cnMvZG93bnJldi54bWxMj8FOwzAQRO9I/IO1SNyonUARDXGqqgJOFRItUtWbG2+TqPE6it0k/XuW ExxnZzTzNl9OrhUD9qHxpCGZKRBIpbcNVRq+d+8PLyBCNGRN6wk1XDHAsri9yU1m/UhfOGxjJbiE QmY01DF2mZShrNGZMPMdEnsn3zsTWfaVtL0Zudy1MlXqWTrTEC/UpsN1jeV5e3EaPkYzrh6Tt2Fz Pq2vh938c79JUOv7u2n1CiLiFP/C8IvP6FAw09FfyAbRauBHooZ5koJg90mlfDhybLFQIItc/ucv fgAAAP//AwBQSwECLQAUAAYACAAAACEAtoM4kv4AAADhAQAAEwAAAAAAAAAAAAAAAAAAAAAAW0Nv bnRlbnRfVHlwZXNdLnhtbFBLAQItABQABgAIAAAAIQA4/SH/1gAAAJQBAAALAAAAAAAAAAAAAAAA AC8BAABfcmVscy8ucmVsc1BLAQItABQABgAIAAAAIQDmzxguigMAAJcJAAAOAAAAAAAAAAAAAAAA AC4CAABkcnMvZTJvRG9jLnhtbFBLAQItABQABgAIAAAAIQCx0qkr3gAAAAcBAAAPAAAAAAAAAAAA AAAAAOQFAABkcnMvZG93bnJldi54bWxQSwUGAAAAAAQABADzAAAA7wYAAAAA ">
                <v:shape id="Text Box 2806" o:spid="_x0000_s2230" type="#_x0000_t202" style="position:absolute;left:1588;top:3426;width:4020;height:1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5eAMQA AADcAAAADwAAAGRycy9kb3ducmV2LnhtbESPQWvCQBSE7wX/w/KE3prdlkZqdBPEUuhJ0baCt0f2 mYRm34bs1qT/3hUEj8PMfMMsi9G24ky9bxxreE4UCOLSmYYrDd9fH09vIHxANtg6Jg3/5KHIJw9L zIwbeEfnfahEhLDPUEMdQpdJ6cuaLPrEdcTRO7neYoiyr6TpcYhw28oXpWbSYsNxocaO1jWVv/s/ q+FnczoeXtW2erdpN7hRSbZzqfXjdFwtQAQawz18a38aDbM0heuZeARkfgEAAP//AwBQSwECLQAU AAYACAAAACEA8PeKu/0AAADiAQAAEwAAAAAAAAAAAAAAAAAAAAAAW0NvbnRlbnRfVHlwZXNdLnht bFBLAQItABQABgAIAAAAIQAx3V9h0gAAAI8BAAALAAAAAAAAAAAAAAAAAC4BAABfcmVscy8ucmVs c1BLAQItABQABgAIAAAAIQAzLwWeQQAAADkAAAAQAAAAAAAAAAAAAAAAACkCAABkcnMvc2hhcGV4 bWwueG1sUEsBAi0AFAAGAAgAAAAhAC8+XgD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807" o:spid="_x0000_s2231" style="position:absolute;visibility:visible;mso-wrap-style:square" from="1722,4424" to="5139,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XfSccAAADcAAAADwAAAGRycy9kb3ducmV2LnhtbESPQUsDMRSE74L/ITzBm82qGGTbtBRF aHsobRXs8XXz3F3dvCxJurv++6ZQ6HGYmW+YyWywjejIh9qxhsdRBoK4cKbmUsPX58fDK4gQkQ02 jknDPwWYTW9vJpgb1/OWul0sRYJwyFFDFWObSxmKiiyGkWuJk/fjvMWYpC+l8dgnuG3kU5YpabHm tFBhS28VFX+7o9Wwft6obr5cLYbvpToU79vD/rf3Wt/fDfMxiEhDvIYv7YXRoF4UnM+kIyCn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Rd9JxwAAANwAAAAPAAAAAAAA AAAAAAAAAKECAABkcnMvZG93bnJldi54bWxQSwUGAAAAAAQABAD5AAAAlQM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Bài giải </w:t>
      </w:r>
    </w:p>
    <w:p w:rsidR="00455B9A" w:rsidRPr="005B3ECB" w:rsidRDefault="00455B9A" w:rsidP="00455B9A">
      <w:pPr>
        <w:rPr>
          <w:rFonts w:ascii="Times New Roman" w:hAnsi="Times New Roman"/>
          <w:lang w:val="pt-BR"/>
        </w:rPr>
      </w:pPr>
      <w:r w:rsidRPr="005B3ECB">
        <w:rPr>
          <w:rFonts w:ascii="Times New Roman" w:hAnsi="Times New Roman"/>
          <w:lang w:val="pt-BR"/>
        </w:rPr>
        <w:t>Ta đã chứng minh được trong bài 2 thì lực đẩy Ác-Si-Mét tác dụng lên quả cầu bằng tổng trọng lượng của phần thủy ngân và nước bị vật chiếm chỗ nên ta có:</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 P</w:t>
      </w:r>
      <w:r w:rsidRPr="005B3ECB">
        <w:rPr>
          <w:rFonts w:ascii="Times New Roman" w:hAnsi="Times New Roman"/>
          <w:vertAlign w:val="subscript"/>
          <w:lang w:val="pt-BR"/>
        </w:rPr>
        <w:t>1</w:t>
      </w:r>
      <w:r w:rsidRPr="005B3ECB">
        <w:rPr>
          <w:rFonts w:ascii="Times New Roman" w:hAnsi="Times New Roman"/>
          <w:lang w:val="pt-BR"/>
        </w:rPr>
        <w:t>;P</w:t>
      </w:r>
      <w:r w:rsidRPr="005B3ECB">
        <w:rPr>
          <w:rFonts w:ascii="Times New Roman" w:hAnsi="Times New Roman"/>
          <w:vertAlign w:val="subscript"/>
          <w:lang w:val="pt-BR"/>
        </w:rPr>
        <w:t>2</w:t>
      </w:r>
      <w:r w:rsidRPr="005B3ECB">
        <w:rPr>
          <w:rFonts w:ascii="Times New Roman" w:hAnsi="Times New Roman"/>
          <w:lang w:val="pt-BR"/>
        </w:rPr>
        <w:t xml:space="preserve"> lần lượt là trọng lượng của phần nước và thủy ngân bị quả cầu chiếm chỗ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y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Mà trọng lượng của quả cầu  ngoài không khí là : P = d.V</w:t>
      </w:r>
    </w:p>
    <w:p w:rsidR="00455B9A" w:rsidRPr="005B3ECB" w:rsidRDefault="00455B9A" w:rsidP="00455B9A">
      <w:pPr>
        <w:rPr>
          <w:rFonts w:ascii="Times New Roman" w:hAnsi="Times New Roman"/>
          <w:lang w:val="pt-BR"/>
        </w:rPr>
      </w:pPr>
      <w:r w:rsidRPr="005B3ECB">
        <w:rPr>
          <w:rFonts w:ascii="Times New Roman" w:hAnsi="Times New Roman"/>
          <w:lang w:val="pt-BR"/>
        </w:rPr>
        <w:t>Vì quả cầu lơ lửng trong chất lỏng nên F</w:t>
      </w:r>
      <w:r w:rsidRPr="005B3ECB">
        <w:rPr>
          <w:rFonts w:ascii="Times New Roman" w:hAnsi="Times New Roman"/>
          <w:vertAlign w:val="subscript"/>
          <w:lang w:val="pt-BR"/>
        </w:rPr>
        <w:t>A</w:t>
      </w:r>
      <w:r w:rsidRPr="005B3ECB">
        <w:rPr>
          <w:rFonts w:ascii="Times New Roman" w:hAnsi="Times New Roman"/>
          <w:lang w:val="pt-BR"/>
        </w:rPr>
        <w:t xml:space="preserve"> = P</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y d.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Mặt khác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Suy ra V</w:t>
      </w:r>
      <w:r w:rsidRPr="005B3ECB">
        <w:rPr>
          <w:rFonts w:ascii="Times New Roman" w:hAnsi="Times New Roman"/>
          <w:vertAlign w:val="subscript"/>
          <w:lang w:val="pt-BR"/>
        </w:rPr>
        <w:t>2</w:t>
      </w:r>
      <w:r w:rsidRPr="005B3ECB">
        <w:rPr>
          <w:rFonts w:ascii="Times New Roman" w:hAnsi="Times New Roman"/>
          <w:lang w:val="pt-BR"/>
        </w:rPr>
        <w:t xml:space="preserve"> = V - V</w:t>
      </w:r>
      <w:r w:rsidRPr="005B3ECB">
        <w:rPr>
          <w:rFonts w:ascii="Times New Roman" w:hAnsi="Times New Roman"/>
          <w:vertAlign w:val="subscript"/>
          <w:lang w:val="pt-BR"/>
        </w:rPr>
        <w:t>1</w:t>
      </w:r>
      <w:r w:rsidRPr="005B3ECB">
        <w:rPr>
          <w:rFonts w:ascii="Times New Roman" w:hAnsi="Times New Roman"/>
          <w:lang w:val="pt-BR"/>
        </w:rPr>
        <w:t xml:space="preserve"> (2)</w:t>
      </w:r>
    </w:p>
    <w:p w:rsidR="00455B9A" w:rsidRPr="005B3ECB" w:rsidRDefault="00455B9A" w:rsidP="00455B9A">
      <w:pPr>
        <w:rPr>
          <w:rFonts w:ascii="Times New Roman" w:hAnsi="Times New Roman"/>
          <w:lang w:val="pt-BR"/>
        </w:rPr>
      </w:pPr>
      <w:r w:rsidRPr="005B3ECB">
        <w:rPr>
          <w:rFonts w:ascii="Times New Roman" w:hAnsi="Times New Roman"/>
          <w:lang w:val="pt-BR"/>
        </w:rPr>
        <w:t>Thay (2) vào (1) ta được d.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 ( V - V</w:t>
      </w:r>
      <w:r w:rsidRPr="005B3ECB">
        <w:rPr>
          <w:rFonts w:ascii="Times New Roman" w:hAnsi="Times New Roman"/>
          <w:vertAlign w:val="subscript"/>
          <w:lang w:val="pt-BR"/>
        </w:rPr>
        <w:t>1</w:t>
      </w:r>
      <w:r w:rsidRPr="005B3ECB">
        <w:rPr>
          <w:rFonts w:ascii="Times New Roman" w:hAnsi="Times New Roman"/>
          <w:lang w:val="pt-BR"/>
        </w:rPr>
        <w:t>)</w:t>
      </w:r>
    </w:p>
    <w:p w:rsidR="00455B9A" w:rsidRPr="005B3ECB" w:rsidRDefault="00455B9A" w:rsidP="00455B9A">
      <w:pPr>
        <w:rPr>
          <w:rFonts w:ascii="Times New Roman" w:hAnsi="Times New Roman"/>
          <w:lang w:val="fr-FR"/>
        </w:rPr>
      </w:pPr>
      <w:r w:rsidRPr="005B3ECB">
        <w:rPr>
          <w:rFonts w:ascii="Times New Roman" w:hAnsi="Times New Roman"/>
          <w:lang w:val="pt-BR"/>
        </w:rPr>
        <w:lastRenderedPageBreak/>
        <w:t xml:space="preserve"> </w:t>
      </w:r>
      <w:r w:rsidRPr="005B3ECB">
        <w:rPr>
          <w:rFonts w:ascii="Times New Roman" w:hAnsi="Times New Roman"/>
          <w:lang w:val="fr-FR"/>
        </w:rPr>
        <w:t>Biến đổi ta được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480" w:dyaOrig="680">
          <v:shape id="_x0000_i1602" type="#_x0000_t75" style="width:174pt;height:34pt" o:ole="">
            <v:imagedata r:id="rId1140" o:title=""/>
          </v:shape>
          <o:OLEObject Type="Embed" ProgID="Equation.DSMT4" ShapeID="_x0000_i1602" DrawAspect="Content" ObjectID="_1717416839" r:id="rId1141"/>
        </w:object>
      </w:r>
      <w:r w:rsidRPr="005B3ECB">
        <w:rPr>
          <w:rFonts w:ascii="Times New Roman" w:hAnsi="Times New Roman"/>
          <w:lang w:val="fr-FR"/>
        </w:rPr>
        <w:t>3,73(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32128" behindDoc="0" locked="0" layoutInCell="1" allowOverlap="1" wp14:anchorId="0E753D69" wp14:editId="42C1AFC6">
                <wp:simplePos x="0" y="0"/>
                <wp:positionH relativeFrom="column">
                  <wp:posOffset>4297045</wp:posOffset>
                </wp:positionH>
                <wp:positionV relativeFrom="paragraph">
                  <wp:posOffset>99060</wp:posOffset>
                </wp:positionV>
                <wp:extent cx="1914525" cy="1144905"/>
                <wp:effectExtent l="5080" t="3175" r="4445" b="13970"/>
                <wp:wrapNone/>
                <wp:docPr id="1078" name="Group 2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144905"/>
                          <a:chOff x="7953" y="9401"/>
                          <a:chExt cx="3015" cy="1803"/>
                        </a:xfrm>
                      </wpg:grpSpPr>
                      <wps:wsp>
                        <wps:cNvPr id="1079" name="Line 2821"/>
                        <wps:cNvCnPr/>
                        <wps:spPr bwMode="auto">
                          <a:xfrm>
                            <a:off x="7953"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2822"/>
                        <wps:cNvCnPr/>
                        <wps:spPr bwMode="auto">
                          <a:xfrm>
                            <a:off x="7953" y="1120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2823"/>
                        <wps:cNvCnPr/>
                        <wps:spPr bwMode="auto">
                          <a:xfrm>
                            <a:off x="10767"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824"/>
                        <wps:cNvCnPr/>
                        <wps:spPr bwMode="auto">
                          <a:xfrm>
                            <a:off x="8824"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825"/>
                        <wps:cNvCnPr/>
                        <wps:spPr bwMode="auto">
                          <a:xfrm>
                            <a:off x="8824" y="1102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826"/>
                        <wps:cNvCnPr/>
                        <wps:spPr bwMode="auto">
                          <a:xfrm>
                            <a:off x="10365"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Rectangle 2827"/>
                        <wps:cNvSpPr>
                          <a:spLocks noChangeArrowheads="1"/>
                        </wps:cNvSpPr>
                        <wps:spPr bwMode="auto">
                          <a:xfrm>
                            <a:off x="7953" y="9944"/>
                            <a:ext cx="871"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86" name="Rectangle 2828"/>
                        <wps:cNvSpPr>
                          <a:spLocks noChangeArrowheads="1"/>
                        </wps:cNvSpPr>
                        <wps:spPr bwMode="auto">
                          <a:xfrm>
                            <a:off x="10365" y="10484"/>
                            <a:ext cx="402"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87" name="Line 2829"/>
                        <wps:cNvCnPr/>
                        <wps:spPr bwMode="auto">
                          <a:xfrm>
                            <a:off x="8824" y="101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0" name="Line 2830"/>
                        <wps:cNvCnPr/>
                        <wps:spPr bwMode="auto">
                          <a:xfrm>
                            <a:off x="9494"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1" name="Line 2831"/>
                        <wps:cNvCnPr/>
                        <wps:spPr bwMode="auto">
                          <a:xfrm>
                            <a:off x="9561" y="101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2" name="Text Box 2832"/>
                        <wps:cNvSpPr txBox="1">
                          <a:spLocks noChangeArrowheads="1"/>
                        </wps:cNvSpPr>
                        <wps:spPr bwMode="auto">
                          <a:xfrm>
                            <a:off x="8221" y="940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43" name="Text Box 2833"/>
                        <wps:cNvSpPr txBox="1">
                          <a:spLocks noChangeArrowheads="1"/>
                        </wps:cNvSpPr>
                        <wps:spPr bwMode="auto">
                          <a:xfrm>
                            <a:off x="10231" y="95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644" name="Text Box 2834"/>
                        <wps:cNvSpPr txBox="1">
                          <a:spLocks noChangeArrowheads="1"/>
                        </wps:cNvSpPr>
                        <wps:spPr bwMode="auto">
                          <a:xfrm>
                            <a:off x="9486" y="101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645" name="Line 2835"/>
                        <wps:cNvCnPr/>
                        <wps:spPr bwMode="auto">
                          <a:xfrm>
                            <a:off x="7953" y="1030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6" name="Line 2836"/>
                        <wps:cNvCnPr/>
                        <wps:spPr bwMode="auto">
                          <a:xfrm>
                            <a:off x="7953" y="1048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7" name="Line 2837"/>
                        <wps:cNvCnPr/>
                        <wps:spPr bwMode="auto">
                          <a:xfrm>
                            <a:off x="7953"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8" name="Line 2838"/>
                        <wps:cNvCnPr/>
                        <wps:spPr bwMode="auto">
                          <a:xfrm>
                            <a:off x="7953" y="1084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9" name="Line 2839"/>
                        <wps:cNvCnPr/>
                        <wps:spPr bwMode="auto">
                          <a:xfrm>
                            <a:off x="7953" y="110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0" name="Line 2840"/>
                        <wps:cNvCnPr/>
                        <wps:spPr bwMode="auto">
                          <a:xfrm>
                            <a:off x="7953" y="11129"/>
                            <a:ext cx="27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1" name="Line 2841"/>
                        <wps:cNvCnPr/>
                        <wps:spPr bwMode="auto">
                          <a:xfrm>
                            <a:off x="10365" y="1102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2" name="Line 2842"/>
                        <wps:cNvCnPr/>
                        <wps:spPr bwMode="auto">
                          <a:xfrm>
                            <a:off x="10365" y="1090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3" name="Line 2843"/>
                        <wps:cNvCnPr/>
                        <wps:spPr bwMode="auto">
                          <a:xfrm>
                            <a:off x="10350" y="10769"/>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20" o:spid="_x0000_s2232" style="position:absolute;margin-left:338.35pt;margin-top:7.8pt;width:150.75pt;height:90.15pt;z-index:251632128;mso-position-horizontal-relative:text;mso-position-vertical-relative:text" coordorigin="7953,9401" coordsize="3015,18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p+16aQYAAFBCAAAOAAAAZHJzL2Uyb0RvYy54bWzsXF1zozYUfe9M/4OGd8cIxJdnnZ3EjjOd 2bY73e0PUADbTAFRQWJnO/3vvZJAwcTOJnbr2c4qDw4gLMS9h6t7zxF+935b5Ogh5XXGyqmFL2wL pWXMkqxcTa3fPy9GoYXqhpYJzVmZTq3HtLbeX/74w7tNNUkdtmZ5knIEnZT1ZFNNrXXTVJPxuI7X aUHrC1alJTQuGS9oA7t8NU443UDvRT52bNsfbxhPKs7itK7h6Fw1Wpey/+UyjZtfl8s6bVA+tWBs jfzk8vNOfI4v39HJitNqncXtMOgRoyhoVsJFdVdz2lB0z7NnXRVZzFnNls1FzIoxWy6zOJX3AHeD 7cHd3HJ2X8l7WU02q0qbCUw7sNPR3ca/PHzkKEvAd3YAvippAV6SF0ZO6EgDbarVBM675dWn6iNX dwmbH1j8Rw32Gw/bxf5KnYzuNj+zBHqk9w2TBtoueSG6gFtHW+mHR+2HdNugGA7iCBPP8SwUQxvG hES2pzwVr8Gd4ntB5LkWguaI2Lhru2m/79q4+3Jou6J1TCfqwnKw7eAESAB19ZNh69MM+2lNq1T6 qxYGezJs1Bn2Q1amwq5yyOLqcNqs/MhhiGKvBvt+1WRPtx74RN16ZzhAuDQZIdJx+q7ppOJ1c5uy AomNqZXDOKQ76MOHulEG6k4R3inZIstzOE4neYk2YGbhD7FbszxLRKPc4au7Wc7RAxWPl/xrrb1z GsC4TGRn65QmN+12Q7NcbcM481L0B/cBw2m31PPzV2RHN+FNSEbE8W9GxJ7PR1eLGRn5Cxx4c3c+ m83x32JomEzWWZKkpRhd9yxj8jqXtlFFPYX6adZmGO/2LgEFg+3+y0EDtJQHlS/vWPIoHSuPA8rO BrcQYKCe4w5ujvDKqXDD2LEHeHNCTBTkDN7kFAYw+Q7xhod4kzH3SLzBPOQHKrSb+Gbi257pNHSG eJNh6Ui8haEDMUxkEgfh5vgmvH3H4Q0Szd3pVCajp8INYxuAJ7OiLn3DHoFQKjI4g7fvGG8Qjnbx 5p+QvmHb9aEYMvHNlAsHqtMQ4KHw9hvQJbRc5bJEDXqg6+r+WhX9qGSzNZyYXnHONqKmg8JZlrSy 1oGaVn1BhMg3lrQRGcTEMGhDIoayBqLl4ZqWw+hfqml3StL6dZXrv1D8FlkDDFeeFVMr1BUynbxY CQ9KyWZ7t5UcjRtor6jyEnEG1TzUe0DBwcaa8S8W2gCdNbXqP+8pTy2U/1SCd4BRAU4ANXKHeAEw O4j3W+76LbSMoaup1VhIbc4axZndVzxbreFKWFq6ZFfA6ywzySAIb6tRgZfEzllrXn8viMMzgvgp 0mKbhAMYExuSVsnNGBhbLjCNLSFhYLzDFIZQ+e7O/VFnqSOYQl3aYBsPc00dV78SVc/LFAoOck7r tWIU85XYFgagE8MhnjGe+mKu2MGhK2FyZM0TkUiV2Nj2h5S1waHhskG42y+d+KIe3sXhKcpJ5PnQ H5RCe+IhAF5Mz943rpyg5rECOa3hmUzUIdmbWkWaQJqXgv4qtmS0bLWVV51t1JdObX6TinoIsZqc /CxonWu2Bb3P7QswojZCzRZaujT6vyqrQgeExl2RtKOaAhcyjVcB/mtlldbIOhFPH/hmgXW4ElzI P/EMweB7px3U/6Rm2SmVkGTZ1040WvhhMCIL4o2iwA5HNo6uI9+GSXC+2FUqpT6nFj+coBydrM++ sUTVQqsYfieBdv/3SaG9+lWnsybx7yX+PtEccz9q9GW080UN4KXdNmx4wzLWhI29Sx9M2HgFs3VC 2FCcyRPBZGgvSQf6QJa26XE/bEjqqS3Vzhc2IhICB7c/uTZhw4QNvWjsfNlGqItFk23sZBta8WkX iLmnKNp6PSIQ4MMFYobdMezOC+yOFm06HJ6idPdw+Ex+MTg0OHwBh0PVBciRVp86QnXp4dCw3Wbl 9r4XOw5xh/oFjC4eap30NByGB1dVGPXPvEGgXw1oX1jxyfB9FVfTdifh8PmKRzMvm3n58LzsDVVo Jc4dqUI/zcvwJosEtCLvxRtnTkBaPcQERBMQnwVEbyhDgy59fILYWyj2PCLqhWIGiAaIz4Go1eU2 QyR9Zfmtb5L2gGhHQ+rGANFMzS9MzVqw7IDYFyuPAKKY66V4EPiDudkA8f8JRFgDLn+2QK4MaH9i QfwuQn8ftvs/BHH5DwAAAP//AwBQSwMEFAAGAAgAAAAhAJqb+zjgAAAACgEAAA8AAABkcnMvZG93 bnJldi54bWxMj8Fqg0AQhu+FvsMyhd6a1RQ1WtcQQttTKDQplN42OlGJOyvuRs3bd3pqjjP/xz/f 5OvZdGLEwbWWFISLAARSaauWagVfh7enFQjnNVW6s4QKruhgXdzf5Tqr7ESfOO59LbiEXKYVNN73 mZSubNBot7A9EmcnOxjteRxqWQ164nLTyWUQxNLolvhCo3vcNlie9xej4H3S0+Y5fB1359P2+nOI Pr53ISr1+DBvXkB4nP0/DH/6rA4FOx3thSonOgVxEieMchDFIBhIk9USxJEXaZSCLHJ5+0LxCwAA //8DAFBLAQItABQABgAIAAAAIQC2gziS/gAAAOEBAAATAAAAAAAAAAAAAAAAAAAAAABbQ29udGVu dF9UeXBlc10ueG1sUEsBAi0AFAAGAAgAAAAhADj9If/WAAAAlAEAAAsAAAAAAAAAAAAAAAAALwEA AF9yZWxzLy5yZWxzUEsBAi0AFAAGAAgAAAAhAAOn7XppBgAAUEIAAA4AAAAAAAAAAAAAAAAALgIA AGRycy9lMm9Eb2MueG1sUEsBAi0AFAAGAAgAAAAhAJqb+zjgAAAACgEAAA8AAAAAAAAAAAAAAAAA wwgAAGRycy9kb3ducmV2LnhtbFBLBQYAAAAABAAEAPMAAADQCQAAAAA= ">
                <v:line id="Line 2821" o:spid="_x0000_s2233" style="position:absolute;visibility:visible;mso-wrap-style:square" from="7953,9764" to="7953,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JTe8UAAADdAAAADwAAAGRycy9kb3ducmV2LnhtbERPTWvCQBC9C/6HZYTedNMWYpu6irQU 1IOoLbTHMTtNotnZsLsm6b/vCkJv83ifM1v0phYtOV9ZVnA/SUAQ51ZXXCj4/HgfP4HwAVljbZkU /JKHxXw4mGGmbcd7ag+hEDGEfYYKyhCaTEqfl2TQT2xDHLkf6wyGCF0htcMuhptaPiRJKg1WHBtK bOi1pPx8uBgF28dd2i7Xm1X/tU6P+dv++H3qnFJ3o375AiJQH/7FN/dKx/nJ9Bm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pJTe8UAAADdAAAADwAAAAAAAAAA AAAAAAChAgAAZHJzL2Rvd25yZXYueG1sUEsFBgAAAAAEAAQA+QAAAJMDAAAAAA== "/>
                <v:line id="Line 2822" o:spid="_x0000_s2234" style="position:absolute;visibility:visible;mso-wrap-style:square" from="7953,11204" to="10767,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2KwcgAAADdAAAADwAAAGRycy9kb3ducmV2LnhtbESPT0vDQBDF74LfYRnBm91UIZTYbSkV ofUg9g/Y4zQ7TaLZ2bC7JvHbOwehtxnem/d+M1+OrlU9hdh4NjCdZKCIS28brgwcD68PM1AxIVts PZOBX4qwXNzezLGwfuAd9ftUKQnhWKCBOqWu0DqWNTmME98Ri3bxwWGSNVTaBhwk3LX6Mcty7bBh aaixo3VN5ff+xxl4f/rI+9X2bTN+bvNz+bI7n76GYMz93bh6BpVoTFfz//XGCn42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n2KwcgAAADdAAAADwAAAAAA AAAAAAAAAAChAgAAZHJzL2Rvd25yZXYueG1sUEsFBgAAAAAEAAQA+QAAAJYDAAAAAA== "/>
                <v:line id="Line 2823" o:spid="_x0000_s2235" style="position:absolute;visibility:visible;mso-wrap-style:square" from="10767,9764" to="10767,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EvWsQAAADdAAAADwAAAGRycy9kb3ducmV2LnhtbERPS2vCQBC+F/wPyxR6qxstBEldRSqC 9lB8QT2O2TGJZmfD7jZJ/71bKHibj+8503lvatGS85VlBaNhAoI4t7riQsHxsHqdgPABWWNtmRT8 kof5bPA0xUzbjnfU7kMhYgj7DBWUITSZlD4vyaAf2oY4chfrDIYIXSG1wy6Gm1qOkySVBiuODSU2 9FFSftv/GAVfb9u0XWw+1/33Jj3ny935dO2cUi/P/eIdRKA+PMT/7rWO85PJC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MS9axAAAAN0AAAAPAAAAAAAAAAAA AAAAAKECAABkcnMvZG93bnJldi54bWxQSwUGAAAAAAQABAD5AAAAkgMAAAAA "/>
                <v:line id="Line 2824" o:spid="_x0000_s2236" style="position:absolute;visibility:visible;mso-wrap-style:square" from="8824,9764" to="8824,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OxLcQAAADdAAAADwAAAGRycy9kb3ducmV2LnhtbERPTWvCQBC9C/0PyxS86UaFIKmriCJo D0VtoT2O2WmSNjsbdrdJ+u9dQfA2j/c5i1VvatGS85VlBZNxAoI4t7riQsHH+240B+EDssbaMin4 Jw+r5dNggZm2HZ+oPYdCxBD2GSooQ2gyKX1ekkE/tg1x5L6tMxgidIXUDrsYbmo5TZJUGqw4NpTY 0Kak/Pf8ZxS8zY5puz687vvPQ3rJt6fL10/nlBo+9+sXEIH68BDf3Xsd5yfzK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47EtxAAAAN0AAAAPAAAAAAAAAAAA AAAAAKECAABkcnMvZG93bnJldi54bWxQSwUGAAAAAAQABAD5AAAAkgMAAAAA "/>
                <v:line id="Line 2825" o:spid="_x0000_s2237" style="position:absolute;visibility:visible;mso-wrap-style:square" from="8824,11024" to="1036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8UtsQAAADdAAAADwAAAGRycy9kb3ducmV2LnhtbERPTWvCQBC9C/0PyxS86UaFIKmriCJo D0VtoT2O2WmSNjsbdrdJ+u9dQfA2j/c5i1VvatGS85VlBZNxAoI4t7riQsHH+240B+EDssbaMin4 Jw+r5dNggZm2HZ+oPYdCxBD2GSooQ2gyKX1ekkE/tg1x5L6tMxgidIXUDrsYbmo5TZJUGqw4NpTY 0Kak/Pf8ZxS8zY5puz687vvPQ3rJt6fL10/nlBo+9+sXEIH68BDf3Xsd5yfzG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rxS2xAAAAN0AAAAPAAAAAAAAAAAA AAAAAKECAABkcnMvZG93bnJldi54bWxQSwUGAAAAAAQABAD5AAAAkgMAAAAA "/>
                <v:line id="Line 2826" o:spid="_x0000_s2238" style="position:absolute;visibility:visible;mso-wrap-style:square" from="10365,9764" to="10365,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aMwsUAAADdAAAADwAAAGRycy9kb3ducmV2LnhtbERPTWvCQBC9C/6HZQRvurGWIKmrSEtB eyhVC+1xzI5JNDsbdrdJ+u+7BcHbPN7nLNe9qUVLzleWFcymCQji3OqKCwWfx9fJAoQPyBpry6Tg lzysV8PBEjNtO95TewiFiCHsM1RQhtBkUvq8JIN+ahviyJ2tMxgidIXUDrsYbmr5kCSpNFhxbCix oeeS8uvhxyh4n3+k7Wb3tu2/dukpf9mfvi+dU2o86jdPIAL14S6+ubc6zk8W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aMwsUAAADdAAAADwAAAAAAAAAA AAAAAAChAgAAZHJzL2Rvd25yZXYueG1sUEsFBgAAAAAEAAQA+QAAAJMDAAAAAA== "/>
                <v:rect id="Rectangle 2827" o:spid="_x0000_s2239" style="position:absolute;left:7953;top:9944;width:8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g0d74A AADdAAAADwAAAGRycy9kb3ducmV2LnhtbERPSwrCMBDdC94hjOBGNFVQpBpFBUHciNUDDM3YFptJ aaKtnt4Igrt5vO8s160pxZNqV1hWMB5FIIhTqwvOFFwv++EchPPIGkvLpOBFDtarbmeJsbYNn+mZ +EyEEHYxKsi9r2IpXZqTQTeyFXHgbrY26AOsM6lrbEK4KeUkimbSYMGhIceKdjml9+RhFGybprid 3gkPjtm2PU5wf0FfKtXvtZsFCE+t/4t/7oMO86P5FL7fhBPk6gMAAP//AwBQSwECLQAUAAYACAAA ACEA8PeKu/0AAADiAQAAEwAAAAAAAAAAAAAAAAAAAAAAW0NvbnRlbnRfVHlwZXNdLnhtbFBLAQIt ABQABgAIAAAAIQAx3V9h0gAAAI8BAAALAAAAAAAAAAAAAAAAAC4BAABfcmVscy8ucmVsc1BLAQIt ABQABgAIAAAAIQAzLwWeQQAAADkAAAAQAAAAAAAAAAAAAAAAACkCAABkcnMvc2hhcGV4bWwueG1s UEsBAi0AFAAGAAgAAAAhAECINHe+AAAA3QAAAA8AAAAAAAAAAAAAAAAAmAIAAGRycy9kb3ducmV2 LnhtbFBLBQYAAAAABAAEAPUAAACDAwAAAAA= " fillcolor="black">
                  <v:textbox>
                    <w:txbxContent>
                      <w:p w:rsidR="00667A46" w:rsidRPr="006E6890" w:rsidRDefault="00667A46">
                        <w:pPr>
                          <w:rPr>
                            <w:rFonts w:ascii="Times New Roman" w:hAnsi="Times New Roman"/>
                            <w:lang w:val="nl-NL"/>
                          </w:rPr>
                        </w:pPr>
                      </w:p>
                    </w:txbxContent>
                  </v:textbox>
                </v:rect>
                <v:rect id="Rectangle 2828" o:spid="_x0000_s2240" style="position:absolute;left:10365;top:10484;width:40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qqAL4A AADdAAAADwAAAGRycy9kb3ducmV2LnhtbERPSwrCMBDdC94hjOBGNNWFSDWKCoK4EasHGJrpB5tJ aaKtnt4Igrt5vO+sNp2pxJMaV1pWMJ1EIIhTq0vOFdyuh/EChPPIGivLpOBFDjbrfm+FsbYtX+iZ +FyEEHYxKii8r2MpXVqQQTexNXHgMtsY9AE2udQNtiHcVHIWRXNpsOTQUGBN+4LSe/IwCnZtW2bn d8KjU77rTjM8XNFXSg0H3XYJwlPn/+Kf+6jD/Ggxh+834QS5/gAAAP//AwBQSwECLQAUAAYACAAA ACEA8PeKu/0AAADiAQAAEwAAAAAAAAAAAAAAAAAAAAAAW0NvbnRlbnRfVHlwZXNdLnhtbFBLAQIt ABQABgAIAAAAIQAx3V9h0gAAAI8BAAALAAAAAAAAAAAAAAAAAC4BAABfcmVscy8ucmVsc1BLAQIt ABQABgAIAAAAIQAzLwWeQQAAADkAAAAQAAAAAAAAAAAAAAAAACkCAABkcnMvc2hhcGV4bWwueG1s UEsBAi0AFAAGAAgAAAAhALBaqgC+AAAA3QAAAA8AAAAAAAAAAAAAAAAAmAIAAGRycy9kb3ducmV2 LnhtbFBLBQYAAAAABAAEAPUAAACDAwAAAAA= " fillcolor="black">
                  <v:textbox>
                    <w:txbxContent>
                      <w:p w:rsidR="00667A46" w:rsidRPr="006E6890" w:rsidRDefault="00667A46">
                        <w:pPr>
                          <w:rPr>
                            <w:rFonts w:ascii="Times New Roman" w:hAnsi="Times New Roman"/>
                            <w:lang w:val="nl-NL"/>
                          </w:rPr>
                        </w:pPr>
                      </w:p>
                    </w:txbxContent>
                  </v:textbox>
                </v:rect>
                <v:line id="Line 2829" o:spid="_x0000_s2241" style="position:absolute;visibility:visible;mso-wrap-style:square" from="8824,10124" to="9695,10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CzjsQAAADdAAAADwAAAGRycy9kb3ducmV2LnhtbERP22rCQBB9F/oPyxR8042hqERXsS2C SKH1hj4O2TEbmp1Ns2tM/75bKPRtDuc682VnK9FS40vHCkbDBARx7nTJhYLjYT2YgvABWWPlmBR8 k4fl4qE3x0y7O++o3YdCxBD2GSowIdSZlD43ZNEPXU0cuatrLIYIm0LqBu8x3FYyTZKxtFhybDBY 04uh/HN/swo+ti2d7NuF3rfrp8nr13NK5pwq1X/sVjMQgbrwL/5zb3Scn0wn8PtNPEE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QLOOxAAAAN0AAAAPAAAAAAAAAAAA AAAAAKECAABkcnMvZG93bnJldi54bWxQSwUGAAAAAAQABAD5AAAAkgMAAAAA ">
                  <v:stroke dashstyle="longDash"/>
                </v:line>
                <v:line id="Line 2830" o:spid="_x0000_s2242" style="position:absolute;visibility:visible;mso-wrap-style:square" from="9494,10664" to="10365,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mAtMMAAADcAAAADwAAAGRycy9kb3ducmV2LnhtbERPW2vCMBR+H+w/hCP4pqlFdFSjbBNB ZKDzwvZ4aM6asuakNlmt/948CHv8+O7zZWcr0VLjS8cKRsMEBHHudMmFgtNxPXgB4QOyxsoxKbiR h+Xi+WmOmXZX/qT2EAoRQ9hnqMCEUGdS+tyQRT90NXHkflxjMUTYFFI3eI3htpJpkkykxZJjg8Ga 3g3lv4c/q2C/belsP75pt12Pp6vLW0rmK1Wq3+teZyACdeFf/HBvtILJOM6PZ+IRkI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5gLTDAAAA3AAAAA8AAAAAAAAAAAAA AAAAoQIAAGRycy9kb3ducmV2LnhtbFBLBQYAAAAABAAEAPkAAACRAwAAAAA= ">
                  <v:stroke dashstyle="longDash"/>
                </v:line>
                <v:line id="Line 2831" o:spid="_x0000_s2243" style="position:absolute;visibility:visible;mso-wrap-style:square" from="9561,10124" to="9561,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gdtMQAAADcAAAADwAAAGRycy9kb3ducmV2LnhtbESPQWvCQBSE7wX/w/KE3nSjFJHoKiK0 5FKkKj2/Zp9JNPs2ZrfZ2F/vCkKPw8x8wyzXvalFR62rLCuYjBMQxLnVFRcKjof30RyE88gaa8uk 4EYO1qvByxJTbQN/Ubf3hYgQdikqKL1vUildXpJBN7YNcfROtjXoo2wLqVsMEW5qOU2SmTRYcVwo saFtSfll/2sUJOHvQ55lVnW77PMamp/wPb0GpV6H/WYBwlPv/8PPdqYVzN4m8DgTj4B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iB20xAAAANwAAAAPAAAAAAAAAAAA AAAAAKECAABkcnMvZG93bnJldi54bWxQSwUGAAAAAAQABAD5AAAAkgMAAAAA ">
                  <v:stroke startarrow="block" endarrow="block"/>
                </v:line>
                <v:shape id="Text Box 2832" o:spid="_x0000_s2244" type="#_x0000_t202" style="position:absolute;left:8221;top:9401;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5QqcMA AADcAAAADwAAAGRycy9kb3ducmV2LnhtbESPQYvCMBSE74L/IbwFb5qsqOx2jSKK4ElRdwVvj+bZ lm1eShNt/fdGEDwOM/MNM523thQ3qn3hWMPnQIEgTp0pONPwe1z3v0D4gGywdEwa7uRhPut2ppgY 1/CeboeQiQhhn6CGPIQqkdKnOVn0A1cRR+/iaoshyjqTpsYmwm0ph0pNpMWC40KOFS1zSv8PV6vh b3s5n0Zql63suGpcqyTbb6l176Nd/IAI1IZ3+NXeGA2T0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JQ5QqcMAAADcAAAADwAAAAAAAAAAAAAAAACYAgAAZHJzL2Rv d25yZXYueG1sUEsFBgAAAAAEAAQA9QAAAIg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v:textbox>
                </v:shape>
                <v:shape id="Text Box 2833" o:spid="_x0000_s2245" type="#_x0000_t202" style="position:absolute;left:10231;top:958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L1MsQA AADcAAAADwAAAGRycy9kb3ducmV2LnhtbESPQWvCQBSE74L/YXlCb7qrtWJjNiItBU+VprXg7ZF9 JsHs25Ddmvjvu0Khx2FmvmHS7WAbcaXO1441zGcKBHHhTM2lhq/Pt+kahA/IBhvHpOFGHrbZeJRi YlzPH3TNQykihH2CGqoQ2kRKX1Rk0c9cSxy9s+sshii7UpoO+wi3jVwotZIWa44LFbb0UlFxyX+s huP7+fS9VIfy1T61vRuUZPsstX6YDLsNiEBD+A//tfdGw2r5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EpC9TLEAAAA3AAAAA8AAAAAAAAAAAAAAAAAmAIAAGRycy9k b3ducmV2LnhtbFBLBQYAAAAABAAEAPUAAACJAw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v:textbox>
                </v:shape>
                <v:shape id="Text Box 2834" o:spid="_x0000_s2246" type="#_x0000_t202" style="position:absolute;left:9486;top:10124;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ttRsMA AADcAAAADwAAAGRycy9kb3ducmV2LnhtbESPT4vCMBTE74LfITzBm01Wqux2jSLKgidF9w/s7dE8 27LNS2mytn57Iwgeh5n5DbNY9bYWF2p95VjDS6JAEOfOVFxo+Pr8mLyC8AHZYO2YNFzJw2o5HCww M67jI11OoRARwj5DDWUITSalz0uy6BPXEEfv7FqLIcq2kKbFLsJtLadKzaXFiuNCiQ1tSsr/Tv9W w/f+/PuTqkOxtbOmc72SbN+k1uNRv34HEagPz/CjvTMa5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xattRsMAAADcAAAADwAAAAAAAAAAAAAAAACYAgAAZHJzL2Rv d25yZXYueG1sUEsFBgAAAAAEAAQA9QAAAIg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line id="Line 2835" o:spid="_x0000_s2247" style="position:absolute;visibility:visible;mso-wrap-style:square" from="7953,10304" to="8824,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4jLMYAAADcAAAADwAAAGRycy9kb3ducmV2LnhtbESP3WrCQBSE7wt9h+UUvKubBmslukqr CEUK1j/08pA9ZkOzZ2N2G9O37xYKXg4z8w0zmXW2Ei01vnSs4KmfgCDOnS65ULDfLR9HIHxA1lg5 JgU/5GE2vb+bYKbdlTfUbkMhIoR9hgpMCHUmpc8NWfR9VxNH7+waiyHKppC6wWuE20qmSTKUFkuO CwZrmhvKv7bfVsHnqqWD/TjRerUcvCwubymZY6pU76F7HYMI1IVb+L/9rhUMB8/wdyYeATn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OIyzGAAAA3AAAAA8AAAAAAAAA AAAAAAAAoQIAAGRycy9kb3ducmV2LnhtbFBLBQYAAAAABAAEAPkAAACUAwAAAAA= ">
                  <v:stroke dashstyle="longDash"/>
                </v:line>
                <v:line id="Line 2836" o:spid="_x0000_s2248" style="position:absolute;visibility:visible;mso-wrap-style:square" from="7953,10484" to="8824,10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y9W8YAAADcAAAADwAAAGRycy9kb3ducmV2LnhtbESP3WrCQBSE7wu+w3KE3ummQVJJXaU/ CCJCNba0l4fsaTY0ezbNrjG+fbcg9HKYmW+YxWqwjeip87VjBXfTBARx6XTNlYK343oyB+EDssbG MSm4kIfVcnSzwFy7Mx+oL0IlIoR9jgpMCG0upS8NWfRT1xJH78t1FkOUXSV1h+cIt41MkySTFmuO CwZbejZUfhcnq2C/7end7j7pdbue3b/8PKVkPlKlbsfD4wOIQEP4D1/bG60gm2XwdyYe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cvVvGAAAA3AAAAA8AAAAAAAAA AAAAAAAAoQIAAGRycy9kb3ducmV2LnhtbFBLBQYAAAAABAAEAPkAAACUAwAAAAA= ">
                  <v:stroke dashstyle="longDash"/>
                </v:line>
                <v:line id="Line 2837" o:spid="_x0000_s2249" style="position:absolute;visibility:visible;mso-wrap-style:square" from="7953,10664" to="8824,10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AYwMUAAADcAAAADwAAAGRycy9kb3ducmV2LnhtbESP3WrCQBSE7wt9h+UUelc3DaISXcVW hCJC/UUvD9ljNjR7NmbXmL59t1Do5TAz3zCTWWcr0VLjS8cKXnsJCOLc6ZILBYf98mUEwgdkjZVj UvBNHmbTx4cJZtrdeUvtLhQiQthnqMCEUGdS+tyQRd9zNXH0Lq6xGKJsCqkbvEe4rWSaJANpseS4 YLCmd0P51+5mFWxWLR3t+kyfq2V/uLi+pWROqVLPT918DCJQF/7Df+0PrWDQH8LvmXgE5PQ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1AYwMUAAADcAAAADwAAAAAAAAAA AAAAAAChAgAAZHJzL2Rvd25yZXYueG1sUEsFBgAAAAAEAAQA+QAAAJMDAAAAAA== ">
                  <v:stroke dashstyle="longDash"/>
                </v:line>
                <v:line id="Line 2838" o:spid="_x0000_s2250" style="position:absolute;visibility:visible;mso-wrap-style:square" from="7953,10844" to="8824,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MssMAAADcAAAADwAAAGRycy9kb3ducmV2LnhtbERPW2vCMBR+H+w/hCP4pqlFdFSjbBNB ZKDzwvZ4aM6asuakNlmt/948CHv8+O7zZWcr0VLjS8cKRsMEBHHudMmFgtNxPXgB4QOyxsoxKbiR h+Xi+WmOmXZX/qT2EAoRQ9hnqMCEUGdS+tyQRT90NXHkflxjMUTYFFI3eI3htpJpkkykxZJjg8Ga 3g3lv4c/q2C/belsP75pt12Pp6vLW0rmK1Wq3+teZyACdeFf/HBvtILJOK6NZ+IRkI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7PjLLDAAAA3AAAAA8AAAAAAAAAAAAA AAAAoQIAAGRycy9kb3ducmV2LnhtbFBLBQYAAAAABAAEAPkAAACRAwAAAAA= ">
                  <v:stroke dashstyle="longDash"/>
                </v:line>
                <v:line id="Line 2839" o:spid="_x0000_s2251" style="position:absolute;visibility:visible;mso-wrap-style:square" from="7953,11024" to="8824,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MpKcYAAADcAAAADwAAAGRycy9kb3ducmV2LnhtbESP3WrCQBSE7wt9h+UI3tWNQbSmrtIq QpGC9Y/28pA9zYZmz8bsNqZv3y0IXg4z8w0zW3S2Ei01vnSsYDhIQBDnTpdcKDge1g+PIHxA1lg5 JgW/5GExv7+bYabdhXfU7kMhIoR9hgpMCHUmpc8NWfQDVxNH78s1FkOUTSF1g5cIt5VMk2QsLZYc FwzWtDSUf+9/rIL3TUsn+/ZJ2816NFmdX1IyH6lS/V73/AQiUBdu4Wv7VSsYj6bwfyYeAT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GDKSnGAAAA3AAAAA8AAAAAAAAA AAAAAAAAoQIAAGRycy9kb3ducmV2LnhtbFBLBQYAAAAABAAEAPkAAACUAwAAAAA= ">
                  <v:stroke dashstyle="longDash"/>
                </v:line>
                <v:line id="Line 2840" o:spid="_x0000_s2252" style="position:absolute;visibility:visible;mso-wrap-style:square" from="7953,11129" to="10700,11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AWacMAAADcAAAADwAAAGRycy9kb3ducmV2LnhtbERPXWvCMBR9F/Yfwh34pumKulGNsk0E kYGbm+jjpblrypqb2sTa/XvzIPh4ON+zRWcr0VLjS8cKnoYJCOLc6ZILBT/fq8ELCB+QNVaOScE/ eVjMH3ozzLS78Be1u1CIGMI+QwUmhDqT0ueGLPqhq4kj9+saiyHCppC6wUsMt5VMk2QiLZYcGwzW 9G4o/9udrYLPTUt7+3Gk7WY1el6e3lIyh1Sp/mP3OgURqAt38c291gom4zg/nolHQM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VgFmnDAAAA3AAAAA8AAAAAAAAAAAAA AAAAoQIAAGRycy9kb3ducmV2LnhtbFBLBQYAAAAABAAEAPkAAACRAwAAAAA= ">
                  <v:stroke dashstyle="longDash"/>
                </v:line>
                <v:line id="Line 2841" o:spid="_x0000_s2253" style="position:absolute;visibility:visible;mso-wrap-style:square" from="10365,11024" to="10767,11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yz8sYAAADcAAAADwAAAGRycy9kb3ducmV2LnhtbESP3WrCQBSE74W+w3IKvdONoVqJrmIr gkjB1h/s5SF7mg1mz8bsNqZv3y0UejnMzDfMbNHZSrTU+NKxguEgAUGcO11yoeB4WPcnIHxA1lg5 JgXf5GExv+vNMNPuxu/U7kMhIoR9hgpMCHUmpc8NWfQDVxNH79M1FkOUTSF1g7cIt5VMk2QsLZYc FwzW9GIov+y/rIK3bUsn+/pBu+368Wl1fU7JnFOlHu675RREoC78h//aG61gPBrC75l4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ss/LGAAAA3AAAAA8AAAAAAAAA AAAAAAAAoQIAAGRycy9kb3ducmV2LnhtbFBLBQYAAAAABAAEAPkAAACUAwAAAAA= ">
                  <v:stroke dashstyle="longDash"/>
                </v:line>
                <v:line id="Line 2842" o:spid="_x0000_s2254" style="position:absolute;visibility:visible;mso-wrap-style:square" from="10365,10904" to="10767,10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thcYAAADcAAAADwAAAGRycy9kb3ducmV2LnhtbESP3UrDQBSE7wXfYTmCd3ZjsLXEboNt KZQiaP+ol4fsMRvMnk2zaxLf3hUEL4eZ+YaZ5YOtRUetrxwruB8lIIgLpysuFRwP67spCB+QNdaO ScE3ecjn11czzLTreUfdPpQiQthnqMCE0GRS+sKQRT9yDXH0PlxrMUTZllK32Ee4rWWaJBNpseK4 YLChpaHic/9lFbxtOzrZl3d63a4fHleXRUrmnCp1ezM8P4EINIT/8F97oxVMxin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LYXGAAAA3AAAAA8AAAAAAAAA AAAAAAAAoQIAAGRycy9kb3ducmV2LnhtbFBLBQYAAAAABAAEAPkAAACUAwAAAAA= ">
                  <v:stroke dashstyle="longDash"/>
                </v:line>
                <v:line id="Line 2843" o:spid="_x0000_s2255" style="position:absolute;visibility:visible;mso-wrap-style:square" from="10350,10769" to="10752,10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KIHscAAADcAAAADwAAAGRycy9kb3ducmV2LnhtbESPW0vDQBSE34X+h+UUfGs3Rnshdluq UiiloPZCfTxkj9nQ7NmYXdP4712h4OMwM98ws0VnK9FS40vHCu6GCQji3OmSCwWH/WowBeEDssbK MSn4IQ+Lee9mhpl2F36ndhcKESHsM1RgQqgzKX1uyKIfupo4ep+usRiibAqpG7xEuK1kmiRjabHk uGCwpmdD+Xn3bRW8bVo62u0HvW5WD5OXr6eUzClV6rbfLR9BBOrCf/jaXmsF49E9/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sogexwAAANwAAAAPAAAAAAAA AAAAAAAAAKECAABkcnMvZG93bnJldi54bWxQSwUGAAAAAAQABAD5AAAAlQMAAAAA ">
                  <v:stroke dashstyle="longDash"/>
                </v:line>
              </v:group>
            </w:pict>
          </mc:Fallback>
        </mc:AlternateContent>
      </w:r>
      <w:r w:rsidR="00455B9A" w:rsidRPr="005B3ECB">
        <w:rPr>
          <w:rFonts w:ascii="Times New Roman" w:hAnsi="Times New Roman"/>
          <w:lang w:val="fr-FR"/>
        </w:rPr>
        <w:t>Vậy phần ngập trong nước có thể tích là V</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w:t>
      </w:r>
      <w:r w:rsidR="00455B9A" w:rsidRPr="005B3ECB">
        <w:rPr>
          <w:rFonts w:ascii="Times New Roman" w:hAnsi="Times New Roman"/>
          <w:position w:val="-4"/>
          <w:lang w:val="nl-NL"/>
        </w:rPr>
        <w:object w:dxaOrig="200" w:dyaOrig="200">
          <v:shape id="_x0000_i1603" type="#_x0000_t75" style="width:10pt;height:10pt" o:ole="">
            <v:imagedata r:id="rId1142" o:title=""/>
          </v:shape>
          <o:OLEObject Type="Embed" ProgID="Equation.DSMT4" ShapeID="_x0000_i1603" DrawAspect="Content" ObjectID="_1717416840" r:id="rId1143"/>
        </w:object>
      </w:r>
      <w:r w:rsidR="00455B9A" w:rsidRPr="005B3ECB">
        <w:rPr>
          <w:rFonts w:ascii="Times New Roman" w:hAnsi="Times New Roman"/>
          <w:lang w:val="fr-FR"/>
        </w:rPr>
        <w:t>3,73(cm</w:t>
      </w:r>
      <w:r w:rsidR="00455B9A" w:rsidRPr="005B3ECB">
        <w:rPr>
          <w:rFonts w:ascii="Times New Roman" w:hAnsi="Times New Roman"/>
          <w:vertAlign w:val="superscript"/>
          <w:lang w:val="fr-FR"/>
        </w:rPr>
        <w:t>3</w:t>
      </w:r>
      <w:r w:rsidR="00455B9A"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hần thể tích ngập trong thủy ngân là V</w:t>
      </w:r>
      <w:r w:rsidRPr="005B3ECB">
        <w:rPr>
          <w:rFonts w:ascii="Times New Roman" w:hAnsi="Times New Roman"/>
          <w:vertAlign w:val="subscript"/>
          <w:lang w:val="fr-FR"/>
        </w:rPr>
        <w:t>2</w:t>
      </w:r>
      <w:r w:rsidRPr="005B3ECB">
        <w:rPr>
          <w:rFonts w:ascii="Times New Roman" w:hAnsi="Times New Roman"/>
          <w:position w:val="-4"/>
          <w:lang w:val="nl-NL"/>
        </w:rPr>
        <w:object w:dxaOrig="200" w:dyaOrig="200">
          <v:shape id="_x0000_i1604" type="#_x0000_t75" style="width:10pt;height:10pt" o:ole="">
            <v:imagedata r:id="rId1142" o:title=""/>
          </v:shape>
          <o:OLEObject Type="Embed" ProgID="Equation.DSMT4" ShapeID="_x0000_i1604" DrawAspect="Content" ObjectID="_1717416841" r:id="rId1144"/>
        </w:object>
      </w:r>
      <w:r w:rsidRPr="005B3ECB">
        <w:rPr>
          <w:rFonts w:ascii="Times New Roman" w:hAnsi="Times New Roman"/>
          <w:lang w:val="fr-FR"/>
        </w:rPr>
        <w:t>6,27(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Hai xi lanh có tiết diện S</w:t>
      </w:r>
      <w:r w:rsidRPr="005B3ECB">
        <w:rPr>
          <w:rFonts w:ascii="Times New Roman" w:hAnsi="Times New Roman"/>
          <w:vertAlign w:val="subscript"/>
          <w:lang w:val="fr-FR"/>
        </w:rPr>
        <w:t>1</w:t>
      </w:r>
      <w:r w:rsidRPr="005B3ECB">
        <w:rPr>
          <w:rFonts w:ascii="Times New Roman" w:hAnsi="Times New Roman"/>
          <w:lang w:val="fr-FR"/>
        </w:rPr>
        <w:t xml:space="preserve"> và S</w:t>
      </w:r>
      <w:r w:rsidRPr="005B3ECB">
        <w:rPr>
          <w:rFonts w:ascii="Times New Roman" w:hAnsi="Times New Roman"/>
          <w:vertAlign w:val="subscript"/>
          <w:lang w:val="fr-FR"/>
        </w:rPr>
        <w:t>2</w:t>
      </w:r>
      <w:r w:rsidRPr="005B3ECB">
        <w:rPr>
          <w:rFonts w:ascii="Times New Roman" w:hAnsi="Times New Roman"/>
          <w:lang w:val="fr-FR"/>
        </w:rPr>
        <w:t xml:space="preserve">  thông với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nhau và có chứa nước. Trên mặt nước có đặt các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pít tông mỏng có khối lượng riêng khác nhau nên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mực nước ở 2 bên cheeng nhau một đoạn h(H.vẽ). </w:t>
      </w:r>
    </w:p>
    <w:p w:rsidR="00455B9A" w:rsidRPr="005B3ECB" w:rsidRDefault="00455B9A" w:rsidP="00455B9A">
      <w:pPr>
        <w:rPr>
          <w:rFonts w:ascii="Times New Roman" w:hAnsi="Times New Roman"/>
          <w:lang w:val="fr-FR"/>
        </w:rPr>
      </w:pPr>
      <w:r w:rsidRPr="005B3ECB">
        <w:rPr>
          <w:rFonts w:ascii="Times New Roman" w:hAnsi="Times New Roman"/>
          <w:lang w:val="fr-FR"/>
        </w:rPr>
        <w:t>Đổ 1 lớp dầu lên pít tông S</w:t>
      </w:r>
      <w:r w:rsidRPr="005B3ECB">
        <w:rPr>
          <w:rFonts w:ascii="Times New Roman" w:hAnsi="Times New Roman"/>
          <w:vertAlign w:val="subscript"/>
          <w:lang w:val="fr-FR"/>
        </w:rPr>
        <w:t>1</w:t>
      </w:r>
      <w:r w:rsidRPr="005B3ECB">
        <w:rPr>
          <w:rFonts w:ascii="Times New Roman" w:hAnsi="Times New Roman"/>
          <w:lang w:val="fr-FR"/>
        </w:rPr>
        <w:t xml:space="preserve"> sao cho mực nước nước</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ở 2 bên ngang nhau. Tính độ chênh lệch x của mực nước ở 2 xi lanh ( Theo S</w:t>
      </w:r>
      <w:r w:rsidRPr="005B3ECB">
        <w:rPr>
          <w:rFonts w:ascii="Times New Roman" w:hAnsi="Times New Roman"/>
          <w:vertAlign w:val="subscript"/>
          <w:lang w:val="fr-FR"/>
        </w:rPr>
        <w:t xml:space="preserve">1; </w:t>
      </w: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và h ) Nếu lấy lượng dầu đó từ bên S</w:t>
      </w:r>
      <w:r w:rsidRPr="005B3ECB">
        <w:rPr>
          <w:rFonts w:ascii="Times New Roman" w:hAnsi="Times New Roman"/>
          <w:vertAlign w:val="subscript"/>
          <w:lang w:val="fr-FR"/>
        </w:rPr>
        <w:t>1</w:t>
      </w:r>
      <w:r w:rsidRPr="005B3ECB">
        <w:rPr>
          <w:rFonts w:ascii="Times New Roman" w:hAnsi="Times New Roman"/>
          <w:lang w:val="fr-FR"/>
        </w:rPr>
        <w:t xml:space="preserve"> đổ lên pít tông S</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Bài giải</w:t>
      </w:r>
    </w:p>
    <w:p w:rsidR="00455B9A" w:rsidRPr="005B3ECB" w:rsidRDefault="00455B9A" w:rsidP="00455B9A">
      <w:pPr>
        <w:rPr>
          <w:rFonts w:ascii="Times New Roman" w:hAnsi="Times New Roman"/>
          <w:lang w:val="fr-FR"/>
        </w:rPr>
      </w:pPr>
      <w:r w:rsidRPr="005B3ECB">
        <w:rPr>
          <w:rFonts w:ascii="Times New Roman" w:hAnsi="Times New Roman"/>
          <w:lang w:val="fr-FR"/>
        </w:rPr>
        <w:t>Gọi P</w:t>
      </w:r>
      <w:r w:rsidRPr="005B3ECB">
        <w:rPr>
          <w:rFonts w:ascii="Times New Roman" w:hAnsi="Times New Roman"/>
          <w:vertAlign w:val="subscript"/>
          <w:lang w:val="fr-FR"/>
        </w:rPr>
        <w:t>1</w:t>
      </w:r>
      <w:r w:rsidRPr="005B3ECB">
        <w:rPr>
          <w:rFonts w:ascii="Times New Roman" w:hAnsi="Times New Roman"/>
          <w:lang w:val="fr-FR"/>
        </w:rPr>
        <w:t>; P</w:t>
      </w:r>
      <w:r w:rsidRPr="005B3ECB">
        <w:rPr>
          <w:rFonts w:ascii="Times New Roman" w:hAnsi="Times New Roman"/>
          <w:vertAlign w:val="subscript"/>
          <w:lang w:val="fr-FR"/>
        </w:rPr>
        <w:t xml:space="preserve">2 </w:t>
      </w:r>
      <w:r w:rsidRPr="005B3ECB">
        <w:rPr>
          <w:rFonts w:ascii="Times New Roman" w:hAnsi="Times New Roman"/>
          <w:lang w:val="fr-FR"/>
        </w:rPr>
        <w:t>lần lượt là trọng lượng của pít tông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d</w:t>
      </w:r>
      <w:r w:rsidRPr="005B3ECB">
        <w:rPr>
          <w:rFonts w:ascii="Times New Roman" w:hAnsi="Times New Roman"/>
          <w:vertAlign w:val="subscript"/>
          <w:lang w:val="fr-FR"/>
        </w:rPr>
        <w:t>1</w:t>
      </w:r>
      <w:r w:rsidRPr="005B3ECB">
        <w:rPr>
          <w:rFonts w:ascii="Times New Roman" w:hAnsi="Times New Roman"/>
          <w:lang w:val="fr-FR"/>
        </w:rPr>
        <w:t>; d</w:t>
      </w:r>
      <w:r w:rsidRPr="005B3ECB">
        <w:rPr>
          <w:rFonts w:ascii="Times New Roman" w:hAnsi="Times New Roman"/>
          <w:vertAlign w:val="subscript"/>
          <w:lang w:val="fr-FR"/>
        </w:rPr>
        <w:t>2</w:t>
      </w:r>
      <w:r w:rsidRPr="005B3ECB">
        <w:rPr>
          <w:rFonts w:ascii="Times New Roman" w:hAnsi="Times New Roman"/>
          <w:lang w:val="fr-FR"/>
        </w:rPr>
        <w:t xml:space="preserve"> lần lượt là trọng lượng riêng của dầu  và nước </w: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 xml:space="preserve">       h</w:t>
      </w:r>
      <w:r w:rsidRPr="005B3ECB">
        <w:rPr>
          <w:rFonts w:ascii="Times New Roman" w:hAnsi="Times New Roman"/>
          <w:vertAlign w:val="subscript"/>
          <w:lang w:val="fr-FR"/>
        </w:rPr>
        <w:t>1</w:t>
      </w:r>
      <w:r w:rsidRPr="005B3ECB">
        <w:rPr>
          <w:rFonts w:ascii="Times New Roman" w:hAnsi="Times New Roman"/>
          <w:lang w:val="fr-FR"/>
        </w:rPr>
        <w:t xml:space="preserve"> ; h</w:t>
      </w:r>
      <w:r w:rsidRPr="005B3ECB">
        <w:rPr>
          <w:rFonts w:ascii="Times New Roman" w:hAnsi="Times New Roman"/>
          <w:vertAlign w:val="subscript"/>
          <w:lang w:val="fr-FR"/>
        </w:rPr>
        <w:t>2</w:t>
      </w:r>
      <w:r w:rsidRPr="005B3ECB">
        <w:rPr>
          <w:rFonts w:ascii="Times New Roman" w:hAnsi="Times New Roman"/>
          <w:lang w:val="fr-FR"/>
        </w:rPr>
        <w:t xml:space="preserve"> lần lượt là chiều cao của dầu trên pít tông có tiết diện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Ban đầu khi mực nước ở 2 bênh chênh nhau 1 đoạn h nên ta có  </w:t>
      </w:r>
      <w:r w:rsidRPr="005B3ECB">
        <w:rPr>
          <w:rFonts w:ascii="Times New Roman" w:hAnsi="Times New Roman"/>
          <w:position w:val="-30"/>
          <w:lang w:val="nl-NL"/>
        </w:rPr>
        <w:object w:dxaOrig="340" w:dyaOrig="680">
          <v:shape id="_x0000_i1605" type="#_x0000_t75" style="width:17pt;height:34pt" o:ole="">
            <v:imagedata r:id="rId1145" o:title=""/>
          </v:shape>
          <o:OLEObject Type="Embed" ProgID="Equation.DSMT4" ShapeID="_x0000_i1605" DrawAspect="Content" ObjectID="_1717416842" r:id="rId1146"/>
        </w:objec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h =</w:t>
      </w:r>
      <w:r w:rsidRPr="005B3ECB">
        <w:rPr>
          <w:rFonts w:ascii="Times New Roman" w:hAnsi="Times New Roman"/>
          <w:position w:val="-30"/>
          <w:lang w:val="nl-NL"/>
        </w:rPr>
        <w:object w:dxaOrig="360" w:dyaOrig="680">
          <v:shape id="_x0000_i1606" type="#_x0000_t75" style="width:18pt;height:34pt" o:ole="">
            <v:imagedata r:id="rId1147" o:title=""/>
          </v:shape>
          <o:OLEObject Type="Embed" ProgID="Equation.DSMT4" ShapeID="_x0000_i1606" DrawAspect="Content" ObjectID="_1717416843" r:id="rId1148"/>
        </w:object>
      </w:r>
      <w:r w:rsidRPr="005B3ECB">
        <w:rPr>
          <w:rFonts w:ascii="Times New Roman" w:hAnsi="Times New Roman"/>
          <w:lang w:val="fr-F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Khi đổ dầu  vào S</w:t>
      </w:r>
      <w:r w:rsidRPr="005B3ECB">
        <w:rPr>
          <w:rFonts w:ascii="Times New Roman" w:hAnsi="Times New Roman"/>
          <w:vertAlign w:val="subscript"/>
          <w:lang w:val="pt-BR"/>
        </w:rPr>
        <w:t>1</w:t>
      </w:r>
      <w:r w:rsidRPr="005B3ECB">
        <w:rPr>
          <w:rFonts w:ascii="Times New Roman" w:hAnsi="Times New Roman"/>
          <w:lang w:val="pt-BR"/>
        </w:rPr>
        <w:t xml:space="preserve"> ta có </w:t>
      </w:r>
      <w:r w:rsidRPr="005B3ECB">
        <w:rPr>
          <w:rFonts w:ascii="Times New Roman" w:hAnsi="Times New Roman"/>
          <w:position w:val="-30"/>
          <w:lang w:val="nl-NL"/>
        </w:rPr>
        <w:object w:dxaOrig="340" w:dyaOrig="680">
          <v:shape id="_x0000_i1607" type="#_x0000_t75" style="width:17pt;height:34pt" o:ole="">
            <v:imagedata r:id="rId1145" o:title=""/>
          </v:shape>
          <o:OLEObject Type="Embed" ProgID="Equation.DSMT4" ShapeID="_x0000_i1607" DrawAspect="Content" ObjectID="_1717416844" r:id="rId1149"/>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608" type="#_x0000_t75" style="width:18pt;height:34pt" o:ole="">
            <v:imagedata r:id="rId1147" o:title=""/>
          </v:shape>
          <o:OLEObject Type="Embed" ProgID="Equation.DSMT4" ShapeID="_x0000_i1608" DrawAspect="Content" ObjectID="_1717416845" r:id="rId1150"/>
        </w:object>
      </w:r>
      <w:r w:rsidRPr="005B3ECB">
        <w:rPr>
          <w:rFonts w:ascii="Times New Roman" w:hAnsi="Times New Roman"/>
          <w:lang w:val="pt-BR"/>
        </w:rPr>
        <w:t xml:space="preserve"> (2) </w:t>
      </w:r>
    </w:p>
    <w:p w:rsidR="00455B9A" w:rsidRPr="005B3ECB" w:rsidRDefault="00455B9A" w:rsidP="00455B9A">
      <w:pPr>
        <w:rPr>
          <w:rFonts w:ascii="Times New Roman" w:hAnsi="Times New Roman"/>
          <w:lang w:val="pt-BR"/>
        </w:rPr>
      </w:pPr>
      <w:r w:rsidRPr="005B3ECB">
        <w:rPr>
          <w:rFonts w:ascii="Times New Roman" w:hAnsi="Times New Roman"/>
          <w:lang w:val="pt-BR"/>
        </w:rPr>
        <w:t>Khi đổ dầu vào S</w:t>
      </w:r>
      <w:r w:rsidRPr="005B3ECB">
        <w:rPr>
          <w:rFonts w:ascii="Times New Roman" w:hAnsi="Times New Roman"/>
          <w:vertAlign w:val="subscript"/>
          <w:lang w:val="pt-BR"/>
        </w:rPr>
        <w:t>2</w:t>
      </w:r>
      <w:r w:rsidRPr="005B3ECB">
        <w:rPr>
          <w:rFonts w:ascii="Times New Roman" w:hAnsi="Times New Roman"/>
          <w:lang w:val="pt-BR"/>
        </w:rPr>
        <w:t xml:space="preserve"> ta có </w:t>
      </w:r>
      <w:r w:rsidRPr="005B3ECB">
        <w:rPr>
          <w:rFonts w:ascii="Times New Roman" w:hAnsi="Times New Roman"/>
          <w:position w:val="-30"/>
          <w:lang w:val="nl-NL"/>
        </w:rPr>
        <w:object w:dxaOrig="340" w:dyaOrig="680">
          <v:shape id="_x0000_i1609" type="#_x0000_t75" style="width:17pt;height:34pt" o:ole="">
            <v:imagedata r:id="rId1145" o:title=""/>
          </v:shape>
          <o:OLEObject Type="Embed" ProgID="Equation.DSMT4" ShapeID="_x0000_i1609" DrawAspect="Content" ObjectID="_1717416846" r:id="rId1151"/>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x = </w:t>
      </w:r>
      <w:r w:rsidRPr="005B3ECB">
        <w:rPr>
          <w:rFonts w:ascii="Times New Roman" w:hAnsi="Times New Roman"/>
          <w:position w:val="-30"/>
          <w:lang w:val="nl-NL"/>
        </w:rPr>
        <w:object w:dxaOrig="360" w:dyaOrig="680">
          <v:shape id="_x0000_i1610" type="#_x0000_t75" style="width:18pt;height:34pt" o:ole="">
            <v:imagedata r:id="rId1147" o:title=""/>
          </v:shape>
          <o:OLEObject Type="Embed" ProgID="Equation.DSMT4" ShapeID="_x0000_i1610" DrawAspect="Content" ObjectID="_1717416847" r:id="rId1152"/>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11" type="#_x0000_t75" style="width:15pt;height:12pt" o:ole="">
            <v:imagedata r:id="rId1153" o:title=""/>
          </v:shape>
          <o:OLEObject Type="Embed" ProgID="Equation.DSMT4" ShapeID="_x0000_i1611" DrawAspect="Content" ObjectID="_1717416848" r:id="rId1154"/>
        </w:object>
      </w:r>
      <w:r w:rsidRPr="005B3ECB">
        <w:rPr>
          <w:rFonts w:ascii="Times New Roman" w:hAnsi="Times New Roman"/>
          <w:position w:val="-30"/>
          <w:lang w:val="nl-NL"/>
        </w:rPr>
        <w:object w:dxaOrig="340" w:dyaOrig="680">
          <v:shape id="_x0000_i1612" type="#_x0000_t75" style="width:17pt;height:34pt" o:ole="">
            <v:imagedata r:id="rId1145" o:title=""/>
          </v:shape>
          <o:OLEObject Type="Embed" ProgID="Equation.DSMT4" ShapeID="_x0000_i1612" DrawAspect="Content" ObjectID="_1717416849" r:id="rId1155"/>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x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t xml:space="preserve">= </w:t>
      </w:r>
      <w:r w:rsidRPr="005B3ECB">
        <w:rPr>
          <w:rFonts w:ascii="Times New Roman" w:hAnsi="Times New Roman"/>
          <w:position w:val="-30"/>
          <w:lang w:val="nl-NL"/>
        </w:rPr>
        <w:object w:dxaOrig="360" w:dyaOrig="680">
          <v:shape id="_x0000_i1613" type="#_x0000_t75" style="width:18pt;height:34pt" o:ole="">
            <v:imagedata r:id="rId1147" o:title=""/>
          </v:shape>
          <o:OLEObject Type="Embed" ProgID="Equation.DSMT4" ShapeID="_x0000_i1613" DrawAspect="Content" ObjectID="_1717416850" r:id="rId1156"/>
        </w:object>
      </w:r>
      <w:r w:rsidRPr="005B3ECB">
        <w:rPr>
          <w:rFonts w:ascii="Times New Roman" w:hAnsi="Times New Roman"/>
          <w:lang w:val="pt-BR"/>
        </w:rPr>
        <w:t xml:space="preserve">  (3)</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1) và (2) suy ra </w:t>
      </w:r>
      <w:r w:rsidRPr="005B3ECB">
        <w:rPr>
          <w:rFonts w:ascii="Times New Roman" w:hAnsi="Times New Roman"/>
          <w:position w:val="-30"/>
          <w:lang w:val="nl-NL"/>
        </w:rPr>
        <w:object w:dxaOrig="340" w:dyaOrig="680">
          <v:shape id="_x0000_i1614" type="#_x0000_t75" style="width:17pt;height:34pt" o:ole="">
            <v:imagedata r:id="rId1145" o:title=""/>
          </v:shape>
          <o:OLEObject Type="Embed" ProgID="Equation.DSMT4" ShapeID="_x0000_i1614" DrawAspect="Content" ObjectID="_1717416851" r:id="rId1157"/>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h  = </w:t>
      </w:r>
      <w:r w:rsidRPr="005B3ECB">
        <w:rPr>
          <w:rFonts w:ascii="Times New Roman" w:hAnsi="Times New Roman"/>
          <w:position w:val="-30"/>
          <w:lang w:val="nl-NL"/>
        </w:rPr>
        <w:object w:dxaOrig="340" w:dyaOrig="680">
          <v:shape id="_x0000_i1615" type="#_x0000_t75" style="width:17pt;height:34pt" o:ole="">
            <v:imagedata r:id="rId1145" o:title=""/>
          </v:shape>
          <o:OLEObject Type="Embed" ProgID="Equation.DSMT4" ShapeID="_x0000_i1615" DrawAspect="Content" ObjectID="_1717416852" r:id="rId1158"/>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16" type="#_x0000_t75" style="width:15pt;height:12pt" o:ole="">
            <v:imagedata r:id="rId1153" o:title=""/>
          </v:shape>
          <o:OLEObject Type="Embed" ProgID="Equation.DSMT4" ShapeID="_x0000_i1616" DrawAspect="Content" ObjectID="_1717416853" r:id="rId1159"/>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17" type="#_x0000_t75" style="width:15pt;height:12pt" o:ole="">
            <v:imagedata r:id="rId1153" o:title=""/>
          </v:shape>
          <o:OLEObject Type="Embed" ProgID="Equation.DSMT4" ShapeID="_x0000_i1617" DrawAspect="Content" ObjectID="_1717416854" r:id="rId1160"/>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499" w:dyaOrig="680">
          <v:shape id="_x0000_i1618" type="#_x0000_t75" style="width:24.95pt;height:34pt" o:ole="">
            <v:imagedata r:id="rId1161" o:title=""/>
          </v:shape>
          <o:OLEObject Type="Embed" ProgID="Equation.DSMT4" ShapeID="_x0000_i1618" DrawAspect="Content" ObjectID="_1717416855" r:id="rId1162"/>
        </w:object>
      </w:r>
      <w:r w:rsidRPr="005B3ECB">
        <w:rPr>
          <w:rFonts w:ascii="Times New Roman" w:hAnsi="Times New Roman"/>
          <w:lang w:val="pt-BR"/>
        </w:rPr>
        <w:t xml:space="preserve"> (4)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1) và (3) suy ra </w:t>
      </w:r>
      <w:r w:rsidRPr="005B3ECB">
        <w:rPr>
          <w:rFonts w:ascii="Times New Roman" w:hAnsi="Times New Roman"/>
          <w:position w:val="-30"/>
          <w:lang w:val="nl-NL"/>
        </w:rPr>
        <w:object w:dxaOrig="340" w:dyaOrig="680">
          <v:shape id="_x0000_i1619" type="#_x0000_t75" style="width:17pt;height:34pt" o:ole="">
            <v:imagedata r:id="rId1145" o:title=""/>
          </v:shape>
          <o:OLEObject Type="Embed" ProgID="Equation.DSMT4" ShapeID="_x0000_i1619" DrawAspect="Content" ObjectID="_1717416856" r:id="rId1163"/>
        </w:objec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 xml:space="preserve">.h  = </w:t>
      </w:r>
      <w:r w:rsidRPr="005B3ECB">
        <w:rPr>
          <w:rFonts w:ascii="Times New Roman" w:hAnsi="Times New Roman"/>
          <w:position w:val="-30"/>
          <w:lang w:val="nl-NL"/>
        </w:rPr>
        <w:object w:dxaOrig="340" w:dyaOrig="680">
          <v:shape id="_x0000_i1620" type="#_x0000_t75" style="width:17pt;height:34pt" o:ole="">
            <v:imagedata r:id="rId1145" o:title=""/>
          </v:shape>
          <o:OLEObject Type="Embed" ProgID="Equation.DSMT4" ShapeID="_x0000_i1620" DrawAspect="Content" ObjectID="_1717416857" r:id="rId1164"/>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x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position w:val="-6"/>
          <w:lang w:val="nl-NL"/>
        </w:rPr>
        <w:object w:dxaOrig="300" w:dyaOrig="240">
          <v:shape id="_x0000_i1621" type="#_x0000_t75" style="width:15pt;height:12pt" o:ole="">
            <v:imagedata r:id="rId1153" o:title=""/>
          </v:shape>
          <o:OLEObject Type="Embed" ProgID="Equation.DSMT4" ShapeID="_x0000_i1621" DrawAspect="Content" ObjectID="_1717416858" r:id="rId1165"/>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t xml:space="preserve"> = </w:t>
      </w:r>
      <w:r w:rsidRPr="005B3ECB">
        <w:rPr>
          <w:rFonts w:ascii="Times New Roman" w:hAnsi="Times New Roman"/>
          <w:vertAlign w:val="subscript"/>
          <w:lang w:val="pt-BR"/>
        </w:rPr>
        <w:t xml:space="preserve"> </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x </w:t>
      </w:r>
    </w:p>
    <w:p w:rsidR="00455B9A" w:rsidRPr="005B3ECB" w:rsidRDefault="00455B9A" w:rsidP="00455B9A">
      <w:pPr>
        <w:rPr>
          <w:rFonts w:ascii="Times New Roman" w:hAnsi="Times New Roman"/>
          <w:lang w:val="pt-BR"/>
        </w:rPr>
      </w:pPr>
      <w:r w:rsidRPr="005B3ECB">
        <w:rPr>
          <w:rFonts w:ascii="Times New Roman" w:hAnsi="Times New Roman"/>
          <w:position w:val="-6"/>
          <w:lang w:val="nl-NL"/>
        </w:rPr>
        <w:object w:dxaOrig="300" w:dyaOrig="240">
          <v:shape id="_x0000_i1622" type="#_x0000_t75" style="width:15pt;height:12pt" o:ole="">
            <v:imagedata r:id="rId1153" o:title=""/>
          </v:shape>
          <o:OLEObject Type="Embed" ProgID="Equation.DSMT4" ShapeID="_x0000_i1622" DrawAspect="Content" ObjectID="_1717416859" r:id="rId1166"/>
        </w:object>
      </w:r>
      <w:r w:rsidRPr="005B3ECB">
        <w:rPr>
          <w:rFonts w:ascii="Times New Roman" w:hAnsi="Times New Roman"/>
          <w:lang w:val="pt-BR"/>
        </w:rPr>
        <w:t xml:space="preserve"> x = </w:t>
      </w:r>
      <w:r w:rsidRPr="005B3ECB">
        <w:rPr>
          <w:rFonts w:ascii="Times New Roman" w:hAnsi="Times New Roman"/>
          <w:position w:val="-30"/>
          <w:lang w:val="nl-NL"/>
        </w:rPr>
        <w:object w:dxaOrig="1160" w:dyaOrig="680">
          <v:shape id="_x0000_i1623" type="#_x0000_t75" style="width:58pt;height:34pt" o:ole="">
            <v:imagedata r:id="rId1167" o:title=""/>
          </v:shape>
          <o:OLEObject Type="Embed" ProgID="Equation.DSMT4" ShapeID="_x0000_i1623" DrawAspect="Content" ObjectID="_1717416860" r:id="rId1168"/>
        </w:object>
      </w:r>
      <w:r w:rsidRPr="005B3ECB">
        <w:rPr>
          <w:rFonts w:ascii="Times New Roman" w:hAnsi="Times New Roman"/>
          <w:lang w:val="pt-BR"/>
        </w:rPr>
        <w:t xml:space="preserve"> (5)</w:t>
      </w:r>
    </w:p>
    <w:p w:rsidR="00455B9A" w:rsidRPr="005B3ECB" w:rsidRDefault="00455B9A" w:rsidP="00455B9A">
      <w:pPr>
        <w:rPr>
          <w:rFonts w:ascii="Times New Roman" w:hAnsi="Times New Roman"/>
          <w:lang w:val="pt-BR"/>
        </w:rPr>
      </w:pPr>
      <w:r w:rsidRPr="005B3ECB">
        <w:rPr>
          <w:rFonts w:ascii="Times New Roman" w:hAnsi="Times New Roman"/>
          <w:lang w:val="pt-BR"/>
        </w:rPr>
        <w:t>Vì thể tích dầu không đổi nên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h</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w:t>
      </w:r>
      <w:r w:rsidRPr="005B3ECB">
        <w:rPr>
          <w:rFonts w:ascii="Times New Roman" w:hAnsi="Times New Roman"/>
          <w:vertAlign w:val="subscript"/>
          <w:lang w:val="pt-BR"/>
        </w:rPr>
        <w:t xml:space="preserve">2 </w:t>
      </w:r>
      <w:r w:rsidRPr="005B3ECB">
        <w:rPr>
          <w:rFonts w:ascii="Times New Roman" w:hAnsi="Times New Roman"/>
          <w:position w:val="-6"/>
          <w:lang w:val="nl-NL"/>
        </w:rPr>
        <w:object w:dxaOrig="300" w:dyaOrig="240">
          <v:shape id="_x0000_i1624" type="#_x0000_t75" style="width:15pt;height:12pt" o:ole="">
            <v:imagedata r:id="rId1153" o:title=""/>
          </v:shape>
          <o:OLEObject Type="Embed" ProgID="Equation.DSMT4" ShapeID="_x0000_i1624" DrawAspect="Content" ObjectID="_1717416861" r:id="rId1169"/>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30"/>
          <w:lang w:val="nl-NL"/>
        </w:rPr>
        <w:object w:dxaOrig="540" w:dyaOrig="680">
          <v:shape id="_x0000_i1625" type="#_x0000_t75" style="width:27pt;height:34pt" o:ole="">
            <v:imagedata r:id="rId1170" o:title=""/>
          </v:shape>
          <o:OLEObject Type="Embed" ProgID="Equation.DSMT4" ShapeID="_x0000_i1625" DrawAspect="Content" ObjectID="_1717416862" r:id="rId1171"/>
        </w:object>
      </w:r>
      <w:r w:rsidRPr="005B3ECB">
        <w:rPr>
          <w:rFonts w:ascii="Times New Roman" w:hAnsi="Times New Roman"/>
          <w:lang w:val="pt-BR"/>
        </w:rPr>
        <w:t xml:space="preserve">  (6)</w:t>
      </w:r>
    </w:p>
    <w:p w:rsidR="00455B9A" w:rsidRPr="005B3ECB" w:rsidRDefault="00455B9A" w:rsidP="00455B9A">
      <w:pPr>
        <w:rPr>
          <w:rFonts w:ascii="Times New Roman" w:hAnsi="Times New Roman"/>
          <w:lang w:val="pt-BR"/>
        </w:rPr>
      </w:pPr>
      <w:r w:rsidRPr="005B3ECB">
        <w:rPr>
          <w:rFonts w:ascii="Times New Roman" w:hAnsi="Times New Roman"/>
          <w:lang w:val="pt-BR"/>
        </w:rPr>
        <w:t>Thế (4) vào (6) ta được 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30"/>
          <w:lang w:val="nl-NL"/>
        </w:rPr>
        <w:object w:dxaOrig="740" w:dyaOrig="680">
          <v:shape id="_x0000_i1626" type="#_x0000_t75" style="width:37pt;height:34pt" o:ole="">
            <v:imagedata r:id="rId1172" o:title=""/>
          </v:shape>
          <o:OLEObject Type="Embed" ProgID="Equation.DSMT4" ShapeID="_x0000_i1626" DrawAspect="Content" ObjectID="_1717416863" r:id="rId1173"/>
        </w:object>
      </w:r>
      <w:r w:rsidRPr="005B3ECB">
        <w:rPr>
          <w:rFonts w:ascii="Times New Roman" w:hAnsi="Times New Roman"/>
          <w:lang w:val="pt-BR"/>
        </w:rPr>
        <w:t xml:space="preserve"> (7)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hế (7) vào (5) ta được x = </w:t>
      </w:r>
      <w:r w:rsidRPr="005B3ECB">
        <w:rPr>
          <w:rFonts w:ascii="Times New Roman" w:hAnsi="Times New Roman"/>
          <w:position w:val="-30"/>
          <w:lang w:val="nl-NL"/>
        </w:rPr>
        <w:object w:dxaOrig="940" w:dyaOrig="680">
          <v:shape id="_x0000_i1627" type="#_x0000_t75" style="width:47pt;height:34pt" o:ole="">
            <v:imagedata r:id="rId1174" o:title=""/>
          </v:shape>
          <o:OLEObject Type="Embed" ProgID="Equation.DSMT4" ShapeID="_x0000_i1627" DrawAspect="Content" ObjectID="_1717416864" r:id="rId1175"/>
        </w:object>
      </w:r>
    </w:p>
    <w:p w:rsidR="00455B9A" w:rsidRPr="005B3ECB" w:rsidRDefault="00455B9A" w:rsidP="00455B9A">
      <w:pPr>
        <w:rPr>
          <w:rFonts w:ascii="Times New Roman" w:hAnsi="Times New Roman"/>
          <w:b/>
          <w:lang w:val="fr-FR"/>
        </w:rPr>
      </w:pPr>
      <w:r w:rsidRPr="005B3ECB">
        <w:rPr>
          <w:rFonts w:ascii="Times New Roman" w:hAnsi="Times New Roman"/>
          <w:b/>
          <w:lang w:val="fr-FR"/>
        </w:rPr>
        <w:t>III: Bài tập về nhà</w:t>
      </w:r>
    </w:p>
    <w:p w:rsidR="00455B9A" w:rsidRPr="005B3ECB" w:rsidRDefault="00455B9A" w:rsidP="00455B9A">
      <w:pPr>
        <w:rPr>
          <w:rFonts w:ascii="Times New Roman" w:hAnsi="Times New Roman"/>
          <w:b/>
          <w:lang w:val="fr-FR"/>
        </w:rPr>
      </w:pPr>
      <w:r w:rsidRPr="005B3ECB">
        <w:rPr>
          <w:rFonts w:ascii="Times New Roman" w:hAnsi="Times New Roman"/>
          <w:b/>
          <w:lang w:val="fr-FR"/>
        </w:rPr>
        <w:t>* Bài tập 1:</w:t>
      </w:r>
    </w:p>
    <w:p w:rsidR="00455B9A" w:rsidRPr="005B3ECB" w:rsidRDefault="00455B9A" w:rsidP="00455B9A">
      <w:pPr>
        <w:rPr>
          <w:rFonts w:ascii="Times New Roman" w:hAnsi="Times New Roman"/>
          <w:vertAlign w:val="superscript"/>
          <w:lang w:val="fr-FR"/>
        </w:rPr>
      </w:pPr>
      <w:r w:rsidRPr="005B3ECB">
        <w:rPr>
          <w:rFonts w:ascii="Times New Roman" w:hAnsi="Times New Roman"/>
          <w:lang w:val="fr-FR"/>
        </w:rPr>
        <w:t>a) Một khí cầu có thể tích 10m</w:t>
      </w:r>
      <w:r w:rsidRPr="005B3ECB">
        <w:rPr>
          <w:rFonts w:ascii="Times New Roman" w:hAnsi="Times New Roman"/>
          <w:vertAlign w:val="superscript"/>
          <w:lang w:val="fr-FR"/>
        </w:rPr>
        <w:t>3</w:t>
      </w:r>
      <w:r w:rsidRPr="005B3ECB">
        <w:rPr>
          <w:rFonts w:ascii="Times New Roman" w:hAnsi="Times New Roman"/>
          <w:lang w:val="fr-FR"/>
        </w:rPr>
        <w:t xml:space="preserve"> chứa khí hiđrô, có thể kéo lên trên không một vật nặng bằng bao nhiêu?Biết trọng lượng của vỏ khí cầu là 100N, trọng lượng riêng của không khí là 12,9N/m</w:t>
      </w:r>
      <w:r w:rsidRPr="005B3ECB">
        <w:rPr>
          <w:rFonts w:ascii="Times New Roman" w:hAnsi="Times New Roman"/>
          <w:vertAlign w:val="superscript"/>
          <w:lang w:val="fr-FR"/>
        </w:rPr>
        <w:t>3</w:t>
      </w:r>
      <w:r w:rsidRPr="005B3ECB">
        <w:rPr>
          <w:rFonts w:ascii="Times New Roman" w:hAnsi="Times New Roman"/>
          <w:lang w:val="fr-FR"/>
        </w:rPr>
        <w:t>, của khí hiđrô là 0,9N/m</w:t>
      </w:r>
      <w:r w:rsidRPr="005B3ECB">
        <w:rPr>
          <w:rFonts w:ascii="Times New Roman" w:hAnsi="Times New Roman"/>
          <w:vertAlign w:val="superscript"/>
          <w:lang w:val="fr-FR"/>
        </w:rPr>
        <w:t>3</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b) Muốn kéo một người nặng 6okg lên thì khí cầu phải có thể tích tối thiểu là bao nhiêu, nếu coi trọng lượng của vỏ khí cầu vẫn không đổi </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Trên bàn em chỉ có những dụng cụ và vật liệu sau: Lực kế, bình nước</w:t>
      </w:r>
    </w:p>
    <w:p w:rsidR="00455B9A" w:rsidRPr="005B3ECB" w:rsidRDefault="00455B9A" w:rsidP="00455B9A">
      <w:pPr>
        <w:rPr>
          <w:rFonts w:ascii="Times New Roman" w:hAnsi="Times New Roman"/>
          <w:lang w:val="fr-FR"/>
        </w:rPr>
      </w:pPr>
      <w:r w:rsidRPr="005B3ECB">
        <w:rPr>
          <w:rFonts w:ascii="Times New Roman" w:hAnsi="Times New Roman"/>
          <w:lang w:val="fr-FR"/>
        </w:rPr>
        <w:lastRenderedPageBreak/>
        <w:t>( Nước đựng trong bình có khối lượng riêng D</w:t>
      </w:r>
      <w:r w:rsidRPr="005B3ECB">
        <w:rPr>
          <w:rFonts w:ascii="Times New Roman" w:hAnsi="Times New Roman"/>
          <w:vertAlign w:val="subscript"/>
          <w:lang w:val="fr-FR"/>
        </w:rPr>
        <w:t>o</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Làm thế nào, chỉ bằng các dụng cụ trên mà em có thể xác định được khối lượng riêng của một vật kim loại có hình dạng bất kỳ ? Hãy trình bầy cách làm đó.</w:t>
      </w:r>
    </w:p>
    <w:p w:rsidR="00455B9A" w:rsidRPr="005B3ECB" w:rsidRDefault="00455B9A" w:rsidP="00455B9A">
      <w:pPr>
        <w:jc w:val="center"/>
        <w:rPr>
          <w:rFonts w:ascii="Times New Roman" w:hAnsi="Times New Roman"/>
          <w:lang w:val="fr-FR"/>
        </w:rPr>
      </w:pP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Soạn:                 Tiết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Dạy:                  LUYỆN TẬP</w: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b/>
          <w:lang w:val="fr-FR"/>
        </w:rPr>
      </w:pPr>
      <w:r w:rsidRPr="005B3ECB">
        <w:rPr>
          <w:rFonts w:ascii="Times New Roman" w:hAnsi="Times New Roman"/>
          <w:b/>
          <w:lang w:val="fr-FR"/>
        </w:rPr>
        <w:t xml:space="preserve">I: Chữa bài tập về nhà </w:t>
      </w:r>
    </w:p>
    <w:p w:rsidR="00455B9A" w:rsidRPr="005B3ECB" w:rsidRDefault="00670F51" w:rsidP="00455B9A">
      <w:pPr>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33152" behindDoc="0" locked="0" layoutInCell="1" allowOverlap="1" wp14:anchorId="1B8120FA" wp14:editId="43DAD11D">
                <wp:simplePos x="0" y="0"/>
                <wp:positionH relativeFrom="column">
                  <wp:posOffset>-42545</wp:posOffset>
                </wp:positionH>
                <wp:positionV relativeFrom="paragraph">
                  <wp:posOffset>220980</wp:posOffset>
                </wp:positionV>
                <wp:extent cx="2127250" cy="1371600"/>
                <wp:effectExtent l="1270" t="0" r="0" b="2540"/>
                <wp:wrapNone/>
                <wp:docPr id="1074" name="Group 2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1371600"/>
                          <a:chOff x="1521" y="11564"/>
                          <a:chExt cx="3350" cy="2160"/>
                        </a:xfrm>
                      </wpg:grpSpPr>
                      <wps:wsp>
                        <wps:cNvPr id="1075" name="Text Box 2845"/>
                        <wps:cNvSpPr txBox="1">
                          <a:spLocks noChangeArrowheads="1"/>
                        </wps:cNvSpPr>
                        <wps:spPr bwMode="auto">
                          <a:xfrm>
                            <a:off x="1521" y="11564"/>
                            <a:ext cx="335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2070" type="#_x0000_t75" style="width:15pt;height:12pt" o:ole="">
                                    <v:imagedata r:id="rId1153" o:title=""/>
                                  </v:shape>
                                  <o:OLEObject Type="Embed" ProgID="Equation.DSMT4" ShapeID="_x0000_i2070" DrawAspect="Content" ObjectID="_1717417307" r:id="rId1176"/>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67A46" w:rsidRPr="006E6890" w:rsidRDefault="00667A46"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76" name="Line 2846"/>
                        <wps:cNvCnPr/>
                        <wps:spPr bwMode="auto">
                          <a:xfrm>
                            <a:off x="1655" y="13244"/>
                            <a:ext cx="2881"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077" name="Line 2847"/>
                        <wps:cNvCnPr/>
                        <wps:spPr bwMode="auto">
                          <a:xfrm>
                            <a:off x="1722" y="13184"/>
                            <a:ext cx="2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4" o:spid="_x0000_s2256" style="position:absolute;margin-left:-3.35pt;margin-top:17.4pt;width:167.5pt;height:108pt;z-index:251633152;mso-position-horizontal-relative:text;mso-position-vertical-relative:text" coordorigin="1521,11564" coordsize="335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GGZswMAALgMAAAOAAAAZHJzL2Uyb0RvYy54bWzcV9tu4zYQfS/QfyD4ruhi3SxEWSS+BAXS NsDufgAtURdUIlWSjpwW/fcOSclxnN1NsWkXxfpBEDnUcObMnEP68t2h79ADFbLlLMf+hYcRZQUv W1bn+OOHrZNiJBVhJek4ozl+pBK/u/rxh8txyGjAG96VVCBwwmQ2DjlulBoy15VFQ3siL/hAGRgr LnqiYChqtxRkBO995waeF7sjF+UgeEGlhNm1NeIr47+qaKF+rSpJFepyDLEp8xTmudNP9+qSZLUg Q9MWUxjkK6LoSctg06OrNVEE7UX7wlXfFoJLXqmLgvcur6q2oCYHyMb3zrK5FXw/mFzqbKyHI0wA 7RlOX+22+OXhXqC2hNp5SYgRIz1UyWyMgjQMNUDjUGew7lYM74d7YbOE1zte/CbB7J7b9bi2i9Fu /JmX4JHsFTcAHSrRaxeQOjqYOjwe60APChUwGfhBEkRQrgJs/iLxY2+qVNFAOfV3fhT4GGmzH8Um SpIVzWZysFjMXwfwrc7BJZnd2UQ7RadTg7aTT8jKtyH7viEDNQWTGrEnZKMZ2Q86xxt+0OBGFlyz VCOL1AEskJIBSlqAEeOrhrCaXgvBx4aSEmL0TUo6eNjFFkUPpHbyGuKfQm4G/gu4kWwQUt1S3iP9 kmMB3DKBkoc7qSzE8xJdYMa3bdfBPMk69mwCamFnYFv4VNt0AIYufy695SbdpKETBvHGCb312rne rkIn3vpJtF6sV6u1/5fe1w+zpi1LyvQ2M3X98J8VcBIRS7ojeSXv2lK70yFJUe9WnUAPBKRja35T I50sc5+HYfoMcjlLyQ9C7yZYOts4TZxwG0bOMvFSx/OXN8vYC5fhevs8pbuW0benhMYcL6Mgsu30 2dw883uZG8n6VoE4d22f4/S4iGS6CTesNKVVpO3s+wkUOvwnKKDcc6GBfLZLLfPUYXcw2rNIg5kL O14+QhcLDi0GCgBHC7w0XPyB0QgynWP5+54IilH3EwMmLP0w1LpuBmGUBDAQp5bdqYWwAlzlWGFk X1fKngX7QbR1AztZ7jF+DXpVtaatdcw2KqN1RjC+nXLEs3KYngDViGekgPordi+gDDOqr3M/jkCJ jKgGVtst9Yzopikoqlbc54L5gvgdVPc7I/5Rq06a2OqAbd7vhM9wnZho+69R2BJDq79uQjhKvx0z knNmJG9hRhIEEzP8dLpP6EPpv2PGm9X59Wr+T4/Z19n2+SPjE/1mbnRwPTYnznSV1/fv07Hpz6c/ HFd/AwAA//8DAFBLAwQUAAYACAAAACEADmrBb+AAAAAJAQAADwAAAGRycy9kb3ducmV2LnhtbEyP T2vCQBTE74V+h+UVetPNn2pDzEZE2p6kUC0Ub8/kmQSzb0N2TeK37/ZUj8MMM7/J1pNuxUC9bQwr COcBCOLClA1XCr4P77MEhHXIJbaGScGNLKzzx4cM09KM/EXD3lXCl7BNUUHtXJdKaYuaNNq56Yi9 dza9RudlX8myx9GX61ZGQbCUGhv2CzV2tK2puOyvWsHHiOMmDt+G3eW8vR0Pi8+fXUhKPT9NmxUI R5P7D8MfvkeH3DOdzJVLK1oFs+WrTyqIX/wD78dREoM4KYgWQQIyz+T9g/wXAAD//wMAUEsBAi0A FAAGAAgAAAAhALaDOJL+AAAA4QEAABMAAAAAAAAAAAAAAAAAAAAAAFtDb250ZW50X1R5cGVzXS54 bWxQSwECLQAUAAYACAAAACEAOP0h/9YAAACUAQAACwAAAAAAAAAAAAAAAAAvAQAAX3JlbHMvLnJl bHNQSwECLQAUAAYACAAAACEAOPhhmbMDAAC4DAAADgAAAAAAAAAAAAAAAAAuAgAAZHJzL2Uyb0Rv Yy54bWxQSwECLQAUAAYACAAAACEADmrBb+AAAAAJAQAADwAAAAAAAAAAAAAAAAANBgAAZHJzL2Rv d25yZXYueG1sUEsFBgAAAAAEAAQA8wAAABoHAAAAAA== ">
                <v:shape id="Text Box 2845" o:spid="_x0000_s2257" type="#_x0000_t202" style="position:absolute;left:1521;top:11564;width:335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3zsIA AADdAAAADwAAAGRycy9kb3ducmV2LnhtbERPTWvCQBC9C/0PyxS86W6L1ja6SqkInizGKvQ2ZMck mJ0N2dXEf+8Kgrd5vM+ZLTpbiQs1vnSs4W2oQBBnzpSca/jbrQafIHxANlg5Jg1X8rCYv/RmmBjX 8pYuachFDGGfoIYihDqR0mcFWfRDVxNH7ugaiyHCJpemwTaG20q+K/UhLZYcGwqs6aeg7JSerYb9 5vh/GKnffGnHdes6Jdl+Sa37r933FESgLjzFD/faxPlqMob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D4WLfOwgAAAN0AAAAPAAAAAAAAAAAAAAAAAJgCAABkcnMvZG93 bnJldi54bWxQSwUGAAAAAAQABAD1AAAAhw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2070" type="#_x0000_t75" style="width:15pt;height:12pt" o:ole="">
                              <v:imagedata r:id="rId1153" o:title=""/>
                            </v:shape>
                            <o:OLEObject Type="Embed" ProgID="Equation.DSMT4" ShapeID="_x0000_i2070" DrawAspect="Content" ObjectID="_1717417307" r:id="rId117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67A46" w:rsidRPr="006E6890" w:rsidRDefault="00667A46"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846" o:spid="_x0000_s2258" style="position:absolute;visibility:visible;mso-wrap-style:square" from="1655,13244" to="4536,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RxSsAAAADdAAAADwAAAGRycy9kb3ducmV2LnhtbERPS2sCMRC+C/0PYQq9aVYPPrZGEUHo rXS73ofNdLOaTJYkuuu/bwpCb/PxPWe7H50Vdwqx86xgPitAEDded9wqqL9P0zWImJA1Ws+k4EER 9ruXyRZL7Qf+onuVWpFDOJaowKTUl1LGxpDDOPM9ceZ+fHCYMgyt1AGHHO6sXBTFUjrsODcY7Olo qLlWN6dgsHQ2YVNpbT836/PjVrvFpVbq7XU8vININKZ/8dP9ofP8YrWEv2/yCXL3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sEcUrAAAAA3QAAAA8AAAAAAAAAAAAAAAAA oQIAAGRycy9kb3ducmV2LnhtbFBLBQYAAAAABAAEAPkAAACOAwAAAAA= " stroked="f"/>
                <v:line id="Line 2847" o:spid="_x0000_s2259" style="position:absolute;visibility:visible;mso-wrap-style:square" from="1722,13184" to="4603,13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FiksUAAADdAAAADwAAAGRycy9kb3ducmV2LnhtbERPTWvCQBC9F/wPywi91Y0KUVJXkYqg PUi1hfY4ZqdJbHY27G6T9N93BcHbPN7nLFa9qUVLzleWFYxHCQji3OqKCwUf79unOQgfkDXWlknB H3lYLQcPC8y07fhI7SkUIoawz1BBGUKTSenzkgz6kW2II/dtncEQoSukdtjFcFPLSZKk0mDFsaHE hl5Kyn9Ov0bBYfqWtuv9667/3KfnfHM8f106p9TjsF8/gwjUh7v45t7pOD+ZzeD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EFiksUAAADdAAAADwAAAAAAAAAA AAAAAAChAgAAZHJzL2Rvd25yZXYueG1sUEsFBgAAAAAEAAQA+QAAAJMDAAAAAA== "/>
              </v:group>
            </w:pict>
          </mc:Fallback>
        </mc:AlternateContent>
      </w:r>
      <w:r w:rsidR="00455B9A" w:rsidRPr="005B3ECB">
        <w:rPr>
          <w:rFonts w:ascii="Times New Roman" w:hAnsi="Times New Roman"/>
          <w:b/>
          <w:lang w:val="fr-FR"/>
        </w:rPr>
        <w:t>* Bài tập 1:</w:t>
      </w:r>
    </w:p>
    <w:p w:rsidR="00455B9A" w:rsidRPr="005B3ECB" w:rsidRDefault="00455B9A" w:rsidP="00455B9A">
      <w:pPr>
        <w:jc w:val="center"/>
        <w:rPr>
          <w:rFonts w:ascii="Times New Roman" w:hAnsi="Times New Roman"/>
          <w:lang w:val="fr-FR"/>
        </w:rPr>
      </w:pPr>
      <w:r w:rsidRPr="005B3ECB">
        <w:rPr>
          <w:rFonts w:ascii="Times New Roman" w:hAnsi="Times New Roman"/>
          <w:lang w:val="fr-FR"/>
        </w:rPr>
        <w:t xml:space="preserve"> Bài giải</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a)  Trọng lượng của khí hiđrô trong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H</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9 .10 = 9(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Trọng lượng của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 = P</w:t>
      </w:r>
      <w:r w:rsidRPr="005B3ECB">
        <w:rPr>
          <w:rFonts w:ascii="Times New Roman" w:hAnsi="Times New Roman"/>
          <w:vertAlign w:val="subscript"/>
          <w:lang w:val="fr-FR"/>
        </w:rPr>
        <w:t>H</w:t>
      </w:r>
      <w:r w:rsidRPr="005B3ECB">
        <w:rPr>
          <w:rFonts w:ascii="Times New Roman" w:hAnsi="Times New Roman"/>
          <w:lang w:val="fr-FR"/>
        </w:rPr>
        <w:t xml:space="preserve"> + P</w:t>
      </w:r>
      <w:r w:rsidRPr="005B3ECB">
        <w:rPr>
          <w:rFonts w:ascii="Times New Roman" w:hAnsi="Times New Roman"/>
          <w:vertAlign w:val="subscript"/>
          <w:lang w:val="fr-FR"/>
        </w:rPr>
        <w:t>1</w:t>
      </w:r>
      <w:r w:rsidRPr="005B3ECB">
        <w:rPr>
          <w:rFonts w:ascii="Times New Roman" w:hAnsi="Times New Roman"/>
          <w:lang w:val="fr-FR"/>
        </w:rPr>
        <w:t xml:space="preserve"> = 9 + 100 = 109 (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Lực đẩy Ác-Si-Mét tác dụng lên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2,9.10 = 129(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Vậy trọng lượng tối đa của  vật mà khí cầu có thể kéo lên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3</w:t>
      </w:r>
      <w:r w:rsidRPr="005B3ECB">
        <w:rPr>
          <w:rFonts w:ascii="Times New Roman" w:hAnsi="Times New Roman"/>
          <w:lang w:val="fr-FR"/>
        </w:rPr>
        <w:t xml:space="preserve"> = F</w:t>
      </w:r>
      <w:r w:rsidRPr="005B3ECB">
        <w:rPr>
          <w:rFonts w:ascii="Times New Roman" w:hAnsi="Times New Roman"/>
          <w:vertAlign w:val="subscript"/>
          <w:lang w:val="fr-FR"/>
        </w:rPr>
        <w:t>1</w:t>
      </w:r>
      <w:r w:rsidRPr="005B3ECB">
        <w:rPr>
          <w:rFonts w:ascii="Times New Roman" w:hAnsi="Times New Roman"/>
          <w:lang w:val="fr-FR"/>
        </w:rPr>
        <w:t xml:space="preserve"> - P = 129 - 109 = 20(N)</w: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b) Trọng lượng của khí cầu trong trường hợp này là : P</w:t>
      </w:r>
      <w:r w:rsidRPr="005B3ECB">
        <w:rPr>
          <w:rFonts w:ascii="Times New Roman" w:hAnsi="Times New Roman"/>
          <w:vertAlign w:val="superscript"/>
          <w:lang w:val="fr-FR"/>
        </w:rPr>
        <w:t>’</w:t>
      </w:r>
      <w:r w:rsidRPr="005B3ECB">
        <w:rPr>
          <w:rFonts w:ascii="Times New Roman" w:hAnsi="Times New Roman"/>
          <w:vertAlign w:val="subscript"/>
          <w:lang w:val="fr-FR"/>
        </w:rPr>
        <w:t>H</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r w:rsidRPr="005B3ECB">
        <w:rPr>
          <w:rFonts w:ascii="Times New Roman" w:hAnsi="Times New Roman"/>
          <w:lang w:val="fr-FR"/>
        </w:rPr>
        <w:t>Trọng lượng của người là P</w:t>
      </w:r>
      <w:r w:rsidRPr="005B3ECB">
        <w:rPr>
          <w:rFonts w:ascii="Times New Roman" w:hAnsi="Times New Roman"/>
          <w:vertAlign w:val="subscript"/>
          <w:lang w:val="fr-FR"/>
        </w:rPr>
        <w:t>2</w:t>
      </w:r>
      <w:r w:rsidRPr="005B3ECB">
        <w:rPr>
          <w:rFonts w:ascii="Times New Roman" w:hAnsi="Times New Roman"/>
          <w:lang w:val="fr-FR"/>
        </w:rPr>
        <w:t xml:space="preserve"> = 600(N)</w:t>
      </w:r>
    </w:p>
    <w:p w:rsidR="00455B9A" w:rsidRPr="005B3ECB" w:rsidRDefault="00455B9A" w:rsidP="00455B9A">
      <w:pPr>
        <w:rPr>
          <w:rFonts w:ascii="Times New Roman" w:hAnsi="Times New Roman"/>
          <w:lang w:val="fr-FR"/>
        </w:rPr>
      </w:pPr>
      <w:r w:rsidRPr="005B3ECB">
        <w:rPr>
          <w:rFonts w:ascii="Times New Roman" w:hAnsi="Times New Roman"/>
          <w:lang w:val="fr-FR"/>
        </w:rPr>
        <w:t>Lực đẩy Ác-Si-Mét lúc này là: F</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Muốn bay lên được thì khí cầu phải thỏa mãn điều kiện sau</w:t>
      </w:r>
    </w:p>
    <w:p w:rsidR="00455B9A" w:rsidRPr="005B3ECB" w:rsidRDefault="00455B9A" w:rsidP="00455B9A">
      <w:pPr>
        <w:rPr>
          <w:rFonts w:ascii="Times New Roman" w:hAnsi="Times New Roman"/>
        </w:rPr>
      </w:pPr>
      <w:r w:rsidRPr="005B3ECB">
        <w:rPr>
          <w:rFonts w:ascii="Times New Roman" w:hAnsi="Times New Roman"/>
          <w:lang w:val="fr-FR"/>
        </w:rPr>
        <w:t xml:space="preserve"> </w:t>
      </w:r>
      <w:r w:rsidRPr="005B3ECB">
        <w:rPr>
          <w:rFonts w:ascii="Times New Roman" w:hAnsi="Times New Roman"/>
        </w:rPr>
        <w:t>F</w:t>
      </w:r>
      <w:r w:rsidRPr="005B3ECB">
        <w:rPr>
          <w:rFonts w:ascii="Times New Roman" w:hAnsi="Times New Roman"/>
          <w:vertAlign w:val="subscript"/>
        </w:rPr>
        <w:t>2</w:t>
      </w:r>
      <w:r w:rsidRPr="005B3ECB">
        <w:rPr>
          <w:rFonts w:ascii="Times New Roman" w:hAnsi="Times New Roman"/>
        </w:rPr>
        <w:t xml:space="preserve"> &gt; 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perscript"/>
        </w:rPr>
        <w:t>’</w:t>
      </w:r>
      <w:r w:rsidRPr="005B3ECB">
        <w:rPr>
          <w:rFonts w:ascii="Times New Roman" w:hAnsi="Times New Roman"/>
          <w:vertAlign w:val="subscript"/>
        </w:rPr>
        <w:t>H</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d</w:t>
      </w:r>
      <w:r w:rsidRPr="005B3ECB">
        <w:rPr>
          <w:rFonts w:ascii="Times New Roman" w:hAnsi="Times New Roman"/>
          <w:vertAlign w:val="subscript"/>
        </w:rPr>
        <w:t>1</w: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gt; 100 + d</w:t>
      </w:r>
      <w:r w:rsidRPr="005B3ECB">
        <w:rPr>
          <w:rFonts w:ascii="Times New Roman" w:hAnsi="Times New Roman"/>
          <w:vertAlign w:val="subscript"/>
        </w:rPr>
        <w:t>2</w: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600 </w:t>
      </w:r>
      <w:r w:rsidRPr="005B3ECB">
        <w:rPr>
          <w:rFonts w:ascii="Times New Roman" w:hAnsi="Times New Roman"/>
          <w:position w:val="-6"/>
          <w:lang w:val="nl-NL"/>
        </w:rPr>
        <w:object w:dxaOrig="340" w:dyaOrig="240">
          <v:shape id="_x0000_i1628" type="#_x0000_t75" style="width:17pt;height:12pt" o:ole="">
            <v:imagedata r:id="rId1178" o:title=""/>
          </v:shape>
          <o:OLEObject Type="Embed" ProgID="Equation.DSMT4" ShapeID="_x0000_i1628" DrawAspect="Content" ObjectID="_1717416865" r:id="rId1179"/>
        </w:objec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 d</w:t>
      </w:r>
      <w:r w:rsidRPr="005B3ECB">
        <w:rPr>
          <w:rFonts w:ascii="Times New Roman" w:hAnsi="Times New Roman"/>
          <w:vertAlign w:val="subscript"/>
        </w:rPr>
        <w:t>1</w:t>
      </w:r>
      <w:r w:rsidRPr="005B3ECB">
        <w:rPr>
          <w:rFonts w:ascii="Times New Roman" w:hAnsi="Times New Roman"/>
        </w:rPr>
        <w:t xml:space="preserve"> - d</w:t>
      </w:r>
      <w:r w:rsidRPr="005B3ECB">
        <w:rPr>
          <w:rFonts w:ascii="Times New Roman" w:hAnsi="Times New Roman"/>
          <w:vertAlign w:val="subscript"/>
        </w:rPr>
        <w:t>2</w:t>
      </w:r>
      <w:r w:rsidRPr="005B3ECB">
        <w:rPr>
          <w:rFonts w:ascii="Times New Roman" w:hAnsi="Times New Roman"/>
        </w:rPr>
        <w:t xml:space="preserve"> ) &gt; 700 </w:t>
      </w:r>
    </w:p>
    <w:p w:rsidR="00455B9A" w:rsidRPr="005B3ECB" w:rsidRDefault="00455B9A" w:rsidP="00455B9A">
      <w:pPr>
        <w:rPr>
          <w:rFonts w:ascii="Times New Roman" w:hAnsi="Times New Roman"/>
        </w:rPr>
      </w:pPr>
      <w:r w:rsidRPr="005B3ECB">
        <w:rPr>
          <w:rFonts w:ascii="Times New Roman" w:hAnsi="Times New Roman"/>
          <w:position w:val="-6"/>
          <w:lang w:val="nl-NL"/>
        </w:rPr>
        <w:object w:dxaOrig="340" w:dyaOrig="240">
          <v:shape id="_x0000_i1629" type="#_x0000_t75" style="width:17pt;height:12pt" o:ole="">
            <v:imagedata r:id="rId1178" o:title=""/>
          </v:shape>
          <o:OLEObject Type="Embed" ProgID="Equation.DSMT4" ShapeID="_x0000_i1629" DrawAspect="Content" ObjectID="_1717416866" r:id="rId1180"/>
        </w:object>
      </w:r>
      <w:r w:rsidRPr="005B3ECB">
        <w:rPr>
          <w:rFonts w:ascii="Times New Roman" w:hAnsi="Times New Roman"/>
        </w:rPr>
        <w:t xml:space="preserve"> V</w:t>
      </w:r>
      <w:r w:rsidRPr="005B3ECB">
        <w:rPr>
          <w:rFonts w:ascii="Times New Roman" w:hAnsi="Times New Roman"/>
          <w:vertAlign w:val="subscript"/>
        </w:rPr>
        <w:t>2</w:t>
      </w:r>
      <w:r w:rsidRPr="005B3ECB">
        <w:rPr>
          <w:rFonts w:ascii="Times New Roman" w:hAnsi="Times New Roman"/>
        </w:rPr>
        <w:t xml:space="preserve"> &gt; </w:t>
      </w:r>
      <w:r w:rsidRPr="005B3ECB">
        <w:rPr>
          <w:rFonts w:ascii="Times New Roman" w:hAnsi="Times New Roman"/>
          <w:position w:val="-30"/>
          <w:lang w:val="nl-NL"/>
        </w:rPr>
        <w:object w:dxaOrig="1960" w:dyaOrig="680">
          <v:shape id="_x0000_i1630" type="#_x0000_t75" style="width:98pt;height:34pt" o:ole="">
            <v:imagedata r:id="rId1181" o:title=""/>
          </v:shape>
          <o:OLEObject Type="Embed" ProgID="Equation.DSMT4" ShapeID="_x0000_i1630" DrawAspect="Content" ObjectID="_1717416867" r:id="rId1182"/>
        </w:object>
      </w:r>
      <w:r w:rsidRPr="005B3ECB">
        <w:rPr>
          <w:rFonts w:ascii="Times New Roman" w:hAnsi="Times New Roman"/>
        </w:rPr>
        <w:t xml:space="preserve"> = 58,33(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rPr>
          <w:rFonts w:ascii="Times New Roman" w:hAnsi="Times New Roman"/>
          <w:b/>
        </w:rPr>
      </w:pPr>
      <w:r w:rsidRPr="005B3ECB">
        <w:rPr>
          <w:rFonts w:ascii="Times New Roman" w:hAnsi="Times New Roman"/>
          <w:b/>
        </w:rPr>
        <w:t>* Bài tập 2:</w:t>
      </w:r>
    </w:p>
    <w:p w:rsidR="00455B9A" w:rsidRPr="005B3ECB" w:rsidRDefault="00455B9A" w:rsidP="00455B9A">
      <w:pPr>
        <w:rPr>
          <w:rFonts w:ascii="Times New Roman" w:hAnsi="Times New Roman"/>
        </w:rPr>
      </w:pPr>
      <w:r w:rsidRPr="005B3ECB">
        <w:rPr>
          <w:rFonts w:ascii="Times New Roman" w:hAnsi="Times New Roman"/>
        </w:rPr>
        <w:t>Để xác định KLR của vật kim loại ta cần biết khối lương m và thể tích V của nó.</w:t>
      </w:r>
    </w:p>
    <w:p w:rsidR="00455B9A" w:rsidRPr="005B3ECB" w:rsidRDefault="00455B9A" w:rsidP="00455B9A">
      <w:pPr>
        <w:rPr>
          <w:rFonts w:ascii="Times New Roman" w:hAnsi="Times New Roman"/>
        </w:rPr>
      </w:pPr>
      <w:r w:rsidRPr="005B3ECB">
        <w:rPr>
          <w:rFonts w:ascii="Times New Roman" w:hAnsi="Times New Roman"/>
        </w:rPr>
        <w:t>+ Dùng lực kế xác định trọng lượng P</w:t>
      </w:r>
      <w:r w:rsidRPr="005B3ECB">
        <w:rPr>
          <w:rFonts w:ascii="Times New Roman" w:hAnsi="Times New Roman"/>
          <w:vertAlign w:val="subscript"/>
        </w:rPr>
        <w:t>1</w:t>
      </w:r>
      <w:r w:rsidRPr="005B3ECB">
        <w:rPr>
          <w:rFonts w:ascii="Times New Roman" w:hAnsi="Times New Roman"/>
        </w:rPr>
        <w:t xml:space="preserve"> của  vật trong không khí và P</w:t>
      </w:r>
      <w:r w:rsidRPr="005B3ECB">
        <w:rPr>
          <w:rFonts w:ascii="Times New Roman" w:hAnsi="Times New Roman"/>
          <w:vertAlign w:val="subscript"/>
        </w:rPr>
        <w:t>2</w:t>
      </w:r>
      <w:r w:rsidRPr="005B3ECB">
        <w:rPr>
          <w:rFonts w:ascii="Times New Roman" w:hAnsi="Times New Roman"/>
        </w:rPr>
        <w:t xml:space="preserve"> trong nước.</w:t>
      </w:r>
    </w:p>
    <w:p w:rsidR="00455B9A" w:rsidRPr="005B3ECB" w:rsidRDefault="00455B9A" w:rsidP="00455B9A">
      <w:pPr>
        <w:rPr>
          <w:rFonts w:ascii="Times New Roman" w:hAnsi="Times New Roman"/>
          <w:lang w:val="fr-FR"/>
        </w:rPr>
      </w:pPr>
      <w:r w:rsidRPr="005B3ECB">
        <w:rPr>
          <w:rFonts w:ascii="Times New Roman" w:hAnsi="Times New Roman"/>
          <w:lang w:val="fr-FR"/>
        </w:rPr>
        <w:t>Khi đó ta có : F</w:t>
      </w:r>
      <w:r w:rsidRPr="005B3ECB">
        <w:rPr>
          <w:rFonts w:ascii="Times New Roman" w:hAnsi="Times New Roman"/>
          <w:vertAlign w:val="subscript"/>
          <w:lang w:val="fr-FR"/>
        </w:rPr>
        <w:t>A</w:t>
      </w:r>
      <w:r w:rsidRPr="005B3ECB">
        <w:rPr>
          <w:rFonts w:ascii="Times New Roman" w:hAnsi="Times New Roman"/>
          <w:lang w:val="fr-FR"/>
        </w:rPr>
        <w:t xml:space="preserve"> =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Mặt khác F</w:t>
      </w:r>
      <w:r w:rsidRPr="005B3ECB">
        <w:rPr>
          <w:rFonts w:ascii="Times New Roman" w:hAnsi="Times New Roman"/>
          <w:vertAlign w:val="subscript"/>
          <w:lang w:val="fr-FR"/>
        </w:rPr>
        <w:t>A</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10D</w:t>
      </w:r>
      <w:r w:rsidRPr="005B3ECB">
        <w:rPr>
          <w:rFonts w:ascii="Times New Roman" w:hAnsi="Times New Roman"/>
          <w:vertAlign w:val="subscript"/>
          <w:lang w:val="fr-FR"/>
        </w:rPr>
        <w:t>1</w:t>
      </w:r>
      <w:r w:rsidRPr="005B3ECB">
        <w:rPr>
          <w:rFonts w:ascii="Times New Roman" w:hAnsi="Times New Roman"/>
          <w:lang w:val="fr-FR"/>
        </w:rPr>
        <w:t xml:space="preserve">.V </w:t>
      </w:r>
      <w:r w:rsidRPr="005B3ECB">
        <w:rPr>
          <w:rFonts w:ascii="Times New Roman" w:hAnsi="Times New Roman"/>
          <w:position w:val="-6"/>
          <w:lang w:val="nl-NL"/>
        </w:rPr>
        <w:object w:dxaOrig="300" w:dyaOrig="240">
          <v:shape id="_x0000_i1631" type="#_x0000_t75" style="width:15pt;height:12pt" o:ole="">
            <v:imagedata r:id="rId1153" o:title=""/>
          </v:shape>
          <o:OLEObject Type="Embed" ProgID="Equation.DSMT4" ShapeID="_x0000_i1631" DrawAspect="Content" ObjectID="_1717416868" r:id="rId1183"/>
        </w:object>
      </w:r>
      <w:r w:rsidRPr="005B3ECB">
        <w:rPr>
          <w:rFonts w:ascii="Times New Roman" w:hAnsi="Times New Roman"/>
          <w:lang w:val="fr-FR"/>
        </w:rPr>
        <w:t xml:space="preserve"> V = </w:t>
      </w:r>
      <w:r w:rsidRPr="005B3ECB">
        <w:rPr>
          <w:rFonts w:ascii="Times New Roman" w:hAnsi="Times New Roman"/>
          <w:position w:val="-30"/>
          <w:lang w:val="nl-NL"/>
        </w:rPr>
        <w:object w:dxaOrig="1460" w:dyaOrig="680">
          <v:shape id="_x0000_i1632" type="#_x0000_t75" style="width:73pt;height:34pt" o:ole="">
            <v:imagedata r:id="rId1184" o:title=""/>
          </v:shape>
          <o:OLEObject Type="Embed" ProgID="Equation.DSMT4" ShapeID="_x0000_i1632" DrawAspect="Content" ObjectID="_1717416869" r:id="rId1185"/>
        </w:objec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Vậy khối lượng riêng của vật là D = </w:t>
      </w:r>
      <w:r w:rsidRPr="005B3ECB">
        <w:rPr>
          <w:rFonts w:ascii="Times New Roman" w:hAnsi="Times New Roman"/>
          <w:position w:val="-24"/>
          <w:lang w:val="nl-NL"/>
        </w:rPr>
        <w:object w:dxaOrig="940" w:dyaOrig="620">
          <v:shape id="_x0000_i1633" type="#_x0000_t75" style="width:47pt;height:31pt" o:ole="">
            <v:imagedata r:id="rId1186" o:title=""/>
          </v:shape>
          <o:OLEObject Type="Embed" ProgID="Equation.DSMT4" ShapeID="_x0000_i1633" DrawAspect="Content" ObjectID="_1717416870" r:id="rId1187"/>
        </w:object>
      </w:r>
      <w:r w:rsidRPr="005B3ECB">
        <w:rPr>
          <w:rFonts w:ascii="Times New Roman" w:hAnsi="Times New Roman"/>
          <w:lang w:val="fr-FR"/>
        </w:rPr>
        <w:t xml:space="preserve"> ( Vì m = 10P nên P = </w:t>
      </w:r>
      <w:r w:rsidRPr="005B3ECB">
        <w:rPr>
          <w:rFonts w:ascii="Times New Roman" w:hAnsi="Times New Roman"/>
          <w:position w:val="-24"/>
          <w:lang w:val="nl-NL"/>
        </w:rPr>
        <w:object w:dxaOrig="320" w:dyaOrig="620">
          <v:shape id="_x0000_i1634" type="#_x0000_t75" style="width:16pt;height:31pt" o:ole="">
            <v:imagedata r:id="rId1188" o:title=""/>
          </v:shape>
          <o:OLEObject Type="Embed" ProgID="Equation.DSMT4" ShapeID="_x0000_i1634" DrawAspect="Content" ObjectID="_1717416871" r:id="rId1189"/>
        </w:object>
      </w: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Do đó D = </w:t>
      </w:r>
      <w:r w:rsidRPr="005B3ECB">
        <w:rPr>
          <w:rFonts w:ascii="Times New Roman" w:hAnsi="Times New Roman"/>
          <w:position w:val="-60"/>
          <w:lang w:val="nl-NL"/>
        </w:rPr>
        <w:object w:dxaOrig="2960" w:dyaOrig="980">
          <v:shape id="_x0000_i1635" type="#_x0000_t75" style="width:148pt;height:49pt" o:ole="">
            <v:imagedata r:id="rId1190" o:title=""/>
          </v:shape>
          <o:OLEObject Type="Embed" ProgID="Equation.DSMT4" ShapeID="_x0000_i1635" DrawAspect="Content" ObjectID="_1717416872" r:id="rId1191"/>
        </w:object>
      </w:r>
    </w:p>
    <w:p w:rsidR="00455B9A" w:rsidRPr="005B3ECB" w:rsidRDefault="00455B9A" w:rsidP="00455B9A">
      <w:pPr>
        <w:rPr>
          <w:rFonts w:ascii="Times New Roman" w:hAnsi="Times New Roman"/>
          <w:lang w:val="fr-FR"/>
        </w:rPr>
      </w:pPr>
      <w:r w:rsidRPr="005B3ECB">
        <w:rPr>
          <w:rFonts w:ascii="Times New Roman" w:hAnsi="Times New Roman"/>
          <w:lang w:val="fr-FR"/>
        </w:rPr>
        <w:t>Làm như vậy sẽ xác định được khối lượng riêng của vật</w:t>
      </w:r>
    </w:p>
    <w:p w:rsidR="00455B9A" w:rsidRPr="005B3ECB" w:rsidRDefault="00670F51" w:rsidP="00455B9A">
      <w:pPr>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34176" behindDoc="0" locked="0" layoutInCell="1" allowOverlap="1" wp14:anchorId="3C952B83" wp14:editId="41B32299">
                <wp:simplePos x="0" y="0"/>
                <wp:positionH relativeFrom="column">
                  <wp:posOffset>4211955</wp:posOffset>
                </wp:positionH>
                <wp:positionV relativeFrom="paragraph">
                  <wp:posOffset>3810</wp:posOffset>
                </wp:positionV>
                <wp:extent cx="2042160" cy="1371600"/>
                <wp:effectExtent l="5715" t="8255" r="9525" b="10795"/>
                <wp:wrapNone/>
                <wp:docPr id="1060" name="Group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1371600"/>
                          <a:chOff x="8221" y="6524"/>
                          <a:chExt cx="3216" cy="2160"/>
                        </a:xfrm>
                      </wpg:grpSpPr>
                      <wps:wsp>
                        <wps:cNvPr id="1061" name="Line 2849"/>
                        <wps:cNvCnPr/>
                        <wps:spPr bwMode="auto">
                          <a:xfrm>
                            <a:off x="8221"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2850"/>
                        <wps:cNvCnPr/>
                        <wps:spPr bwMode="auto">
                          <a:xfrm>
                            <a:off x="8221" y="8684"/>
                            <a:ext cx="3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2851"/>
                        <wps:cNvCnPr/>
                        <wps:spPr bwMode="auto">
                          <a:xfrm>
                            <a:off x="882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2852"/>
                        <wps:cNvCnPr/>
                        <wps:spPr bwMode="auto">
                          <a:xfrm>
                            <a:off x="822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2853"/>
                        <wps:cNvCnPr/>
                        <wps:spPr bwMode="auto">
                          <a:xfrm>
                            <a:off x="11437"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6" name="Line 2854"/>
                        <wps:cNvCnPr/>
                        <wps:spPr bwMode="auto">
                          <a:xfrm>
                            <a:off x="8824"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2855"/>
                        <wps:cNvCnPr/>
                        <wps:spPr bwMode="auto">
                          <a:xfrm>
                            <a:off x="10834"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9" name="Line 2856"/>
                        <wps:cNvCnPr/>
                        <wps:spPr bwMode="auto">
                          <a:xfrm>
                            <a:off x="1083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2857"/>
                        <wps:cNvCnPr/>
                        <wps:spPr bwMode="auto">
                          <a:xfrm>
                            <a:off x="9561"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2858"/>
                        <wps:cNvCnPr/>
                        <wps:spPr bwMode="auto">
                          <a:xfrm>
                            <a:off x="956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2859"/>
                        <wps:cNvCnPr/>
                        <wps:spPr bwMode="auto">
                          <a:xfrm>
                            <a:off x="1016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2860"/>
                        <wps:cNvCnPr/>
                        <wps:spPr bwMode="auto">
                          <a:xfrm>
                            <a:off x="10164" y="8324"/>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8" o:spid="_x0000_s1026" style="position:absolute;margin-left:331.65pt;margin-top:.3pt;width:160.8pt;height:108pt;z-index:251634176" coordorigin="8221,6524" coordsize="3216,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SK+AlAMAACcgAAAOAAAAZHJzL2Uyb0RvYy54bWzsWduOmzAQfa/Uf0C8Z7lfgjZZVbnsy7Zd adsPcMAEVLCRzYasqv57xzYkG5JelFRV1ZAHYrAZZs4cz9jj27ttWWgbzHhOyUS3bkxdwySmSU7W E/3zp+Uo1DVeI5KgghI80V8w1++mb9/cNlWEbZrRIsFMAyGER0010bO6riLD4HGGS8RvaIUJdKaU laiGW7Y2EoYakF4Whm2avtFQllSMxphzeDpXnfpUyk9THNcf05TjWismOuhWyyuT15W4GtNbFK0Z qrI8btVAZ2hRopzAR3ei5qhG2jPLj0SVecwop2l9E9PSoGmax1jaANZYZs+ae0afK2nLOmrW1Q4m gLaH09li4w+bR6blCfjO9AEggkrwkvywZoduKABqqnUE4+5Z9VQ9MmUlNB9o/IVDt9HvF/drNVhb Ne9pAhLRc00lQNuUlUIEmK5tpR9edn7A21qL4aFturYltImhz3ICaLeeijNwp3gvtG1L16Db92xX eTHOFu37DrytXpZihI4oUh+WyrbKCcuAdXwPLL8M2KcMVVj6iwvA9sCCqgrYh5xggetY4SqHzcgj kyjziAO+v4TshOkdcC1kR1ajqGK8vse01ERjohegh3QH2jzwWgHUDRHeIXSZFwU8R1FBtGaijz3b ky9wWuSJ6BR9nK1Xs4JpGySml/wJwwDtg2FAY5JIYRlGyaJt1ygvVBvGF0TIAztAnbal5s/XsTle hIvQHbm2vxi55nw+erecuSN/aQXe3JnPZnPrm1DNcqMsTxJMhHbdXLbc33NpG1XULNzN5h0MxqF0 aSIo2/1LpYFayoOKVyuavEjHyufAsr9HN7tHN0/OHqEesPJsuoV+2M60jm77eSY/sJtkA91epbCT ofm/opvTp5t1SXQLIZ4fBvaObl1CCFU2GOgGQekKoxvQ4yCZevYldOvWEYHp96KbbwKxxQpkCG5y eX6dbPP6bHMuYJtluU7w8+g2rN2ue+0GG5fD6Caj0rlrty6Zhk63S+qSaSCIOES3K98pQHXmkG3e JdHNDB21dhuS6bAxPVUHGffp5v8Ruu1rQF10G7YKQyHEMgOgwWF4Cy7g29jz+yXHgW5D3W1f5g36 ZV6vLZ+fVXfb0W1IpkMyPZFMg6Mq7yWHCpZpQf1jqLsNpwo/OsQK+mVeOKCDM50zd6Z7vh1vTX2R t4et6T+6NZUnqHAaLc++2pNzcdz9+h7ar8/3p98BAAD//wMAUEsDBBQABgAIAAAAIQB+LuZd4AAA AAgBAAAPAAAAZHJzL2Rvd25yZXYueG1sTI9BS8NAEIXvgv9hGcGb3aTR0KbZlFLUUxFsBeltm50m odnZkN0m6b93POntDe/x3jf5erKtGLD3jSMF8SwCgVQ601Cl4Ovw9rQA4YMmo1tHqOCGHtbF/V2u M+NG+sRhHyrBJeQzraAOocuk9GWNVvuZ65DYO7ve6sBnX0nT65HLbSvnUZRKqxvihVp3uK2xvOyv VsH7qMdNEr8Ou8t5ezseXj6+dzEq9fgwbVYgAk7hLwy/+IwOBTOd3JWMF62CNE0SjrIAwfZy8bwE cVIwj9MUZJHL/w8UPwAAAP//AwBQSwECLQAUAAYACAAAACEAtoM4kv4AAADhAQAAEwAAAAAAAAAA AAAAAAAAAAAAW0NvbnRlbnRfVHlwZXNdLnhtbFBLAQItABQABgAIAAAAIQA4/SH/1gAAAJQBAAAL AAAAAAAAAAAAAAAAAC8BAABfcmVscy8ucmVsc1BLAQItABQABgAIAAAAIQBPSK+AlAMAACcgAAAO AAAAAAAAAAAAAAAAAC4CAABkcnMvZTJvRG9jLnhtbFBLAQItABQABgAIAAAAIQB+LuZd4AAAAAgB AAAPAAAAAAAAAAAAAAAAAO4FAABkcnMvZG93bnJldi54bWxQSwUGAAAAAAQABADzAAAA+wYAAAAA ">
                <v:line id="Line 2849" o:spid="_x0000_s1027" style="position:absolute;visibility:visible;mso-wrap-style:square" from="8221,6524" to="8221,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3JoMQAAADdAAAADwAAAGRycy9kb3ducmV2LnhtbERPTWvCQBC9F/wPywje6sYWQomuIoqg PZRqBT2O2TGJZmfD7pqk/75bKPQ2j/c5s0VvatGS85VlBZNxAoI4t7riQsHxa/P8BsIHZI21ZVLw TR4W88HTDDNtO95TewiFiCHsM1RQhtBkUvq8JIN+bBviyF2tMxgidIXUDrsYbmr5kiSpNFhxbCix oVVJ+f3wMAo+Xj/Tdrl73/anXXrJ1/vL+dY5pUbDfjkFEagP/+I/91bH+Uk6g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PcmgxAAAAN0AAAAPAAAAAAAAAAAA AAAAAKECAABkcnMvZG93bnJldi54bWxQSwUGAAAAAAQABAD5AAAAkgMAAAAA "/>
                <v:line id="Line 2850" o:spid="_x0000_s1028" style="position:absolute;visibility:visible;mso-wrap-style:square" from="8221,8684" to="11437,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9X18QAAADdAAAADwAAAGRycy9kb3ducmV2LnhtbERPTWvCQBC9C/6HZYTedKOFUKKriFLQ Hkq1gh7H7JhEs7Nhd5uk/75bKPQ2j/c5i1VvatGS85VlBdNJAoI4t7riQsHp83X8AsIHZI21ZVLw TR5Wy+FggZm2HR+oPYZCxBD2GSooQ2gyKX1ekkE/sQ1x5G7WGQwRukJqh10MN7WcJUkqDVYcG0ps aFNS/jh+GQXvzx9pu96/7frzPr3m28P1cu+cUk+jfj0HEagP/+I/907H+Uk6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71fXxAAAAN0AAAAPAAAAAAAAAAAA AAAAAKECAABkcnMvZG93bnJldi54bWxQSwUGAAAAAAQABAD5AAAAkgMAAAAA "/>
                <v:line id="Line 2851" o:spid="_x0000_s1029" style="position:absolute;visibility:visible;mso-wrap-style:square" from="8824,6524" to="882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PyTMQAAADdAAAADwAAAGRycy9kb3ducmV2LnhtbERPTWvCQBC9C/6HZYTedGOFUKKriFLQ Hkq1gh7H7JhEs7Nhd5uk/75bKPQ2j/c5i1VvatGS85VlBdNJAoI4t7riQsHp83X8AsIHZI21ZVLw TR5Wy+FggZm2HR+oPYZCxBD2GSooQ2gyKX1ekkE/sQ1x5G7WGQwRukJqh10MN7V8TpJUGqw4NpTY 0Kak/HH8MgreZx9pu96/7frzPr3m28P1cu+cUk+jfj0HEagP/+I/907H+Uk6g9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o/JMxAAAAN0AAAAPAAAAAAAAAAAA AAAAAKECAABkcnMvZG93bnJldi54bWxQSwUGAAAAAAQABAD5AAAAkgMAAAAA "/>
                <v:line id="Line 2852" o:spid="_x0000_s1030" style="position:absolute;visibility:visible;mso-wrap-style:square" from="8221,7064" to="8824,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pqOMUAAADdAAAADwAAAGRycy9kb3ducmV2LnhtbERPS2vCQBC+F/oflhF6qxvbEiS6irQU 1IPUB+hxzI5JbHY27K5J+u+7QqG3+fieM533phYtOV9ZVjAaJiCIc6srLhQc9p/PYxA+IGusLZOC H/Iwnz0+TDHTtuMttbtQiBjCPkMFZQhNJqXPSzLoh7YhjtzFOoMhQldI7bCL4aaWL0mSSoMVx4YS G3ovKf/e3YyCzetX2i5W62V/XKXn/GN7Pl07p9TToF9MQATqw7/4z73UcX6Svs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UpqOMUAAADdAAAADwAAAAAAAAAA AAAAAAChAgAAZHJzL2Rvd25yZXYueG1sUEsFBgAAAAAEAAQA+QAAAJMDAAAAAA== "/>
                <v:line id="Line 2853" o:spid="_x0000_s1031" style="position:absolute;visibility:visible;mso-wrap-style:square" from="11437,6524" to="11437,8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bPo8UAAADdAAAADwAAAGRycy9kb3ducmV2LnhtbERPS2vCQBC+F/oflhF6qxtbGiS6irQU 1IPUB+hxzI5JbHY27K5J+u+7QqG3+fieM533phYtOV9ZVjAaJiCIc6srLhQc9p/PYxA+IGusLZOC H/Iwnz0+TDHTtuMttbtQiBjCPkMFZQhNJqXPSzLoh7YhjtzFOoMhQldI7bCL4aaWL0mSSoMVx4YS G3ovKf/e3YyCzetX2i5W62V/XKXn/GN7Pl07p9TToF9MQATqw7/4z73UcX6Svs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gbPo8UAAADdAAAADwAAAAAAAAAA AAAAAAChAgAAZHJzL2Rvd25yZXYueG1sUEsFBgAAAAAEAAQA+QAAAJMDAAAAAA== "/>
                <v:line id="Line 2854" o:spid="_x0000_s1032" style="position:absolute;visibility:visible;mso-wrap-style:square" from="8824,8324" to="9561,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RR1MUAAADdAAAADwAAAGRycy9kb3ducmV2LnhtbERP32vCMBB+H/g/hBP2NtNtEEY1ikwE 3cOYbqCPZ3O21eZSkqzt/vtlMPDtPr6fN1sMthEd+VA71vA4yUAQF87UXGr4+lw/vIAIEdlg45g0 /FCAxXx0N8PcuJ531O1jKVIIhxw1VDG2uZShqMhimLiWOHFn5y3GBH0pjcc+hdtGPmWZkhZrTg0V tvRaUXHdf1sN788fqltu3zbDYatOxWp3Ol56r/X9eFhOQUQa4k38796YND9TCv6+SSfI+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tRR1MUAAADdAAAADwAAAAAAAAAA AAAAAAChAgAAZHJzL2Rvd25yZXYueG1sUEsFBgAAAAAEAAQA+QAAAJMDAAAAAA== "/>
                <v:line id="Line 2855" o:spid="_x0000_s1033" style="position:absolute;visibility:visible;mso-wrap-style:square" from="10834,7064" to="11437,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dgPccAAADdAAAADwAAAGRycy9kb3ducmV2LnhtbESPQUvDQBCF74L/YRmhN7vRQiix21IU oe2h2CrocZodk2h2Nuxuk/TfO4eCtxnem/e+WaxG16qeQmw8G3iYZqCIS28brgx8vL/ez0HFhGyx 9UwGLhRhtby9WWBh/cAH6o+pUhLCsUADdUpdoXUsa3IYp74jFu3bB4dJ1lBpG3CQcNfqxyzLtcOG paHGjp5rKn+PZ2dgP3vL+/V2txk/t/mpfDmcvn6GYMzkblw/gUo0pn/z9XpjBT/LBVe+kRH0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B2A9xwAAAN0AAAAPAAAAAAAA AAAAAAAAAKECAABkcnMvZG93bnJldi54bWxQSwUGAAAAAAQABAD5AAAAlQMAAAAA "/>
                <v:line id="Line 2856" o:spid="_x0000_s1034" style="position:absolute;visibility:visible;mso-wrap-style:square" from="10834,65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vFpsUAAADdAAAADwAAAGRycy9kb3ducmV2LnhtbERPS2vCQBC+F/oflhF6qxtbCDW6irQU 1EOpD9DjmB2T2Oxs2F2T9N+7QqG3+fieM533phYtOV9ZVjAaJiCIc6srLhTsd5/PbyB8QNZYWyYF v+RhPnt8mGKmbccbarehEDGEfYYKyhCaTEqfl2TQD21DHLmzdQZDhK6Q2mEXw00tX5IklQYrjg0l NvReUv6zvRoFX6/fabtYrZf9YZWe8o/N6XjpnFJPg34xARGoD//iP/dSx/lJOob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vFpsUAAADdAAAADwAAAAAAAAAA AAAAAAChAgAAZHJzL2Rvd25yZXYueG1sUEsFBgAAAAAEAAQA+QAAAJMDAAAAAA== "/>
                <v:line id="Line 2857" o:spid="_x0000_s1035" style="position:absolute;visibility:visible;mso-wrap-style:square" from="9561,6524" to="9561,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j65sgAAADdAAAADwAAAGRycy9kb3ducmV2LnhtbESPQUvDQBCF70L/wzIFb3ZThShpt6Uo QutBbBXscZodk9jsbNhdk/jvnYPQ2wzvzXvfLNeja1VPITaeDcxnGSji0tuGKwMf7883D6BiQrbY eiYDvxRhvZpcLbGwfuA99YdUKQnhWKCBOqWu0DqWNTmMM98Ri/blg8Mka6i0DThIuGv1bZbl2mHD 0lBjR481lefDjzPweveW95vdy3b83OWn8ml/On4PwZjr6bhZgEo0pov5/3prBT+7F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6j65sgAAADdAAAADwAAAAAA AAAAAAAAAAChAgAAZHJzL2Rvd25yZXYueG1sUEsFBgAAAAAEAAQA+QAAAJYDAAAAAA== "/>
                <v:line id="Line 2858" o:spid="_x0000_s1036" style="position:absolute;visibility:visible;mso-wrap-style:square" from="9561,7064" to="10164,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RffcUAAADdAAAADwAAAGRycy9kb3ducmV2LnhtbERPTWvCQBC9F/wPyxR6qxstpJK6irQI 6kGqLbTHMTtNUrOzYXdN4r93BcHbPN7nTOe9qUVLzleWFYyGCQji3OqKCwXfX8vnCQgfkDXWlknB mTzMZ4OHKWbadryjdh8KEUPYZ6igDKHJpPR5SQb90DbEkfuzzmCI0BVSO+xiuKnlOElSabDi2FBi Q+8l5cf9ySjYvnym7WK9WfU/6/SQf+wOv/+dU+rpsV+8gQjUh7v45l7pOD95H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ORffcUAAADdAAAADwAAAAAAAAAA AAAAAAChAgAAZHJzL2Rvd25yZXYueG1sUEsFBgAAAAAEAAQA+QAAAJMDAAAAAA== "/>
                <v:line id="Line 2859" o:spid="_x0000_s1037" style="position:absolute;visibility:visible;mso-wrap-style:square" from="10164,6524" to="1016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BCsUAAADdAAAADwAAAGRycy9kb3ducmV2LnhtbERPTWvCQBC9F/wPywje6qYKaYmuIpaC eijVFvQ4ZsckNTsbdtck/ffdgtDbPN7nzJe9qUVLzleWFTyNExDEudUVFwq+Pt8eX0D4gKyxtkwK fsjDcjF4mGOmbcd7ag+hEDGEfYYKyhCaTEqfl2TQj21DHLmLdQZDhK6Q2mEXw00tJ0mSSoMVx4YS G1qXlF8PN6PgffqRtqvtbtMft+k5f92fT9+dU2o07FczEIH68C++uzc6zk+e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BCsUAAADdAAAADwAAAAAAAAAA AAAAAAChAgAAZHJzL2Rvd25yZXYueG1sUEsFBgAAAAAEAAQA+QAAAJMDAAAAAA== "/>
                <v:line id="Line 2860" o:spid="_x0000_s1038" style="position:absolute;visibility:visible;mso-wrap-style:square" from="10164,8324" to="10834,8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pkkcUAAADdAAAADwAAAGRycy9kb3ducmV2LnhtbERPS2vCQBC+C/6HZYTedGOFVFJXEUtB eyj1Ae1xzE6TaHY27G6T9N93C4K3+fies1j1phYtOV9ZVjCdJCCIc6srLhScjq/jOQgfkDXWlknB L3lYLYeDBWbadryn9hAKEUPYZ6igDKHJpPR5SQb9xDbEkfu2zmCI0BVSO+xiuKnlY5Kk0mDFsaHE hjYl5dfDj1HwPvtI2/Xubdt/7tJz/rI/f106p9TDqF8/gwjUh7v45t7qOD95m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3pkkcUAAADdAAAADwAAAAAAAAAA AAAAAAChAgAAZHJzL2Rvd25yZXYueG1sUEsFBgAAAAAEAAQA+QAAAJMDAAAAAA== "/>
              </v:group>
            </w:pict>
          </mc:Fallback>
        </mc:AlternateContent>
      </w:r>
      <w:r w:rsidR="00455B9A" w:rsidRPr="005B3ECB">
        <w:rPr>
          <w:rFonts w:ascii="Times New Roman" w:hAnsi="Times New Roman"/>
          <w:b/>
          <w:lang w:val="fr-FR"/>
        </w:rPr>
        <w:t>II: Bài tập luyện tập:</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Ba ống giống nhau và thông  nhau chứa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nước chưa đầy ( H.vẽ), Đổ vào bên trái một cột dầu </w:t>
      </w:r>
    </w:p>
    <w:p w:rsidR="00455B9A" w:rsidRPr="005B3ECB" w:rsidRDefault="00455B9A" w:rsidP="00455B9A">
      <w:pPr>
        <w:rPr>
          <w:rFonts w:ascii="Times New Roman" w:hAnsi="Times New Roman"/>
          <w:lang w:val="fr-FR"/>
        </w:rPr>
      </w:pPr>
      <w:r w:rsidRPr="005B3ECB">
        <w:rPr>
          <w:rFonts w:ascii="Times New Roman" w:hAnsi="Times New Roman"/>
          <w:lang w:val="fr-FR"/>
        </w:rPr>
        <w:t>cao h</w:t>
      </w:r>
      <w:r w:rsidRPr="005B3ECB">
        <w:rPr>
          <w:rFonts w:ascii="Times New Roman" w:hAnsi="Times New Roman"/>
          <w:vertAlign w:val="subscript"/>
          <w:lang w:val="fr-FR"/>
        </w:rPr>
        <w:t>1</w:t>
      </w:r>
      <w:r w:rsidRPr="005B3ECB">
        <w:rPr>
          <w:rFonts w:ascii="Times New Roman" w:hAnsi="Times New Roman"/>
          <w:lang w:val="fr-FR"/>
        </w:rPr>
        <w:t xml:space="preserve"> = 20cm và đổ vào bên phải một cột dầu cao </w:t>
      </w:r>
    </w:p>
    <w:p w:rsidR="00455B9A" w:rsidRPr="005B3ECB" w:rsidRDefault="00455B9A" w:rsidP="00455B9A">
      <w:pPr>
        <w:rPr>
          <w:rFonts w:ascii="Times New Roman" w:hAnsi="Times New Roman"/>
          <w:lang w:val="fr-FR"/>
        </w:rPr>
      </w:pPr>
      <w:r w:rsidRPr="005B3ECB">
        <w:rPr>
          <w:rFonts w:ascii="Times New Roman" w:hAnsi="Times New Roman"/>
          <w:lang w:val="fr-FR"/>
        </w:rPr>
        <w:t>h</w:t>
      </w:r>
      <w:r w:rsidRPr="005B3ECB">
        <w:rPr>
          <w:rFonts w:ascii="Times New Roman" w:hAnsi="Times New Roman"/>
          <w:vertAlign w:val="subscript"/>
          <w:lang w:val="fr-FR"/>
        </w:rPr>
        <w:t>2</w:t>
      </w:r>
      <w:r w:rsidRPr="005B3ECB">
        <w:rPr>
          <w:rFonts w:ascii="Times New Roman" w:hAnsi="Times New Roman"/>
          <w:lang w:val="fr-FR"/>
        </w:rPr>
        <w:t xml:space="preserve"> = 25cm. Hỏi mực nước ở ống giữa sẽ dâng cao bao</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nhiêu so với lúc đầu. Biết trọng lượng riêng của nước, </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dầu lần lượt là d</w:t>
      </w:r>
      <w:r w:rsidRPr="005B3ECB">
        <w:rPr>
          <w:rFonts w:ascii="Times New Roman" w:hAnsi="Times New Roman"/>
          <w:vertAlign w:val="subscript"/>
          <w:lang w:val="pt-BR"/>
        </w:rPr>
        <w:t>1</w:t>
      </w:r>
      <w:r w:rsidRPr="005B3ECB">
        <w:rPr>
          <w:rFonts w:ascii="Times New Roman" w:hAnsi="Times New Roman"/>
          <w:lang w:val="pt-BR"/>
        </w:rPr>
        <w:t xml:space="preserve"> = 10000N/m</w:t>
      </w:r>
      <w:r w:rsidRPr="005B3ECB">
        <w:rPr>
          <w:rFonts w:ascii="Times New Roman" w:hAnsi="Times New Roman"/>
          <w:vertAlign w:val="superscript"/>
          <w:lang w:val="pt-BR"/>
        </w:rPr>
        <w:t>3</w:t>
      </w:r>
      <w:r w:rsidRPr="005B3ECB">
        <w:rPr>
          <w:rFonts w:ascii="Times New Roman" w:hAnsi="Times New Roman"/>
          <w:lang w:val="pt-BR"/>
        </w:rPr>
        <w:t xml:space="preserve"> và d</w:t>
      </w:r>
      <w:r w:rsidRPr="005B3ECB">
        <w:rPr>
          <w:rFonts w:ascii="Times New Roman" w:hAnsi="Times New Roman"/>
          <w:vertAlign w:val="subscript"/>
          <w:lang w:val="pt-BR"/>
        </w:rPr>
        <w:t>2</w:t>
      </w:r>
      <w:r w:rsidRPr="005B3ECB">
        <w:rPr>
          <w:rFonts w:ascii="Times New Roman" w:hAnsi="Times New Roman"/>
          <w:lang w:val="pt-BR"/>
        </w:rPr>
        <w:t xml:space="preserve"> = 8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rPr>
          <w:rFonts w:ascii="Times New Roman" w:hAnsi="Times New Roman"/>
          <w:lang w:val="pt-BR"/>
        </w:rPr>
      </w:pP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chưa đổ nước vào 2 nhánh thì áp suất của 3 nhánh đều bằng nhau nên ta có</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3</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đổ dầu vào 2 nhánh thì áp suất tổng cộng của 2 cột dầu này gây ra là.</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softHyphen/>
        <w:t xml:space="preserve"> = d</w:t>
      </w:r>
      <w:r w:rsidRPr="005B3ECB">
        <w:rPr>
          <w:rFonts w:ascii="Times New Roman" w:hAnsi="Times New Roman"/>
          <w:vertAlign w:val="subscript"/>
          <w:lang w:val="pt-BR"/>
        </w:rPr>
        <w:t>2</w:t>
      </w:r>
      <w:r w:rsidRPr="005B3ECB">
        <w:rPr>
          <w:rFonts w:ascii="Times New Roman" w:hAnsi="Times New Roman"/>
          <w:lang w:val="pt-BR"/>
        </w:rPr>
        <w:t xml:space="preserve">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 8000.0,45 = 3600(N)</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đã ở trạng thái cân bằng thì áp suất ở 3 nhánh lúc này lại bằng nhau nên ta có</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vertAlign w:val="superscript"/>
          <w:lang w:val="pt-BR"/>
        </w:rPr>
        <w:t>’</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p</w:t>
      </w:r>
      <w:r w:rsidRPr="005B3ECB">
        <w:rPr>
          <w:rFonts w:ascii="Times New Roman" w:hAnsi="Times New Roman"/>
          <w:vertAlign w:val="subscript"/>
          <w:lang w:val="pt-BR"/>
        </w:rPr>
        <w:t>3</w:t>
      </w:r>
      <w:r w:rsidRPr="005B3ECB">
        <w:rPr>
          <w:rFonts w:ascii="Times New Roman" w:hAnsi="Times New Roman"/>
          <w:vertAlign w:val="superscript"/>
          <w:lang w:val="pt-BR"/>
        </w:rPr>
        <w:t xml:space="preserve">’ </w:t>
      </w:r>
      <w:r w:rsidRPr="005B3ECB">
        <w:rPr>
          <w:rFonts w:ascii="Times New Roman" w:hAnsi="Times New Roman"/>
          <w:lang w:val="pt-BR"/>
        </w:rPr>
        <w:t xml:space="preserve"> = 3600:3 = 1200(N)</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Do dầu nhẹ hơn nước nên ở nhánh giữa không có dầu và như vậy áp suất do  cột nước ở nhánh giữa gây lên so với lúc đầu là :</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h</w:t>
      </w:r>
      <w:r w:rsidRPr="005B3ECB">
        <w:rPr>
          <w:rFonts w:ascii="Times New Roman" w:hAnsi="Times New Roman"/>
          <w:vertAlign w:val="superscript"/>
          <w:lang w:val="pt-BR"/>
        </w:rPr>
        <w:t>’</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36" type="#_x0000_t75" style="width:15pt;height:12pt" o:ole="">
            <v:imagedata r:id="rId1153" o:title=""/>
          </v:shape>
          <o:OLEObject Type="Embed" ProgID="Equation.DSMT4" ShapeID="_x0000_i1636" DrawAspect="Content" ObjectID="_1717416873" r:id="rId1192"/>
        </w:object>
      </w:r>
      <w:r w:rsidRPr="005B3ECB">
        <w:rPr>
          <w:rFonts w:ascii="Times New Roman" w:hAnsi="Times New Roman"/>
          <w:lang w:val="pt-BR"/>
        </w:rPr>
        <w:t xml:space="preserve"> h</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30"/>
          <w:lang w:val="nl-NL"/>
        </w:rPr>
        <w:object w:dxaOrig="1260" w:dyaOrig="720">
          <v:shape id="_x0000_i1637" type="#_x0000_t75" style="width:63pt;height:36pt" o:ole="">
            <v:imagedata r:id="rId1193" o:title=""/>
          </v:shape>
          <o:OLEObject Type="Embed" ProgID="Equation.DSMT4" ShapeID="_x0000_i1637" DrawAspect="Content" ObjectID="_1717416874" r:id="rId1194"/>
        </w:object>
      </w:r>
      <w:r w:rsidRPr="005B3ECB">
        <w:rPr>
          <w:rFonts w:ascii="Times New Roman" w:hAnsi="Times New Roman"/>
          <w:lang w:val="pt-BR"/>
        </w:rPr>
        <w:t xml:space="preserve"> = 0,12(m)</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Vậy mực nước ở nhánh giữa sẽ dâng lên thêm 0,12(m)</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vertAlign w:val="superscript"/>
          <w:lang w:val="pt-BR"/>
        </w:rPr>
      </w:pPr>
      <w:r w:rsidRPr="005B3ECB">
        <w:rPr>
          <w:rFonts w:ascii="Times New Roman" w:hAnsi="Times New Roman"/>
          <w:b/>
          <w:lang w:val="pt-BR"/>
        </w:rPr>
        <w:t>* Bài tập 2:</w:t>
      </w:r>
      <w:r w:rsidRPr="005B3ECB">
        <w:rPr>
          <w:rFonts w:ascii="Times New Roman" w:hAnsi="Times New Roman"/>
          <w:lang w:val="pt-BR"/>
        </w:rPr>
        <w:t xml:space="preserve"> Một thanh gỗ dài 15cm thả v ào trong một chậu nước thì nổi ở tư thế thẳng đứng, phần nhô khỏi mặt nước cao 3cm. Người ta rót vào chậu 1 chất dầu không trộn lẫn được vào nước có KLR là 700kg/m</w:t>
      </w:r>
      <w:r w:rsidRPr="005B3ECB">
        <w:rPr>
          <w:rFonts w:ascii="Times New Roman" w:hAnsi="Times New Roman"/>
          <w:vertAlign w:val="superscript"/>
          <w:lang w:val="pt-BR"/>
        </w:rPr>
        <w:t>3</w:t>
      </w:r>
      <w:r w:rsidRPr="005B3ECB">
        <w:rPr>
          <w:rFonts w:ascii="Times New Roman" w:hAnsi="Times New Roman"/>
          <w:lang w:val="pt-BR"/>
        </w:rPr>
        <w:t>. Dầu làm thành 1 lớp dầy 2cm. Hỏi phần nhô lên khỏi dầu lúc này là  bao nhiêu. Biết KLR của nước là 100kg/m</w:t>
      </w:r>
      <w:r w:rsidRPr="005B3ECB">
        <w:rPr>
          <w:rFonts w:ascii="Times New Roman" w:hAnsi="Times New Roman"/>
          <w:vertAlign w:val="superscript"/>
          <w:lang w:val="pt-BR"/>
        </w:rPr>
        <w:t>3</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6224" behindDoc="0" locked="0" layoutInCell="1" allowOverlap="1" wp14:anchorId="1043118A" wp14:editId="78049952">
                <wp:simplePos x="0" y="0"/>
                <wp:positionH relativeFrom="column">
                  <wp:posOffset>2926080</wp:posOffset>
                </wp:positionH>
                <wp:positionV relativeFrom="paragraph">
                  <wp:posOffset>114300</wp:posOffset>
                </wp:positionV>
                <wp:extent cx="1541145" cy="1371600"/>
                <wp:effectExtent l="0" t="9525" r="5715" b="9525"/>
                <wp:wrapNone/>
                <wp:docPr id="1043" name="Group 2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1145" cy="1371600"/>
                          <a:chOff x="6196" y="1484"/>
                          <a:chExt cx="2427" cy="2160"/>
                        </a:xfrm>
                      </wpg:grpSpPr>
                      <wps:wsp>
                        <wps:cNvPr id="1044" name="Line 2865"/>
                        <wps:cNvCnPr/>
                        <wps:spPr bwMode="auto">
                          <a:xfrm>
                            <a:off x="6278"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Line 2866"/>
                        <wps:cNvCnPr/>
                        <wps:spPr bwMode="auto">
                          <a:xfrm>
                            <a:off x="6278" y="364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 name="Line 2867"/>
                        <wps:cNvCnPr/>
                        <wps:spPr bwMode="auto">
                          <a:xfrm>
                            <a:off x="8623"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7" name="Rectangle 2868"/>
                        <wps:cNvSpPr>
                          <a:spLocks noChangeArrowheads="1"/>
                        </wps:cNvSpPr>
                        <wps:spPr bwMode="auto">
                          <a:xfrm>
                            <a:off x="7283" y="1664"/>
                            <a:ext cx="402" cy="162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48" name="Line 2869"/>
                        <wps:cNvCnPr/>
                        <wps:spPr bwMode="auto">
                          <a:xfrm>
                            <a:off x="6278" y="23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9" name="Line 2870"/>
                        <wps:cNvCnPr/>
                        <wps:spPr bwMode="auto">
                          <a:xfrm>
                            <a:off x="6278" y="2069"/>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0" name="Line 2871"/>
                        <wps:cNvCnPr/>
                        <wps:spPr bwMode="auto">
                          <a:xfrm>
                            <a:off x="6881" y="202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1" name="Line 2872"/>
                        <wps:cNvCnPr/>
                        <wps:spPr bwMode="auto">
                          <a:xfrm flipH="1">
                            <a:off x="6479" y="166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2" name="Line 2873"/>
                        <wps:cNvCnPr/>
                        <wps:spPr bwMode="auto">
                          <a:xfrm>
                            <a:off x="6613" y="16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3" name="Line 2874"/>
                        <wps:cNvCnPr/>
                        <wps:spPr bwMode="auto">
                          <a:xfrm flipH="1">
                            <a:off x="6479" y="328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4" name="Line 2875"/>
                        <wps:cNvCnPr/>
                        <wps:spPr bwMode="auto">
                          <a:xfrm>
                            <a:off x="7082" y="238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5" name="Line 2876"/>
                        <wps:cNvCnPr/>
                        <wps:spPr bwMode="auto">
                          <a:xfrm>
                            <a:off x="7953" y="166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6" name="Text Box 2877"/>
                        <wps:cNvSpPr txBox="1">
                          <a:spLocks noChangeArrowheads="1"/>
                        </wps:cNvSpPr>
                        <wps:spPr bwMode="auto">
                          <a:xfrm>
                            <a:off x="7819" y="23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057" name="Text Box 2878"/>
                        <wps:cNvSpPr txBox="1">
                          <a:spLocks noChangeArrowheads="1"/>
                        </wps:cNvSpPr>
                        <wps:spPr bwMode="auto">
                          <a:xfrm>
                            <a:off x="6680" y="256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1058" name="Text Box 2879"/>
                        <wps:cNvSpPr txBox="1">
                          <a:spLocks noChangeArrowheads="1"/>
                        </wps:cNvSpPr>
                        <wps:spPr bwMode="auto">
                          <a:xfrm>
                            <a:off x="6866" y="197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059" name="Text Box 2880"/>
                        <wps:cNvSpPr txBox="1">
                          <a:spLocks noChangeArrowheads="1"/>
                        </wps:cNvSpPr>
                        <wps:spPr bwMode="auto">
                          <a:xfrm>
                            <a:off x="6196" y="17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4" o:spid="_x0000_s2260" style="position:absolute;margin-left:230.4pt;margin-top:9pt;width:121.35pt;height:108pt;z-index:251636224;mso-position-horizontal-relative:text;mso-position-vertical-relative:text" coordorigin="6196,1484" coordsize="2427,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1FMY7gUAAMcyAAAOAAAAZHJzL2Uyb0RvYy54bWzsW21zozYQ/t6Z/gcN3x0DFq8T5yax42tn 0jbTu/4ABbBhCogKEjt30//elQQEcBwn9tWXduQPWCAQ0mr17LO74vzDJkvRQ8TKhOZTzTjTNRTl AQ2TfDXV/vi8GLkaKiuShySleTTVHqNS+3Dx4w/n68KPTBrTNIwYgkby0l8XUy2uqsIfj8sgjjJS ntEiyqFySVlGKjhlq3HIyBpaz9Kxqev2eE1ZWDAaRGUJV+eyUrsQ7S+XUVD9tlyWUYXSqQZ9q8SR ieMdP44vzom/YqSIk6DuBjmgFxlJcnhp29ScVATds2SrqSwJGC3psjoLaDamy2USRGIMMBpDH4zm I6P3hRjLyl+vilZMINqBnA5uNvj14ZahJIS50/FEQznJYJbEi5Hp2pgLaF2sfLjvIys+FbdMjhKK NzT4s4Tq8bCen6/kzehu/QsNoUVyX1EhoM2SZbwJGDraiHl4bOch2lQogIuGhQ0DWxoKoM6YOIat 1zMVxDCd/Dnb8GwN8Wrsik4SP4iv6+dNbDryYRMe5UMYE1++WHS27hwfGWhd+STY8jjBfopJEYn5 KrnAngSLG8HeJHnE5WpJuYrbZvktE1Iu/RLku1dktunAouoNvREcaDgX2daoiV+wsvoY0QzxwlRL oR9iOsjDTVlJATW38NnJ6SJJU7hO/DRH66nmWaYlHihpmoS8kteVbHU3Sxl6IHx5iV8t7d5toMZ5 KBqLIxJe1+WKJKksw+ykOW8PxgHdqUty/Xz1dO/avXbxCJv29Qjr8/nocjHDI3thONZ8Mp/N5sbf vGsG9uMkDKOc965ZywZ+3ZTWqCJXYbuaWzGM+60LhYLONv+i06BacgalXt3R8FFMrLgOWnY6dYOV I9dxo272t1C3iY3rldaomzlpFml/kSl165iwZ6H5f6VuAMR9dXOOUDfXNsEMKXRT6LbLmIJpl+r2 O7A7kq9SYVHdjs41NKWUHAXldBbDjdElY3TNTRDYeUMYKg7ZYKnlAw1+77XAjunWOmpLhiQsl6Au WDdr2mKbe0CRQfdfssE9E9qztAvxEwMAG9w1yN/AWGdJBYw8TbKp5rYWnfgvWu6B6as2dxvBKScg p5raSHOIGJUUHFwGKMSUfdHQGuj3VCv/uics0lD6cw7T4xkYc74uTrDlgDAR69bcdWtIHkBTU63S kCzOKsnx7wuWrGJ4kyEkndNL4KHLRDAePt2yV4LDCiZ4OhsNFK4Pml4jKdDHgymhOWnYsLLRihJ2 PBBvoG6OAKca/g5XN90WavuEf++UEnLfZk7KWHoq6YqX+XojvvJNuAd8MtyzAMd7uOcIQ3yoIrqu IciiqZsD36R2hScD//+9uSaoeiwgPFKxRDAZMIZTLYtCMIMRxNN4SWhp7Su/6m7lTTfRw2ddLx4w fC7Ytit4Y4GG9TXWfKulRss0KX5qSEgd+bKxA6DMHZ0tEunqEDDigZw9DPK0URyFoe8kvmOBi9HX yJZlH8IdbWOXM1NjKCffgEJtDFVhqIpIvhFD28xCHZF0hLV+i9V/GUMn5tDvURiqYuSQENxp1Ycp GeeYlIyju4DJPPOy5X/XGOrJDJbCUJXV2ZP03amxw6yOc0xWx/GsPVbf2BvAPC393HLUX+UMEV+5 Tt8tEWm1maHPPBx5RTeQ+3a62SEeeEfVBmoa7+hfi9m7hnS3tiHamdS7BfYS3X0h+zZf3CS02wvv 1invpQ9elWXYmQuXUUCx6+WrZ5hYvzK90cJ2nRFeYGvkgZUc6YZ35dk69vB80c/aC2YoNwJBsv3Q rP3RexXemP5oNx3w7jfbAZr/57YFdHIjLQdWuZHedhmrzfB1YWOY4DsNbNi2CwyOMztrmOpTsPHs NqBdyUkFG539TsfARuuoKNjow0abUu3CRjetejq2Ybt2vT3RgyivCOE3CVkFGwo22g2UJ2Qbrbeo YKMPG21qvAMbYPRh0dbxyRPCRrur2RnGMxVsKNj4HrDReuv/FdgQO/zhawnhhNVfdvDPMbrnUO5+ f3LxDwAAAP//AwBQSwMEFAAGAAgAAAAhAEnVokzgAAAACgEAAA8AAABkcnMvZG93bnJldi54bWxM j0FrwkAUhO+F/oflFXqruzFqJWYjIm1PUqgWirc1eSbB7NuQXZP47/t6qsdhhplv0vVoG9Fj52tH GqKJAoGUu6KmUsP34f1lCcIHQ4VpHKGGG3pYZ48PqUkKN9AX9vtQCi4hnxgNVQhtIqXPK7TGT1yL xN7ZddYEll0pi84MXG4bOVVqIa2piRcq0+K2wvyyv1oNH4MZNnH01u8u5+3teJh//uwi1Pr5adys QAQcw38Y/vAZHTJmOrkrFV40GmYLxeiBjSV/4sCriucgThqm8UyBzFJ5fyH7BQAA//8DAFBLAQIt ABQABgAIAAAAIQC2gziS/gAAAOEBAAATAAAAAAAAAAAAAAAAAAAAAABbQ29udGVudF9UeXBlc10u eG1sUEsBAi0AFAAGAAgAAAAhADj9If/WAAAAlAEAAAsAAAAAAAAAAAAAAAAALwEAAF9yZWxzLy5y ZWxzUEsBAi0AFAAGAAgAAAAhAMPUUxjuBQAAxzIAAA4AAAAAAAAAAAAAAAAALgIAAGRycy9lMm9E b2MueG1sUEsBAi0AFAAGAAgAAAAhAEnVokzgAAAACgEAAA8AAAAAAAAAAAAAAAAASAgAAGRycy9k b3ducmV2LnhtbFBLBQYAAAAABAAEAPMAAABVCQAAAAA= ">
                <v:line id="Line 2865" o:spid="_x0000_s2261" style="position:absolute;visibility:visible;mso-wrap-style:square" from="6278,1484" to="6278,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82WMUAAADdAAAADwAAAGRycy9kb3ducmV2LnhtbERPS2vCQBC+F/wPywi91Y2tBEldRSwF 7aH4gvY4ZqdJNDsbdrdJ+u/dguBtPr7nzBa9qUVLzleWFYxHCQji3OqKCwXHw/vTFIQPyBpry6Tg jzws5oOHGWbadryjdh8KEUPYZ6igDKHJpPR5SQb9yDbEkfuxzmCI0BVSO+xiuKnlc5Kk0mDFsaHE hlYl5Zf9r1Hw+bJN2+XmY91/bdJT/rY7fZ87p9TjsF++ggjUh7v45l7rOD+Z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v82WMUAAADdAAAADwAAAAAAAAAA AAAAAAChAgAAZHJzL2Rvd25yZXYueG1sUEsFBgAAAAAEAAQA+QAAAJMDAAAAAA== "/>
                <v:line id="Line 2866" o:spid="_x0000_s2262" style="position:absolute;visibility:visible;mso-wrap-style:square" from="6278,3644" to="862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OTw8UAAADdAAAADwAAAGRycy9kb3ducmV2LnhtbERPTWvCQBC9C/6HZYTedNNWQ0ldRVoK 2oOoLbTHMTtNotnZsLsm6b93hUJv83ifM1/2phYtOV9ZVnA/SUAQ51ZXXCj4/HgbP4HwAVljbZkU /JKH5WI4mGOmbcd7ag+hEDGEfYYKyhCaTEqfl2TQT2xDHLkf6wyGCF0htcMuhptaPiRJKg1WHBtK bOilpPx8uBgF28dd2q427+v+a5Me89f98fvUOaXuRv3qGUSgPvyL/9xrHecn0x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OTw8UAAADdAAAADwAAAAAAAAAA AAAAAAChAgAAZHJzL2Rvd25yZXYueG1sUEsFBgAAAAAEAAQA+QAAAJMDAAAAAA== "/>
                <v:line id="Line 2867" o:spid="_x0000_s2263" style="position:absolute;visibility:visible;mso-wrap-style:square" from="8623,1484" to="862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ENtMUAAADdAAAADwAAAGRycy9kb3ducmV2LnhtbERPS2vCQBC+F/oflhF6qxvbEiS6irQU 1IPUB+hxzI5JbHY27K5J+u+7QqG3+fieM533phYtOV9ZVjAaJiCIc6srLhQc9p/PYxA+IGusLZOC H/Iwnz0+TDHTtuMttbtQiBjCPkMFZQhNJqXPSzLoh7YhjtzFOoMhQldI7bCL4aaWL0mSSoMVx4YS G3ovKf/e3YyCzetX2i5W62V/XKXn/GN7Pl07p9TToF9MQATqw7/4z73UcX7ylsL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ENtMUAAADdAAAADwAAAAAAAAAA AAAAAAChAgAAZHJzL2Rvd25yZXYueG1sUEsFBgAAAAAEAAQA+QAAAJMDAAAAAA== "/>
                <v:rect id="Rectangle 2868" o:spid="_x0000_s2264" style="position:absolute;left:7283;top:1664;width:402;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A3qcMA AADdAAAADwAAAGRycy9kb3ducmV2LnhtbERPS4vCMBC+L/gfwgje1kRX9lGNIi6Ke9R62dvYjG21 mZQmavXXbxYEb/PxPWcya20lLtT40rGGQV+BIM6cKTnXsEuXr58gfEA2WDkmDTfyMJt2XiaYGHfl DV22IRcxhH2CGooQ6kRKnxVk0fddTRy5g2sshgibXJoGrzHcVnKo1Lu0WHJsKLCmRUHZaXu2Gvbl cIf3TbpS9mv5Fn7a9Hj+/da6123nYxCB2vAUP9xrE+er0Qf8fxNPkNM/AAAA//8DAFBLAQItABQA BgAIAAAAIQDw94q7/QAAAOIBAAATAAAAAAAAAAAAAAAAAAAAAABbQ29udGVudF9UeXBlc10ueG1s UEsBAi0AFAAGAAgAAAAhADHdX2HSAAAAjwEAAAsAAAAAAAAAAAAAAAAALgEAAF9yZWxzLy5yZWxz UEsBAi0AFAAGAAgAAAAhADMvBZ5BAAAAOQAAABAAAAAAAAAAAAAAAAAAKQIAAGRycy9zaGFwZXht bC54bWxQSwECLQAUAAYACAAAACEAoIA3qcMAAADdAAAADwAAAAAAAAAAAAAAAACYAgAAZHJzL2Rv d25yZXYueG1sUEsFBgAAAAAEAAQA9QAAAIgDAAAAAA== ">
                  <v:textbox>
                    <w:txbxContent>
                      <w:p w:rsidR="00667A46" w:rsidRPr="006E6890" w:rsidRDefault="00667A46">
                        <w:pPr>
                          <w:rPr>
                            <w:rFonts w:ascii="Times New Roman" w:hAnsi="Times New Roman"/>
                            <w:lang w:val="nl-NL"/>
                          </w:rPr>
                        </w:pPr>
                      </w:p>
                    </w:txbxContent>
                  </v:textbox>
                </v:rect>
                <v:line id="Line 2869" o:spid="_x0000_s2265" style="position:absolute;visibility:visible;mso-wrap-style:square" from="6278,2384" to="8623,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I8XcgAAADdAAAADwAAAGRycy9kb3ducmV2LnhtbESPQUvDQBCF70L/wzIFb3ZTlSBpt6Uo QutBbBXscZodk9jsbNhdk/jvnYPQ2wzvzXvfLNeja1VPITaeDcxnGSji0tuGKwMf7883D6BiQrbY eiYDvxRhvZpcLbGwfuA99YdUKQnhWKCBOqWu0DqWNTmMM98Ri/blg8Mka6i0DThIuGv1bZbl2mHD 0lBjR481lefDjzPweveW95vdy3b83OWn8ml/On4PwZjr6bhZgEo0pov5/3prBT+7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7I8XcgAAADdAAAADwAAAAAA AAAAAAAAAAChAgAAZHJzL2Rvd25yZXYueG1sUEsFBgAAAAAEAAQA+QAAAJYDAAAAAA== "/>
                <v:line id="Line 2870" o:spid="_x0000_s2266" style="position:absolute;visibility:visible;mso-wrap-style:square" from="6278,2069" to="8623,2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o4/cQAAADdAAAADwAAAGRycy9kb3ducmV2LnhtbERP20rEMBB9F/yHMMK+uallUbc2XdyV giyC7kX0cWjGpthMapNt698bQfBtDuc6+WqyrRio941jBVfzBARx5XTDtYLjoby8BeEDssbWMSn4 Jg+r4vwsx0y7kXc07EMtYgj7DBWYELpMSl8ZsujnriOO3IfrLYYI+1rqHscYbluZJsm1tNhwbDDY 0cZQ9bk/WQUv24Fe7dM7PW/Lxc3D1zol85YqNbuY7u9ABJrCv/jP/ajj/GSxhN9v4gmy+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Kjj9xAAAAN0AAAAPAAAAAAAAAAAA AAAAAKECAABkcnMvZG93bnJldi54bWxQSwUGAAAAAAQABAD5AAAAkgMAAAAA ">
                  <v:stroke dashstyle="longDash"/>
                </v:line>
                <v:line id="Line 2871" o:spid="_x0000_s2267" style="position:absolute;visibility:visible;mso-wrap-style:square" from="6881,2024" to="6881,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UNcUAAADdAAAADwAAAGRycy9kb3ducmV2LnhtbESPQUvDQBCF74L/YRmhN7troUVit0UE JZciVvE8Zsckmp1Ns9ts9Nd3DoXeZnhv3vtmvZ18p0YaYhvYwt3cgCKugmu5tvDx/nx7DyomZIdd YLLwRxG2m+urNRYuZH6jcZ9qJSEcC7TQpNQXWseqIY9xHnpi0b7D4DHJOtTaDZgl3Hd6YcxKe2xZ Ghrs6amh6nd/9BZM/n/RP7psx9dyd8j9V/5cHLK1s5vp8QFUoildzOfr0gm+WQq/fCMj6M0J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uUNcUAAADdAAAADwAAAAAAAAAA AAAAAAChAgAAZHJzL2Rvd25yZXYueG1sUEsFBgAAAAAEAAQA+QAAAJMDAAAAAA== ">
                  <v:stroke startarrow="block" endarrow="block"/>
                </v:line>
                <v:line id="Line 2872" o:spid="_x0000_s2268" style="position:absolute;flip:x;visibility:visible;mso-wrap-style:square" from="6479,1664" to="7283,1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XfMcIAAADdAAAADwAAAGRycy9kb3ducmV2LnhtbERPS4vCMBC+C/6HMII3TSuuSjWK7rKs aC++7kMztsVmUpqsdv/9RhC8zcf3nMWqNZW4U+NKywriYQSCOLO65FzB+fQ9mIFwHlljZZkU/JGD 1bLbWWCi7YMPdD/6XIQQdgkqKLyvEyldVpBBN7Q1ceCutjHoA2xyqRt8hHBTyVEUTaTBkkNDgTV9 FpTdjr9GQZpusptt95OfbTotR+Nd/MXxRal+r13PQXhq/Vv8cm91mB99xPD8Jpw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NXfMcIAAADdAAAADwAAAAAAAAAAAAAA AAChAgAAZHJzL2Rvd25yZXYueG1sUEsFBgAAAAAEAAQA+QAAAJADAAAAAA== ">
                  <v:stroke dashstyle="longDash"/>
                </v:line>
                <v:line id="Line 2873" o:spid="_x0000_s2269" style="position:absolute;visibility:visible;mso-wrap-style:square" from="6613,1664" to="6613,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Wv2cMAAADdAAAADwAAAGRycy9kb3ducmV2LnhtbERP32vCMBB+H+x/CDfYmyYrKFKNMgYb fZGhkz3fmrOtNpfaZE31r18Gg73dx/fzVpvRtmKg3jeONTxNFQji0pmGKw2Hj9fJAoQPyAZbx6Th Sh426/u7FebGRd7RsA+VSCHsc9RQh9DlUvqyJot+6jrixB1dbzEk2FfS9BhTuG1lptRcWmw4NdTY 0UtN5Xn/bTWoeHuTJ1k0w3uxvcTuK35ml6j148P4vAQRaAz/4j93YdJ8Ncvg95t0gl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Q1r9nDAAAA3QAAAA8AAAAAAAAAAAAA AAAAoQIAAGRycy9kb3ducmV2LnhtbFBLBQYAAAAABAAEAPkAAACRAwAAAAA= ">
                  <v:stroke startarrow="block" endarrow="block"/>
                </v:line>
                <v:line id="Line 2874" o:spid="_x0000_s2270" style="position:absolute;flip:x;visibility:visible;mso-wrap-style:square" from="6479,3284" to="7283,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vk3cMAAADdAAAADwAAAGRycy9kb3ducmV2LnhtbERPS2vCQBC+F/wPywje6ia+WqIbsS1S qblo633IjklIdjZkt5r+e1cQepuP7zmrdW8acaHOVZYVxOMIBHFudcWFgp/v7fMrCOeRNTaWScEf OVing6cVJtpe+UCXoy9ECGGXoILS+zaR0uUlGXRj2xIH7mw7gz7ArpC6w2sIN42cRNFCGqw4NJTY 0ntJeX38NQqy7C2vbb9ffO6yl2oy+4o/OD4pNRr2myUIT73/Fz/cOx3mR/Mp3L8JJ8j0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9L5N3DAAAA3QAAAA8AAAAAAAAAAAAA AAAAoQIAAGRycy9kb3ducmV2LnhtbFBLBQYAAAAABAAEAPkAAACRAwAAAAA= ">
                  <v:stroke dashstyle="longDash"/>
                </v:line>
                <v:line id="Line 2875" o:spid="_x0000_s2271" style="position:absolute;visibility:visible;mso-wrap-style:square" from="7082,2384" to="7082,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CSNsMAAADdAAAADwAAAGRycy9kb3ducmV2LnhtbERP30vDMBB+F/Y/hBv45pINFanLigyU vshwGz6fza3tbC5tE5vOv94Igm/38f28dT7ZVow0+MaxhuVCgSAunWm40nA8PN88gPAB2WDrmDRc yEO+mV2tMTMu8huN+1CJFMI+Qw11CF0mpS9rsugXriNO3MkNFkOCQyXNgDGF21aulLqXFhtODTV2 tK2p/Nx/WQ0qfr/IsyyacVe89rH7iO+rPmp9PZ+eHkEEmsK/+M9dmDRf3d3C7zfpBLn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SQkjbDAAAA3QAAAA8AAAAAAAAAAAAA AAAAoQIAAGRycy9kb3ducmV2LnhtbFBLBQYAAAAABAAEAPkAAACRAwAAAAA= ">
                  <v:stroke startarrow="block" endarrow="block"/>
                </v:line>
                <v:line id="Line 2876" o:spid="_x0000_s2272" style="position:absolute;visibility:visible;mso-wrap-style:square" from="7953,1664" to="7953,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9w3rcMAAADdAAAADwAAAGRycy9kb3ducmV2LnhtbERP32vCMBB+H/g/hBN8m4mCY1SjiKD0 Zcjc2PPZnG21udQma7r99ctgsLf7+H7eajPYRvTU+dqxhtlUgSAunKm51PD+tn98BuEDssHGMWn4 Ig+b9ehhhZlxkV+pP4VSpBD2GWqoQmgzKX1RkUU/dS1x4i6usxgS7EppOowp3DZyrtSTtFhzaqiw pV1Fxe30aTWo+H2QV5nX/TF/ucf2HD/m96j1ZDxslyACDeFf/OfOTZqvFgv4/SadIN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vcN63DAAAA3QAAAA8AAAAAAAAAAAAA AAAAoQIAAGRycy9kb3ducmV2LnhtbFBLBQYAAAAABAAEAPkAAACRAwAAAAA= ">
                  <v:stroke startarrow="block" endarrow="block"/>
                </v:line>
                <v:shape id="Text Box 2877" o:spid="_x0000_s2273" type="#_x0000_t202" style="position:absolute;left:7819;top:2384;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912cMA AADdAAAADwAAAGRycy9kb3ducmV2LnhtbERPTWvCQBC9C/0PyxS8md0WEzTNKqWl4KmitkJvQ3ZM QrOzIbs18d93BcHbPN7nFOvRtuJMvW8ca3hKFAji0pmGKw1fh4/ZAoQPyAZbx6ThQh7Wq4dJgblx A+/ovA+ViCHsc9RQh9DlUvqyJos+cR1x5E6utxgi7CtpehxiuG3ls1KZtNhwbKixo7eayt/9n9Xw /Xn6Oc7Vtnq3aTe4UUm2S6n19HF8fQERaAx38c29MXG+SjO4fhNP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Qz912c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shape id="Text Box 2878" o:spid="_x0000_s2274" type="#_x0000_t202" style="position:absolute;left:6680;top:2564;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PQQsIA AADdAAAADwAAAGRycy9kb3ducmV2LnhtbERPTWvCQBC9C/0PyxS86W6L1ja6SqkInizGKvQ2ZMck mJ0N2dXEf+8Kgrd5vM+ZLTpbiQs1vnSs4W2oQBBnzpSca/jbrQafIHxANlg5Jg1X8rCYv/RmmBjX 8pYuachFDGGfoIYihDqR0mcFWfRDVxNH7ugaiyHCJpemwTaG20q+K/UhLZYcGwqs6aeg7JSerYb9 5vh/GKnffGnHdes6Jdl+Sa37r933FESgLjzFD/faxPlqPIH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Asc9BCwgAAAN0AAAAPAAAAAAAAAAAAAAAAAJgCAABkcnMvZG93 bnJldi54bWxQSwUGAAAAAAQABAD1AAAAhwMAAAAA "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v:textbox>
                </v:shape>
                <v:shape id="Text Box 2879" o:spid="_x0000_s2275" type="#_x0000_t202" style="position:absolute;left:6866;top:1979;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xEMMUA AADdAAAADwAAAGRycy9kb3ducmV2LnhtbESPQWvCQBCF74X+h2UKvdXdikobXaUoQk8VtRW8Ddkx CWZnQ3Y16b93DoK3Gd6b976ZLXpfqyu1sQps4X1gQBHnwVVcWPjdr98+QMWE7LAOTBb+KcJi/vw0 w8yFjrd03aVCSQjHDC2UKTWZ1jEvyWMchIZYtFNoPSZZ20K7FjsJ97UeGjPRHiuWhhIbWpaUn3cX b+Hv53Q8jMymWPlx04XeaPaf2trXl/5rCipRnx7m+/W3E3wzFlz5Rkb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d7EQw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80" o:spid="_x0000_s2276" type="#_x0000_t202" style="position:absolute;left:6196;top:1784;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Dhq8MA AADdAAAADwAAAGRycy9kb3ducmV2LnhtbERPyWrDMBC9F/IPYgK91VJKUmInsgktgZ5amg1yG6yJ bWKNjKXG7t9XhUJu83jrrIvRtuJGvW8ca5glCgRx6UzDlYbDfvu0BOEDssHWMWn4IQ9FPnlYY2bc wF9024VKxBD2GWqoQ+gyKX1Zk0WfuI44chfXWwwR9pU0PQ4x3LbyWakXabHh2FBjR681ldfdt9Vw /LicT3P1Wb3ZRTe4UUm2qdT6cTpuViACjeEu/ne/mzhfL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MqDhq8MAAADdAAAADwAAAAAAAAAAAAAAAACYAgAAZHJzL2Rv d25yZXYueG1sUEsFBgAAAAAEAAQA9QAAAIg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5200" behindDoc="0" locked="0" layoutInCell="1" allowOverlap="1" wp14:anchorId="637AD5D9" wp14:editId="7A6AD7CB">
                <wp:simplePos x="0" y="0"/>
                <wp:positionH relativeFrom="column">
                  <wp:posOffset>-125730</wp:posOffset>
                </wp:positionH>
                <wp:positionV relativeFrom="paragraph">
                  <wp:posOffset>114300</wp:posOffset>
                </wp:positionV>
                <wp:extent cx="1784985" cy="1600200"/>
                <wp:effectExtent l="1905" t="0" r="3810" b="0"/>
                <wp:wrapNone/>
                <wp:docPr id="1040" name="Group 2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1600200"/>
                          <a:chOff x="1390" y="1484"/>
                          <a:chExt cx="2811" cy="2520"/>
                        </a:xfrm>
                      </wpg:grpSpPr>
                      <wps:wsp>
                        <wps:cNvPr id="1041" name="Text Box 2862"/>
                        <wps:cNvSpPr txBox="1">
                          <a:spLocks noChangeArrowheads="1"/>
                        </wps:cNvSpPr>
                        <wps:spPr bwMode="auto">
                          <a:xfrm>
                            <a:off x="1390" y="1484"/>
                            <a:ext cx="2811"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5cm = 0,15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42" name="Line 2863"/>
                        <wps:cNvCnPr/>
                        <wps:spPr bwMode="auto">
                          <a:xfrm>
                            <a:off x="1521" y="310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61" o:spid="_x0000_s2277" style="position:absolute;margin-left:-9.9pt;margin-top:9pt;width:140.55pt;height:126pt;z-index:251635200;mso-position-horizontal-relative:text;mso-position-vertical-relative:text" coordorigin="1390,1484" coordsize="2811,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7LV0iwMAAJsJAAAOAAAAZHJzL2Uyb0RvYy54bWzMVttu3DYQfS/QfyD4Luuy3F1JsBzYezEK uK2BJB/AlSiJqESqJNdaN8i/d0juzZukNWIgiB4EUkMOZ87MOeL1u13foSemNJeiwPFVhBETpay4 aAr88cM6SDHShoqKdlKwAj8zjd/d/PrL9TjkLJGt7CqmEDgROh+HArfGDHkY6rJlPdVXcmACjLVU PTUwVU1YKTqC974LkyiahaNU1aBkybSGr0tvxDfOf12z0vxZ15oZ1BUYYjPurdx7Y9/hzTXNG0WH lpf7MOh3RNFTLuDQo6slNRRtFf/CVc9LJbWszVUp+1DWNS+ZywGyiaOLbO6V3A4ulyYfm+EIE0B7 gdN3uy3/eHpUiFdQu4gAQIL2UCV3MErSWWwBGocmh3X3ang/PCqfJQwfZPmXBnN4abfzxi9Gm/F3 WYFHujXSAbSrVW9dQOpo5+rwfKwD2xlUwsd4npIsnWJUgi2eRRFU2leqbKGcdl88ySBaayYpOdhW +/1JGsd+czJN3M6Q5v5gF+w+OJsZdJ0+AavfBuz7lg7M1UtbwE7AQjQe2A82xTu5s9gmHlu31AKL zA4skJHDSXt8kZCLloqG3Solx5bRCmJ0VYFMjlt9Jto6+T/AvwLcAfb/gI3mg9Lmnske2UGBFTDL xUmfHrSxXXBaYssr5Jp3nWNXJ158gIX+CxwLW63NBuDI8imLslW6SklAktkqINFyGdyuFySYreP5 dDlZLhbL+LM9NyZ5y6uKCXvMgbgxeV399hLiKXekrpYdr6w7G5JWzWbRKfREQTjW7rHlguDPloUv w3BmyOUipTgh0V2SBetZOg/ImkyDbB6lQRRnd9ksIhlZrl+m9MAFe3tKaCxwNk2mvpu+mVvkni9z o3nPDUhzx/sCp8dFNLc9uBKVK62hvPPjMyhs+CcoALFDoV3H2ib17Wp2m51TnkmaHqiwkdUzNLGS 0GLAb/ixwKCV6h+MRhDpAuu/t1QxjLrfBBAhi4kVLeMmZDoHsiN1btmcW6gowVWBDUZ+uDD+T7Ad FG9aOMlTT8hbUKuau7a2LPNRQU57vfhxwpEchMP1BIjG5IAU6MtCPCoogw3qddSfJiBEoJkT0Hrr xzPPKm4CQHrFfCmXJ1Lved9BcV/N+ze3IPz/9p32ra77SbXkKH9nvPDS4vlw4IcTwAte+G6zYnNs Nxi5G4Dbtr+t2CvG+dytP92pbv4FAAD//wMAUEsDBBQABgAIAAAAIQDEt/X74AAAAAoBAAAPAAAA ZHJzL2Rvd25yZXYueG1sTI9Ba8JAEIXvhf6HZQq96W6UWk2zEZG2JylUC8XbmB2TYHY3ZNck/vtO T+1tHu/x5nvZerSN6KkLtXcakqkCQa7wpnalhq/D22QJIkR0BhvvSMONAqzz+7sMU+MH90n9PpaC S1xIUUMVY5tKGYqKLIapb8mxd/adxciyK6XpcOBy28iZUgtpsXb8ocKWthUVl/3VangfcNjMk9d+ dzlvb8fD08f3LiGtHx/GzQuISGP8C8MvPqNDzkwnf3UmiEbDJFkxemRjyZs4MFskcxAnPp6VApln 8v+E/AcAAP//AwBQSwECLQAUAAYACAAAACEAtoM4kv4AAADhAQAAEwAAAAAAAAAAAAAAAAAAAAAA W0NvbnRlbnRfVHlwZXNdLnhtbFBLAQItABQABgAIAAAAIQA4/SH/1gAAAJQBAAALAAAAAAAAAAAA AAAAAC8BAABfcmVscy8ucmVsc1BLAQItABQABgAIAAAAIQAa7LV0iwMAAJsJAAAOAAAAAAAAAAAA AAAAAC4CAABkcnMvZTJvRG9jLnhtbFBLAQItABQABgAIAAAAIQDEt/X74AAAAAoBAAAPAAAAAAAA AAAAAAAAAOUFAABkcnMvZG93bnJldi54bWxQSwUGAAAAAAQABADzAAAA8gYAAAAA ">
                <v:shape id="Text Box 2862" o:spid="_x0000_s2278" type="#_x0000_t202" style="position:absolute;left:1390;top:1484;width:2811;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97cMMA AADdAAAADwAAAGRycy9kb3ducmV2LnhtbERPyWrDMBC9F/IPYgK51ZJLWhLHigktgZ5amg1yG6yJ bWKNjKXG7t9XhUJu83jr5MVoW3Gj3jeONaSJAkFcOtNwpeGw3z4uQPiAbLB1TBp+yEOxnjzkmBk3 8BfddqESMYR9hhrqELpMSl/WZNEnriOO3MX1FkOEfSVNj0MMt618UupFWmw4NtTY0WtN5XX3bTUc Py7n01x9Vm/2uRvcqCTbpdR6Nh03KxCBxnAX/7vfTZyv5i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SQ97cM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5cm = 0,15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63" o:spid="_x0000_s2279" style="position:absolute;visibility:visible;mso-wrap-style:square" from="1521,3104" to="3665,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oLt8UAAADdAAAADwAAAGRycy9kb3ducmV2LnhtbERPTWvCQBC9F/wPywje6qZaQomuIpaC eijVFvQ4ZsckNTsbdtck/ffdgtDbPN7nzJe9qUVLzleWFTyNExDEudUVFwq+Pt8eX0D4gKyxtkwK fsjDcjF4mGOmbcd7ag+hEDGEfYYKyhCaTEqfl2TQj21DHLmLdQZDhK6Q2mEXw00tJ0mSSoMVx4YS G1qXlF8PN6PgffqRtqvtbtMft+k5f92fT9+dU2o07FczEIH68C++uzc6zk+e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loLt8UAAADdAAAADwAAAAAAAAAA AAAAAAChAgAAZHJzL2Rvd25yZXYueG1sUEsFBgAAAAAEAAQA+QAAAJMDA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Vì thanh nổi trong nước nên KLR của thanh và KLR của nước phải tỷ lệ với độ dài của phần chìm trong nước của thanh và độ dài của than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Vì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là phần chất lỏng bị vật chiếm chỗ, h</w:t>
      </w:r>
      <w:r w:rsidRPr="005B3ECB">
        <w:rPr>
          <w:rFonts w:ascii="Times New Roman" w:hAnsi="Times New Roman"/>
          <w:vertAlign w:val="superscript"/>
          <w:lang w:val="pt-BR"/>
        </w:rPr>
        <w:t>’</w:t>
      </w:r>
      <w:r w:rsidRPr="005B3ECB">
        <w:rPr>
          <w:rFonts w:ascii="Times New Roman" w:hAnsi="Times New Roman"/>
          <w:lang w:val="pt-BR"/>
        </w:rPr>
        <w:t xml:space="preserve"> là phần thanh chìm trong nước)</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Ta có trọng lượng của thanh P = 10.m = 10D.V = 10D.S.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Do vật cân bằng trong chất lỏng nên ta có</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lang w:val="pt-BR"/>
        </w:rPr>
        <w:t xml:space="preserve"> = P hay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10D.S.h</w:t>
      </w:r>
      <w:r w:rsidRPr="005B3ECB">
        <w:rPr>
          <w:rFonts w:ascii="Times New Roman" w:hAnsi="Times New Roman"/>
          <w:position w:val="-6"/>
          <w:lang w:val="nl-NL"/>
        </w:rPr>
        <w:object w:dxaOrig="340" w:dyaOrig="240">
          <v:shape id="_x0000_i1638" type="#_x0000_t75" style="width:17pt;height:12pt" o:ole="">
            <v:imagedata r:id="rId1195" o:title=""/>
          </v:shape>
          <o:OLEObject Type="Embed" ProgID="Equation.DSMT4" ShapeID="_x0000_i1638" DrawAspect="Content" ObjectID="_1717416875" r:id="rId1196"/>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D.h </w:t>
      </w:r>
      <w:r w:rsidRPr="005B3ECB">
        <w:rPr>
          <w:rFonts w:ascii="Times New Roman" w:hAnsi="Times New Roman"/>
          <w:position w:val="-6"/>
          <w:lang w:val="nl-NL"/>
        </w:rPr>
        <w:object w:dxaOrig="340" w:dyaOrig="240">
          <v:shape id="_x0000_i1639" type="#_x0000_t75" style="width:17pt;height:12pt" o:ole="">
            <v:imagedata r:id="rId1195" o:title=""/>
          </v:shape>
          <o:OLEObject Type="Embed" ProgID="Equation.DSMT4" ShapeID="_x0000_i1639" DrawAspect="Content" ObjectID="_1717416876" r:id="rId1197"/>
        </w:object>
      </w:r>
      <w:r w:rsidRPr="005B3ECB">
        <w:rPr>
          <w:rFonts w:ascii="Times New Roman" w:hAnsi="Times New Roman"/>
          <w:position w:val="-30"/>
          <w:lang w:val="nl-NL"/>
        </w:rPr>
        <w:object w:dxaOrig="1719" w:dyaOrig="720">
          <v:shape id="_x0000_i1640" type="#_x0000_t75" style="width:85.95pt;height:36pt" o:ole="">
            <v:imagedata r:id="rId1198" o:title=""/>
          </v:shape>
          <o:OLEObject Type="Embed" ProgID="Equation.DSMT4" ShapeID="_x0000_i1640" DrawAspect="Content" ObjectID="_1717416877" r:id="rId1199"/>
        </w:objec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position w:val="-6"/>
          <w:lang w:val="nl-NL"/>
        </w:rPr>
        <w:object w:dxaOrig="340" w:dyaOrig="240">
          <v:shape id="_x0000_i1641" type="#_x0000_t75" style="width:17pt;height:12pt" o:ole="">
            <v:imagedata r:id="rId1195" o:title=""/>
          </v:shape>
          <o:OLEObject Type="Embed" ProgID="Equation.DSMT4" ShapeID="_x0000_i1641" DrawAspect="Content" ObjectID="_1717416878" r:id="rId1200"/>
        </w:object>
      </w:r>
      <w:r w:rsidRPr="005B3ECB">
        <w:rPr>
          <w:rFonts w:ascii="Times New Roman" w:hAnsi="Times New Roman"/>
          <w:lang w:val="pt-BR"/>
        </w:rPr>
        <w:t xml:space="preserve">D = </w:t>
      </w:r>
      <w:r w:rsidRPr="005B3ECB">
        <w:rPr>
          <w:rFonts w:ascii="Times New Roman" w:hAnsi="Times New Roman"/>
          <w:position w:val="-24"/>
          <w:lang w:val="nl-NL"/>
        </w:rPr>
        <w:object w:dxaOrig="1500" w:dyaOrig="620">
          <v:shape id="_x0000_i1642" type="#_x0000_t75" style="width:75pt;height:31pt" o:ole="">
            <v:imagedata r:id="rId1201" o:title=""/>
          </v:shape>
          <o:OLEObject Type="Embed" ProgID="Equation.DSMT4" ShapeID="_x0000_i1642" DrawAspect="Content" ObjectID="_1717416879" r:id="rId1202"/>
        </w:object>
      </w:r>
      <w:r w:rsidRPr="005B3ECB">
        <w:rPr>
          <w:rFonts w:ascii="Times New Roman" w:hAnsi="Times New Roman"/>
          <w:lang w:val="pt-BR"/>
        </w:rPr>
        <w:t xml:space="preserve"> = 800kg/m</w:t>
      </w:r>
      <w:r w:rsidRPr="005B3ECB">
        <w:rPr>
          <w:rFonts w:ascii="Times New Roman" w:hAnsi="Times New Roman"/>
          <w:vertAlign w:val="superscript"/>
          <w:lang w:val="pt-BR"/>
        </w:rPr>
        <w:t>3</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Lực đẩy Ác-Si-Mét tác dụng lên thanh khi đã đổ dầu là</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2</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lastRenderedPageBreak/>
        <w:t>Do thanh nổi cân bằng nên ta có  F</w:t>
      </w:r>
      <w:r w:rsidRPr="005B3ECB">
        <w:rPr>
          <w:rFonts w:ascii="Times New Roman" w:hAnsi="Times New Roman"/>
          <w:vertAlign w:val="subscript"/>
          <w:lang w:val="pt-BR"/>
        </w:rPr>
        <w:t>2</w:t>
      </w:r>
      <w:r w:rsidRPr="005B3ECB">
        <w:rPr>
          <w:rFonts w:ascii="Times New Roman" w:hAnsi="Times New Roman"/>
          <w:lang w:val="pt-BR"/>
        </w:rPr>
        <w:t xml:space="preserve">= P  </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Hay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S.h</w:t>
      </w:r>
      <w:r w:rsidRPr="005B3ECB">
        <w:rPr>
          <w:rFonts w:ascii="Times New Roman" w:hAnsi="Times New Roman"/>
          <w:position w:val="-6"/>
          <w:lang w:val="nl-NL"/>
        </w:rPr>
        <w:object w:dxaOrig="340" w:dyaOrig="240">
          <v:shape id="_x0000_i1643" type="#_x0000_t75" style="width:17pt;height:12pt" o:ole="">
            <v:imagedata r:id="rId1195" o:title=""/>
          </v:shape>
          <o:OLEObject Type="Embed" ProgID="Equation.DSMT4" ShapeID="_x0000_i1643" DrawAspect="Content" ObjectID="_1717416880" r:id="rId1203"/>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position w:val="-6"/>
          <w:lang w:val="nl-NL"/>
        </w:rPr>
        <w:object w:dxaOrig="340" w:dyaOrig="240">
          <v:shape id="_x0000_i1644" type="#_x0000_t75" style="width:17pt;height:12pt" o:ole="">
            <v:imagedata r:id="rId1195" o:title=""/>
          </v:shape>
          <o:OLEObject Type="Embed" ProgID="Equation.DSMT4" ShapeID="_x0000_i1644" DrawAspect="Content" ObjectID="_1717416881" r:id="rId1204"/>
        </w:objec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30"/>
          <w:lang w:val="nl-NL"/>
        </w:rPr>
        <w:object w:dxaOrig="3280" w:dyaOrig="680">
          <v:shape id="_x0000_i1645" type="#_x0000_t75" style="width:164pt;height:34pt" o:ole="">
            <v:imagedata r:id="rId1205" o:title=""/>
          </v:shape>
          <o:OLEObject Type="Embed" ProgID="Equation.DSMT4" ShapeID="_x0000_i1645" DrawAspect="Content" ObjectID="_1717416882" r:id="rId1206"/>
        </w:object>
      </w:r>
      <w:r w:rsidRPr="005B3ECB">
        <w:rPr>
          <w:rFonts w:ascii="Times New Roman" w:hAnsi="Times New Roman"/>
          <w:lang w:val="pt-BR"/>
        </w:rPr>
        <w:t xml:space="preserve"> = 0,106(m)</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Vậy phần thanh nhô ra khỏi dầu lúc này là </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h</w:t>
      </w:r>
      <w:r w:rsidRPr="005B3ECB">
        <w:rPr>
          <w:rFonts w:ascii="Times New Roman" w:hAnsi="Times New Roman"/>
          <w:vertAlign w:val="subscript"/>
          <w:lang w:val="pt-BR"/>
        </w:rPr>
        <w:t>3</w:t>
      </w:r>
      <w:r w:rsidRPr="005B3ECB">
        <w:rPr>
          <w:rFonts w:ascii="Times New Roman" w:hAnsi="Times New Roman"/>
          <w:lang w:val="pt-BR"/>
        </w:rPr>
        <w:t xml:space="preserve"> = h - h</w:t>
      </w:r>
      <w:r w:rsidRPr="005B3ECB">
        <w:rPr>
          <w:rFonts w:ascii="Times New Roman" w:hAnsi="Times New Roman"/>
          <w:vertAlign w:val="superscript"/>
          <w:lang w:val="pt-BR"/>
        </w:rPr>
        <w:t>’</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 0,15 - 0,02 - 0,106 = 0,024(`m) = 2,4 (m)</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Một ống nghiệm cao chứa ba chất lỏng không trộn lẫn vào nhau được có KLR lần lượt là D</w:t>
      </w:r>
      <w:r w:rsidRPr="005B3ECB">
        <w:rPr>
          <w:rFonts w:ascii="Times New Roman" w:hAnsi="Times New Roman"/>
          <w:vertAlign w:val="subscript"/>
          <w:lang w:val="pt-BR"/>
        </w:rPr>
        <w:t>1</w:t>
      </w:r>
      <w:r w:rsidRPr="005B3ECB">
        <w:rPr>
          <w:rFonts w:ascii="Times New Roman" w:hAnsi="Times New Roman"/>
          <w:lang w:val="pt-BR"/>
        </w:rPr>
        <w:t xml:space="preserve"> = 1080kg/m</w:t>
      </w:r>
      <w:r w:rsidRPr="005B3ECB">
        <w:rPr>
          <w:rFonts w:ascii="Times New Roman" w:hAnsi="Times New Roman"/>
          <w:vertAlign w:val="superscript"/>
          <w:lang w:val="pt-BR"/>
        </w:rPr>
        <w:t>3</w: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 xml:space="preserve"> = 900kg/m</w:t>
      </w:r>
      <w:r w:rsidRPr="005B3ECB">
        <w:rPr>
          <w:rFonts w:ascii="Times New Roman" w:hAnsi="Times New Roman"/>
          <w:vertAlign w:val="superscript"/>
          <w:lang w:val="pt-BR"/>
        </w:rPr>
        <w:t>3</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 xml:space="preserve"> = 840kg/m</w:t>
      </w:r>
      <w:r w:rsidRPr="005B3ECB">
        <w:rPr>
          <w:rFonts w:ascii="Times New Roman" w:hAnsi="Times New Roman"/>
          <w:vertAlign w:val="superscript"/>
          <w:lang w:val="pt-BR"/>
        </w:rPr>
        <w:t>3</w:t>
      </w:r>
      <w:r w:rsidRPr="005B3ECB">
        <w:rPr>
          <w:rFonts w:ascii="Times New Roman" w:hAnsi="Times New Roman"/>
          <w:lang w:val="pt-BR"/>
        </w:rPr>
        <w:t>. Chất lỏng D</w:t>
      </w:r>
      <w:r w:rsidRPr="005B3ECB">
        <w:rPr>
          <w:rFonts w:ascii="Times New Roman" w:hAnsi="Times New Roman"/>
          <w:vertAlign w:val="subscript"/>
          <w:lang w:val="pt-BR"/>
        </w:rPr>
        <w:t>2</w:t>
      </w:r>
      <w:r w:rsidRPr="005B3ECB">
        <w:rPr>
          <w:rFonts w:ascii="Times New Roman" w:hAnsi="Times New Roman"/>
          <w:lang w:val="pt-BR"/>
        </w:rPr>
        <w:t xml:space="preserve"> làm thành 1 lớp dày 4cm ở giữa 2 lớp chất lỏng kia( Mỗi lớp đều có độ dầy 10cm). Thả vào đó 1 thanh có tiết diện S</w:t>
      </w:r>
      <w:r w:rsidRPr="005B3ECB">
        <w:rPr>
          <w:rFonts w:ascii="Times New Roman" w:hAnsi="Times New Roman"/>
          <w:vertAlign w:val="subscript"/>
          <w:lang w:val="pt-BR"/>
        </w:rPr>
        <w:t>1</w:t>
      </w:r>
      <w:r w:rsidRPr="005B3ECB">
        <w:rPr>
          <w:rFonts w:ascii="Times New Roman" w:hAnsi="Times New Roman"/>
          <w:lang w:val="pt-BR"/>
        </w:rPr>
        <w:t xml:space="preserve"> = 1cm</w:t>
      </w:r>
      <w:r w:rsidRPr="005B3ECB">
        <w:rPr>
          <w:rFonts w:ascii="Times New Roman" w:hAnsi="Times New Roman"/>
          <w:vertAlign w:val="superscript"/>
          <w:lang w:val="pt-BR"/>
        </w:rPr>
        <w:t>2</w:t>
      </w:r>
      <w:r w:rsidRPr="005B3ECB">
        <w:rPr>
          <w:rFonts w:ascii="Times New Roman" w:hAnsi="Times New Roman"/>
          <w:lang w:val="pt-BR"/>
        </w:rPr>
        <w:t>, độ dai l = 16cm có KLR là D = 960kg/m</w:t>
      </w:r>
      <w:r w:rsidRPr="005B3ECB">
        <w:rPr>
          <w:rFonts w:ascii="Times New Roman" w:hAnsi="Times New Roman"/>
          <w:vertAlign w:val="superscript"/>
          <w:lang w:val="pt-BR"/>
        </w:rPr>
        <w:t>3</w:t>
      </w:r>
      <w:r w:rsidRPr="005B3ECB">
        <w:rPr>
          <w:rFonts w:ascii="Times New Roman" w:hAnsi="Times New Roman"/>
          <w:lang w:val="pt-BR"/>
        </w:rPr>
        <w:t xml:space="preserve"> thì thanh nổi lơ lửng ở tư thế thẳng đứng( Vì trọng tâm ở gần 1 đầu thanh). Tìm độ cao các khúc chìm trong 3 chất lỏng của thanh</w:t>
      </w:r>
    </w:p>
    <w:p w:rsidR="00455B9A" w:rsidRPr="005B3ECB" w:rsidRDefault="00670F51" w:rsidP="00455B9A">
      <w:pPr>
        <w:tabs>
          <w:tab w:val="left" w:pos="40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8272" behindDoc="0" locked="0" layoutInCell="1" allowOverlap="1" wp14:anchorId="6FE59183" wp14:editId="550C37B7">
                <wp:simplePos x="0" y="0"/>
                <wp:positionH relativeFrom="column">
                  <wp:posOffset>3403600</wp:posOffset>
                </wp:positionH>
                <wp:positionV relativeFrom="paragraph">
                  <wp:posOffset>397510</wp:posOffset>
                </wp:positionV>
                <wp:extent cx="1403985" cy="914400"/>
                <wp:effectExtent l="8890" t="6350" r="6350" b="12700"/>
                <wp:wrapNone/>
                <wp:docPr id="1028" name="Group 2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6948" y="12644"/>
                          <a:chExt cx="2211" cy="1440"/>
                        </a:xfrm>
                      </wpg:grpSpPr>
                      <wps:wsp>
                        <wps:cNvPr id="1029" name="Line 2885"/>
                        <wps:cNvCnPr/>
                        <wps:spPr bwMode="auto">
                          <a:xfrm>
                            <a:off x="6948"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2886"/>
                        <wps:cNvCnPr/>
                        <wps:spPr bwMode="auto">
                          <a:xfrm>
                            <a:off x="6948" y="140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2887"/>
                        <wps:cNvCnPr/>
                        <wps:spPr bwMode="auto">
                          <a:xfrm>
                            <a:off x="9159"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2888"/>
                        <wps:cNvCnPr/>
                        <wps:spPr bwMode="auto">
                          <a:xfrm>
                            <a:off x="6948" y="1282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3" name="Line 2889"/>
                        <wps:cNvCnPr/>
                        <wps:spPr bwMode="auto">
                          <a:xfrm>
                            <a:off x="6948" y="1364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4" name="Line 2890"/>
                        <wps:cNvCnPr/>
                        <wps:spPr bwMode="auto">
                          <a:xfrm>
                            <a:off x="6948" y="1331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5" name="Line 2891"/>
                        <wps:cNvCnPr/>
                        <wps:spPr bwMode="auto">
                          <a:xfrm>
                            <a:off x="8556" y="1331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6" name="Rectangle 2892"/>
                        <wps:cNvSpPr>
                          <a:spLocks noChangeArrowheads="1"/>
                        </wps:cNvSpPr>
                        <wps:spPr bwMode="auto">
                          <a:xfrm>
                            <a:off x="7819" y="13004"/>
                            <a:ext cx="402" cy="90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37" name="Line 2893"/>
                        <wps:cNvCnPr/>
                        <wps:spPr bwMode="auto">
                          <a:xfrm>
                            <a:off x="7618" y="1300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8" name="Text Box 2894"/>
                        <wps:cNvSpPr txBox="1">
                          <a:spLocks noChangeArrowheads="1"/>
                        </wps:cNvSpPr>
                        <wps:spPr bwMode="auto">
                          <a:xfrm>
                            <a:off x="8528"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039" name="Text Box 2895"/>
                        <wps:cNvSpPr txBox="1">
                          <a:spLocks noChangeArrowheads="1"/>
                        </wps:cNvSpPr>
                        <wps:spPr bwMode="auto">
                          <a:xfrm>
                            <a:off x="7216"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4" o:spid="_x0000_s2280" style="position:absolute;margin-left:268pt;margin-top:31.3pt;width:110.55pt;height:1in;z-index:251638272;mso-position-horizontal-relative:text;mso-position-vertical-relative:text" coordorigin="6948,12644" coordsize="2211,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N81wIwUAAH0iAAAOAAAAZHJzL2Uyb0RvYy54bWzsWltzozYUfu9M/wPDu2MuAgMTZyex40xn 0jbT3f4AGWRgChKVSOx0p/+9RxJg4ziba71pBz/YAglxdM6nc/nk00+bsjDuCBc5o1PTPrFMg9CY JTlNp+bvXxajwDREjWmCC0bJ1Lwnwvx09uMPp+sqIg7LWJEQbsAkVETrampmdV1F47GIM1JiccIq QqFzxXiJa7jk6TjheA2zl8XYsSx/vGY8qTiLiRBwd647zTM1/2pF4vrX1UqQ2iimJshWq2+uvpfy e3x2iqOU4yrL40YM/AopSpxTeGk31RzX2Ljl+YOpyjzmTLBVfRKzcsxWqzwmag2wGtvaW80VZ7eV WksardOqUxOodk9Pr542/uXuhht5ArazHLAVxSVYSb3YcIIASQWtqzSCcVe8+lzdcL1KaF6z+A8B 3eP9fnmd6sHGcv0zS2BGfFszpaDNipdyCli6sVF2uO/sQDa1EcNNG1luGHimEUNfaCNkNYaKM7Cm fMwPEQgLvbbjIyUkjuLssnnecWxbPyyflUsY40i/WAnbCCdXBqgTW8WKtyn2c4YrouwlpMK2ig1b xV7nlEi9elqvatiM3nClZREJ0O+TKju09lZzAHGpswfLxlHFRX1FWGnIxtQsQBBlD3x3LWqtoXaI NA9li7wo4D6OCmqswQye46kHBCvyRHbKPsHT5azgxh2W+0t9GnX3hgGOaaImywhOLpt2jfNCt8E8 BZXzwTpAnKalN9DX0Aovg8sAjZDjX46QNZ+PzhczNPIX9sSbu/PZbG7/LUWzUZTlSUKolK7dzDZ6 nk0bt6K3YbedOzWM+7MrRIGw7a8SGrClTaiBtWTJvbKsug8wOxreXICB3sgt3vx3wRuytENQdlI7 dbvT+ttswNtOEDvonP9XeANv28fb5A14C20P/GXftw/+bfBv23jqOvt4C96At514GjhNLtHi7YP6 Nxmp51hkOu4WqWxLDeBoiLQyoTtepHX3kRi+CxJdH6mJPnykHZD4UXI+tIfEUGVkMiWFUuT1NYbr 2gMSh+rjADvxWLXrQuHeywZD+w0+MfA8X2eDD5HYVLuu/7GLD6O+r4ACqXmOaVoQU5bTJUlMoyDA mcmWCt1NOfys0UPB3DKEB4srSQoeItQehSxATEP2N2AMlZWApQmdHdy21JfQvJdB2SyDgeScc7aW rAZwRwrnqtoHl6sfaCmBJ1mdSQB+VlU9rmXtZaHIgoRXcWGaCOvYrAdlNgfxv0Xr9FiZHnmzUB+5 YJi9N+wd+J8yr4HlLfJyagYdSYSjb5JBe2xKvVluFE/pBl2KpRkWgzNN6wINDY2M8b9giwGlOzXF n7eYw4YrfqJgHsUkAgesLpA3ccB/8N2e5W4PpjFMBdvWNHRzVmve+LbieZrBm2ylacrOgdtc5YpE k+bWUoEe5cVRk9FJi+KG9gndHQC/NAWY+HZDsT4EZON4w6fg+J1Zxme5UhwNjvf7MZXdkcMXWXJf sI30u8r9NZmrdKNGvYGedsP9Wx448OQBiOSdXHuf5/QtKPSkB/b2zhNe7IE7RrmlvLsbHzam96LB s4LGo2y5rmfVwdjX0HaQdeGEo4UfTEZogbxROLGCkWWHF6FvoRDNF31eX7k1fVYIdPxref03n2a8 MJp1xxJS/PbAoP09dHCwDXXbGm4Idb0TNbc7Udv1G7unasfzGxPHbiuUwW/AGXZ3eDb4jX4ifUS/ 0VXc/xW/Acmy+o+D8ovN/zHknyh2r6G9+6+Rs38AAAD//wMAUEsDBBQABgAIAAAAIQCVXIbg4QAA AAoBAAAPAAAAZHJzL2Rvd25yZXYueG1sTI9BS8NAFITvgv9heYI3u0lKthLzUkpRT0WwFcTba/Ka hGZ3Q3abpP/e9WSPwwwz3+TrWXdi5MG11iDEiwgEm9JWrakRvg5vT88gnCdTUWcNI1zZwbq4v8sp q+xkPnnc+1qEEuMyQmi87zMpXdmwJrewPZvgneygyQc51LIaaArlupNJFCmpqTVhoaGetw2X5/1F I7xPNG2W8eu4O5+2159D+vG9ixnx8WHevIDwPPv/MPzhB3QoAtPRXkzlRIeQLlX44hFUokCEwCpd xSCOCEmkFMgil7cXil8AAAD//wMAUEsBAi0AFAAGAAgAAAAhALaDOJL+AAAA4QEAABMAAAAAAAAA AAAAAAAAAAAAAFtDb250ZW50X1R5cGVzXS54bWxQSwECLQAUAAYACAAAACEAOP0h/9YAAACUAQAA CwAAAAAAAAAAAAAAAAAvAQAAX3JlbHMvLnJlbHNQSwECLQAUAAYACAAAACEAsDfNcCMFAAB9IgAA DgAAAAAAAAAAAAAAAAAuAgAAZHJzL2Uyb0RvYy54bWxQSwECLQAUAAYACAAAACEAlVyG4OEAAAAK AQAADwAAAAAAAAAAAAAAAAB9BwAAZHJzL2Rvd25yZXYueG1sUEsFBgAAAAAEAAQA8wAAAIsIAAAA AA== ">
                <v:line id="Line 2885" o:spid="_x0000_s2281" style="position:absolute;visibility:visible;mso-wrap-style:square" from="6948,12644" to="6948,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F8ZsUAAADdAAAADwAAAGRycy9kb3ducmV2LnhtbERPTWvCQBC9F/wPywje6qYKoY2uIpaC eijVFvQ4ZsckNTsbdtck/ffdgtDbPN7nzJe9qUVLzleWFTyNExDEudUVFwq+Pt8en0H4gKyxtkwK fsjDcjF4mGOmbcd7ag+hEDGEfYYKyhCaTEqfl2TQj21DHLmLdQZDhK6Q2mEXw00tJ0mSSoMVx4YS G1qXlF8PN6PgffqRtqvtbtMft+k5f92fT9+dU2o07FczEIH68C++uzc6zk8m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SF8ZsUAAADdAAAADwAAAAAAAAAA AAAAAAChAgAAZHJzL2Rvd25yZXYueG1sUEsFBgAAAAAEAAQA+QAAAJMDAAAAAA== "/>
                <v:line id="Line 2886" o:spid="_x0000_s2282" style="position:absolute;visibility:visible;mso-wrap-style:square" from="6948,14084" to="9159,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JDJsgAAADdAAAADwAAAGRycy9kb3ducmV2LnhtbESPT0vDQBDF74LfYRnBm93UQpDYbSkV ofUg9g/Y4zQ7TaLZ2bC7JvHbOwehtxnem/d+M1+OrlU9hdh4NjCdZKCIS28brgwcD68PT6BiQrbY eiYDvxRhubi9mWNh/cA76vepUhLCsUADdUpdoXUsa3IYJ74jFu3ig8Mka6i0DThIuGv1Y5bl2mHD 0lBjR+uayu/9jzPwPvvI+9X2bTN+bvNz+bI7n76GYMz93bh6BpVoTFfz//XGCn42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cJDJsgAAADdAAAADwAAAAAA AAAAAAAAAAChAgAAZHJzL2Rvd25yZXYueG1sUEsFBgAAAAAEAAQA+QAAAJYDAAAAAA== "/>
                <v:line id="Line 2887" o:spid="_x0000_s2283" style="position:absolute;visibility:visible;mso-wrap-style:square" from="9159,12644" to="9159,140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7mvcQAAADdAAAADwAAAGRycy9kb3ducmV2LnhtbERPS2vCQBC+F/wPyxS81Y0VgqSuIpWC 9lB8QXscs9MkbXY27K5J/PeuIHibj+85s0VvatGS85VlBeNRAoI4t7riQsHx8PEyBeEDssbaMim4 kIfFfPA0w0zbjnfU7kMhYgj7DBWUITSZlD4vyaAf2YY4cr/WGQwRukJqh10MN7V8TZJUGqw4NpTY 0HtJ+f/+bBR8TbZpu9x8rvvvTXrKV7vTz1/nlBo+98s3EIH68BDf3Wsd5yeTM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jua9xAAAAN0AAAAPAAAAAAAAAAAA AAAAAKECAABkcnMvZG93bnJldi54bWxQSwUGAAAAAAQABAD5AAAAkgMAAAAA "/>
                <v:line id="Line 2888" o:spid="_x0000_s2284" style="position:absolute;visibility:visible;mso-wrap-style:square" from="6948,12824" to="9159,12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jZ8cUAAADdAAAADwAAAGRycy9kb3ducmV2LnhtbERP22rCQBB9L/Qflin0rW4apS3RVbwg FBGstkUfh+yYDc3Oxuw2xr/vCgXf5nCuM5p0thItNb50rOC5l4Agzp0uuVDw9bl8egPhA7LGyjEp uJCHyfj+boSZdmfeUrsLhYgh7DNUYEKoMyl9bsii77maOHJH11gMETaF1A2eY7itZJokL9JiybHB YE1zQ/nP7tcq+Fi19G3XB9qsloPXxWmWktmnSj0+dNMhiEBduIn/3e86zk/6KVy/iSfI8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ojZ8cUAAADdAAAADwAAAAAAAAAA AAAAAAChAgAAZHJzL2Rvd25yZXYueG1sUEsFBgAAAAAEAAQA+QAAAJMDAAAAAA== ">
                  <v:stroke dashstyle="longDash"/>
                </v:line>
                <v:line id="Line 2889" o:spid="_x0000_s2285" style="position:absolute;visibility:visible;mso-wrap-style:square" from="6948,13649" to="9159,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R8asQAAADdAAAADwAAAGRycy9kb3ducmV2LnhtbERP20rEMBB9F/yHMMK+uald0aU2XdyV giyC7kX0cWjGpthMapNt698bQfBtDuc6+WqyrRio941jBVfzBARx5XTDtYLjobxcgvABWWPrmBR8 k4dVcX6WY6bdyDsa9qEWMYR9hgpMCF0mpa8MWfRz1xFH7sP1FkOEfS11j2MMt61Mk+RGWmw4Nhjs aGOo+tyfrIKX7UCv9umdnrfl9e3D1zol85YqNbuY7u9ABJrCv/jP/ajj/GSxgN9v4gmy+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xHxqxAAAAN0AAAAPAAAAAAAAAAAA AAAAAKECAABkcnMvZG93bnJldi54bWxQSwUGAAAAAAQABAD5AAAAkgMAAAAA ">
                  <v:stroke dashstyle="longDash"/>
                </v:line>
                <v:line id="Line 2890" o:spid="_x0000_s2286" style="position:absolute;visibility:visible;mso-wrap-style:square" from="6948,13319" to="9159,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3kHsQAAADdAAAADwAAAGRycy9kb3ducmV2LnhtbERP32vCMBB+F/Y/hBv4pumqbKMzylQE EWGbm7jHo7k1Zc2lNrHW/94Ig73dx/fzJrPOVqKlxpeOFTwMExDEudMlFwq+PleDZxA+IGusHJOC C3mYTe96E8y0O/MHtbtQiBjCPkMFJoQ6k9Lnhiz6oauJI/fjGoshwqaQusFzDLeVTJPkUVosOTYY rGlhKP/dnayC901Le7v9prfNavy0PM5TModUqf599/oCIlAX/sV/7rWO85PRGG7fxB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LeQexAAAAN0AAAAPAAAAAAAAAAAA AAAAAKECAABkcnMvZG93bnJldi54bWxQSwUGAAAAAAQABAD5AAAAkgMAAAAA ">
                  <v:stroke dashstyle="longDash"/>
                </v:line>
                <v:line id="Line 2891" o:spid="_x0000_s2287" style="position:absolute;visibility:visible;mso-wrap-style:square" from="8556,13319" to="8556,13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PSDcMAAADdAAAADwAAAGRycy9kb3ducmV2LnhtbERP30vDMBB+F/Y/hBv45pJNFKnLigyU vshwGz6fza3tbC5tE5vOv94Igm/38f28dT7ZVow0+MaxhuVCgSAunWm40nA8PN88gPAB2WDrmDRc yEO+mV2tMTMu8huN+1CJFMI+Qw11CF0mpS9rsugXriNO3MkNFkOCQyXNgDGF21aulLqXFhtODTV2 tK2p/Nx/WQ0qfr/IsyyacVe89rH7iO+rPmp9PZ+eHkEEmsK/+M9dmDRf3d7B7zfpBLn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D0g3DAAAA3QAAAA8AAAAAAAAAAAAA AAAAoQIAAGRycy9kb3ducmV2LnhtbFBLBQYAAAAABAAEAPkAAACRAwAAAAA= ">
                  <v:stroke startarrow="block" endarrow="block"/>
                </v:line>
                <v:rect id="Rectangle 2892" o:spid="_x0000_s2288" style="position:absolute;left:7819;top:13004;width:402;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rhT8IA AADdAAAADwAAAGRycy9kb3ducmV2LnhtbERPTYvCMBC9C/6HMII3TVZBtBpl2UXRo9bL3mabsa02 k9JErf76zYLgbR7vcxar1lbiRo0vHWv4GCoQxJkzJecajul6MAXhA7LByjFpeJCH1bLbWWBi3J33 dDuEXMQQ9glqKEKoEyl9VpBFP3Q1ceROrrEYImxyaRq8x3BbyZFSE2mx5NhQYE1fBWWXw9Vq+C1H R3zu042ys/U47Nr0fP351rrfaz/nIAK14S1+ubcmzlfjCfx/E0+Qy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yuFPwgAAAN0AAAAPAAAAAAAAAAAAAAAAAJgCAABkcnMvZG93 bnJldi54bWxQSwUGAAAAAAQABAD1AAAAhwMAAAAA ">
                  <v:textbox>
                    <w:txbxContent>
                      <w:p w:rsidR="00667A46" w:rsidRPr="006E6890" w:rsidRDefault="00667A46">
                        <w:pPr>
                          <w:rPr>
                            <w:rFonts w:ascii="Times New Roman" w:hAnsi="Times New Roman"/>
                            <w:lang w:val="nl-NL"/>
                          </w:rPr>
                        </w:pPr>
                      </w:p>
                    </w:txbxContent>
                  </v:textbox>
                </v:rect>
                <v:line id="Line 2893" o:spid="_x0000_s2289" style="position:absolute;visibility:visible;mso-wrap-style:square" from="7618,13004" to="7618,1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3p4cMAAADdAAAADwAAAGRycy9kb3ducmV2LnhtbERP30vDMBB+F/Y/hBv45pJNUKnLigyU vshwGz6fza3tbC5tE5vOv94Igm/38f28dT7ZVow0+MaxhuVCgSAunWm40nA8PN88gPAB2WDrmDRc yEO+mV2tMTMu8huN+1CJFMI+Qw11CF0mpS9rsugXriNO3MkNFkOCQyXNgDGF21aulLqTFhtODTV2 tK2p/Nx/WQ0qfr/IsyyacVe89rH7iO+rPmp9PZ+eHkEEmsK/+M9dmDRf3d7D7zfpBLn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md6eHDAAAA3QAAAA8AAAAAAAAAAAAA AAAAoQIAAGRycy9kb3ducmV2LnhtbFBLBQYAAAAABAAEAPkAAACRAwAAAAA= ">
                  <v:stroke startarrow="block" endarrow="block"/>
                </v:line>
                <v:shape id="Text Box 2894" o:spid="_x0000_s2290" type="#_x0000_t202" style="position:absolute;left:8528;top:1318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OhkMUA AADdAAAADwAAAGRycy9kb3ducmV2LnhtbESPT2vCQBDF70K/wzKCN921amlTVykVwZNF+wd6G7Jj EpqdDdnVxG/vHAreZnhv3vvNct37Wl2ojVVgC9OJAUWcB1dxYeHrczt+BhUTssM6MFm4UoT16mGw xMyFjg90OaZCSQjHDC2UKTWZ1jEvyWOchIZYtFNoPSZZ20K7FjsJ97V+NOZJe6xYGkps6L2k/O94 9ha+96ffn7n5KDZ+0XShN5r9i7Z2NOzfXkEl6tPd/H+9c4JvZoIr38gI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AM6GQxQAAAN0AAAAPAAAAAAAAAAAAAAAAAJgCAABkcnMv ZG93bnJldi54bWxQSwUGAAAAAAQABAD1AAAAigM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95" o:spid="_x0000_s2291" type="#_x0000_t202" style="position:absolute;left:7216;top:1318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8EC8EA AADdAAAADwAAAGRycy9kb3ducmV2LnhtbERPS4vCMBC+L+x/CLPgbU1WXdFqFFEETy4+wdvQjG3Z ZlKaaOu/N8LC3ubje8503tpS3Kn2hWMNX10Fgjh1puBMw/Gw/hyB8AHZYOmYNDzIw3z2/jbFxLiG d3Tfh0zEEPYJashDqBIpfZqTRd91FXHkrq62GCKsM2lqbGK4LWVPqaG0WHBsyLGiZU7p7/5mNZy2 18t5oH6ylf2uGtcqyXYste58tIsJiEBt+Bf/uTcmzlf9Mb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O9/BAvBAAAA3QAAAA8AAAAAAAAAAAAAAAAAmAIAAGRycy9kb3du cmV2LnhtbFBLBQYAAAAABAAEAPUAAACGAw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7248" behindDoc="0" locked="0" layoutInCell="1" allowOverlap="1" wp14:anchorId="50C23B53" wp14:editId="466AC2CF">
                <wp:simplePos x="0" y="0"/>
                <wp:positionH relativeFrom="column">
                  <wp:posOffset>0</wp:posOffset>
                </wp:positionH>
                <wp:positionV relativeFrom="paragraph">
                  <wp:posOffset>182245</wp:posOffset>
                </wp:positionV>
                <wp:extent cx="2978150" cy="933450"/>
                <wp:effectExtent l="0" t="635" r="0" b="0"/>
                <wp:wrapNone/>
                <wp:docPr id="1025" name="Group 2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933450"/>
                          <a:chOff x="1588" y="12614"/>
                          <a:chExt cx="4690" cy="1470"/>
                        </a:xfrm>
                      </wpg:grpSpPr>
                      <wps:wsp>
                        <wps:cNvPr id="1026" name="Text Box 2882"/>
                        <wps:cNvSpPr txBox="1">
                          <a:spLocks noChangeArrowheads="1"/>
                        </wps:cNvSpPr>
                        <wps:spPr bwMode="auto">
                          <a:xfrm>
                            <a:off x="1588" y="12614"/>
                            <a:ext cx="4690"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 ; l = 16cm = 0,16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27" name="Line 2883"/>
                        <wps:cNvCnPr/>
                        <wps:spPr bwMode="auto">
                          <a:xfrm>
                            <a:off x="1664" y="13664"/>
                            <a:ext cx="43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81" o:spid="_x0000_s2292" style="position:absolute;margin-left:0;margin-top:14.35pt;width:234.5pt;height:73.5pt;z-index:251637248;mso-position-horizontal-relative:text;mso-position-vertical-relative:text" coordorigin="1588,12614" coordsize="4690,14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0PsFiAMAAJ0JAAAOAAAAZHJzL2Uyb0RvYy54bWzMVttu2zgQfS+w/0DoXdHFtCwJUYLEl6BA djdA2w+gJeqClUiVpCOnRf99h6QsO267GyRAUT0IpIYczpyZc8TL633XokcqZMNZ5gQXvoMoy3nR sCpzPn3cuLGDpCKsIC1nNHOeqHSur/54dzn0KQ15zduCCgROmEyHPnNqpfrU82Re047IC95TBsaS i44omIrKKwQZwHvXeqHvR97ARdELnlMp4evKGp0r478saa7+LktJFWozB2JT5i3Me6vf3tUlSStB +rrJxzDIK6LoSMPg0MnViiiCdqL5zlXX5IJLXqqLnHceL8smpyYHyCbwz7K5E3zXm1yqdKj6CSaA 9gynV7vN/3p8EKgpoHZ+OHcQIx1UyRyMwjgONEBDX6Ww7k70H/oHYbOE4T3P/5Fg9s7tel7ZxWg7 /MkL8Eh2ihuA9qXotAtIHe1NHZ6mOtC9Qjl8DJNFHMyhXDnYktkMw9gUKq+hmnpbMI+hscAahFGA D8b1uB9Hybg5wAuz1SOpPdgEOwanM4Ouk0dg5duA/VCTnpp6SQ3YEdjoAOxHneIt32tsQ4utWaqB RWoPFkjJ4CQtvojxZU1YRW+E4ENNSQExmqpAJtNWm4nUTv4P8B8hd8D9P3AjaS+kuqO8Q3qQOQKo ZQIlj/dS6TY4LtH1ZXzTtK2pWsuefYCF9gscC1u1TQdg2PI18ZN1vI6xi8No7WJ/tXJvNkvsRptg MV/NVsvlKvimzw1wWjdFQZk+5sDcAL+sgKOGWM5N3JW8bQrtTockRbVdtgI9ElCOjXl0vSD4k2Xe 8zCMGXI5SykIsX8bJu4mihcu3uC5myz82PWD5DaJfJzg1eZ5SvcNo29PCQ1AnjmQ2qTz09x883yf G0m7RoE2t02XOfG0iKS6CdesMKVVpGnt+AQKHf4RCkDsUGjTsrpLbb+q/XZvpGeWTFzY8uIJulhw aDHgMPxZYFBz8cVBA6h05sjPOyKog9r3DJiQBBhrWTcTPF+EMBGnlu2phbAcXGWOcpAdLpX9Fex6 0VQ1nGS5x/gNyFXZmLbWNLNRQU6jYPw65VgclMP0BKjG7EQ1luxBQBl0UC/jfhRhq5ozPTIV1NTT motnQWAF97lgHlk9Er+F6r6Y+G/uQfgDjq32s7b7TcVk0r8TYlhtsYQ4EMQo4BkxbLtptZn6DUbm DmC2jfcVfck4nZv1x1vV1b8AAAD//wMAUEsDBBQABgAIAAAAIQCV/nwF3wAAAAcBAAAPAAAAZHJz L2Rvd25yZXYueG1sTI9BT8JAEIXvJv6HzZh4k21RKNRuCSHqiZAIJobb0B3ahu5u013a8u8dT3p8 817e+yZbjaYRPXW+dlZBPIlAkC2crm2p4Ovw/rQA4QNajY2zpOBGHlb5/V2GqXaD/aR+H0rBJdan qKAKoU2l9EVFBv3EtWTZO7vOYGDZlVJ3OHC5aeQ0iubSYG15ocKWNhUVl/3VKPgYcFg/x2/99nLe 3I6H2e57G5NSjw/j+hVEoDH8heEXn9EhZ6aTu1rtRaOAHwkKposEBLsv8yUfThxLZgnIPJP/+fMf AAAA//8DAFBLAQItABQABgAIAAAAIQC2gziS/gAAAOEBAAATAAAAAAAAAAAAAAAAAAAAAABbQ29u dGVudF9UeXBlc10ueG1sUEsBAi0AFAAGAAgAAAAhADj9If/WAAAAlAEAAAsAAAAAAAAAAAAAAAAA LwEAAF9yZWxzLy5yZWxzUEsBAi0AFAAGAAgAAAAhAAnQ+wWIAwAAnQkAAA4AAAAAAAAAAAAAAAAA LgIAAGRycy9lMm9Eb2MueG1sUEsBAi0AFAAGAAgAAAAhAJX+fAXfAAAABwEAAA8AAAAAAAAAAAAA AAAA4gUAAGRycy9kb3ducmV2LnhtbFBLBQYAAAAABAAEAPMAAADuBgAAAAA= ">
                <v:shape id="Text Box 2882" o:spid="_x0000_s2293" type="#_x0000_t202" style="position:absolute;left:1588;top:12614;width:4690;height:14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kGpMMA AADdAAAADwAAAGRycy9kb3ducmV2LnhtbERPyWrDMBC9F/IPYgK91VJCaxLHSggphZ5amg1yG6yJ bWKNjKXa7t9XhUJu83jr5JvRNqKnzteONcwSBYK4cKbmUsPx8Pa0AOEDssHGMWn4IQ+b9eQhx8y4 gb+o34dSxBD2GWqoQmgzKX1RkUWfuJY4clfXWQwRdqU0HQ4x3DZyrlQqLdYcGypsaVdRcdt/Ww2n j+vl/Kw+y1f70g5uVJLtUmr9OB23KxCBxnAX/7vfTZyv5i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GzkGpMMAAADd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 ; l = 16cm = 0,16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83" o:spid="_x0000_s2294" style="position:absolute;visibility:visible;mso-wrap-style:square" from="1664,13664" to="5975,13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j8UAAADdAAAADwAAAGRycy9kb3ducmV2LnhtbERPTWvCQBC9F/wPywje6qYKaYmuIpaC eijVFvQ4ZsckNTsbdtck/ffdgtDbPN7nzJe9qUVLzleWFTyNExDEudUVFwq+Pt8eX0D4gKyxtkwK fsjDcjF4mGOmbcd7ag+hEDGEfYYKyhCaTEqfl2TQj21DHLmLdQZDhK6Q2mEXw00tJ0mSSoMVx4YS G1qXlF8PN6PgffqRtqvtbtMft+k5f92fT9+dU2o07FczEIH68C++uzc6zk8m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j8UAAADdAAAADwAAAAAAAAAA AAAAAAChAgAAZHJzL2Rvd25yZXYueG1sUEsFBgAAAAAEAAQA+QAAAJMDA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245"/>
        </w:tabs>
        <w:rPr>
          <w:rFonts w:ascii="Times New Roman" w:hAnsi="Times New Roman"/>
          <w:lang w:val="pt-BR"/>
        </w:rPr>
      </w:pP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Do lớp chất lỏng D</w:t>
      </w:r>
      <w:r w:rsidRPr="005B3ECB">
        <w:rPr>
          <w:rFonts w:ascii="Times New Roman" w:hAnsi="Times New Roman"/>
          <w:vertAlign w:val="subscript"/>
          <w:lang w:val="pt-BR"/>
        </w:rPr>
        <w:t>2</w:t>
      </w:r>
      <w:r w:rsidRPr="005B3ECB">
        <w:rPr>
          <w:rFonts w:ascii="Times New Roman" w:hAnsi="Times New Roman"/>
          <w:lang w:val="pt-BR"/>
        </w:rPr>
        <w:t xml:space="preserve"> làm thành một lớp dày h = 4cm nên phần thanh chìm trong chất lỏng D</w:t>
      </w:r>
      <w:r w:rsidRPr="005B3ECB">
        <w:rPr>
          <w:rFonts w:ascii="Times New Roman" w:hAnsi="Times New Roman"/>
          <w:vertAlign w:val="subscript"/>
          <w:lang w:val="pt-BR"/>
        </w:rPr>
        <w:t>2</w:t>
      </w:r>
      <w:r w:rsidRPr="005B3ECB">
        <w:rPr>
          <w:rFonts w:ascii="Times New Roman" w:hAnsi="Times New Roman"/>
          <w:lang w:val="pt-BR"/>
        </w:rPr>
        <w:t xml:space="preserve"> là:        h</w:t>
      </w:r>
      <w:r w:rsidRPr="005B3ECB">
        <w:rPr>
          <w:rFonts w:ascii="Times New Roman" w:hAnsi="Times New Roman"/>
          <w:vertAlign w:val="subscript"/>
          <w:lang w:val="pt-BR"/>
        </w:rPr>
        <w:t>2</w:t>
      </w:r>
      <w:r w:rsidRPr="005B3ECB">
        <w:rPr>
          <w:rFonts w:ascii="Times New Roman" w:hAnsi="Times New Roman"/>
          <w:lang w:val="pt-BR"/>
        </w:rPr>
        <w:t xml:space="preserve"> = h = 4(c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Do thanh lơ lửng nên ta có F</w:t>
      </w:r>
      <w:r w:rsidRPr="005B3ECB">
        <w:rPr>
          <w:rFonts w:ascii="Times New Roman" w:hAnsi="Times New Roman"/>
          <w:vertAlign w:val="subscript"/>
          <w:lang w:val="pt-BR"/>
        </w:rPr>
        <w:t>A</w:t>
      </w:r>
      <w:r w:rsidRPr="005B3ECB">
        <w:rPr>
          <w:rFonts w:ascii="Times New Roman" w:hAnsi="Times New Roman"/>
          <w:lang w:val="pt-BR"/>
        </w:rPr>
        <w:t xml:space="preserve"> = P</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Hay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r w:rsidRPr="005B3ECB">
        <w:rPr>
          <w:rFonts w:ascii="Times New Roman" w:hAnsi="Times New Roman"/>
          <w:lang w:val="pt-BR"/>
        </w:rPr>
        <w:t xml:space="preserve"> = 10.D.S.l</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position w:val="-6"/>
          <w:lang w:val="nl-NL"/>
        </w:rPr>
        <w:object w:dxaOrig="340" w:dyaOrig="240">
          <v:shape id="_x0000_i1646" type="#_x0000_t75" style="width:17pt;height:12pt" o:ole="">
            <v:imagedata r:id="rId1195" o:title=""/>
          </v:shape>
          <o:OLEObject Type="Embed" ProgID="Equation.DSMT4" ShapeID="_x0000_i1646" DrawAspect="Content" ObjectID="_1717416883" r:id="rId1207"/>
        </w:objec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r w:rsidRPr="005B3ECB">
        <w:rPr>
          <w:rFonts w:ascii="Times New Roman" w:hAnsi="Times New Roman"/>
          <w:lang w:val="pt-BR"/>
        </w:rPr>
        <w:t xml:space="preserve"> = D.l (1)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Mà l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 xml:space="preserve">2 </w:t>
      </w:r>
      <w:r w:rsidRPr="005B3ECB">
        <w:rPr>
          <w:rFonts w:ascii="Times New Roman" w:hAnsi="Times New Roman"/>
          <w:lang w:val="pt-BR"/>
        </w:rPr>
        <w:t xml:space="preserve"> + h</w:t>
      </w:r>
      <w:r w:rsidRPr="005B3ECB">
        <w:rPr>
          <w:rFonts w:ascii="Times New Roman" w:hAnsi="Times New Roman"/>
          <w:vertAlign w:val="subscript"/>
          <w:lang w:val="pt-BR"/>
        </w:rPr>
        <w:t>3</w:t>
      </w:r>
      <w:r w:rsidRPr="005B3ECB">
        <w:rPr>
          <w:rFonts w:ascii="Times New Roman" w:hAnsi="Times New Roman"/>
          <w:lang w:val="pt-BR"/>
        </w:rPr>
        <w:t xml:space="preserve"> Suy ra h</w:t>
      </w:r>
      <w:r w:rsidRPr="005B3ECB">
        <w:rPr>
          <w:rFonts w:ascii="Times New Roman" w:hAnsi="Times New Roman"/>
          <w:vertAlign w:val="subscript"/>
          <w:lang w:val="pt-BR"/>
        </w:rPr>
        <w:t>3</w:t>
      </w:r>
      <w:r w:rsidRPr="005B3ECB">
        <w:rPr>
          <w:rFonts w:ascii="Times New Roman" w:hAnsi="Times New Roman"/>
          <w:lang w:val="pt-BR"/>
        </w:rPr>
        <w:t xml:space="preserve"> = l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 0,16 - 0,04 - h</w:t>
      </w:r>
      <w:r w:rsidRPr="005B3ECB">
        <w:rPr>
          <w:rFonts w:ascii="Times New Roman" w:hAnsi="Times New Roman"/>
          <w:vertAlign w:val="subscript"/>
          <w:lang w:val="pt-BR"/>
        </w:rPr>
        <w:t>1</w:t>
      </w:r>
      <w:r w:rsidRPr="005B3ECB">
        <w:rPr>
          <w:rFonts w:ascii="Times New Roman" w:hAnsi="Times New Roman"/>
          <w:lang w:val="pt-BR"/>
        </w:rPr>
        <w:t xml:space="preserve"> = 0,12 - h</w:t>
      </w:r>
      <w:r w:rsidRPr="005B3ECB">
        <w:rPr>
          <w:rFonts w:ascii="Times New Roman" w:hAnsi="Times New Roman"/>
          <w:vertAlign w:val="subscript"/>
          <w:lang w:val="pt-BR"/>
        </w:rPr>
        <w:t>1</w:t>
      </w:r>
      <w:r w:rsidRPr="005B3ECB">
        <w:rPr>
          <w:rFonts w:ascii="Times New Roman" w:hAnsi="Times New Roman"/>
          <w:lang w:val="pt-BR"/>
        </w:rPr>
        <w:t xml:space="preserve"> (2)</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Thay (2) vào (1) ta được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 0,12 - D</w:t>
      </w:r>
      <w:r w:rsidRPr="005B3ECB">
        <w:rPr>
          <w:rFonts w:ascii="Times New Roman" w:hAnsi="Times New Roman"/>
          <w:vertAlign w:val="subscript"/>
          <w:lang w:val="pt-BR"/>
        </w:rPr>
        <w:t>3</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l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Biến đổi ta được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6020" w:dyaOrig="680">
          <v:shape id="_x0000_i1647" type="#_x0000_t75" style="width:301pt;height:34pt" o:ole="">
            <v:imagedata r:id="rId1208" o:title=""/>
          </v:shape>
          <o:OLEObject Type="Embed" ProgID="Equation.DSMT4" ShapeID="_x0000_i1647" DrawAspect="Content" ObjectID="_1717416884" r:id="rId1209"/>
        </w:object>
      </w:r>
      <w:r w:rsidRPr="005B3ECB">
        <w:rPr>
          <w:rFonts w:ascii="Times New Roman" w:hAnsi="Times New Roman"/>
          <w:lang w:val="pt-BR"/>
        </w:rPr>
        <w:t xml:space="preserve"> = 0,07(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Vậy h</w:t>
      </w:r>
      <w:r w:rsidRPr="005B3ECB">
        <w:rPr>
          <w:rFonts w:ascii="Times New Roman" w:hAnsi="Times New Roman"/>
          <w:vertAlign w:val="subscript"/>
          <w:lang w:val="pt-BR"/>
        </w:rPr>
        <w:t>3</w:t>
      </w:r>
      <w:r w:rsidRPr="005B3ECB">
        <w:rPr>
          <w:rFonts w:ascii="Times New Roman" w:hAnsi="Times New Roman"/>
          <w:lang w:val="pt-BR"/>
        </w:rPr>
        <w:t xml:space="preserve"> = 0,12 - 0,07 = 0,05(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Một cái cốc chứa 150g nước. Người ta thả 1 quả trứng vào cốc thì quả trứng chìm tới đáy cốc. Từ từ rót thêm nước mối có khối lượng riêng D = 1150kg/m</w:t>
      </w:r>
      <w:r w:rsidRPr="005B3ECB">
        <w:rPr>
          <w:rFonts w:ascii="Times New Roman" w:hAnsi="Times New Roman"/>
          <w:vertAlign w:val="superscript"/>
          <w:lang w:val="pt-BR"/>
        </w:rPr>
        <w:t>3</w:t>
      </w:r>
      <w:r w:rsidRPr="005B3ECB">
        <w:rPr>
          <w:rFonts w:ascii="Times New Roman" w:hAnsi="Times New Roman"/>
          <w:lang w:val="pt-BR"/>
        </w:rPr>
        <w:t xml:space="preserve"> vào cốc đồng thời khuấy cho đều thì lúc rót được 60ml nước muối thì thấy quả trứng rời khỏi đáy cốc nhưng không nổi lên mặt nước. Xác định  KLR của quả trứng</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                                 </w:t>
      </w:r>
    </w:p>
    <w:p w:rsidR="00455B9A" w:rsidRPr="005B3ECB" w:rsidRDefault="00670F51" w:rsidP="00455B9A">
      <w:pPr>
        <w:tabs>
          <w:tab w:val="left" w:pos="424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9296" behindDoc="0" locked="0" layoutInCell="1" allowOverlap="1" wp14:anchorId="08C04902" wp14:editId="53BD81FB">
                <wp:simplePos x="0" y="0"/>
                <wp:positionH relativeFrom="column">
                  <wp:posOffset>125730</wp:posOffset>
                </wp:positionH>
                <wp:positionV relativeFrom="paragraph">
                  <wp:posOffset>299085</wp:posOffset>
                </wp:positionV>
                <wp:extent cx="3788410" cy="1028700"/>
                <wp:effectExtent l="0" t="0" r="0" b="3810"/>
                <wp:wrapNone/>
                <wp:docPr id="510" name="Group 2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8410" cy="1028700"/>
                          <a:chOff x="1786" y="5984"/>
                          <a:chExt cx="5966" cy="1620"/>
                        </a:xfrm>
                      </wpg:grpSpPr>
                      <wps:wsp>
                        <wps:cNvPr id="511" name="Text Box 2897"/>
                        <wps:cNvSpPr txBox="1">
                          <a:spLocks noChangeArrowheads="1"/>
                        </wps:cNvSpPr>
                        <wps:spPr bwMode="auto">
                          <a:xfrm>
                            <a:off x="1786" y="5984"/>
                            <a:ext cx="5966"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2071" type="#_x0000_t75" style="width:15pt;height:12pt" o:ole="">
                                    <v:imagedata r:id="rId1210" o:title=""/>
                                  </v:shape>
                                  <o:OLEObject Type="Embed" ProgID="Equation.DSMT4" ShapeID="_x0000_i2071" DrawAspect="Content" ObjectID="_1717417308" r:id="rId1211"/>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1024" name="Line 2898"/>
                        <wps:cNvCnPr/>
                        <wps:spPr bwMode="auto">
                          <a:xfrm>
                            <a:off x="1856" y="7064"/>
                            <a:ext cx="5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6" o:spid="_x0000_s2295" style="position:absolute;margin-left:9.9pt;margin-top:23.55pt;width:298.3pt;height:81pt;z-index:251639296;mso-position-horizontal-relative:text;mso-position-vertical-relative:text" coordorigin="1786,5984" coordsize="5966,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Zk/VjgMAAJkJAAAOAAAAZHJzL2Uyb0RvYy54bWzMVslu3DgQvQeYfyB4l7VYOywHdi9GAE9i IMkHsCVqwUikQrKtdoL59xRJ9eJOMmPEwGB0ECgWWax6Ve9RV293Q48eqZAdZwX2LzyMKCt51bGm wJ8/rZ0UI6kIq0jPGS3wE5X47fUfb66mMacBb3lfUYHACZP5NBa4VWrMXVeWLR2IvOAjZWCsuRiI gk/RuJUgE3gfejfwvNiduKhGwUsqJcwurRFfG/91TUv1oa4lVagvMMSmzFuY90a/3esrkjeCjG1X zmGQ34hiIB2DQw+ulkQRtBXdD66GrhRc8lpdlHxweV13JTU5QDa+d5bNneDb0eTS5FMzHmACaM9w +m235fvHB4G6qsCRD/gwMkCRzLkoSLNY4zONTQ7L7sT4cXwQNkkY3vPyLwlm99yuvxu7GG2mP3kF HslWcYPPrhaDdgGZo50pw9OhDHSnUAmTl0mahjqaEmy+F6SJNxeqbKGaep+fpDFGYI6yNLRFLNvV vD/KYjCazXFgdroktwebYOfgdGbQdPKIq3wdrh9bMlJTLqkBO+Dq73H9pDO85TsNbWKhNSs1rkjt wAKZGZikhRcxvmgJa+iNEHxqKakgRF/vhEQOW20iUjv5N7x/gtse9X9AjeSjkOqO8gHpQYEF8MrE SR7vpdLhHJfo6jK+7voe5knes2cTsNDOwLGwVdt0AIYq3zIvW6WrNHTCIF45obdcOjfrRejEaz+J lpfLxWLp/63P9cO87aqKMn3MnrZ++LLyzQJiCXcgruR9V2l3OiQpms2iF+iRgGyszWNAB8txmfs8 DAMC5HKWkh+E3m2QOes4TZxwHUZOlnip4/nZbRZ7YRYu189Tuu8YfX1KaCpwFgWR7aZj0Ge5eeb5 MTeSD50CYe67ocDpYRHJdQ+uWGVKq0jX2/EJFDr8IxRQ7n2hTcfqJrXtqnabndGdy+xyT4UNr56g iQWHFgP6w7UCg5aLrxhNINEFll+2RFCM+ncMiJD5Yag13XyEUQJcR+LUsjm1EFaCqwIrjOxwoew9 sB1F17RwkqUe4zcgVnVn2lqzzEY1Uw7k4j/SDRC+cC8cpidANNI9UiAvC/YgoAw6wpdRP42sZCZe PEumZp4W3MiDRjGC+Vwtj6Seed9DcV/M+1e3INx+c6f9quv+p1pykL8TXlhpsXzY88MI4BkvbLdp SZ1vJzMy97/ZNv+r6B+M02+z6vhHdf0dAAD//wMAUEsDBBQABgAIAAAAIQD23t8j3wAAAAkBAAAP AAAAZHJzL2Rvd25yZXYueG1sTI9BS8NAFITvgv9heYI3u9lao43ZlFLUUxFsBfG2zb4modm3IbtN 0n/v86THYYaZb/LV5FoxYB8aTxrULAGBVHrbUKXhc/969wQiREPWtJ5QwwUDrIrrq9xk1o/0gcMu VoJLKGRGQx1jl0kZyhqdCTPfIbF39L0zkWVfSdubkctdK+dJkkpnGuKF2nS4qbE87c5Ow9toxvW9 ehm2p+Pm8r1/eP/aKtT69mZaP4OIOMW/MPziMzoUzHTwZ7JBtKyXTB41LB4VCPZTlS5AHDTMk6UC WeTy/4PiBwAA//8DAFBLAQItABQABgAIAAAAIQC2gziS/gAAAOEBAAATAAAAAAAAAAAAAAAAAAAA AABbQ29udGVudF9UeXBlc10ueG1sUEsBAi0AFAAGAAgAAAAhADj9If/WAAAAlAEAAAsAAAAAAAAA AAAAAAAALwEAAF9yZWxzLy5yZWxzUEsBAi0AFAAGAAgAAAAhAPxmT9WOAwAAmQkAAA4AAAAAAAAA AAAAAAAALgIAAGRycy9lMm9Eb2MueG1sUEsBAi0AFAAGAAgAAAAhAPbe3yPfAAAACQEAAA8AAAAA AAAAAAAAAAAA6AUAAGRycy9kb3ducmV2LnhtbFBLBQYAAAAABAAEAPMAAAD0BgAAAAA= ">
                <v:shape id="Text Box 2897" o:spid="_x0000_s2296" type="#_x0000_t202" style="position:absolute;left:1786;top:5984;width:5966;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qAv8QA AADcAAAADwAAAGRycy9kb3ducmV2LnhtbESPT2vCQBTE7wW/w/KE3upuiikaXUUqQk8t9R94e2Sf STD7NmTXJP323ULB4zAzv2GW68HWoqPWV441JBMFgjh3puJCw/Gwe5mB8AHZYO2YNPyQh/Vq9LTE zLiev6nbh0JECPsMNZQhNJmUPi/Jop+4hjh6V9daDFG2hTQt9hFua/mq1Ju0WHFcKLGh95Ly2/5u NZw+r5fzVH0VW5s2vRuUZDuXWj+Ph80CRKAhPML/7Q+jIU0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B1KgL/EAAAA3AAAAA8AAAAAAAAAAAAAAAAAmAIAAGRycy9k b3ducmV2LnhtbFBLBQYAAAAABAAEAPUAAACJAwAAAAA= "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2071" type="#_x0000_t75" style="width:15pt;height:12pt" o:ole="">
                              <v:imagedata r:id="rId1210" o:title=""/>
                            </v:shape>
                            <o:OLEObject Type="Embed" ProgID="Equation.DSMT4" ShapeID="_x0000_i2071" DrawAspect="Content" ObjectID="_1717417308" r:id="rId1212"/>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p>
                    </w:txbxContent>
                  </v:textbox>
                </v:shape>
                <v:line id="Line 2898" o:spid="_x0000_s2297" style="position:absolute;visibility:visible;mso-wrap-style:square" from="1856,7064" to="6881,7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DT+MUAAADdAAAADwAAAGRycy9kb3ducmV2LnhtbERPTWvCQBC9F/wPywje6qZaQomuIpaC eijVFvQ4ZsckNTsbdtck/ffdgtDbPN7nzJe9qUVLzleWFTyNExDEudUVFwq+Pt8eX0D4gKyxtkwK fsjDcjF4mGOmbcd7ag+hEDGEfYYKyhCaTEqfl2TQj21DHLmLdQZDhK6Q2mEXw00tJ0mSSoMVx4YS G1qXlF8PN6PgffqRtqvtbtMft+k5f92fT9+dU2o07FczEIH68C++uzc6zk8m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yDT+MUAAADdAAAADwAAAAAAAAAA AAAAAAChAgAAZHJzL2Rvd25yZXYueG1sUEsFBgAAAAAEAAQA+QAAAJMDA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570"/>
        </w:tabs>
        <w:rPr>
          <w:rFonts w:ascii="Times New Roman" w:hAnsi="Times New Roman"/>
          <w:lang w:val="pt-BR"/>
        </w:rPr>
      </w:pP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 xml:space="preserve">                                                   Bài giải</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 xml:space="preserve">Khối lượng nước muối được rót thêm vào là </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lastRenderedPageBreak/>
        <w:t xml:space="preserve">Từ D = </w:t>
      </w:r>
      <w:r w:rsidRPr="005B3ECB">
        <w:rPr>
          <w:rFonts w:ascii="Times New Roman" w:hAnsi="Times New Roman"/>
          <w:position w:val="-30"/>
          <w:lang w:val="nl-NL"/>
        </w:rPr>
        <w:object w:dxaOrig="380" w:dyaOrig="680">
          <v:shape id="_x0000_i1648" type="#_x0000_t75" style="width:19pt;height:34pt" o:ole="">
            <v:imagedata r:id="rId1213" o:title=""/>
          </v:shape>
          <o:OLEObject Type="Embed" ProgID="Equation.DSMT4" ShapeID="_x0000_i1648" DrawAspect="Content" ObjectID="_1717416885" r:id="rId1214"/>
        </w:object>
      </w:r>
      <w:r w:rsidRPr="005B3ECB">
        <w:rPr>
          <w:rFonts w:ascii="Times New Roman" w:hAnsi="Times New Roman"/>
          <w:position w:val="-6"/>
          <w:lang w:val="nl-NL"/>
        </w:rPr>
        <w:object w:dxaOrig="300" w:dyaOrig="240">
          <v:shape id="_x0000_i1649" type="#_x0000_t75" style="width:15pt;height:12pt" o:ole="">
            <v:imagedata r:id="rId1210" o:title=""/>
          </v:shape>
          <o:OLEObject Type="Embed" ProgID="Equation.DSMT4" ShapeID="_x0000_i1649" DrawAspect="Content" ObjectID="_1717416886" r:id="rId1215"/>
        </w:object>
      </w:r>
      <w:r w:rsidRPr="005B3ECB">
        <w:rPr>
          <w:rFonts w:ascii="Times New Roman" w:hAnsi="Times New Roman"/>
          <w:lang w:val="pt-BR"/>
        </w:rPr>
        <w:t xml:space="preserve"> m</w:t>
      </w:r>
      <w:r w:rsidRPr="005B3ECB">
        <w:rPr>
          <w:rFonts w:ascii="Times New Roman" w:hAnsi="Times New Roman"/>
          <w:vertAlign w:val="subscript"/>
          <w:lang w:val="pt-BR"/>
        </w:rPr>
        <w:t>2</w:t>
      </w:r>
      <w:r w:rsidRPr="005B3ECB">
        <w:rPr>
          <w:rFonts w:ascii="Times New Roman" w:hAnsi="Times New Roman"/>
          <w:lang w:val="pt-BR"/>
        </w:rPr>
        <w:t>= D.V</w:t>
      </w:r>
      <w:r w:rsidRPr="005B3ECB">
        <w:rPr>
          <w:rFonts w:ascii="Times New Roman" w:hAnsi="Times New Roman"/>
          <w:vertAlign w:val="subscript"/>
          <w:lang w:val="pt-BR"/>
        </w:rPr>
        <w:t>2</w:t>
      </w:r>
      <w:r w:rsidRPr="005B3ECB">
        <w:rPr>
          <w:rFonts w:ascii="Times New Roman" w:hAnsi="Times New Roman"/>
          <w:lang w:val="pt-BR"/>
        </w:rPr>
        <w:t xml:space="preserve"> = 1150 . 0,00006 =0,069(kg)</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Khi đó hỗn hợp có khối lượng là: m = 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 xml:space="preserve"> = 0,15 + 0,069 = 0,219(kg)</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Thể tích của hỗn hợp là: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 0,00015 + 0,00006 = 0,00021(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Mà do vật lơ lửng nên ta có: D</w:t>
      </w:r>
      <w:r w:rsidRPr="005B3ECB">
        <w:rPr>
          <w:rFonts w:ascii="Times New Roman" w:hAnsi="Times New Roman"/>
          <w:vertAlign w:val="subscript"/>
          <w:lang w:val="pt-BR"/>
        </w:rPr>
        <w:t>2</w:t>
      </w:r>
      <w:r w:rsidRPr="005B3ECB">
        <w:rPr>
          <w:rFonts w:ascii="Times New Roman" w:hAnsi="Times New Roman"/>
          <w:lang w:val="pt-BR"/>
        </w:rPr>
        <w:t xml:space="preserve"> = D + D</w:t>
      </w:r>
      <w:r w:rsidRPr="005B3ECB">
        <w:rPr>
          <w:rFonts w:ascii="Times New Roman" w:hAnsi="Times New Roman"/>
          <w:vertAlign w:val="subscript"/>
          <w:lang w:val="pt-BR"/>
        </w:rPr>
        <w:t>1</w:t>
      </w:r>
      <w:r w:rsidRPr="005B3ECB">
        <w:rPr>
          <w:rFonts w:ascii="Times New Roman" w:hAnsi="Times New Roman"/>
          <w:lang w:val="pt-BR"/>
        </w:rPr>
        <w:t xml:space="preserve"> Hau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8"/>
          <w:lang w:val="nl-NL"/>
        </w:rPr>
        <w:object w:dxaOrig="1540" w:dyaOrig="660">
          <v:shape id="_x0000_i1650" type="#_x0000_t75" style="width:77pt;height:33pt" o:ole="">
            <v:imagedata r:id="rId1216" o:title=""/>
          </v:shape>
          <o:OLEObject Type="Embed" ProgID="Equation.DSMT4" ShapeID="_x0000_i1650" DrawAspect="Content" ObjectID="_1717416887" r:id="rId1217"/>
        </w:object>
      </w:r>
      <w:r w:rsidRPr="005B3ECB">
        <w:rPr>
          <w:rFonts w:ascii="Times New Roman" w:hAnsi="Times New Roman"/>
          <w:lang w:val="pt-BR"/>
        </w:rPr>
        <w:t>1043(kg/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570"/>
        </w:tabs>
        <w:rPr>
          <w:rFonts w:ascii="Times New Roman" w:hAnsi="Times New Roman"/>
          <w:b/>
          <w:lang w:val="pt-BR"/>
        </w:rPr>
      </w:pPr>
      <w:r w:rsidRPr="005B3ECB">
        <w:rPr>
          <w:rFonts w:ascii="Times New Roman" w:hAnsi="Times New Roman"/>
          <w:b/>
          <w:lang w:val="pt-BR"/>
        </w:rPr>
        <w:t xml:space="preserve">III: Bài tập về nhà </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reo một miếng nhựa đặc vào đầu dưới của m ột lực kế, trong không khí lực kế chỉ 8N. Nhúng miếng nhựa ngập trong nước, lực kế chỉ 4N. Tính thể tích miếng nhựa và trọng lượng riêng của nó</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xml:space="preserve"> Một quả cầu rỗng khối lượng 1g, thể tích ngoài 6cm, chiều dày của vỏ không đáng kể, một phần chứa nước còn lại chứa 0,1g không khí, quả cầu lơ lửng trong nước. tính thể tích phần chứa không khí</w:t>
      </w:r>
    </w:p>
    <w:p w:rsidR="00455B9A" w:rsidRPr="005B3ECB" w:rsidRDefault="00455B9A" w:rsidP="00455B9A">
      <w:pPr>
        <w:tabs>
          <w:tab w:val="left" w:pos="357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rPr>
          <w:rFonts w:ascii="Times New Roman" w:hAnsi="Times New Roman"/>
          <w:b/>
          <w:lang w:val="pt-BR"/>
        </w:rPr>
      </w:pPr>
      <w:r w:rsidRPr="005B3ECB">
        <w:rPr>
          <w:rFonts w:ascii="Times New Roman" w:hAnsi="Times New Roman"/>
          <w:b/>
          <w:lang w:val="pt-BR"/>
        </w:rPr>
        <w:t xml:space="preserve">I: Chữa bài tập về nhà </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40320" behindDoc="0" locked="0" layoutInCell="1" allowOverlap="1" wp14:anchorId="28305320" wp14:editId="60F1BD67">
                <wp:simplePos x="0" y="0"/>
                <wp:positionH relativeFrom="column">
                  <wp:posOffset>125730</wp:posOffset>
                </wp:positionH>
                <wp:positionV relativeFrom="paragraph">
                  <wp:posOffset>297815</wp:posOffset>
                </wp:positionV>
                <wp:extent cx="937895" cy="800100"/>
                <wp:effectExtent l="5715" t="0" r="0" b="0"/>
                <wp:wrapNone/>
                <wp:docPr id="507" name="Group 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7895" cy="800100"/>
                          <a:chOff x="1786" y="14084"/>
                          <a:chExt cx="1477" cy="1260"/>
                        </a:xfrm>
                      </wpg:grpSpPr>
                      <wps:wsp>
                        <wps:cNvPr id="508" name="Text Box 2900"/>
                        <wps:cNvSpPr txBox="1">
                          <a:spLocks noChangeArrowheads="1"/>
                        </wps:cNvSpPr>
                        <wps:spPr bwMode="auto">
                          <a:xfrm>
                            <a:off x="1786" y="14084"/>
                            <a:ext cx="147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V = ?d = ?</w:t>
                              </w:r>
                            </w:p>
                          </w:txbxContent>
                        </wps:txbx>
                        <wps:bodyPr rot="0" vert="horz" wrap="square" lIns="91440" tIns="45720" rIns="91440" bIns="45720" anchor="t" anchorCtr="0" upright="1">
                          <a:noAutofit/>
                        </wps:bodyPr>
                      </wps:wsp>
                      <wps:wsp>
                        <wps:cNvPr id="509" name="Line 2901"/>
                        <wps:cNvCnPr/>
                        <wps:spPr bwMode="auto">
                          <a:xfrm>
                            <a:off x="1789"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9" o:spid="_x0000_s2298" style="position:absolute;margin-left:9.9pt;margin-top:23.45pt;width:73.85pt;height:63pt;z-index:251640320;mso-position-horizontal-relative:text;mso-position-vertical-relative:text" coordorigin="1786,14084" coordsize="1477,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qYXvkAMAAJkJAAAOAAAAZHJzL2Uyb0RvYy54bWzMVttu4zYQfS/QfyD4rugS2paEKIvEl6BA 2gbY7QfQEiURlUiVpCOni/57h6R8iXe3DTZAUT0IJIcczpyZc6SbD/u+Q89MaS5FgeOrCCMmSllx 0RT4t0+bIMVIGyoq2knBCvzCNP5w++MPN+OQs0S2squYQuBE6HwcCtwaM+RhqMuW9VRfyYEJMNZS 9dTAVDVhpegI3vsuTKJoHo5SVYOSJdMaVlfeiG+d/7pmpfm1rjUzqCswxGbcW7n31r7D2xuaN4oO LS+nMOh3RNFTLuDSo6sVNRTtFP/CVc9LJbWszVUp+1DWNS+ZywGyiaOLbB6U3A0ulyYfm+EIE0B7 gdN3uy1/eX5SiFcFnkULjATtoUjuXpSkWWbxGYcmh20Pavg4PCmfJAwfZfm7BnN4abfzxm9G2/Fn WYFHujPS4bOvVW9dQOZo78rwciwD2xtUwmJ2vUizGUYlmNIIYJnKVLZQS3sqXqRzjMAakyglvoZl u56Ox2QBmdjDcTJ3R0Oa+3tdrFNsNjHoOX2CVb8P1o8tHZirlrZ4HWEFBnhYP9kE7+UeJZlPyQYA Oy2syOzBAiE7lLRHFwm5bKlo2J1ScmwZrSDE2OYLiRyP+kS0dfJvcH8NuAPq/wAbzQelzQOTPbKD AivglQuUPj9qY+M5bbHVFXLDuw7Wad6JVwuw0a/AtXDU2mwAjiqfsyhbp+uUBCSZrwMSrVbB3WZJ gvkmXsxW16vlchX/Ze+NSd7yqmLCXnOgbUzeVr9JQDzhjsTVsuOVdWdD0qrZLjuFninIxsY9DnWw nLaFr8NwIEAuFynFCYnukyzYzNNFQDZkFmSLKA2iOLvP5hHJyGrzOqVHLtj7U0Ij8GiWzHw7nYK+ yC1yz5e50bznBoS5473jIGzzNLNNuBaVK62hvPPjMyhs+CcooNyHQruWtV3q+9Xst3unO9eZY7Bt 6K2sXqCLlYQWA7GGzwoMWqn+xGgEiS6w/mNHFcOo+0kAE7KYEKvpbkJmiwQm6tyyPbdQUYKrAhuM /HBp/HdgNyjetHCT556QdyBWNXdtfYpq4hzoxX8mHNlBOFxLgGg46k/MX4onBVWws7dSH/w5zUyj STMt86zgxkkEemoV87Vcnkg98b6D4r6Z9+9uQfj6TZ32ra77n2rJUf7OeOGlxfPhwA8ngBe88Byw kmpL69oNRu77745N/yr2B+N87vaf/qhu/wYAAP//AwBQSwMEFAAGAAgAAAAhALk0mubgAAAACQEA AA8AAABkcnMvZG93bnJldi54bWxMj0FLw0AQhe+C/2EZwZvdpNrUxGxKKeqpCLaCeNtmp0lodjZk t0n6752e9PYeb3jvm3w12VYM2PvGkYJ4FoFAKp1pqFLwtX97eAbhgyajW0eo4IIeVsXtTa4z40b6 xGEXKsEl5DOtoA6hy6T0ZY1W+5nrkDg7ut7qwLavpOn1yOW2lfMoSqTVDfFCrTvc1Fiedmer4H3U 4/oxfh22p+Pm8rNffHxvY1Tq/m5av4AIOIW/Y7jiMzoUzHRwZzJetOxTJg8KnpIUxDVPlgsQBxbL eQqyyOX/D4pfAAAA//8DAFBLAQItABQABgAIAAAAIQC2gziS/gAAAOEBAAATAAAAAAAAAAAAAAAA AAAAAABbQ29udGVudF9UeXBlc10ueG1sUEsBAi0AFAAGAAgAAAAhADj9If/WAAAAlAEAAAsAAAAA AAAAAAAAAAAALwEAAF9yZWxzLy5yZWxzUEsBAi0AFAAGAAgAAAAhAGSphe+QAwAAmQkAAA4AAAAA AAAAAAAAAAAALgIAAGRycy9lMm9Eb2MueG1sUEsBAi0AFAAGAAgAAAAhALk0mubgAAAACQEAAA8A AAAAAAAAAAAAAAAA6gUAAGRycy9kb3ducmV2LnhtbFBLBQYAAAAABAAEAPMAAAD3BgAAAAA= ">
                <v:shape id="Text Box 2900" o:spid="_x0000_s2299" type="#_x0000_t202" style="position:absolute;left:1786;top:14084;width:1477;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m//8AA AADcAAAADwAAAGRycy9kb3ducmV2LnhtbERPTYvCMBC9C/sfwix402RFZbcaZVEET4p1V/A2NGNb bCalibb+e3MQPD7e93zZ2UrcqfGlYw1fQwWCOHOm5FzD33Ez+AbhA7LByjFpeJCH5eKjN8fEuJYP dE9DLmII+wQ1FCHUiZQ+K8iiH7qaOHIX11gMETa5NA22MdxWcqTUVFosOTYUWNOqoOya3qyG/93l fBqrfb62k7p1nZJsf6TW/c/udwYiUBfe4pd7azRMVF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Cam//8AAAADcAAAADwAAAAAAAAAAAAAAAACYAgAAZHJzL2Rvd25y ZXYueG1sUEsFBgAAAAAEAAQA9QAAAIU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V = ?d = ?</w:t>
                        </w:r>
                      </w:p>
                    </w:txbxContent>
                  </v:textbox>
                </v:shape>
                <v:line id="Line 2901" o:spid="_x0000_s2300" style="position:absolute;visibility:visible;mso-wrap-style:square" from="1789,14804" to="2995,14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wFWscAAADcAAAADwAAAGRycy9kb3ducmV2LnhtbESPQWvCQBSE74L/YXlCb7ppi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TAVaxwAAANwAAAAPAAAAAAAA AAAAAAAAAKECAABkcnMvZG93bnJldi54bWxQSwUGAAAAAAQABAD5AAAAlQMAAAAA "/>
              </v:group>
            </w:pict>
          </mc:Fallback>
        </mc:AlternateContent>
      </w:r>
      <w:r w:rsidR="00455B9A" w:rsidRPr="005B3ECB">
        <w:rPr>
          <w:rFonts w:ascii="Times New Roman" w:hAnsi="Times New Roman"/>
          <w:b/>
          <w:lang w:val="pt-BR"/>
        </w:rPr>
        <w:t>* Bài tập 1:</w:t>
      </w:r>
      <w:r w:rsidR="00455B9A" w:rsidRPr="005B3ECB">
        <w:rPr>
          <w:rFonts w:ascii="Times New Roman" w:hAnsi="Times New Roman"/>
          <w:lang w:val="pt-BR"/>
        </w:rPr>
        <w:t xml:space="preserve"> </w:t>
      </w:r>
      <w:r w:rsidR="00455B9A" w:rsidRPr="005B3ECB">
        <w:rPr>
          <w:rFonts w:ascii="Times New Roman" w:hAnsi="Times New Roman"/>
          <w:lang w:val="pt-BR"/>
        </w:rPr>
        <w:tab/>
        <w:t xml:space="preserve"> Bài giải</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Do ở ngoài lực kế chỉ F</w:t>
      </w:r>
      <w:r w:rsidRPr="005B3ECB">
        <w:rPr>
          <w:rFonts w:ascii="Times New Roman" w:hAnsi="Times New Roman"/>
          <w:vertAlign w:val="subscript"/>
          <w:lang w:val="pt-BR"/>
        </w:rPr>
        <w:t>1</w:t>
      </w:r>
      <w:r w:rsidRPr="005B3ECB">
        <w:rPr>
          <w:rFonts w:ascii="Times New Roman" w:hAnsi="Times New Roman"/>
          <w:lang w:val="pt-BR"/>
        </w:rPr>
        <w:t xml:space="preserve"> = 8N, khi nhúng vào nước lực</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Kế chỉ F</w:t>
      </w:r>
      <w:r w:rsidRPr="005B3ECB">
        <w:rPr>
          <w:rFonts w:ascii="Times New Roman" w:hAnsi="Times New Roman"/>
          <w:vertAlign w:val="subscript"/>
          <w:lang w:val="pt-BR"/>
        </w:rPr>
        <w:t>2</w:t>
      </w:r>
      <w:r w:rsidRPr="005B3ECB">
        <w:rPr>
          <w:rFonts w:ascii="Times New Roman" w:hAnsi="Times New Roman"/>
          <w:lang w:val="pt-BR"/>
        </w:rPr>
        <w:t xml:space="preserve"> = 4N, khi đó miếng nhựa chịu lực đẩy là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 8 - 4 = 4(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Mà F</w:t>
      </w:r>
      <w:r w:rsidRPr="005B3ECB">
        <w:rPr>
          <w:rFonts w:ascii="Times New Roman" w:hAnsi="Times New Roman"/>
          <w:vertAlign w:val="subscript"/>
          <w:lang w:val="pt-BR"/>
        </w:rPr>
        <w:t>A</w:t>
      </w:r>
      <w:r w:rsidRPr="005B3ECB">
        <w:rPr>
          <w:rFonts w:ascii="Times New Roman" w:hAnsi="Times New Roman"/>
          <w:lang w:val="pt-BR"/>
        </w:rPr>
        <w:t xml:space="preserve"> = d.V = 10.D.V</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Suy ra  thể tích miếng nhựa là: V = </w:t>
      </w:r>
      <w:r w:rsidRPr="005B3ECB">
        <w:rPr>
          <w:rFonts w:ascii="Times New Roman" w:hAnsi="Times New Roman"/>
          <w:position w:val="-24"/>
          <w:lang w:val="nl-NL"/>
        </w:rPr>
        <w:object w:dxaOrig="2439" w:dyaOrig="620">
          <v:shape id="_x0000_i1651" type="#_x0000_t75" style="width:121.95pt;height:31pt" o:ole="">
            <v:imagedata r:id="rId1218" o:title=""/>
          </v:shape>
          <o:OLEObject Type="Embed" ProgID="Equation.DSMT4" ShapeID="_x0000_i1651" DrawAspect="Content" ObjectID="_1717416888" r:id="rId1219"/>
        </w:object>
      </w:r>
      <w:r w:rsidRPr="005B3ECB">
        <w:rPr>
          <w:rFonts w:ascii="Times New Roman" w:hAnsi="Times New Roman"/>
          <w:lang w:val="pt-BR"/>
        </w:rPr>
        <w:t xml:space="preserve"> = 0,0004(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Trọng lượng riêng của miếng nhựa là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Từ P</w:t>
      </w:r>
      <w:r w:rsidRPr="005B3ECB">
        <w:rPr>
          <w:rFonts w:ascii="Times New Roman" w:hAnsi="Times New Roman"/>
          <w:vertAlign w:val="subscript"/>
          <w:lang w:val="pt-BR"/>
        </w:rPr>
        <w:t>1</w:t>
      </w:r>
      <w:r w:rsidRPr="005B3ECB">
        <w:rPr>
          <w:rFonts w:ascii="Times New Roman" w:hAnsi="Times New Roman"/>
          <w:lang w:val="pt-BR"/>
        </w:rPr>
        <w:t xml:space="preserve"> = 10.m = 10.D.V = = d.V Suy ra d = </w:t>
      </w:r>
      <w:r w:rsidRPr="005B3ECB">
        <w:rPr>
          <w:rFonts w:ascii="Times New Roman" w:hAnsi="Times New Roman"/>
          <w:position w:val="-28"/>
          <w:lang w:val="nl-NL"/>
        </w:rPr>
        <w:object w:dxaOrig="1740" w:dyaOrig="660">
          <v:shape id="_x0000_i1652" type="#_x0000_t75" style="width:87pt;height:33pt" o:ole="">
            <v:imagedata r:id="rId1220" o:title=""/>
          </v:shape>
          <o:OLEObject Type="Embed" ProgID="Equation.DSMT4" ShapeID="_x0000_i1652" DrawAspect="Content" ObjectID="_1717416889" r:id="rId1221"/>
        </w:object>
      </w:r>
      <w:r w:rsidRPr="005B3ECB">
        <w:rPr>
          <w:rFonts w:ascii="Times New Roman" w:hAnsi="Times New Roman"/>
          <w:lang w:val="pt-BR"/>
        </w:rPr>
        <w:t xml:space="preserve"> = 2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center" w:pos="4762"/>
        </w:tabs>
        <w:rPr>
          <w:rFonts w:ascii="Times New Roman" w:hAnsi="Times New Roman"/>
          <w:b/>
          <w:lang w:val="pt-BR"/>
        </w:rPr>
      </w:pPr>
      <w:r w:rsidRPr="005B3ECB">
        <w:rPr>
          <w:rFonts w:ascii="Times New Roman" w:hAnsi="Times New Roman"/>
          <w:b/>
          <w:lang w:val="pt-BR"/>
        </w:rPr>
        <w:t>* Bài tập 2:</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1344" behindDoc="0" locked="0" layoutInCell="1" allowOverlap="1" wp14:anchorId="34FBFCE6" wp14:editId="4221CD49">
                <wp:simplePos x="0" y="0"/>
                <wp:positionH relativeFrom="column">
                  <wp:posOffset>170180</wp:posOffset>
                </wp:positionH>
                <wp:positionV relativeFrom="paragraph">
                  <wp:posOffset>264160</wp:posOffset>
                </wp:positionV>
                <wp:extent cx="2169795" cy="1028700"/>
                <wp:effectExtent l="4445" t="0" r="0" b="1905"/>
                <wp:wrapNone/>
                <wp:docPr id="504" name="Group 2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028700"/>
                          <a:chOff x="1856" y="3644"/>
                          <a:chExt cx="3417" cy="1620"/>
                        </a:xfrm>
                      </wpg:grpSpPr>
                      <wps:wsp>
                        <wps:cNvPr id="505" name="Text Box 2903"/>
                        <wps:cNvSpPr txBox="1">
                          <a:spLocks noChangeArrowheads="1"/>
                        </wps:cNvSpPr>
                        <wps:spPr bwMode="auto">
                          <a:xfrm>
                            <a:off x="1856" y="3644"/>
                            <a:ext cx="341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506" name="Line 2904"/>
                        <wps:cNvCnPr/>
                        <wps:spPr bwMode="auto">
                          <a:xfrm>
                            <a:off x="2057" y="4679"/>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02" o:spid="_x0000_s2301" style="position:absolute;margin-left:13.4pt;margin-top:20.8pt;width:170.85pt;height:81pt;z-index:251641344;mso-position-horizontal-relative:text;mso-position-vertical-relative:text" coordorigin="1856,3644" coordsize="3417,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k7o/kgMAAJgJAAAOAAAAZHJzL2Uyb0RvYy54bWzMVttu2zgQfS+w/0DwXdHFlGwJUYrEl6BA tg3Q9gNoibpgJVIl6chpsf/eIanYjtvuBg2wWD0IFIcczpyZc6jLt/u+Qw9MqlbwHIcXAUaMF6Js eZ3jz5823gIjpSkvaSc4y/EjU/jt1R9vLschY5FoRFcyicAJV9k45LjResh8XxUN66m6EAPjYKyE 7KmGT1n7paQjeO87PwqCxB+FLAcpCqYUzK6cEV9Z/1XFCv2hqhTTqMsxxKbtW9r31rz9q0ua1ZIO TVtMYdDfiKKnLYdDD65WVFO0k+0Prvq2kEKJSl8UovdFVbUFszlANmFwls2tFLvB5lJnYz0cYAJo z3D6bbfF+4d7idoyx3FAMOK0hyLZc1GUBpHBZxzqDJbdyuHjcC9dkjC8E8VfCsz+ud18124x2o5/ ihI80p0WFp99JXvjAjJHe1uGx0MZ2F6jAiajMEnnaYxRAbYwiBbzYCpU0UA1zb5wEScYgXmWEOKK WDTraf+MhPNpcxLZnT7N3ME22Ck4kxk0nTriql6H68eGDsyWSxnADrhCJg7XTybDG7E30M4ctHal wRXpPVggMwuTcvAiLpYN5TW7llKMDaMlhBianZDIYatLRBkn/4b3T3B7Qv0fUKPZIJW+ZaJHZpBj CbyycdKHO6VNOMclprpcbNqug3madfzZBCx0M3AsbDU2E4Clyrc0SNeL9YJ4JErWHglWK+96syRe sgnn8Wq2Wi5X4d/m3JBkTVuWjJtjnmgbkpeVbxIQR7gDcZXo2tK4MyEpWW+XnUQPFGRjYx8LOliO y/znYVgQIJezlMKIBDdR6m2SxdwjGxJ76TxYeEGY3qRJQFKy2jxP6a7l7PUpoTHHaRzFrpuOQZ/l Ftjnx9xo1rcahLlr+xwvDotoZnpwzUtbWk3bzo1PoDDhH6GAcj8V2nasaVLXrnq/3VvdmQHTwZ3p 560oH6GJpYAWA7GGawUGjZBfMRpBonOsvuyoZBh17zgQIQ0JMZpuP0g8B64jeWrZnlooL8BVjjVG brjU7h7YDbKtGzjJUY+LaxCrqrVtfYxqohzIxX+mG6BwTjdsS4BmWKWbiL/k93KC7UXMj4IYRBEU kyTz1ADuiGf1NiZwlBHb52J55PRE+w5q+2Lav7oD4fKbGu1XTfc/lZKD+p3QwimLo8MTPaz+ndHC UQDKY+dtt8HIXv922/SrYv4vTr/t+uMP1dV3AAAA//8DAFBLAwQUAAYACAAAACEAFJ9seN8AAAAJ AQAADwAAAGRycy9kb3ducmV2LnhtbEyPQWvCQBCF74X+h2UKvdVNTA0SsxGRticpVAvF25gdk2B2 N2TXJP77Tk/1OHyP977J15NpxUC9b5xVEM8iEGRLpxtbKfg+vL8sQfiAVmPrLCm4kYd18fiQY6bd aL9o2IdKcIn1GSqoQ+gyKX1Zk0E/cx1ZZmfXGwx89pXUPY5cblo5j6JUGmwsL9TY0bam8rK/GgUf I46bJH4bdpfz9nY8LD5/djEp9fw0bVYgAk3hPwx/+qwOBTud3NVqL1oF85TNg4LXOAXBPEmXCxAn BlGSgixyef9B8QsAAP//AwBQSwECLQAUAAYACAAAACEAtoM4kv4AAADhAQAAEwAAAAAAAAAAAAAA AAAAAAAAW0NvbnRlbnRfVHlwZXNdLnhtbFBLAQItABQABgAIAAAAIQA4/SH/1gAAAJQBAAALAAAA AAAAAAAAAAAAAC8BAABfcmVscy8ucmVsc1BLAQItABQABgAIAAAAIQBfk7o/kgMAAJgJAAAOAAAA AAAAAAAAAAAAAC4CAABkcnMvZTJvRG9jLnhtbFBLAQItABQABgAIAAAAIQAUn2x43wAAAAkBAAAP AAAAAAAAAAAAAAAAAOwFAABkcnMvZG93bnJldi54bWxQSwUGAAAAAAQABADzAAAA+AYAAAAA ">
                <v:shape id="Text Box 2903" o:spid="_x0000_s2302" type="#_x0000_t202" style="position:absolute;left:1856;top:3644;width:3417;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gQYcQA AADcAAAADwAAAGRycy9kb3ducmV2LnhtbESPQWvCQBSE74L/YXmF3sxuxUibugliEXpqUVvB2yP7 TEKzb0N2a9J/3xUEj8PMfMOsitG24kK9bxxreEoUCOLSmYYrDV+H7ewZhA/IBlvHpOGPPBT5dLLC zLiBd3TZh0pECPsMNdQhdJmUvqzJok9cRxy9s+sthij7Spoehwi3rZwrtZQWG44LNXa0qan82f9a Dd8f59NxoT6rN5t2gxuVZPsitX58GNevIAKN4R6+td+NhlSlcD0Tj4DM/wEAAP//AwBQSwECLQAU AAYACAAAACEA8PeKu/0AAADiAQAAEwAAAAAAAAAAAAAAAAAAAAAAW0NvbnRlbnRfVHlwZXNdLnht bFBLAQItABQABgAIAAAAIQAx3V9h0gAAAI8BAAALAAAAAAAAAAAAAAAAAC4BAABfcmVscy8ucmVs c1BLAQItABQABgAIAAAAIQAzLwWeQQAAADkAAAAQAAAAAAAAAAAAAAAAACkCAABkcnMvc2hhcGV4 bWwueG1sUEsBAi0AFAAGAAgAAAAhAOeoEGH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904" o:spid="_x0000_s2303" style="position:absolute;visibility:visible;mso-wrap-style:square" from="2057,4679" to="4603,4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ORKMcAAADcAAAADwAAAGRycy9kb3ducmV2LnhtbESPT2vCQBTE74V+h+UJvdWNLQ0SXUVa CupB6h/Q4zP7TGKzb8PumqTfvisUehxm5jfMdN6bWrTkfGVZwWiYgCDOra64UHDYfz6PQfiArLG2 TAp+yMN89vgwxUzbjrfU7kIhIoR9hgrKEJpMSp+XZNAPbUMcvYt1BkOUrpDaYRfhppYvSZJKgxXH hRIbei8p/97djILN61faLlbrZX9cpef8Y3s+XTun1NOgX0xABOrDf/ivvdQK3pIU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05EoxwAAANwAAAAPAAAAAAAA AAAAAAAAAKECAABkcnMvZG93bnJldi54bWxQSwUGAAAAAAQABAD5AAAAlQM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ab/>
        <w:t xml:space="preserve"> Bài giải</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Khi quả cầu lơ lửng trong nước thì lực đẩy Ác-Si-Mét bằng tổng trọng lượng  P</w:t>
      </w:r>
      <w:r w:rsidRPr="005B3ECB">
        <w:rPr>
          <w:rFonts w:ascii="Times New Roman" w:hAnsi="Times New Roman"/>
          <w:vertAlign w:val="subscript"/>
          <w:lang w:val="pt-BR"/>
        </w:rPr>
        <w:t>1</w:t>
      </w:r>
      <w:r w:rsidRPr="005B3ECB">
        <w:rPr>
          <w:rFonts w:ascii="Times New Roman" w:hAnsi="Times New Roman"/>
          <w:lang w:val="pt-BR"/>
        </w:rPr>
        <w:t xml:space="preserve"> của vỏ quả cầu ; P</w:t>
      </w:r>
      <w:r w:rsidRPr="005B3ECB">
        <w:rPr>
          <w:rFonts w:ascii="Times New Roman" w:hAnsi="Times New Roman"/>
          <w:vertAlign w:val="subscript"/>
          <w:lang w:val="pt-BR"/>
        </w:rPr>
        <w:t xml:space="preserve">2 </w:t>
      </w:r>
      <w:r w:rsidRPr="005B3ECB">
        <w:rPr>
          <w:rFonts w:ascii="Times New Roman" w:hAnsi="Times New Roman"/>
          <w:lang w:val="pt-BR"/>
        </w:rPr>
        <w:t xml:space="preserve"> của không khí bên trong và P</w:t>
      </w:r>
      <w:r w:rsidRPr="005B3ECB">
        <w:rPr>
          <w:rFonts w:ascii="Times New Roman" w:hAnsi="Times New Roman"/>
          <w:vertAlign w:val="subscript"/>
          <w:lang w:val="pt-BR"/>
        </w:rPr>
        <w:t>3</w:t>
      </w:r>
      <w:r w:rsidRPr="005B3ECB">
        <w:rPr>
          <w:rFonts w:ascii="Times New Roman" w:hAnsi="Times New Roman"/>
          <w:lang w:val="pt-BR"/>
        </w:rPr>
        <w:t xml:space="preserve"> của nước bên trong nên ta có</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3</w:t>
      </w:r>
      <w:r w:rsidRPr="005B3ECB">
        <w:rPr>
          <w:rFonts w:ascii="Times New Roman" w:hAnsi="Times New Roman"/>
          <w:lang w:val="pt-BR"/>
        </w:rPr>
        <w:t xml:space="preserve"> Hay 10.D.V = 10.m</w:t>
      </w:r>
      <w:r w:rsidRPr="005B3ECB">
        <w:rPr>
          <w:rFonts w:ascii="Times New Roman" w:hAnsi="Times New Roman"/>
          <w:vertAlign w:val="subscript"/>
          <w:lang w:val="pt-BR"/>
        </w:rPr>
        <w:t>1</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V</w:t>
      </w:r>
      <w:r w:rsidRPr="005B3ECB">
        <w:rPr>
          <w:rFonts w:ascii="Times New Roman" w:hAnsi="Times New Roman"/>
          <w:vertAlign w:val="superscript"/>
          <w:lang w:val="pt-BR"/>
        </w:rPr>
        <w:t>’</w:t>
      </w:r>
      <w:r w:rsidRPr="005B3ECB">
        <w:rPr>
          <w:rFonts w:ascii="Times New Roman" w:hAnsi="Times New Roman"/>
          <w:lang w:val="pt-BR"/>
        </w:rPr>
        <w:t>(D là KLR của nước,V</w:t>
      </w:r>
      <w:r w:rsidRPr="005B3ECB">
        <w:rPr>
          <w:rFonts w:ascii="Times New Roman" w:hAnsi="Times New Roman"/>
          <w:vertAlign w:val="superscript"/>
          <w:lang w:val="pt-BR"/>
        </w:rPr>
        <w:t>’</w:t>
      </w:r>
      <w:r w:rsidRPr="005B3ECB">
        <w:rPr>
          <w:rFonts w:ascii="Times New Roman" w:hAnsi="Times New Roman"/>
          <w:lang w:val="pt-BR"/>
        </w:rPr>
        <w:t xml:space="preserve"> là thể tích phần nước trong quả cầu)</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Suy ra thể tích cảu nước trong quả cầu là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V</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3920" w:dyaOrig="620">
          <v:shape id="_x0000_i1653" type="#_x0000_t75" style="width:196pt;height:31pt" o:ole="">
            <v:imagedata r:id="rId1222" o:title=""/>
          </v:shape>
          <o:OLEObject Type="Embed" ProgID="Equation.DSMT4" ShapeID="_x0000_i1653" DrawAspect="Content" ObjectID="_1717416890" r:id="rId1223"/>
        </w:object>
      </w:r>
      <w:r w:rsidRPr="005B3ECB">
        <w:rPr>
          <w:rFonts w:ascii="Times New Roman" w:hAnsi="Times New Roman"/>
          <w:lang w:val="pt-BR"/>
        </w:rPr>
        <w:t xml:space="preserve"> = 4,9(c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Vậy thể tích phần chứa không khí là : V</w:t>
      </w:r>
      <w:r w:rsidRPr="005B3ECB">
        <w:rPr>
          <w:rFonts w:ascii="Times New Roman" w:hAnsi="Times New Roman"/>
          <w:vertAlign w:val="subscript"/>
          <w:lang w:val="pt-BR"/>
        </w:rPr>
        <w:t>2</w:t>
      </w:r>
      <w:r w:rsidRPr="005B3ECB">
        <w:rPr>
          <w:rFonts w:ascii="Times New Roman" w:hAnsi="Times New Roman"/>
          <w:lang w:val="pt-BR"/>
        </w:rPr>
        <w:t>= V - V</w:t>
      </w:r>
      <w:r w:rsidRPr="005B3ECB">
        <w:rPr>
          <w:rFonts w:ascii="Times New Roman" w:hAnsi="Times New Roman"/>
          <w:vertAlign w:val="superscript"/>
          <w:lang w:val="pt-BR"/>
        </w:rPr>
        <w:t>’</w:t>
      </w:r>
      <w:r w:rsidRPr="005B3ECB">
        <w:rPr>
          <w:rFonts w:ascii="Times New Roman" w:hAnsi="Times New Roman"/>
          <w:lang w:val="pt-BR"/>
        </w:rPr>
        <w:t xml:space="preserve"> = 6 - 4,9 = 1,1(c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00"/>
        </w:tabs>
        <w:rPr>
          <w:rFonts w:ascii="Times New Roman" w:hAnsi="Times New Roman"/>
          <w:b/>
          <w:lang w:val="pt-BR"/>
        </w:rPr>
      </w:pPr>
      <w:r w:rsidRPr="005B3ECB">
        <w:rPr>
          <w:rFonts w:ascii="Times New Roman" w:hAnsi="Times New Roman"/>
          <w:b/>
          <w:lang w:val="pt-BR"/>
        </w:rPr>
        <w:t>II: Bài tập luyện tập</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b/>
          <w:lang w:val="pt-BR"/>
        </w:rPr>
        <w:lastRenderedPageBreak/>
        <w:t>* Bài tập 1:</w:t>
      </w:r>
      <w:r w:rsidRPr="005B3ECB">
        <w:rPr>
          <w:rFonts w:ascii="Times New Roman" w:hAnsi="Times New Roman"/>
          <w:lang w:val="pt-BR"/>
        </w:rPr>
        <w:t xml:space="preserve"> Một quả cầu làm bằng kim loại có KLR là 7500kg/m</w:t>
      </w:r>
      <w:r w:rsidRPr="005B3ECB">
        <w:rPr>
          <w:rFonts w:ascii="Times New Roman" w:hAnsi="Times New Roman"/>
          <w:vertAlign w:val="superscript"/>
          <w:lang w:val="pt-BR"/>
        </w:rPr>
        <w:t>3</w:t>
      </w:r>
      <w:r w:rsidRPr="005B3ECB">
        <w:rPr>
          <w:rFonts w:ascii="Times New Roman" w:hAnsi="Times New Roman"/>
          <w:lang w:val="pt-BR"/>
        </w:rPr>
        <w:t>, nổi trên mặt nước,tâm của quả cầu nằm trên cùng mặt phẳng với mặt thoáng của nước. Quả cầu có một phần rỗng có dung tích 1dm</w:t>
      </w:r>
      <w:r w:rsidRPr="005B3ECB">
        <w:rPr>
          <w:rFonts w:ascii="Times New Roman" w:hAnsi="Times New Roman"/>
          <w:vertAlign w:val="superscript"/>
          <w:lang w:val="pt-BR"/>
        </w:rPr>
        <w:t>3</w:t>
      </w:r>
      <w:r w:rsidRPr="005B3ECB">
        <w:rPr>
          <w:rFonts w:ascii="Times New Roman" w:hAnsi="Times New Roman"/>
          <w:lang w:val="pt-BR"/>
        </w:rPr>
        <w:t>. Tính trọng lượng của quả cầu</w:t>
      </w:r>
    </w:p>
    <w:p w:rsidR="00455B9A" w:rsidRPr="005B3ECB" w:rsidRDefault="00670F51" w:rsidP="00455B9A">
      <w:pPr>
        <w:tabs>
          <w:tab w:val="left" w:pos="390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4416" behindDoc="0" locked="0" layoutInCell="1" allowOverlap="1" wp14:anchorId="25CD392C" wp14:editId="4D1703AE">
                <wp:simplePos x="0" y="0"/>
                <wp:positionH relativeFrom="column">
                  <wp:posOffset>3275965</wp:posOffset>
                </wp:positionH>
                <wp:positionV relativeFrom="paragraph">
                  <wp:posOffset>27940</wp:posOffset>
                </wp:positionV>
                <wp:extent cx="1531620" cy="1143000"/>
                <wp:effectExtent l="5080" t="7620" r="0" b="11430"/>
                <wp:wrapNone/>
                <wp:docPr id="493" name="Group 2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143000"/>
                          <a:chOff x="6144" y="9404"/>
                          <a:chExt cx="2412" cy="1800"/>
                        </a:xfrm>
                      </wpg:grpSpPr>
                      <wps:wsp>
                        <wps:cNvPr id="494" name="Line 2939"/>
                        <wps:cNvCnPr/>
                        <wps:spPr bwMode="auto">
                          <a:xfrm>
                            <a:off x="6144"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2940"/>
                        <wps:cNvCnPr/>
                        <wps:spPr bwMode="auto">
                          <a:xfrm>
                            <a:off x="6144" y="1120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2941"/>
                        <wps:cNvCnPr/>
                        <wps:spPr bwMode="auto">
                          <a:xfrm>
                            <a:off x="8489"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Oval 2942"/>
                        <wps:cNvSpPr>
                          <a:spLocks noChangeArrowheads="1"/>
                        </wps:cNvSpPr>
                        <wps:spPr bwMode="auto">
                          <a:xfrm>
                            <a:off x="6479" y="9749"/>
                            <a:ext cx="1541" cy="72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98" name="Line 2943"/>
                        <wps:cNvCnPr/>
                        <wps:spPr bwMode="auto">
                          <a:xfrm>
                            <a:off x="6144" y="10124"/>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9" name="Freeform 2944"/>
                        <wps:cNvSpPr>
                          <a:spLocks/>
                        </wps:cNvSpPr>
                        <wps:spPr bwMode="auto">
                          <a:xfrm>
                            <a:off x="6975" y="9780"/>
                            <a:ext cx="693" cy="284"/>
                          </a:xfrm>
                          <a:custGeom>
                            <a:avLst/>
                            <a:gdLst>
                              <a:gd name="T0" fmla="*/ 0 w 693"/>
                              <a:gd name="T1" fmla="*/ 0 h 284"/>
                              <a:gd name="T2" fmla="*/ 30 w 693"/>
                              <a:gd name="T3" fmla="*/ 135 h 284"/>
                              <a:gd name="T4" fmla="*/ 90 w 693"/>
                              <a:gd name="T5" fmla="*/ 150 h 284"/>
                              <a:gd name="T6" fmla="*/ 135 w 693"/>
                              <a:gd name="T7" fmla="*/ 180 h 284"/>
                              <a:gd name="T8" fmla="*/ 195 w 693"/>
                              <a:gd name="T9" fmla="*/ 255 h 284"/>
                              <a:gd name="T10" fmla="*/ 495 w 693"/>
                              <a:gd name="T11" fmla="*/ 240 h 284"/>
                              <a:gd name="T12" fmla="*/ 585 w 693"/>
                              <a:gd name="T13" fmla="*/ 210 h 284"/>
                              <a:gd name="T14" fmla="*/ 645 w 693"/>
                              <a:gd name="T15" fmla="*/ 120 h 284"/>
                              <a:gd name="T16" fmla="*/ 660 w 693"/>
                              <a:gd name="T17" fmla="*/ 75 h 284"/>
                              <a:gd name="T18" fmla="*/ 690 w 693"/>
                              <a:gd name="T19" fmla="*/ 15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3" h="284">
                                <a:moveTo>
                                  <a:pt x="0" y="0"/>
                                </a:moveTo>
                                <a:cubicBezTo>
                                  <a:pt x="2" y="10"/>
                                  <a:pt x="17" y="124"/>
                                  <a:pt x="30" y="135"/>
                                </a:cubicBezTo>
                                <a:cubicBezTo>
                                  <a:pt x="46" y="148"/>
                                  <a:pt x="70" y="145"/>
                                  <a:pt x="90" y="150"/>
                                </a:cubicBezTo>
                                <a:cubicBezTo>
                                  <a:pt x="105" y="160"/>
                                  <a:pt x="124" y="166"/>
                                  <a:pt x="135" y="180"/>
                                </a:cubicBezTo>
                                <a:cubicBezTo>
                                  <a:pt x="218" y="284"/>
                                  <a:pt x="66" y="169"/>
                                  <a:pt x="195" y="255"/>
                                </a:cubicBezTo>
                                <a:cubicBezTo>
                                  <a:pt x="295" y="250"/>
                                  <a:pt x="396" y="251"/>
                                  <a:pt x="495" y="240"/>
                                </a:cubicBezTo>
                                <a:cubicBezTo>
                                  <a:pt x="526" y="236"/>
                                  <a:pt x="585" y="210"/>
                                  <a:pt x="585" y="210"/>
                                </a:cubicBezTo>
                                <a:cubicBezTo>
                                  <a:pt x="605" y="180"/>
                                  <a:pt x="634" y="154"/>
                                  <a:pt x="645" y="120"/>
                                </a:cubicBezTo>
                                <a:cubicBezTo>
                                  <a:pt x="650" y="105"/>
                                  <a:pt x="653" y="89"/>
                                  <a:pt x="660" y="75"/>
                                </a:cubicBezTo>
                                <a:cubicBezTo>
                                  <a:pt x="693" y="9"/>
                                  <a:pt x="690" y="53"/>
                                  <a:pt x="69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Text Box 2945"/>
                        <wps:cNvSpPr txBox="1">
                          <a:spLocks noChangeArrowheads="1"/>
                        </wps:cNvSpPr>
                        <wps:spPr bwMode="auto">
                          <a:xfrm>
                            <a:off x="7886" y="1048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501" name="Text Box 2946"/>
                        <wps:cNvSpPr txBox="1">
                          <a:spLocks noChangeArrowheads="1"/>
                        </wps:cNvSpPr>
                        <wps:spPr bwMode="auto">
                          <a:xfrm>
                            <a:off x="6881" y="1001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502" name="Text Box 2947"/>
                        <wps:cNvSpPr txBox="1">
                          <a:spLocks noChangeArrowheads="1"/>
                        </wps:cNvSpPr>
                        <wps:spPr bwMode="auto">
                          <a:xfrm>
                            <a:off x="7015" y="967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503" name="Text Box 2948"/>
                        <wps:cNvSpPr txBox="1">
                          <a:spLocks noChangeArrowheads="1"/>
                        </wps:cNvSpPr>
                        <wps:spPr bwMode="auto">
                          <a:xfrm>
                            <a:off x="7283" y="1000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38" o:spid="_x0000_s2304" style="position:absolute;margin-left:257.95pt;margin-top:2.2pt;width:120.6pt;height:90pt;z-index:251644416;mso-position-horizontal-relative:text;mso-position-vertical-relative:text" coordorigin="6144,9404" coordsize="2412,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9g5WbwcAAF0sAAAOAAAAZHJzL2Uyb0RvYy54bWzsWt2Om0YUvq/Ud0BcVnLM4AGDFW+UXa+j SmkTKdsHYDG2UTFQYNdOor57v3NmwOCYrLvbrNLWe+GFmTNnzt+cv+Hlq90mMe6jooyzdGqKF5Zp RGmYLeJ0NTV/u5kPPNMoqyBdBEmWRlPzY1Sary5+/OHlNp9EdrbOkkVUGECSlpNtPjXXVZVPhsMy XEeboHyR5VGKyWVWbIIKr8VquCiCLbBvkqFtWe5wmxWLvMjCqCwxOlOT5gXjXy6jsHq3XJZRZSRT E7RV/Fvw7y39Di9eBpNVEeTrONRkBI+gYhPEKTZtUM2CKjDuivgLVJs4LLIyW1YvwmwzzJbLOIyY B3AjrANu3hTZXc68rCbbVd6ICaI9kNOj0Ya/3r8vjHgxNaU/Mo002EBJvK9h+yOP5LPNVxOAvSny D/n7QjGJx7dZ+HuJ6eHhPL2vFLBxu/0lWwBjcFdlLJ/dstgQCnBu7FgNHxs1RLvKCDEonJFwbWgr xJwQcmRZWlHhGtqkda6Q0jQw7UtLKiWG62u93pbC1os9tXIYTNTGTKwmjjiD0ZV7uZZPk+uHdZBH rK6SBNbIFZQqub6N04jE6iuxMtRV+r5gIZeTEuJ9UGJHOK/lVkvskOlgkhdl9SbKNgY9TM0EdLA2 gvu3ZUU63IOQctJsHicJxoNJkhpbSNmxHV5QZkm8oEmaK4vV7VVSGPcBHS7+I8aArAMGI04XjGwd BYtr/VwFcaKeAZ+khA98gBz9pE7PZ9/yr71rTw6k7V4PpDWbDV7Pr+TAnYuxMxvNrq5m4k8iTcjJ Ol4sopSoq0+ykKdpVPsUdQabs9yIYdjFziyC2Po/Ew3LUhpUZnWbLT6yYnkcRvZs1uYcWJvks0PU wSYfbW1C2PVBq83NHknsRWeUd2jO2N6Wzub24qhj/i+Zm3tobuIJzs2Tnn/g1mtrOzu3s3OT/ri2 tncIOgil0m5ZW52elCo3MdLsah2kq+h1UWRbij2I72yd7JPhDdWC2nE/HHrlWFvnWHII55ClUxYp lC8cI3FRQbBOdQ6Cb5QkcV5+Nf52wmcnys7571iUfb5AfRDpqt3tjhPIke/WylDRzygylW+jPsDD Ois+mcYWufbULP+4C4rINJKfUyjFRzZHyTm/SIdEaBTtmdv2TJCGQDU1K9NQj1eVSujv8iJerbGT 4FwlzV4j61zGnOCQkhVViNr08pwhGTVQJwGUo1pQTwrJlrB17ls7ye80JNMJmAXlWmWKyYqeSQLB 5JwbPqshwn0pQ5wXUURFNblQtiGdHx64UHJknRl6Oa1M8cdIDqlAG3u6eKuN1KVCk9JG2+OtW4lj eKfqFDKNujZBTb3QZcFqocm/gYNYbhJU6j8NDcvYGoSTDWoPAn/cAlkbejdCV2NBldiAjHrQgNYG Rowc4ygiVHgNkN+DCOJoYIRjHUeEbGoPhN2OcoYguAfyejDB5+yB/B5MsIcGyHZ6mBNtYcs+VKIt b1v2UEWFebOj4/WQJdpCt0UfrrbUXdmHqyN3uw9XW/Cu26NC0Zb8uE9cbcm7fdYg2qIXLVQ4DY29 B2tVngeTcJfqM4AnhD10gCwOcnlWUj+EDgRO1I1KbxiezlAPMJRAwHxksB+gvgIMKROwQ+frQWCI kYDHJwFDUATMqdSDmMkKCRp2dgohZGgMfhqTQnMpTmNTaD5hECcRozmF0lvgimWt1gKdysMeZWEa 6FHe0hrU1EFF1lA/UleGHela+VEa32T30U3GENVBcw177WfDu9s4vIw+tWGVuCBktRmvJ3OHDJss I+fRkVIEfGHNTAfdMeRSiUtI7ieCF0Y01ojQRWht6utRp06juwi7bwqRsFSoEW6XfGRHTL/LeWm9 LRHOwyoukRYeZMAWSoNNDFEbA7HaQFcDmhxfbQCHerKE7GZNhwVKqWkH22Grr1mAE1bDqrdzEguO rVGNOtKAD1aouqo/GD5pB7dWQx3wtZBGWg2OTlb1MDWP2LpOV7QLo+A12KllMq6DeAFU6B20R2EN NIo8BKOncUCZCZZ08WiLxCZt7I2dHsGOzei48q7NuWUK9ulN01z8f/dY/36p++hm7Lkc5TLdwZVI nQBTSn6Z7agK4FPSyvWNaoeZupb+Vi2VsedpH2pJVQ3seyouBQiqE5zGzfW0VCh4cjZU1wx0APWV B4XDzlnrDADw+7x7+AfPhZIoX0Z+9hHMrUvbH8xdbzyQc+kM/LHlDSzhX/quJX05m3evU/jOSt3P 4hbksdcpT75E2sQV7omTeAM339w0BZO+G6XmNojIZz8MU6//cxrV38XinI5OwrmL1brGdCwUeKp5 cNNyG03LT7dTn8dtuJ4HauAahAXLVXG5aS+c3cax+9m+znFvOD27DUoaT3cb+luJs9uA54Qz0F8/ OBYqyy/dRuNjn9VtjC3U95zgu+ODzvk52Tj6VcfZa3zjZIOD1znZ4E+x2l4DhfiXXqNxsc/rNWxP tQWQbBx+A3N2G2e30XwP92w1ilRfNf6b3AbKLf6GlWsw/b0tfSTbfsdz+6vgi78AAAD//wMAUEsD BBQABgAIAAAAIQBPHyOo3wAAAAkBAAAPAAAAZHJzL2Rvd25yZXYueG1sTI/BTsMwDIbvSLxDZCRu LA2sbJSm0zQBpwmJDQlxyxqvrdY4VZO13dtjTnC0/0+/P+erybViwD40njSoWQICqfS2oUrD5/71 bgkiREPWtJ5QwwUDrIrrq9xk1o/0gcMuVoJLKGRGQx1jl0kZyhqdCTPfIXF29L0zkce+krY3I5e7 Vt4nyaN0piG+UJsONzWWp93ZaXgbzbh+UC/D9nTcXL736fvXVqHWtzfT+hlExCn+wfCrz+pQsNPB n8kG0WpIVfrEqIb5HATni3ShQBwYXPJGFrn8/0HxAwAA//8DAFBLAQItABQABgAIAAAAIQC2gziS /gAAAOEBAAATAAAAAAAAAAAAAAAAAAAAAABbQ29udGVudF9UeXBlc10ueG1sUEsBAi0AFAAGAAgA AAAhADj9If/WAAAAlAEAAAsAAAAAAAAAAAAAAAAALwEAAF9yZWxzLy5yZWxzUEsBAi0AFAAGAAgA AAAhACb2DlZvBwAAXSwAAA4AAAAAAAAAAAAAAAAALgIAAGRycy9lMm9Eb2MueG1sUEsBAi0AFAAG AAgAAAAhAE8fI6jfAAAACQEAAA8AAAAAAAAAAAAAAAAAyQkAAGRycy9kb3ducmV2LnhtbFBLBQYA AAAABAAEAPMAAADVCgAAAAA= ">
                <v:line id="Line 2939" o:spid="_x0000_s2305" style="position:absolute;visibility:visible;mso-wrap-style:square" from="6144,9404" to="6144,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Yw3scAAADcAAAADwAAAGRycy9kb3ducmV2LnhtbESPQWvCQBSE74X+h+UVvNVNWwk1uoq0 FLSHolbQ4zP7TNJm34bdNUn/vSsUPA4z8w0znfemFi05X1lW8DRMQBDnVldcKNh9fzy+gvABWWNt mRT8kYf57P5uipm2HW+o3YZCRAj7DBWUITSZlD4vyaAf2oY4eifrDIYoXSG1wy7CTS2fkySVBiuO CyU29FZS/rs9GwVfL+u0Xaw+l/1+lR7z983x8NM5pQYP/WICIlAfbuH/9lIrGI1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pjDexwAAANwAAAAPAAAAAAAA AAAAAAAAAKECAABkcnMvZG93bnJldi54bWxQSwUGAAAAAAQABAD5AAAAlQMAAAAA "/>
                <v:line id="Line 2940" o:spid="_x0000_s2306" style="position:absolute;visibility:visible;mso-wrap-style:square" from="6144,11204" to="8489,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VRccAAADcAAAADwAAAGRycy9kb3ducmV2LnhtbESPT0vDQBTE70K/w/IEb3bjv6Cx21Ja Co0HMVVoj6/ZZ5KafRt21yR++64geBxm5jfMbDGaVvTkfGNZwc00AUFcWt1wpeDjfXP9CMIHZI2t ZVLwQx4W88nFDDNtBy6o34VKRAj7DBXUIXSZlL6syaCf2o44ep/WGQxRukpqh0OEm1beJkkqDTYc F2rsaFVT+bX7Ngpe797Sfpm/bMd9nh7LdXE8nAan1NXluHwGEWgM/+G/9lYruH96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6pVFxwAAANwAAAAPAAAAAAAA AAAAAAAAAKECAABkcnMvZG93bnJldi54bWxQSwUGAAAAAAQABAD5AAAAlQMAAAAA "/>
                <v:line id="Line 2941" o:spid="_x0000_s2307" style="position:absolute;visibility:visible;mso-wrap-style:square" from="8489,9404" to="8489,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gLMscAAADcAAAADwAAAGRycy9kb3ducmV2LnhtbESPQWvCQBSE74L/YXlCb7ppK6FNXUVa CtqDqC20x2f2NYlm34bdNUn/vSsIPQ4z8w0zW/SmFi05X1lWcD9JQBDnVldcKPj6fB8/gfABWWNt mRT8kYfFfDiYYaZtxztq96EQEcI+QwVlCE0mpc9LMugntiGO3q91BkOUrpDaYRfhppYPSZJKgxXH hRIbei0pP+3PRsHmcZu2y/XHqv9ep4f8bXf4OXZOqbtRv3wBEagP/+Fbe6UVTJ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OAsyxwAAANwAAAAPAAAAAAAA AAAAAAAAAKECAABkcnMvZG93bnJldi54bWxQSwUGAAAAAAQABAD5AAAAlQMAAAAA "/>
                <v:oval id="Oval 2942" o:spid="_x0000_s2308" style="position:absolute;left:6479;top:9749;width:1541;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zHmcUA AADcAAAADwAAAGRycy9kb3ducmV2LnhtbESPQWvCQBSE7wX/w/KE3upGU22NriKVgj14MLb3R/aZ BLNvQ/YZ03/fLRR6HGbmG2a9HVyjeupC7dnAdJKAIi68rbk08Hl+f3oFFQTZYuOZDHxTgO1m9LDG zPo7n6jPpVQRwiFDA5VIm2kdioocholviaN38Z1DibIrte3wHuGu0bMkWWiHNceFClt6q6i45jdn YF/u8kWvU5mnl/1B5tev40c6NeZxPOxWoIQG+Q//tQ/WwPPyBX7PxCO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LMeZxQAAANwAAAAPAAAAAAAAAAAAAAAAAJgCAABkcnMv ZG93bnJldi54bWxQSwUGAAAAAAQABAD1AAAAigMAAAAA ">
                  <v:textbox>
                    <w:txbxContent>
                      <w:p w:rsidR="00667A46" w:rsidRPr="006E6890" w:rsidRDefault="00667A46">
                        <w:pPr>
                          <w:rPr>
                            <w:rFonts w:ascii="Times New Roman" w:hAnsi="Times New Roman"/>
                            <w:lang w:val="nl-NL"/>
                          </w:rPr>
                        </w:pPr>
                      </w:p>
                    </w:txbxContent>
                  </v:textbox>
                </v:oval>
                <v:line id="Line 2943" o:spid="_x0000_s2309" style="position:absolute;visibility:visible;mso-wrap-style:square" from="6144,10124" to="8489,10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vOFMMAAADcAAAADwAAAGRycy9kb3ducmV2LnhtbERPW2vCMBR+H/gfwhH2NtMVmdoZxU2E IYLXsT0emrOm2JzUJqv135uHwR4/vvt03tlKtNT40rGC50ECgjh3uuRCwem4ehqD8AFZY+WYFNzI w3zWe5hipt2V99QeQiFiCPsMFZgQ6kxKnxuy6AeuJo7cj2sshgibQuoGrzHcVjJNkhdpseTYYLCm d0P5+fBrFezWLX3azTdt16vhaHl5S8l8pUo99rvFK4hAXfgX/7k/tILhJK6NZ+IR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1rzhTDAAAA3AAAAA8AAAAAAAAAAAAA AAAAoQIAAGRycy9kb3ducmV2LnhtbFBLBQYAAAAABAAEAPkAAACRAwAAAAA= ">
                  <v:stroke dashstyle="longDash"/>
                </v:line>
                <v:shape id="Freeform 2944" o:spid="_x0000_s2310" style="position:absolute;left:6975;top:9780;width:693;height:284;visibility:visible;mso-wrap-style:square;v-text-anchor:top" coordsize="693,2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1d8sYA AADcAAAADwAAAGRycy9kb3ducmV2LnhtbESPQWvCQBSE74L/YXmFXkQ3trFo6ioilAqejPXg7ZF9 JsHs25Bdk7S/visIHoeZ+YZZrntTiZYaV1pWMJ1EIIgzq0vOFfwcv8ZzEM4ja6wsk4JfcrBeDQdL TLTt+EBt6nMRIOwSVFB4XydSuqwgg25ia+LgXWxj0AfZ5FI32AW4qeRbFH1IgyWHhQJr2haUXdOb UdDuYj+qbn/vcnPq9vEsPZ2/r1OlXl/6zScIT71/hh/tnVYQLxZwPxOOgFz9AwAA//8DAFBLAQIt ABQABgAIAAAAIQDw94q7/QAAAOIBAAATAAAAAAAAAAAAAAAAAAAAAABbQ29udGVudF9UeXBlc10u eG1sUEsBAi0AFAAGAAgAAAAhADHdX2HSAAAAjwEAAAsAAAAAAAAAAAAAAAAALgEAAF9yZWxzLy5y ZWxzUEsBAi0AFAAGAAgAAAAhADMvBZ5BAAAAOQAAABAAAAAAAAAAAAAAAAAAKQIAAGRycy9zaGFw ZXhtbC54bWxQSwECLQAUAAYACAAAACEAhR1d8sYAAADcAAAADwAAAAAAAAAAAAAAAACYAgAAZHJz L2Rvd25yZXYueG1sUEsFBgAAAAAEAAQA9QAAAIsDAAAAAA== " path="m,c2,10,17,124,30,135v16,13,40,10,60,15c105,160,124,166,135,180v83,104,-69,-11,60,75c295,250,396,251,495,240v31,-4,90,-30,90,-30c605,180,634,154,645,120v5,-15,8,-31,15,-45c693,9,690,53,690,15e" filled="f">
                  <v:path arrowok="t" o:connecttype="custom" o:connectlocs="0,0;30,135;90,150;135,180;195,255;495,240;585,210;645,120;660,75;690,15" o:connectangles="0,0,0,0,0,0,0,0,0,0"/>
                </v:shape>
                <v:shape id="Text Box 2945" o:spid="_x0000_s2311" type="#_x0000_t202" style="position:absolute;left:7886;top:1048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z+cAA AADcAAAADwAAAGRycy9kb3ducmV2LnhtbERPTYvCMBC9C/sfwix402RFZbcaZVEET4p1V/A2NGNb bCalibb+e3MQPD7e93zZ2UrcqfGlYw1fQwWCOHOm5FzD33Ez+AbhA7LByjFpeJCH5eKjN8fEuJYP dE9DLmII+wQ1FCHUiZQ+K8iiH7qaOHIX11gMETa5NA22MdxWcqTUVFosOTYUWNOqoOya3qyG/93l fBqrfb62k7p1nZJsf6TW/c/udwYiUBfe4pd7azRMVJ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99+z+cAAAADcAAAADwAAAAAAAAAAAAAAAACYAgAAZHJzL2Rvd25y ZXYueG1sUEsFBgAAAAAEAAQA9QAAAIU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v:textbox>
                </v:shape>
                <v:shape id="Text Box 2946" o:spid="_x0000_s2312" type="#_x0000_t202" style="position:absolute;left:6881;top:1001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MWYsQA AADcAAAADwAAAGRycy9kb3ducmV2LnhtbESPQWvCQBSE70L/w/IEb2Y3pYqmWUOpFDy1qK3Q2yP7 TILZtyG7mvTfdwsFj8PMfMPkxWhbcaPeN441pIkCQVw603Cl4fP4Nl+B8AHZYOuYNPyQh2LzMMkx M27gPd0OoRIRwj5DDXUIXSalL2uy6BPXEUfv7HqLIcq+kqbHIcJtKx+VWkqLDceFGjt6ram8HK5W w9f7+fv0pD6qrV10gxuVZLuWWs+m48sziEBjuIf/2zujYaFS+DsTj4Dc/AIAAP//AwBQSwECLQAU AAYACAAAACEA8PeKu/0AAADiAQAAEwAAAAAAAAAAAAAAAAAAAAAAW0NvbnRlbnRfVHlwZXNdLnht bFBLAQItABQABgAIAAAAIQAx3V9h0gAAAI8BAAALAAAAAAAAAAAAAAAAAC4BAABfcmVscy8ucmVs c1BLAQItABQABgAIAAAAIQAzLwWeQQAAADkAAAAQAAAAAAAAAAAAAAAAACkCAABkcnMvc2hhcGV4 bWwueG1sUEsBAi0AFAAGAAgAAAAhAJiTFmLEAAAA3AAAAA8AAAAAAAAAAAAAAAAAmAIAAGRycy9k b3ducmV2LnhtbFBLBQYAAAAABAAEAPUAAACJAw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v:textbox>
                </v:shape>
                <v:shape id="Text Box 2947" o:spid="_x0000_s2313" type="#_x0000_t202" style="position:absolute;left:7015;top:967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GIFcIA AADcAAAADwAAAGRycy9kb3ducmV2LnhtbESPQYvCMBSE74L/ITzBmyaKyto1yrIieFJ0d4W9PZpn W2xeShNt/fdGEDwOM/MNs1i1thQ3qn3hWMNoqEAQp84UnGn4/dkMPkD4gGywdEwa7uRhtex2FpgY 1/CBbseQiQhhn6CGPIQqkdKnOVn0Q1cRR+/saoshyjqTpsYmwm0px0rNpMWC40KOFX3nlF6OV6vh b3f+P03UPlvbadW4Vkm2c6l1v9d+fYII1IZ3+NXeGg1TNYb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oQYgVwgAAANwAAAAPAAAAAAAAAAAAAAAAAJgCAABkcnMvZG93 bnJldi54bWxQSwUGAAAAAAQABAD1AAAAhwMAAAAA "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948" o:spid="_x0000_s2314" type="#_x0000_t202" style="position:absolute;left:7283;top:1000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0tjsMA AADcAAAADwAAAGRycy9kb3ducmV2LnhtbESPQWvCQBSE74L/YXlCb7prrUVTV5FKoSfFVAVvj+wz Cc2+DdmtSf+9Kwgeh5n5hlmsOluJKzW+dKxhPFIgiDNnSs41HH6+hjMQPiAbrByThn/ysFr2ewtM jGt5T9c05CJC2CeooQihTqT0WUEW/cjVxNG7uMZiiLLJpWmwjXBbyVel3qXFkuNCgTV9FpT9pn9W w3F7OZ/e1C7f2Gnduk5JtnOp9cugW3+ACNSFZ/jR/jYapmoC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Bw0tjsMAAADc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43392" behindDoc="0" locked="0" layoutInCell="1" allowOverlap="1" wp14:anchorId="06F51AFB" wp14:editId="0418D0D3">
                <wp:simplePos x="0" y="0"/>
                <wp:positionH relativeFrom="column">
                  <wp:posOffset>42545</wp:posOffset>
                </wp:positionH>
                <wp:positionV relativeFrom="paragraph">
                  <wp:posOffset>166370</wp:posOffset>
                </wp:positionV>
                <wp:extent cx="1786890" cy="914400"/>
                <wp:effectExtent l="635" t="3175" r="3175" b="0"/>
                <wp:wrapNone/>
                <wp:docPr id="490" name="Group 2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914400"/>
                          <a:chOff x="1655" y="9584"/>
                          <a:chExt cx="2814" cy="1440"/>
                        </a:xfrm>
                      </wpg:grpSpPr>
                      <wps:wsp>
                        <wps:cNvPr id="491" name="Text Box 2936"/>
                        <wps:cNvSpPr txBox="1">
                          <a:spLocks noChangeArrowheads="1"/>
                        </wps:cNvSpPr>
                        <wps:spPr bwMode="auto">
                          <a:xfrm>
                            <a:off x="1655" y="9584"/>
                            <a:ext cx="281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 = ?</w:t>
                              </w:r>
                            </w:p>
                          </w:txbxContent>
                        </wps:txbx>
                        <wps:bodyPr rot="0" vert="horz" wrap="square" lIns="91440" tIns="45720" rIns="91440" bIns="45720" anchor="t" anchorCtr="0" upright="1">
                          <a:noAutofit/>
                        </wps:bodyPr>
                      </wps:wsp>
                      <wps:wsp>
                        <wps:cNvPr id="492" name="Line 2937"/>
                        <wps:cNvCnPr/>
                        <wps:spPr bwMode="auto">
                          <a:xfrm>
                            <a:off x="1722" y="10619"/>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5" o:spid="_x0000_s2315" style="position:absolute;margin-left:3.35pt;margin-top:13.1pt;width:140.7pt;height:1in;z-index:251643392;mso-position-horizontal-relative:text;mso-position-vertical-relative:text" coordorigin="1655,9584" coordsize="2814,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vGCKhwMAAJgJAAAOAAAAZHJzL2Uyb0RvYy54bWzMVttu2zgQfS+w/0DwXdGlsm6IUiS+BAXS 3QDpfgAtURKxEqmSdOS06L/vkLQdx2mboAEWqweB4pDDmTNzDnX+YTv06J5KxQQvcXgWYER5JWrG 2xL//XnlZRgpTXhNesFpiR+owh8u/nh3Po0FjUQn+ppKBE64KqaxxJ3WY+H7quroQNSZGCkHYyPk QDR8ytavJZnA+9D7URAk/iRkPUpRUaVgduGM+ML6bxpa6b+aRlGN+hJDbNq+pX2vzdu/OCdFK8nY sWoXBvmNKAbCOBx6cLUgmqCNZM9cDaySQolGn1Vi8EXTsIraHCCbMDjJ5lqKzWhzaYupHQ8wAbQn OP222+rP+1uJWF3iOAd8OBmgSPZcFOXvZwafaWwLWHYtx7vxVrokYXgjqn8UmP1Tu/lu3WK0nj6J GjySjRYWn20jB+MCMkdbW4aHQxnoVqMKJsM0SzITTQW2PIzjYFenqoNimm1hMpthZKyzLHY1rLrl bnuUhbHba7Yaq08Kd66NdRebSQx6Tj3Cqt4G611HRmqrpQxeB1jDPayfTYJXYmuQTRyydqWBFekt WCAzi5Jy6CIu5h3hLb2UUkwdJTWEGNqMTOxwiKuI+VDGyUtw/wC3Pei/QI0Uo1T6mooBmUGJJdDK xknub5R2AO+XmOJysWJ9D/Ok6PmTCaiEm4FjYauxmQAsU77lQb7MllnsxVGy9OJgsfAuV/PYS1Zh Olu8X8zni/C7OTeMi47VNeXmmD1rw/h15dvph+PbgbdK9Kw27kxISrbreS/RPQHVWNln10ZHy/yn Ydgug1xOUgqjOLiKcm+VZKkXr+KZl6dB5gVhfpUnQZzHi9XTlG4Yp29PCU2GG9HMddNPcwvs8zw3 UgxMgy73bChxdlhECtODS17b0mrCejc+gsKE/wgFlHtfaKCea1LHO71db53sBLahjXUt6gdoYimg xYD9cKvAoBPyK0YTKHSJ1ZcNkRSj/iMHIlhlAEm3H/EsjWCPPLasjy2EV+CqxBojN5xrdw1sRsna Dk5y1OPiErSqYbatH6OyOmfl4j/TjWivG7YlQDPSI82Y81sJVdiD+jLz0wj8gWKGQRLmxpFjntHb KEhTJ5hP1fIZ73so7qt5/+YWhMtv12k/67r/qZYc5O+IF05aHB/2/LACeMILxwEoj52H28mO7PVv t+1+Vcz/xfG3XfX4Q3XxLwAAAP//AwBQSwMEFAAGAAgAAAAhAEIhf4PfAAAACAEAAA8AAABkcnMv ZG93bnJldi54bWxMj0FLw0AQhe+C/2GZgje7ScQ0pNmUUtRTEWwF8TbNTpPQ7GzIbpP037ue9Di8 j/e+KTaz6cRIg2stK4iXEQjiyuqWawWfx9fHDITzyBo7y6TgRg425f1dgbm2E3/QePC1CCXsclTQ eN/nUrqqIYNuaXvikJ3tYNCHc6ilHnAK5aaTSRSl0mDLYaHBnnYNVZfD1Sh4m3DaPsUv4/5y3t2+ j8/vX/uYlHpYzNs1CE+z/4PhVz+oQxmcTvbK2olOQboKoIIkTUCEOMmyGMQpcKsoAVkW8v8D5Q8A AAD//wMAUEsBAi0AFAAGAAgAAAAhALaDOJL+AAAA4QEAABMAAAAAAAAAAAAAAAAAAAAAAFtDb250 ZW50X1R5cGVzXS54bWxQSwECLQAUAAYACAAAACEAOP0h/9YAAACUAQAACwAAAAAAAAAAAAAAAAAv AQAAX3JlbHMvLnJlbHNQSwECLQAUAAYACAAAACEAk7xgiocDAACYCQAADgAAAAAAAAAAAAAAAAAu AgAAZHJzL2Uyb0RvYy54bWxQSwECLQAUAAYACAAAACEAQiF/g98AAAAIAQAADwAAAAAAAAAAAAAA AADhBQAAZHJzL2Rvd25yZXYueG1sUEsFBgAAAAAEAAQA8wAAAO0GAAAAAA== ">
                <v:shape id="Text Box 2936" o:spid="_x0000_s2316" type="#_x0000_t202" style="position:absolute;left:1655;top:9584;width:2814;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eMMA AADcAAAADwAAAGRycy9kb3ducmV2LnhtbESPQYvCMBSE78L+h/AWvGmiqKzVKIsieFLU3QVvj+bZ lm1eShNt/fdGEDwOM/MNM1+2thQ3qn3hWMOgr0AQp84UnGn4OW16XyB8QDZYOiYNd/KwXHx05pgY 1/CBbseQiQhhn6CGPIQqkdKnOVn0fVcRR+/iaoshyjqTpsYmwm0ph0pNpMWC40KOFa1ySv+PV6vh d3c5/43UPlvbcdW4Vkm2U6l197P9no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MeMMAAADcAAAADwAAAAAAAAAAAAAAAACYAgAAZHJzL2Rv d25yZXYueG1sUEsFBgAAAAAEAAQA9QAAAIgDAAAAAA== "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 = ?</w:t>
                        </w:r>
                      </w:p>
                    </w:txbxContent>
                  </v:textbox>
                </v:shape>
                <v:line id="Line 2937" o:spid="_x0000_s2317" style="position:absolute;visibility:visible;mso-wrap-style:square" from="1722,10619" to="3799,10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MNMccAAADcAAAADwAAAGRycy9kb3ducmV2LnhtbESPQWvCQBSE7wX/w/IKvdVNbQk1uoq0 FLSHolbQ4zP7TGKzb8PuNkn/vSsUPA4z8w0znfemFi05X1lW8DRMQBDnVldcKNh9fzy+gvABWWNt mRT8kYf5bHA3xUzbjjfUbkMhIoR9hgrKEJpMSp+XZNAPbUMcvZN1BkOUrpDaYRfhppajJEmlwYrj QokNvZWU/2x/jYKv5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Aw0xxwAAANwAAAAPAAAAAAAA AAAAAAAAAKECAABkcnMvZG93bnJldi54bWxQSwUGAAAAAAQABAD5AAAAlQMAAAAA "/>
              </v:group>
            </w:pict>
          </mc:Fallback>
        </mc:AlternateContent>
      </w: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jc w:val="center"/>
        <w:rPr>
          <w:rFonts w:ascii="Times New Roman" w:hAnsi="Times New Roman"/>
          <w:lang w:val="pt-BR"/>
        </w:rPr>
      </w:pPr>
      <w:r w:rsidRPr="005B3ECB">
        <w:rPr>
          <w:rFonts w:ascii="Times New Roman" w:hAnsi="Times New Roman"/>
          <w:lang w:val="pt-BR"/>
        </w:rPr>
        <w:t xml:space="preserve">Bài giải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Thể tích của quả cầu chìm trong nước là : </w:t>
      </w:r>
      <w:r w:rsidRPr="005B3ECB">
        <w:rPr>
          <w:rFonts w:ascii="Times New Roman" w:hAnsi="Times New Roman"/>
          <w:position w:val="-24"/>
          <w:lang w:val="nl-NL"/>
        </w:rPr>
        <w:object w:dxaOrig="279" w:dyaOrig="620">
          <v:shape id="_x0000_i1654" type="#_x0000_t75" style="width:13.95pt;height:31pt" o:ole="">
            <v:imagedata r:id="rId1224" o:title=""/>
          </v:shape>
          <o:OLEObject Type="Embed" ProgID="Equation.DSMT4" ShapeID="_x0000_i1654" DrawAspect="Content" ObjectID="_1717416891" r:id="rId1225"/>
        </w:objec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Lực đẩy Ác-Si-Mét tác dụng lên quả cầu là: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 xml:space="preserve"> </w: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w:t>
      </w:r>
      <w:r w:rsidRPr="005B3ECB">
        <w:rPr>
          <w:rFonts w:ascii="Times New Roman" w:hAnsi="Times New Roman"/>
          <w:vertAlign w:val="subscript"/>
          <w:lang w:val="pt-BR"/>
        </w:rPr>
        <w:t>.</w:t>
      </w:r>
      <w:r w:rsidRPr="005B3ECB">
        <w:rPr>
          <w:rFonts w:ascii="Times New Roman" w:hAnsi="Times New Roman"/>
          <w:position w:val="-24"/>
          <w:lang w:val="nl-NL"/>
        </w:rPr>
        <w:object w:dxaOrig="279" w:dyaOrig="620">
          <v:shape id="_x0000_i1655" type="#_x0000_t75" style="width:13.95pt;height:31pt" o:ole="">
            <v:imagedata r:id="rId1224" o:title=""/>
          </v:shape>
          <o:OLEObject Type="Embed" ProgID="Equation.DSMT4" ShapeID="_x0000_i1655" DrawAspect="Content" ObjectID="_1717416892" r:id="rId1226"/>
        </w:object>
      </w:r>
    </w:p>
    <w:p w:rsidR="00455B9A" w:rsidRPr="005B3ECB" w:rsidRDefault="00455B9A" w:rsidP="00455B9A">
      <w:pPr>
        <w:tabs>
          <w:tab w:val="left" w:pos="3900"/>
        </w:tabs>
        <w:rPr>
          <w:rFonts w:ascii="Times New Roman" w:hAnsi="Times New Roman"/>
          <w:vertAlign w:val="subscript"/>
          <w:lang w:val="pt-BR"/>
        </w:rPr>
      </w:pPr>
      <w:r w:rsidRPr="005B3ECB">
        <w:rPr>
          <w:rFonts w:ascii="Times New Roman" w:hAnsi="Times New Roman"/>
          <w:lang w:val="pt-BR"/>
        </w:rPr>
        <w:t>Trọng lượng của quả cầu là : P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 xml:space="preserve"> (V - V</w:t>
      </w:r>
      <w:r w:rsidRPr="005B3ECB">
        <w:rPr>
          <w:rFonts w:ascii="Times New Roman" w:hAnsi="Times New Roman"/>
          <w:vertAlign w:val="subscript"/>
          <w:lang w:val="pt-BR"/>
        </w:rPr>
        <w:t>2</w:t>
      </w:r>
      <w:r w:rsidRPr="005B3ECB">
        <w:rPr>
          <w:rFonts w:ascii="Times New Roman" w:hAnsi="Times New Roman"/>
          <w:lang w:val="pt-BR"/>
        </w:rPr>
        <w:t>) = d</w:t>
      </w:r>
      <w:r w:rsidRPr="005B3ECB">
        <w:rPr>
          <w:rFonts w:ascii="Times New Roman" w:hAnsi="Times New Roman"/>
          <w:vertAlign w:val="subscript"/>
          <w:lang w:val="pt-BR"/>
        </w:rPr>
        <w:t>1</w:t>
      </w:r>
      <w:r w:rsidRPr="005B3ECB">
        <w:rPr>
          <w:rFonts w:ascii="Times New Roman" w:hAnsi="Times New Roman"/>
          <w:lang w:val="pt-BR"/>
        </w:rPr>
        <w:t>.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Khi quả cầu cân bằng ta có : F</w:t>
      </w:r>
      <w:r w:rsidRPr="005B3ECB">
        <w:rPr>
          <w:rFonts w:ascii="Times New Roman" w:hAnsi="Times New Roman"/>
          <w:vertAlign w:val="subscript"/>
          <w:lang w:val="pt-BR"/>
        </w:rPr>
        <w:t>A</w:t>
      </w:r>
      <w:r w:rsidRPr="005B3ECB">
        <w:rPr>
          <w:rFonts w:ascii="Times New Roman" w:hAnsi="Times New Roman"/>
          <w:lang w:val="pt-BR"/>
        </w:rPr>
        <w:t xml:space="preserve"> = P  hay d</w:t>
      </w:r>
      <w:r w:rsidRPr="005B3ECB">
        <w:rPr>
          <w:rFonts w:ascii="Times New Roman" w:hAnsi="Times New Roman"/>
          <w:vertAlign w:val="subscript"/>
          <w:lang w:val="pt-BR"/>
        </w:rPr>
        <w:t>2</w:t>
      </w:r>
      <w:r w:rsidRPr="005B3ECB">
        <w:rPr>
          <w:rFonts w:ascii="Times New Roman" w:hAnsi="Times New Roman"/>
          <w:lang w:val="pt-BR"/>
        </w:rPr>
        <w:t>.</w:t>
      </w:r>
      <w:r w:rsidRPr="005B3ECB">
        <w:rPr>
          <w:rFonts w:ascii="Times New Roman" w:hAnsi="Times New Roman"/>
          <w:vertAlign w:val="subscript"/>
          <w:lang w:val="pt-BR"/>
        </w:rPr>
        <w:t>.</w:t>
      </w:r>
      <w:r w:rsidRPr="005B3ECB">
        <w:rPr>
          <w:rFonts w:ascii="Times New Roman" w:hAnsi="Times New Roman"/>
          <w:position w:val="-24"/>
          <w:lang w:val="nl-NL"/>
        </w:rPr>
        <w:object w:dxaOrig="279" w:dyaOrig="620">
          <v:shape id="_x0000_i1656" type="#_x0000_t75" style="width:13.95pt;height:31pt" o:ole="">
            <v:imagedata r:id="rId1224" o:title=""/>
          </v:shape>
          <o:OLEObject Type="Embed" ProgID="Equation.DSMT4" ShapeID="_x0000_i1656" DrawAspect="Content" ObjectID="_1717416893" r:id="rId1227"/>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Biến đổi ta được V = </w:t>
      </w:r>
      <w:r w:rsidRPr="005B3ECB">
        <w:rPr>
          <w:rFonts w:ascii="Times New Roman" w:hAnsi="Times New Roman"/>
          <w:position w:val="-30"/>
          <w:lang w:val="nl-NL"/>
        </w:rPr>
        <w:object w:dxaOrig="920" w:dyaOrig="680">
          <v:shape id="_x0000_i1657" type="#_x0000_t75" style="width:46pt;height:34pt" o:ole="">
            <v:imagedata r:id="rId1228" o:title=""/>
          </v:shape>
          <o:OLEObject Type="Embed" ProgID="Equation.DSMT4" ShapeID="_x0000_i1657" DrawAspect="Content" ObjectID="_1717416894" r:id="rId1229"/>
        </w:objec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Thể tích phần kim loại của quả cầu chìm trong nước  là V</w:t>
      </w:r>
      <w:r w:rsidRPr="005B3ECB">
        <w:rPr>
          <w:rFonts w:ascii="Times New Roman" w:hAnsi="Times New Roman"/>
          <w:vertAlign w:val="subscript"/>
          <w:lang w:val="pt-BR"/>
        </w:rPr>
        <w:t>1</w:t>
      </w:r>
      <w:r w:rsidRPr="005B3ECB">
        <w:rPr>
          <w:rFonts w:ascii="Times New Roman" w:hAnsi="Times New Roman"/>
          <w:lang w:val="pt-BR"/>
        </w:rPr>
        <w:t xml:space="preserve"> = V =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920" w:dyaOrig="680">
          <v:shape id="_x0000_i1658" type="#_x0000_t75" style="width:46pt;height:34pt" o:ole="">
            <v:imagedata r:id="rId1228" o:title=""/>
          </v:shape>
          <o:OLEObject Type="Embed" ProgID="Equation.DSMT4" ShapeID="_x0000_i1658" DrawAspect="Content" ObjectID="_1717416895" r:id="rId1230"/>
        </w:object>
      </w:r>
      <w:r w:rsidRPr="005B3ECB">
        <w:rPr>
          <w:rFonts w:ascii="Times New Roman" w:hAnsi="Times New Roman"/>
          <w:lang w:val="pt-BR"/>
        </w:rPr>
        <w:t xml:space="preserve"> - V </w:t>
      </w:r>
    </w:p>
    <w:p w:rsidR="00455B9A" w:rsidRPr="005B3ECB" w:rsidRDefault="00455B9A" w:rsidP="00455B9A">
      <w:pPr>
        <w:tabs>
          <w:tab w:val="left" w:pos="3900"/>
        </w:tabs>
        <w:rPr>
          <w:rFonts w:ascii="Times New Roman" w:hAnsi="Times New Roman"/>
          <w:lang w:val="fr-FR"/>
        </w:rPr>
      </w:pPr>
      <w:r w:rsidRPr="005B3ECB">
        <w:rPr>
          <w:rFonts w:ascii="Times New Roman" w:hAnsi="Times New Roman"/>
          <w:lang w:val="fr-FR"/>
        </w:rPr>
        <w:t>Biến đổi  ta được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920" w:dyaOrig="680">
          <v:shape id="_x0000_i1659" type="#_x0000_t75" style="width:46pt;height:34pt" o:ole="">
            <v:imagedata r:id="rId1231" o:title=""/>
          </v:shape>
          <o:OLEObject Type="Embed" ProgID="Equation.DSMT4" ShapeID="_x0000_i1659" DrawAspect="Content" ObjectID="_1717416896" r:id="rId1232"/>
        </w:object>
      </w:r>
    </w:p>
    <w:p w:rsidR="00455B9A" w:rsidRPr="005B3ECB" w:rsidRDefault="00455B9A" w:rsidP="00455B9A">
      <w:pPr>
        <w:tabs>
          <w:tab w:val="left" w:pos="3900"/>
        </w:tabs>
        <w:rPr>
          <w:rFonts w:ascii="Times New Roman" w:hAnsi="Times New Roman"/>
          <w:lang w:val="fr-FR"/>
        </w:rPr>
      </w:pPr>
      <w:r w:rsidRPr="005B3ECB">
        <w:rPr>
          <w:rFonts w:ascii="Times New Roman" w:hAnsi="Times New Roman"/>
          <w:lang w:val="fr-FR"/>
        </w:rPr>
        <w:t>Vậy trọng lượng của quả cầu là: P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060" w:dyaOrig="680">
          <v:shape id="_x0000_i1660" type="#_x0000_t75" style="width:153pt;height:34pt" o:ole="">
            <v:imagedata r:id="rId1233" o:title=""/>
          </v:shape>
          <o:OLEObject Type="Embed" ProgID="Equation.DSMT4" ShapeID="_x0000_i1660" DrawAspect="Content" ObjectID="_1717416897" r:id="rId1234"/>
        </w:object>
      </w:r>
      <w:r w:rsidRPr="005B3ECB">
        <w:rPr>
          <w:rFonts w:ascii="Times New Roman" w:hAnsi="Times New Roman"/>
          <w:position w:val="-4"/>
          <w:lang w:val="nl-NL"/>
        </w:rPr>
        <w:object w:dxaOrig="200" w:dyaOrig="200">
          <v:shape id="_x0000_i1661" type="#_x0000_t75" style="width:10pt;height:10pt" o:ole="">
            <v:imagedata r:id="rId1235" o:title=""/>
          </v:shape>
          <o:OLEObject Type="Embed" ProgID="Equation.DSMT4" ShapeID="_x0000_i1661" DrawAspect="Content" ObjectID="_1717416898" r:id="rId1236"/>
        </w:object>
      </w:r>
      <w:r w:rsidRPr="005B3ECB">
        <w:rPr>
          <w:rFonts w:ascii="Times New Roman" w:hAnsi="Times New Roman"/>
          <w:lang w:val="fr-FR"/>
        </w:rPr>
        <w:t>5,36(N)</w:t>
      </w:r>
    </w:p>
    <w:p w:rsidR="00455B9A" w:rsidRPr="005B3ECB" w:rsidRDefault="00670F51" w:rsidP="00455B9A">
      <w:pPr>
        <w:tabs>
          <w:tab w:val="left" w:pos="3900"/>
        </w:tabs>
        <w:rPr>
          <w:rFonts w:ascii="Times New Roman" w:hAnsi="Times New Roman"/>
          <w:lang w:val="fr-FR"/>
        </w:rPr>
      </w:pPr>
      <w:r w:rsidRPr="005B3ECB">
        <w:rPr>
          <w:rFonts w:ascii="Times New Roman" w:hAnsi="Times New Roman"/>
          <w:b/>
          <w:noProof/>
        </w:rPr>
        <mc:AlternateContent>
          <mc:Choice Requires="wpg">
            <w:drawing>
              <wp:anchor distT="0" distB="0" distL="114300" distR="114300" simplePos="0" relativeHeight="251645440" behindDoc="0" locked="0" layoutInCell="1" allowOverlap="1" wp14:anchorId="470FE6A0" wp14:editId="480F55E7">
                <wp:simplePos x="0" y="0"/>
                <wp:positionH relativeFrom="column">
                  <wp:posOffset>4339590</wp:posOffset>
                </wp:positionH>
                <wp:positionV relativeFrom="paragraph">
                  <wp:posOffset>850900</wp:posOffset>
                </wp:positionV>
                <wp:extent cx="1616710" cy="1257300"/>
                <wp:effectExtent l="9525" t="0" r="2540" b="10160"/>
                <wp:wrapNone/>
                <wp:docPr id="470" name="Group 2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257300"/>
                          <a:chOff x="8154" y="4364"/>
                          <a:chExt cx="2546" cy="1980"/>
                        </a:xfrm>
                      </wpg:grpSpPr>
                      <wps:wsp>
                        <wps:cNvPr id="471" name="Line 2950"/>
                        <wps:cNvCnPr/>
                        <wps:spPr bwMode="auto">
                          <a:xfrm>
                            <a:off x="8154"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2951"/>
                        <wps:cNvCnPr/>
                        <wps:spPr bwMode="auto">
                          <a:xfrm>
                            <a:off x="8154" y="634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2952"/>
                        <wps:cNvCnPr/>
                        <wps:spPr bwMode="auto">
                          <a:xfrm>
                            <a:off x="10633"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2953"/>
                        <wps:cNvCnPr/>
                        <wps:spPr bwMode="auto">
                          <a:xfrm>
                            <a:off x="9226"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954"/>
                        <wps:cNvCnPr/>
                        <wps:spPr bwMode="auto">
                          <a:xfrm>
                            <a:off x="9226" y="5984"/>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955"/>
                        <wps:cNvCnPr/>
                        <wps:spPr bwMode="auto">
                          <a:xfrm>
                            <a:off x="10030"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2956"/>
                        <wps:cNvCnPr/>
                        <wps:spPr bwMode="auto">
                          <a:xfrm>
                            <a:off x="8154" y="5264"/>
                            <a:ext cx="140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2" name="Line 2957"/>
                        <wps:cNvCnPr/>
                        <wps:spPr bwMode="auto">
                          <a:xfrm>
                            <a:off x="8169" y="553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958"/>
                        <wps:cNvCnPr/>
                        <wps:spPr bwMode="auto">
                          <a:xfrm>
                            <a:off x="9360" y="58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4" name="Line 2959"/>
                        <wps:cNvCnPr/>
                        <wps:spPr bwMode="auto">
                          <a:xfrm>
                            <a:off x="10030" y="55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2960"/>
                        <wps:cNvCnPr/>
                        <wps:spPr bwMode="auto">
                          <a:xfrm>
                            <a:off x="10030" y="490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6" name="Line 2961"/>
                        <wps:cNvCnPr/>
                        <wps:spPr bwMode="auto">
                          <a:xfrm>
                            <a:off x="9427" y="526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7" name="Text Box 2962"/>
                        <wps:cNvSpPr txBox="1">
                          <a:spLocks noChangeArrowheads="1"/>
                        </wps:cNvSpPr>
                        <wps:spPr bwMode="auto">
                          <a:xfrm>
                            <a:off x="8489"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I)</w:t>
                              </w:r>
                            </w:p>
                          </w:txbxContent>
                        </wps:txbx>
                        <wps:bodyPr rot="0" vert="horz" wrap="square" lIns="91440" tIns="45720" rIns="91440" bIns="45720" anchor="t" anchorCtr="0" upright="1">
                          <a:noAutofit/>
                        </wps:bodyPr>
                      </wps:wsp>
                      <wps:wsp>
                        <wps:cNvPr id="488" name="Text Box 2963"/>
                        <wps:cNvSpPr txBox="1">
                          <a:spLocks noChangeArrowheads="1"/>
                        </wps:cNvSpPr>
                        <wps:spPr bwMode="auto">
                          <a:xfrm>
                            <a:off x="10030" y="43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II)</w:t>
                              </w:r>
                            </w:p>
                          </w:txbxContent>
                        </wps:txbx>
                        <wps:bodyPr rot="0" vert="horz" wrap="square" lIns="91440" tIns="45720" rIns="91440" bIns="45720" anchor="t" anchorCtr="0" upright="1">
                          <a:noAutofit/>
                        </wps:bodyPr>
                      </wps:wsp>
                      <wps:wsp>
                        <wps:cNvPr id="489" name="Text Box 2964"/>
                        <wps:cNvSpPr txBox="1">
                          <a:spLocks noChangeArrowheads="1"/>
                        </wps:cNvSpPr>
                        <wps:spPr bwMode="auto">
                          <a:xfrm>
                            <a:off x="9293" y="52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9" o:spid="_x0000_s2318" style="position:absolute;margin-left:341.7pt;margin-top:67pt;width:127.3pt;height:99pt;z-index:251645440;mso-position-horizontal-relative:text;mso-position-vertical-relative:text" coordorigin="8154,4364" coordsize="2546,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0kJrbwUAAE8tAAAOAAAAZHJzL2Uyb0RvYy54bWzsWm1vqzYU/j5p/8Hiexog5lVNr9qkqSZ1 W6V79wMcIIAGmNm0STftv+/YBpKQdK2CbpSt5ENiYjD28ePH5/g51182eYZeIsZTWkw140rXUFQE NEyLeKr99m0xcjXEK1KEJKNFNNVeI659ufnxh+t16UcmTWgWRgxBIwX31+VUS6qq9MdjHiRRTvgV LaMCKleU5aSCSxaPQ0bW0HqejU1dt8drysKS0SDiHP6dq0rtRra/WkVB9etqxaMKZVMN+lbJbya/ l+J7fHNN/JiRMkmDuhvkhF7kJC3gpW1Tc1IR9MzSg6byNGCU01V1FdB8TFerNIjkGGA0ht4ZzQOj z6UcS+yv47I1E5i2Y6eTmw1+eXliKA2nGnbAPgXJYZLke5HpYU/YZ13GPtz2wMqv5RNTg4TiIw1+ 51A97taL61jdjJbrn2kILZLnikr7bFYsF03AyNFGTsNrOw3RpkIB/GnYhu0Y0JsA6gzTciZ6PVFB ArMpnnMNC2sIqvHExmoSg+S+ft60sF0/7LnyyTHx1YtlZ+vOiZEB6PjWrryfXb8mpIzkdHFhsNau RmPXx7SIwKyW7JN4Odw1K56YNDL3OZj3XYttR27heuSN3RqLucpc7aCJXzJePUQ0R6Iw1TLoh5wN 8vLIKzGH21vE5BR0kWYZ/E/8rEDrqeZZpiUf4DRLQ1Ep6jiLl7OMoRciFpf8iKmAxvZuAxAXoWws iUh4X5crkmaqDPdnhWgPxgHdqUtq9fzl6d69e+/iETbt+xHW5/PR7WKGR/bCcKz5ZD6bzY2/RdcM 7CdpGEaF6F2zkg38sRmtOUWtwXYtt2YY77cuhwidbX5lpwFZagYVrJY0fJUTK/8HkJ0NbWYXbYZa xP3QZk+6aDOx46lVtr/EtlAa0HZ1lJf/T2ibdNFm9kCbodsTaFDQ+kBuA7kd2Uph01cuSrOVTnrA zTNN8BP+FW0YD+QmfXPYAT/fVgr72z7apMN1ouPWos3y3I7j5uqAa+HsDmD7tGCDQKUDNqsHtRm6 PoEGB24bwoTjQal7EJTaPeDWBqWW2YTjTVBqYN25QHITgfCc8EQFr1ksysIAxB/CVXEmcq5w1T0I V51eOLRhzwbWs6xJZ481dAdeNWyyn/pwxD0IV90eaPMmttpjLeHASfJoWc904FUXh7aB9S7jkA4C gI6zV5+0n3RIt3X2LKu7/dr6JeJw2GPPusdaHbQBbQFbnRjHbtGGvS7tXSbaBta7ENaD07a98xS7 jzThYRMCC+HrHcQctRBmXfjhHapeS9BGK5aSIs4iTShteRRqKItASxcl6VPUStmH7h60tCZz4Kjy IpIFjgntbyi3LgBMAfabcOzu6AbUW3tX4RCKOKo2UANKtVJIlTCOCjpLYFqjW8boWgifIC5LuEtB EIRfJaY3quH7ui92VWizVbwbZ7Nl3XcBzyAfQvbyI8KvCIZ3JNALFWn3pOY9RXohP2IN7SvSb6q5 UoFudGfDxPqd6Y0WtuuM8AJbI8/R3ZFueHeerWMPzxf7urNUJFQiS4/D8t5qe55WkFCTpTkkSbSS PPHfkt5b2Vx0vxG0m99jwna1WW5UvojeLgQldiNGIbcAuBfSgaCQUPYnUBqk1kw1/sczYUBw2U8F LAPPELIKquQFthwTLthuzXK3hhQBNAU0qSFVnFUqf+e5ZGmcwJvUwivoLSSZrFKZzyCWleoVjEVc nPNIA1KeDlljV6g6H2vsOGttokxLGyLhR4SoA23sJrIMtPGdaaNdCQNt7KaJie39kDbkuVIdqZ2P NjzTU3kYh761PbDGsfS3gTW+M2u0C+G/whrgdsisXelM1RnGIi1491o6J9s86Jt/AAAA//8DAFBL AwQUAAYACAAAACEAWiZDf+EAAAALAQAADwAAAGRycy9kb3ducmV2LnhtbEyPQUvDQBCF74L/YRnB m92kW0sasymlqKci2ArS2zaZJqHZ2ZDdJum/dzzpbR7v48172XqyrRiw940jDfEsAoFUuLKhSsPX 4e0pAeGDodK0jlDDDT2s8/u7zKSlG+kTh32oBIeQT42GOoQuldIXNVrjZ65DYu/semsCy76SZW9G DretnEfRUlrTEH+oTYfbGovL/mo1vI9m3Kj4ddhdztvb8fD88b2LUevHh2nzAiLgFP5g+K3P1SHn Tid3pdKLVsMyUQtG2VALHsXESiV8nDQoNY9A5pn8vyH/AQAA//8DAFBLAQItABQABgAIAAAAIQC2 gziS/gAAAOEBAAATAAAAAAAAAAAAAAAAAAAAAABbQ29udGVudF9UeXBlc10ueG1sUEsBAi0AFAAG AAgAAAAhADj9If/WAAAAlAEAAAsAAAAAAAAAAAAAAAAALwEAAF9yZWxzLy5yZWxzUEsBAi0AFAAG AAgAAAAhAMTSQmtvBQAATy0AAA4AAAAAAAAAAAAAAAAALgIAAGRycy9lMm9Eb2MueG1sUEsBAi0A FAAGAAgAAAAhAFomQ3/hAAAACwEAAA8AAAAAAAAAAAAAAAAAyQcAAGRycy9kb3ducmV2LnhtbFBL BQYAAAAABAAEAPMAAADXCAAAAAA= ">
                <v:line id="Line 2950" o:spid="_x0000_s2319" style="position:absolute;visibility:visible;mso-wrap-style:square" from="8154,4544" to="8154,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11vMcAAADcAAAADwAAAGRycy9kb3ducmV2LnhtbESPQWvCQBSE74X+h+UVeqsbraQ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3XW8xwAAANwAAAAPAAAAAAAA AAAAAAAAAKECAABkcnMvZG93bnJldi54bWxQSwUGAAAAAAQABAD5AAAAlQMAAAAA "/>
                <v:line id="Line 2951" o:spid="_x0000_s2320" style="position:absolute;visibility:visible;mso-wrap-style:square" from="8154,6344" to="10633,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ry8cAAADcAAAADwAAAGRycy9kb3ducmV2LnhtbESPQWvCQBSE7wX/w/IKvdVNbUkluoq0 FLSHolbQ4zP7TGKzb8PuNkn/vSsUPA4z8w0znfemFi05X1lW8DRMQBDnVldcKNh9fzyOQfiArLG2 TAr+yMN8NribYqZtxxtqt6EQEcI+QwVlCE0mpc9LMuiHtiGO3sk6gyFKV0jtsItwU8tRkqTSYMVx ocSG3krKf7a/RsHX8z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D+vLxwAAANwAAAAPAAAAAAAA AAAAAAAAAKECAABkcnMvZG93bnJldi54bWxQSwUGAAAAAAQABAD5AAAAlQMAAAAA "/>
                <v:line id="Line 2952" o:spid="_x0000_s2321" style="position:absolute;visibility:visible;mso-wrap-style:square" from="10633,4544" to="10633,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NOUMcAAADcAAAADwAAAGRycy9kb3ducmV2LnhtbESPQWvCQBSE7wX/w/IKvdVNa0kluoq0 FLSHolbQ4zP7TGKzb8PuNkn/vSsUPA4z8w0znfemFi05X1lW8DRMQBDnVldcKNh9fzyOQfiArLG2 TAr+yMN8NribYqZtxxtqt6EQEcI+QwVlCE0mpc9LMuiHtiGO3sk6gyFKV0jtsItwU8vnJEmlwYrj QokNvZWU/2x/jYKv0T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Q05QxwAAANwAAAAPAAAAAAAA AAAAAAAAAKECAABkcnMvZG93bnJldi54bWxQSwUGAAAAAAQABAD5AAAAlQMAAAAA "/>
                <v:line id="Line 2953" o:spid="_x0000_s2322" style="position:absolute;visibility:visible;mso-wrap-style:square" from="9226,4544" to="9226,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rWJMcAAADcAAAADwAAAGRycy9kb3ducmV2LnhtbESPQWvCQBSE74X+h+UVvNVNW0kluoq0 FLSHolbQ4zP7TNJm34bdNUn/vSsUPA4z8w0znfemFi05X1lW8DRMQBDnVldcKNh9fzyOQfiArLG2 TAr+yMN8dn83xUzbjjfUbkMhIoR9hgrKEJpMSp+XZNAPbUMcvZN1BkOUrpDaYRfhppbPSZJKgxXH hRIbeisp/92ejYKvl3XaLlafy36/So/5++Z4+OmcUoOHfjEBEagPt/B/e6kVjF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qtYkxwAAANwAAAAPAAAAAAAA AAAAAAAAAKECAABkcnMvZG93bnJldi54bWxQSwUGAAAAAAQABAD5AAAAlQMAAAAA "/>
                <v:line id="Line 2954" o:spid="_x0000_s2323" style="position:absolute;visibility:visible;mso-wrap-style:square" from="9226,5984" to="10030,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t5usgAAADcAAAADwAAAGRycy9kb3ducmV2LnhtbESPT0vDQBTE7wW/w/IEb+1GLbGN3Zai FFoPYv9Ae3zNPpNo9m3Y3Sbx23cFweMwM79hZove1KIl5yvLCu5HCQji3OqKCwWH/Wo4AeEDssba Min4IQ+L+c1ghpm2HW+p3YVCRAj7DBWUITSZlD4vyaAf2YY4ep/WGQxRukJqh12Em1o+JEkqDVYc F0ps6KWk/Ht3MQreHz/Sdrl5W/fHTXrOX7fn01fnlLq77ZfPIAL14T/8115rBeOn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qt5usgAAADcAAAADwAAAAAA AAAAAAAAAAChAgAAZHJzL2Rvd25yZXYueG1sUEsFBgAAAAAEAAQA+QAAAJYDAAAAAA== "/>
                <v:line id="Line 2955" o:spid="_x0000_s2324" style="position:absolute;visibility:visible;mso-wrap-style:square" from="10030,4544" to="10030,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SgAMQAAADcAAAADwAAAGRycy9kb3ducmV2LnhtbERPy2rCQBTdF/yH4Qrd1Ym1BI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RKAAxAAAANwAAAAPAAAAAAAAAAAA AAAAAKECAABkcnMvZG93bnJldi54bWxQSwUGAAAAAAQABAD5AAAAkgMAAAAA "/>
                <v:line id="Line 2956" o:spid="_x0000_s2325" style="position:absolute;visibility:visible;mso-wrap-style:square" from="8154,5264" to="9561,5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jxVMYAAADcAAAADwAAAGRycy9kb3ducmV2LnhtbESP3WrCQBSE7wu+w3KE3tWNQVqJrlIV QaRQ6w/t5SF7mg1mz6bZNca3dwuFXg4z8w0znXe2Ei01vnSsYDhIQBDnTpdcKDge1k9jED4ga6wc k4IbeZjPeg9TzLS78ge1+1CICGGfoQITQp1J6XNDFv3A1cTR+3aNxRBlU0jd4DXCbSXTJHmWFkuO CwZrWhrKz/uLVbDbtnSyb1/0vl2PXlY/i5TMZ6rUY797nYAI1IX/8F97oxWMxkP4PROPgJz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mI8VTGAAAA3AAAAA8AAAAAAAAA AAAAAAAAoQIAAGRycy9kb3ducmV2LnhtbFBLBQYAAAAABAAEAPkAAACUAwAAAAA= ">
                  <v:stroke dashstyle="longDash"/>
                </v:line>
                <v:line id="Line 2957" o:spid="_x0000_s2326" style="position:absolute;visibility:visible;mso-wrap-style:square" from="8169,5534" to="9241,5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qb7MYAAADcAAAADwAAAGRycy9kb3ducmV2LnhtbESPQWvCQBSE7wX/w/KE3uqmtgRJXUUU QT2I2kJ7fGZfk9Ts27C7Jum/d4VCj8PMfMNM572pRUvOV5YVPI8SEMS51RUXCj7e108TED4ga6wt k4Jf8jCfDR6mmGnb8ZHaUyhEhLDPUEEZQpNJ6fOSDPqRbYij922dwRClK6R22EW4qeU4SVJpsOK4 UGJDy5Lyy+lqFOxfDmm72O42/ec2Peer4/nrp3NKPQ77xRuIQH34D/+1N1rB62QM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am+zGAAAA3AAAAA8AAAAAAAAA AAAAAAAAoQIAAGRycy9kb3ducmV2LnhtbFBLBQYAAAAABAAEAPkAAACUAwAAAAA= "/>
                <v:line id="Line 2958" o:spid="_x0000_s2327" style="position:absolute;visibility:visible;mso-wrap-style:square" from="9360,5804" to="10633,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bKuMYAAADcAAAADwAAAGRycy9kb3ducmV2LnhtbESPQWvCQBSE7wX/w/KE3urGVFRSV7EV oUhBq5b2+Mg+s8Hs25jdxvTfdwtCj8PMfMPMFp2tREuNLx0rGA4SEMS50yUXCo6H9cMUhA/IGivH pOCHPCzmvbsZZtpd+Z3afShEhLDPUIEJoc6k9Lkhi37gauLonVxjMUTZFFI3eI1wW8k0ScbSYslx wWBNL4by8/7bKthtWvqwb1+03axHk9XlOSXzmSp13++WTyACdeE/fGu/agWj6SP8nY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WyrjGAAAA3AAAAA8AAAAAAAAA AAAAAAAAoQIAAGRycy9kb3ducmV2LnhtbFBLBQYAAAAABAAEAPkAAACUAwAAAAA= ">
                  <v:stroke dashstyle="longDash"/>
                </v:line>
                <v:line id="Line 2959" o:spid="_x0000_s2328" style="position:absolute;visibility:visible;mso-wrap-style:square" from="10030,5564" to="10633,5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A8cAAADcAAAADwAAAGRycy9kb3ducmV2LnhtbESPT2vCQBTE7wW/w/KE3urGK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
                <v:line id="Line 2960" o:spid="_x0000_s2329" style="position:absolute;visibility:visible;mso-wrap-style:square" from="10030,4904" to="10633,4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P3V8YAAADcAAAADwAAAGRycy9kb3ducmV2LnhtbESPQWvCQBSE7wX/w/KE3urGYFVSV7EV oUhBq5b2+Mg+s8Hs25jdxvTfdwtCj8PMfMPMFp2tREuNLx0rGA4SEMS50yUXCo6H9cMUhA/IGivH pOCHPCzmvbsZZtpd+Z3afShEhLDPUIEJoc6k9Lkhi37gauLonVxjMUTZFFI3eI1wW8k0ScbSYslx wWBNL4by8/7bKthtWvqwb1+03axHk9XlOSXzmSp13++WTyACdeE/fGu/agWj6SP8nY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z91fGAAAA3AAAAA8AAAAAAAAA AAAAAAAAoQIAAGRycy9kb3ducmV2LnhtbFBLBQYAAAAABAAEAPkAAACUAwAAAAA= ">
                  <v:stroke dashstyle="longDash"/>
                </v:line>
                <v:line id="Line 2961" o:spid="_x0000_s2330" style="position:absolute;visibility:visible;mso-wrap-style:square" from="9427,5264" to="9427,5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xRu8UAAADcAAAADwAAAGRycy9kb3ducmV2LnhtbESPQWvCQBSE74X+h+UJ3upGEZHUTRCh JReRWun5NfuapM2+jdltNvrru4LQ4zAz3zCbfDStGKh3jWUF81kCgri0uuFKwen95WkNwnlkja1l UnAhB3n2+LDBVNvAbzQcfSUihF2KCmrvu1RKV9Zk0M1sRxy9L9sb9FH2ldQ9hgg3rVwkyUoabDgu 1NjRrqby5/hrFCTh+iq/ZdEMh2J/Dt1n+Ficg1LTybh9BuFp9P/he7vQCpbrFdzOxCM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hxRu8UAAADcAAAADwAAAAAAAAAA AAAAAAChAgAAZHJzL2Rvd25yZXYueG1sUEsFBgAAAAAEAAQA+QAAAJMDAAAAAA== ">
                  <v:stroke startarrow="block" endarrow="block"/>
                </v:line>
                <v:shape id="Text Box 2962" o:spid="_x0000_s2331" type="#_x0000_t202" style="position:absolute;left:8489;top:436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QnSsMA AADcAAAADwAAAGRycy9kb3ducmV2LnhtbESPT4vCMBTE7wt+h/AEb5q46KrVKLKy4MnFv+Dt0Tzb YvNSmqztfvuNIOxxmJnfMItVa0vxoNoXjjUMBwoEcepMwZmG0/GrPwXhA7LB0jFp+CUPq2XnbYGJ cQ3v6XEImYgQ9glqyEOoEil9mpNFP3AVcfRurrYYoqwzaWpsItyW8l2pD2mx4LiQY0WfOaX3w4/V cN7drpeR+s42dlw1rlWS7Uxq3eu26zmIQG34D7/aW6NhNJ3A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YwQnSsMAAADc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I)</w:t>
                        </w:r>
                      </w:p>
                    </w:txbxContent>
                  </v:textbox>
                </v:shape>
                <v:shape id="Text Box 2963" o:spid="_x0000_s2332" type="#_x0000_t202" style="position:absolute;left:10030;top:436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uzOMEA AADcAAAADwAAAGRycy9kb3ducmV2LnhtbERPz2vCMBS+D/wfwhO8rYlDR1dNi2wIOylTN9jt0Tzb YvNSmsx2/705CB4/vt/rYrStuFLvG8ca5okCQVw603Cl4XTcPqcgfEA22DomDf/kocgnT2vMjBv4 i66HUIkYwj5DDXUIXSalL2uy6BPXEUfu7HqLIcK+kqbHIYbbVr4o9SotNhwbauzovabycvizGr53 59+fhdpXH3bZDW5Uku2b1Ho2HTcrEIHG8BDf3Z9Gwy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BKbszjBAAAA3AAAAA8AAAAAAAAAAAAAAAAAmAIAAGRycy9kb3du cmV2LnhtbFBLBQYAAAAABAAEAPUAAACG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II)</w:t>
                        </w:r>
                      </w:p>
                    </w:txbxContent>
                  </v:textbox>
                </v:shape>
                <v:shape id="Text Box 2964" o:spid="_x0000_s2333" type="#_x0000_t202" style="position:absolute;left:9293;top:5264;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cWo8QA AADcAAAADwAAAGRycy9kb3ducmV2LnhtbESPQWvCQBSE7wX/w/KE3ppdSywxdQ3SUvCkVFvB2yP7 TEKzb0N2a+K/dwsFj8PMfMMsi9G24kK9bxxrmCUKBHHpTMOVhq/Dx1MGwgdkg61j0nAlD8Vq8rDE 3LiBP+myD5WIEPY5aqhD6HIpfVmTRZ+4jjh6Z9dbDFH2lTQ9DhFuW/ms1Iu02HBcqLGjt5rKn/2v 1fC9PZ+OqdpV73beDW5Uku1Cav04HdevIAKN4R7+b2+MhjRbwN+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H3XFqPEAAAA3AAAAA8AAAAAAAAAAAAAAAAAmAIAAGRycy9k b3ducmV2LnhtbFBLBQYAAAAABAAEAPUAAACJAw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v:textbox>
                </v:shape>
              </v:group>
            </w:pict>
          </mc:Fallback>
        </mc:AlternateContent>
      </w:r>
      <w:r w:rsidR="00455B9A" w:rsidRPr="005B3ECB">
        <w:rPr>
          <w:rFonts w:ascii="Times New Roman" w:hAnsi="Times New Roman"/>
          <w:b/>
          <w:lang w:val="fr-FR"/>
        </w:rPr>
        <w:t>* Bài tập 2:</w:t>
      </w:r>
      <w:r w:rsidR="00455B9A" w:rsidRPr="005B3ECB">
        <w:rPr>
          <w:rFonts w:ascii="Times New Roman" w:hAnsi="Times New Roman"/>
          <w:lang w:val="fr-FR"/>
        </w:rPr>
        <w:t xml:space="preserve">  Một ống chữ U có 2 nhánh hình trụ tiết diện khác nhau và chứa thủy ngân. Đổ nước vào nhánh nhỏ đến khi cân bằng thì thấy mực thủy ngân ở 2 nhánh chênh nhau h = 4cm. Tính chiều cao cột nước cho biết trọng lượng riêng của thủy ngân là d</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136000N/m</w:t>
      </w:r>
      <w:r w:rsidR="00455B9A" w:rsidRPr="005B3ECB">
        <w:rPr>
          <w:rFonts w:ascii="Times New Roman" w:hAnsi="Times New Roman"/>
          <w:vertAlign w:val="superscript"/>
          <w:lang w:val="fr-FR"/>
        </w:rPr>
        <w:t>3</w:t>
      </w:r>
      <w:r w:rsidR="00455B9A" w:rsidRPr="005B3ECB">
        <w:rPr>
          <w:rFonts w:ascii="Times New Roman" w:hAnsi="Times New Roman"/>
          <w:lang w:val="fr-FR"/>
        </w:rPr>
        <w:t>, của nước là d</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 10000N/m</w:t>
      </w:r>
      <w:r w:rsidR="00455B9A" w:rsidRPr="005B3ECB">
        <w:rPr>
          <w:rFonts w:ascii="Times New Roman" w:hAnsi="Times New Roman"/>
          <w:vertAlign w:val="superscript"/>
          <w:lang w:val="fr-FR"/>
        </w:rPr>
        <w:t>3</w:t>
      </w:r>
      <w:r w:rsidR="00455B9A" w:rsidRPr="005B3ECB">
        <w:rPr>
          <w:rFonts w:ascii="Times New Roman" w:hAnsi="Times New Roman"/>
          <w:lang w:val="fr-FR"/>
        </w:rPr>
        <w:t>. Kết quả có thay đổi không nếu đổ nước vào nhánh to</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ab/>
        <w:t xml:space="preserve"> Bài giải</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 xml:space="preserve">Xét áp suất tại các điểm có mức ngang mặt thủy ngân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Bên có nhánh nước ở 2  nhánh ta có</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hay d</w:t>
      </w:r>
      <w:r w:rsidRPr="005B3ECB">
        <w:rPr>
          <w:rFonts w:ascii="Times New Roman" w:hAnsi="Times New Roman"/>
          <w:vertAlign w:val="subscript"/>
          <w:lang w:val="fr-FR"/>
        </w:rPr>
        <w:t>1</w:t>
      </w:r>
      <w:r w:rsidRPr="005B3ECB">
        <w:rPr>
          <w:rFonts w:ascii="Times New Roman" w:hAnsi="Times New Roman"/>
          <w:lang w:val="fr-FR"/>
        </w:rPr>
        <w:t>.h = d</w:t>
      </w:r>
      <w:r w:rsidRPr="005B3ECB">
        <w:rPr>
          <w:rFonts w:ascii="Times New Roman" w:hAnsi="Times New Roman"/>
          <w:vertAlign w:val="subscript"/>
          <w:lang w:val="fr-FR"/>
        </w:rPr>
        <w:t>2</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h</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2</w:t>
      </w:r>
      <w:r w:rsidRPr="005B3ECB">
        <w:rPr>
          <w:rFonts w:ascii="Times New Roman" w:hAnsi="Times New Roman"/>
          <w:lang w:val="fr-FR"/>
        </w:rPr>
        <w:t xml:space="preserve"> lần lượt là chiều cao của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Cột thủy ngân và nước ở nhánh I và II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Suy ra h</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980" w:dyaOrig="680">
          <v:shape id="_x0000_i1662" type="#_x0000_t75" style="width:99pt;height:34pt" o:ole="">
            <v:imagedata r:id="rId1237" o:title=""/>
          </v:shape>
          <o:OLEObject Type="Embed" ProgID="Equation.DSMT4" ShapeID="_x0000_i1662" DrawAspect="Content" ObjectID="_1717416899" r:id="rId1238"/>
        </w:object>
      </w:r>
      <w:r w:rsidRPr="005B3ECB">
        <w:rPr>
          <w:rFonts w:ascii="Times New Roman" w:hAnsi="Times New Roman"/>
          <w:lang w:val="fr-FR"/>
        </w:rPr>
        <w:t xml:space="preserve"> = 0,544(m) = 54,4(cm)</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Kết quả trên không phụ thuộc việc nước được  đổ vào nhánh to hay nhánh nhỏ</w:t>
      </w:r>
    </w:p>
    <w:p w:rsidR="00455B9A" w:rsidRPr="005B3ECB" w:rsidRDefault="00455B9A" w:rsidP="00455B9A">
      <w:pPr>
        <w:tabs>
          <w:tab w:val="left" w:pos="3900"/>
        </w:tabs>
        <w:rPr>
          <w:rFonts w:ascii="Times New Roman" w:hAnsi="Times New Roman"/>
          <w:lang w:val="fr-FR"/>
        </w:rPr>
      </w:pPr>
    </w:p>
    <w:p w:rsidR="00455B9A" w:rsidRPr="005B3ECB" w:rsidRDefault="00455B9A" w:rsidP="00455B9A">
      <w:pPr>
        <w:tabs>
          <w:tab w:val="left" w:pos="3900"/>
        </w:tabs>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Có 1 cái vại, đáy bình tròn diện tích S</w:t>
      </w:r>
      <w:r w:rsidRPr="005B3ECB">
        <w:rPr>
          <w:rFonts w:ascii="Times New Roman" w:hAnsi="Times New Roman"/>
          <w:vertAlign w:val="subscript"/>
          <w:lang w:val="fr-FR"/>
        </w:rPr>
        <w:t>1</w:t>
      </w:r>
      <w:r w:rsidRPr="005B3ECB">
        <w:rPr>
          <w:rFonts w:ascii="Times New Roman" w:hAnsi="Times New Roman"/>
          <w:lang w:val="fr-FR"/>
        </w:rPr>
        <w:t xml:space="preserve"> = 1200cm</w:t>
      </w:r>
      <w:r w:rsidRPr="005B3ECB">
        <w:rPr>
          <w:rFonts w:ascii="Times New Roman" w:hAnsi="Times New Roman"/>
          <w:vertAlign w:val="superscript"/>
          <w:lang w:val="fr-FR"/>
        </w:rPr>
        <w:t>2</w:t>
      </w:r>
      <w:r w:rsidRPr="005B3ECB">
        <w:rPr>
          <w:rFonts w:ascii="Times New Roman" w:hAnsi="Times New Roman"/>
          <w:lang w:val="fr-FR"/>
        </w:rPr>
        <w:t xml:space="preserve"> và 1 cái thớt gỗ mặt hình tròn diện tích S</w:t>
      </w:r>
      <w:r w:rsidRPr="005B3ECB">
        <w:rPr>
          <w:rFonts w:ascii="Times New Roman" w:hAnsi="Times New Roman"/>
          <w:vertAlign w:val="subscript"/>
          <w:lang w:val="fr-FR"/>
        </w:rPr>
        <w:t>2</w:t>
      </w:r>
      <w:r w:rsidRPr="005B3ECB">
        <w:rPr>
          <w:rFonts w:ascii="Times New Roman" w:hAnsi="Times New Roman"/>
          <w:lang w:val="fr-FR"/>
        </w:rPr>
        <w:t xml:space="preserve"> = 800cm</w:t>
      </w:r>
      <w:r w:rsidRPr="005B3ECB">
        <w:rPr>
          <w:rFonts w:ascii="Times New Roman" w:hAnsi="Times New Roman"/>
          <w:vertAlign w:val="superscript"/>
          <w:lang w:val="fr-FR"/>
        </w:rPr>
        <w:t>2</w:t>
      </w:r>
      <w:r w:rsidRPr="005B3ECB">
        <w:rPr>
          <w:rFonts w:ascii="Times New Roman" w:hAnsi="Times New Roman"/>
          <w:lang w:val="fr-FR"/>
        </w:rPr>
        <w:t xml:space="preserve">, bề dày h = 7,5cm. Phải rót nước vào vại tới </w:t>
      </w:r>
      <w:r w:rsidRPr="005B3ECB">
        <w:rPr>
          <w:rFonts w:ascii="Times New Roman" w:hAnsi="Times New Roman"/>
          <w:lang w:val="fr-FR"/>
        </w:rPr>
        <w:lastRenderedPageBreak/>
        <w:t>độ cao ít nhất là bao nhiêu để khi thả nhẹ thớt vào vại thì thớt nổi được? Cho biết KLR của nước và gỗ lần lượt là D</w:t>
      </w:r>
      <w:r w:rsidRPr="005B3ECB">
        <w:rPr>
          <w:rFonts w:ascii="Times New Roman" w:hAnsi="Times New Roman"/>
          <w:vertAlign w:val="subscript"/>
          <w:lang w:val="fr-FR"/>
        </w:rPr>
        <w:t>1</w:t>
      </w:r>
      <w:r w:rsidRPr="005B3ECB">
        <w:rPr>
          <w:rFonts w:ascii="Times New Roman" w:hAnsi="Times New Roman"/>
          <w:lang w:val="fr-FR"/>
        </w:rPr>
        <w:t xml:space="preserve"> = 100kg/m</w:t>
      </w:r>
      <w:r w:rsidRPr="005B3ECB">
        <w:rPr>
          <w:rFonts w:ascii="Times New Roman" w:hAnsi="Times New Roman"/>
          <w:vertAlign w:val="superscript"/>
          <w:lang w:val="fr-FR"/>
        </w:rPr>
        <w:t>3</w:t>
      </w:r>
      <w:r w:rsidRPr="005B3ECB">
        <w:rPr>
          <w:rFonts w:ascii="Times New Roman" w:hAnsi="Times New Roman"/>
          <w:lang w:val="fr-FR"/>
        </w:rPr>
        <w:t xml:space="preserve"> và D</w:t>
      </w:r>
      <w:r w:rsidRPr="005B3ECB">
        <w:rPr>
          <w:rFonts w:ascii="Times New Roman" w:hAnsi="Times New Roman"/>
          <w:vertAlign w:val="subscript"/>
          <w:lang w:val="fr-FR"/>
        </w:rPr>
        <w:t>2</w:t>
      </w:r>
      <w:r w:rsidRPr="005B3ECB">
        <w:rPr>
          <w:rFonts w:ascii="Times New Roman" w:hAnsi="Times New Roman"/>
          <w:lang w:val="fr-FR"/>
        </w:rPr>
        <w:t xml:space="preserve"> = 1600kg/m</w:t>
      </w:r>
      <w:r w:rsidRPr="005B3ECB">
        <w:rPr>
          <w:rFonts w:ascii="Times New Roman" w:hAnsi="Times New Roman"/>
          <w:vertAlign w:val="superscript"/>
          <w:lang w:val="fr-FR"/>
        </w:rPr>
        <w:t>3</w:t>
      </w:r>
    </w:p>
    <w:p w:rsidR="00455B9A" w:rsidRPr="005B3ECB" w:rsidRDefault="00455B9A" w:rsidP="00455B9A">
      <w:pPr>
        <w:tabs>
          <w:tab w:val="left" w:pos="3900"/>
        </w:tabs>
        <w:rPr>
          <w:rFonts w:ascii="Times New Roman" w:hAnsi="Times New Roman"/>
          <w:lang w:val="fr-FR"/>
        </w:rPr>
      </w:pPr>
    </w:p>
    <w:p w:rsidR="00455B9A" w:rsidRPr="005B3ECB" w:rsidRDefault="00670F51" w:rsidP="00455B9A">
      <w:pPr>
        <w:tabs>
          <w:tab w:val="left" w:pos="574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46464" behindDoc="0" locked="0" layoutInCell="1" allowOverlap="1" wp14:anchorId="0F5F473A" wp14:editId="553C3A69">
                <wp:simplePos x="0" y="0"/>
                <wp:positionH relativeFrom="column">
                  <wp:posOffset>255270</wp:posOffset>
                </wp:positionH>
                <wp:positionV relativeFrom="paragraph">
                  <wp:posOffset>53340</wp:posOffset>
                </wp:positionV>
                <wp:extent cx="1701800" cy="1371600"/>
                <wp:effectExtent l="1905" t="4445" r="1270" b="0"/>
                <wp:wrapNone/>
                <wp:docPr id="467" name="Group 2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371600"/>
                          <a:chOff x="1990" y="9224"/>
                          <a:chExt cx="2680" cy="2160"/>
                        </a:xfrm>
                      </wpg:grpSpPr>
                      <wps:wsp>
                        <wps:cNvPr id="468" name="Text Box 2966"/>
                        <wps:cNvSpPr txBox="1">
                          <a:spLocks noChangeArrowheads="1"/>
                        </wps:cNvSpPr>
                        <wps:spPr bwMode="auto">
                          <a:xfrm>
                            <a:off x="1990" y="9224"/>
                            <a:ext cx="268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7,5cm = 0,075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469" name="Line 2967"/>
                        <wps:cNvCnPr/>
                        <wps:spPr bwMode="auto">
                          <a:xfrm>
                            <a:off x="2057" y="108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5" o:spid="_x0000_s2334" style="position:absolute;margin-left:20.1pt;margin-top:4.2pt;width:134pt;height:108pt;z-index:251646464;mso-position-horizontal-relative:text;mso-position-vertical-relative:text" coordorigin="1990,9224" coordsize="268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wzWMjAMAAJkJAAAOAAAAZHJzL2Uyb0RvYy54bWzMVttu3DYQfS/QfyD4LusSrnYlWA7svRgF 3NZAkg/gSpREVCJVkmutG+TfOyS16/U6aY0YCKIHgdSQw5kzcw51+X7fd+iBKc2lKHB8EWHERCkr LpoCf/q4CRYYaUNFRTspWIEfmcbvr3795XIccpbIVnYVUwicCJ2PQ4FbY4Y8DHXZsp7qCzkwAcZa qp4amKomrBQdwXvfhUkUpeEoVTUoWTKt4evKG/GV81/XrDR/1rVmBnUFhtiMeyv33tp3eHVJ80bR oeXlFAb9jih6ygUcenS1ooaineIvXPW8VFLL2lyUsg9lXfOSuRwgmzg6y+ZWyd3gcmnysRmOMAG0 Zzh9t9vyj4d7hXhVYJLOMRK0hyK5c1GSpTOLzzg0OSy7VcOH4V75JGF4J8u/NJjDc7udN34x2o6/ ywo80p2RDp99rXrrAjJHe1eGx2MZ2N6gEj7G8yheRFCtEmzxu3mcwsQVqmyhmnZfnGVgB3OWJORg W0/7k3QxbU5gq7WGNPcHu2Cn4Gxm0HT6CVf9Nlw/tHRgrlzaAnbEFSjgcf1oM7yRewtt6qF1Ky2u yOzBApk5mLSHFwm5bKlo2LVScmwZrSDE2GVkY4dDfEnsRFsn/4f3V3A7oP4fqNF8UNrcMtkjOyiw Al65OOnDnTYe4MMSW10hN7zrXMk68ewDVMJ/gWNhq7XZABxVPmdRtl6sFyQgSboOSLRaBdebJQnS TTyfrd6tlstV/MWeG5O85VXFhD3mQNuYvK58k4B4wh2Jq2XHK+vOhqRVs112Cj1QkI2Ne6Y2OlkW Pg/DdRnkcpZSnJDoJsmCTbqYB2RDZkE2jxZBFGc3WRqRjKw2z1O644K9PSU0Ajdmycx30zdzi9zz Mjea99yAMHe8LzBwER67iOa2B9eicmNDeefHJ1DY8J+ggHIfCg3U803qeWf2273XnWhSGZ1vZfUI TawktBgwGK4VGLRS/YPRCBJdYP33jiqGUfebACJkMSGwzLgJmc0TmKhTy/bUQkUJrgpsMPLDpfH3 wG5QvGnhJE89Ia9BrGru2trG7KNyQufk4ofpRnbQDdcSoBlzW4OJ+Etxr6bZq5ifRDPQdyuo0YJM kmmZZwU3ASC92j5Xyxe876C4r+b9m1sQbr+p077VdT+plhzl74QXXlo8Hw78cAJ4xgvfbVBZ9x1u Jzdy97/bNv2r2B+M07lb9fRHdfUvAAAA//8DAFBLAwQUAAYACAAAACEANvzSrt4AAAAIAQAADwAA AGRycy9kb3ducmV2LnhtbEyPQUvDQBSE74L/YXmCN7tJGiWk2ZRS1FMRbAXp7TX7moRmd0N2m6T/ 3udJj8MMM98U69l0YqTBt84qiBcRCLKV062tFXwd3p4yED6g1dg5Swpu5GFd3t8VmGs32U8a96EW XGJ9jgqaEPpcSl81ZNAvXE+WvbMbDAaWQy31gBOXm04mUfQiDbaWFxrsadtQddlfjYL3CafNMn4d d5fz9nY8PH9872JS6vFh3qxABJrDXxh+8RkdSmY6uavVXnQK0ijhpIIsBcH2MspYnxQkSZqCLAv5 /0D5AwAA//8DAFBLAQItABQABgAIAAAAIQC2gziS/gAAAOEBAAATAAAAAAAAAAAAAAAAAAAAAABb Q29udGVudF9UeXBlc10ueG1sUEsBAi0AFAAGAAgAAAAhADj9If/WAAAAlAEAAAsAAAAAAAAAAAAA AAAALwEAAF9yZWxzLy5yZWxzUEsBAi0AFAAGAAgAAAAhALDDNYyMAwAAmQkAAA4AAAAAAAAAAAAA AAAALgIAAGRycy9lMm9Eb2MueG1sUEsBAi0AFAAGAAgAAAAhADb80q7eAAAACAEAAA8AAAAAAAAA AAAAAAAA5gUAAGRycy9kb3ducmV2LnhtbFBLBQYAAAAABAAEAPMAAADxBgAAAAA= ">
                <v:shape id="Text Box 2966" o:spid="_x0000_s2335" type="#_x0000_t202" style="position:absolute;left:1990;top:9224;width:268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dVwr8A AADcAAAADwAAAGRycy9kb3ducmV2LnhtbERPTYvCMBC9C/6HMII3TRSVtRpFFMHTLroqeBuasS02 k9JE2/335rDg8fG+l+vWluJFtS8caxgNFQji1JmCMw3n3/3gC4QPyAZLx6ThjzysV93OEhPjGj7S 6xQyEUPYJ6ghD6FKpPRpThb90FXEkbu72mKIsM6kqbGJ4baUY6Vm0mLBsSHHirY5pY/T02q4fN9v 14n6yXZ2WjWuVZLtXGrd77WbBYhAbfiI/90Ho2Eyi2v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Cil1XCvwAAANwAAAAPAAAAAAAAAAAAAAAAAJgCAABkcnMvZG93bnJl di54bWxQSwUGAAAAAAQABAD1AAAAhAM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7,5cm = 0,075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2967" o:spid="_x0000_s2336" style="position:absolute;visibility:visible;mso-wrap-style:square" from="2057,10844" to="4201,1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LvZ8cAAADcAAAADwAAAGRycy9kb3ducmV2LnhtbESPQWvCQBSE74L/YXlCb7ppK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cu9nxwAAANwAAAAPAAAAAAAA AAAAAAAAAKECAABkcnMvZG93bnJldi54bWxQSwUGAAAAAAQABAD5AAAAlQMAAAAA "/>
              </v:group>
            </w:pict>
          </mc:Fallback>
        </mc:AlternateContent>
      </w:r>
      <w:r w:rsidR="00455B9A" w:rsidRPr="005B3ECB">
        <w:rPr>
          <w:rFonts w:ascii="Times New Roman" w:hAnsi="Times New Roman"/>
          <w:lang w:val="fr-FR"/>
        </w:rPr>
        <w:tab/>
        <w:t xml:space="preserve">Bài giải </w:t>
      </w:r>
    </w:p>
    <w:p w:rsidR="00455B9A" w:rsidRPr="005B3ECB" w:rsidRDefault="00455B9A" w:rsidP="00455B9A">
      <w:pPr>
        <w:tabs>
          <w:tab w:val="left" w:pos="5745"/>
        </w:tabs>
        <w:rPr>
          <w:rFonts w:ascii="Times New Roman" w:hAnsi="Times New Roman"/>
          <w:lang w:val="fr-FR"/>
        </w:rPr>
      </w:pPr>
      <w:r w:rsidRPr="005B3ECB">
        <w:rPr>
          <w:rFonts w:ascii="Times New Roman" w:hAnsi="Times New Roman"/>
          <w:lang w:val="fr-FR"/>
        </w:rPr>
        <w:t xml:space="preserve">                           </w:t>
      </w:r>
      <w:r w:rsidR="00E36896" w:rsidRPr="005B3ECB">
        <w:rPr>
          <w:rFonts w:ascii="Times New Roman" w:hAnsi="Times New Roman"/>
          <w:lang w:val="fr-FR"/>
        </w:rPr>
        <w:t xml:space="preserve">                              </w:t>
      </w:r>
      <w:r w:rsidRPr="005B3ECB">
        <w:rPr>
          <w:rFonts w:ascii="Times New Roman" w:hAnsi="Times New Roman"/>
          <w:lang w:val="fr-FR"/>
        </w:rPr>
        <w:t>Khi thớt nổi, thể tích nước bị chiếm chỗ(V</w:t>
      </w:r>
      <w:r w:rsidRPr="005B3ECB">
        <w:rPr>
          <w:rFonts w:ascii="Times New Roman" w:hAnsi="Times New Roman"/>
          <w:vertAlign w:val="subscript"/>
          <w:lang w:val="fr-FR"/>
        </w:rPr>
        <w:t>1</w:t>
      </w:r>
      <w:r w:rsidRPr="005B3ECB">
        <w:rPr>
          <w:rFonts w:ascii="Times New Roman" w:hAnsi="Times New Roman"/>
          <w:lang w:val="fr-FR"/>
        </w:rPr>
        <w:t>) có</w:t>
      </w:r>
    </w:p>
    <w:p w:rsidR="00455B9A" w:rsidRPr="005B3ECB" w:rsidRDefault="00455B9A" w:rsidP="00455B9A">
      <w:pPr>
        <w:tabs>
          <w:tab w:val="left" w:pos="5745"/>
        </w:tabs>
        <w:rPr>
          <w:rFonts w:ascii="Times New Roman" w:hAnsi="Times New Roman"/>
          <w:lang w:val="fr-FR"/>
        </w:rPr>
      </w:pPr>
      <w:r w:rsidRPr="005B3ECB">
        <w:rPr>
          <w:rFonts w:ascii="Times New Roman" w:hAnsi="Times New Roman"/>
          <w:lang w:val="fr-FR"/>
        </w:rPr>
        <w:t xml:space="preserve">                                                        trọng lượng bằng trọng lượng của thớt nên ta có</w:t>
      </w:r>
    </w:p>
    <w:p w:rsidR="00455B9A" w:rsidRPr="005B3ECB" w:rsidRDefault="00455B9A" w:rsidP="00455B9A">
      <w:pPr>
        <w:tabs>
          <w:tab w:val="left" w:pos="5745"/>
        </w:tabs>
        <w:rPr>
          <w:rFonts w:ascii="Times New Roman" w:hAnsi="Times New Roman"/>
          <w:vertAlign w:val="subscript"/>
        </w:rPr>
      </w:pPr>
      <w:r w:rsidRPr="005B3ECB">
        <w:rPr>
          <w:rFonts w:ascii="Times New Roman" w:hAnsi="Times New Roman"/>
          <w:lang w:val="fr-FR"/>
        </w:rPr>
        <w:t xml:space="preserve">                                  </w:t>
      </w:r>
      <w:r w:rsidR="00E36896" w:rsidRPr="005B3ECB">
        <w:rPr>
          <w:rFonts w:ascii="Times New Roman" w:hAnsi="Times New Roman"/>
          <w:lang w:val="fr-FR"/>
        </w:rPr>
        <w:t xml:space="preserve">                        </w:t>
      </w:r>
      <w:r w:rsidRPr="005B3ECB">
        <w:rPr>
          <w:rFonts w:ascii="Times New Roman" w:hAnsi="Times New Roman"/>
          <w:lang w:val="fr-FR"/>
        </w:rPr>
        <w:t xml:space="preserve"> </w:t>
      </w:r>
      <w:r w:rsidRPr="005B3ECB">
        <w:rPr>
          <w:rFonts w:ascii="Times New Roman" w:hAnsi="Times New Roman"/>
        </w:rPr>
        <w:t>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xml:space="preserve"> </w:t>
      </w:r>
      <w:r w:rsidRPr="005B3ECB">
        <w:rPr>
          <w:rFonts w:ascii="Times New Roman" w:hAnsi="Times New Roman"/>
          <w:position w:val="-6"/>
          <w:lang w:val="nl-NL"/>
        </w:rPr>
        <w:object w:dxaOrig="340" w:dyaOrig="240">
          <v:shape id="_x0000_i1663" type="#_x0000_t75" style="width:17pt;height:12pt" o:ole="">
            <v:imagedata r:id="rId1195" o:title=""/>
          </v:shape>
          <o:OLEObject Type="Embed" ProgID="Equation.DSMT4" ShapeID="_x0000_i1663" DrawAspect="Content" ObjectID="_1717416900" r:id="rId1239"/>
        </w:object>
      </w:r>
      <w:r w:rsidRPr="005B3ECB">
        <w:rPr>
          <w:rFonts w:ascii="Times New Roman" w:hAnsi="Times New Roman"/>
        </w:rPr>
        <w:t>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D</w:t>
      </w:r>
      <w:r w:rsidRPr="005B3ECB">
        <w:rPr>
          <w:rFonts w:ascii="Times New Roman" w:hAnsi="Times New Roman"/>
          <w:vertAlign w:val="subscript"/>
        </w:rPr>
        <w:t>2</w:t>
      </w:r>
    </w:p>
    <w:p w:rsidR="00455B9A" w:rsidRPr="005B3ECB" w:rsidRDefault="00455B9A" w:rsidP="00455B9A">
      <w:pPr>
        <w:tabs>
          <w:tab w:val="left" w:pos="5745"/>
        </w:tabs>
        <w:rPr>
          <w:rFonts w:ascii="Times New Roman" w:hAnsi="Times New Roman"/>
        </w:rPr>
      </w:pPr>
      <w:r w:rsidRPr="005B3ECB">
        <w:rPr>
          <w:rFonts w:ascii="Times New Roman" w:hAnsi="Times New Roman"/>
          <w:vertAlign w:val="subscript"/>
        </w:rPr>
        <w:t xml:space="preserve">                                                           </w:t>
      </w:r>
      <w:r w:rsidR="00E36896" w:rsidRPr="005B3ECB">
        <w:rPr>
          <w:rFonts w:ascii="Times New Roman" w:hAnsi="Times New Roman"/>
          <w:vertAlign w:val="subscript"/>
        </w:rPr>
        <w:t xml:space="preserve">          </w:t>
      </w:r>
      <w:r w:rsidRPr="005B3ECB">
        <w:rPr>
          <w:rFonts w:ascii="Times New Roman" w:hAnsi="Times New Roman"/>
          <w:vertAlign w:val="subscript"/>
        </w:rPr>
        <w:t xml:space="preserve">    </w:t>
      </w:r>
      <w:r w:rsidRPr="005B3ECB">
        <w:rPr>
          <w:rFonts w:ascii="Times New Roman" w:hAnsi="Times New Roman"/>
        </w:rPr>
        <w:t xml:space="preserve">Vì V = S.h là thể tích của thớt nên độ cao của </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                                                     Phần thớt chìm trong nước là </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                                             h</w:t>
      </w:r>
      <w:r w:rsidRPr="005B3ECB">
        <w:rPr>
          <w:rFonts w:ascii="Times New Roman" w:hAnsi="Times New Roman"/>
          <w:vertAlign w:val="superscript"/>
        </w:rPr>
        <w:t xml:space="preserve">’ </w:t>
      </w:r>
      <w:r w:rsidRPr="005B3ECB">
        <w:rPr>
          <w:rFonts w:ascii="Times New Roman" w:hAnsi="Times New Roman"/>
        </w:rPr>
        <w:t xml:space="preserve"> = </w:t>
      </w:r>
      <w:r w:rsidRPr="005B3ECB">
        <w:rPr>
          <w:rFonts w:ascii="Times New Roman" w:hAnsi="Times New Roman"/>
          <w:position w:val="-30"/>
          <w:lang w:val="nl-NL"/>
        </w:rPr>
        <w:object w:dxaOrig="4080" w:dyaOrig="680">
          <v:shape id="_x0000_i1664" type="#_x0000_t75" style="width:204pt;height:34pt" o:ole="">
            <v:imagedata r:id="rId1240" o:title=""/>
          </v:shape>
          <o:OLEObject Type="Embed" ProgID="Equation.DSMT4" ShapeID="_x0000_i1664" DrawAspect="Content" ObjectID="_1717416901" r:id="rId1241"/>
        </w:object>
      </w:r>
    </w:p>
    <w:p w:rsidR="00455B9A" w:rsidRPr="005B3ECB" w:rsidRDefault="00455B9A" w:rsidP="00455B9A">
      <w:pPr>
        <w:tabs>
          <w:tab w:val="left" w:pos="5745"/>
        </w:tabs>
        <w:rPr>
          <w:rFonts w:ascii="Times New Roman" w:hAnsi="Times New Roman"/>
        </w:rPr>
      </w:pPr>
      <w:r w:rsidRPr="005B3ECB">
        <w:rPr>
          <w:rFonts w:ascii="Times New Roman" w:hAnsi="Times New Roman"/>
        </w:rPr>
        <w:t>Sau khi thả thớt vào, nếu độ cao cảu nước trong vại là h</w:t>
      </w:r>
      <w:r w:rsidRPr="005B3ECB">
        <w:rPr>
          <w:rFonts w:ascii="Times New Roman" w:hAnsi="Times New Roman"/>
          <w:vertAlign w:val="superscript"/>
        </w:rPr>
        <w:t>’</w:t>
      </w:r>
      <w:r w:rsidRPr="005B3ECB">
        <w:rPr>
          <w:rFonts w:ascii="Times New Roman" w:hAnsi="Times New Roman"/>
        </w:rPr>
        <w:t xml:space="preserve"> thì thớt bắt đầu nổi được vậy thể tích nước ít nhất sẽ là:</w:t>
      </w:r>
    </w:p>
    <w:p w:rsidR="00455B9A" w:rsidRPr="005B3ECB" w:rsidRDefault="00455B9A" w:rsidP="00455B9A">
      <w:pPr>
        <w:tabs>
          <w:tab w:val="left" w:pos="5745"/>
        </w:tabs>
        <w:rPr>
          <w:rFonts w:ascii="Times New Roman" w:hAnsi="Times New Roman"/>
        </w:rPr>
      </w:pPr>
      <w:r w:rsidRPr="005B3ECB">
        <w:rPr>
          <w:rFonts w:ascii="Times New Roman" w:hAnsi="Times New Roman"/>
        </w:rPr>
        <w:t>V</w:t>
      </w:r>
      <w:r w:rsidRPr="005B3ECB">
        <w:rPr>
          <w:rFonts w:ascii="Times New Roman" w:hAnsi="Times New Roman"/>
          <w:vertAlign w:val="superscript"/>
        </w:rPr>
        <w:t>’</w:t>
      </w:r>
      <w:r w:rsidRPr="005B3ECB">
        <w:rPr>
          <w:rFonts w:ascii="Times New Roman" w:hAnsi="Times New Roman"/>
        </w:rPr>
        <w:t xml:space="preserve"> = h</w:t>
      </w:r>
      <w:r w:rsidRPr="005B3ECB">
        <w:rPr>
          <w:rFonts w:ascii="Times New Roman" w:hAnsi="Times New Roman"/>
          <w:vertAlign w:val="superscript"/>
        </w:rPr>
        <w:t>’</w:t>
      </w:r>
      <w:r w:rsidRPr="005B3ECB">
        <w:rPr>
          <w:rFonts w:ascii="Times New Roman" w:hAnsi="Times New Roman"/>
        </w:rPr>
        <w:t>.S</w:t>
      </w:r>
      <w:r w:rsidRPr="005B3ECB">
        <w:rPr>
          <w:rFonts w:ascii="Times New Roman" w:hAnsi="Times New Roman"/>
          <w:vertAlign w:val="superscript"/>
        </w:rPr>
        <w:t>’</w:t>
      </w:r>
      <w:r w:rsidRPr="005B3ECB">
        <w:rPr>
          <w:rFonts w:ascii="Times New Roman" w:hAnsi="Times New Roman"/>
        </w:rPr>
        <w:t xml:space="preserve"> = h</w:t>
      </w:r>
      <w:r w:rsidRPr="005B3ECB">
        <w:rPr>
          <w:rFonts w:ascii="Times New Roman" w:hAnsi="Times New Roman"/>
          <w:vertAlign w:val="superscript"/>
        </w:rPr>
        <w:t>’</w:t>
      </w:r>
      <w:r w:rsidRPr="005B3ECB">
        <w:rPr>
          <w:rFonts w:ascii="Times New Roman" w:hAnsi="Times New Roman"/>
        </w:rPr>
        <w:t>.(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r w:rsidRPr="005B3ECB">
        <w:rPr>
          <w:rFonts w:ascii="Times New Roman" w:hAnsi="Times New Roman"/>
        </w:rPr>
        <w:t>) = 4,7.(1200 - 800) = 1880(c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Trước khi thả thớt vào thì thể tích nước ấy trong vại có độ cao là </w:t>
      </w:r>
    </w:p>
    <w:p w:rsidR="00455B9A" w:rsidRPr="005B3ECB" w:rsidRDefault="00455B9A" w:rsidP="00455B9A">
      <w:pPr>
        <w:tabs>
          <w:tab w:val="left" w:pos="574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159" w:dyaOrig="720">
          <v:shape id="_x0000_i1665" type="#_x0000_t75" style="width:157.95pt;height:36pt" o:ole="">
            <v:imagedata r:id="rId1242" o:title=""/>
          </v:shape>
          <o:OLEObject Type="Embed" ProgID="Equation.DSMT4" ShapeID="_x0000_i1665" DrawAspect="Content" ObjectID="_1717416902" r:id="rId1243"/>
        </w:object>
      </w:r>
    </w:p>
    <w:p w:rsidR="00E36896" w:rsidRPr="005B3ECB" w:rsidRDefault="00E36896" w:rsidP="00455B9A">
      <w:pPr>
        <w:tabs>
          <w:tab w:val="left" w:pos="5745"/>
        </w:tabs>
        <w:rPr>
          <w:rFonts w:ascii="Times New Roman" w:hAnsi="Times New Roman"/>
          <w:lang w:val="pt-BR"/>
        </w:rPr>
      </w:pPr>
    </w:p>
    <w:p w:rsidR="00E36896" w:rsidRPr="005B3ECB" w:rsidRDefault="00E36896" w:rsidP="00455B9A">
      <w:pPr>
        <w:tabs>
          <w:tab w:val="left" w:pos="5745"/>
        </w:tabs>
        <w:rPr>
          <w:rFonts w:ascii="Times New Roman" w:hAnsi="Times New Roman"/>
          <w:lang w:val="pt-BR"/>
        </w:rPr>
      </w:pPr>
    </w:p>
    <w:p w:rsidR="00455B9A" w:rsidRPr="005B3ECB" w:rsidRDefault="00670F51" w:rsidP="00455B9A">
      <w:pPr>
        <w:tabs>
          <w:tab w:val="left" w:pos="574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2368" behindDoc="0" locked="0" layoutInCell="1" allowOverlap="1" wp14:anchorId="0299ACC8" wp14:editId="5C8637F1">
                <wp:simplePos x="0" y="0"/>
                <wp:positionH relativeFrom="column">
                  <wp:posOffset>4084320</wp:posOffset>
                </wp:positionH>
                <wp:positionV relativeFrom="paragraph">
                  <wp:posOffset>-114300</wp:posOffset>
                </wp:positionV>
                <wp:extent cx="2320925" cy="1485900"/>
                <wp:effectExtent l="1905" t="0" r="1270" b="12700"/>
                <wp:wrapNone/>
                <wp:docPr id="53" name="Group 2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925" cy="1485900"/>
                          <a:chOff x="7514" y="1304"/>
                          <a:chExt cx="3655" cy="2340"/>
                        </a:xfrm>
                      </wpg:grpSpPr>
                      <wps:wsp>
                        <wps:cNvPr id="54" name="Line 2906"/>
                        <wps:cNvCnPr/>
                        <wps:spPr bwMode="auto">
                          <a:xfrm>
                            <a:off x="7618" y="2024"/>
                            <a:ext cx="7"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907"/>
                        <wps:cNvCnPr/>
                        <wps:spPr bwMode="auto">
                          <a:xfrm>
                            <a:off x="7618" y="3644"/>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908"/>
                        <wps:cNvCnPr/>
                        <wps:spPr bwMode="auto">
                          <a:xfrm>
                            <a:off x="10633" y="20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909"/>
                        <wps:cNvCnPr/>
                        <wps:spPr bwMode="auto">
                          <a:xfrm>
                            <a:off x="8020"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910"/>
                        <wps:cNvCnPr/>
                        <wps:spPr bwMode="auto">
                          <a:xfrm>
                            <a:off x="8020"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911"/>
                        <wps:cNvCnPr/>
                        <wps:spPr bwMode="auto">
                          <a:xfrm>
                            <a:off x="9293"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912"/>
                        <wps:cNvSpPr>
                          <a:spLocks noChangeArrowheads="1"/>
                        </wps:cNvSpPr>
                        <wps:spPr bwMode="auto">
                          <a:xfrm>
                            <a:off x="7618" y="2384"/>
                            <a:ext cx="402"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1" name="Rectangle 2913"/>
                        <wps:cNvSpPr>
                          <a:spLocks noChangeArrowheads="1"/>
                        </wps:cNvSpPr>
                        <wps:spPr bwMode="auto">
                          <a:xfrm>
                            <a:off x="9293" y="2384"/>
                            <a:ext cx="1340"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2" name="Line 2914"/>
                        <wps:cNvCnPr/>
                        <wps:spPr bwMode="auto">
                          <a:xfrm>
                            <a:off x="7797"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Line 2915"/>
                        <wps:cNvCnPr/>
                        <wps:spPr bwMode="auto">
                          <a:xfrm>
                            <a:off x="7551"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Rectangle 2916"/>
                        <wps:cNvSpPr>
                          <a:spLocks noChangeArrowheads="1"/>
                        </wps:cNvSpPr>
                        <wps:spPr bwMode="auto">
                          <a:xfrm>
                            <a:off x="7618" y="1664"/>
                            <a:ext cx="33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49" name="Line 2917"/>
                        <wps:cNvCnPr/>
                        <wps:spPr bwMode="auto">
                          <a:xfrm>
                            <a:off x="9963"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Line 2918"/>
                        <wps:cNvCnPr/>
                        <wps:spPr bwMode="auto">
                          <a:xfrm>
                            <a:off x="9762"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2919"/>
                        <wps:cNvCnPr/>
                        <wps:spPr bwMode="auto">
                          <a:xfrm>
                            <a:off x="9293" y="274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2" name="Line 2920"/>
                        <wps:cNvCnPr/>
                        <wps:spPr bwMode="auto">
                          <a:xfrm>
                            <a:off x="9293" y="292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3" name="Line 2921"/>
                        <wps:cNvCnPr/>
                        <wps:spPr bwMode="auto">
                          <a:xfrm>
                            <a:off x="9300" y="310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4" name="Line 2922"/>
                        <wps:cNvCnPr/>
                        <wps:spPr bwMode="auto">
                          <a:xfrm>
                            <a:off x="9293" y="328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5" name="Line 2923"/>
                        <wps:cNvCnPr/>
                        <wps:spPr bwMode="auto">
                          <a:xfrm>
                            <a:off x="9293" y="346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6" name="Line 2924"/>
                        <wps:cNvCnPr/>
                        <wps:spPr bwMode="auto">
                          <a:xfrm>
                            <a:off x="7618" y="274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7" name="Line 2925"/>
                        <wps:cNvCnPr/>
                        <wps:spPr bwMode="auto">
                          <a:xfrm>
                            <a:off x="7618" y="292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8" name="Line 2926"/>
                        <wps:cNvCnPr/>
                        <wps:spPr bwMode="auto">
                          <a:xfrm>
                            <a:off x="7618" y="310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9" name="Line 2927"/>
                        <wps:cNvCnPr/>
                        <wps:spPr bwMode="auto">
                          <a:xfrm>
                            <a:off x="7618" y="328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0" name="Line 2928"/>
                        <wps:cNvCnPr/>
                        <wps:spPr bwMode="auto">
                          <a:xfrm>
                            <a:off x="7618" y="346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1" name="Line 2929"/>
                        <wps:cNvCnPr/>
                        <wps:spPr bwMode="auto">
                          <a:xfrm>
                            <a:off x="7618" y="3569"/>
                            <a:ext cx="301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2" name="Text Box 2930"/>
                        <wps:cNvSpPr txBox="1">
                          <a:spLocks noChangeArrowheads="1"/>
                        </wps:cNvSpPr>
                        <wps:spPr bwMode="auto">
                          <a:xfrm>
                            <a:off x="7937" y="1616"/>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463" name="Text Box 2931"/>
                        <wps:cNvSpPr txBox="1">
                          <a:spLocks noChangeArrowheads="1"/>
                        </wps:cNvSpPr>
                        <wps:spPr bwMode="auto">
                          <a:xfrm>
                            <a:off x="10097" y="166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464" name="Text Box 2932"/>
                        <wps:cNvSpPr txBox="1">
                          <a:spLocks noChangeArrowheads="1"/>
                        </wps:cNvSpPr>
                        <wps:spPr bwMode="auto">
                          <a:xfrm>
                            <a:off x="7514" y="1304"/>
                            <a:ext cx="60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465" name="Text Box 2933"/>
                        <wps:cNvSpPr txBox="1">
                          <a:spLocks noChangeArrowheads="1"/>
                        </wps:cNvSpPr>
                        <wps:spPr bwMode="auto">
                          <a:xfrm>
                            <a:off x="7908" y="2219"/>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466" name="Text Box 2934"/>
                        <wps:cNvSpPr txBox="1">
                          <a:spLocks noChangeArrowheads="1"/>
                        </wps:cNvSpPr>
                        <wps:spPr bwMode="auto">
                          <a:xfrm>
                            <a:off x="10566" y="220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5" o:spid="_x0000_s2337" style="position:absolute;margin-left:321.6pt;margin-top:-9pt;width:182.75pt;height:117pt;z-index:251642368;mso-position-horizontal-relative:text;mso-position-vertical-relative:text" coordorigin="7514,1304" coordsize="3655,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MRXpGgcAAG1UAAAOAAAAZHJzL2Uyb0RvYy54bWzsXF2TmzYUfe9M/wPDu9cIBDaeeDOJvc50 Jm13mvQHaAEbphhRwa6dZvrfeyVAgOz1Zu2su63lBxsMlvVxOFf33iO9ebtdp8ZDxIqEZlMTXVmm EWUBDZNsNTV//7wYjE2jKEkWkpRm0dT8EhXm2+sff3izySeRTWOahhEzoJCsmGzyqRmXZT4ZDosg jtakuKJ5lMHFJWVrUsIpWw1DRjZQ+jod2pblDTeUhTmjQVQU8O28umhei/KXyygof10ui6g00qkJ dSvFOxPvd/x9eP2GTFaM5HES1NUgR9RiTZIM/lQWNSclMe5ZslPUOgkYLeiyvAroekiXyySIRBug NchSWvOB0ftctGU12axy2U3QtUo/HV1s8MvDLTOScGq6jmlkZA1jJP7WsH3L5d2zyVcTuOsDyz/l t6xqIxx+pMEfBVweqtf5+aq62bjb/ExDKJHcl1R0z3bJ1rwIaLixFaPwRY5CtC2NAL60Hdvybdc0 AriG8Nj1rXqcghgGk/9u5CJsGvyyY+FqDIP4pv6947n1j20Hi18OyaT6Y1HZunK8ZYC5ou3W4rRu /RSTPBKjVfAOa7oVKlp168cki3ivelWviptm2S0TfVxMCujdJzts5CF4oKDhtmXXDW+6bVR3mGf3 20wmOSvKDxFdG/xgaqZQDzEY5OFjUfIhbG/hY5PRRZKm8D2ZpJmxmZq+C6PBTwuaJiG/KE7Y6m6W MuOB8EdLvHjDoLDebQDhLBSFxREJb+rjkiRpdQz3pxkvD9oB1amPqmfnq2/5N+ObMR5g27sZYGs+ H7xbzPDAW6CRO3fms9kc/c2rhvAkTsIwynjtmucY4W8b0JpRqidQPsmyG4b90kUTobLNp6g0AKsa wQpVdzT8IgZWfA8YOxfYAPh9sI2+B9gcDytgcyxUP2MabMJ2AUYuDmyeCrbxCWBDlueABdpLbWC4 hS3Q1HbB1Ab2rU9t/gloG1tgJQ+DDStzh9ZIajt6tXe++T+yozDJ6oENCTPHjTzM7J47aZNgc7Cn 2FFkj4D0OLlpO3qxdtRXwYZOYDbf9p8yo5rZLteMemD2Kmb7DWIjJFul3CdFdgdxjZtfVD6+kdFZ DDdG7xijG+7EgZ8sECqcG+DD6geNB/QMH9YZK3SILbue6o2f4EMGtT/kxPZ80OLbXNXv4O2ukxLC WWmynppj6RKTyUHXV/Edy+3dVgRkcBspqPxJg1Fw32EAId4GBzFlf5nGBmJXU7P4856wyDTSnzIY HR/xR9woxQl2R3yuw7pX7rpXSBZAUVOzNI3qcFZWAbL7nCWrGP4JiZ7O6DsI4ywTETLgo13VCvxg fnI+J9dDeyHsnBHCLcnuQBjxmFPlrmgMm9iSAQiN4U5U0AOe608wBRMeOcEcjXzwjng4dKwGamos ut/dmUEQHrZ0VLCJOTbRwObzNUUFPRnZr0PQELuDiOyxYHNdIOC9YMMeTGW1M3PJEWiMpevcm2B2 kx5nm2AiT/W3HacOW6OXM84L8eJPmJoLeXUTTBmw1ca5Y5wx3vHI5SzmiPCP73MC3kuY2jo39vNy PXIM0yhlLigfy2PQNuJzy71o0+b54hPEmM/d+o7HKWmU1g8eqY5H6wc/Eck5rxyBSyDmpIgr2UII R3NacltNJlqpcMYgDnZVDxiCVMc7JS0QfVUXo4GoJTNCG7hfn4Vb3VvtHdsnpV8cEKtx8+ugRpnW CLQ0EDUQDwJRVQra3azMc5POkhEdW82yaCBqIB4EoqoitLu5leOBuKt+kLkSPUfUalZIJtQh6Vo6 jV1VYVjN7Y4NXEvt9I6zIvPOGocah3twqGoPQQ9/vK/Savh3fBWNQ63u58uYHnNVZG6lcVW6aZXn GmaJw11XReNQ4/AQDtX8iH1KfqTF4Y6nonGocXgAh62YseHDUzInLQ53HBWNQ43DQzhUkyr2KUmV Focu6GlEaqIJIb7SZXc6qcJdUr6A999d/olbWeFnDpn3dAvibqebWOHaG6PcwpVG1vtiMm/fqUWJ HhLTVLHEV6zw9qx60YuLRWQJdDLNwnBlrfJTMm+5SLdZRSy/eLXrih9Xpj8mHHp0AXLVo2Kbga+g 4cfWe9sfLLzxaIAX2B34I2s8sJD/3vcs7OP5or9UWtjMaueFE1avnrxA/JmSebnSm1e/UVs2n/tU lx09vWRlLXfqyp1afWiXNbpZsPOxBrKsRsu8I97TtLF37wVNG9+w0uYE2mjXfmra6NGGzFd2aaOb szwfbezZEKaZM7es4QrvUE82xI4tmjVemDWk/dSs0WMNmVzuskY3wXxG1vCtejclGymedssa2kXp 7POkWeOFWUOaT80aPdaQSoAua3TXTJ6PNZDlelAd0PjZtqrx07ShXRS5Q975IhtI2s//Cm3AngFi T0sRuan33+SbZnbP4bi7S+j1PwAAAP//AwBQSwMEFAAGAAgAAAAhAJL8hkviAAAADAEAAA8AAABk cnMvZG93bnJldi54bWxMj8FqwzAQRO+F/oPYQm+JJKd1jWM5hND2FApNCiU3xd7YJtbKWIrt/H2V U3Nc9jHzJltNpmUD9q6xpEDOBTCkwpYNVQp+9h+zBJjzmkrdWkIFV3Swyh8fMp2WdqRvHHa+YiGE XKoV1N53KeeuqNFoN7cdUvidbG+0D2df8bLXYwg3LY+EiLnRDYWGWne4qbE47y5Gweeox/VCvg/b 82lzPexfv363EpV6fprWS2AeJ/8Pw00/qEMenI72QqVjrYL4ZREFVMFMJmHUjRAieQN2VBDJWADP M34/Iv8DAAD//wMAUEsBAi0AFAAGAAgAAAAhALaDOJL+AAAA4QEAABMAAAAAAAAAAAAAAAAAAAAA AFtDb250ZW50X1R5cGVzXS54bWxQSwECLQAUAAYACAAAACEAOP0h/9YAAACUAQAACwAAAAAAAAAA AAAAAAAvAQAAX3JlbHMvLnJlbHNQSwECLQAUAAYACAAAACEANjEV6RoHAABtVAAADgAAAAAAAAAA AAAAAAAuAgAAZHJzL2Uyb0RvYy54bWxQSwECLQAUAAYACAAAACEAkvyGS+IAAAAMAQAADwAAAAAA AAAAAAAAAAB0CQAAZHJzL2Rvd25yZXYueG1sUEsFBgAAAAAEAAQA8wAAAIMKAAAAAA== ">
                <v:line id="Line 2906" o:spid="_x0000_s2338" style="position:absolute;visibility:visible;mso-wrap-style:square" from="7618,2024" to="7625,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0S8YAAADbAAAADwAAAGRycy9kb3ducmV2LnhtbESPQWvCQBSE74L/YXlCb7ppq6GkriIt Be1B1Bba4zP7mkSzb8PumqT/3hUKPQ4z8w0zX/amFi05X1lWcD9JQBDnVldcKPj8eBs/gfABWWNt mRT8koflYjiYY6Ztx3tqD6EQEcI+QwVlCE0mpc9LMugntiGO3o91BkOUrpDaYRfhppYPSZJKgxXH hRIbeikpPx8uRsH2cZe2q837uv/apMf8dX/8PnVOqbtRv3oGEagP/+G/9lormE3h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 "/>
                <v:line id="Line 2907" o:spid="_x0000_s2339" style="position:absolute;visibility:visible;mso-wrap-style:square" from="7618,3644" to="1063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wR0MYAAADbAAAADwAAAGRycy9kb3ducmV2LnhtbESPT2vCQBTE7wW/w/KE3urGFoO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8EdDGAAAA2wAAAA8AAAAAAAAA AAAAAAAAoQIAAGRycy9kb3ducmV2LnhtbFBLBQYAAAAABAAEAPkAAACUAwAAAAA= "/>
                <v:line id="Line 2908" o:spid="_x0000_s2340" style="position:absolute;visibility:visible;mso-wrap-style:square" from="10633,2024" to="10633,3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line id="Line 2909" o:spid="_x0000_s2341" style="position:absolute;visibility:visible;mso-wrap-style:square" from="8020,2024" to="8020,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2910" o:spid="_x0000_s2342" style="position:absolute;visibility:visible;mso-wrap-style:square" from="8020,3464" to="9293,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2911" o:spid="_x0000_s2343" style="position:absolute;visibility:visible;mso-wrap-style:square" from="9293,2024" to="9293,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rect id="Rectangle 2912" o:spid="_x0000_s2344" style="position:absolute;left:7618;top:2384;width:40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lRxrwA AADbAAAADwAAAGRycy9kb3ducmV2LnhtbERPSwrCMBDdC94hjOBGbKoLkWoqKgjiRqweYGjGtthM ShNt9fRmIbh8vP9605tavKh1lWUFsygGQZxbXXGh4HY9TJcgnEfWWFsmBW9ysEmHgzUm2nZ8oVfm CxFC2CWooPS+SaR0eUkGXWQb4sDdbWvQB9gWUrfYhXBTy3kcL6TBikNDiQ3tS8of2dMo2HVddT9/ Mp6cil1/muPhir5WajzqtysQnnr/F//cR61gEdaHL+EHyPQLAAD//wMAUEsBAi0AFAAGAAgAAAAh APD3irv9AAAA4gEAABMAAAAAAAAAAAAAAAAAAAAAAFtDb250ZW50X1R5cGVzXS54bWxQSwECLQAU AAYACAAAACEAMd1fYdIAAACPAQAACwAAAAAAAAAAAAAAAAAuAQAAX3JlbHMvLnJlbHNQSwECLQAU AAYACAAAACEAMy8FnkEAAAA5AAAAEAAAAAAAAAAAAAAAAAApAgAAZHJzL3NoYXBleG1sLnhtbFBL AQItABQABgAIAAAAIQAPCVHGvAAAANsAAAAPAAAAAAAAAAAAAAAAAJgCAABkcnMvZG93bnJldi54 bWxQSwUGAAAAAAQABAD1AAAAgQMAAAAA " fillcolor="black">
                  <v:textbox>
                    <w:txbxContent>
                      <w:p w:rsidR="00667A46" w:rsidRPr="006E6890" w:rsidRDefault="00667A46">
                        <w:pPr>
                          <w:rPr>
                            <w:rFonts w:ascii="Times New Roman" w:hAnsi="Times New Roman"/>
                            <w:lang w:val="nl-NL"/>
                          </w:rPr>
                        </w:pPr>
                      </w:p>
                    </w:txbxContent>
                  </v:textbox>
                </v:rect>
                <v:rect id="Rectangle 2913" o:spid="_x0000_s2345" style="position:absolute;left:9293;top:2384;width:13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X0Xb8A AADbAAAADwAAAGRycy9kb3ducmV2LnhtbESPzQrCMBCE74LvEFbwIprqQaQaRQVBvIjVB1ia7Q82 m9JEW316Iwgeh5n5hlltOlOJJzWutKxgOolAEKdWl5wruF0P4wUI55E1VpZJwYscbNb93gpjbVu+ 0DPxuQgQdjEqKLyvYyldWpBBN7E1cfAy2xj0QTa51A22AW4qOYuiuTRYclgosKZ9Qek9eRgFu7Yt s/M74dEp33WnGR6u6CulhoNuuwThqfP/8K991ArmU/h+CT9Arj8AAAD//wMAUEsBAi0AFAAGAAgA AAAhAPD3irv9AAAA4gEAABMAAAAAAAAAAAAAAAAAAAAAAFtDb250ZW50X1R5cGVzXS54bWxQSwEC LQAUAAYACAAAACEAMd1fYdIAAACPAQAACwAAAAAAAAAAAAAAAAAuAQAAX3JlbHMvLnJlbHNQSwEC LQAUAAYACAAAACEAMy8FnkEAAAA5AAAAEAAAAAAAAAAAAAAAAAApAgAAZHJzL3NoYXBleG1sLnht bFBLAQItABQABgAIAAAAIQBgRfRdvwAAANsAAAAPAAAAAAAAAAAAAAAAAJgCAABkcnMvZG93bnJl di54bWxQSwUGAAAAAAQABAD1AAAAhAMAAAAA " fillcolor="black">
                  <v:textbox>
                    <w:txbxContent>
                      <w:p w:rsidR="00667A46" w:rsidRPr="006E6890" w:rsidRDefault="00667A46">
                        <w:pPr>
                          <w:rPr>
                            <w:rFonts w:ascii="Times New Roman" w:hAnsi="Times New Roman"/>
                            <w:lang w:val="nl-NL"/>
                          </w:rPr>
                        </w:pPr>
                      </w:p>
                    </w:txbxContent>
                  </v:textbox>
                </v:rect>
                <v:line id="Line 2914" o:spid="_x0000_s2346" style="position:absolute;visibility:visible;mso-wrap-style:square" from="7797,1844" to="7797,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1c/8MAAADbAAAADwAAAGRycy9kb3ducmV2LnhtbESPT4vCMBTE7wt+h/AEb2uqgizVKCL4 B2/bFcHbo3m2tc1LTVLtfvvNwsIeh5n5DbNc96YRT3K+sqxgMk5AEOdWV1woOH/t3j9A+ICssbFM Cr7Jw3o1eFtiqu2LP+mZhUJECPsUFZQhtKmUPi/JoB/bljh6N+sMhihdIbXDV4SbRk6TZC4NVhwX SmxpW1JeZ51RcOkyvt7rnWuw2x8Ot8uj9rOTUqNhv1mACNSH//Bf+6gVzKfw+yX+ALn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9XP/DAAAA2wAAAA8AAAAAAAAAAAAA AAAAoQIAAGRycy9kb3ducmV2LnhtbFBLBQYAAAAABAAEAPkAAACRAwAAAAA= " strokeweight="1.5pt"/>
                <v:line id="Line 2915" o:spid="_x0000_s2347" style="position:absolute;visibility:visible;mso-wrap-style:square" from="7551,1844" to="8020,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mgsUAAADbAAAADwAAAGRycy9kb3ducmV2LnhtbESPQWvCQBSE74L/YXlCb7qxQijRVUQp aA+lWkGPz+wziWbfht1tkv77bqHQ4zAz3zCLVW9q0ZLzlWUF00kCgji3uuJCwenzdfwCwgdkjbVl UvBNHlbL4WCBmbYdH6g9hkJECPsMFZQhNJmUPi/JoJ/Yhjh6N+sMhihdIbXDLsJNLZ+TJJUGK44L JTa0KSl/HL+Mgvf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mgsUAAADbAAAADwAAAAAAAAAA AAAAAAChAgAAZHJzL2Rvd25yZXYueG1sUEsFBgAAAAAEAAQA+QAAAJMDAAAAAA== "/>
                <v:rect id="Rectangle 2916" o:spid="_x0000_s2348" style="position:absolute;left:7618;top:1664;width:33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1p0MIA AADcAAAADwAAAGRycy9kb3ducmV2LnhtbERPPW/CMBDdK/EfrEPq1jhQhNoQByEQVTtCsnS7xkeS Nj5HtoG0v74ekBif3ne+Hk0vLuR8Z1nBLElBENdWd9woqMr90wsIH5A19pZJwS95WBeThxwzba98 oMsxNCKGsM9QQRvCkEnp65YM+sQOxJE7WWcwROgaqR1eY7jp5TxNl9Jgx7GhxYG2LdU/x7NR8NXN K/w7lG+ped0/h4+x/D5/7pR6nI6bFYhAY7iLb+53rWCxiGvjmXgEZPEPAAD//wMAUEsBAi0AFAAG AAgAAAAhAPD3irv9AAAA4gEAABMAAAAAAAAAAAAAAAAAAAAAAFtDb250ZW50X1R5cGVzXS54bWxQ SwECLQAUAAYACAAAACEAMd1fYdIAAACPAQAACwAAAAAAAAAAAAAAAAAuAQAAX3JlbHMvLnJlbHNQ SwECLQAUAAYACAAAACEAMy8FnkEAAAA5AAAAEAAAAAAAAAAAAAAAAAApAgAAZHJzL3NoYXBleG1s LnhtbFBLAQItABQABgAIAAAAIQBD3WnQwgAAANwAAAAPAAAAAAAAAAAAAAAAAJgCAABkcnMvZG93 bnJldi54bWxQSwUGAAAAAAQABAD1AAAAhwMAAAAA ">
                  <v:textbox>
                    <w:txbxContent>
                      <w:p w:rsidR="00667A46" w:rsidRPr="006E6890" w:rsidRDefault="00667A46">
                        <w:pPr>
                          <w:rPr>
                            <w:rFonts w:ascii="Times New Roman" w:hAnsi="Times New Roman"/>
                            <w:lang w:val="nl-NL"/>
                          </w:rPr>
                        </w:pPr>
                      </w:p>
                    </w:txbxContent>
                  </v:textbox>
                </v:rect>
                <v:line id="Line 2917" o:spid="_x0000_s2349" style="position:absolute;visibility:visible;mso-wrap-style:square" from="9963,1844" to="9963,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evMUAAADcAAAADwAAAGRycy9kb3ducmV2LnhtbESPQWvCQBSE74L/YXkFb7ppFWmjq0jB Wrw1FqG3R/aZxGTfprsbTf+9WxA8DjPzDbNc96YRF3K+sqzgeZKAIM6trrhQ8H3Yjl9B+ICssbFM Cv7Iw3o1HCwx1fbKX3TJQiEihH2KCsoQ2lRKn5dk0E9sSxy9k3UGQ5SukNrhNcJNI1+SZC4NVhwX SmzpvaS8zjqj4Nhl/HOut67B7mO3Ox1/az/dKzV66jcLEIH68Ajf259awWz2Bv9n4hG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9evMUAAADcAAAADwAAAAAAAAAA AAAAAAChAgAAZHJzL2Rvd25yZXYueG1sUEsFBgAAAAAEAAQA+QAAAJMDAAAAAA== " strokeweight="1.5pt"/>
                <v:line id="Line 2918" o:spid="_x0000_s2350" style="position:absolute;visibility:visible;mso-wrap-style:square" from="9762,1844" to="10231,1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SMR8QAAADcAAAADwAAAGRycy9kb3ducmV2LnhtbERPy2rCQBTdF/yH4Qrd1Yl9BImOIhVB uyj1Abq8Zq5JNHMnzEyT9O87i0KXh/OeLXpTi5acrywrGI8SEMS51RUXCo6H9dMEhA/IGmvLpOCH PCzmg4cZZtp2vKN2HwoRQ9hnqKAMocmk9HlJBv3INsSRu1pnMEToCqkddjHc1PI5SVJpsOLYUGJD 7yXl9/23UfD58pW2y+3Hpj9t00u+2l3Ot84p9Tjsl1MQgfrwL/5zb7SC17c4P5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JIxHxAAAANwAAAAPAAAAAAAAAAAA AAAAAKECAABkcnMvZG93bnJldi54bWxQSwUGAAAAAAQABAD5AAAAkgMAAAAA "/>
                <v:line id="Line 2919" o:spid="_x0000_s2351" style="position:absolute;visibility:visible;mso-wrap-style:square" from="9293,2744" to="10633,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LlyMYAAADcAAAADwAAAGRycy9kb3ducmV2LnhtbESPT2sCMRTE74LfIbxCb5q1qMjWKLZF qDf/lba3183r7uLmZU2iu357Iwgeh5n5DTOdt6YSZ3K+tKxg0E9AEGdWl5wr2O+WvQkIH5A1VpZJ wYU8zGfdzhRTbRve0HkbchEh7FNUUIRQp1L6rCCDvm9r4uj9W2cwROlyqR02EW4q+ZIkY2mw5LhQ YE3vBWWH7ckoyH6axdB96+V4/ff1dnQfv8dmtFLq+aldvIII1IZH+N7+1AqGowHczsQjIG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C5cjGAAAA3AAAAA8AAAAAAAAA AAAAAAAAoQIAAGRycy9kb3ducmV2LnhtbFBLBQYAAAAABAAEAPkAAACUAwAAAAA= ">
                  <v:stroke dashstyle="dashDot"/>
                </v:line>
                <v:line id="Line 2920" o:spid="_x0000_s2352" style="position:absolute;visibility:visible;mso-wrap-style:square" from="9293,2924" to="10633,2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B7v8YAAADcAAAADwAAAGRycy9kb3ducmV2LnhtbESPQWvCQBSE70L/w/IK3symolKiq1hF sLdWK9rba/Y1Cc2+jbtbk/77riB4HGbmG2a26EwtLuR8ZVnBU5KCIM6trrhQ8LHfDJ5B+ICssbZM Cv7Iw2L+0Jthpm3L73TZhUJECPsMFZQhNJmUPi/JoE9sQxy9b+sMhihdIbXDNsJNLYdpOpEGK44L JTa0Kin/2f0aBfmpXY7cUW8mb1+Hl7Nbf57b8atS/cduOQURqAv38K291QpG4yFcz8QjIO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Qe7/GAAAA3AAAAA8AAAAAAAAA AAAAAAAAoQIAAGRycy9kb3ducmV2LnhtbFBLBQYAAAAABAAEAPkAAACUAwAAAAA= ">
                  <v:stroke dashstyle="dashDot"/>
                </v:line>
                <v:line id="Line 2921" o:spid="_x0000_s2353" style="position:absolute;visibility:visible;mso-wrap-style:square" from="9300,3104" to="10640,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zeJMYAAADcAAAADwAAAGRycy9kb3ducmV2LnhtbESPQWsCMRSE7wX/Q3hCbzVrqyKrUbRF qLdqFdvbc/PcXdy8rEnqrv++EQo9DjPzDTOdt6YSV3K+tKyg30tAEGdWl5wr2H2unsYgfEDWWFkm BTfyMJ91HqaYatvwhq7bkIsIYZ+igiKEOpXSZwUZ9D1bE0fvZJ3BEKXLpXbYRLip5HOSjKTBkuNC gTW9FpSdtz9GQfbVLAbuoFejj+N+eXFv35dmuFbqsdsuJiACteE//Nd+1woGwxe4n4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4c3iTGAAAA3AAAAA8AAAAAAAAA AAAAAAAAoQIAAGRycy9kb3ducmV2LnhtbFBLBQYAAAAABAAEAPkAAACUAwAAAAA= ">
                  <v:stroke dashstyle="dashDot"/>
                </v:line>
                <v:line id="Line 2922" o:spid="_x0000_s2354" style="position:absolute;visibility:visible;mso-wrap-style:square" from="9293,3284" to="10633,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VGUMYAAADcAAAADwAAAGRycy9kb3ducmV2LnhtbESPQWvCQBSE7wX/w/IK3uqmEkVSV7EV wd6stmhvz+wzCWbfxt2tif++KxR6HGbmG2Y670wtruR8ZVnB8yABQZxbXXGh4HO3epqA8AFZY22Z FNzIw3zWe5hipm3LH3TdhkJECPsMFZQhNJmUPi/JoB/Yhjh6J+sMhihdIbXDNsJNLYdJMpYGK44L JTb0VlJ+3v4YBfmhXaRur1fjzfHr9eKW35d29K5U/7FbvIAI1IX/8F97rRWkoxTuZ+IRkL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H1RlDGAAAA3AAAAA8AAAAAAAAA AAAAAAAAoQIAAGRycy9kb3ducmV2LnhtbFBLBQYAAAAABAAEAPkAAACUAwAAAAA= ">
                  <v:stroke dashstyle="dashDot"/>
                </v:line>
                <v:line id="Line 2923" o:spid="_x0000_s2355" style="position:absolute;visibility:visible;mso-wrap-style:square" from="9293,3464" to="10633,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njy8YAAADcAAAADwAAAGRycy9kb3ducmV2LnhtbESPT2vCQBTE74V+h+UVvOmmxYikrmJb BHvzT4v29sw+k9Ds27i7NfHbu4LQ4zAzv2Ems87U4kzOV5YVPA8SEMS51RUXCr62i/4YhA/IGmvL pOBCHmbTx4cJZtq2vKbzJhQiQthnqKAMocmk9HlJBv3ANsTRO1pnMETpCqkdthFuavmSJCNpsOK4 UGJD7yXlv5s/oyDft/Oh2+nFaHX4fju5j59Tm34q1Xvq5q8gAnXhP3xvL7WCYZrC7Uw8AnJ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6548vGAAAA3AAAAA8AAAAAAAAA AAAAAAAAoQIAAGRycy9kb3ducmV2LnhtbFBLBQYAAAAABAAEAPkAAACUAwAAAAA= ">
                  <v:stroke dashstyle="dashDot"/>
                </v:line>
                <v:line id="Line 2924" o:spid="_x0000_s2356" style="position:absolute;visibility:visible;mso-wrap-style:square" from="7618,2744" to="8020,2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t9vMYAAADcAAAADwAAAGRycy9kb3ducmV2LnhtbESPQWvCQBSE7wX/w/IK3uqmokFSV7EV wd6stmhvz+wzCWbfxt2tif++KxR6HGbmG2Y670wtruR8ZVnB8yABQZxbXXGh4HO3epqA8AFZY22Z FNzIw3zWe5hipm3LH3TdhkJECPsMFZQhNJmUPi/JoB/Yhjh6J+sMhihdIbXDNsJNLYdJkkqDFceF Eht6Kyk/b3+MgvzQLkZur1fp5vj1enHL70s7fleq/9gtXkAE6sJ/+K+91gpG4xTuZ+IRkL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5rfbzGAAAA3AAAAA8AAAAAAAAA AAAAAAAAoQIAAGRycy9kb3ducmV2LnhtbFBLBQYAAAAABAAEAPkAAACUAwAAAAA= ">
                  <v:stroke dashstyle="dashDot"/>
                </v:line>
                <v:line id="Line 2925" o:spid="_x0000_s2357" style="position:absolute;visibility:visible;mso-wrap-style:square" from="7618,2924" to="8020,2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fYJ8YAAADcAAAADwAAAGRycy9kb3ducmV2LnhtbESPT2sCMRTE74LfITzBW81a/FNWo9iK oLeqLW1vz81zd+nmZU1Sd/vtm4LgcZiZ3zDzZWsqcSXnS8sKhoMEBHFmdcm5grfj5uEJhA/IGivL pOCXPCwX3c4cU20b3tP1EHIRIexTVFCEUKdS+qwgg35ga+Lona0zGKJ0udQOmwg3lXxMkok0WHJc KLCml4Ky78OPUZB9NquR+9Cbyevp/fni1l+XZrxTqt9rVzMQgdpwD9/aW61gNJ7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En2CfGAAAA3AAAAA8AAAAAAAAA AAAAAAAAoQIAAGRycy9kb3ducmV2LnhtbFBLBQYAAAAABAAEAPkAAACUAwAAAAA= ">
                  <v:stroke dashstyle="dashDot"/>
                </v:line>
                <v:line id="Line 2926" o:spid="_x0000_s2358" style="position:absolute;visibility:visible;mso-wrap-style:square" from="7618,3104" to="8020,3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hMVcMAAADcAAAADwAAAGRycy9kb3ducmV2LnhtbERPy2rCQBTdF/oPwy10p5OKSolOgrUI uvPRUru7zdwmoZk7cWY08e+dhdDl4bzneW8acSHna8sKXoYJCOLC6ppLBR+H1eAVhA/IGhvLpOBK HvLs8WGOqbYd7+iyD6WIIexTVFCF0KZS+qIig35oW+LI/VpnMEToSqkddjHcNHKUJFNpsObYUGFL y4qKv/3ZKCiO3WLsvvRquv35fDu59+9TN9ko9fzUL2YgAvXhX3x3r7WC8SSujWfiEZD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C4TFXDAAAA3AAAAA8AAAAAAAAAAAAA AAAAoQIAAGRycy9kb3ducmV2LnhtbFBLBQYAAAAABAAEAPkAAACRAwAAAAA= ">
                  <v:stroke dashstyle="dashDot"/>
                </v:line>
                <v:line id="Line 2927" o:spid="_x0000_s2359" style="position:absolute;visibility:visible;mso-wrap-style:square" from="7618,3284" to="8020,3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pzsYAAADcAAAADwAAAGRycy9kb3ducmV2LnhtbESPQWsCMRSE74L/ITzBW81aVOxqFFsR 9Fa1pe3tuXnuLt28rEnqbv99UxA8DjPzDTNftqYSV3K+tKxgOEhAEGdWl5wreDtuHqYgfEDWWFkm Bb/kYbnoduaYatvwnq6HkIsIYZ+igiKEOpXSZwUZ9ANbE0fvbJ3BEKXLpXbYRLip5GOSTKTBkuNC gTW9FJR9H36MguyzWY3ch95MXk/vzxe3/ro0451S/V67moEI1IZ7+NbeagWj8RP8n4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06c7GAAAA3AAAAA8AAAAAAAAA AAAAAAAAoQIAAGRycy9kb3ducmV2LnhtbFBLBQYAAAAABAAEAPkAAACUAwAAAAA= ">
                  <v:stroke dashstyle="dashDot"/>
                </v:line>
                <v:line id="Line 2928" o:spid="_x0000_s2360" style="position:absolute;visibility:visible;mso-wrap-style:square" from="7618,3464" to="8020,3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KK7sMAAADcAAAADwAAAGRycy9kb3ducmV2LnhtbERPy2rCQBTdF/yH4Qrd1YnFBomOYluE umt9oO6umWsSzNyJM6NJ/76zELo8nPd03pla3Mn5yrKC4SABQZxbXXGhYLtZvoxB+ICssbZMCn7J w3zWe5pipm3LP3Rfh0LEEPYZKihDaDIpfV6SQT+wDXHkztYZDBG6QmqHbQw3tXxNklQarDg2lNjQ R0n5ZX0zCvJDuxi5vV6m36fd+9V9Hq/t20qp5363mIAI1IV/8cP9pRWM0jg/nolH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Ciiu7DAAAA3AAAAA8AAAAAAAAAAAAA AAAAoQIAAGRycy9kb3ducmV2LnhtbFBLBQYAAAAABAAEAPkAAACRAwAAAAA= ">
                  <v:stroke dashstyle="dashDot"/>
                </v:line>
                <v:line id="Line 2929" o:spid="_x0000_s2361" style="position:absolute;visibility:visible;mso-wrap-style:square" from="7618,3569" to="10633,3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vdcYAAADcAAAADwAAAGRycy9kb3ducmV2LnhtbESPQWvCQBSE7wX/w/KE3nRjsaFEV7Et QnurVlFvz+wzCc2+jbtbk/57VxB6HGbmG2Y670wtLuR8ZVnBaJiAIM6trrhQsPleDl5A+ICssbZM Cv7Iw3zWe5hipm3LK7qsQyEihH2GCsoQmkxKn5dk0A9tQxy9k3UGQ5SukNphG+Gmlk9JkkqDFceF Eht6Kyn/Wf8aBfm+XYzdTi/Tr+P29ezeD+f2+VOpx363mIAI1IX/8L39oRWM0xHczsQjIG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L3XGAAAA3AAAAA8AAAAAAAAA AAAAAAAAoQIAAGRycy9kb3ducmV2LnhtbFBLBQYAAAAABAAEAPkAAACUAwAAAAA= ">
                  <v:stroke dashstyle="dashDot"/>
                </v:line>
                <v:shape id="Text Box 2930" o:spid="_x0000_s2362" type="#_x0000_t202" style="position:absolute;left:7937;top:1616;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9iKMMA AADcAAAADwAAAGRycy9kb3ducmV2LnhtbESPQYvCMBSE74L/IbwFb5qsqOx2jSKK4ElRdwVvj+bZ lm1eShNt/fdGEDwOM/MNM523thQ3qn3hWMPnQIEgTp0pONPwe1z3v0D4gGywdEwa7uRhPut2ppgY 1/CeboeQiQhhn6CGPIQqkdKnOVn0A1cRR+/iaoshyjqTpsYmwm0ph0pNpMWC40KOFS1zSv8PV6vh b3s5n0Zql63suGpcqyTbb6l176Nd/IAI1IZ3+NXeGA2jy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w39iKMMAAADcAAAADwAAAAAAAAAAAAAAAACYAgAAZHJzL2Rv d25yZXYueG1sUEsFBgAAAAAEAAQA9QAAAIg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v:textbox>
                </v:shape>
                <v:shape id="Text Box 2931" o:spid="_x0000_s2363" type="#_x0000_t202" style="position:absolute;left:10097;top:1664;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PHs8QA AADcAAAADwAAAGRycy9kb3ducmV2LnhtbESPQWvCQBSE74L/YXlCb7qrtWJjNiItBU+VprXg7ZF9 JsHs25Ddmvjvu0Khx2FmvmHS7WAbcaXO1441zGcKBHHhTM2lhq/Pt+kahA/IBhvHpOFGHrbZeJRi YlzPH3TNQykihH2CGqoQ2kRKX1Rk0c9cSxy9s+sshii7UpoO+wi3jVwotZIWa44LFbb0UlFxyX+s huP7+fS9VIfy1T61vRuUZPsstX6YDLsNiEBD+A//tfdGw3L1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wzx7PEAAAA3AAAAA8AAAAAAAAAAAAAAAAAmAIAAGRycy9k b3ducmV2LnhtbFBLBQYAAAAABAAEAPUAAACJAw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v:textbox>
                </v:shape>
                <v:shape id="Text Box 2932" o:spid="_x0000_s2364" type="#_x0000_t202" style="position:absolute;left:7514;top:1304;width:603;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pfx8MA AADcAAAADwAAAGRycy9kb3ducmV2LnhtbESPT4vCMBTE74LfITzBm01Wqux2jSLKgidF9w/s7dE8 27LNS2mytn57Iwgeh5n5DbNY9bYWF2p95VjDS6JAEOfOVFxo+Pr8mLyC8AHZYO2YNFzJw2o5HCww M67jI11OoRARwj5DDWUITSalz0uy6BPXEEfv7FqLIcq2kKbFLsJtLadKzaXFiuNCiQ1tSsr/Tv9W w/f+/PuTqkOxtbOmc72SbN+k1uNRv34HEagPz/CjvTMa0n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9pfx8MAAADcAAAADwAAAAAAAAAAAAAAAACYAgAAZHJzL2Rv d25yZXYueG1sUEsFBgAAAAAEAAQA9QAAAIg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p>
                    </w:txbxContent>
                  </v:textbox>
                </v:shape>
                <v:shape id="Text Box 2933" o:spid="_x0000_s2365" type="#_x0000_t202" style="position:absolute;left:7908;top:2219;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b6XMMA AADcAAAADwAAAGRycy9kb3ducmV2LnhtbESPT4vCMBTE7wt+h/AEb2vioqLVKLIi7ElZ/4G3R/Ns i81LaaLtfnsjLHgcZuY3zHzZ2lI8qPaFYw2DvgJBnDpTcKbheNh8TkD4gGywdEwa/sjDctH5mGNi XMO/9NiHTEQI+wQ15CFUiZQ+zcmi77uKOHpXV1sMUdaZNDU2EW5L+aXUWFosOC7kWNF3Tultf7ca Ttvr5TxUu2xtR1XjWiXZTqXWvW67moEI1IZ3+L/9YzQMx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Jb6XMMAAADcAAAADwAAAAAAAAAAAAAAAACYAgAAZHJzL2Rv d25yZXYueG1sUEsFBgAAAAAEAAQA9QAAAIgDA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934" o:spid="_x0000_s2366" type="#_x0000_t202" style="position:absolute;left:10566;top:2204;width:603;height: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RkK8QA AADcAAAADwAAAGRycy9kb3ducmV2LnhtbESPT4vCMBTE7wt+h/AEb2uiaHG7RhFF8OSy/lnY26N5 tsXmpTTR1m9vFhY8DjPzG2a+7Gwl7tT40rGG0VCBIM6cKTnXcDpu32cgfEA2WDkmDQ/ysFz03uaY GtfyN90PIRcRwj5FDUUIdSqlzwqy6IeuJo7exTUWQ5RNLk2DbYTbSo6VSqTFkuNCgTWtC8quh5vV cN5ffn8m6ivf2Gnduk5Jth9S60G/W32CCNSFV/i/vTMaJ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LxEZCvEAAAA3AAAAA8AAAAAAAAAAAAAAAAAmAIAAGRycy9k b3ducmV2LnhtbFBLBQYAAAAABAAEAPUAAACJAwAAAAA= "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pt-BR"/>
        </w:rPr>
        <w:t xml:space="preserve">III: Bài tập về nhà </w:t>
      </w:r>
      <w:r w:rsidR="00455B9A" w:rsidRPr="005B3ECB">
        <w:rPr>
          <w:rFonts w:ascii="Times New Roman" w:hAnsi="Times New Roman"/>
          <w:lang w:val="pt-BR"/>
        </w:rPr>
        <w:tab/>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Hai bình thông nhau có tiết diện S</w:t>
      </w:r>
      <w:r w:rsidRPr="005B3ECB">
        <w:rPr>
          <w:rFonts w:ascii="Times New Roman" w:hAnsi="Times New Roman"/>
          <w:vertAlign w:val="subscript"/>
          <w:lang w:val="pt-BR"/>
        </w:rPr>
        <w:t>1</w:t>
      </w:r>
      <w:r w:rsidRPr="005B3ECB">
        <w:rPr>
          <w:rFonts w:ascii="Times New Roman" w:hAnsi="Times New Roman"/>
          <w:lang w:val="pt-BR"/>
        </w:rPr>
        <w:t xml:space="preserve"> = 12cm</w:t>
      </w:r>
      <w:r w:rsidRPr="005B3ECB">
        <w:rPr>
          <w:rFonts w:ascii="Times New Roman" w:hAnsi="Times New Roman"/>
          <w:vertAlign w:val="superscript"/>
          <w:lang w:val="pt-BR"/>
        </w:rPr>
        <w:t>2</w:t>
      </w:r>
      <w:r w:rsidRPr="005B3ECB">
        <w:rPr>
          <w:rFonts w:ascii="Times New Roman" w:hAnsi="Times New Roman"/>
          <w:lang w:val="pt-BR"/>
        </w:rPr>
        <w:t xml:space="preserve"> và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240cm</w:t>
      </w:r>
      <w:r w:rsidRPr="005B3ECB">
        <w:rPr>
          <w:rFonts w:ascii="Times New Roman" w:hAnsi="Times New Roman"/>
          <w:vertAlign w:val="superscript"/>
          <w:lang w:val="pt-BR"/>
        </w:rPr>
        <w:t xml:space="preserve">2 </w:t>
      </w:r>
      <w:r w:rsidRPr="005B3ECB">
        <w:rPr>
          <w:rFonts w:ascii="Times New Roman" w:hAnsi="Times New Roman"/>
          <w:lang w:val="pt-BR"/>
        </w:rPr>
        <w:t xml:space="preserve">chứa nước và được đậy bằng 2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pít tông P</w:t>
      </w:r>
      <w:r w:rsidRPr="005B3ECB">
        <w:rPr>
          <w:rFonts w:ascii="Times New Roman" w:hAnsi="Times New Roman"/>
          <w:vertAlign w:val="subscript"/>
          <w:lang w:val="pt-BR"/>
        </w:rPr>
        <w:t>1</w:t>
      </w:r>
      <w:r w:rsidRPr="005B3ECB">
        <w:rPr>
          <w:rFonts w:ascii="Times New Roman" w:hAnsi="Times New Roman"/>
          <w:lang w:val="pt-BR"/>
        </w:rPr>
        <w:t xml:space="preserve"> và P</w:t>
      </w:r>
      <w:r w:rsidRPr="005B3ECB">
        <w:rPr>
          <w:rFonts w:ascii="Times New Roman" w:hAnsi="Times New Roman"/>
          <w:vertAlign w:val="subscript"/>
          <w:lang w:val="pt-BR"/>
        </w:rPr>
        <w:t>2</w:t>
      </w:r>
      <w:r w:rsidRPr="005B3ECB">
        <w:rPr>
          <w:rFonts w:ascii="Times New Roman" w:hAnsi="Times New Roman"/>
          <w:lang w:val="pt-BR"/>
        </w:rPr>
        <w:t xml:space="preserve"> (H.vẽ)có khối lượng không đáng kể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a)Đặt lên đĩa Đ</w:t>
      </w:r>
      <w:r w:rsidRPr="005B3ECB">
        <w:rPr>
          <w:rFonts w:ascii="Times New Roman" w:hAnsi="Times New Roman"/>
          <w:vertAlign w:val="subscript"/>
          <w:lang w:val="pt-BR"/>
        </w:rPr>
        <w:t>1</w:t>
      </w:r>
      <w:r w:rsidRPr="005B3ECB">
        <w:rPr>
          <w:rFonts w:ascii="Times New Roman" w:hAnsi="Times New Roman"/>
          <w:lang w:val="pt-BR"/>
        </w:rPr>
        <w:t xml:space="preserve"> của pít tông P</w:t>
      </w:r>
      <w:r w:rsidRPr="005B3ECB">
        <w:rPr>
          <w:rFonts w:ascii="Times New Roman" w:hAnsi="Times New Roman"/>
          <w:vertAlign w:val="subscript"/>
          <w:lang w:val="pt-BR"/>
        </w:rPr>
        <w:t>1</w:t>
      </w:r>
      <w:r w:rsidRPr="005B3ECB">
        <w:rPr>
          <w:rFonts w:ascii="Times New Roman" w:hAnsi="Times New Roman"/>
          <w:lang w:val="pt-BR"/>
        </w:rPr>
        <w:t xml:space="preserve"> một vật m có khối </w:t>
      </w:r>
    </w:p>
    <w:p w:rsidR="00E36896" w:rsidRPr="005B3ECB" w:rsidRDefault="00455B9A" w:rsidP="00455B9A">
      <w:pPr>
        <w:tabs>
          <w:tab w:val="left" w:pos="3900"/>
        </w:tabs>
        <w:rPr>
          <w:rFonts w:ascii="Times New Roman" w:hAnsi="Times New Roman"/>
          <w:lang w:val="pt-BR"/>
        </w:rPr>
      </w:pPr>
      <w:r w:rsidRPr="005B3ECB">
        <w:rPr>
          <w:rFonts w:ascii="Times New Roman" w:hAnsi="Times New Roman"/>
          <w:lang w:val="pt-BR"/>
        </w:rPr>
        <w:t>lượng 420g. Hỏi pít tông P</w:t>
      </w:r>
      <w:r w:rsidRPr="005B3ECB">
        <w:rPr>
          <w:rFonts w:ascii="Times New Roman" w:hAnsi="Times New Roman"/>
          <w:vertAlign w:val="subscript"/>
          <w:lang w:val="pt-BR"/>
        </w:rPr>
        <w:t>2</w:t>
      </w:r>
      <w:r w:rsidRPr="005B3ECB">
        <w:rPr>
          <w:rFonts w:ascii="Times New Roman" w:hAnsi="Times New Roman"/>
          <w:lang w:val="pt-BR"/>
        </w:rPr>
        <w:t xml:space="preserve"> bị đẩy lên cao thêm bao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nhiêu xentimét</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b)Để 2 pít tông vẫn ngang  bằng nhau, phải đặt lên đĩa Đ</w:t>
      </w:r>
      <w:r w:rsidRPr="005B3ECB">
        <w:rPr>
          <w:rFonts w:ascii="Times New Roman" w:hAnsi="Times New Roman"/>
          <w:vertAlign w:val="subscript"/>
          <w:lang w:val="pt-BR"/>
        </w:rPr>
        <w:t>2</w:t>
      </w:r>
      <w:r w:rsidRPr="005B3ECB">
        <w:rPr>
          <w:rFonts w:ascii="Times New Roman" w:hAnsi="Times New Roman"/>
          <w:lang w:val="pt-BR"/>
        </w:rPr>
        <w:t xml:space="preserve"> của pít tông P</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bằng bao nhiêu</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c) Nếu đặt vật m lên đĩa Đ</w:t>
      </w:r>
      <w:r w:rsidRPr="005B3ECB">
        <w:rPr>
          <w:rFonts w:ascii="Times New Roman" w:hAnsi="Times New Roman"/>
          <w:vertAlign w:val="subscript"/>
          <w:lang w:val="pt-BR"/>
        </w:rPr>
        <w:t>2</w:t>
      </w:r>
      <w:r w:rsidRPr="005B3ECB">
        <w:rPr>
          <w:rFonts w:ascii="Times New Roman" w:hAnsi="Times New Roman"/>
          <w:lang w:val="pt-BR"/>
        </w:rPr>
        <w:t xml:space="preserve"> thì P</w:t>
      </w:r>
      <w:r w:rsidRPr="005B3ECB">
        <w:rPr>
          <w:rFonts w:ascii="Times New Roman" w:hAnsi="Times New Roman"/>
          <w:vertAlign w:val="subscript"/>
          <w:lang w:val="pt-BR"/>
        </w:rPr>
        <w:t>1</w:t>
      </w:r>
      <w:r w:rsidRPr="005B3ECB">
        <w:rPr>
          <w:rFonts w:ascii="Times New Roman" w:hAnsi="Times New Roman"/>
          <w:lang w:val="pt-BR"/>
        </w:rPr>
        <w:t xml:space="preserve"> bị đẩy lên cao thêm bao nhiêu xentimét?</w:t>
      </w:r>
    </w:p>
    <w:p w:rsidR="00455B9A" w:rsidRPr="005B3ECB" w:rsidRDefault="00455B9A" w:rsidP="00455B9A">
      <w:pPr>
        <w:tabs>
          <w:tab w:val="left" w:pos="390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r w:rsidRPr="005B3ECB">
        <w:rPr>
          <w:rFonts w:ascii="Times New Roman" w:hAnsi="Times New Roman"/>
          <w:lang w:val="pt-BR"/>
        </w:rPr>
        <w:t>I: Chữa bài về nhà</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7488" behindDoc="0" locked="0" layoutInCell="1" allowOverlap="1" wp14:anchorId="241CF6BD" wp14:editId="06328782">
                <wp:simplePos x="0" y="0"/>
                <wp:positionH relativeFrom="column">
                  <wp:posOffset>0</wp:posOffset>
                </wp:positionH>
                <wp:positionV relativeFrom="paragraph">
                  <wp:posOffset>193040</wp:posOffset>
                </wp:positionV>
                <wp:extent cx="2510155" cy="914400"/>
                <wp:effectExtent l="0" t="0" r="0" b="3810"/>
                <wp:wrapNone/>
                <wp:docPr id="50" name="Group 2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914400"/>
                          <a:chOff x="1588" y="4184"/>
                          <a:chExt cx="3953" cy="1440"/>
                        </a:xfrm>
                      </wpg:grpSpPr>
                      <wps:wsp>
                        <wps:cNvPr id="51" name="Text Box 2969"/>
                        <wps:cNvSpPr txBox="1">
                          <a:spLocks noChangeArrowheads="1"/>
                        </wps:cNvSpPr>
                        <wps:spPr bwMode="auto">
                          <a:xfrm>
                            <a:off x="1588" y="4184"/>
                            <a:ext cx="395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2072" type="#_x0000_t75" style="width:15pt;height:12pt" o:ole="">
                                    <v:imagedata r:id="rId1210" o:title=""/>
                                  </v:shape>
                                  <o:OLEObject Type="Embed" ProgID="Equation.DSMT4" ShapeID="_x0000_i2072" DrawAspect="Content" ObjectID="_1717417309" r:id="rId1244"/>
                                </w:object>
                              </w:r>
                              <w:r w:rsidRPr="006E6890">
                                <w:rPr>
                                  <w:rFonts w:ascii="Times New Roman" w:hAnsi="Times New Roman"/>
                                  <w:lang w:val="nl-NL"/>
                                </w:rPr>
                                <w:t>P = 42N</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2073" type="#_x0000_t75" style="width:15pt;height:12pt" o:ole="">
                                    <v:imagedata r:id="rId1210" o:title=""/>
                                  </v:shape>
                                  <o:OLEObject Type="Embed" ProgID="Equation.DSMT4" ShapeID="_x0000_i2073" DrawAspect="Content" ObjectID="_1717417310" r:id="rId1245"/>
                                </w:object>
                              </w:r>
                              <w:r w:rsidRPr="006E6890">
                                <w:rPr>
                                  <w:rFonts w:ascii="Times New Roman" w:hAnsi="Times New Roman"/>
                                  <w:position w:val="-12"/>
                                  <w:lang w:val="nl-NL"/>
                                </w:rPr>
                                <w:object w:dxaOrig="260" w:dyaOrig="380">
                                  <v:shape id="_x0000_i2074" type="#_x0000_t75" style="width:13pt;height:19pt" o:ole="">
                                    <v:imagedata r:id="rId1246" o:title=""/>
                                  </v:shape>
                                  <o:OLEObject Type="Embed" ProgID="Equation.DSMT4" ShapeID="_x0000_i2074" DrawAspect="Content" ObjectID="_1717417311" r:id="rId1247"/>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52" name="Line 2970"/>
                        <wps:cNvCnPr/>
                        <wps:spPr bwMode="auto">
                          <a:xfrm>
                            <a:off x="1655" y="520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8" o:spid="_x0000_s2367" style="position:absolute;margin-left:0;margin-top:15.2pt;width:197.65pt;height:1in;z-index:251647488;mso-position-horizontal-relative:text;mso-position-vertical-relative:text" coordorigin="1588,4184" coordsize="3953,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9q5oiQMAAJQJAAAOAAAAZHJzL2Uyb0RvYy54bWzMVttu3DYQfQ/QfyD4Lutiai0JlgN7L0YA tzGQ5AO4EnVBJVIhudY6Qf+9Q1Jar9e5IQaK6kEgNeRw5sycQ12+3fcdemBStYLnODwLMGK8EGXL 6xx/+rjxEoyUprykneAsx49M4bdXf7y5HIeMRaIRXckkAidcZeOQ40brIfN9VTSsp+pMDIyDsRKy pxqmsvZLSUfw3nd+FAQLfxSyHKQomFLwdeWM+Mr6rypW6PdVpZhGXY4hNm3f0r635u1fXdKslnRo 2mIKg/5GFD1tORx6cLWimqKdbF+46ttCCiUqfVaI3hdV1RbM5gDZhMFJNrdS7AabS52N9XCACaA9 wem33RZ/PdxL1JY5jgEeTnuokT0WRekiMfCMQ53Bqls5fBjupcsRhnei+FuB2T+1m3ntFqPt+Kco wSPdaWHh2VeyNy4gcbS3VXg8VIHtNSrgYxSHQRjHGBVgS0NCgqlMRQO1NNvCOIG2AisJE+JKWDTr aft5Gp+7vWarsfo0c+faWKfYTGLQcuoJVfU6VD80dGC2WMrgNaMazqh+NPndiL0BNnXA2oUGVaT3 YIHELEjKgYu4WDaU1+xaSjE2jJYQYWgTMqHDGa4gZqKMk5+h/Q3YZsx/ABrNBqn0LRM9MoMcSyCV jZM+3Cnt8J2XmNpysWm7Dr7TrOPPPkAh3Bc4FrYamwnA8uRrGqTrZJ0Qj0SLtUeC1cq73iyJt9iE F/HqfLVcrsJ/zLkhyZq2LBk3x8ycDcmvVW9SD8e2A2uV6NrSuDMhKVlvl51EDxQ0Y2OfqYuOlvnP w7BNBrmcpBRGJLiJUm+zSC48siGxl14EiReE6U26CEhKVpvnKd21nL0+JTQCceIodt303dwC+7zM jWZ9q0GVu7bPcXJYRDPTg2te2tJq2nZufASFCf8JCij3XGhgnmtSRzu93+6t6JDQ8tdYt6J8hCaW AloMpAjuFBg0Qn7BaAR9zrH6vKOSYdS940AEKwwg6HZC4osI9shjy/bYQnkBrnKsMXLDpXaXwG6Q bd3ASY56XFyDVFWtbeunqKzMWbX4r2QjmmXDdkQEbXMkGUt+L6EIM6Y/J/7CyCnoZRwFk14a3hmx PV+EIKVGaZ9L5QvWd1DaX2b9qxsQLr6pz77Xc/9TJTmI3xErnLA4NszssPJ3wgrHACOoprJwNdmR vfrttuk3xfxbHM/tqqefqat/AQAA//8DAFBLAwQUAAYACAAAACEAfwBLPt4AAAAHAQAADwAAAGRy cy9kb3ducmV2LnhtbEyPQUvDQBSE74L/YXmCN7uJSbXGbEop6qkUbIXi7TX7moRm34bsNkn/vetJ j8MMM9/ky8m0YqDeNZYVxLMIBHFpdcOVgq/9+8MChPPIGlvLpOBKDpbF7U2OmbYjf9Kw85UIJewy VFB732VSurImg25mO+LgnWxv0AfZV1L3OIZy08rHKHqSBhsOCzV2tK6pPO8uRsHHiOMqid+Gzfm0 vn7v59vDJial7u+m1SsIT5P/C8MvfkCHIjAd7YW1E62CcMQrSKIURHCTl3kC4hhiz2kKssjlf/7i BwAA//8DAFBLAQItABQABgAIAAAAIQC2gziS/gAAAOEBAAATAAAAAAAAAAAAAAAAAAAAAABbQ29u dGVudF9UeXBlc10ueG1sUEsBAi0AFAAGAAgAAAAhADj9If/WAAAAlAEAAAsAAAAAAAAAAAAAAAAA LwEAAF9yZWxzLy5yZWxzUEsBAi0AFAAGAAgAAAAhAMf2rmiJAwAAlAkAAA4AAAAAAAAAAAAAAAAA LgIAAGRycy9lMm9Eb2MueG1sUEsBAi0AFAAGAAgAAAAhAH8ASz7eAAAABwEAAA8AAAAAAAAAAAAA AAAA4wUAAGRycy9kb3ducmV2LnhtbFBLBQYAAAAABAAEAPMAAADuBgAAAAA= ">
                <v:shape id="Text Box 2969" o:spid="_x0000_s2368" type="#_x0000_t202" style="position:absolute;left:1588;top:4184;width:3953;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2072" type="#_x0000_t75" style="width:15pt;height:12pt" o:ole="">
                              <v:imagedata r:id="rId1210" o:title=""/>
                            </v:shape>
                            <o:OLEObject Type="Embed" ProgID="Equation.DSMT4" ShapeID="_x0000_i2072" DrawAspect="Content" ObjectID="_1717417309" r:id="rId1248"/>
                          </w:object>
                        </w:r>
                        <w:r w:rsidRPr="006E6890">
                          <w:rPr>
                            <w:rFonts w:ascii="Times New Roman" w:hAnsi="Times New Roman"/>
                            <w:lang w:val="nl-NL"/>
                          </w:rPr>
                          <w:t>P = 42N</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2073" type="#_x0000_t75" style="width:15pt;height:12pt" o:ole="">
                              <v:imagedata r:id="rId1210" o:title=""/>
                            </v:shape>
                            <o:OLEObject Type="Embed" ProgID="Equation.DSMT4" ShapeID="_x0000_i2073" DrawAspect="Content" ObjectID="_1717417310" r:id="rId1249"/>
                          </w:object>
                        </w:r>
                        <w:r w:rsidRPr="006E6890">
                          <w:rPr>
                            <w:rFonts w:ascii="Times New Roman" w:hAnsi="Times New Roman"/>
                            <w:position w:val="-12"/>
                            <w:lang w:val="nl-NL"/>
                          </w:rPr>
                          <w:object w:dxaOrig="260" w:dyaOrig="380">
                            <v:shape id="_x0000_i2074" type="#_x0000_t75" style="width:13pt;height:19pt" o:ole="">
                              <v:imagedata r:id="rId1246" o:title=""/>
                            </v:shape>
                            <o:OLEObject Type="Embed" ProgID="Equation.DSMT4" ShapeID="_x0000_i2074" DrawAspect="Content" ObjectID="_1717417311" r:id="rId1250"/>
                          </w:object>
                        </w:r>
                        <w:r w:rsidRPr="006E6890">
                          <w:rPr>
                            <w:rFonts w:ascii="Times New Roman" w:hAnsi="Times New Roman"/>
                            <w:lang w:val="nl-NL"/>
                          </w:rPr>
                          <w:t xml:space="preserve"> = ?</w:t>
                        </w:r>
                      </w:p>
                    </w:txbxContent>
                  </v:textbox>
                </v:shape>
                <v:line id="Line 2970" o:spid="_x0000_s2369" style="position:absolute;visibility:visible;mso-wrap-style:square" from="1655,5204" to="5273,5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a) Khi đặt lên đĩa cân Đ</w:t>
      </w:r>
      <w:r w:rsidRPr="005B3ECB">
        <w:rPr>
          <w:rFonts w:ascii="Times New Roman" w:hAnsi="Times New Roman"/>
          <w:vertAlign w:val="subscript"/>
          <w:lang w:val="pt-BR"/>
        </w:rPr>
        <w:t>1</w:t>
      </w:r>
      <w:r w:rsidRPr="005B3ECB">
        <w:rPr>
          <w:rFonts w:ascii="Times New Roman" w:hAnsi="Times New Roman"/>
          <w:lang w:val="pt-BR"/>
        </w:rPr>
        <w:t xml:space="preserve"> của pít tông P</w:t>
      </w:r>
      <w:r w:rsidRPr="005B3ECB">
        <w:rPr>
          <w:rFonts w:ascii="Times New Roman" w:hAnsi="Times New Roman"/>
          <w:vertAlign w:val="subscript"/>
          <w:lang w:val="pt-BR"/>
        </w:rPr>
        <w:t>1</w:t>
      </w:r>
      <w:r w:rsidRPr="005B3ECB">
        <w:rPr>
          <w:rFonts w:ascii="Times New Roman" w:hAnsi="Times New Roman"/>
          <w:lang w:val="pt-BR"/>
        </w:rPr>
        <w:t xml:space="preserve"> một vật có khối lượng 420g thì áp suất do vật gây ra lên mặt chất lỏng ở pít tông là (Áp suất trên mặt nước trong bình nhỏ tăng thêm)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1700" w:dyaOrig="680">
          <v:shape id="_x0000_i1666" type="#_x0000_t75" style="width:85pt;height:34pt" o:ole="">
            <v:imagedata r:id="rId1251" o:title=""/>
          </v:shape>
          <o:OLEObject Type="Embed" ProgID="Equation.DSMT4" ShapeID="_x0000_i1666" DrawAspect="Content" ObjectID="_1717416903" r:id="rId1252"/>
        </w:object>
      </w:r>
      <w:r w:rsidRPr="005B3ECB">
        <w:rPr>
          <w:rFonts w:ascii="Times New Roman" w:hAnsi="Times New Roman"/>
          <w:lang w:val="pt-BR"/>
        </w:rPr>
        <w:t xml:space="preserve"> = 3500(N/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Khi đó pít tông lớn sẽ dâng lên một đoạn sao cho cột nước ở pít tông 2cao hơn cột nước ở pít tông 1. Khi đó áp suất do cột nước h gây ra  là : p</w:t>
      </w:r>
      <w:r w:rsidRPr="005B3ECB">
        <w:rPr>
          <w:rFonts w:ascii="Times New Roman" w:hAnsi="Times New Roman"/>
          <w:vertAlign w:val="subscript"/>
          <w:lang w:val="pt-BR"/>
        </w:rPr>
        <w:t>2</w:t>
      </w:r>
      <w:r w:rsidRPr="005B3ECB">
        <w:rPr>
          <w:rFonts w:ascii="Times New Roman" w:hAnsi="Times New Roman"/>
          <w:lang w:val="pt-BR"/>
        </w:rPr>
        <w:t xml:space="preserve"> = d.h</w:t>
      </w:r>
    </w:p>
    <w:p w:rsidR="00455B9A" w:rsidRPr="005B3ECB" w:rsidRDefault="00455B9A" w:rsidP="00455B9A">
      <w:pPr>
        <w:rPr>
          <w:rFonts w:ascii="Times New Roman" w:hAnsi="Times New Roman"/>
          <w:lang w:val="pt-BR"/>
        </w:rPr>
      </w:pPr>
      <w:r w:rsidRPr="005B3ECB">
        <w:rPr>
          <w:rFonts w:ascii="Times New Roman" w:hAnsi="Times New Roman"/>
          <w:lang w:val="pt-BR"/>
        </w:rPr>
        <w:t>Mà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nên 3500 = 10000.h </w:t>
      </w:r>
      <w:r w:rsidRPr="005B3ECB">
        <w:rPr>
          <w:rFonts w:ascii="Times New Roman" w:hAnsi="Times New Roman"/>
          <w:position w:val="-6"/>
          <w:lang w:val="nl-NL"/>
        </w:rPr>
        <w:object w:dxaOrig="300" w:dyaOrig="240">
          <v:shape id="_x0000_i1667" type="#_x0000_t75" style="width:15pt;height:12pt" o:ole="">
            <v:imagedata r:id="rId1210" o:title=""/>
          </v:shape>
          <o:OLEObject Type="Embed" ProgID="Equation.DSMT4" ShapeID="_x0000_i1667" DrawAspect="Content" ObjectID="_1717416904" r:id="rId1253"/>
        </w:object>
      </w:r>
      <w:r w:rsidRPr="005B3ECB">
        <w:rPr>
          <w:rFonts w:ascii="Times New Roman" w:hAnsi="Times New Roman"/>
          <w:lang w:val="pt-BR"/>
        </w:rPr>
        <w:t xml:space="preserve"> h = </w:t>
      </w:r>
      <w:r w:rsidRPr="005B3ECB">
        <w:rPr>
          <w:rFonts w:ascii="Times New Roman" w:hAnsi="Times New Roman"/>
          <w:position w:val="-24"/>
          <w:lang w:val="nl-NL"/>
        </w:rPr>
        <w:object w:dxaOrig="680" w:dyaOrig="620">
          <v:shape id="_x0000_i1668" type="#_x0000_t75" style="width:34pt;height:31pt" o:ole="">
            <v:imagedata r:id="rId1254" o:title=""/>
          </v:shape>
          <o:OLEObject Type="Embed" ProgID="Equation.DSMT4" ShapeID="_x0000_i1668" DrawAspect="Content" ObjectID="_1717416905" r:id="rId1255"/>
        </w:object>
      </w:r>
      <w:r w:rsidRPr="005B3ECB">
        <w:rPr>
          <w:rFonts w:ascii="Times New Roman" w:hAnsi="Times New Roman"/>
          <w:lang w:val="pt-BR"/>
        </w:rPr>
        <w:t xml:space="preserve"> = 0,35(m) = 35(cm)</w:t>
      </w:r>
    </w:p>
    <w:p w:rsidR="00455B9A" w:rsidRPr="005B3ECB" w:rsidRDefault="00455B9A" w:rsidP="00455B9A">
      <w:pPr>
        <w:rPr>
          <w:rFonts w:ascii="Times New Roman" w:hAnsi="Times New Roman"/>
          <w:lang w:val="pt-BR"/>
        </w:rPr>
      </w:pPr>
      <w:r w:rsidRPr="005B3ECB">
        <w:rPr>
          <w:rFonts w:ascii="Times New Roman" w:hAnsi="Times New Roman"/>
          <w:lang w:val="pt-BR"/>
        </w:rPr>
        <w:t>Do thể tích nước ở  xi lanh tiết diện S</w:t>
      </w:r>
      <w:r w:rsidRPr="005B3ECB">
        <w:rPr>
          <w:rFonts w:ascii="Times New Roman" w:hAnsi="Times New Roman"/>
          <w:vertAlign w:val="subscript"/>
          <w:lang w:val="pt-BR"/>
        </w:rPr>
        <w:t>1</w:t>
      </w:r>
      <w:r w:rsidRPr="005B3ECB">
        <w:rPr>
          <w:rFonts w:ascii="Times New Roman" w:hAnsi="Times New Roman"/>
          <w:lang w:val="pt-BR"/>
        </w:rPr>
        <w:t xml:space="preserve"> dồn sang xi lanh tiết diện S</w:t>
      </w:r>
      <w:r w:rsidRPr="005B3ECB">
        <w:rPr>
          <w:rFonts w:ascii="Times New Roman" w:hAnsi="Times New Roman"/>
          <w:vertAlign w:val="subscript"/>
          <w:lang w:val="pt-BR"/>
        </w:rPr>
        <w:t>2</w:t>
      </w:r>
      <w:r w:rsidRPr="005B3ECB">
        <w:rPr>
          <w:rFonts w:ascii="Times New Roman" w:hAnsi="Times New Roman"/>
          <w:lang w:val="pt-BR"/>
        </w:rPr>
        <w:t xml:space="preserve"> nên ta có </w:t>
      </w:r>
    </w:p>
    <w:p w:rsidR="00455B9A" w:rsidRPr="005B3ECB" w:rsidRDefault="00455B9A" w:rsidP="00455B9A">
      <w:pPr>
        <w:rPr>
          <w:rFonts w:ascii="Times New Roman" w:hAnsi="Times New Roman"/>
          <w:lang w:val="pt-BR"/>
        </w:rPr>
      </w:pP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S</w:t>
      </w:r>
      <w:r w:rsidRPr="005B3ECB">
        <w:rPr>
          <w:rFonts w:ascii="Times New Roman" w:hAnsi="Times New Roman"/>
          <w:vertAlign w:val="subscript"/>
          <w:lang w:val="pt-BR"/>
        </w:rPr>
        <w:t>1</w:t>
      </w:r>
      <w:r w:rsidRPr="005B3ECB">
        <w:rPr>
          <w:rFonts w:ascii="Times New Roman" w:hAnsi="Times New Roman"/>
          <w:lang w:val="pt-BR"/>
        </w:rPr>
        <w:t>.( h - h</w:t>
      </w:r>
      <w:r w:rsidRPr="005B3ECB">
        <w:rPr>
          <w:rFonts w:ascii="Times New Roman" w:hAnsi="Times New Roman"/>
          <w:vertAlign w:val="subscript"/>
          <w:lang w:val="pt-BR"/>
        </w:rPr>
        <w:t>2</w:t>
      </w:r>
      <w:r w:rsidRPr="005B3ECB">
        <w:rPr>
          <w:rFonts w:ascii="Times New Roman" w:hAnsi="Times New Roman"/>
          <w:lang w:val="pt-BR"/>
        </w:rPr>
        <w:t xml:space="preserve"> ) = S</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là độ cao của pít tông được dâng lên )</w:t>
      </w:r>
    </w:p>
    <w:p w:rsidR="00455B9A" w:rsidRPr="005B3ECB" w:rsidRDefault="00455B9A" w:rsidP="00455B9A">
      <w:pPr>
        <w:rPr>
          <w:rFonts w:ascii="Times New Roman" w:hAnsi="Times New Roman"/>
          <w:lang w:val="pt-BR"/>
        </w:rPr>
      </w:pPr>
      <w:r w:rsidRPr="005B3ECB">
        <w:rPr>
          <w:rFonts w:ascii="Times New Roman" w:hAnsi="Times New Roman"/>
          <w:lang w:val="pt-BR"/>
        </w:rPr>
        <w:t>Do diện tích S</w:t>
      </w:r>
      <w:r w:rsidRPr="005B3ECB">
        <w:rPr>
          <w:rFonts w:ascii="Times New Roman" w:hAnsi="Times New Roman"/>
          <w:vertAlign w:val="subscript"/>
          <w:lang w:val="pt-BR"/>
        </w:rPr>
        <w:t>2</w:t>
      </w:r>
      <w:r w:rsidRPr="005B3ECB">
        <w:rPr>
          <w:rFonts w:ascii="Times New Roman" w:hAnsi="Times New Roman"/>
          <w:lang w:val="pt-BR"/>
        </w:rPr>
        <w:t xml:space="preserve"> = 20.S</w:t>
      </w:r>
      <w:r w:rsidRPr="005B3ECB">
        <w:rPr>
          <w:rFonts w:ascii="Times New Roman" w:hAnsi="Times New Roman"/>
          <w:vertAlign w:val="subscript"/>
          <w:lang w:val="pt-BR"/>
        </w:rPr>
        <w:t>1</w:t>
      </w:r>
      <w:r w:rsidRPr="005B3ECB">
        <w:rPr>
          <w:rFonts w:ascii="Times New Roman" w:hAnsi="Times New Roman"/>
          <w:lang w:val="pt-BR"/>
        </w:rPr>
        <w:t xml:space="preserve"> nên ta có S</w:t>
      </w:r>
      <w:r w:rsidRPr="005B3ECB">
        <w:rPr>
          <w:rFonts w:ascii="Times New Roman" w:hAnsi="Times New Roman"/>
          <w:vertAlign w:val="subscript"/>
          <w:lang w:val="pt-BR"/>
        </w:rPr>
        <w:t>1</w:t>
      </w:r>
      <w:r w:rsidRPr="005B3ECB">
        <w:rPr>
          <w:rFonts w:ascii="Times New Roman" w:hAnsi="Times New Roman"/>
          <w:lang w:val="pt-BR"/>
        </w:rPr>
        <w:t>.h - S</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20.S</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Biến đổi ta được h = 21.h</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Vậy pít tông P</w:t>
      </w:r>
      <w:r w:rsidRPr="005B3ECB">
        <w:rPr>
          <w:rFonts w:ascii="Times New Roman" w:hAnsi="Times New Roman"/>
          <w:vertAlign w:val="subscript"/>
          <w:lang w:val="pt-BR"/>
        </w:rPr>
        <w:t>2</w:t>
      </w:r>
      <w:r w:rsidRPr="005B3ECB">
        <w:rPr>
          <w:rFonts w:ascii="Times New Roman" w:hAnsi="Times New Roman"/>
          <w:lang w:val="pt-BR"/>
        </w:rPr>
        <w:t xml:space="preserve"> bị  đẩy lên  độ cao của h</w:t>
      </w:r>
      <w:r w:rsidRPr="005B3ECB">
        <w:rPr>
          <w:rFonts w:ascii="Times New Roman" w:hAnsi="Times New Roman"/>
          <w:vertAlign w:val="subscript"/>
          <w:lang w:val="pt-BR"/>
        </w:rPr>
        <w:t>2</w:t>
      </w:r>
      <w:r w:rsidRPr="005B3ECB">
        <w:rPr>
          <w:rFonts w:ascii="Times New Roman" w:hAnsi="Times New Roman"/>
          <w:lang w:val="pt-BR"/>
        </w:rPr>
        <w:t xml:space="preserve">  chỉ bằng </w:t>
      </w:r>
    </w:p>
    <w:p w:rsidR="00455B9A" w:rsidRPr="005B3ECB" w:rsidRDefault="00455B9A" w:rsidP="00455B9A">
      <w:pPr>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position w:val="-24"/>
          <w:lang w:val="nl-NL"/>
        </w:rPr>
        <w:object w:dxaOrig="1840" w:dyaOrig="620">
          <v:shape id="_x0000_i1669" type="#_x0000_t75" style="width:92pt;height:31pt" o:ole="">
            <v:imagedata r:id="rId1256" o:title=""/>
          </v:shape>
          <o:OLEObject Type="Embed" ProgID="Equation.DSMT4" ShapeID="_x0000_i1669" DrawAspect="Content" ObjectID="_1717416906" r:id="rId1257"/>
        </w:object>
      </w:r>
      <w:r w:rsidRPr="005B3ECB">
        <w:rPr>
          <w:rFonts w:ascii="Times New Roman" w:hAnsi="Times New Roman"/>
          <w:position w:val="-4"/>
          <w:lang w:val="nl-NL"/>
        </w:rPr>
        <w:object w:dxaOrig="200" w:dyaOrig="200">
          <v:shape id="_x0000_i1670" type="#_x0000_t75" style="width:10pt;height:10pt" o:ole="">
            <v:imagedata r:id="rId1258" o:title=""/>
          </v:shape>
          <o:OLEObject Type="Embed" ProgID="Equation.DSMT4" ShapeID="_x0000_i1670" DrawAspect="Content" ObjectID="_1717416907" r:id="rId1259"/>
        </w:object>
      </w:r>
      <w:r w:rsidRPr="005B3ECB">
        <w:rPr>
          <w:rFonts w:ascii="Times New Roman" w:hAnsi="Times New Roman"/>
          <w:lang w:val="pt-BR"/>
        </w:rPr>
        <w:t xml:space="preserve">1,666...(cm) </w:t>
      </w:r>
      <w:r w:rsidRPr="005B3ECB">
        <w:rPr>
          <w:rFonts w:ascii="Times New Roman" w:hAnsi="Times New Roman"/>
          <w:position w:val="-4"/>
          <w:lang w:val="nl-NL"/>
        </w:rPr>
        <w:object w:dxaOrig="200" w:dyaOrig="200">
          <v:shape id="_x0000_i1671" type="#_x0000_t75" style="width:10pt;height:10pt" o:ole="">
            <v:imagedata r:id="rId1258" o:title=""/>
          </v:shape>
          <o:OLEObject Type="Embed" ProgID="Equation.DSMT4" ShapeID="_x0000_i1671" DrawAspect="Content" ObjectID="_1717416908" r:id="rId1260"/>
        </w:object>
      </w:r>
      <w:r w:rsidRPr="005B3ECB">
        <w:rPr>
          <w:rFonts w:ascii="Times New Roman" w:hAnsi="Times New Roman"/>
          <w:lang w:val="pt-BR"/>
        </w:rPr>
        <w:t>1,67(cm)</w:t>
      </w:r>
    </w:p>
    <w:p w:rsidR="00455B9A" w:rsidRPr="005B3ECB" w:rsidRDefault="00455B9A" w:rsidP="00455B9A">
      <w:pPr>
        <w:rPr>
          <w:rFonts w:ascii="Times New Roman" w:hAnsi="Times New Roman"/>
          <w:lang w:val="pt-BR"/>
        </w:rPr>
      </w:pPr>
      <w:r w:rsidRPr="005B3ECB">
        <w:rPr>
          <w:rFonts w:ascii="Times New Roman" w:hAnsi="Times New Roman"/>
          <w:lang w:val="pt-BR"/>
        </w:rPr>
        <w:t>b) Để 2 pít tông vẫn ngang nhau thì phải tăng áp suất trên mặt nước trong bình lớn thêm 3500N/m</w:t>
      </w:r>
      <w:r w:rsidRPr="005B3ECB">
        <w:rPr>
          <w:rFonts w:ascii="Times New Roman" w:hAnsi="Times New Roman"/>
          <w:vertAlign w:val="superscript"/>
          <w:lang w:val="pt-BR"/>
        </w:rPr>
        <w:t>2</w:t>
      </w:r>
      <w:r w:rsidRPr="005B3ECB">
        <w:rPr>
          <w:rFonts w:ascii="Times New Roman" w:hAnsi="Times New Roman"/>
          <w:lang w:val="pt-BR"/>
        </w:rPr>
        <w:t xml:space="preserve"> tức là phải tạo một áp lực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 3500.0,024 = 84(N)</w:t>
      </w:r>
    </w:p>
    <w:p w:rsidR="00455B9A" w:rsidRPr="005B3ECB" w:rsidRDefault="00455B9A" w:rsidP="00455B9A">
      <w:pPr>
        <w:rPr>
          <w:rFonts w:ascii="Times New Roman" w:hAnsi="Times New Roman"/>
          <w:lang w:val="pt-BR"/>
        </w:rPr>
      </w:pPr>
      <w:r w:rsidRPr="005B3ECB">
        <w:rPr>
          <w:rFonts w:ascii="Times New Roman" w:hAnsi="Times New Roman"/>
          <w:lang w:val="pt-BR"/>
        </w:rPr>
        <w:t>Vậy phải đặt lên pít tông P</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là:    m</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840" w:dyaOrig="620">
          <v:shape id="_x0000_i1672" type="#_x0000_t75" style="width:42pt;height:31pt" o:ole="">
            <v:imagedata r:id="rId1261" o:title=""/>
          </v:shape>
          <o:OLEObject Type="Embed" ProgID="Equation.DSMT4" ShapeID="_x0000_i1672" DrawAspect="Content" ObjectID="_1717416909" r:id="rId1262"/>
        </w:object>
      </w:r>
      <w:r w:rsidRPr="005B3ECB">
        <w:rPr>
          <w:rFonts w:ascii="Times New Roman" w:hAnsi="Times New Roman"/>
          <w:lang w:val="pt-BR"/>
        </w:rPr>
        <w:t>= 8,4(kg)</w:t>
      </w:r>
    </w:p>
    <w:p w:rsidR="00455B9A" w:rsidRPr="005B3ECB" w:rsidRDefault="00455B9A" w:rsidP="00455B9A">
      <w:pPr>
        <w:rPr>
          <w:rFonts w:ascii="Times New Roman" w:hAnsi="Times New Roman"/>
          <w:lang w:val="pt-BR"/>
        </w:rPr>
      </w:pPr>
      <w:r w:rsidRPr="005B3ECB">
        <w:rPr>
          <w:rFonts w:ascii="Times New Roman" w:hAnsi="Times New Roman"/>
          <w:lang w:val="pt-BR"/>
        </w:rPr>
        <w:t>c) Nếu đặt vật m = 420g lên đĩa của P</w:t>
      </w:r>
      <w:r w:rsidRPr="005B3ECB">
        <w:rPr>
          <w:rFonts w:ascii="Times New Roman" w:hAnsi="Times New Roman"/>
          <w:vertAlign w:val="subscript"/>
          <w:lang w:val="pt-BR"/>
        </w:rPr>
        <w:t>2</w:t>
      </w:r>
      <w:r w:rsidRPr="005B3ECB">
        <w:rPr>
          <w:rFonts w:ascii="Times New Roman" w:hAnsi="Times New Roman"/>
          <w:lang w:val="pt-BR"/>
        </w:rPr>
        <w:t xml:space="preserve"> thì áp suất gây ra lên mặt chất lỏng ở pít tông là  :  </w:t>
      </w:r>
      <w:r w:rsidRPr="005B3ECB">
        <w:rPr>
          <w:rFonts w:ascii="Times New Roman" w:hAnsi="Times New Roman"/>
          <w:position w:val="-30"/>
          <w:lang w:val="nl-NL"/>
        </w:rPr>
        <w:object w:dxaOrig="1660" w:dyaOrig="680">
          <v:shape id="_x0000_i1673" type="#_x0000_t75" style="width:83pt;height:34pt" o:ole="">
            <v:imagedata r:id="rId1263" o:title=""/>
          </v:shape>
          <o:OLEObject Type="Embed" ProgID="Equation.DSMT4" ShapeID="_x0000_i1673" DrawAspect="Content" ObjectID="_1717416910" r:id="rId1264"/>
        </w:object>
      </w:r>
      <w:r w:rsidRPr="005B3ECB">
        <w:rPr>
          <w:rFonts w:ascii="Times New Roman" w:hAnsi="Times New Roman"/>
          <w:lang w:val="pt-BR"/>
        </w:rPr>
        <w:t xml:space="preserve"> = 175(N/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Khi đó độ chênh lệch của mực nước trong 2 bình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 </w:t>
      </w:r>
      <w:r w:rsidRPr="005B3ECB">
        <w:rPr>
          <w:rFonts w:ascii="Times New Roman" w:hAnsi="Times New Roman"/>
          <w:position w:val="-12"/>
          <w:lang w:val="nl-NL"/>
        </w:rPr>
        <w:object w:dxaOrig="300" w:dyaOrig="380">
          <v:shape id="_x0000_i1674" type="#_x0000_t75" style="width:15pt;height:19pt" o:ole="">
            <v:imagedata r:id="rId1265" o:title=""/>
          </v:shape>
          <o:OLEObject Type="Embed" ProgID="Equation.DSMT4" ShapeID="_x0000_i1674" DrawAspect="Content" ObjectID="_1717416911" r:id="rId1266"/>
        </w:object>
      </w:r>
      <w:r w:rsidRPr="005B3ECB">
        <w:rPr>
          <w:rFonts w:ascii="Times New Roman" w:hAnsi="Times New Roman"/>
          <w:lang w:val="pt-BR"/>
        </w:rPr>
        <w:t xml:space="preserve"> = </w:t>
      </w:r>
      <w:r w:rsidRPr="005B3ECB">
        <w:rPr>
          <w:rFonts w:ascii="Times New Roman" w:hAnsi="Times New Roman"/>
          <w:position w:val="-12"/>
          <w:lang w:val="nl-NL"/>
        </w:rPr>
        <w:object w:dxaOrig="279" w:dyaOrig="380">
          <v:shape id="_x0000_i1675" type="#_x0000_t75" style="width:13.95pt;height:19pt" o:ole="">
            <v:imagedata r:id="rId1267" o:title=""/>
          </v:shape>
          <o:OLEObject Type="Embed" ProgID="Equation.DSMT4" ShapeID="_x0000_i1675" DrawAspect="Content" ObjectID="_1717416912" r:id="rId1268"/>
        </w:object>
      </w:r>
      <w:r w:rsidRPr="005B3ECB">
        <w:rPr>
          <w:rFonts w:ascii="Times New Roman" w:hAnsi="Times New Roman"/>
          <w:lang w:val="pt-BR"/>
        </w:rPr>
        <w:t xml:space="preserve"> hay 175 = 10000.h</w:t>
      </w:r>
      <w:r w:rsidRPr="005B3ECB">
        <w:rPr>
          <w:rFonts w:ascii="Times New Roman" w:hAnsi="Times New Roman"/>
          <w:vertAlign w:val="superscript"/>
          <w:lang w:val="pt-BR"/>
        </w:rPr>
        <w:t>’</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76" type="#_x0000_t75" style="width:15pt;height:12pt" o:ole="">
            <v:imagedata r:id="rId1210" o:title=""/>
          </v:shape>
          <o:OLEObject Type="Embed" ProgID="Equation.DSMT4" ShapeID="_x0000_i1676" DrawAspect="Content" ObjectID="_1717416913" r:id="rId1269"/>
        </w:object>
      </w:r>
      <w:r w:rsidRPr="005B3ECB">
        <w:rPr>
          <w:rFonts w:ascii="Times New Roman" w:hAnsi="Times New Roman"/>
          <w:lang w:val="pt-BR"/>
        </w:rPr>
        <w:t xml:space="preserve"> h’ = </w:t>
      </w:r>
      <w:r w:rsidRPr="005B3ECB">
        <w:rPr>
          <w:rFonts w:ascii="Times New Roman" w:hAnsi="Times New Roman"/>
          <w:position w:val="-24"/>
          <w:lang w:val="nl-NL"/>
        </w:rPr>
        <w:object w:dxaOrig="680" w:dyaOrig="620">
          <v:shape id="_x0000_i1677" type="#_x0000_t75" style="width:34pt;height:31pt" o:ole="">
            <v:imagedata r:id="rId1270" o:title=""/>
          </v:shape>
          <o:OLEObject Type="Embed" ProgID="Equation.DSMT4" ShapeID="_x0000_i1677" DrawAspect="Content" ObjectID="_1717416914" r:id="rId1271"/>
        </w:object>
      </w:r>
      <w:r w:rsidRPr="005B3ECB">
        <w:rPr>
          <w:rFonts w:ascii="Times New Roman" w:hAnsi="Times New Roman"/>
          <w:lang w:val="pt-BR"/>
        </w:rPr>
        <w:t xml:space="preserve"> = 0,0175(m) = 1,75(cm)</w:t>
      </w:r>
    </w:p>
    <w:p w:rsidR="00455B9A" w:rsidRPr="005B3ECB" w:rsidRDefault="00455B9A" w:rsidP="00455B9A">
      <w:pPr>
        <w:rPr>
          <w:rFonts w:ascii="Times New Roman" w:hAnsi="Times New Roman"/>
          <w:lang w:val="pt-BR"/>
        </w:rPr>
      </w:pPr>
      <w:r w:rsidRPr="005B3ECB">
        <w:rPr>
          <w:rFonts w:ascii="Times New Roman" w:hAnsi="Times New Roman"/>
          <w:lang w:val="pt-BR"/>
        </w:rPr>
        <w:t>Và pít tông P</w:t>
      </w:r>
      <w:r w:rsidRPr="005B3ECB">
        <w:rPr>
          <w:rFonts w:ascii="Times New Roman" w:hAnsi="Times New Roman"/>
          <w:vertAlign w:val="subscript"/>
          <w:lang w:val="pt-BR"/>
        </w:rPr>
        <w:t>1</w:t>
      </w:r>
      <w:r w:rsidRPr="005B3ECB">
        <w:rPr>
          <w:rFonts w:ascii="Times New Roman" w:hAnsi="Times New Roman"/>
          <w:lang w:val="pt-BR"/>
        </w:rPr>
        <w:t xml:space="preserve"> đẩy lên cao thêm </w:t>
      </w:r>
      <w:r w:rsidRPr="005B3ECB">
        <w:rPr>
          <w:rFonts w:ascii="Times New Roman" w:hAnsi="Times New Roman"/>
          <w:position w:val="-12"/>
          <w:lang w:val="nl-NL"/>
        </w:rPr>
        <w:object w:dxaOrig="260" w:dyaOrig="380">
          <v:shape id="_x0000_i1678" type="#_x0000_t75" style="width:13pt;height:19pt" o:ole="">
            <v:imagedata r:id="rId1272" o:title=""/>
          </v:shape>
          <o:OLEObject Type="Embed" ProgID="Equation.DSMT4" ShapeID="_x0000_i1678" DrawAspect="Content" ObjectID="_1717416915" r:id="rId1273"/>
        </w:object>
      </w:r>
      <w:r w:rsidRPr="005B3ECB">
        <w:rPr>
          <w:rFonts w:ascii="Times New Roman" w:hAnsi="Times New Roman"/>
          <w:lang w:val="pt-BR"/>
        </w:rPr>
        <w:t xml:space="preserve">= </w:t>
      </w:r>
      <w:r w:rsidRPr="005B3ECB">
        <w:rPr>
          <w:rFonts w:ascii="Times New Roman" w:hAnsi="Times New Roman"/>
          <w:position w:val="-24"/>
          <w:lang w:val="nl-NL"/>
        </w:rPr>
        <w:object w:dxaOrig="1800" w:dyaOrig="620">
          <v:shape id="_x0000_i1679" type="#_x0000_t75" style="width:90pt;height:31pt" o:ole="">
            <v:imagedata r:id="rId1274" o:title=""/>
          </v:shape>
          <o:OLEObject Type="Embed" ProgID="Equation.DSMT4" ShapeID="_x0000_i1679" DrawAspect="Content" ObjectID="_1717416916" r:id="rId1275"/>
        </w:object>
      </w:r>
      <w:r w:rsidRPr="005B3ECB">
        <w:rPr>
          <w:rFonts w:ascii="Times New Roman" w:hAnsi="Times New Roman"/>
          <w:lang w:val="pt-BR"/>
        </w:rPr>
        <w:t xml:space="preserve">1,67(cm) = </w:t>
      </w:r>
      <w:r w:rsidRPr="005B3ECB">
        <w:rPr>
          <w:rFonts w:ascii="Times New Roman" w:hAnsi="Times New Roman"/>
          <w:position w:val="-4"/>
          <w:lang w:val="nl-NL"/>
        </w:rPr>
        <w:object w:dxaOrig="200" w:dyaOrig="200">
          <v:shape id="_x0000_i1680" type="#_x0000_t75" style="width:10pt;height:10pt" o:ole="">
            <v:imagedata r:id="rId1258" o:title=""/>
          </v:shape>
          <o:OLEObject Type="Embed" ProgID="Equation.DSMT4" ShapeID="_x0000_i1680" DrawAspect="Content" ObjectID="_1717416917" r:id="rId1276"/>
        </w:object>
      </w:r>
      <w:r w:rsidRPr="005B3ECB">
        <w:rPr>
          <w:rFonts w:ascii="Times New Roman" w:hAnsi="Times New Roman"/>
          <w:lang w:val="pt-BR"/>
        </w:rPr>
        <w:t>0,0167(m)</w:t>
      </w:r>
    </w:p>
    <w:p w:rsidR="00F9118C" w:rsidRPr="005B3ECB" w:rsidRDefault="00F9118C">
      <w:pPr>
        <w:rPr>
          <w:rFonts w:ascii="Times New Roman" w:hAnsi="Times New Roman"/>
          <w:lang w:val="pt-BR"/>
        </w:rPr>
      </w:pPr>
    </w:p>
    <w:p w:rsidR="00F9118C" w:rsidRPr="005B3ECB" w:rsidRDefault="00455B9A" w:rsidP="00455B9A">
      <w:pPr>
        <w:jc w:val="center"/>
        <w:rPr>
          <w:rFonts w:ascii="Times New Roman" w:hAnsi="Times New Roman"/>
          <w:lang w:val="pt-BR"/>
        </w:rPr>
      </w:pPr>
      <w:r w:rsidRPr="005B3ECB">
        <w:rPr>
          <w:rFonts w:ascii="Times New Roman" w:hAnsi="Times New Roman"/>
          <w:lang w:val="pt-BR"/>
        </w:rPr>
        <w:t>********************************</w:t>
      </w:r>
    </w:p>
    <w:p w:rsidR="00F9118C" w:rsidRPr="005B3ECB" w:rsidRDefault="00F9118C">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0427B1" w:rsidRPr="005B3ECB" w:rsidRDefault="001127EF" w:rsidP="000427B1">
      <w:pPr>
        <w:spacing w:line="312" w:lineRule="auto"/>
        <w:jc w:val="center"/>
        <w:rPr>
          <w:rFonts w:ascii="Times New Roman" w:hAnsi="Times New Roman"/>
          <w:b/>
          <w:lang w:val="pt-BR"/>
        </w:rPr>
      </w:pPr>
      <w:r w:rsidRPr="005B3ECB">
        <w:rPr>
          <w:rFonts w:ascii="Times New Roman" w:hAnsi="Times New Roman"/>
          <w:b/>
          <w:lang w:val="pt-BR"/>
        </w:rPr>
        <w:t>QUANG HỌC</w:t>
      </w:r>
    </w:p>
    <w:p w:rsidR="000427B1" w:rsidRPr="005B3ECB" w:rsidRDefault="000427B1" w:rsidP="000427B1">
      <w:pPr>
        <w:rPr>
          <w:rFonts w:ascii="Times New Roman" w:hAnsi="Times New Roman"/>
          <w:lang w:val="pt-BR"/>
        </w:rPr>
      </w:pPr>
      <w:r w:rsidRPr="005B3ECB">
        <w:rPr>
          <w:rFonts w:ascii="Times New Roman" w:hAnsi="Times New Roman"/>
          <w:lang w:val="pt-BR"/>
        </w:rPr>
        <w:t>1. Nguån s¸ng, vËt s¸ng.</w:t>
      </w:r>
    </w:p>
    <w:p w:rsidR="000427B1" w:rsidRPr="005B3ECB" w:rsidRDefault="000427B1" w:rsidP="000427B1">
      <w:pPr>
        <w:rPr>
          <w:rFonts w:ascii="Times New Roman" w:hAnsi="Times New Roman"/>
          <w:lang w:val="pt-BR"/>
        </w:rPr>
      </w:pPr>
      <w:r w:rsidRPr="005B3ECB">
        <w:rPr>
          <w:rFonts w:ascii="Times New Roman" w:hAnsi="Times New Roman"/>
          <w:lang w:val="pt-BR"/>
        </w:rPr>
        <w:t xml:space="preserve"> 2. §Þnh luËt truyÒn th¼ng cña ¸nh s¸ng</w:t>
      </w:r>
    </w:p>
    <w:p w:rsidR="000427B1" w:rsidRPr="005B3ECB" w:rsidRDefault="000427B1" w:rsidP="000427B1">
      <w:pPr>
        <w:rPr>
          <w:rFonts w:ascii="Times New Roman" w:hAnsi="Times New Roman"/>
          <w:lang w:val="pt-BR"/>
        </w:rPr>
      </w:pPr>
      <w:r w:rsidRPr="005B3ECB">
        <w:rPr>
          <w:rFonts w:ascii="Times New Roman" w:hAnsi="Times New Roman"/>
          <w:lang w:val="pt-BR"/>
        </w:rPr>
        <w:t>3. Tia s¸ng vµ chïm s¸mg</w:t>
      </w:r>
    </w:p>
    <w:p w:rsidR="000427B1" w:rsidRPr="005B3ECB" w:rsidRDefault="000427B1" w:rsidP="000427B1">
      <w:pPr>
        <w:rPr>
          <w:rFonts w:ascii="Times New Roman" w:hAnsi="Times New Roman"/>
          <w:lang w:val="pt-BR"/>
        </w:rPr>
      </w:pPr>
      <w:r w:rsidRPr="005B3ECB">
        <w:rPr>
          <w:rFonts w:ascii="Times New Roman" w:hAnsi="Times New Roman"/>
          <w:lang w:val="pt-BR"/>
        </w:rPr>
        <w:t>4. Bãng tèi vµ bãng nöa tèi</w:t>
      </w:r>
    </w:p>
    <w:p w:rsidR="000427B1" w:rsidRPr="005B3ECB" w:rsidRDefault="000427B1" w:rsidP="000427B1">
      <w:pPr>
        <w:jc w:val="both"/>
        <w:rPr>
          <w:rFonts w:ascii="Times New Roman" w:hAnsi="Times New Roman"/>
          <w:lang w:val="pt-BR"/>
        </w:rPr>
      </w:pPr>
      <w:r w:rsidRPr="005B3ECB">
        <w:rPr>
          <w:rFonts w:ascii="Times New Roman" w:hAnsi="Times New Roman"/>
          <w:lang w:val="pt-BR"/>
        </w:rPr>
        <w:t>5. §Þnh luËt ph¶n x¹ ¸nh s¸ng</w:t>
      </w:r>
    </w:p>
    <w:p w:rsidR="000427B1" w:rsidRPr="005B3ECB" w:rsidRDefault="000427B1" w:rsidP="000427B1">
      <w:pPr>
        <w:jc w:val="both"/>
        <w:rPr>
          <w:rFonts w:ascii="Times New Roman" w:hAnsi="Times New Roman"/>
        </w:rPr>
      </w:pPr>
      <w:r w:rsidRPr="005B3ECB">
        <w:rPr>
          <w:rFonts w:ascii="Times New Roman" w:hAnsi="Times New Roman"/>
        </w:rPr>
        <w:t>6. G</w:t>
      </w:r>
      <w:r w:rsidRPr="005B3ECB">
        <w:rPr>
          <w:rFonts w:ascii="Times New Roman" w:hAnsi="Times New Roman"/>
        </w:rPr>
        <w:softHyphen/>
        <w:t>¬ng ph¼ng.</w:t>
      </w:r>
    </w:p>
    <w:p w:rsidR="000427B1" w:rsidRPr="005B3ECB" w:rsidRDefault="000427B1" w:rsidP="000427B1">
      <w:pPr>
        <w:jc w:val="center"/>
        <w:rPr>
          <w:rFonts w:ascii="Times New Roman" w:hAnsi="Times New Roman"/>
          <w:b/>
        </w:rPr>
      </w:pPr>
      <w:r w:rsidRPr="005B3ECB">
        <w:rPr>
          <w:rFonts w:ascii="Times New Roman" w:hAnsi="Times New Roman"/>
          <w:b/>
        </w:rPr>
        <w:t>Bµi tËp VËt lý</w:t>
      </w:r>
    </w:p>
    <w:p w:rsidR="000427B1" w:rsidRPr="005B3ECB" w:rsidRDefault="000427B1" w:rsidP="000427B1">
      <w:pPr>
        <w:spacing w:line="312" w:lineRule="auto"/>
        <w:jc w:val="center"/>
        <w:rPr>
          <w:rFonts w:ascii="Times New Roman" w:hAnsi="Times New Roman"/>
          <w:b/>
          <w:i/>
        </w:rPr>
      </w:pPr>
      <w:r w:rsidRPr="005B3ECB">
        <w:rPr>
          <w:rFonts w:ascii="Times New Roman" w:hAnsi="Times New Roman"/>
          <w:b/>
          <w:i/>
        </w:rPr>
        <w:t>Chuyªn ®Ò: §Þnh luËt truyÒn th¼ng cña ¸nh s¸ng bãng ®en - nöa tèi - G</w:t>
      </w:r>
      <w:r w:rsidRPr="005B3ECB">
        <w:rPr>
          <w:rFonts w:ascii="Times New Roman" w:hAnsi="Times New Roman"/>
          <w:b/>
          <w:i/>
        </w:rPr>
        <w:softHyphen/>
        <w:t>¬ng ph¼ng</w:t>
      </w:r>
    </w:p>
    <w:p w:rsidR="000427B1" w:rsidRPr="005B3ECB" w:rsidRDefault="000427B1" w:rsidP="000427B1">
      <w:pPr>
        <w:spacing w:line="312" w:lineRule="auto"/>
        <w:jc w:val="both"/>
        <w:rPr>
          <w:rStyle w:val="Strong"/>
          <w:rFonts w:ascii="Times New Roman" w:hAnsi="Times New Roman"/>
        </w:rPr>
      </w:pPr>
      <w:r w:rsidRPr="005B3ECB">
        <w:rPr>
          <w:rStyle w:val="Strong"/>
          <w:rFonts w:ascii="Times New Roman" w:hAnsi="Times New Roman"/>
        </w:rPr>
        <w:t>PhÇn I : Bµi tËp vÒ Bãng ®en - nöa tèi.</w:t>
      </w:r>
    </w:p>
    <w:p w:rsidR="000427B1" w:rsidRPr="005B3ECB" w:rsidRDefault="000427B1" w:rsidP="000427B1">
      <w:pPr>
        <w:spacing w:line="312" w:lineRule="auto"/>
        <w:jc w:val="both"/>
        <w:rPr>
          <w:rFonts w:ascii="Times New Roman" w:hAnsi="Times New Roman"/>
        </w:rPr>
      </w:pPr>
      <w:r w:rsidRPr="005B3ECB">
        <w:rPr>
          <w:rFonts w:ascii="Times New Roman" w:hAnsi="Times New Roman"/>
          <w:b/>
        </w:rPr>
        <w:t>Bµi 1</w:t>
      </w:r>
      <w:r w:rsidRPr="005B3ECB">
        <w:rPr>
          <w:rFonts w:ascii="Times New Roman" w:hAnsi="Times New Roman"/>
        </w:rPr>
        <w:t>. Mét ®iÓm s¸ng S c¸ch t</w:t>
      </w:r>
      <w:r w:rsidRPr="005B3ECB">
        <w:rPr>
          <w:rFonts w:ascii="Times New Roman" w:hAnsi="Times New Roman"/>
        </w:rPr>
        <w:softHyphen/>
        <w:t xml:space="preserve">êng mét kho¶ng ST  = d. T¹i vÞ trÝ M trªn ST  c¸ch M mét kho¶ng SM = </w:t>
      </w:r>
      <w:r w:rsidRPr="005B3ECB">
        <w:rPr>
          <w:rFonts w:ascii="Times New Roman" w:hAnsi="Times New Roman"/>
          <w:position w:val="-24"/>
        </w:rPr>
        <w:object w:dxaOrig="420" w:dyaOrig="619">
          <v:shape id="_x0000_i1681" type="#_x0000_t75" style="width:21pt;height:30.75pt" o:ole="">
            <v:imagedata r:id="rId1277" o:title=""/>
          </v:shape>
          <o:OLEObject Type="Embed" ProgID="Equation.DSMT4" ShapeID="_x0000_i1681" DrawAspect="Content" ObjectID="_1717416918" r:id="rId1278"/>
        </w:object>
      </w:r>
      <w:r w:rsidRPr="005B3ECB">
        <w:rPr>
          <w:rFonts w:ascii="Times New Roman" w:hAnsi="Times New Roman"/>
        </w:rPr>
        <w:t>ng</w:t>
      </w:r>
      <w:r w:rsidRPr="005B3ECB">
        <w:rPr>
          <w:rFonts w:ascii="Times New Roman" w:hAnsi="Times New Roman"/>
        </w:rPr>
        <w:softHyphen/>
        <w:t>êi ta ®Æt mét tÊm b×a h×nh trßn vu«ng gãc víi ST cã b¸n kÝnh R vµ cã t©m trïng víi M</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a. T×m b¸n kÝnh bãng ®en trªn t</w:t>
      </w:r>
      <w:r w:rsidRPr="005B3ECB">
        <w:rPr>
          <w:rFonts w:ascii="Times New Roman" w:hAnsi="Times New Roman"/>
          <w:lang w:val="fr-FR"/>
        </w:rPr>
        <w:softHyphen/>
        <w:t>ê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fr-FR"/>
        </w:rPr>
        <w:t>b. CÇn di chuyÓn tÊm b×a theo ph</w:t>
      </w:r>
      <w:r w:rsidRPr="005B3ECB">
        <w:rPr>
          <w:rFonts w:ascii="Times New Roman" w:hAnsi="Times New Roman"/>
          <w:lang w:val="fr-FR"/>
        </w:rPr>
        <w:softHyphen/>
        <w:t xml:space="preserve">¬ng vu«ng gãc víi mµn mét ®o¹n b»ng bao nhiªu ? </w:t>
      </w:r>
      <w:r w:rsidRPr="005B3ECB">
        <w:rPr>
          <w:rFonts w:ascii="Times New Roman" w:hAnsi="Times New Roman"/>
          <w:lang w:val="pt-BR"/>
        </w:rPr>
        <w:t>Theo chiÒu nµo ®Ó b¸n kÝnh vïng tèi gi¶m ®i mét nöa. T×m tèc ®é thay ®æi cña b¸n kÝnh bãng ®en biÕt tÊm b×a di chuyÓn ®Ìu víi vËn tèc v.</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VÞ trÝ tÊm b×a nh</w:t>
      </w:r>
      <w:r w:rsidRPr="005B3ECB">
        <w:rPr>
          <w:rFonts w:ascii="Times New Roman" w:hAnsi="Times New Roman"/>
          <w:lang w:val="pt-BR"/>
        </w:rPr>
        <w:softHyphen/>
        <w:t xml:space="preserve"> ë c©u b) thay ®iÕm s¸ng S b»ng mét nguån s¸ng h×nh cÇu cã b¸n kÝnh r. </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T×m diÖn tÝch bãng ®en trªn t</w:t>
      </w:r>
      <w:r w:rsidRPr="005B3ECB">
        <w:rPr>
          <w:rFonts w:ascii="Times New Roman" w:hAnsi="Times New Roman"/>
          <w:lang w:val="fr-FR"/>
        </w:rPr>
        <w:softHyphen/>
        <w:t>ê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T×m diÖn tÝch cña bãng nöa tèi trªn t</w:t>
      </w:r>
      <w:r w:rsidRPr="005B3ECB">
        <w:rPr>
          <w:rFonts w:ascii="Times New Roman" w:hAnsi="Times New Roman"/>
          <w:lang w:val="fr-FR"/>
        </w:rPr>
        <w:softHyphen/>
        <w:t>êng.</w:t>
      </w:r>
    </w:p>
    <w:p w:rsidR="000427B1" w:rsidRPr="005B3ECB" w:rsidRDefault="000427B1" w:rsidP="000427B1">
      <w:pPr>
        <w:spacing w:line="312" w:lineRule="auto"/>
        <w:jc w:val="center"/>
        <w:rPr>
          <w:rFonts w:ascii="Times New Roman" w:hAnsi="Times New Roman"/>
          <w:b/>
        </w:rPr>
      </w:pPr>
      <w:r w:rsidRPr="005B3ECB">
        <w:rPr>
          <w:rFonts w:ascii="Times New Roman" w:hAnsi="Times New Roman"/>
          <w:b/>
        </w:rPr>
        <w:lastRenderedPageBreak/>
        <w:t>Bµi gi¶i</w:t>
      </w:r>
    </w:p>
    <w:tbl>
      <w:tblPr>
        <w:tblW w:w="0" w:type="auto"/>
        <w:tblLook w:val="01E0" w:firstRow="1" w:lastRow="1" w:firstColumn="1" w:lastColumn="1" w:noHBand="0" w:noVBand="0"/>
      </w:tblPr>
      <w:tblGrid>
        <w:gridCol w:w="5166"/>
        <w:gridCol w:w="4122"/>
      </w:tblGrid>
      <w:tr w:rsidR="000427B1" w:rsidRPr="005B3ECB" w:rsidTr="000427B1">
        <w:tc>
          <w:tcPr>
            <w:tcW w:w="4927" w:type="dxa"/>
          </w:tcPr>
          <w:p w:rsidR="000427B1" w:rsidRPr="005B3ECB" w:rsidRDefault="00670F51">
            <w:pPr>
              <w:spacing w:line="312" w:lineRule="auto"/>
              <w:jc w:val="center"/>
              <w:rPr>
                <w:rFonts w:ascii="Times New Roman" w:hAnsi="Times New Roman"/>
                <w:b/>
              </w:rPr>
            </w:pPr>
            <w:r w:rsidRPr="005B3ECB">
              <w:rPr>
                <w:rFonts w:ascii="Times New Roman" w:hAnsi="Times New Roman"/>
                <w:noProof/>
              </w:rPr>
              <mc:AlternateContent>
                <mc:Choice Requires="wpg">
                  <w:drawing>
                    <wp:anchor distT="0" distB="0" distL="114300" distR="114300" simplePos="0" relativeHeight="251649536" behindDoc="0" locked="0" layoutInCell="1" allowOverlap="1" wp14:anchorId="5B852758" wp14:editId="1E433FC0">
                      <wp:simplePos x="0" y="0"/>
                      <wp:positionH relativeFrom="column">
                        <wp:posOffset>360045</wp:posOffset>
                      </wp:positionH>
                      <wp:positionV relativeFrom="paragraph">
                        <wp:posOffset>458470</wp:posOffset>
                      </wp:positionV>
                      <wp:extent cx="1869440" cy="1130935"/>
                      <wp:effectExtent l="13335" t="57785" r="31750" b="59055"/>
                      <wp:wrapNone/>
                      <wp:docPr id="41" name="Group 30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130935"/>
                                <a:chOff x="1954" y="7434"/>
                                <a:chExt cx="2944" cy="1781"/>
                              </a:xfrm>
                            </wpg:grpSpPr>
                            <wps:wsp>
                              <wps:cNvPr id="42" name="Line 3016"/>
                              <wps:cNvCnPr/>
                              <wps:spPr bwMode="auto">
                                <a:xfrm flipV="1">
                                  <a:off x="1954" y="8151"/>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3017"/>
                              <wps:cNvCnPr/>
                              <wps:spPr bwMode="auto">
                                <a:xfrm flipV="1">
                                  <a:off x="2155" y="8169"/>
                                  <a:ext cx="367"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3018"/>
                              <wps:cNvCnPr/>
                              <wps:spPr bwMode="auto">
                                <a:xfrm>
                                  <a:off x="2025" y="8394"/>
                                  <a:ext cx="341"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3019"/>
                              <wps:cNvCnPr/>
                              <wps:spPr bwMode="auto">
                                <a:xfrm>
                                  <a:off x="2290" y="8419"/>
                                  <a:ext cx="340" cy="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3020"/>
                              <wps:cNvCnPr/>
                              <wps:spPr bwMode="auto">
                                <a:xfrm flipV="1">
                                  <a:off x="4433" y="7434"/>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3021"/>
                              <wps:cNvCnPr/>
                              <wps:spPr bwMode="auto">
                                <a:xfrm flipV="1">
                                  <a:off x="4446" y="7746"/>
                                  <a:ext cx="398" cy="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022"/>
                              <wps:cNvCnPr/>
                              <wps:spPr bwMode="auto">
                                <a:xfrm>
                                  <a:off x="4487" y="8809"/>
                                  <a:ext cx="358" cy="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3023"/>
                              <wps:cNvCnPr/>
                              <wps:spPr bwMode="auto">
                                <a:xfrm>
                                  <a:off x="4500" y="9109"/>
                                  <a:ext cx="398" cy="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15" o:spid="_x0000_s1026" style="position:absolute;margin-left:28.35pt;margin-top:36.1pt;width:147.2pt;height:89.05pt;z-index:251649536" coordorigin="1954,7434" coordsize="2944,17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42o4pgMAAJIXAAAOAAAAZHJzL2Uyb0RvYy54bWzsWMlu2zAQvRfoPxC6OxIlypaE2EXhJZe0 DZC2d1qiFlQiBVKJExT99w6pJbbjANlQoIB8kCmRHM68eZwZ8vzTXVWiWyZVIfjcwmeOhRiPRVLw bG79+L6ZBBZSDeUJLQVnc+ueKevT4uOH810dMVfkokyYRCCEq2hXz628aerItlWcs4qqM1EzDp2p kBVt4FVmdiLpDqRXpe06ztTeCZnUUsRMKfi6ajuthZGfpixuvqWpYg0q5xbo1pinNM+tftqLcxpl ktZ5EXdq0FdoUdGCw6KDqBVtKLqRxSNRVRFLoUTanMWiskWaFjEzNoA12Dmy5kKKm9rYkkW7rB5g AmiPcHq12Pjr7ZVERTK3CLYQpxX4yCyLPAf7Gp5dnUUw6kLW1/WVbG2E5qWIfynoto/79XvWDkbb 3ReRgER60wgDz10qKy0CDEd3xgv3gxfYXYNi+IiDaUgIOCuGPow9J/SMIjSKc3CmnodDn1gIumfE I60P43zdzXdhdjd5FmDda9OoXdgo2ymnLQPOqQdY1dtgvc5pzYy3lAash9XtYb0sONOoTltUzaAl v5IGYxUpQPc0YCgti/onWG0g7KAbIAiwb4ykUQ+g54ErNXjhofU0qqVqLpiokG7MrRI0MjLp7aVq WqD6IdpLXGyKsoTvNCo52oFA3/XNBCXKItGduk/JbLssJbqlepOZX4f6wTAgM0+MsJzRZN21G1qU 0EbNfQ1EaWRBeVYyS69WscRCJYO4oluteiXXK4KloHDXavfZ79AJ18E6IBPiTtcT4qxWk8+bJZlM N3jmr7zVcrnCf7TymER5kSSMa/37PY/J85zfRZ92tw67fgDKPpRuqAfK9v9GaSBh6+2WgVuR3BsS mO/Ax39FTO+YmLN3IaaLfd/szQBPQy1xj5jTWUvMmdkDw7YciTkScy9iQvRuE1EfMYOXElOTrouT rgMhS6eKwAu7VDHESZ3ydJwMDE9HOo5x8lQCB/oc0tGwRQdx4OyzEvg+Hd0QKhvNOYKPo2Nf80D5 0ia7vlrqc/KYtse0TaZHdHTNIeYldDxZTxLiQUEAxHwoqYc4OdaTYz25d8h+4qADtd1BnHTN6eMd iKkpr4k5g8ZhPRnC7YJO4LMxgY8HHZ49QUwgySEx3TfUk4QEQHSdwAPnOIH7HR19c5Ia68mxnjxV T4bHdPTeQkffaevJED+iYx8dsTMet//L8GiuK+Hi11wfdZfU+mZ5/x3a+1fpi78AAAD//wMAUEsD BBQABgAIAAAAIQAz7Rke4AAAAAkBAAAPAAAAZHJzL2Rvd25yZXYueG1sTI9PS8NAFMTvgt9heYI3 u/lDWol5KaWopyLYCuJtm31NQrNvQ3abpN/e9WSPwwwzvynWs+nESINrLSPEiwgEcWV1yzXC1+Ht 6RmE84q16iwTwpUcrMv7u0Ll2k78SePe1yKUsMsVQuN9n0vpqoaMcgvbEwfvZAejfJBDLfWgplBu OplE0VIa1XJYaFRP24aq8/5iEN4nNW3S+HXcnU/b688h+/jexYT4+DBvXkB4mv1/GP7wAzqUgelo L6yd6BCy5SokEVZJAiL4aRbHII4ISRalIMtC3j4ofwEAAP//AwBQSwECLQAUAAYACAAAACEAtoM4 kv4AAADhAQAAEwAAAAAAAAAAAAAAAAAAAAAAW0NvbnRlbnRfVHlwZXNdLnhtbFBLAQItABQABgAI AAAAIQA4/SH/1gAAAJQBAAALAAAAAAAAAAAAAAAAAC8BAABfcmVscy8ucmVsc1BLAQItABQABgAI AAAAIQAi42o4pgMAAJIXAAAOAAAAAAAAAAAAAAAAAC4CAABkcnMvZTJvRG9jLnhtbFBLAQItABQA BgAIAAAAIQAz7Rke4AAAAAkBAAAPAAAAAAAAAAAAAAAAAAAGAABkcnMvZG93bnJldi54bWxQSwUG AAAAAAQABADzAAAADQcAAAAA ">
                      <v:line id="Line 3016" o:spid="_x0000_s1027" style="position:absolute;flip:y;visibility:visible;mso-wrap-style:square" from="1954,8151" to="2285,82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Kcg8QAAADbAAAADwAAAGRycy9kb3ducmV2LnhtbESPT2vCQBDF70K/wzIFL0E3apGauor9 IwjioeqhxyE7TUKzsyE7avz2rlDw+Hjzfm/efNm5Wp2pDZVnA6NhCoo497biwsDxsB68ggqCbLH2 TAauFGC5eOrNMbP+wt903kuhIoRDhgZKkSbTOuQlOQxD3xBH79e3DiXKttC2xUuEu1qP03SqHVYc G0ps6KOk/G9/cvGN9Y4/J5Pk3ekkmdHXj2xTLcb0n7vVGyihTh7H/+mNNfAyhvuWCAC9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MpyDxAAAANsAAAAPAAAAAAAAAAAA AAAAAKECAABkcnMvZG93bnJldi54bWxQSwUGAAAAAAQABAD5AAAAkgMAAAAA ">
                        <v:stroke endarrow="block"/>
                      </v:line>
                      <v:line id="Line 3017" o:spid="_x0000_s1028" style="position:absolute;flip:y;visibility:visible;mso-wrap-style:square" from="2155,8169" to="2522,8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45GMUAAADbAAAADwAAAGRycy9kb3ducmV2LnhtbESPT2vCQBDF7wW/wzJCL6FuaorU6CrW PyCUHrQ9eByyYxLMzobsVNNv3xUKPT7evN+bN1/2rlFX6kLt2cDzKAVFXHhbc2ng63P39AoqCLLF xjMZ+KEAy8XgYY659Tc+0PUopYoQDjkaqETaXOtQVOQwjHxLHL2z7xxKlF2pbYe3CHeNHqfpRDus OTZU2NK6ouJy/Hbxjd0Hb7IseXM6Saa0Pcl7qsWYx2G/moES6uX/+C+9twZeMrhviQD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H45GMUAAADbAAAADwAAAAAAAAAA AAAAAAChAgAAZHJzL2Rvd25yZXYueG1sUEsFBgAAAAAEAAQA+QAAAJMDAAAAAA== ">
                        <v:stroke endarrow="block"/>
                      </v:line>
                      <v:line id="Line 3018" o:spid="_x0000_s1029" style="position:absolute;visibility:visible;mso-wrap-style:square" from="2025,8394" to="2366,8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EhIsQAAADbAAAADwAAAGRycy9kb3ducmV2LnhtbESPS2vDMBCE74X8B7GB3Bo5JeThRgmh ppBDU8iDnrfW1jKxVsZSHfXfR4FCjsPMfMOsNtE2oqfO144VTMYZCOLS6ZorBefT+/MChA/IGhvH pOCPPGzWg6cV5tpd+UD9MVQiQdjnqMCE0OZS+tKQRT92LXHyflxnMSTZVVJ3eE1w28iXLJtJizWn BYMtvRkqL8dfq2BuioOcy+Lj9Fn09WQZ9/Hre6nUaBi3ryACxfAI/7d3WsF0Cvcv6QfI9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MSEixAAAANsAAAAPAAAAAAAAAAAA AAAAAKECAABkcnMvZG93bnJldi54bWxQSwUGAAAAAAQABAD5AAAAkgMAAAAA ">
                        <v:stroke endarrow="block"/>
                      </v:line>
                      <v:line id="Line 3019" o:spid="_x0000_s1030" style="position:absolute;visibility:visible;mso-wrap-style:square" from="2290,8419" to="2630,8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2EucQAAADbAAAADwAAAGRycy9kb3ducmV2LnhtbESPQWsCMRSE70L/Q3iF3jSr1Kpbo0gX wYMV1NLz6+Z1s3TzsmzSNf57Uyh4HGbmG2a5jrYRPXW+dqxgPMpAEJdO11wp+Dhvh3MQPiBrbByT git5WK8eBkvMtbvwkfpTqESCsM9RgQmhzaX0pSGLfuRa4uR9u85iSLKrpO7wkuC2kZMse5EWa04L Blt6M1T+nH6tgpkpjnImi/35UPT1eBHf4+fXQqmnx7h5BREohnv4v73TCp6n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fYS5xAAAANsAAAAPAAAAAAAAAAAA AAAAAKECAABkcnMvZG93bnJldi54bWxQSwUGAAAAAAQABAD5AAAAkgMAAAAA ">
                        <v:stroke endarrow="block"/>
                      </v:line>
                      <v:line id="Line 3020" o:spid="_x0000_s1031" style="position:absolute;flip:y;visibility:visible;mso-wrap-style:square" from="4433,7434" to="4764,7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magMUAAADbAAAADwAAAGRycy9kb3ducmV2LnhtbESPT2vCQBDF74V+h2WEXkLdVCXU1FVa W6EgHvxz8Dhkp0kwOxuyU43f3i0IPT7evN+bN1v0rlFn6kLt2cDLMAVFXHhbc2ngsF89v4IKgmyx 8UwGrhRgMX98mGFu/YW3dN5JqSKEQ44GKpE21zoUFTkMQ98SR+/Hdw4lyq7UtsNLhLtGj9I00w5r jg0VtrSsqDjtfl18Y7Xhz/E4+XA6Sab0dZR1qsWYp0H//gZKqJf/43v62xqYZPC3JQJAz2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magMUAAADbAAAADwAAAAAAAAAA AAAAAAChAgAAZHJzL2Rvd25yZXYueG1sUEsFBgAAAAAEAAQA+QAAAJMDAAAAAA== ">
                        <v:stroke endarrow="block"/>
                      </v:line>
                      <v:line id="Line 3021" o:spid="_x0000_s1032" style="position:absolute;flip:y;visibility:visible;mso-wrap-style:square" from="4446,7746" to="4844,7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U/G8UAAADbAAAADwAAAGRycy9kb3ducmV2LnhtbESPT2vCQBDF74LfYRnBS6gbq7Q1uor9 Iwilh9oeehyyYxLMzobsqOm3dwXB4+PN+715i1XnanWiNlSeDYxHKSji3NuKCwO/P5uHF1BBkC3W nsnAPwVYLfu9BWbWn/mbTjspVIRwyNBAKdJkWoe8JIdh5Bvi6O1961CibAttWzxHuKv1Y5o+aYcV x4YSG3orKT/sji6+sfni98kkeXU6SWb08SefqRZjhoNuPQcl1Mn9+JbeWgPTZ7huiQDQy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0U/G8UAAADbAAAADwAAAAAAAAAA AAAAAAChAgAAZHJzL2Rvd25yZXYueG1sUEsFBgAAAAAEAAQA+QAAAJMDAAAAAA== ">
                        <v:stroke endarrow="block"/>
                      </v:line>
                      <v:line id="Line 3022" o:spid="_x0000_s1033" style="position:absolute;visibility:visible;mso-wrap-style:square" from="4487,8809" to="4845,8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wrJ8EAAADbAAAADwAAAGRycy9kb3ducmV2LnhtbERPz2vCMBS+C/4P4Qm72dQxptZGEctg h01Qx87P5q0pa15Kk9Xsv18OA48f3+9yF20nRhp861jBIstBENdOt9wo+Li8zFcgfEDW2DkmBb/k YbedTkostLvxicZzaEQKYV+gAhNCX0jpa0MWfeZ64sR9ucFiSHBopB7wlsJtJx/z/FlabDk1GOzp YKj+Pv9YBUtTneRSVm+XYzW2i3V8j5/XtVIPs7jfgAgUw138737VCp7S2P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fCsnwQAAANsAAAAPAAAAAAAAAAAAAAAA AKECAABkcnMvZG93bnJldi54bWxQSwUGAAAAAAQABAD5AAAAjwMAAAAA ">
                        <v:stroke endarrow="block"/>
                      </v:line>
                      <v:line id="Line 3023" o:spid="_x0000_s1034" style="position:absolute;visibility:visible;mso-wrap-style:square" from="4500,9109" to="4898,9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OvMQAAADbAAAADwAAAGRycy9kb3ducmV2LnhtbESPzWrDMBCE74W8g9hAb42cEprYiRJK TaCHppAfct5YW8vUWhlLddS3rwKFHIeZ+YZZbaJtxUC9bxwrmE4yEMSV0w3XCk7H7dMChA/IGlvH pOCXPGzWo4cVFtpdeU/DIdQiQdgXqMCE0BVS+sqQRT9xHXHyvlxvMSTZ11L3eE1w28rnLHuRFhtO CwY7ejNUfR9+rIK5KfdyLsuP42c5NNM87uL5kiv1OI6vSxCBYriH/9vvWsEsh9uX9A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MI68xAAAANsAAAAPAAAAAAAAAAAA AAAAAKECAABkcnMvZG93bnJldi54bWxQSwUGAAAAAAQABAD5AAAAkgMAAAAA ">
                        <v:stroke endarrow="block"/>
                      </v:line>
                    </v:group>
                  </w:pict>
                </mc:Fallback>
              </mc:AlternateContent>
            </w:r>
            <w:r w:rsidRPr="005B3ECB">
              <w:rPr>
                <w:rFonts w:ascii="Times New Roman" w:hAnsi="Times New Roman"/>
                <w:noProof/>
              </w:rPr>
              <w:drawing>
                <wp:inline distT="0" distB="0" distL="0" distR="0" wp14:anchorId="14F167FE" wp14:editId="0C2F3A71">
                  <wp:extent cx="3143250" cy="197167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3143250" cy="1971675"/>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Gi¸o viªn ph©n tÝch vµ yªu cÇu häc sinh vÏ h×nh</w:t>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n kÝnh vïng tèi trªn t</w:t>
      </w:r>
      <w:r w:rsidRPr="005B3ECB">
        <w:rPr>
          <w:rFonts w:ascii="Times New Roman" w:hAnsi="Times New Roman"/>
          <w:lang w:val="pt-BR"/>
        </w:rPr>
        <w:softHyphen/>
        <w:t>êng lµ PT</w:t>
      </w:r>
    </w:p>
    <w:p w:rsidR="000427B1" w:rsidRPr="005B3ECB" w:rsidRDefault="000427B1" w:rsidP="000427B1">
      <w:pPr>
        <w:spacing w:line="312" w:lineRule="auto"/>
        <w:rPr>
          <w:rFonts w:ascii="Times New Roman" w:hAnsi="Times New Roman"/>
          <w:lang w:val="pt-BR"/>
        </w:rPr>
      </w:pPr>
      <w:r w:rsidRPr="005B3ECB">
        <w:rPr>
          <w:rFonts w:ascii="Times New Roman" w:hAnsi="Times New Roman"/>
          <w:position w:val="-4"/>
        </w:rPr>
        <w:object w:dxaOrig="220" w:dyaOrig="260">
          <v:shape id="_x0000_i1682" type="#_x0000_t75" style="width:11.25pt;height:12.75pt" o:ole="">
            <v:imagedata r:id="rId1280" o:title=""/>
          </v:shape>
          <o:OLEObject Type="Embed" ProgID="Equation.DSMT4" ShapeID="_x0000_i1682" DrawAspect="Content" ObjectID="_1717416919" r:id="rId1281"/>
        </w:object>
      </w:r>
      <w:r w:rsidRPr="005B3ECB">
        <w:rPr>
          <w:rFonts w:ascii="Times New Roman" w:hAnsi="Times New Roman"/>
          <w:lang w:val="pt-BR"/>
        </w:rPr>
        <w:t xml:space="preserve">SIM vµ </w:t>
      </w:r>
      <w:r w:rsidRPr="005B3ECB">
        <w:rPr>
          <w:rFonts w:ascii="Times New Roman" w:hAnsi="Times New Roman"/>
          <w:position w:val="-4"/>
        </w:rPr>
        <w:object w:dxaOrig="220" w:dyaOrig="260">
          <v:shape id="_x0000_i1683" type="#_x0000_t75" style="width:11.25pt;height:12.75pt" o:ole="">
            <v:imagedata r:id="rId1280" o:title=""/>
          </v:shape>
          <o:OLEObject Type="Embed" ProgID="Equation.DSMT4" ShapeID="_x0000_i1683" DrawAspect="Content" ObjectID="_1717416920" r:id="rId1282"/>
        </w:object>
      </w:r>
      <w:r w:rsidRPr="005B3ECB">
        <w:rPr>
          <w:rFonts w:ascii="Times New Roman" w:hAnsi="Times New Roman"/>
          <w:lang w:val="pt-BR"/>
        </w:rPr>
        <w:t xml:space="preserve">SPT lµ 2 tam gi¸c vu«ng ®ång d¹ng  nªn </w:t>
      </w:r>
    </w:p>
    <w:p w:rsidR="000427B1" w:rsidRPr="005B3ECB" w:rsidRDefault="000427B1" w:rsidP="000427B1">
      <w:pPr>
        <w:spacing w:line="312" w:lineRule="auto"/>
        <w:rPr>
          <w:rFonts w:ascii="Times New Roman" w:hAnsi="Times New Roman"/>
          <w:lang w:val="pt-BR"/>
        </w:rPr>
      </w:pPr>
      <w:r w:rsidRPr="005B3ECB">
        <w:rPr>
          <w:rFonts w:ascii="Times New Roman" w:hAnsi="Times New Roman"/>
          <w:position w:val="-6"/>
        </w:rPr>
        <w:object w:dxaOrig="300" w:dyaOrig="240">
          <v:shape id="_x0000_i1684" type="#_x0000_t75" style="width:15pt;height:12pt" o:ole="">
            <v:imagedata r:id="rId1283" o:title=""/>
          </v:shape>
          <o:OLEObject Type="Embed" ProgID="Equation.DSMT4" ShapeID="_x0000_i1684" DrawAspect="Content" ObjectID="_1717416921" r:id="rId1284"/>
        </w:object>
      </w:r>
      <w:r w:rsidRPr="005B3ECB">
        <w:rPr>
          <w:rFonts w:ascii="Times New Roman" w:hAnsi="Times New Roman"/>
          <w:lang w:val="pt-BR"/>
        </w:rPr>
        <w:t xml:space="preserve"> </w:t>
      </w:r>
      <w:r w:rsidRPr="005B3ECB">
        <w:rPr>
          <w:rFonts w:ascii="Times New Roman" w:hAnsi="Times New Roman"/>
          <w:position w:val="-24"/>
        </w:rPr>
        <w:object w:dxaOrig="1080" w:dyaOrig="620">
          <v:shape id="_x0000_i1685" type="#_x0000_t75" style="width:54pt;height:30.75pt" o:ole="">
            <v:imagedata r:id="rId1285" o:title=""/>
          </v:shape>
          <o:OLEObject Type="Embed" ProgID="Equation.DSMT4" ShapeID="_x0000_i1685" DrawAspect="Content" ObjectID="_1717416922" r:id="rId1286"/>
        </w:object>
      </w:r>
      <w:r w:rsidRPr="005B3ECB">
        <w:rPr>
          <w:rFonts w:ascii="Times New Roman" w:hAnsi="Times New Roman"/>
          <w:lang w:val="pt-BR"/>
        </w:rPr>
        <w:t xml:space="preserve"> </w:t>
      </w:r>
      <w:r w:rsidRPr="005B3ECB">
        <w:rPr>
          <w:rFonts w:ascii="Times New Roman" w:hAnsi="Times New Roman"/>
          <w:position w:val="-6"/>
        </w:rPr>
        <w:object w:dxaOrig="300" w:dyaOrig="240">
          <v:shape id="_x0000_i1686" type="#_x0000_t75" style="width:15pt;height:12pt" o:ole="">
            <v:imagedata r:id="rId1283" o:title=""/>
          </v:shape>
          <o:OLEObject Type="Embed" ProgID="Equation.DSMT4" ShapeID="_x0000_i1686" DrawAspect="Content" ObjectID="_1717416923" r:id="rId1287"/>
        </w:object>
      </w:r>
      <w:r w:rsidRPr="005B3ECB">
        <w:rPr>
          <w:rFonts w:ascii="Times New Roman" w:hAnsi="Times New Roman"/>
          <w:position w:val="-54"/>
        </w:rPr>
        <w:object w:dxaOrig="2799" w:dyaOrig="920">
          <v:shape id="_x0000_i1687" type="#_x0000_t75" style="width:140.25pt;height:45.75pt" o:ole="">
            <v:imagedata r:id="rId1288" o:title=""/>
          </v:shape>
          <o:OLEObject Type="Embed" ProgID="Equation.DSMT4" ShapeID="_x0000_i1687" DrawAspect="Content" ObjectID="_1717416924" r:id="rId1289"/>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õ h×nh vÏ ta thÊy ®Ó b¸n kÝnh vïng tèi gi¶m xuèng  ta ph¶i di chuyÓn tÊm b×a vÒ phÝa t</w:t>
      </w:r>
      <w:r w:rsidRPr="005B3ECB">
        <w:rPr>
          <w:rFonts w:ascii="Times New Roman" w:hAnsi="Times New Roman"/>
          <w:lang w:val="pt-BR"/>
        </w:rPr>
        <w:softHyphen/>
        <w:t>ê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Gäi P</w:t>
      </w:r>
      <w:r w:rsidRPr="005B3ECB">
        <w:rPr>
          <w:rFonts w:ascii="Times New Roman" w:hAnsi="Times New Roman"/>
          <w:vertAlign w:val="subscript"/>
          <w:lang w:val="fr-FR"/>
        </w:rPr>
        <w:t>1</w:t>
      </w:r>
      <w:r w:rsidRPr="005B3ECB">
        <w:rPr>
          <w:rFonts w:ascii="Times New Roman" w:hAnsi="Times New Roman"/>
          <w:lang w:val="fr-FR"/>
        </w:rPr>
        <w:t>T lµ b¸n kÝnh bãng ®en lóc nµy P</w:t>
      </w:r>
      <w:r w:rsidRPr="005B3ECB">
        <w:rPr>
          <w:rFonts w:ascii="Times New Roman" w:hAnsi="Times New Roman"/>
          <w:vertAlign w:val="subscript"/>
          <w:lang w:val="fr-FR"/>
        </w:rPr>
        <w:t>1</w:t>
      </w:r>
      <w:r w:rsidRPr="005B3ECB">
        <w:rPr>
          <w:rFonts w:ascii="Times New Roman" w:hAnsi="Times New Roman"/>
          <w:lang w:val="fr-FR"/>
        </w:rPr>
        <w:t xml:space="preserve">T = </w:t>
      </w:r>
      <w:r w:rsidRPr="005B3ECB">
        <w:rPr>
          <w:rFonts w:ascii="Times New Roman" w:hAnsi="Times New Roman"/>
          <w:position w:val="-24"/>
        </w:rPr>
        <w:object w:dxaOrig="240" w:dyaOrig="620">
          <v:shape id="_x0000_i1688" type="#_x0000_t75" style="width:12pt;height:30.75pt" o:ole="">
            <v:imagedata r:id="rId1290" o:title=""/>
          </v:shape>
          <o:OLEObject Type="Embed" ProgID="Equation.DSMT4" ShapeID="_x0000_i1688" DrawAspect="Content" ObjectID="_1717416925" r:id="rId1291"/>
        </w:object>
      </w:r>
      <w:r w:rsidRPr="005B3ECB">
        <w:rPr>
          <w:rFonts w:ascii="Times New Roman" w:hAnsi="Times New Roman"/>
          <w:lang w:val="fr-FR"/>
        </w:rPr>
        <w:t>PT = 2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position w:val="-4"/>
        </w:rPr>
        <w:object w:dxaOrig="220" w:dyaOrig="260">
          <v:shape id="_x0000_i1689" type="#_x0000_t75" style="width:11.25pt;height:12.75pt" o:ole="">
            <v:imagedata r:id="rId1280" o:title=""/>
          </v:shape>
          <o:OLEObject Type="Embed" ProgID="Equation.DSMT4" ShapeID="_x0000_i1689" DrawAspect="Content" ObjectID="_1717416926" r:id="rId1292"/>
        </w:object>
      </w:r>
      <w:r w:rsidRPr="005B3ECB">
        <w:rPr>
          <w:rFonts w:ascii="Times New Roman" w:hAnsi="Times New Roman"/>
          <w:lang w:val="pt-BR"/>
        </w:rPr>
        <w:t xml:space="preserve">SIM vµ </w:t>
      </w:r>
      <w:r w:rsidRPr="005B3ECB">
        <w:rPr>
          <w:rFonts w:ascii="Times New Roman" w:hAnsi="Times New Roman"/>
          <w:position w:val="-4"/>
        </w:rPr>
        <w:object w:dxaOrig="220" w:dyaOrig="260">
          <v:shape id="_x0000_i1690" type="#_x0000_t75" style="width:11.25pt;height:12.75pt" o:ole="">
            <v:imagedata r:id="rId1280" o:title=""/>
          </v:shape>
          <o:OLEObject Type="Embed" ProgID="Equation.DSMT4" ShapeID="_x0000_i1690" DrawAspect="Content" ObjectID="_1717416927" r:id="rId1293"/>
        </w:object>
      </w:r>
      <w:r w:rsidRPr="005B3ECB">
        <w:rPr>
          <w:rFonts w:ascii="Times New Roman" w:hAnsi="Times New Roman"/>
          <w:lang w:val="pt-BR"/>
        </w:rPr>
        <w:t xml:space="preserve">SPT lµ 2 tam gi¸c vu«ng ®ång d¹ng  nªn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position w:val="-6"/>
        </w:rPr>
        <w:object w:dxaOrig="300" w:dyaOrig="240">
          <v:shape id="_x0000_i1691" type="#_x0000_t75" style="width:15pt;height:12pt" o:ole="">
            <v:imagedata r:id="rId1283" o:title=""/>
          </v:shape>
          <o:OLEObject Type="Embed" ProgID="Equation.DSMT4" ShapeID="_x0000_i1691" DrawAspect="Content" ObjectID="_1717416928" r:id="rId1294"/>
        </w:object>
      </w:r>
      <w:r w:rsidRPr="005B3ECB">
        <w:rPr>
          <w:rFonts w:ascii="Times New Roman" w:hAnsi="Times New Roman"/>
          <w:lang w:val="pt-BR"/>
        </w:rPr>
        <w:t xml:space="preserve"> </w:t>
      </w:r>
      <w:r w:rsidRPr="005B3ECB">
        <w:rPr>
          <w:rFonts w:ascii="Times New Roman" w:hAnsi="Times New Roman"/>
          <w:position w:val="-30"/>
        </w:rPr>
        <w:object w:dxaOrig="4480" w:dyaOrig="680">
          <v:shape id="_x0000_i1692" type="#_x0000_t75" style="width:224.2pt;height:33.75pt" o:ole="">
            <v:imagedata r:id="rId1295" o:title=""/>
          </v:shape>
          <o:OLEObject Type="Embed" ProgID="Equation.DSMT4" ShapeID="_x0000_i1692" DrawAspect="Content" ObjectID="_1717416929" r:id="rId1296"/>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cÇn di chuyÓn tÊm b×a vÒ phÝa t</w:t>
      </w:r>
      <w:r w:rsidRPr="005B3ECB">
        <w:rPr>
          <w:rFonts w:ascii="Times New Roman" w:hAnsi="Times New Roman"/>
          <w:lang w:val="pt-BR"/>
        </w:rPr>
        <w:softHyphen/>
        <w:t>êng mét ®o¹n M</w:t>
      </w:r>
      <w:r w:rsidRPr="005B3ECB">
        <w:rPr>
          <w:rFonts w:ascii="Times New Roman" w:hAnsi="Times New Roman"/>
          <w:vertAlign w:val="subscript"/>
          <w:lang w:val="pt-BR"/>
        </w:rPr>
        <w:t>1</w:t>
      </w:r>
      <w:r w:rsidRPr="005B3ECB">
        <w:rPr>
          <w:rFonts w:ascii="Times New Roman" w:hAnsi="Times New Roman"/>
          <w:lang w:val="pt-BR"/>
        </w:rPr>
        <w:t>M = SM</w:t>
      </w:r>
      <w:r w:rsidRPr="005B3ECB">
        <w:rPr>
          <w:rFonts w:ascii="Times New Roman" w:hAnsi="Times New Roman"/>
          <w:vertAlign w:val="subscript"/>
          <w:lang w:val="pt-BR"/>
        </w:rPr>
        <w:t>1</w:t>
      </w:r>
      <w:r w:rsidRPr="005B3ECB">
        <w:rPr>
          <w:rFonts w:ascii="Times New Roman" w:hAnsi="Times New Roman"/>
          <w:lang w:val="pt-BR"/>
        </w:rPr>
        <w:t xml:space="preserve"> -  SM = </w:t>
      </w:r>
      <w:r w:rsidRPr="005B3ECB">
        <w:rPr>
          <w:rFonts w:ascii="Times New Roman" w:hAnsi="Times New Roman"/>
          <w:position w:val="-24"/>
        </w:rPr>
        <w:object w:dxaOrig="1539" w:dyaOrig="620">
          <v:shape id="_x0000_i1693" type="#_x0000_t75" style="width:77.25pt;height:30.75pt" o:ole="">
            <v:imagedata r:id="rId1297" o:title=""/>
          </v:shape>
          <o:OLEObject Type="Embed" ProgID="Equation.DSMT4" ShapeID="_x0000_i1693" DrawAspect="Content" ObjectID="_1717416930" r:id="rId1298"/>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Khi tÊm b×a di chuyÓn  ®Òu víi vËn tèc v  vµ ®i ®</w:t>
      </w:r>
      <w:r w:rsidRPr="005B3ECB">
        <w:rPr>
          <w:rFonts w:ascii="Times New Roman" w:hAnsi="Times New Roman"/>
          <w:lang w:val="pt-BR"/>
        </w:rPr>
        <w:softHyphen/>
        <w:t>îc qu·ng ®</w:t>
      </w:r>
      <w:r w:rsidRPr="005B3ECB">
        <w:rPr>
          <w:rFonts w:ascii="Times New Roman" w:hAnsi="Times New Roman"/>
          <w:lang w:val="pt-BR"/>
        </w:rPr>
        <w:softHyphen/>
        <w:t>êng M</w:t>
      </w:r>
      <w:r w:rsidRPr="005B3ECB">
        <w:rPr>
          <w:rFonts w:ascii="Times New Roman" w:hAnsi="Times New Roman"/>
          <w:vertAlign w:val="subscript"/>
          <w:lang w:val="pt-BR"/>
        </w:rPr>
        <w:t>1</w:t>
      </w:r>
      <w:r w:rsidRPr="005B3ECB">
        <w:rPr>
          <w:rFonts w:ascii="Times New Roman" w:hAnsi="Times New Roman"/>
          <w:lang w:val="pt-BR"/>
        </w:rPr>
        <w:t xml:space="preserve">M = </w:t>
      </w:r>
      <w:r w:rsidRPr="005B3ECB">
        <w:rPr>
          <w:rFonts w:ascii="Times New Roman" w:hAnsi="Times New Roman"/>
          <w:position w:val="-24"/>
        </w:rPr>
        <w:object w:dxaOrig="420" w:dyaOrig="619">
          <v:shape id="_x0000_i1694" type="#_x0000_t75" style="width:21pt;height:30.75pt" o:ole="">
            <v:imagedata r:id="rId1299" o:title=""/>
          </v:shape>
          <o:OLEObject Type="Embed" ProgID="Equation.DSMT4" ShapeID="_x0000_i1694" DrawAspect="Content" ObjectID="_1717416931" r:id="rId1300"/>
        </w:object>
      </w:r>
      <w:r w:rsidRPr="005B3ECB">
        <w:rPr>
          <w:rFonts w:ascii="Times New Roman" w:hAnsi="Times New Roman"/>
          <w:lang w:val="pt-BR"/>
        </w:rPr>
        <w:t xml:space="preserve"> th× mÊt thêi gian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 = </w:t>
      </w:r>
      <w:r w:rsidRPr="005B3ECB">
        <w:rPr>
          <w:rFonts w:ascii="Times New Roman" w:hAnsi="Times New Roman"/>
          <w:position w:val="-24"/>
        </w:rPr>
        <w:object w:dxaOrig="1159" w:dyaOrig="620">
          <v:shape id="_x0000_i1695" type="#_x0000_t75" style="width:57.8pt;height:30.75pt" o:ole="">
            <v:imagedata r:id="rId1301" o:title=""/>
          </v:shape>
          <o:OLEObject Type="Embed" ProgID="Equation.DSMT4" ShapeID="_x0000_i1695" DrawAspect="Content" ObjectID="_1717416932" r:id="rId1302"/>
        </w:object>
      </w:r>
      <w:r w:rsidRPr="005B3ECB">
        <w:rPr>
          <w:rFonts w:ascii="Times New Roman" w:hAnsi="Times New Roman"/>
          <w:lang w:val="pt-BR"/>
        </w:rPr>
        <w: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Còng trong kho¶ng thêi gian ®ã b¸n kÝnh cña vïng tèi thay ®æi mét ®o¹n lµ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PP</w:t>
      </w:r>
      <w:r w:rsidRPr="005B3ECB">
        <w:rPr>
          <w:rFonts w:ascii="Times New Roman" w:hAnsi="Times New Roman"/>
          <w:vertAlign w:val="subscript"/>
          <w:lang w:val="pt-BR"/>
        </w:rPr>
        <w:t>1</w:t>
      </w:r>
      <w:r w:rsidRPr="005B3ECB">
        <w:rPr>
          <w:rFonts w:ascii="Times New Roman" w:hAnsi="Times New Roman"/>
          <w:lang w:val="pt-BR"/>
        </w:rPr>
        <w:t xml:space="preserve"> = PT – P</w:t>
      </w:r>
      <w:r w:rsidRPr="005B3ECB">
        <w:rPr>
          <w:rFonts w:ascii="Times New Roman" w:hAnsi="Times New Roman"/>
          <w:vertAlign w:val="subscript"/>
          <w:lang w:val="pt-BR"/>
        </w:rPr>
        <w:t>1</w:t>
      </w:r>
      <w:r w:rsidRPr="005B3ECB">
        <w:rPr>
          <w:rFonts w:ascii="Times New Roman" w:hAnsi="Times New Roman"/>
          <w:lang w:val="pt-BR"/>
        </w:rPr>
        <w:t>T = 4R – 2R = 2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VËy tèc ®é thay ®æi cña b¸n kÝnh vïng tèi lµ v’ = </w:t>
      </w:r>
      <w:r w:rsidRPr="005B3ECB">
        <w:rPr>
          <w:rFonts w:ascii="Times New Roman" w:hAnsi="Times New Roman"/>
          <w:position w:val="-54"/>
        </w:rPr>
        <w:object w:dxaOrig="1759" w:dyaOrig="920">
          <v:shape id="_x0000_i1696" type="#_x0000_t75" style="width:87.75pt;height:45.75pt" o:ole="">
            <v:imagedata r:id="rId1303" o:title=""/>
          </v:shape>
          <o:OLEObject Type="Embed" ProgID="Equation.DSMT4" ShapeID="_x0000_i1696" DrawAspect="Content" ObjectID="_1717416933" r:id="rId1304"/>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c) Thay ®iÓm s¸ng S b»ng nguån s¸ng h×nh cÇu.</w:t>
      </w:r>
    </w:p>
    <w:p w:rsidR="000427B1" w:rsidRPr="005B3ECB" w:rsidRDefault="00670F51" w:rsidP="000427B1">
      <w:pPr>
        <w:spacing w:line="312" w:lineRule="auto"/>
        <w:jc w:val="both"/>
        <w:rPr>
          <w:rFonts w:ascii="Times New Roman" w:hAnsi="Times New Roman"/>
        </w:rPr>
      </w:pPr>
      <w:r w:rsidRPr="005B3ECB">
        <w:rPr>
          <w:rFonts w:ascii="Times New Roman" w:hAnsi="Times New Roman"/>
          <w:noProof/>
        </w:rPr>
        <w:lastRenderedPageBreak/>
        <mc:AlternateContent>
          <mc:Choice Requires="wpg">
            <w:drawing>
              <wp:anchor distT="0" distB="0" distL="114300" distR="114300" simplePos="0" relativeHeight="251650560" behindDoc="0" locked="0" layoutInCell="1" allowOverlap="1" wp14:anchorId="0AE1B940" wp14:editId="108C8892">
                <wp:simplePos x="0" y="0"/>
                <wp:positionH relativeFrom="column">
                  <wp:posOffset>595630</wp:posOffset>
                </wp:positionH>
                <wp:positionV relativeFrom="paragraph">
                  <wp:posOffset>481330</wp:posOffset>
                </wp:positionV>
                <wp:extent cx="2217420" cy="1176020"/>
                <wp:effectExtent l="8890" t="58420" r="31115" b="60960"/>
                <wp:wrapNone/>
                <wp:docPr id="32" name="Group 3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1176020"/>
                          <a:chOff x="2356" y="3467"/>
                          <a:chExt cx="3492" cy="1852"/>
                        </a:xfrm>
                      </wpg:grpSpPr>
                      <wps:wsp>
                        <wps:cNvPr id="33" name="Line 3025"/>
                        <wps:cNvCnPr/>
                        <wps:spPr bwMode="auto">
                          <a:xfrm flipV="1">
                            <a:off x="2356" y="4073"/>
                            <a:ext cx="477"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026"/>
                        <wps:cNvCnPr/>
                        <wps:spPr bwMode="auto">
                          <a:xfrm flipV="1">
                            <a:off x="5371" y="3579"/>
                            <a:ext cx="477"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027"/>
                        <wps:cNvCnPr/>
                        <wps:spPr bwMode="auto">
                          <a:xfrm flipV="1">
                            <a:off x="2959" y="4164"/>
                            <a:ext cx="353"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3028"/>
                        <wps:cNvCnPr/>
                        <wps:spPr bwMode="auto">
                          <a:xfrm flipV="1">
                            <a:off x="5036" y="3467"/>
                            <a:ext cx="353"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3029"/>
                        <wps:cNvCnPr/>
                        <wps:spPr bwMode="auto">
                          <a:xfrm>
                            <a:off x="2759" y="4527"/>
                            <a:ext cx="346" cy="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030"/>
                        <wps:cNvCnPr/>
                        <wps:spPr bwMode="auto">
                          <a:xfrm>
                            <a:off x="5036" y="5217"/>
                            <a:ext cx="346" cy="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3031"/>
                        <wps:cNvCnPr/>
                        <wps:spPr bwMode="auto">
                          <a:xfrm>
                            <a:off x="2624" y="4767"/>
                            <a:ext cx="295"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3032"/>
                        <wps:cNvCnPr/>
                        <wps:spPr bwMode="auto">
                          <a:xfrm>
                            <a:off x="5304" y="5137"/>
                            <a:ext cx="295"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24" o:spid="_x0000_s1026" style="position:absolute;margin-left:46.9pt;margin-top:37.9pt;width:174.6pt;height:92.6pt;z-index:251650560" coordorigin="2356,3467" coordsize="3492,18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lh1CmAMAAJUXAAAOAAAAZHJzL2Uyb0RvYy54bWzsWE1v4zYQvS/Q/0Dw7uiLkmwhzqKwnVzS 3QDZ9s5IlCxUIgVSiRMU+993OJS8kZsAXW9RoIByUChTGs28eXwczuXH57YhT0KbWsk1DS58SoTM VVHLak1//3K9WFJiei4L3igp1vRFGPrx6pcPl4cuE6Haq6YQmoARabJDt6b7vu8yzzP5XrTcXKhO SJgslW55D7e68grND2C9bbzQ9xPvoHTRaZULY+DXrZukV2i/LEXefy5LI3rSrCn41uNV4/XBXr2r S55Vmnf7Oh/c4Gd40fJawkePpra85+RR138z1da5VkaV/UWuWk+VZZ0LjAGiCfyTaG60euwwlio7 VN0RJoD2BKezzeafnu40qYs1jUJKJG8hR/hZEvkhs/AcuiqDp250d9/daRcjDG9V/qeBae903t5X 7mHycPhNFWCRP/YK4XkudWtNQODkGbPwcsyCeO5JDj+GYZCyEJKVw1wQpIkPN5infA/JtO+FUZxQ AtMRS9Jxbje8H7EVhIIvL+PQzno8cx9GZwfnbGTAOfMdVvNzsN7veScwW8YCNsIajbDe1lJYVGOH Kj60kXcaMTaZAXTfBoyUTd39AVgghAN0RwiYn0YOghFAlqYu/iUm8Bg9zzpt+huhWmIHa9qAR2iT P92a3gE1PmKzJNV13TQIfSPJYU1XMXhvZ4xq6sJO4o2uHjaNJk/cLjL8G1CfPAZklgUa2wte7IZx z+sGxqR/6YAova65rBpB7ddaUVDSCNAVO3LuNdJ+ESIFh4eRW2d/rfzVbrlbsgULk92C+dvt4tfr DVsk10Eab6PtZrMNvlrnA5bt66IQ0vo/rvmA/bPkD+rjVutx1R+B8qbWkXrg7PgfnQYSumw7Bj6o 4gVJgL8DH/8rYrJTYiYWY+scsPd8YsZRGri1GaermZh0Jua7+9s7ihmfEhMl/qeJGa7iFRKTBQkK I+oIbjlRDCqNO0aIWjpL5iyZb+3lUHS4Emncy5f/jmT60Wk5M+7lMzPnzXxywnlHM6HimzITt94f 0UxbTY21ZToqZRwO5fWRjwyYikrpT0vrubici8tXpx449k/4GOER7kw+xqM+xnA0nJaUcACc+Tgf dr53gN7RR6j8pnwMfnTnfq2PCbRGbPuBpWP7YdRHKDIdHxmWBnMhOReSbxSSDLpbUzriZnquPEa+ o2McRCfyONPxf94Kwo4l9H6xgzT0qW1z+fU9jF9306++AQAA//8DAFBLAwQUAAYACAAAACEAWJfz eOEAAAAJAQAADwAAAGRycy9kb3ducmV2LnhtbEyPQWvCQBCF74X+h2UKvdVNjFqbZiIibU8iVAvS 25odk2B2N2TXJP77Tk/t6TG84b3vZavRNKKnztfOIsSTCATZwunalghfh/enJQgflNWqcZYQbuRh ld/fZSrVbrCf1O9DKTjE+lQhVCG0qZS+qMgoP3EtWfbOrjMq8NmVUndq4HDTyGkULaRRteWGSrW0 qai47K8G4WNQwzqJ3/rt5by5fR/mu+M2JsTHh3H9CiLQGP6e4Ref0SFnppO7Wu1Fg/CSMHlAeJ6z sj+bJbzthDBdxBHIPJP/F+Q/AAAA//8DAFBLAQItABQABgAIAAAAIQC2gziS/gAAAOEBAAATAAAA AAAAAAAAAAAAAAAAAABbQ29udGVudF9UeXBlc10ueG1sUEsBAi0AFAAGAAgAAAAhADj9If/WAAAA lAEAAAsAAAAAAAAAAAAAAAAALwEAAF9yZWxzLy5yZWxzUEsBAi0AFAAGAAgAAAAhAHWWHUKYAwAA lRcAAA4AAAAAAAAAAAAAAAAALgIAAGRycy9lMm9Eb2MueG1sUEsBAi0AFAAGAAgAAAAhAFiX83jh AAAACQEAAA8AAAAAAAAAAAAAAAAA8gUAAGRycy9kb3ducmV2LnhtbFBLBQYAAAAABAAEAPMAAAAA BwAAAAA= ">
                <v:line id="Line 3025" o:spid="_x0000_s1027" style="position:absolute;flip:y;visibility:visible;mso-wrap-style:square" from="2356,4073" to="2833,4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hKZcQAAADbAAAADwAAAGRycy9kb3ducmV2LnhtbESPT2vCQBDF70K/wzIFL6FuNFBs6iqt f6BQPJj20OOQnSah2dmQHTV++64geHy8eb83b7EaXKtO1IfGs4HpJAVFXHrbcGXg+2v3NAcVBNli 65kMXCjAavkwWmBu/ZkPdCqkUhHCIUcDtUiXax3KmhyGie+Io/fre4cSZV9p2+M5wl2rZ2n6rB02 HBtq7GhdU/lXHF18Y7fnTZYl704nyQttf+Qz1WLM+HF4ewUlNMj9+Jb+sAayDK5bIgD08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eEplxAAAANsAAAAPAAAAAAAAAAAA AAAAAKECAABkcnMvZG93bnJldi54bWxQSwUGAAAAAAQABAD5AAAAkgMAAAAA ">
                  <v:stroke endarrow="block"/>
                </v:line>
                <v:line id="Line 3026" o:spid="_x0000_s1028" style="position:absolute;flip:y;visibility:visible;mso-wrap-style:square" from="5371,3579" to="5848,36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HSEcUAAADbAAAADwAAAGRycy9kb3ducmV2LnhtbESPT2vCQBDF7wW/wzJCL6FuaorU6CrW PyCUHrQ9eByyYxLMzobsVNNv3xUKPT7evN+bN1/2rlFX6kLt2cDzKAVFXHhbc2ng63P39AoqCLLF xjMZ+KEAy8XgYY659Tc+0PUopYoQDjkaqETaXOtQVOQwjHxLHL2z7xxKlF2pbYe3CHeNHqfpRDus OTZU2NK6ouJy/Hbxjd0Hb7IseXM6Saa0Pcl7qsWYx2G/moES6uX/+C+9twayF7hviQD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5HSEcUAAADbAAAADwAAAAAAAAAA AAAAAAChAgAAZHJzL2Rvd25yZXYueG1sUEsFBgAAAAAEAAQA+QAAAJMDAAAAAA== ">
                  <v:stroke endarrow="block"/>
                </v:line>
                <v:line id="Line 3027" o:spid="_x0000_s1029" style="position:absolute;flip:y;visibility:visible;mso-wrap-style:square" from="2959,4164" to="3312,4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13isUAAADbAAAADwAAAGRycy9kb3ducmV2LnhtbESPT2vCQBDF7wW/wzJCL6FuaqjU6CrW PyCUHrQ9eByyYxLMzobsVNNv3xUKPT7evN+bN1/2rlFX6kLt2cDzKAVFXHhbc2ng63P39AoqCLLF xjMZ+KEAy8XgYY659Tc+0PUopYoQDjkaqETaXOtQVOQwjHxLHL2z7xxKlF2pbYe3CHeNHqfpRDus OTZU2NK6ouJy/Hbxjd0Hb7IseXM6Saa0Pcl7qsWYx2G/moES6uX/+C+9twayF7hviQD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N13isUAAADbAAAADwAAAAAAAAAA AAAAAAChAgAAZHJzL2Rvd25yZXYueG1sUEsFBgAAAAAEAAQA+QAAAJMDAAAAAA== ">
                  <v:stroke endarrow="block"/>
                </v:line>
                <v:line id="Line 3028" o:spid="_x0000_s1030" style="position:absolute;flip:y;visibility:visible;mso-wrap-style:square" from="5036,3467" to="5389,3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p/cQAAADbAAAADwAAAGRycy9kb3ducmV2LnhtbESPT2vCQBDF74V+h2UKXkLdaEDa1FXq PyiIB9Meehyy0yQ0Oxuyo8Zv7xaEHh9v3u/Nmy8H16oz9aHxbGAyTkERl942XBn4+tw9v4AKgmyx 9UwGrhRguXh8mGNu/YWPdC6kUhHCIUcDtUiXax3KmhyGse+Io/fje4cSZV9p2+Mlwl2rp2k60w4b jg01drSuqfwtTi6+sTvwJsuSldNJ8krbb9mnWowZPQ3vb6CEBvk/vqc/rIFsBn9bIgD0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D+n9xAAAANsAAAAPAAAAAAAAAAAA AAAAAKECAABkcnMvZG93bnJldi54bWxQSwUGAAAAAAQABAD5AAAAkgMAAAAA ">
                  <v:stroke endarrow="block"/>
                </v:line>
                <v:line id="Line 3029" o:spid="_x0000_s1031" style="position:absolute;visibility:visible;mso-wrap-style:square" from="2759,4527" to="3105,4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XMKMQAAADbAAAADwAAAGRycy9kb3ducmV2LnhtbESPQWsCMRSE74X+h/AK3mrWFrq6NYq4 FDxYQS09v26em8XNy7JJ1/jvm4LgcZiZb5j5MtpWDNT7xrGCyTgDQVw53XCt4Ov48TwF4QOyxtYx KbiSh+Xi8WGOhXYX3tNwCLVIEPYFKjAhdIWUvjJk0Y9dR5y8k+sthiT7WuoeLwluW/mSZW/SYsNp wWBHa0PV+fBrFeSm3MtcltvjrhyaySx+xu+fmVKjp7h6BxEohnv41t5oBa85/H9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5cwoxAAAANsAAAAPAAAAAAAAAAAA AAAAAKECAABkcnMvZG93bnJldi54bWxQSwUGAAAAAAQABAD5AAAAkgMAAAAA ">
                  <v:stroke endarrow="block"/>
                </v:line>
                <v:line id="Line 3030" o:spid="_x0000_s1032" style="position:absolute;visibility:visible;mso-wrap-style:square" from="5036,5217" to="5382,5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pYWsEAAADbAAAADwAAAGRycy9kb3ducmV2LnhtbERPz2vCMBS+C/4P4Qm72dQNptZGEctg h01Qx87P5q0pa15Kk9Xsv18OA48f3+9yF20nRhp861jBIstBENdOt9wo+Li8zFcgfEDW2DkmBb/k YbedTkostLvxicZzaEQKYV+gAhNCX0jpa0MWfeZ64sR9ucFiSHBopB7wlsJtJx/z/FlabDk1GOzp YKj+Pv9YBUtTneRSVm+XYzW2i3V8j5/XtVIPs7jfgAgUw138737VCp7S2P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elhawQAAANsAAAAPAAAAAAAAAAAAAAAA AKECAABkcnMvZG93bnJldi54bWxQSwUGAAAAAAQABAD5AAAAjwMAAAAA ">
                  <v:stroke endarrow="block"/>
                </v:line>
                <v:line id="Line 3031" o:spid="_x0000_s1033" style="position:absolute;visibility:visible;mso-wrap-style:square" from="2624,4767" to="2919,4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b9wcQAAADbAAAADwAAAGRycy9kb3ducmV2LnhtbESPzWrDMBCE74W8g9hAb42cBprYiRJK TaCHppAfct5YW8vUWhlLddS3rwKFHIeZ+YZZbaJtxUC9bxwrmE4yEMSV0w3XCk7H7dMChA/IGlvH pOCXPGzWo4cVFtpdeU/DIdQiQdgXqMCE0BVS+sqQRT9xHXHyvlxvMSTZ11L3eE1w28rnLHuRFhtO CwY7ejNUfR9+rIK5KfdyLsuP42c5NNM87uL5kiv1OI6vSxCBYriH/9vvWsEsh9uX9A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Nv3BxAAAANsAAAAPAAAAAAAAAAAA AAAAAKECAABkcnMvZG93bnJldi54bWxQSwUGAAAAAAQABAD5AAAAkgMAAAAA ">
                  <v:stroke endarrow="block"/>
                </v:line>
                <v:line id="Line 3032" o:spid="_x0000_s1034" style="position:absolute;visibility:visible;mso-wrap-style:square" from="5304,5137" to="5599,5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onIcEAAADbAAAADwAAAGRycy9kb3ducmV2LnhtbERPz2vCMBS+C/4P4Qm72dQxptZGEctg h01Qx87P5q0pa15Kk9Xsv18OA48f3+9yF20nRhp861jBIstBENdOt9wo+Li8zFcgfEDW2DkmBb/k YbedTkostLvxicZzaEQKYV+gAhNCX0jpa0MWfeZ64sR9ucFiSHBopB7wlsJtJx/z/FlabDk1GOzp YKj+Pv9YBUtTneRSVm+XYzW2i3V8j5/XtVIPs7jfgAgUw138737VCp7S+v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hCichwQAAANsAAAAPAAAAAAAAAAAAAAAA AKECAABkcnMvZG93bnJldi54bWxQSwUGAAAAAAQABAD5AAAAjwMAAAAA ">
                  <v:stroke endarrow="block"/>
                </v:line>
              </v:group>
            </w:pict>
          </mc:Fallback>
        </mc:AlternateContent>
      </w:r>
      <w:r w:rsidRPr="005B3ECB">
        <w:rPr>
          <w:rFonts w:ascii="Times New Roman" w:hAnsi="Times New Roman"/>
          <w:noProof/>
        </w:rPr>
        <w:drawing>
          <wp:inline distT="0" distB="0" distL="0" distR="0" wp14:anchorId="7A6004FA" wp14:editId="50ABF703">
            <wp:extent cx="3705225" cy="2019300"/>
            <wp:effectExtent l="0" t="0" r="9525"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305">
                      <a:extLst>
                        <a:ext uri="{28A0092B-C50C-407E-A947-70E740481C1C}">
                          <a14:useLocalDpi xmlns:a14="http://schemas.microsoft.com/office/drawing/2010/main" val="0"/>
                        </a:ext>
                      </a:extLst>
                    </a:blip>
                    <a:srcRect l="2415" t="4401" r="2379" b="3946"/>
                    <a:stretch>
                      <a:fillRect/>
                    </a:stretch>
                  </pic:blipFill>
                  <pic:spPr bwMode="auto">
                    <a:xfrm>
                      <a:off x="0" y="0"/>
                      <a:ext cx="3705225" cy="2019300"/>
                    </a:xfrm>
                    <a:prstGeom prst="rect">
                      <a:avLst/>
                    </a:prstGeom>
                    <a:noFill/>
                    <a:ln>
                      <a:noFill/>
                    </a:ln>
                  </pic:spPr>
                </pic:pic>
              </a:graphicData>
            </a:graphic>
          </wp:inline>
        </w:drawing>
      </w:r>
    </w:p>
    <w:p w:rsidR="000427B1" w:rsidRPr="005B3ECB" w:rsidRDefault="000427B1" w:rsidP="000427B1">
      <w:pPr>
        <w:spacing w:line="312" w:lineRule="auto"/>
        <w:jc w:val="both"/>
        <w:rPr>
          <w:rFonts w:ascii="Times New Roman" w:hAnsi="Times New Roman"/>
        </w:rPr>
      </w:pPr>
    </w:p>
    <w:p w:rsidR="000427B1" w:rsidRPr="005B3ECB" w:rsidRDefault="000427B1" w:rsidP="000427B1">
      <w:pPr>
        <w:spacing w:line="312" w:lineRule="auto"/>
        <w:jc w:val="both"/>
        <w:rPr>
          <w:rFonts w:ascii="Times New Roman" w:hAnsi="Times New Roman"/>
        </w:rPr>
      </w:pPr>
      <w:r w:rsidRPr="005B3ECB">
        <w:rPr>
          <w:rFonts w:ascii="Times New Roman" w:hAnsi="Times New Roman"/>
        </w:rPr>
        <w:t>Gäi AB lµ ®</w:t>
      </w:r>
      <w:r w:rsidRPr="005B3ECB">
        <w:rPr>
          <w:rFonts w:ascii="Times New Roman" w:hAnsi="Times New Roman"/>
        </w:rPr>
        <w:softHyphen/>
        <w:t>êng kÝnh nguån s¸ng, O lµ t©m nguån s¸ng. Theo kÕt qu¶ c©u b) M lµ trung ®iÓm cña ST.</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n kÝnh vïng tèi lµ PT, ta cã </w:t>
      </w:r>
      <w:r w:rsidRPr="005B3ECB">
        <w:rPr>
          <w:rFonts w:ascii="Times New Roman" w:hAnsi="Times New Roman"/>
          <w:position w:val="-6"/>
        </w:rPr>
        <w:object w:dxaOrig="1419" w:dyaOrig="280">
          <v:shape id="_x0000_i1697" type="#_x0000_t75" style="width:71.25pt;height:14.25pt" o:ole="">
            <v:imagedata r:id="rId1306" o:title=""/>
          </v:shape>
          <o:OLEObject Type="Embed" ProgID="Equation.DSMT4" ShapeID="_x0000_i1697" DrawAspect="Content" ObjectID="_1717416934" r:id="rId1307"/>
        </w:object>
      </w:r>
      <w:r w:rsidRPr="005B3ECB">
        <w:rPr>
          <w:rFonts w:ascii="Times New Roman" w:hAnsi="Times New Roman"/>
        </w:rPr>
        <w:t xml:space="preserve"> (g.c.g) </w:t>
      </w:r>
      <w:r w:rsidRPr="005B3ECB">
        <w:rPr>
          <w:rFonts w:ascii="Times New Roman" w:hAnsi="Times New Roman"/>
          <w:position w:val="-6"/>
        </w:rPr>
        <w:object w:dxaOrig="300" w:dyaOrig="240">
          <v:shape id="_x0000_i1698" type="#_x0000_t75" style="width:15pt;height:12pt" o:ole="">
            <v:imagedata r:id="rId1308" o:title=""/>
          </v:shape>
          <o:OLEObject Type="Embed" ProgID="Equation.DSMT4" ShapeID="_x0000_i1698" DrawAspect="Content" ObjectID="_1717416935" r:id="rId1309"/>
        </w:object>
      </w:r>
      <w:r w:rsidRPr="005B3ECB">
        <w:rPr>
          <w:rFonts w:ascii="Times New Roman" w:hAnsi="Times New Roman"/>
        </w:rPr>
        <w:t>PD = BC.</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Mµ ta l¹i cã </w:t>
      </w:r>
      <w:r w:rsidRPr="005B3ECB">
        <w:rPr>
          <w:rFonts w:ascii="Times New Roman" w:hAnsi="Times New Roman"/>
          <w:lang w:val="pt-BR"/>
        </w:rPr>
        <w:tab/>
        <w:t>BC = OC – OB = MI – OB = 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b/>
      </w:r>
      <w:r w:rsidRPr="005B3ECB">
        <w:rPr>
          <w:rFonts w:ascii="Times New Roman" w:hAnsi="Times New Roman"/>
          <w:lang w:val="pt-BR"/>
        </w:rPr>
        <w:tab/>
        <w:t>PT = PD + DT = BC + IM = (R-r) + R = 2R – 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diÖn tÝch vïng tèi trªn t</w:t>
      </w:r>
      <w:r w:rsidRPr="005B3ECB">
        <w:rPr>
          <w:rFonts w:ascii="Times New Roman" w:hAnsi="Times New Roman"/>
          <w:lang w:val="pt-BR"/>
        </w:rPr>
        <w:softHyphen/>
        <w:t>êng lµ: S</w:t>
      </w:r>
      <w:r w:rsidRPr="005B3ECB">
        <w:rPr>
          <w:rFonts w:ascii="Times New Roman" w:hAnsi="Times New Roman"/>
          <w:vertAlign w:val="subscript"/>
          <w:lang w:val="pt-BR"/>
        </w:rPr>
        <w:t>Tèi</w:t>
      </w:r>
      <w:r w:rsidRPr="005B3ECB">
        <w:rPr>
          <w:rFonts w:ascii="Times New Roman" w:hAnsi="Times New Roman"/>
          <w:lang w:val="pt-BR"/>
        </w:rPr>
        <w:t xml:space="preserve"> = </w:t>
      </w:r>
      <w:r w:rsidRPr="005B3ECB">
        <w:rPr>
          <w:rFonts w:ascii="Times New Roman" w:hAnsi="Times New Roman"/>
          <w:position w:val="-6"/>
        </w:rPr>
        <w:object w:dxaOrig="220" w:dyaOrig="220">
          <v:shape id="_x0000_i1699" type="#_x0000_t75" style="width:11.25pt;height:11.25pt" o:ole="">
            <v:imagedata r:id="rId1310" o:title=""/>
          </v:shape>
          <o:OLEObject Type="Embed" ProgID="Equation.DSMT4" ShapeID="_x0000_i1699" DrawAspect="Content" ObjectID="_1717416936" r:id="rId1311"/>
        </w:object>
      </w:r>
      <w:r w:rsidRPr="005B3ECB">
        <w:rPr>
          <w:rFonts w:ascii="Times New Roman" w:hAnsi="Times New Roman"/>
          <w:lang w:val="pt-BR"/>
        </w:rPr>
        <w:t>(2R – r)</w:t>
      </w:r>
      <w:r w:rsidRPr="005B3ECB">
        <w:rPr>
          <w:rFonts w:ascii="Times New Roman" w:hAnsi="Times New Roman"/>
          <w:vertAlign w:val="superscript"/>
          <w:lang w:val="pt-BR"/>
        </w:rPr>
        <w:t>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ïng nöa tèi lµ diÖn tÝch h×nh vµnh kh¨n  cã b¸n kÝnh lín lµ P’T, b¸n kÝnh nhá lµ P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a cã: </w:t>
      </w:r>
      <w:r w:rsidRPr="005B3ECB">
        <w:rPr>
          <w:rFonts w:ascii="Times New Roman" w:hAnsi="Times New Roman"/>
          <w:position w:val="-6"/>
        </w:rPr>
        <w:object w:dxaOrig="1519" w:dyaOrig="280">
          <v:shape id="_x0000_i1700" type="#_x0000_t75" style="width:75.7pt;height:14.25pt" o:ole="">
            <v:imagedata r:id="rId1312" o:title=""/>
          </v:shape>
          <o:OLEObject Type="Embed" ProgID="Equation.DSMT4" ShapeID="_x0000_i1700" DrawAspect="Content" ObjectID="_1717416937" r:id="rId1313"/>
        </w:object>
      </w:r>
      <w:r w:rsidRPr="005B3ECB">
        <w:rPr>
          <w:rFonts w:ascii="Times New Roman" w:hAnsi="Times New Roman"/>
          <w:lang w:val="pt-BR"/>
        </w:rPr>
        <w:t xml:space="preserve"> (g.c.g) </w:t>
      </w:r>
      <w:r w:rsidRPr="005B3ECB">
        <w:rPr>
          <w:rFonts w:ascii="Times New Roman" w:hAnsi="Times New Roman"/>
          <w:position w:val="-6"/>
        </w:rPr>
        <w:object w:dxaOrig="300" w:dyaOrig="240">
          <v:shape id="_x0000_i1701" type="#_x0000_t75" style="width:15pt;height:12pt" o:ole="">
            <v:imagedata r:id="rId1308" o:title=""/>
          </v:shape>
          <o:OLEObject Type="Embed" ProgID="Equation.DSMT4" ShapeID="_x0000_i1701" DrawAspect="Content" ObjectID="_1717416938" r:id="rId1314"/>
        </w:object>
      </w:r>
      <w:r w:rsidRPr="005B3ECB">
        <w:rPr>
          <w:rFonts w:ascii="Times New Roman" w:hAnsi="Times New Roman"/>
          <w:lang w:val="pt-BR"/>
        </w:rPr>
        <w:t>P’D = AC = 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µ: P’T = P’D + IM = AC + IM = R+r + R = 2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ã ta cã: DiÖn tÝch vïng nöa tèi lµ:</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Nöa tèi</w:t>
      </w:r>
      <w:r w:rsidRPr="005B3ECB">
        <w:rPr>
          <w:rFonts w:ascii="Times New Roman" w:hAnsi="Times New Roman"/>
          <w:lang w:val="pt-BR"/>
        </w:rPr>
        <w:t xml:space="preserve"> = </w:t>
      </w:r>
      <w:r w:rsidRPr="005B3ECB">
        <w:rPr>
          <w:rFonts w:ascii="Times New Roman" w:hAnsi="Times New Roman"/>
          <w:position w:val="-6"/>
        </w:rPr>
        <w:object w:dxaOrig="220" w:dyaOrig="220">
          <v:shape id="_x0000_i1702" type="#_x0000_t75" style="width:11.25pt;height:11.25pt" o:ole="">
            <v:imagedata r:id="rId1310" o:title=""/>
          </v:shape>
          <o:OLEObject Type="Embed" ProgID="Equation.DSMT4" ShapeID="_x0000_i1702" DrawAspect="Content" ObjectID="_1717416939" r:id="rId1315"/>
        </w:object>
      </w:r>
      <w:r w:rsidRPr="005B3ECB">
        <w:rPr>
          <w:rFonts w:ascii="Times New Roman" w:hAnsi="Times New Roman"/>
          <w:lang w:val="pt-BR"/>
        </w:rPr>
        <w:t>(2R + r)</w:t>
      </w:r>
      <w:r w:rsidRPr="005B3ECB">
        <w:rPr>
          <w:rFonts w:ascii="Times New Roman" w:hAnsi="Times New Roman"/>
          <w:vertAlign w:val="superscript"/>
          <w:lang w:val="pt-BR"/>
        </w:rPr>
        <w:t>2</w:t>
      </w:r>
      <w:r w:rsidRPr="005B3ECB">
        <w:rPr>
          <w:rFonts w:ascii="Times New Roman" w:hAnsi="Times New Roman"/>
          <w:vertAlign w:val="subscript"/>
          <w:lang w:val="pt-BR"/>
        </w:rPr>
        <w:t xml:space="preserve"> </w:t>
      </w:r>
      <w:r w:rsidRPr="005B3ECB">
        <w:rPr>
          <w:rFonts w:ascii="Times New Roman" w:hAnsi="Times New Roman"/>
          <w:lang w:val="pt-BR"/>
        </w:rPr>
        <w:t xml:space="preserve">-  </w:t>
      </w:r>
      <w:r w:rsidRPr="005B3ECB">
        <w:rPr>
          <w:rFonts w:ascii="Times New Roman" w:hAnsi="Times New Roman"/>
          <w:position w:val="-6"/>
        </w:rPr>
        <w:object w:dxaOrig="220" w:dyaOrig="220">
          <v:shape id="_x0000_i1703" type="#_x0000_t75" style="width:11.25pt;height:11.25pt" o:ole="">
            <v:imagedata r:id="rId1310" o:title=""/>
          </v:shape>
          <o:OLEObject Type="Embed" ProgID="Equation.DSMT4" ShapeID="_x0000_i1703" DrawAspect="Content" ObjectID="_1717416940" r:id="rId1316"/>
        </w:object>
      </w:r>
      <w:r w:rsidRPr="005B3ECB">
        <w:rPr>
          <w:rFonts w:ascii="Times New Roman" w:hAnsi="Times New Roman"/>
          <w:lang w:val="pt-BR"/>
        </w:rPr>
        <w:t>(2R - r)</w:t>
      </w:r>
      <w:r w:rsidRPr="005B3ECB">
        <w:rPr>
          <w:rFonts w:ascii="Times New Roman" w:hAnsi="Times New Roman"/>
          <w:vertAlign w:val="superscript"/>
          <w:lang w:val="pt-BR"/>
        </w:rPr>
        <w:t>2</w:t>
      </w:r>
      <w:r w:rsidRPr="005B3ECB">
        <w:rPr>
          <w:rFonts w:ascii="Times New Roman" w:hAnsi="Times New Roman"/>
          <w:lang w:val="pt-BR"/>
        </w:rPr>
        <w:t xml:space="preserve"> =  8</w:t>
      </w:r>
      <w:r w:rsidRPr="005B3ECB">
        <w:rPr>
          <w:rFonts w:ascii="Times New Roman" w:hAnsi="Times New Roman"/>
          <w:position w:val="-6"/>
        </w:rPr>
        <w:object w:dxaOrig="220" w:dyaOrig="220">
          <v:shape id="_x0000_i1704" type="#_x0000_t75" style="width:11.25pt;height:11.25pt" o:ole="">
            <v:imagedata r:id="rId1310" o:title=""/>
          </v:shape>
          <o:OLEObject Type="Embed" ProgID="Equation.DSMT4" ShapeID="_x0000_i1704" DrawAspect="Content" ObjectID="_1717416941" r:id="rId1317"/>
        </w:object>
      </w:r>
      <w:r w:rsidRPr="005B3ECB">
        <w:rPr>
          <w:rFonts w:ascii="Times New Roman" w:hAnsi="Times New Roman"/>
          <w:lang w:val="pt-BR"/>
        </w:rPr>
        <w:t xml:space="preserve">Rr </w: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Üa trßn t©m O</w:t>
      </w:r>
      <w:r w:rsidRPr="005B3ECB">
        <w:rPr>
          <w:rFonts w:ascii="Times New Roman" w:hAnsi="Times New Roman"/>
          <w:vertAlign w:val="subscript"/>
          <w:lang w:val="pt-BR"/>
        </w:rPr>
        <w:t>1</w:t>
      </w:r>
      <w:r w:rsidRPr="005B3ECB">
        <w:rPr>
          <w:rFonts w:ascii="Times New Roman" w:hAnsi="Times New Roman"/>
          <w:lang w:val="pt-BR"/>
        </w:rPr>
        <w:t xml:space="preserve"> b¸n kÝnh R</w:t>
      </w:r>
      <w:r w:rsidRPr="005B3ECB">
        <w:rPr>
          <w:rFonts w:ascii="Times New Roman" w:hAnsi="Times New Roman"/>
          <w:vertAlign w:val="subscript"/>
          <w:lang w:val="pt-BR"/>
        </w:rPr>
        <w:t>1</w:t>
      </w:r>
      <w:r w:rsidRPr="005B3ECB">
        <w:rPr>
          <w:rFonts w:ascii="Times New Roman" w:hAnsi="Times New Roman"/>
          <w:lang w:val="pt-BR"/>
        </w:rPr>
        <w:t xml:space="preserve"> = 20cm, ph¸t s¸ng vµ ®</w:t>
      </w:r>
      <w:r w:rsidRPr="005B3ECB">
        <w:rPr>
          <w:rFonts w:ascii="Times New Roman" w:hAnsi="Times New Roman"/>
          <w:lang w:val="pt-BR"/>
        </w:rPr>
        <w:softHyphen/>
        <w:t>îc ®Æt song song víi mét mµn ¶nh  vµ c¸ch mµn ¶nh mét kho¶ng D = 120 cm. Mét ®Üa trßn kh¸c t©m O</w:t>
      </w:r>
      <w:r w:rsidRPr="005B3ECB">
        <w:rPr>
          <w:rFonts w:ascii="Times New Roman" w:hAnsi="Times New Roman"/>
          <w:lang w:val="pt-BR"/>
        </w:rPr>
        <w:softHyphen/>
      </w:r>
      <w:r w:rsidRPr="005B3ECB">
        <w:rPr>
          <w:rFonts w:ascii="Times New Roman" w:hAnsi="Times New Roman"/>
          <w:vertAlign w:val="subscript"/>
          <w:lang w:val="pt-BR"/>
        </w:rPr>
        <w:t>2</w:t>
      </w:r>
      <w:r w:rsidRPr="005B3ECB">
        <w:rPr>
          <w:rFonts w:ascii="Times New Roman" w:hAnsi="Times New Roman"/>
          <w:lang w:val="pt-BR"/>
        </w:rPr>
        <w:t xml:space="preserve"> b¸n kÝnh R</w:t>
      </w:r>
      <w:r w:rsidRPr="005B3ECB">
        <w:rPr>
          <w:rFonts w:ascii="Times New Roman" w:hAnsi="Times New Roman"/>
          <w:vertAlign w:val="subscript"/>
          <w:lang w:val="pt-BR"/>
        </w:rPr>
        <w:t>2</w:t>
      </w:r>
      <w:r w:rsidRPr="005B3ECB">
        <w:rPr>
          <w:rFonts w:ascii="Times New Roman" w:hAnsi="Times New Roman"/>
          <w:lang w:val="pt-BR"/>
        </w:rPr>
        <w:t xml:space="preserve"> = 12 cm ch¾n s¸ng cóng ®</w:t>
      </w:r>
      <w:r w:rsidRPr="005B3ECB">
        <w:rPr>
          <w:rFonts w:ascii="Times New Roman" w:hAnsi="Times New Roman"/>
          <w:lang w:val="pt-BR"/>
        </w:rPr>
        <w:softHyphen/>
        <w:t>îc ®Æt song song víi mµn ¶nh  vµ ®</w:t>
      </w:r>
      <w:r w:rsidRPr="005B3ECB">
        <w:rPr>
          <w:rFonts w:ascii="Times New Roman" w:hAnsi="Times New Roman"/>
          <w:lang w:val="pt-BR"/>
        </w:rPr>
        <w:softHyphen/>
        <w:t>êng nèi t©m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vu«ng gãc víi mµn ¶nh.</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vÞ trÝ ®Æt O</w:t>
      </w:r>
      <w:r w:rsidRPr="005B3ECB">
        <w:rPr>
          <w:rFonts w:ascii="Times New Roman" w:hAnsi="Times New Roman"/>
          <w:vertAlign w:val="subscript"/>
          <w:lang w:val="pt-BR"/>
        </w:rPr>
        <w:t>2</w:t>
      </w:r>
      <w:r w:rsidRPr="005B3ECB">
        <w:rPr>
          <w:rFonts w:ascii="Times New Roman" w:hAnsi="Times New Roman"/>
          <w:lang w:val="pt-BR"/>
        </w:rPr>
        <w:t xml:space="preserve"> ®Ó vïng tèi trªn mµn cã ®</w:t>
      </w:r>
      <w:r w:rsidRPr="005B3ECB">
        <w:rPr>
          <w:rFonts w:ascii="Times New Roman" w:hAnsi="Times New Roman"/>
          <w:lang w:val="pt-BR"/>
        </w:rPr>
        <w:softHyphen/>
        <w:t>êng kÝnh R = 4 cm. Khi ®ã b¸n kÝnh R’ cña ®</w:t>
      </w:r>
      <w:r w:rsidRPr="005B3ECB">
        <w:rPr>
          <w:rFonts w:ascii="Times New Roman" w:hAnsi="Times New Roman"/>
          <w:lang w:val="pt-BR"/>
        </w:rPr>
        <w:softHyphen/>
        <w:t>êng trßn giíi h¹n ngoµi cïng cña bãng nöa tèi trªn mµnlµ bao nhiªu?</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õ vÞ trÝ O</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lang w:val="pt-BR"/>
        </w:rPr>
        <w:softHyphen/>
        <w:t>îc x¸c ®Þnh ë c©u a), cÇn di chuyÓn ®Üa ch¾n s¸ng nh</w:t>
      </w:r>
      <w:r w:rsidRPr="005B3ECB">
        <w:rPr>
          <w:rFonts w:ascii="Times New Roman" w:hAnsi="Times New Roman"/>
          <w:lang w:val="pt-BR"/>
        </w:rPr>
        <w:softHyphen/>
        <w:t xml:space="preserve"> thÕ nµo ®Ó trªn mµn võa vÆn kh«ng cßn vïng tèi</w:t>
      </w:r>
    </w:p>
    <w:p w:rsidR="000427B1" w:rsidRPr="005B3ECB" w:rsidRDefault="00670F51" w:rsidP="000427B1">
      <w:pPr>
        <w:spacing w:line="312" w:lineRule="auto"/>
        <w:jc w:val="both"/>
        <w:rPr>
          <w:rFonts w:ascii="Times New Roman" w:hAnsi="Times New Roman"/>
        </w:rPr>
      </w:pPr>
      <w:r w:rsidRPr="005B3ECB">
        <w:rPr>
          <w:rFonts w:ascii="Times New Roman" w:hAnsi="Times New Roman"/>
          <w:noProof/>
        </w:rPr>
        <w:lastRenderedPageBreak/>
        <mc:AlternateContent>
          <mc:Choice Requires="wpg">
            <w:drawing>
              <wp:anchor distT="0" distB="0" distL="114300" distR="114300" simplePos="0" relativeHeight="251651584" behindDoc="0" locked="0" layoutInCell="1" allowOverlap="1" wp14:anchorId="7030023B" wp14:editId="7CD290F5">
                <wp:simplePos x="0" y="0"/>
                <wp:positionH relativeFrom="column">
                  <wp:posOffset>306070</wp:posOffset>
                </wp:positionH>
                <wp:positionV relativeFrom="paragraph">
                  <wp:posOffset>459105</wp:posOffset>
                </wp:positionV>
                <wp:extent cx="1048385" cy="1224915"/>
                <wp:effectExtent l="6985" t="47625" r="30480" b="51435"/>
                <wp:wrapNone/>
                <wp:docPr id="23" name="Group 30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8385" cy="1224915"/>
                          <a:chOff x="1900" y="1290"/>
                          <a:chExt cx="1651" cy="1929"/>
                        </a:xfrm>
                      </wpg:grpSpPr>
                      <wps:wsp>
                        <wps:cNvPr id="24" name="Line 3034"/>
                        <wps:cNvCnPr/>
                        <wps:spPr bwMode="auto">
                          <a:xfrm>
                            <a:off x="2088" y="1575"/>
                            <a:ext cx="428" cy="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3035"/>
                        <wps:cNvCnPr/>
                        <wps:spPr bwMode="auto">
                          <a:xfrm>
                            <a:off x="3026" y="1809"/>
                            <a:ext cx="428" cy="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3036"/>
                        <wps:cNvCnPr/>
                        <wps:spPr bwMode="auto">
                          <a:xfrm>
                            <a:off x="1900" y="1647"/>
                            <a:ext cx="189" cy="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3037"/>
                        <wps:cNvCnPr/>
                        <wps:spPr bwMode="auto">
                          <a:xfrm>
                            <a:off x="3156" y="2997"/>
                            <a:ext cx="189" cy="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3038"/>
                        <wps:cNvCnPr/>
                        <wps:spPr bwMode="auto">
                          <a:xfrm flipV="1">
                            <a:off x="2097" y="2572"/>
                            <a:ext cx="183" cy="1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3039"/>
                        <wps:cNvCnPr/>
                        <wps:spPr bwMode="auto">
                          <a:xfrm flipV="1">
                            <a:off x="3227" y="1290"/>
                            <a:ext cx="227"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040"/>
                        <wps:cNvCnPr/>
                        <wps:spPr bwMode="auto">
                          <a:xfrm flipV="1">
                            <a:off x="2222" y="2937"/>
                            <a:ext cx="324" cy="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041"/>
                        <wps:cNvCnPr/>
                        <wps:spPr bwMode="auto">
                          <a:xfrm flipV="1">
                            <a:off x="3227" y="2691"/>
                            <a:ext cx="324" cy="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33" o:spid="_x0000_s1026" style="position:absolute;margin-left:24.1pt;margin-top:36.15pt;width:82.55pt;height:96.45pt;z-index:251651584" coordorigin="1900,1290" coordsize="1651,19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LgwHoQMAAJUXAAAOAAAAZHJzL2Uyb0RvYy54bWzsWE1v2zgQvS+w/4HQ3ZFEfVgS4hQL28kl 3QbIbu+MRH2gEimQSpyg6H/vcCg5sZtgN0lRoIB8kCmRHA7fPD4OefrhvmvJHVe6kWLl+CeeQ7jI ZdGIauX8+8/5InGIHpgoWCsFXzkPXDsfzv7843TXZ5zKWrYFVwSMCJ3t+pVTD0Ofua7Oa94xfSJ7 LqCylKpjA7yqyi0U24H1rnWp58XuTqqiVzLnWsPXja10ztB+WfJ8+FSWmg+kXTng24BPhc8b83TP TllWKdbXTT66wd7gRccaAYPuTW3YwMitan4w1TW5klqWw0kuO1eWZZNznAPMxveOZnOh5G2Pc6my XdXvYQJoj3B6s9n877srRZpi5dDAIYJ1ECMclgReEBh4dn2VQasL1V/3V8rOEYqXMv+iodo9rjfv lW1MbnYfZQEW2e0gEZ77UnXGBEyc3GMUHvZR4PcDyeGj74VJkEQOyaHOpzRM/cjGKa8hmKafn3oQ TKxOxxjm9XbqH0f+2DmlqenpsswOjM6OzpmZAef0I6z6fbBe16znGC1tAJtgDSdYLxvBDaqhRRUb rcWVQox1pgHd/wSMegksKDPxaDmCMsEWUqgxkKU4wH7OLOuVHi647IgprJwW/MBgsLtLPVh4piYm NkKeN20L31nWCrIDgxGNsIOWbVOYSlOnVXWzbhW5Y2Zp4W/E+qAZUFgUaKzmrNiO5YE1LZTJ8NAD PQbVMFG13DGjdbxwSMtBTUzJutcKMyLMFBweS3Z1fU29dJtsk3AR0ni7CL3NZvHX+TpcxOf+MtoE m/V6438zzvthVjdFwYXxf1rpfvj/Qj5qjl2j+7W+B8o9tI6EA2enf3QaqGdjbHl3I4sHDD1+Bxb+ KjrCurKrfKIj0sg4B5x9LR0Dj8aWjomHKw2DhKt4puNMx6c78wvqCPQ5pGP8DnV83BbicGnsPNLR T1KrjpTSUVSmvWjSvlkeZ3mky2M+Io/eKo9+ZOWRpunMx2blzNv1i7n+C/oIOd2hPiav1UdStk3/ GTJGTOHGxJt6QEiTR9JoiXr4VCnhIICp9xLz/zmRnBPJ5841sJ8eMhMTwNco5bPMDKjRYHPCodPR bjrhYI1hJo1RTWdmzsx8hpkBXA0cMDPEK4J3MxMyR2o1Mw2OdvOAwinfMDOZiTmfvUX1/GYewLXU ITH9n7KZ7yWTxilafNzMZ2L+5qdwvLGEu1+8Sxrvqc3l8tN3KD+9TT/7DgAA//8DAFBLAwQUAAYA CAAAACEA4APRmeAAAAAJAQAADwAAAGRycy9kb3ducmV2LnhtbEyPzWrDMBCE74W+g9hCb43806TB tRxCaHsKhSaFkJtibWwTa2UsxXbevttTe5tlhtlv8tVkWzFg7xtHCuJZBAKpdKahSsH3/v1pCcIH TUa3jlDBDT2sivu7XGfGjfSFwy5UgkvIZ1pBHUKXSenLGq32M9chsXd2vdWBz76Sptcjl9tWJlG0 kFY3xB9q3eGmxvKyu1oFH6Me12n8Nmwv583tuJ9/HrYxKvX4MK1fQQScwl8YfvEZHQpmOrkrGS9a Bc/LhJMKXpIUBPtJnLI4sVjME5BFLv8vKH4AAAD//wMAUEsBAi0AFAAGAAgAAAAhALaDOJL+AAAA 4QEAABMAAAAAAAAAAAAAAAAAAAAAAFtDb250ZW50X1R5cGVzXS54bWxQSwECLQAUAAYACAAAACEA OP0h/9YAAACUAQAACwAAAAAAAAAAAAAAAAAvAQAAX3JlbHMvLnJlbHNQSwECLQAUAAYACAAAACEA My4MB6EDAACVFwAADgAAAAAAAAAAAAAAAAAuAgAAZHJzL2Uyb0RvYy54bWxQSwECLQAUAAYACAAA ACEA4APRmeAAAAAJAQAADwAAAAAAAAAAAAAAAAD7BQAAZHJzL2Rvd25yZXYueG1sUEsFBgAAAAAE AAQA8wAAAAgHAAAAAA== ">
                <v:line id="Line 3034" o:spid="_x0000_s1027" style="position:absolute;visibility:visible;mso-wrap-style:square" from="2088,1575" to="2516,1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EgsQAAADbAAAADwAAAGRycy9kb3ducmV2LnhtbESPT2sCMRTE74V+h/AK3mpWk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7sSCxAAAANsAAAAPAAAAAAAAAAAA AAAAAKECAABkcnMvZG93bnJldi54bWxQSwUGAAAAAAQABAD5AAAAkgMAAAAA ">
                  <v:stroke endarrow="block"/>
                </v:line>
                <v:line id="Line 3035" o:spid="_x0000_s1028" style="position:absolute;visibility:visible;mso-wrap-style:square" from="3026,1809" to="3454,1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JhGcQAAADbAAAADwAAAGRycy9kb3ducmV2LnhtbESPT2sCMRTE74V+h/AK3mpWwaqrUUoX wYMt+AfPz81zs3TzsmzSNX77plDwOMzMb5jlOtpG9NT52rGC0TADQVw6XXOl4HTcvM5A+ICssXFM Cu7kYb16flpirt2N99QfQiUShH2OCkwIbS6lLw1Z9EPXEifv6jqLIcmukrrDW4LbRo6z7E1arDkt GGzpw1D5ffixCqam2MupLHbHr6KvR/P4Gc+XuVKDl/i+ABEohkf4v73VCsYT+PuSf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mEZxAAAANsAAAAPAAAAAAAAAAAA AAAAAKECAABkcnMvZG93bnJldi54bWxQSwUGAAAAAAQABAD5AAAAkgMAAAAA ">
                  <v:stroke endarrow="block"/>
                </v:line>
                <v:line id="Line 3036" o:spid="_x0000_s1029" style="position:absolute;visibility:visible;mso-wrap-style:square" from="1900,1647" to="2089,1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D/bsQAAADbAAAADwAAAGRycy9kb3ducmV2LnhtbESPT2sCMRTE74LfITyhN83qQetqFHER eqgF/9Dz6+a5Wdy8LJt0Tb99IxR6HGbmN8x6G20jeup87VjBdJKBIC6drrlScL0cxq8gfEDW2Dgm BT/kYbsZDtaYa/fgE/XnUIkEYZ+jAhNCm0vpS0MW/cS1xMm7uc5iSLKrpO7wkeC2kbMsm0uLNacF gy3tDZX387dVsDDFSS5k8X75KPp6uozH+Pm1VOplFHcrEIFi+A//td+0gtkcnl/S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cP9uxAAAANsAAAAPAAAAAAAAAAAA AAAAAKECAABkcnMvZG93bnJldi54bWxQSwUGAAAAAAQABAD5AAAAkgMAAAAA ">
                  <v:stroke endarrow="block"/>
                </v:line>
                <v:line id="Line 3037" o:spid="_x0000_s1030" style="position:absolute;visibility:visible;mso-wrap-style:square" from="3156,2997" to="3345,3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xa9cQAAADbAAAADwAAAGRycy9kb3ducmV2LnhtbESPQWsCMRSE7wX/Q3iCt5rVg1u3RhGX ggctqKXn183rZunmZdmka/z3Rij0OMzMN8xqE20rBup941jBbJqBIK6cbrhW8HF5e34B4QOyxtYx KbiRh8169LTCQrsrn2g4h1okCPsCFZgQukJKXxmy6KeuI07et+sthiT7WuoerwluWznPsoW02HBa MNjRzlD1c/61CnJTnmQuy8PlvRya2TIe4+fXUqnJOG5fQQSK4T/8195rBfMcHl/SD5D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PFr1xAAAANsAAAAPAAAAAAAAAAAA AAAAAKECAABkcnMvZG93bnJldi54bWxQSwUGAAAAAAQABAD5AAAAkgMAAAAA ">
                  <v:stroke endarrow="block"/>
                </v:line>
                <v:line id="Line 3038" o:spid="_x0000_s1031" style="position:absolute;flip:y;visibility:visible;mso-wrap-style:square" from="2097,2572" to="2280,2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VOycQAAADbAAAADwAAAGRycy9kb3ducmV2LnhtbESPwUrDQBCG74LvsIzQS2g3bUE0dhO0 tiBID9YePA7ZMQlmZ0N2bOPbOwfB4/DP/803m2oKvTnTmLrIDpaLHAxxHX3HjYPT+35+ByYJssc+ Mjn4oQRVeX21wcLHC7/R+SiNUQinAh20IkNhbapbCpgWcSDW7DOOAUXHsbF+xIvCQ29XeX5rA3as F1ocaNtS/XX8DqqxP/Dzep09BZtl97T7kNfcinOzm+nxAYzQJP/Lf+0X72ClsvqLAsC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BU7JxAAAANsAAAAPAAAAAAAAAAAA AAAAAKECAABkcnMvZG93bnJldi54bWxQSwUGAAAAAAQABAD5AAAAkgMAAAAA ">
                  <v:stroke endarrow="block"/>
                </v:line>
                <v:line id="Line 3039" o:spid="_x0000_s1032" style="position:absolute;flip:y;visibility:visible;mso-wrap-style:square" from="3227,1290" to="3454,1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nrUsMAAADbAAAADwAAAGRycy9kb3ducmV2LnhtbESPQWvCQBCF70L/wzKFXoJuqiA1dZXW KgjioerB45CdJqHZ2ZAdNf57VxA8Pt68782bzjtXqzO1ofJs4H2QgiLOva24MHDYr/ofoIIgW6w9 k4ErBZjPXnpTzKy/8C+dd1KoCOGQoYFSpMm0DnlJDsPAN8TR+/OtQ4myLbRt8RLhrtbDNB1rhxXH hhIbWpSU/+9OLr6x2vLPaJR8O50kE1oeZZNqMebttfv6BCXUyfP4kV5bA8MJ3LdEAOj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BJ61LDAAAA2wAAAA8AAAAAAAAAAAAA AAAAoQIAAGRycy9kb3ducmV2LnhtbFBLBQYAAAAABAAEAPkAAACRAwAAAAA= ">
                  <v:stroke endarrow="block"/>
                </v:line>
                <v:line id="Line 3040" o:spid="_x0000_s1033" style="position:absolute;flip:y;visibility:visible;mso-wrap-style:square" from="2222,2937" to="2546,3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rUEsQAAADbAAAADwAAAGRycy9kb3ducmV2LnhtbESPwUrDQBCG74LvsIzgJbSbGhCbdlus WhDEg7WHHofsNAlmZ0N2bNO37xwEj8M//zffLNdj6MyJhtRGdjCb5mCIq+hbrh3sv7eTJzBJkD12 kcnBhRKsV7c3Syx9PPMXnXZSG4VwKtFBI9KX1qaqoYBpGntizY5xCCg6DrX1A54VHjr7kOePNmDL eqHBnl4aqn52v0E1tp/8WhTZJtgsm9PbQT5yK87d343PCzBCo/wv/7XfvYNC7fUXBYBd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qtQSxAAAANsAAAAPAAAAAAAAAAAA AAAAAKECAABkcnMvZG93bnJldi54bWxQSwUGAAAAAAQABAD5AAAAkgMAAAAA ">
                  <v:stroke endarrow="block"/>
                </v:line>
                <v:line id="Line 3041" o:spid="_x0000_s1034" style="position:absolute;flip:y;visibility:visible;mso-wrap-style:square" from="3227,2691" to="3551,27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xicQAAADbAAAADwAAAGRycy9kb3ducmV2LnhtbESPQWvCQBCF7wX/wzJCL6FubEBsdBXb KhTEg9pDj0N2TILZ2ZCdavz3XUHo8fHmfW/efNm7Rl2oC7VnA+NRCoq48Lbm0sD3cfMyBRUE2WLj mQzcKMByMXiaY279lfd0OUipIoRDjgYqkTbXOhQVOQwj3xJH7+Q7hxJlV2rb4TXCXaNf03SiHdYc Gyps6aOi4nz4dfGNzY4/syx5dzpJ3mj9I9tUizHPw341AyXUy//xI/1lDWRjuG+JAN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5nGJxAAAANsAAAAPAAAAAAAAAAAA AAAAAKECAABkcnMvZG93bnJldi54bWxQSwUGAAAAAAQABAD5AAAAkgMAAAAA ">
                  <v:stroke endarrow="block"/>
                </v:line>
              </v:group>
            </w:pict>
          </mc:Fallback>
        </mc:AlternateContent>
      </w:r>
      <w:r w:rsidRPr="005B3ECB">
        <w:rPr>
          <w:rFonts w:ascii="Times New Roman" w:hAnsi="Times New Roman"/>
          <w:noProof/>
        </w:rPr>
        <w:drawing>
          <wp:inline distT="0" distB="0" distL="0" distR="0" wp14:anchorId="35100D34" wp14:editId="43D743A8">
            <wp:extent cx="2466975" cy="218122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2466975" cy="2181225"/>
                    </a:xfrm>
                    <a:prstGeom prst="rect">
                      <a:avLst/>
                    </a:prstGeom>
                    <a:noFill/>
                    <a:ln>
                      <a:noFill/>
                    </a:ln>
                  </pic:spPr>
                </pic:pic>
              </a:graphicData>
            </a:graphic>
          </wp:inline>
        </w:drawing>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õ h×nh vÏ ta cã: Oa lµ b¸n kÝnh cña vïng tèi trªn mµn, OA = R = 4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OP lµ b¸n kÝnh cña ®</w:t>
      </w:r>
      <w:r w:rsidRPr="005B3ECB">
        <w:rPr>
          <w:rFonts w:ascii="Times New Roman" w:hAnsi="Times New Roman"/>
          <w:lang w:val="pt-BR"/>
        </w:rPr>
        <w:softHyphen/>
        <w:t>êng trßn giíi h¹n ngoµi cïng cña vung nöa tèi OP =R’</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a cã:</w:t>
      </w:r>
      <w:r w:rsidRPr="005B3ECB">
        <w:rPr>
          <w:rFonts w:ascii="Times New Roman" w:hAnsi="Times New Roman"/>
          <w:position w:val="-12"/>
        </w:rPr>
        <w:object w:dxaOrig="1680" w:dyaOrig="360">
          <v:shape id="_x0000_i1705" type="#_x0000_t75" style="width:84pt;height:18pt" o:ole="">
            <v:imagedata r:id="rId1319" o:title=""/>
          </v:shape>
          <o:OLEObject Type="Embed" ProgID="Equation.DSMT4" ShapeID="_x0000_i1705" DrawAspect="Content" ObjectID="_1717416942" r:id="rId1320"/>
        </w:object>
      </w:r>
      <w:r w:rsidRPr="005B3ECB">
        <w:rPr>
          <w:rFonts w:ascii="Times New Roman" w:hAnsi="Times New Roman"/>
          <w:position w:val="-6"/>
        </w:rPr>
        <w:object w:dxaOrig="300" w:dyaOrig="240">
          <v:shape id="_x0000_i1706" type="#_x0000_t75" style="width:15pt;height:12pt" o:ole="">
            <v:imagedata r:id="rId1321" o:title=""/>
          </v:shape>
          <o:OLEObject Type="Embed" ProgID="Equation.DSMT4" ShapeID="_x0000_i1706" DrawAspect="Content" ObjectID="_1717416943" r:id="rId1322"/>
        </w:object>
      </w:r>
      <w:r w:rsidRPr="005B3ECB">
        <w:rPr>
          <w:rFonts w:ascii="Times New Roman" w:hAnsi="Times New Roman"/>
          <w:position w:val="-30"/>
        </w:rPr>
        <w:object w:dxaOrig="540" w:dyaOrig="680">
          <v:shape id="_x0000_i1707" type="#_x0000_t75" style="width:27pt;height:33.75pt" o:ole="">
            <v:imagedata r:id="rId1323" o:title=""/>
          </v:shape>
          <o:OLEObject Type="Embed" ProgID="Equation.DSMT4" ShapeID="_x0000_i1707" DrawAspect="Content" ObjectID="_1717416944" r:id="rId1324"/>
        </w:object>
      </w:r>
      <w:r w:rsidRPr="005B3ECB">
        <w:rPr>
          <w:rFonts w:ascii="Times New Roman" w:hAnsi="Times New Roman"/>
        </w:rPr>
        <w:t xml:space="preserve">= </w:t>
      </w:r>
      <w:r w:rsidRPr="005B3ECB">
        <w:rPr>
          <w:rFonts w:ascii="Times New Roman" w:hAnsi="Times New Roman"/>
          <w:position w:val="-30"/>
        </w:rPr>
        <w:object w:dxaOrig="540" w:dyaOrig="680">
          <v:shape id="_x0000_i1708" type="#_x0000_t75" style="width:27pt;height:33.75pt" o:ole="">
            <v:imagedata r:id="rId1325" o:title=""/>
          </v:shape>
          <o:OLEObject Type="Embed" ProgID="Equation.DSMT4" ShapeID="_x0000_i1708" DrawAspect="Content" ObjectID="_1717416945" r:id="rId1326"/>
        </w:object>
      </w:r>
      <w:r w:rsidRPr="005B3ECB">
        <w:rPr>
          <w:rFonts w:ascii="Times New Roman" w:hAnsi="Times New Roman"/>
          <w:position w:val="-6"/>
        </w:rPr>
        <w:object w:dxaOrig="340" w:dyaOrig="240">
          <v:shape id="_x0000_i1709" type="#_x0000_t75" style="width:17.25pt;height:12pt" o:ole="">
            <v:imagedata r:id="rId1327" o:title=""/>
          </v:shape>
          <o:OLEObject Type="Embed" ProgID="Equation.DSMT4" ShapeID="_x0000_i1709" DrawAspect="Content" ObjectID="_1717416946" r:id="rId1328"/>
        </w:object>
      </w:r>
      <w:r w:rsidRPr="005B3ECB">
        <w:rPr>
          <w:rFonts w:ascii="Times New Roman" w:hAnsi="Times New Roman"/>
          <w:position w:val="-30"/>
        </w:rPr>
        <w:object w:dxaOrig="1080" w:dyaOrig="680">
          <v:shape id="_x0000_i1710" type="#_x0000_t75" style="width:54pt;height:33.75pt" o:ole="">
            <v:imagedata r:id="rId1329" o:title=""/>
          </v:shape>
          <o:OLEObject Type="Embed" ProgID="Equation.DSMT4" ShapeID="_x0000_i1710" DrawAspect="Content" ObjectID="_1717416947" r:id="rId1330"/>
        </w:object>
      </w:r>
      <w:r w:rsidRPr="005B3ECB">
        <w:rPr>
          <w:rFonts w:ascii="Times New Roman" w:hAnsi="Times New Roman"/>
        </w:rPr>
        <w:t>=</w:t>
      </w:r>
      <w:r w:rsidRPr="005B3ECB">
        <w:rPr>
          <w:rFonts w:ascii="Times New Roman" w:hAnsi="Times New Roman"/>
          <w:position w:val="-30"/>
        </w:rPr>
        <w:object w:dxaOrig="340" w:dyaOrig="680">
          <v:shape id="_x0000_i1711" type="#_x0000_t75" style="width:17.25pt;height:33.75pt" o:ole="">
            <v:imagedata r:id="rId1331" o:title=""/>
          </v:shape>
          <o:OLEObject Type="Embed" ProgID="Equation.DSMT4" ShapeID="_x0000_i1711" DrawAspect="Content" ObjectID="_1717416948" r:id="rId1332"/>
        </w:object>
      </w:r>
      <w:r w:rsidRPr="005B3ECB">
        <w:rPr>
          <w:rFonts w:ascii="Times New Roman" w:hAnsi="Times New Roman"/>
          <w:position w:val="-6"/>
        </w:rPr>
        <w:object w:dxaOrig="340" w:dyaOrig="240">
          <v:shape id="_x0000_i1712" type="#_x0000_t75" style="width:17.25pt;height:12pt" o:ole="">
            <v:imagedata r:id="rId1327" o:title=""/>
          </v:shape>
          <o:OLEObject Type="Embed" ProgID="Equation.DSMT4" ShapeID="_x0000_i1712" DrawAspect="Content" ObjectID="_1717416949" r:id="rId1333"/>
        </w:object>
      </w:r>
      <w:r w:rsidRPr="005B3ECB">
        <w:rPr>
          <w:rFonts w:ascii="Times New Roman" w:hAnsi="Times New Roman"/>
          <w:position w:val="-24"/>
        </w:rPr>
        <w:object w:dxaOrig="880" w:dyaOrig="620">
          <v:shape id="_x0000_i1713" type="#_x0000_t75" style="width:44.25pt;height:30.75pt" o:ole="">
            <v:imagedata r:id="rId1334" o:title=""/>
          </v:shape>
          <o:OLEObject Type="Embed" ProgID="Equation.DSMT4" ShapeID="_x0000_i1713" DrawAspect="Content" ObjectID="_1717416950" r:id="rId1335"/>
        </w:object>
      </w:r>
      <w:r w:rsidRPr="005B3ECB">
        <w:rPr>
          <w:rFonts w:ascii="Times New Roman" w:hAnsi="Times New Roman"/>
        </w:rPr>
        <w:t>=</w:t>
      </w:r>
      <w:r w:rsidRPr="005B3ECB">
        <w:rPr>
          <w:rFonts w:ascii="Times New Roman" w:hAnsi="Times New Roman"/>
          <w:position w:val="-30"/>
        </w:rPr>
        <w:object w:dxaOrig="340" w:dyaOrig="680">
          <v:shape id="_x0000_i1714" type="#_x0000_t75" style="width:17.25pt;height:33.75pt" o:ole="">
            <v:imagedata r:id="rId1331" o:title=""/>
          </v:shape>
          <o:OLEObject Type="Embed" ProgID="Equation.DSMT4" ShapeID="_x0000_i1714" DrawAspect="Content" ObjectID="_1717416951" r:id="rId1336"/>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6"/>
        </w:rPr>
        <w:object w:dxaOrig="340" w:dyaOrig="240">
          <v:shape id="_x0000_i1715" type="#_x0000_t75" style="width:17.25pt;height:12pt" o:ole="">
            <v:imagedata r:id="rId1327" o:title=""/>
          </v:shape>
          <o:OLEObject Type="Embed" ProgID="Equation.DSMT4" ShapeID="_x0000_i1715" DrawAspect="Content" ObjectID="_1717416952" r:id="rId1337"/>
        </w:object>
      </w:r>
      <w:r w:rsidRPr="005B3ECB">
        <w:rPr>
          <w:rFonts w:ascii="Times New Roman" w:hAnsi="Times New Roman"/>
          <w:position w:val="-30"/>
        </w:rPr>
        <w:object w:dxaOrig="7640" w:dyaOrig="680">
          <v:shape id="_x0000_i1716" type="#_x0000_t75" style="width:381.6pt;height:33.75pt" o:ole="">
            <v:imagedata r:id="rId1338" o:title=""/>
          </v:shape>
          <o:OLEObject Type="Embed" ProgID="Equation.DSMT4" ShapeID="_x0000_i1716" DrawAspect="Content" ObjectID="_1717416953" r:id="rId1339"/>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Thay sè ta cã HO = </w:t>
      </w:r>
      <w:r w:rsidRPr="005B3ECB">
        <w:rPr>
          <w:rFonts w:ascii="Times New Roman" w:hAnsi="Times New Roman"/>
          <w:position w:val="-24"/>
        </w:rPr>
        <w:object w:dxaOrig="1800" w:dyaOrig="620">
          <v:shape id="_x0000_i1717" type="#_x0000_t75" style="width:90pt;height:30.75pt" o:ole="">
            <v:imagedata r:id="rId1340" o:title=""/>
          </v:shape>
          <o:OLEObject Type="Embed" ProgID="Equation.DSMT4" ShapeID="_x0000_i1717" DrawAspect="Content" ObjectID="_1717416954" r:id="rId1341"/>
        </w:object>
      </w:r>
      <w:r w:rsidRPr="005B3ECB">
        <w:rPr>
          <w:rFonts w:ascii="Times New Roman" w:hAnsi="Times New Roman"/>
        </w:rPr>
        <w:t>cm</w:t>
      </w:r>
      <w:r w:rsidRPr="005B3ECB">
        <w:rPr>
          <w:rFonts w:ascii="Times New Roman" w:hAnsi="Times New Roman"/>
          <w:position w:val="-6"/>
        </w:rPr>
        <w:object w:dxaOrig="300" w:dyaOrig="240">
          <v:shape id="_x0000_i1718" type="#_x0000_t75" style="width:15pt;height:12pt" o:ole="">
            <v:imagedata r:id="rId1342" o:title=""/>
          </v:shape>
          <o:OLEObject Type="Embed" ProgID="Equation.DSMT4" ShapeID="_x0000_i1718" DrawAspect="Content" ObjectID="_1717416955" r:id="rId1343"/>
        </w:object>
      </w:r>
      <w:r w:rsidRPr="005B3ECB">
        <w:rPr>
          <w:rFonts w:ascii="Times New Roman" w:hAnsi="Times New Roman"/>
        </w:rPr>
        <w:t xml:space="preserve"> HO</w:t>
      </w:r>
      <w:r w:rsidRPr="005B3ECB">
        <w:rPr>
          <w:rFonts w:ascii="Times New Roman" w:hAnsi="Times New Roman"/>
          <w:vertAlign w:val="subscript"/>
        </w:rPr>
        <w:t>1</w:t>
      </w:r>
      <w:r w:rsidRPr="005B3ECB">
        <w:rPr>
          <w:rFonts w:ascii="Times New Roman" w:hAnsi="Times New Roman"/>
        </w:rPr>
        <w:t xml:space="preserve"> =120+30=150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MÆt kh¸c:</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a cã:</w:t>
      </w:r>
      <w:r w:rsidRPr="005B3ECB">
        <w:rPr>
          <w:rFonts w:ascii="Times New Roman" w:hAnsi="Times New Roman"/>
          <w:position w:val="-12"/>
        </w:rPr>
        <w:object w:dxaOrig="1800" w:dyaOrig="360">
          <v:shape id="_x0000_i1719" type="#_x0000_t75" style="width:90pt;height:18pt" o:ole="">
            <v:imagedata r:id="rId1344" o:title=""/>
          </v:shape>
          <o:OLEObject Type="Embed" ProgID="Equation.DSMT4" ShapeID="_x0000_i1719" DrawAspect="Content" ObjectID="_1717416956" r:id="rId1345"/>
        </w:object>
      </w:r>
      <w:r w:rsidRPr="005B3ECB">
        <w:rPr>
          <w:rFonts w:ascii="Times New Roman" w:hAnsi="Times New Roman"/>
          <w:position w:val="-6"/>
        </w:rPr>
        <w:object w:dxaOrig="300" w:dyaOrig="240">
          <v:shape id="_x0000_i1720" type="#_x0000_t75" style="width:15pt;height:12pt" o:ole="">
            <v:imagedata r:id="rId1321" o:title=""/>
          </v:shape>
          <o:OLEObject Type="Embed" ProgID="Equation.DSMT4" ShapeID="_x0000_i1720" DrawAspect="Content" ObjectID="_1717416957" r:id="rId1346"/>
        </w:object>
      </w:r>
      <w:r w:rsidRPr="005B3ECB">
        <w:rPr>
          <w:rFonts w:ascii="Times New Roman" w:hAnsi="Times New Roman"/>
          <w:position w:val="-30"/>
        </w:rPr>
        <w:object w:dxaOrig="560" w:dyaOrig="680">
          <v:shape id="_x0000_i1721" type="#_x0000_t75" style="width:27.75pt;height:33.75pt" o:ole="">
            <v:imagedata r:id="rId1347" o:title=""/>
          </v:shape>
          <o:OLEObject Type="Embed" ProgID="Equation.DSMT4" ShapeID="_x0000_i1721" DrawAspect="Content" ObjectID="_1717416958" r:id="rId1348"/>
        </w:object>
      </w:r>
      <w:r w:rsidRPr="005B3ECB">
        <w:rPr>
          <w:rFonts w:ascii="Times New Roman" w:hAnsi="Times New Roman"/>
        </w:rPr>
        <w:t xml:space="preserve">= </w:t>
      </w:r>
      <w:r w:rsidRPr="005B3ECB">
        <w:rPr>
          <w:rFonts w:ascii="Times New Roman" w:hAnsi="Times New Roman"/>
          <w:position w:val="-30"/>
        </w:rPr>
        <w:object w:dxaOrig="600" w:dyaOrig="680">
          <v:shape id="_x0000_i1722" type="#_x0000_t75" style="width:30pt;height:33.75pt" o:ole="">
            <v:imagedata r:id="rId1349" o:title=""/>
          </v:shape>
          <o:OLEObject Type="Embed" ProgID="Equation.DSMT4" ShapeID="_x0000_i1722" DrawAspect="Content" ObjectID="_1717416959" r:id="rId1350"/>
        </w:object>
      </w:r>
      <w:r w:rsidRPr="005B3ECB">
        <w:rPr>
          <w:rFonts w:ascii="Times New Roman" w:hAnsi="Times New Roman"/>
          <w:position w:val="-6"/>
        </w:rPr>
        <w:object w:dxaOrig="300" w:dyaOrig="240">
          <v:shape id="_x0000_i1723" type="#_x0000_t75" style="width:15pt;height:12pt" o:ole="">
            <v:imagedata r:id="rId1351" o:title=""/>
          </v:shape>
          <o:OLEObject Type="Embed" ProgID="Equation.DSMT4" ShapeID="_x0000_i1723" DrawAspect="Content" ObjectID="_1717416960" r:id="rId1352"/>
        </w:object>
      </w:r>
      <w:r w:rsidRPr="005B3ECB">
        <w:rPr>
          <w:rFonts w:ascii="Times New Roman" w:hAnsi="Times New Roman"/>
        </w:rPr>
        <w:t>HO</w:t>
      </w:r>
      <w:r w:rsidRPr="005B3ECB">
        <w:rPr>
          <w:rFonts w:ascii="Times New Roman" w:hAnsi="Times New Roman"/>
          <w:vertAlign w:val="subscript"/>
        </w:rPr>
        <w:t>2</w:t>
      </w:r>
      <w:r w:rsidRPr="005B3ECB">
        <w:rPr>
          <w:rFonts w:ascii="Times New Roman" w:hAnsi="Times New Roman"/>
        </w:rPr>
        <w:t xml:space="preserve"> = </w:t>
      </w:r>
      <w:r w:rsidRPr="005B3ECB">
        <w:rPr>
          <w:rFonts w:ascii="Times New Roman" w:hAnsi="Times New Roman"/>
          <w:position w:val="-30"/>
        </w:rPr>
        <w:object w:dxaOrig="1060" w:dyaOrig="680">
          <v:shape id="_x0000_i1724" type="#_x0000_t75" style="width:53.25pt;height:33.75pt" o:ole="">
            <v:imagedata r:id="rId1353" o:title=""/>
          </v:shape>
          <o:OLEObject Type="Embed" ProgID="Equation.DSMT4" ShapeID="_x0000_i1724" DrawAspect="Content" ObjectID="_1717416961" r:id="rId1354"/>
        </w:object>
      </w:r>
      <w:r w:rsidRPr="005B3ECB">
        <w:rPr>
          <w:rFonts w:ascii="Times New Roman" w:hAnsi="Times New Roman"/>
        </w:rPr>
        <w:t>=</w:t>
      </w:r>
      <w:r w:rsidRPr="005B3ECB">
        <w:rPr>
          <w:rFonts w:ascii="Times New Roman" w:hAnsi="Times New Roman"/>
          <w:position w:val="-30"/>
        </w:rPr>
        <w:object w:dxaOrig="800" w:dyaOrig="680">
          <v:shape id="_x0000_i1725" type="#_x0000_t75" style="width:39.75pt;height:33.75pt" o:ole="">
            <v:imagedata r:id="rId1355" o:title=""/>
          </v:shape>
          <o:OLEObject Type="Embed" ProgID="Equation.DSMT4" ShapeID="_x0000_i1725" DrawAspect="Content" ObjectID="_1717416962" r:id="rId1356"/>
        </w:object>
      </w:r>
      <w:r w:rsidRPr="005B3ECB">
        <w:rPr>
          <w:rFonts w:ascii="Times New Roman" w:hAnsi="Times New Roman"/>
        </w:rPr>
        <w:t>=</w:t>
      </w:r>
      <w:r w:rsidRPr="005B3ECB">
        <w:rPr>
          <w:rFonts w:ascii="Times New Roman" w:hAnsi="Times New Roman"/>
          <w:position w:val="-24"/>
        </w:rPr>
        <w:object w:dxaOrig="780" w:dyaOrig="620">
          <v:shape id="_x0000_i1726" type="#_x0000_t75" style="width:39pt;height:30.75pt" o:ole="">
            <v:imagedata r:id="rId1357" o:title=""/>
          </v:shape>
          <o:OLEObject Type="Embed" ProgID="Equation.DSMT4" ShapeID="_x0000_i1726" DrawAspect="Content" ObjectID="_1717416963" r:id="rId1358"/>
        </w:object>
      </w:r>
      <w:r w:rsidRPr="005B3ECB">
        <w:rPr>
          <w:rFonts w:ascii="Times New Roman" w:hAnsi="Times New Roman"/>
        </w:rPr>
        <w:t>= 90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VËy ®Üa ch¾n s¸ng ph¶i ®Æt c¸ch ®Üa ph¸t s¸ng mét kho¶ng O</w:t>
      </w:r>
      <w:r w:rsidRPr="005B3ECB">
        <w:rPr>
          <w:rFonts w:ascii="Times New Roman" w:hAnsi="Times New Roman"/>
          <w:vertAlign w:val="subscript"/>
        </w:rPr>
        <w:t>1</w:t>
      </w:r>
      <w:r w:rsidRPr="005B3ECB">
        <w:rPr>
          <w:rFonts w:ascii="Times New Roman" w:hAnsi="Times New Roman"/>
        </w:rPr>
        <w:softHyphen/>
        <w:t>O</w:t>
      </w:r>
      <w:r w:rsidRPr="005B3ECB">
        <w:rPr>
          <w:rFonts w:ascii="Times New Roman" w:hAnsi="Times New Roman"/>
          <w:vertAlign w:val="subscript"/>
        </w:rPr>
        <w:t>2</w:t>
      </w:r>
      <w:r w:rsidRPr="005B3ECB">
        <w:rPr>
          <w:rFonts w:ascii="Times New Roman" w:hAnsi="Times New Roman"/>
        </w:rPr>
        <w:t xml:space="preserve"> = HO</w:t>
      </w:r>
      <w:r w:rsidRPr="005B3ECB">
        <w:rPr>
          <w:rFonts w:ascii="Times New Roman" w:hAnsi="Times New Roman"/>
          <w:vertAlign w:val="subscript"/>
        </w:rPr>
        <w:t>1</w:t>
      </w:r>
      <w:r w:rsidRPr="005B3ECB">
        <w:rPr>
          <w:rFonts w:ascii="Times New Roman" w:hAnsi="Times New Roman"/>
        </w:rPr>
        <w:t xml:space="preserve"> – HO=90-30=60 cm th× vïng tèi trªn mµn cã b¸n kÝnh lµ 4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Ýnh R’:</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a cã: </w:t>
      </w:r>
      <w:r w:rsidRPr="005B3ECB">
        <w:rPr>
          <w:rFonts w:ascii="Times New Roman" w:hAnsi="Times New Roman"/>
          <w:position w:val="-12"/>
        </w:rPr>
        <w:object w:dxaOrig="1800" w:dyaOrig="360">
          <v:shape id="_x0000_i1727" type="#_x0000_t75" style="width:90pt;height:18pt" o:ole="">
            <v:imagedata r:id="rId1359" o:title=""/>
          </v:shape>
          <o:OLEObject Type="Embed" ProgID="Equation.DSMT4" ShapeID="_x0000_i1727" DrawAspect="Content" ObjectID="_1717416964" r:id="rId1360"/>
        </w:object>
      </w:r>
      <w:r w:rsidRPr="005B3ECB">
        <w:rPr>
          <w:rFonts w:ascii="Times New Roman" w:hAnsi="Times New Roman"/>
          <w:position w:val="-6"/>
        </w:rPr>
        <w:object w:dxaOrig="300" w:dyaOrig="240">
          <v:shape id="_x0000_i1728" type="#_x0000_t75" style="width:15pt;height:12pt" o:ole="">
            <v:imagedata r:id="rId1321" o:title=""/>
          </v:shape>
          <o:OLEObject Type="Embed" ProgID="Equation.DSMT4" ShapeID="_x0000_i1728" DrawAspect="Content" ObjectID="_1717416965" r:id="rId1361"/>
        </w:object>
      </w:r>
      <w:r w:rsidRPr="005B3ECB">
        <w:rPr>
          <w:rFonts w:ascii="Times New Roman" w:hAnsi="Times New Roman"/>
          <w:position w:val="-30"/>
        </w:rPr>
        <w:object w:dxaOrig="540" w:dyaOrig="680">
          <v:shape id="_x0000_i1729" type="#_x0000_t75" style="width:27pt;height:33.75pt" o:ole="">
            <v:imagedata r:id="rId1362" o:title=""/>
          </v:shape>
          <o:OLEObject Type="Embed" ProgID="Equation.DSMT4" ShapeID="_x0000_i1729" DrawAspect="Content" ObjectID="_1717416966" r:id="rId1363"/>
        </w:object>
      </w:r>
      <w:r w:rsidRPr="005B3ECB">
        <w:rPr>
          <w:rFonts w:ascii="Times New Roman" w:hAnsi="Times New Roman"/>
          <w:lang w:val="fr-FR"/>
        </w:rPr>
        <w:t xml:space="preserve">= </w:t>
      </w:r>
      <w:r w:rsidRPr="005B3ECB">
        <w:rPr>
          <w:rFonts w:ascii="Times New Roman" w:hAnsi="Times New Roman"/>
          <w:position w:val="-30"/>
        </w:rPr>
        <w:object w:dxaOrig="600" w:dyaOrig="680">
          <v:shape id="_x0000_i1730" type="#_x0000_t75" style="width:30pt;height:33.75pt" o:ole="">
            <v:imagedata r:id="rId1364" o:title=""/>
          </v:shape>
          <o:OLEObject Type="Embed" ProgID="Equation.DSMT4" ShapeID="_x0000_i1730" DrawAspect="Content" ObjectID="_1717416967" r:id="rId1365"/>
        </w:object>
      </w:r>
      <w:r w:rsidRPr="005B3ECB">
        <w:rPr>
          <w:rFonts w:ascii="Times New Roman" w:hAnsi="Times New Roman"/>
          <w:position w:val="-6"/>
        </w:rPr>
        <w:object w:dxaOrig="300" w:dyaOrig="240">
          <v:shape id="_x0000_i1731" type="#_x0000_t75" style="width:15pt;height:12pt" o:ole="">
            <v:imagedata r:id="rId1351" o:title=""/>
          </v:shape>
          <o:OLEObject Type="Embed" ProgID="Equation.DSMT4" ShapeID="_x0000_i1731" DrawAspect="Content" ObjectID="_1717416968" r:id="rId1366"/>
        </w:object>
      </w:r>
      <w:r w:rsidRPr="005B3ECB">
        <w:rPr>
          <w:rFonts w:ascii="Times New Roman" w:hAnsi="Times New Roman"/>
          <w:lang w:val="fr-FR"/>
        </w:rPr>
        <w:t xml:space="preserve"> </w:t>
      </w:r>
      <w:r w:rsidRPr="005B3ECB">
        <w:rPr>
          <w:rFonts w:ascii="Times New Roman" w:hAnsi="Times New Roman"/>
          <w:position w:val="-30"/>
        </w:rPr>
        <w:object w:dxaOrig="1199" w:dyaOrig="680">
          <v:shape id="_x0000_i1732" type="#_x0000_t75" style="width:60pt;height:33.75pt" o:ole="">
            <v:imagedata r:id="rId1367" o:title=""/>
          </v:shape>
          <o:OLEObject Type="Embed" ProgID="Equation.DSMT4" ShapeID="_x0000_i1732" DrawAspect="Content" ObjectID="_1717416969" r:id="rId1368"/>
        </w:object>
      </w:r>
      <w:r w:rsidRPr="005B3ECB">
        <w:rPr>
          <w:rFonts w:ascii="Times New Roman" w:hAnsi="Times New Roman"/>
          <w:lang w:val="fr-FR"/>
        </w:rPr>
        <w:t>=</w:t>
      </w:r>
      <w:r w:rsidRPr="005B3ECB">
        <w:rPr>
          <w:rFonts w:ascii="Times New Roman" w:hAnsi="Times New Roman"/>
          <w:position w:val="-30"/>
        </w:rPr>
        <w:object w:dxaOrig="360" w:dyaOrig="680">
          <v:shape id="_x0000_i1733" type="#_x0000_t75" style="width:18pt;height:33.75pt" o:ole="">
            <v:imagedata r:id="rId1369" o:title=""/>
          </v:shape>
          <o:OLEObject Type="Embed" ProgID="Equation.DSMT4" ShapeID="_x0000_i1733" DrawAspect="Content" ObjectID="_1717416970" r:id="rId1370"/>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position w:val="-6"/>
        </w:rPr>
        <w:object w:dxaOrig="340" w:dyaOrig="240">
          <v:shape id="_x0000_i1734" type="#_x0000_t75" style="width:17.25pt;height:12pt" o:ole="">
            <v:imagedata r:id="rId1327" o:title=""/>
          </v:shape>
          <o:OLEObject Type="Embed" ProgID="Equation.DSMT4" ShapeID="_x0000_i1734" DrawAspect="Content" ObjectID="_1717416971" r:id="rId1371"/>
        </w:object>
      </w:r>
      <w:r w:rsidRPr="005B3ECB">
        <w:rPr>
          <w:rFonts w:ascii="Times New Roman" w:hAnsi="Times New Roman"/>
          <w:position w:val="-30"/>
        </w:rPr>
        <w:object w:dxaOrig="1199" w:dyaOrig="680">
          <v:shape id="_x0000_i1735" type="#_x0000_t75" style="width:60pt;height:33.75pt" o:ole="">
            <v:imagedata r:id="rId1367" o:title=""/>
          </v:shape>
          <o:OLEObject Type="Embed" ProgID="Equation.DSMT4" ShapeID="_x0000_i1735" DrawAspect="Content" ObjectID="_1717416972" r:id="rId1372"/>
        </w:object>
      </w:r>
      <w:r w:rsidRPr="005B3ECB">
        <w:rPr>
          <w:rFonts w:ascii="Times New Roman" w:hAnsi="Times New Roman"/>
          <w:lang w:val="fr-FR"/>
        </w:rPr>
        <w:t>-</w:t>
      </w:r>
      <w:r w:rsidRPr="005B3ECB">
        <w:rPr>
          <w:rFonts w:ascii="Times New Roman" w:hAnsi="Times New Roman"/>
          <w:position w:val="-30"/>
        </w:rPr>
        <w:object w:dxaOrig="360" w:dyaOrig="680">
          <v:shape id="_x0000_i1736" type="#_x0000_t75" style="width:18pt;height:33.75pt" o:ole="">
            <v:imagedata r:id="rId1369" o:title=""/>
          </v:shape>
          <o:OLEObject Type="Embed" ProgID="Equation.DSMT4" ShapeID="_x0000_i1736" DrawAspect="Content" ObjectID="_1717416973" r:id="rId1373"/>
        </w:object>
      </w:r>
      <w:r w:rsidRPr="005B3ECB">
        <w:rPr>
          <w:rFonts w:ascii="Times New Roman" w:hAnsi="Times New Roman"/>
          <w:lang w:val="fr-FR"/>
        </w:rPr>
        <w:t xml:space="preserve">=0 </w:t>
      </w:r>
      <w:r w:rsidRPr="005B3ECB">
        <w:rPr>
          <w:rFonts w:ascii="Times New Roman" w:hAnsi="Times New Roman"/>
          <w:position w:val="-30"/>
        </w:rPr>
        <w:object w:dxaOrig="6840" w:dyaOrig="680">
          <v:shape id="_x0000_i1737" type="#_x0000_t75" style="width:342pt;height:33.75pt" o:ole="">
            <v:imagedata r:id="rId1374" o:title=""/>
          </v:shape>
          <o:OLEObject Type="Embed" ProgID="Equation.DSMT4" ShapeID="_x0000_i1737" DrawAspect="Content" ObjectID="_1717416974" r:id="rId1375"/>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Thay sè ta cã KO</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rPr>
        <w:object w:dxaOrig="1699" w:dyaOrig="620">
          <v:shape id="_x0000_i1738" type="#_x0000_t75" style="width:84.8pt;height:30.75pt" o:ole="">
            <v:imagedata r:id="rId1376" o:title=""/>
          </v:shape>
          <o:OLEObject Type="Embed" ProgID="Equation.DSMT4" ShapeID="_x0000_i1738" DrawAspect="Content" ObjectID="_1717416975" r:id="rId1377"/>
        </w:object>
      </w:r>
      <w:r w:rsidRPr="005B3ECB">
        <w:rPr>
          <w:rFonts w:ascii="Times New Roman" w:hAnsi="Times New Roman"/>
          <w:lang w:val="fr-FR"/>
        </w:rPr>
        <w:t>cm</w:t>
      </w:r>
      <w:r w:rsidRPr="005B3ECB">
        <w:rPr>
          <w:rFonts w:ascii="Times New Roman" w:hAnsi="Times New Roman"/>
          <w:position w:val="-6"/>
        </w:rPr>
        <w:object w:dxaOrig="300" w:dyaOrig="240">
          <v:shape id="_x0000_i1739" type="#_x0000_t75" style="width:15pt;height:12pt" o:ole="">
            <v:imagedata r:id="rId1342" o:title=""/>
          </v:shape>
          <o:OLEObject Type="Embed" ProgID="Equation.DSMT4" ShapeID="_x0000_i1739" DrawAspect="Content" ObjectID="_1717416976" r:id="rId1378"/>
        </w:object>
      </w:r>
      <w:r w:rsidRPr="005B3ECB">
        <w:rPr>
          <w:rFonts w:ascii="Times New Roman" w:hAnsi="Times New Roman"/>
          <w:lang w:val="fr-FR"/>
        </w:rPr>
        <w:t xml:space="preserve"> KO</w:t>
      </w:r>
      <w:r w:rsidRPr="005B3ECB">
        <w:rPr>
          <w:rFonts w:ascii="Times New Roman" w:hAnsi="Times New Roman"/>
          <w:vertAlign w:val="subscript"/>
          <w:lang w:val="fr-FR"/>
        </w:rPr>
        <w:t>1</w:t>
      </w:r>
      <w:r w:rsidRPr="005B3ECB">
        <w:rPr>
          <w:rFonts w:ascii="Times New Roman" w:hAnsi="Times New Roman"/>
          <w:lang w:val="fr-FR"/>
        </w:rPr>
        <w:t xml:space="preserve"> = 37.5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MÆt kh¸c:</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Ta cã:</w:t>
      </w:r>
      <w:r w:rsidRPr="005B3ECB">
        <w:rPr>
          <w:rFonts w:ascii="Times New Roman" w:hAnsi="Times New Roman"/>
          <w:position w:val="-12"/>
        </w:rPr>
        <w:object w:dxaOrig="1700" w:dyaOrig="360">
          <v:shape id="_x0000_i1740" type="#_x0000_t75" style="width:84.75pt;height:18pt" o:ole="">
            <v:imagedata r:id="rId1379" o:title=""/>
          </v:shape>
          <o:OLEObject Type="Embed" ProgID="Equation.DSMT4" ShapeID="_x0000_i1740" DrawAspect="Content" ObjectID="_1717416977" r:id="rId1380"/>
        </w:object>
      </w:r>
      <w:r w:rsidRPr="005B3ECB">
        <w:rPr>
          <w:rFonts w:ascii="Times New Roman" w:hAnsi="Times New Roman"/>
          <w:position w:val="-6"/>
        </w:rPr>
        <w:object w:dxaOrig="300" w:dyaOrig="240">
          <v:shape id="_x0000_i1741" type="#_x0000_t75" style="width:15pt;height:12pt" o:ole="">
            <v:imagedata r:id="rId1321" o:title=""/>
          </v:shape>
          <o:OLEObject Type="Embed" ProgID="Equation.DSMT4" ShapeID="_x0000_i1741" DrawAspect="Content" ObjectID="_1717416978" r:id="rId1381"/>
        </w:object>
      </w:r>
      <w:r w:rsidRPr="005B3ECB">
        <w:rPr>
          <w:rFonts w:ascii="Times New Roman" w:hAnsi="Times New Roman"/>
          <w:position w:val="-28"/>
        </w:rPr>
        <w:object w:dxaOrig="1219" w:dyaOrig="660">
          <v:shape id="_x0000_i1742" type="#_x0000_t75" style="width:60.75pt;height:33pt" o:ole="">
            <v:imagedata r:id="rId1382" o:title=""/>
          </v:shape>
          <o:OLEObject Type="Embed" ProgID="Equation.DSMT4" ShapeID="_x0000_i1742" DrawAspect="Content" ObjectID="_1717416979" r:id="rId1383"/>
        </w:object>
      </w:r>
      <w:r w:rsidRPr="005B3ECB">
        <w:rPr>
          <w:rFonts w:ascii="Times New Roman" w:hAnsi="Times New Roman"/>
          <w:position w:val="-6"/>
        </w:rPr>
        <w:object w:dxaOrig="340" w:dyaOrig="240">
          <v:shape id="_x0000_i1743" type="#_x0000_t75" style="width:17.25pt;height:12pt" o:ole="">
            <v:imagedata r:id="rId1327" o:title=""/>
          </v:shape>
          <o:OLEObject Type="Embed" ProgID="Equation.DSMT4" ShapeID="_x0000_i1743" DrawAspect="Content" ObjectID="_1717416980" r:id="rId1384"/>
        </w:object>
      </w:r>
      <w:r w:rsidRPr="005B3ECB">
        <w:rPr>
          <w:rFonts w:ascii="Times New Roman" w:hAnsi="Times New Roman"/>
          <w:position w:val="-30"/>
        </w:rPr>
        <w:object w:dxaOrig="920" w:dyaOrig="680">
          <v:shape id="_x0000_i1744" type="#_x0000_t75" style="width:45.75pt;height:33.75pt" o:ole="">
            <v:imagedata r:id="rId1385" o:title=""/>
          </v:shape>
          <o:OLEObject Type="Embed" ProgID="Equation.DSMT4" ShapeID="_x0000_i1744" DrawAspect="Content" ObjectID="_1717416981" r:id="rId1386"/>
        </w:object>
      </w:r>
      <w:r w:rsidRPr="005B3ECB">
        <w:rPr>
          <w:rFonts w:ascii="Times New Roman" w:hAnsi="Times New Roman"/>
          <w:lang w:val="fr-FR"/>
        </w:rPr>
        <w:t>=</w:t>
      </w:r>
      <w:r w:rsidRPr="005B3ECB">
        <w:rPr>
          <w:rFonts w:ascii="Times New Roman" w:hAnsi="Times New Roman"/>
          <w:position w:val="-24"/>
        </w:rPr>
        <w:object w:dxaOrig="340" w:dyaOrig="619">
          <v:shape id="_x0000_i1745" type="#_x0000_t75" style="width:17.25pt;height:30.75pt" o:ole="">
            <v:imagedata r:id="rId1387" o:title=""/>
          </v:shape>
          <o:OLEObject Type="Embed" ProgID="Equation.DSMT4" ShapeID="_x0000_i1745" DrawAspect="Content" ObjectID="_1717416982" r:id="rId1388"/>
        </w:object>
      </w:r>
      <w:r w:rsidRPr="005B3ECB">
        <w:rPr>
          <w:rFonts w:ascii="Times New Roman" w:hAnsi="Times New Roman"/>
          <w:lang w:val="fr-FR"/>
        </w:rPr>
        <w:t xml:space="preserve"> </w:t>
      </w:r>
      <w:r w:rsidRPr="005B3ECB">
        <w:rPr>
          <w:rFonts w:ascii="Times New Roman" w:hAnsi="Times New Roman"/>
          <w:position w:val="-6"/>
        </w:rPr>
        <w:object w:dxaOrig="300" w:dyaOrig="240">
          <v:shape id="_x0000_i1746" type="#_x0000_t75" style="width:15pt;height:12pt" o:ole="">
            <v:imagedata r:id="rId1321" o:title=""/>
          </v:shape>
          <o:OLEObject Type="Embed" ProgID="Equation.DSMT4" ShapeID="_x0000_i1746" DrawAspect="Content" ObjectID="_1717416983" r:id="rId1389"/>
        </w:object>
      </w:r>
      <w:r w:rsidRPr="005B3ECB">
        <w:rPr>
          <w:rFonts w:ascii="Times New Roman" w:hAnsi="Times New Roman"/>
          <w:lang w:val="fr-FR"/>
        </w:rPr>
        <w:t>R’=</w:t>
      </w:r>
      <w:r w:rsidRPr="005B3ECB">
        <w:rPr>
          <w:rFonts w:ascii="Times New Roman" w:hAnsi="Times New Roman"/>
          <w:position w:val="-30"/>
        </w:rPr>
        <w:object w:dxaOrig="1339" w:dyaOrig="680">
          <v:shape id="_x0000_i1747" type="#_x0000_t75" style="width:66.75pt;height:33.75pt" o:ole="">
            <v:imagedata r:id="rId1390" o:title=""/>
          </v:shape>
          <o:OLEObject Type="Embed" ProgID="Equation.DSMT4" ShapeID="_x0000_i1747" DrawAspect="Content" ObjectID="_1717416984" r:id="rId1391"/>
        </w:object>
      </w:r>
      <w:r w:rsidRPr="005B3ECB">
        <w:rPr>
          <w:rFonts w:ascii="Times New Roman" w:hAnsi="Times New Roman"/>
          <w:lang w:val="fr-FR"/>
        </w:rPr>
        <w:t xml:space="preserve"> thay sè ta cã:</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R’ = </w:t>
      </w:r>
      <w:r w:rsidRPr="005B3ECB">
        <w:rPr>
          <w:rFonts w:ascii="Times New Roman" w:hAnsi="Times New Roman"/>
          <w:position w:val="-24"/>
        </w:rPr>
        <w:object w:dxaOrig="1520" w:dyaOrig="620">
          <v:shape id="_x0000_i1748" type="#_x0000_t75" style="width:75.75pt;height:30.75pt" o:ole="">
            <v:imagedata r:id="rId1392" o:title=""/>
          </v:shape>
          <o:OLEObject Type="Embed" ProgID="Equation.DSMT4" ShapeID="_x0000_i1748" DrawAspect="Content" ObjectID="_1717416985" r:id="rId1393"/>
        </w:object>
      </w:r>
      <w:r w:rsidRPr="005B3ECB">
        <w:rPr>
          <w:rFonts w:ascii="Times New Roman" w:hAnsi="Times New Roman"/>
        </w:rPr>
        <w:t>= 44 cm</w:t>
      </w:r>
    </w:p>
    <w:tbl>
      <w:tblPr>
        <w:tblW w:w="0" w:type="auto"/>
        <w:tblLook w:val="01E0" w:firstRow="1" w:lastRow="1" w:firstColumn="1" w:lastColumn="1" w:noHBand="0" w:noVBand="0"/>
      </w:tblPr>
      <w:tblGrid>
        <w:gridCol w:w="3751"/>
        <w:gridCol w:w="5537"/>
      </w:tblGrid>
      <w:tr w:rsidR="000427B1" w:rsidRPr="005B3ECB" w:rsidTr="000427B1">
        <w:tc>
          <w:tcPr>
            <w:tcW w:w="3793"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lastRenderedPageBreak/>
              <mc:AlternateContent>
                <mc:Choice Requires="wpg">
                  <w:drawing>
                    <wp:anchor distT="0" distB="0" distL="114300" distR="114300" simplePos="0" relativeHeight="251652608" behindDoc="0" locked="0" layoutInCell="1" allowOverlap="1" wp14:anchorId="344B4D9D" wp14:editId="47ED41BF">
                      <wp:simplePos x="0" y="0"/>
                      <wp:positionH relativeFrom="column">
                        <wp:posOffset>334645</wp:posOffset>
                      </wp:positionH>
                      <wp:positionV relativeFrom="paragraph">
                        <wp:posOffset>112395</wp:posOffset>
                      </wp:positionV>
                      <wp:extent cx="917575" cy="1296670"/>
                      <wp:effectExtent l="5080" t="7620" r="39370" b="10160"/>
                      <wp:wrapNone/>
                      <wp:docPr id="18" name="Group 3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7575" cy="1296670"/>
                                <a:chOff x="1945" y="13335"/>
                                <a:chExt cx="1445" cy="2042"/>
                              </a:xfrm>
                            </wpg:grpSpPr>
                            <wps:wsp>
                              <wps:cNvPr id="19" name="Line 3043"/>
                              <wps:cNvCnPr/>
                              <wps:spPr bwMode="auto">
                                <a:xfrm>
                                  <a:off x="1945" y="13335"/>
                                  <a:ext cx="290" cy="1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3044"/>
                              <wps:cNvCnPr/>
                              <wps:spPr bwMode="auto">
                                <a:xfrm>
                                  <a:off x="2953" y="13757"/>
                                  <a:ext cx="290" cy="1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045"/>
                              <wps:cNvCnPr/>
                              <wps:spPr bwMode="auto">
                                <a:xfrm flipV="1">
                                  <a:off x="2149" y="15273"/>
                                  <a:ext cx="236"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046"/>
                              <wps:cNvCnPr/>
                              <wps:spPr bwMode="auto">
                                <a:xfrm flipV="1">
                                  <a:off x="3154" y="14865"/>
                                  <a:ext cx="236"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42" o:spid="_x0000_s1026" style="position:absolute;margin-left:26.35pt;margin-top:8.85pt;width:72.25pt;height:102.1pt;z-index:251652608" coordorigin="1945,13335" coordsize="1445,20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5CiCwMAAEkNAAAOAAAAZHJzL2Uyb0RvYy54bWzsV02PmzAQvVfqf7C4Z/kmAW2yqvKxl227 0ra9O2DAqrGR7Q2Jqv73jg2ku2mkdrdSpUrJgRjGHs+892YM1zf7hqEdkYoKPnf8K89BhOeioLya O58/bSYzBymNeYGZ4GTuHIhybhZv31x3bUYCUQtWEInACVdZ186dWus2c12V16TB6kq0hIOxFLLB Gm5l5RYSd+C9YW7geYnbCVm0UuREKXi66o3OwvovS5Lrj2WpiEZs7kBs2l6lvW7N1V1c46ySuK1p PoSBXxFFgymHTY+uVlhj9CjpL64amkuhRKmvctG4oixpTmwOkI3vnWRzK8Vja3Opsq5qjzABtCc4 vdpt/mF3LxEtgDtgiuMGOLLbotCLAgNP11YZzLqV7UN7L/scYXgn8q8KzO6p3dxX/WS07d6LAjzi Ry0sPPtSNsYFJI72loXDkQWy1yiHh6k/jaexg3Iw+UGaJNOBprwGLs0yP43AbsxhGMY9h3m9Htb7 kbGa1cGQgouzfmMb7BCcyQw0p37Cqv4O1ocat8SypQxgI6zpCOsd5cSgGvao2klLfi8txipTgO5v ATuX+YhbkILALWj+1GxxzBpnrVT6logGmcHcYRCJpQPv7pTup45TDDtcbChj8BxnjKMOKImD2C5Q gtHCGI1NyWq7ZBLtsCku+xv2fTYNRMwL66wmuFgPY40pgzHShxYEoiXFvGLEMbs1pHAQI9BPzKgP j3GzI6QKAQ+jvr6+pV66nq1n0SQKkvUk8larybvNMpokG9DRKlwtlyv/uwnej7KaFgXhJv6x1v3o z0gfuk5fpcdqPwLlPvduwYdgx38bNIivZ7lX3lYUB0u+fQ46/EeCDEAlfZ2PgowMxiY4UO1LBRmk cTiUIlStcWRZsoV8EeRFkM9O5/MdMvBPBWlb+ksEiUpG2y9wHtgmNRwugR9B7zWnRBxMbdN9Is0w GXqlZ9V/6ZWXXnnm8A6CU2kmL+2VZ6UZ+nHUSzOaJcMLzPEYv0jzPz/G7VsmvK/b03/4tjAfBE/v Yfz0C2jxAwAA//8DAFBLAwQUAAYACAAAACEA18mCSOAAAAAJAQAADwAAAGRycy9kb3ducmV2Lnht bEyPQUvDQBCF74L/YRnBm90kUmNjNqUU9VQEW6H0Ns1Ok9DsbMhuk/Tfuz3paZh5jzffy5eTacVA vWssK4hnEQji0uqGKwU/u4+nVxDOI2tsLZOCKzlYFvd3OWbajvxNw9ZXIoSwy1BB7X2XSenKmgy6 me2Ig3ayvUEf1r6SuscxhJtWJlH0Ig02HD7U2NG6pvK8vRgFnyOOq+f4fdicT+vrYTf/2m9iUurx YVq9gfA0+T8z3PADOhSB6WgvrJ1oFcyTNDjDPQ3zpi/SBMRRQZLEC5BFLv83KH4BAAD//wMAUEsB Ai0AFAAGAAgAAAAhALaDOJL+AAAA4QEAABMAAAAAAAAAAAAAAAAAAAAAAFtDb250ZW50X1R5cGVz XS54bWxQSwECLQAUAAYACAAAACEAOP0h/9YAAACUAQAACwAAAAAAAAAAAAAAAAAvAQAAX3JlbHMv LnJlbHNQSwECLQAUAAYACAAAACEA+vuQogsDAABJDQAADgAAAAAAAAAAAAAAAAAuAgAAZHJzL2Uy b0RvYy54bWxQSwECLQAUAAYACAAAACEA18mCSOAAAAAJAQAADwAAAAAAAAAAAAAAAABlBQAAZHJz L2Rvd25yZXYueG1sUEsFBgAAAAAEAAQA8wAAAHIGAAAAAA== ">
                      <v:line id="Line 3043" o:spid="_x0000_s1027" style="position:absolute;visibility:visible;mso-wrap-style:square" from="1945,13335" to="2235,13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OhocIAAADbAAAADwAAAGRycy9kb3ducmV2LnhtbERPS2sCMRC+F/wPYYTealYP2t0apbgI HmrBB57HzXSzdDNZNnFN/30jFHqbj+85y3W0rRio941jBdNJBoK4crrhWsH5tH15BeEDssbWMSn4 IQ/r1ehpiYV2dz7QcAy1SCHsC1RgQugKKX1lyKKfuI44cV+utxgS7Gupe7yncNvKWZbNpcWGU4PB jjaGqu/jzSpYmPIgF7L8OH2WQzPN4z5errlSz+P4/gYiUAz/4j/3Tqf5OTx+SQfI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4OhocIAAADbAAAADwAAAAAAAAAAAAAA AAChAgAAZHJzL2Rvd25yZXYueG1sUEsFBgAAAAAEAAQA+QAAAJADAAAAAA== ">
                        <v:stroke endarrow="block"/>
                      </v:line>
                      <v:line id="Line 3044" o:spid="_x0000_s1028" style="position:absolute;visibility:visible;mso-wrap-style:square" from="2953,13757" to="3243,13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CgcAAAADbAAAADwAAAGRycy9kb3ducmV2LnhtbERPy4rCMBTdD/gP4QqzG1NdjGM1ilgE FzOCD1xfm2tTbG5KE2vm7ycLYZaH816som1ET52vHSsYjzIQxKXTNVcKzqftxxcIH5A1No5JwS95 WC0HbwvMtXvygfpjqEQKYZ+jAhNCm0vpS0MW/ci1xIm7uc5iSLCrpO7wmcJtIydZ9ikt1pwaDLa0 MVTejw+rYGqKg5zK4vu0L/p6PIs/8XKdKfU+jOs5iEAx/Itf7p1WMEnr05f0A+T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zVwoHAAAAA2wAAAA8AAAAAAAAAAAAAAAAA oQIAAGRycy9kb3ducmV2LnhtbFBLBQYAAAAABAAEAPkAAACOAwAAAAA= ">
                        <v:stroke endarrow="block"/>
                      </v:line>
                      <v:line id="Line 3045" o:spid="_x0000_s1029" style="position:absolute;flip:y;visibility:visible;mso-wrap-style:square" from="2149,15273" to="2385,15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nVMMAAADbAAAADwAAAGRycy9kb3ducmV2LnhtbESPzYrCQBCE74LvMLSwl6ATFWSNjrJ/ woJ4WPXgscm0STDTEzK9mn37HUHwWFTXV13LdedqdaU2VJ4NjEcpKOLc24oLA8fDZvgKKgiyxdoz GfijAOtVv7fEzPob/9B1L4WKEA4ZGihFmkzrkJfkMIx8Qxy9s28dSpRtoW2Ltwh3tZ6k6Uw7rDg2 lNjQR0n5Zf/r4hubHX9Op8m700kyp6+TbFMtxrwMurcFKKFOnseP9Lc1MBnDfUsEgF7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4/51TDAAAA2wAAAA8AAAAAAAAAAAAA AAAAoQIAAGRycy9kb3ducmV2LnhtbFBLBQYAAAAABAAEAPkAAACRAwAAAAA= ">
                        <v:stroke endarrow="block"/>
                      </v:line>
                      <v:line id="Line 3046" o:spid="_x0000_s1030" style="position:absolute;flip:y;visibility:visible;mso-wrap-style:square" from="3154,14865" to="3390,14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15I8QAAADbAAAADwAAAGRycy9kb3ducmV2LnhtbESPT2vCQBDF70K/wzIFL6FujFDa1FXq PygUD6Y99Dhkp0lodjZkR43fvisIHh9v3u/Nmy8H16oT9aHxbGA6SUERl942XBn4/to9vYAKgmyx 9UwGLhRguXgYzTG3/swHOhVSqQjhkKOBWqTLtQ5lTQ7DxHfE0fv1vUOJsq+07fEc4a7VWZo+a4cN x4YaO1rXVP4VRxff2O15M5slK6eT5JW2P/KZajFm/Di8v4ESGuR+fEt/WANZBtctEQB6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7XkjxAAAANsAAAAPAAAAAAAAAAAA AAAAAKECAABkcnMvZG93bnJldi54bWxQSwUGAAAAAAQABAD5AAAAkgMAAAAA ">
                        <v:stroke endarrow="block"/>
                      </v:line>
                    </v:group>
                  </w:pict>
                </mc:Fallback>
              </mc:AlternateContent>
            </w:r>
            <w:r w:rsidRPr="005B3ECB">
              <w:rPr>
                <w:rFonts w:ascii="Times New Roman" w:hAnsi="Times New Roman"/>
                <w:noProof/>
              </w:rPr>
              <w:drawing>
                <wp:inline distT="0" distB="0" distL="0" distR="0" wp14:anchorId="740021B0" wp14:editId="44194CF5">
                  <wp:extent cx="2114550" cy="16383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94">
                            <a:extLst>
                              <a:ext uri="{28A0092B-C50C-407E-A947-70E740481C1C}">
                                <a14:useLocalDpi xmlns:a14="http://schemas.microsoft.com/office/drawing/2010/main" val="0"/>
                              </a:ext>
                            </a:extLst>
                          </a:blip>
                          <a:srcRect l="3331" t="3519" r="1932" b="4018"/>
                          <a:stretch>
                            <a:fillRect/>
                          </a:stretch>
                        </pic:blipFill>
                        <pic:spPr bwMode="auto">
                          <a:xfrm>
                            <a:off x="0" y="0"/>
                            <a:ext cx="2114550" cy="1638300"/>
                          </a:xfrm>
                          <a:prstGeom prst="rect">
                            <a:avLst/>
                          </a:prstGeom>
                          <a:noFill/>
                          <a:ln>
                            <a:noFill/>
                          </a:ln>
                        </pic:spPr>
                      </pic:pic>
                    </a:graphicData>
                  </a:graphic>
                </wp:inline>
              </w:drawing>
            </w:r>
          </w:p>
        </w:tc>
        <w:tc>
          <w:tcPr>
            <w:tcW w:w="6061" w:type="dxa"/>
          </w:tcPr>
          <w:p w:rsidR="000427B1" w:rsidRPr="005B3ECB" w:rsidRDefault="000427B1">
            <w:pPr>
              <w:spacing w:line="312" w:lineRule="auto"/>
              <w:jc w:val="both"/>
              <w:rPr>
                <w:rFonts w:ascii="Times New Roman" w:hAnsi="Times New Roman"/>
              </w:rPr>
            </w:pPr>
            <w:r w:rsidRPr="005B3ECB">
              <w:rPr>
                <w:rFonts w:ascii="Times New Roman" w:hAnsi="Times New Roman"/>
              </w:rPr>
              <w:t>Tõ h×nh vÏ ta cã ®Ó trªn nµm h×nh võa vÆn kh«ng cßn bãng tèi th× ph¶i di chuyÓn ®Üa ch¾n s¸ng vÒ phÝa O</w:t>
            </w:r>
            <w:r w:rsidRPr="005B3ECB">
              <w:rPr>
                <w:rFonts w:ascii="Times New Roman" w:hAnsi="Times New Roman"/>
                <w:vertAlign w:val="subscript"/>
              </w:rPr>
              <w:t>1</w:t>
            </w:r>
            <w:r w:rsidRPr="005B3ECB">
              <w:rPr>
                <w:rFonts w:ascii="Times New Roman" w:hAnsi="Times New Roman"/>
              </w:rPr>
              <w:t xml:space="preserve"> mét ®o¹n O</w:t>
            </w:r>
            <w:r w:rsidRPr="005B3ECB">
              <w:rPr>
                <w:rFonts w:ascii="Times New Roman" w:hAnsi="Times New Roman"/>
                <w:vertAlign w:val="subscript"/>
              </w:rPr>
              <w:t>2</w:t>
            </w:r>
            <w:r w:rsidRPr="005B3ECB">
              <w:rPr>
                <w:rFonts w:ascii="Times New Roman" w:hAnsi="Times New Roman"/>
              </w:rPr>
              <w:t>O’</w:t>
            </w:r>
            <w:r w:rsidRPr="005B3ECB">
              <w:rPr>
                <w:rFonts w:ascii="Times New Roman" w:hAnsi="Times New Roman"/>
                <w:vertAlign w:val="subscript"/>
              </w:rPr>
              <w:t>2</w:t>
            </w:r>
            <w:r w:rsidRPr="005B3ECB">
              <w:rPr>
                <w:rFonts w:ascii="Times New Roman" w:hAnsi="Times New Roman"/>
              </w:rPr>
              <w:t xml:space="preserve"> .</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cã : </w:t>
            </w:r>
            <w:r w:rsidRPr="005B3ECB">
              <w:rPr>
                <w:rFonts w:ascii="Times New Roman" w:hAnsi="Times New Roman"/>
                <w:position w:val="-12"/>
              </w:rPr>
              <w:object w:dxaOrig="1800" w:dyaOrig="380">
                <v:shape id="_x0000_i1749" type="#_x0000_t75" style="width:90pt;height:18.75pt" o:ole="">
                  <v:imagedata r:id="rId1395" o:title=""/>
                </v:shape>
                <o:OLEObject Type="Embed" ProgID="Equation.DSMT4" ShapeID="_x0000_i1749" DrawAspect="Content" ObjectID="_1717416986" r:id="rId1396"/>
              </w:object>
            </w:r>
            <w:r w:rsidRPr="005B3ECB">
              <w:rPr>
                <w:rFonts w:ascii="Times New Roman" w:hAnsi="Times New Roman"/>
              </w:rPr>
              <w:t xml:space="preserve"> nªn </w:t>
            </w:r>
            <w:r w:rsidRPr="005B3ECB">
              <w:rPr>
                <w:rFonts w:ascii="Times New Roman" w:hAnsi="Times New Roman"/>
                <w:position w:val="-30"/>
              </w:rPr>
              <w:object w:dxaOrig="1279" w:dyaOrig="720">
                <v:shape id="_x0000_i1750" type="#_x0000_t75" style="width:63.75pt;height:36pt" o:ole="">
                  <v:imagedata r:id="rId1397" o:title=""/>
                </v:shape>
                <o:OLEObject Type="Embed" ProgID="Equation.DSMT4" ShapeID="_x0000_i1750" DrawAspect="Content" ObjectID="_1717416987" r:id="rId1398"/>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30"/>
              </w:rPr>
              <w:object w:dxaOrig="2760" w:dyaOrig="720">
                <v:shape id="_x0000_i1751" type="#_x0000_t75" style="width:138pt;height:36pt" o:ole="">
                  <v:imagedata r:id="rId1399" o:title=""/>
                </v:shape>
                <o:OLEObject Type="Embed" ProgID="Equation.DSMT4" ShapeID="_x0000_i1751" DrawAspect="Content" ObjectID="_1717416988" r:id="rId1400"/>
              </w:object>
            </w:r>
            <w:r w:rsidRPr="005B3ECB">
              <w:rPr>
                <w:rFonts w:ascii="Times New Roman" w:hAnsi="Times New Roman"/>
              </w:rPr>
              <w:t xml:space="preserve"> </w:t>
            </w:r>
          </w:p>
        </w:tc>
      </w:tr>
      <w:tr w:rsidR="000427B1" w:rsidRPr="005B3ECB" w:rsidTr="000427B1">
        <w:tc>
          <w:tcPr>
            <w:tcW w:w="9854" w:type="dxa"/>
            <w:gridSpan w:val="2"/>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Thay sè ta cã:</w:t>
            </w:r>
            <w:r w:rsidRPr="005B3ECB">
              <w:rPr>
                <w:rFonts w:ascii="Times New Roman" w:hAnsi="Times New Roman"/>
                <w:position w:val="-24"/>
              </w:rPr>
              <w:object w:dxaOrig="1899" w:dyaOrig="620">
                <v:shape id="_x0000_i1752" type="#_x0000_t75" style="width:95.25pt;height:30.75pt" o:ole="">
                  <v:imagedata r:id="rId1401" o:title=""/>
                </v:shape>
                <o:OLEObject Type="Embed" ProgID="Equation.DSMT4" ShapeID="_x0000_i1752" DrawAspect="Content" ObjectID="_1717416989" r:id="rId1402"/>
              </w:object>
            </w:r>
            <w:r w:rsidRPr="005B3ECB">
              <w:rPr>
                <w:rFonts w:ascii="Times New Roman" w:hAnsi="Times New Roman"/>
                <w:lang w:val="fr-FR"/>
              </w:rPr>
              <w:t>c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Mµ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O</w:t>
            </w:r>
            <w:r w:rsidRPr="005B3ECB">
              <w:rPr>
                <w:rFonts w:ascii="Times New Roman" w:hAnsi="Times New Roman"/>
                <w:vertAlign w:val="subscript"/>
                <w:lang w:val="pt-BR"/>
              </w:rPr>
              <w:t>1</w:t>
            </w:r>
            <w:r w:rsidRPr="005B3ECB">
              <w:rPr>
                <w:rFonts w:ascii="Times New Roman" w:hAnsi="Times New Roman"/>
                <w:lang w:val="pt-BR"/>
              </w:rPr>
              <w:t>-OO’</w:t>
            </w:r>
            <w:r w:rsidRPr="005B3ECB">
              <w:rPr>
                <w:rFonts w:ascii="Times New Roman" w:hAnsi="Times New Roman"/>
                <w:vertAlign w:val="subscript"/>
                <w:lang w:val="pt-BR"/>
              </w:rPr>
              <w:t>2</w:t>
            </w:r>
            <w:r w:rsidRPr="005B3ECB">
              <w:rPr>
                <w:rFonts w:ascii="Times New Roman" w:hAnsi="Times New Roman"/>
                <w:lang w:val="pt-BR"/>
              </w:rPr>
              <w:t xml:space="preserve"> = 120-72 = 48 cm nªn O</w:t>
            </w:r>
            <w:r w:rsidRPr="005B3ECB">
              <w:rPr>
                <w:rFonts w:ascii="Times New Roman" w:hAnsi="Times New Roman"/>
                <w:vertAlign w:val="subscript"/>
                <w:lang w:val="pt-BR"/>
              </w:rPr>
              <w:t>2</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60-48 = 12 c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Ëy ph¶i di chuyÓn ®Üa ch¾n s¸ng ®i mét ®o¹n 12 cm th× trªn mµn võa vÆn kh«ng cßn vïng tèi</w:t>
            </w:r>
          </w:p>
        </w:tc>
      </w:tr>
    </w:tbl>
    <w:p w:rsidR="000427B1" w:rsidRPr="005B3ECB" w:rsidRDefault="000427B1" w:rsidP="000427B1">
      <w:pPr>
        <w:spacing w:line="312" w:lineRule="auto"/>
        <w:jc w:val="both"/>
        <w:rPr>
          <w:rFonts w:ascii="Times New Roman" w:hAnsi="Times New Roman"/>
          <w:b/>
        </w:rPr>
      </w:pPr>
      <w:r w:rsidRPr="005B3ECB">
        <w:rPr>
          <w:rFonts w:ascii="Times New Roman" w:hAnsi="Times New Roman"/>
          <w:b/>
        </w:rPr>
        <w:t>C¸c bµi tËp t</w:t>
      </w:r>
      <w:r w:rsidRPr="005B3ECB">
        <w:rPr>
          <w:rFonts w:ascii="Times New Roman" w:hAnsi="Times New Roman"/>
          <w:b/>
        </w:rPr>
        <w:softHyphen/>
        <w:t>¬ng tù.</w:t>
      </w:r>
    </w:p>
    <w:p w:rsidR="000427B1" w:rsidRPr="005B3ECB" w:rsidRDefault="000427B1" w:rsidP="000427B1">
      <w:pPr>
        <w:spacing w:line="312" w:lineRule="auto"/>
        <w:jc w:val="both"/>
        <w:rPr>
          <w:rFonts w:ascii="Times New Roman" w:hAnsi="Times New Roman"/>
        </w:rPr>
      </w:pPr>
      <w:r w:rsidRPr="005B3ECB">
        <w:rPr>
          <w:rFonts w:ascii="Times New Roman" w:hAnsi="Times New Roman"/>
          <w:b/>
        </w:rPr>
        <w:t>Bµi 1</w:t>
      </w:r>
      <w:r w:rsidRPr="005B3ECB">
        <w:rPr>
          <w:rFonts w:ascii="Times New Roman" w:hAnsi="Times New Roman"/>
        </w:rPr>
        <w:t xml:space="preserve"> Mét ®iÓm s¸ng c¸ch mµn ¶nh mét kho¶ng SH = 1m. t¹i trung ®iÓm M cña SH ng</w:t>
      </w:r>
      <w:r w:rsidRPr="005B3ECB">
        <w:rPr>
          <w:rFonts w:ascii="Times New Roman" w:hAnsi="Times New Roman"/>
        </w:rPr>
        <w:softHyphen/>
        <w:t>êi ta ®Æt mét tÊm b×a h×nh trßn vu«ng gãc víi SH.</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b¸n kÝnh vïng tèi trªn mµn nÕu b¸n kÝnh tÊm b×a lµ R = 1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hay ®iÓm s¸ng S b»ng nguån s¸ng h×nh cÇu cã b¸n kÝnh r = 2cm. T×m b¸n kÝnh vungd tèi vµ vïng nöa tèi.</w:t>
      </w:r>
    </w:p>
    <w:p w:rsidR="000427B1" w:rsidRPr="005B3ECB" w:rsidRDefault="000427B1" w:rsidP="000427B1">
      <w:pPr>
        <w:spacing w:line="312" w:lineRule="auto"/>
        <w:jc w:val="center"/>
        <w:rPr>
          <w:rFonts w:ascii="Times New Roman" w:hAnsi="Times New Roman"/>
        </w:rPr>
      </w:pPr>
      <w:r w:rsidRPr="005B3ECB">
        <w:rPr>
          <w:rFonts w:ascii="Times New Roman" w:hAnsi="Times New Roman"/>
        </w:rPr>
        <w:t>Gi¶i</w:t>
      </w:r>
    </w:p>
    <w:tbl>
      <w:tblPr>
        <w:tblW w:w="0" w:type="auto"/>
        <w:tblLook w:val="01E0" w:firstRow="1" w:lastRow="1" w:firstColumn="1" w:lastColumn="1" w:noHBand="0" w:noVBand="0"/>
      </w:tblPr>
      <w:tblGrid>
        <w:gridCol w:w="4527"/>
        <w:gridCol w:w="4761"/>
      </w:tblGrid>
      <w:tr w:rsidR="000427B1" w:rsidRPr="005B3ECB" w:rsidTr="000427B1">
        <w:tc>
          <w:tcPr>
            <w:tcW w:w="4927"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Tãm t¾t</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SH = 1m = 100cm</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IM = R = 10 cm</w:t>
            </w:r>
          </w:p>
          <w:p w:rsidR="000427B1" w:rsidRPr="005B3ECB" w:rsidRDefault="000427B1">
            <w:pPr>
              <w:spacing w:line="312" w:lineRule="auto"/>
              <w:jc w:val="both"/>
              <w:rPr>
                <w:rFonts w:ascii="Times New Roman" w:hAnsi="Times New Roman"/>
              </w:rPr>
            </w:pPr>
            <w:r w:rsidRPr="005B3ECB">
              <w:rPr>
                <w:rFonts w:ascii="Times New Roman" w:hAnsi="Times New Roman"/>
              </w:rPr>
              <w:t>r = 2cm</w:t>
            </w:r>
          </w:p>
          <w:p w:rsidR="000427B1" w:rsidRPr="005B3ECB" w:rsidRDefault="000427B1">
            <w:pPr>
              <w:numPr>
                <w:ilvl w:val="0"/>
                <w:numId w:val="3"/>
              </w:numPr>
              <w:spacing w:line="312" w:lineRule="auto"/>
              <w:jc w:val="both"/>
              <w:rPr>
                <w:rFonts w:ascii="Times New Roman" w:hAnsi="Times New Roman"/>
              </w:rPr>
            </w:pPr>
            <w:r w:rsidRPr="005B3ECB">
              <w:rPr>
                <w:rFonts w:ascii="Times New Roman" w:hAnsi="Times New Roman"/>
              </w:rPr>
              <w:t>B¸n kÝnh vïng tèi HP = ?</w:t>
            </w:r>
          </w:p>
          <w:p w:rsidR="000427B1" w:rsidRPr="005B3ECB" w:rsidRDefault="000427B1">
            <w:pPr>
              <w:numPr>
                <w:ilvl w:val="0"/>
                <w:numId w:val="3"/>
              </w:numPr>
              <w:spacing w:line="312" w:lineRule="auto"/>
              <w:jc w:val="both"/>
              <w:rPr>
                <w:rFonts w:ascii="Times New Roman" w:hAnsi="Times New Roman"/>
              </w:rPr>
            </w:pPr>
            <w:r w:rsidRPr="005B3ECB">
              <w:rPr>
                <w:rFonts w:ascii="Times New Roman" w:hAnsi="Times New Roman"/>
              </w:rPr>
              <w:t>B¸n kÝnh vïng tèi HP =?; B¸n kÝnh vïng nöa tèi   PO = ?</w:t>
            </w:r>
          </w:p>
        </w:tc>
        <w:tc>
          <w:tcPr>
            <w:tcW w:w="4927"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3632" behindDoc="0" locked="0" layoutInCell="1" allowOverlap="1" wp14:anchorId="19AA1BC3" wp14:editId="2DF7C9A1">
                      <wp:simplePos x="0" y="0"/>
                      <wp:positionH relativeFrom="column">
                        <wp:posOffset>452755</wp:posOffset>
                      </wp:positionH>
                      <wp:positionV relativeFrom="paragraph">
                        <wp:posOffset>341630</wp:posOffset>
                      </wp:positionV>
                      <wp:extent cx="1089660" cy="989330"/>
                      <wp:effectExtent l="7620" t="57785" r="36195" b="57785"/>
                      <wp:wrapNone/>
                      <wp:docPr id="13" name="Group 3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9660" cy="989330"/>
                                <a:chOff x="7058" y="4948"/>
                                <a:chExt cx="1716" cy="1558"/>
                              </a:xfrm>
                            </wpg:grpSpPr>
                            <wps:wsp>
                              <wps:cNvPr id="14" name="Line 3048"/>
                              <wps:cNvCnPr/>
                              <wps:spPr bwMode="auto">
                                <a:xfrm flipV="1">
                                  <a:off x="7125" y="5382"/>
                                  <a:ext cx="387" cy="1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049"/>
                              <wps:cNvCnPr/>
                              <wps:spPr bwMode="auto">
                                <a:xfrm>
                                  <a:off x="7058" y="5885"/>
                                  <a:ext cx="376" cy="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3050"/>
                              <wps:cNvCnPr/>
                              <wps:spPr bwMode="auto">
                                <a:xfrm>
                                  <a:off x="8398" y="6361"/>
                                  <a:ext cx="376" cy="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3051"/>
                              <wps:cNvCnPr/>
                              <wps:spPr bwMode="auto">
                                <a:xfrm flipV="1">
                                  <a:off x="8386" y="4948"/>
                                  <a:ext cx="387" cy="1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47" o:spid="_x0000_s1026" style="position:absolute;margin-left:35.65pt;margin-top:26.9pt;width:85.8pt;height:77.9pt;z-index:251653632" coordorigin="7058,4948" coordsize="1716,15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5UZjBQMAAEQNAAAOAAAAZHJzL2Uyb0RvYy54bWzsV8lu2zAQvRfoPxC6O5KsxZIQuyi85JK2 AdL2TkvUglKkQDKWjaL/3iEpubGbAE0K9FDYB5nkUMOZ996Q1PW7fUvRjgjZcDZ3/CvPQYTlvGhY NXe+fN5MEgdJhVmBKWdk7hyIdN4t3r657ruMTHnNaUEEAidMZn03d2qlusx1ZV6TFssr3hEGxpKL FivoisotBO7Be0vdqefFbs9F0QmeEylhdGWNzsL4L0uSq09lKYlCdO5AbMo8hXlu9dNdXOOsErir m3wIA78iihY3DBY9ulphhdGDaH5z1Ta54JKX6irnrcvLssmJyQGy8b2zbG4Ef+hMLlXWV90RJoD2 DKdXu80/7u4EagrgLnAQwy1wZJZFgRfONDx9V2Uw60Z0992dsDlC85bn3ySY3XO77ld2Mtr2H3gB HvGD4gaefSla7QISR3vDwuHIAtkrlMOg7yVpHANZOdjSJA2Cgaa8Bi71azMvAlmBNUzDxFKY1+vx 9Zkf23f9CKbpEHFm1zWxDrHpxEBy8heq8u9Qva9xRwxZUuM1ohqOqN42jGhQTUh6bZi0ZHfCQCwz CeA+jRcqadN9BVwMggNyM38aGQiiIJlaCEb8gmQ25G8JPKaPs05IdUN4i3Rj7lAIyTjFu1upLFLj FM0S45uGUhjHGWWoBzYiWFV3JadNoY2mI6rtkgq0w7rIzG+A/WQaiJkVxllNcLEe2go3FNpIHToQ ihINZhUljl6tJYWDKIF9RbdseJTpFSFVCHho2Tr7nnrpOlkn4SScxutJ6K1Wk/ebZTiJN/4sWgWr 5XLl/9DB+2FWN0VBmI5/rHk//DP2h93HVuux6o9AuafejfYg2PHfBA0qtHRbCW55cTAqMOMgyH+l TNCPrfdRmanG+CXK1ASMehxLMkqS6EyPs7EeQ2O56PGix6d2SlDJiR4js+2/Uo9JkNojIg5i/6LH uXPZH5+9Zj1zcsMpeqpHo6OX6PHJkzsJElD6yeXlcnL/Lye3uWHCVd0c+MNnhf4WeNyH9uOPn8VP AAAA//8DAFBLAwQUAAYACAAAACEANZS1TOEAAAAJAQAADwAAAGRycy9kb3ducmV2LnhtbEyPzU7D MBCE70i8g7VI3KjzQwsNcaqqAk5VJVokxM2Nt0nUeB3FbpK+PcsJbjua0ew3+WqyrRiw940jBfEs AoFUOtNQpeDz8PbwDMIHTUa3jlDBFT2situbXGfGjfSBwz5UgkvIZ1pBHUKXSenLGq32M9chsXdy vdWBZV9J0+uRy20rkyhaSKsb4g+17nBTY3neX6yC91GP6zR+Hbbn0+b6fZjvvrYxKnV/N61fQASc wl8YfvEZHQpmOroLGS9aBU9xykkF85QXsJ88JksQRz6i5QJkkcv/C4ofAAAA//8DAFBLAQItABQA BgAIAAAAIQC2gziS/gAAAOEBAAATAAAAAAAAAAAAAAAAAAAAAABbQ29udGVudF9UeXBlc10ueG1s UEsBAi0AFAAGAAgAAAAhADj9If/WAAAAlAEAAAsAAAAAAAAAAAAAAAAALwEAAF9yZWxzLy5yZWxz UEsBAi0AFAAGAAgAAAAhAHzlRmMFAwAARA0AAA4AAAAAAAAAAAAAAAAALgIAAGRycy9lMm9Eb2Mu eG1sUEsBAi0AFAAGAAgAAAAhADWUtUzhAAAACQEAAA8AAAAAAAAAAAAAAAAAXwUAAGRycy9kb3du cmV2LnhtbFBLBQYAAAAABAAEAPMAAABtBgAAAAA= ">
                      <v:line id="Line 3048" o:spid="_x0000_s1027" style="position:absolute;flip:y;visibility:visible;mso-wrap-style:square" from="7125,5382" to="7512,55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SOccQAAADbAAAADwAAAGRycy9kb3ducmV2LnhtbESPQWvCQBCF70L/wzIFL6FurFLa1FVq VSiIh0YPPQ7ZaRKanQ3ZUeO/dwuCtxne+968mS1616gTdaH2bGA8SkERF97WXBo47DdPr6CCIFts PJOBCwVYzB8GM8ysP/M3nXIpVQzhkKGBSqTNtA5FRQ7DyLfEUfv1nUOJa1dq2+E5hrtGP6fpi3ZY c7xQYUufFRV/+dHFGpsdryaTZOl0krzR+ke2qRZjho/9xzsooV7u5hv9ZSM3hf9f4gB6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JI5xxAAAANsAAAAPAAAAAAAAAAAA AAAAAKECAABkcnMvZG93bnJldi54bWxQSwUGAAAAAAQABAD5AAAAkgMAAAAA ">
                        <v:stroke endarrow="block"/>
                      </v:line>
                      <v:line id="Line 3049" o:spid="_x0000_s1028" style="position:absolute;visibility:visible;mso-wrap-style:square" from="7058,5885" to="7434,6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6rpMIAAADbAAAADwAAAGRycy9kb3ducmV2LnhtbERP32vCMBB+F/wfwgl709TB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s6rpMIAAADbAAAADwAAAAAAAAAAAAAA AAChAgAAZHJzL2Rvd25yZXYueG1sUEsFBgAAAAAEAAQA+QAAAJADAAAAAA== ">
                        <v:stroke endarrow="block"/>
                      </v:line>
                      <v:line id="Line 3050" o:spid="_x0000_s1029" style="position:absolute;visibility:visible;mso-wrap-style:square" from="8398,6361" to="8774,6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w108EAAADbAAAADwAAAGRycy9kb3ducmV2LnhtbERPTWsCMRC9F/wPYYTealYPWlejiIvg oRbU0vO4GTeLm8myiWv67xuh0Ns83ucs19E2oqfO144VjEcZCOLS6ZorBV/n3ds7CB+QNTaOScEP eVivBi9LzLV78JH6U6hECmGfowITQptL6UtDFv3ItcSJu7rOYkiwq6Tu8JHCbSMnWTaVFmtODQZb 2hoqb6e7VTAzxVHOZPFx/iz6ejyPh/h9mSv1OoybBYhAMfyL/9x7neZP4flLOk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HDXTwQAAANsAAAAPAAAAAAAAAAAAAAAA AKECAABkcnMvZG93bnJldi54bWxQSwUGAAAAAAQABAD5AAAAjwMAAAAA ">
                        <v:stroke endarrow="block"/>
                      </v:line>
                      <v:line id="Line 3051" o:spid="_x0000_s1030" style="position:absolute;flip:y;visibility:visible;mso-wrap-style:square" from="8386,4948" to="8773,5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YQBsQAAADbAAAADwAAAGRycy9kb3ducmV2LnhtbESPQWvCQBCF70L/wzIFL6FurGDb1FVq VSiIh0YPPQ7ZaRKanQ3ZUeO/dwuCtxne+968mS1616gTdaH2bGA8SkERF97WXBo47DdPr6CCIFts PJOBCwVYzB8GM8ysP/M3nXIpVQzhkKGBSqTNtA5FRQ7DyLfEUfv1nUOJa1dq2+E5hrtGP6fpVDus OV6osKXPioq//Ohijc2OV5NJsnQ6Sd5o/SPbVIsxw8f+4x2UUC93843+spF7gf9f4gB6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9hAGxAAAANsAAAAPAAAAAAAAAAAA AAAAAKECAABkcnMvZG93bnJldi54bWxQSwUGAAAAAAQABAD5AAAAkgMAAAAA ">
                        <v:stroke endarrow="block"/>
                      </v:line>
                    </v:group>
                  </w:pict>
                </mc:Fallback>
              </mc:AlternateContent>
            </w:r>
            <w:r w:rsidRPr="005B3ECB">
              <w:rPr>
                <w:rFonts w:ascii="Times New Roman" w:hAnsi="Times New Roman"/>
                <w:noProof/>
              </w:rPr>
              <w:drawing>
                <wp:inline distT="0" distB="0" distL="0" distR="0" wp14:anchorId="15FEEB66" wp14:editId="6F996D96">
                  <wp:extent cx="2143125" cy="16859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2143125" cy="1685925"/>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n kÝnh vïng tèi trªn t</w:t>
      </w:r>
      <w:r w:rsidRPr="005B3ECB">
        <w:rPr>
          <w:rFonts w:ascii="Times New Roman" w:hAnsi="Times New Roman"/>
          <w:lang w:val="pt-BR"/>
        </w:rPr>
        <w:softHyphen/>
        <w:t>êng lµ PH</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4"/>
        </w:rPr>
        <w:object w:dxaOrig="220" w:dyaOrig="260">
          <v:shape id="_x0000_i1753" type="#_x0000_t75" style="width:11.25pt;height:12.75pt" o:ole="">
            <v:imagedata r:id="rId1280" o:title=""/>
          </v:shape>
          <o:OLEObject Type="Embed" ProgID="Equation.DSMT4" ShapeID="_x0000_i1753" DrawAspect="Content" ObjectID="_1717416990" r:id="rId1404"/>
        </w:object>
      </w:r>
      <w:r w:rsidRPr="005B3ECB">
        <w:rPr>
          <w:rFonts w:ascii="Times New Roman" w:hAnsi="Times New Roman"/>
        </w:rPr>
        <w:t>SIM</w:t>
      </w:r>
      <w:r w:rsidRPr="005B3ECB">
        <w:rPr>
          <w:rFonts w:ascii="Times New Roman" w:hAnsi="Times New Roman"/>
          <w:position w:val="-4"/>
        </w:rPr>
        <w:object w:dxaOrig="240" w:dyaOrig="200">
          <v:shape id="_x0000_i1754" type="#_x0000_t75" style="width:12pt;height:9.75pt" o:ole="">
            <v:imagedata r:id="rId1405" o:title=""/>
          </v:shape>
          <o:OLEObject Type="Embed" ProgID="Equation.DSMT4" ShapeID="_x0000_i1754" DrawAspect="Content" ObjectID="_1717416991" r:id="rId1406"/>
        </w:object>
      </w:r>
      <w:r w:rsidRPr="005B3ECB">
        <w:rPr>
          <w:rFonts w:ascii="Times New Roman" w:hAnsi="Times New Roman"/>
          <w:position w:val="-4"/>
        </w:rPr>
        <w:object w:dxaOrig="220" w:dyaOrig="260">
          <v:shape id="_x0000_i1755" type="#_x0000_t75" style="width:11.25pt;height:12.75pt" o:ole="">
            <v:imagedata r:id="rId1280" o:title=""/>
          </v:shape>
          <o:OLEObject Type="Embed" ProgID="Equation.DSMT4" ShapeID="_x0000_i1755" DrawAspect="Content" ObjectID="_1717416992" r:id="rId1407"/>
        </w:object>
      </w:r>
      <w:r w:rsidRPr="005B3ECB">
        <w:rPr>
          <w:rFonts w:ascii="Times New Roman" w:hAnsi="Times New Roman"/>
        </w:rPr>
        <w:t xml:space="preserve">SPH </w:t>
      </w:r>
      <w:r w:rsidRPr="005B3ECB">
        <w:rPr>
          <w:rFonts w:ascii="Times New Roman" w:hAnsi="Times New Roman"/>
          <w:position w:val="-6"/>
        </w:rPr>
        <w:object w:dxaOrig="300" w:dyaOrig="240">
          <v:shape id="_x0000_i1756" type="#_x0000_t75" style="width:15pt;height:12pt" o:ole="">
            <v:imagedata r:id="rId1283" o:title=""/>
          </v:shape>
          <o:OLEObject Type="Embed" ProgID="Equation.DSMT4" ShapeID="_x0000_i1756" DrawAspect="Content" ObjectID="_1717416993" r:id="rId1408"/>
        </w:object>
      </w:r>
      <w:r w:rsidRPr="005B3ECB">
        <w:rPr>
          <w:rFonts w:ascii="Times New Roman" w:hAnsi="Times New Roman"/>
        </w:rPr>
        <w:t xml:space="preserve"> </w:t>
      </w:r>
      <w:r w:rsidRPr="005B3ECB">
        <w:rPr>
          <w:rFonts w:ascii="Times New Roman" w:hAnsi="Times New Roman"/>
          <w:position w:val="-24"/>
        </w:rPr>
        <w:object w:dxaOrig="3800" w:dyaOrig="620">
          <v:shape id="_x0000_i1757" type="#_x0000_t75" style="width:189.8pt;height:30.75pt" o:ole="">
            <v:imagedata r:id="rId1409" o:title=""/>
          </v:shape>
          <o:OLEObject Type="Embed" ProgID="Equation.DSMT4" ShapeID="_x0000_i1757" DrawAspect="Content" ObjectID="_1717416994" r:id="rId1410"/>
        </w:object>
      </w:r>
      <w:r w:rsidRPr="005B3ECB">
        <w:rPr>
          <w:rFonts w:ascii="Times New Roman" w:hAnsi="Times New Roman"/>
        </w:rPr>
        <w:t xml:space="preserve"> =20 cm</w:t>
      </w:r>
    </w:p>
    <w:tbl>
      <w:tblPr>
        <w:tblW w:w="0" w:type="auto"/>
        <w:tblLook w:val="01E0" w:firstRow="1" w:lastRow="1" w:firstColumn="1" w:lastColumn="1" w:noHBand="0" w:noVBand="0"/>
      </w:tblPr>
      <w:tblGrid>
        <w:gridCol w:w="5091"/>
        <w:gridCol w:w="4197"/>
      </w:tblGrid>
      <w:tr w:rsidR="000427B1" w:rsidRPr="005B3ECB" w:rsidTr="000427B1">
        <w:tc>
          <w:tcPr>
            <w:tcW w:w="5602"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lastRenderedPageBreak/>
              <w:t>Ta cã: PH’ = AA’ ()</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AA’ = SA’ – SA = MI – SA = R – r = 10 – 2 = 8 cm</w:t>
            </w:r>
          </w:p>
          <w:p w:rsidR="000427B1" w:rsidRPr="005B3ECB" w:rsidRDefault="000427B1">
            <w:pPr>
              <w:spacing w:line="312" w:lineRule="auto"/>
              <w:jc w:val="both"/>
              <w:rPr>
                <w:rFonts w:ascii="Times New Roman" w:hAnsi="Times New Roman"/>
              </w:rPr>
            </w:pPr>
            <w:r w:rsidRPr="005B3ECB">
              <w:rPr>
                <w:rFonts w:ascii="Times New Roman" w:hAnsi="Times New Roman"/>
                <w:position w:val="-6"/>
              </w:rPr>
              <w:object w:dxaOrig="300" w:dyaOrig="240">
                <v:shape id="_x0000_i1758" type="#_x0000_t75" style="width:15pt;height:12pt" o:ole="">
                  <v:imagedata r:id="rId1411" o:title=""/>
                </v:shape>
                <o:OLEObject Type="Embed" ProgID="Equation.DSMT4" ShapeID="_x0000_i1758" DrawAspect="Content" ObjectID="_1717416995" r:id="rId1412"/>
              </w:object>
            </w:r>
            <w:r w:rsidRPr="005B3ECB">
              <w:rPr>
                <w:rFonts w:ascii="Times New Roman" w:hAnsi="Times New Roman"/>
              </w:rPr>
              <w:t xml:space="preserve"> PH = PH’ + HH’= PH’ + MI= 8+10= 18 cm</w:t>
            </w:r>
          </w:p>
          <w:p w:rsidR="000427B1" w:rsidRPr="005B3ECB" w:rsidRDefault="000427B1">
            <w:pPr>
              <w:spacing w:line="312" w:lineRule="auto"/>
              <w:jc w:val="both"/>
              <w:rPr>
                <w:rFonts w:ascii="Times New Roman" w:hAnsi="Times New Roman"/>
              </w:rPr>
            </w:pPr>
            <w:r w:rsidRPr="005B3ECB">
              <w:rPr>
                <w:rFonts w:ascii="Times New Roman" w:hAnsi="Times New Roman"/>
              </w:rPr>
              <w:t>T</w:t>
            </w:r>
            <w:r w:rsidRPr="005B3ECB">
              <w:rPr>
                <w:rFonts w:ascii="Times New Roman" w:hAnsi="Times New Roman"/>
              </w:rPr>
              <w:softHyphen/>
              <w:t>¬ng tù ta cã: A’B = HO= AA’ + AB = AA’ +2r = 8+4 = 12 cm</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 VËy PO = HO –HP = 12-8 = 4 cm</w:t>
            </w:r>
          </w:p>
          <w:p w:rsidR="000427B1" w:rsidRPr="005B3ECB" w:rsidRDefault="000427B1">
            <w:pPr>
              <w:spacing w:line="312" w:lineRule="auto"/>
              <w:jc w:val="both"/>
              <w:rPr>
                <w:rFonts w:ascii="Times New Roman" w:hAnsi="Times New Roman"/>
              </w:rPr>
            </w:pPr>
            <w:r w:rsidRPr="005B3ECB">
              <w:rPr>
                <w:rFonts w:ascii="Times New Roman" w:hAnsi="Times New Roman"/>
              </w:rPr>
              <w:t>Vïng nöa tèi lµ h×nh vµnh kh¨n cã bÒ réng lµ 4 cm.</w:t>
            </w:r>
          </w:p>
          <w:p w:rsidR="000427B1" w:rsidRPr="005B3ECB" w:rsidRDefault="000427B1">
            <w:pPr>
              <w:spacing w:line="312" w:lineRule="auto"/>
              <w:jc w:val="both"/>
              <w:rPr>
                <w:rFonts w:ascii="Times New Roman" w:hAnsi="Times New Roman"/>
              </w:rPr>
            </w:pPr>
          </w:p>
        </w:tc>
        <w:tc>
          <w:tcPr>
            <w:tcW w:w="4252"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C0E02E8" wp14:editId="70928261">
                  <wp:extent cx="2238375" cy="202882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413">
                            <a:extLst>
                              <a:ext uri="{28A0092B-C50C-407E-A947-70E740481C1C}">
                                <a14:useLocalDpi xmlns:a14="http://schemas.microsoft.com/office/drawing/2010/main" val="0"/>
                              </a:ext>
                            </a:extLst>
                          </a:blip>
                          <a:srcRect t="3673" r="3297" b="5121"/>
                          <a:stretch>
                            <a:fillRect/>
                          </a:stretch>
                        </pic:blipFill>
                        <pic:spPr bwMode="auto">
                          <a:xfrm>
                            <a:off x="0" y="0"/>
                            <a:ext cx="2238375" cy="2028825"/>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lang w:val="pt-BR"/>
        </w:rPr>
        <w:t>Bµi 2</w:t>
      </w:r>
      <w:r w:rsidRPr="005B3ECB">
        <w:rPr>
          <w:rFonts w:ascii="Times New Roman" w:hAnsi="Times New Roman"/>
          <w:lang w:val="pt-BR"/>
        </w:rPr>
        <w:t xml:space="preserve"> Mét ®iÓm s¸ng c¸ch mµn ¶nh mét kho¶ng D = 4.5m. §Æt mét qu¶ cÇu ch¾n s¸ng t©m O, b¸n kÝnh r = 0,3 m gi÷a S vµ mµn sao cho SO vu«ng gãc víi mµn vµ OS = 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b¸n kÝnh R cña vïng tèi trªn mµn khi d = 0,5m vµ d=4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Ýnh d ®Ó R = 1,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Gi¶i</w:t>
      </w:r>
    </w:p>
    <w:tbl>
      <w:tblPr>
        <w:tblW w:w="0" w:type="auto"/>
        <w:tblLook w:val="01E0" w:firstRow="1" w:lastRow="1" w:firstColumn="1" w:lastColumn="1" w:noHBand="0" w:noVBand="0"/>
      </w:tblPr>
      <w:tblGrid>
        <w:gridCol w:w="5402"/>
        <w:gridCol w:w="3886"/>
      </w:tblGrid>
      <w:tr w:rsidR="000427B1" w:rsidRPr="005B3ECB" w:rsidTr="000427B1">
        <w:tc>
          <w:tcPr>
            <w:tcW w:w="5870"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 xml:space="preserve">a) Ta cã </w:t>
            </w:r>
            <w:r w:rsidRPr="005B3ECB">
              <w:rPr>
                <w:rFonts w:ascii="Times New Roman" w:hAnsi="Times New Roman"/>
                <w:position w:val="-24"/>
              </w:rPr>
              <w:object w:dxaOrig="2760" w:dyaOrig="620">
                <v:shape id="_x0000_i1759" type="#_x0000_t75" style="width:138pt;height:30.75pt" o:ole="">
                  <v:imagedata r:id="rId1414" o:title=""/>
                </v:shape>
                <o:OLEObject Type="Embed" ProgID="Equation.DSMT4" ShapeID="_x0000_i1759" DrawAspect="Content" ObjectID="_1717416996" r:id="rId1415"/>
              </w:objec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 xml:space="preserve">mµ </w:t>
            </w:r>
            <w:r w:rsidRPr="005B3ECB">
              <w:rPr>
                <w:rFonts w:ascii="Times New Roman" w:hAnsi="Times New Roman"/>
                <w:position w:val="-8"/>
              </w:rPr>
              <w:object w:dxaOrig="1399" w:dyaOrig="400">
                <v:shape id="_x0000_i1760" type="#_x0000_t75" style="width:69.75pt;height:20.25pt" o:ole="">
                  <v:imagedata r:id="rId1416" o:title=""/>
                </v:shape>
                <o:OLEObject Type="Embed" ProgID="Equation.DSMT4" ShapeID="_x0000_i1760" DrawAspect="Content" ObjectID="_1717416997" r:id="rId1417"/>
              </w:object>
            </w:r>
            <w:r w:rsidRPr="005B3ECB">
              <w:rPr>
                <w:rFonts w:ascii="Times New Roman" w:hAnsi="Times New Roman"/>
                <w:lang w:val="pt-BR"/>
              </w:rPr>
              <w:t xml:space="preserve"> §Þnh lý Pitago cho </w:t>
            </w:r>
            <w:r w:rsidRPr="005B3ECB">
              <w:rPr>
                <w:rFonts w:ascii="Times New Roman" w:hAnsi="Times New Roman"/>
                <w:position w:val="-4"/>
              </w:rPr>
              <w:object w:dxaOrig="220" w:dyaOrig="260">
                <v:shape id="_x0000_i1761" type="#_x0000_t75" style="width:11.25pt;height:12.75pt" o:ole="">
                  <v:imagedata r:id="rId1418" o:title=""/>
                </v:shape>
                <o:OLEObject Type="Embed" ProgID="Equation.DSMT4" ShapeID="_x0000_i1761" DrawAspect="Content" ObjectID="_1717416998" r:id="rId1419"/>
              </w:object>
            </w:r>
            <w:r w:rsidRPr="005B3ECB">
              <w:rPr>
                <w:rFonts w:ascii="Times New Roman" w:hAnsi="Times New Roman"/>
                <w:lang w:val="pt-BR"/>
              </w:rPr>
              <w:t>SOI</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nªn ta cã</w:t>
            </w:r>
            <w:r w:rsidRPr="005B3ECB">
              <w:rPr>
                <w:rFonts w:ascii="Times New Roman" w:hAnsi="Times New Roman"/>
                <w:position w:val="-32"/>
              </w:rPr>
              <w:object w:dxaOrig="1440" w:dyaOrig="700">
                <v:shape id="_x0000_i1762" type="#_x0000_t75" style="width:1in;height:35.25pt" o:ole="">
                  <v:imagedata r:id="rId1420" o:title=""/>
                </v:shape>
                <o:OLEObject Type="Embed" ProgID="Equation.DSMT4" ShapeID="_x0000_i1762" DrawAspect="Content" ObjectID="_1717416999" r:id="rId1421"/>
              </w:object>
            </w:r>
            <w:r w:rsidRPr="005B3ECB">
              <w:rPr>
                <w:rFonts w:ascii="Times New Roman" w:hAnsi="Times New Roman"/>
                <w:lang w:val="pt-BR"/>
              </w:rPr>
              <w:t xml:space="preserve">hay R = </w:t>
            </w:r>
            <w:r w:rsidRPr="005B3ECB">
              <w:rPr>
                <w:rFonts w:ascii="Times New Roman" w:hAnsi="Times New Roman"/>
                <w:position w:val="-32"/>
              </w:rPr>
              <w:object w:dxaOrig="1359" w:dyaOrig="700">
                <v:shape id="_x0000_i1763" type="#_x0000_t75" style="width:68.2pt;height:35.25pt" o:ole="">
                  <v:imagedata r:id="rId1422" o:title=""/>
                </v:shape>
                <o:OLEObject Type="Embed" ProgID="Equation.DSMT4" ShapeID="_x0000_i1763" DrawAspect="Content" ObjectID="_1717417000" r:id="rId1423"/>
              </w:objec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thay sè ta cã:</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Khi d= 0,5m th× b¸n kÝnh vïng tèi trªn mµn lµ R=3.38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Khi d= 4m th× b¸n kÝnh vïng tèi trªn mµn lµ R=0.34m</w:t>
            </w:r>
          </w:p>
        </w:tc>
        <w:tc>
          <w:tcPr>
            <w:tcW w:w="3984"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r w:rsidRPr="005B3ECB">
              <w:rPr>
                <w:rFonts w:ascii="Times New Roman" w:hAnsi="Times New Roman"/>
                <w:lang w:val="pt-BR"/>
              </w:rPr>
              <w:t xml:space="preserve"> </w:t>
            </w:r>
            <w:r w:rsidR="00670F51" w:rsidRPr="005B3ECB">
              <w:rPr>
                <w:rFonts w:ascii="Times New Roman" w:hAnsi="Times New Roman"/>
                <w:noProof/>
              </w:rPr>
              <w:drawing>
                <wp:inline distT="0" distB="0" distL="0" distR="0" wp14:anchorId="3FA0A612" wp14:editId="110FCA7F">
                  <wp:extent cx="2009775" cy="188595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24">
                            <a:extLst>
                              <a:ext uri="{28A0092B-C50C-407E-A947-70E740481C1C}">
                                <a14:useLocalDpi xmlns:a14="http://schemas.microsoft.com/office/drawing/2010/main" val="0"/>
                              </a:ext>
                            </a:extLst>
                          </a:blip>
                          <a:srcRect t="2591" b="3598"/>
                          <a:stretch>
                            <a:fillRect/>
                          </a:stretch>
                        </pic:blipFill>
                        <pic:spPr bwMode="auto">
                          <a:xfrm>
                            <a:off x="0" y="0"/>
                            <a:ext cx="2009775" cy="1885950"/>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b) Tõ biÓu thøc</w:t>
      </w:r>
      <w:r w:rsidRPr="005B3ECB">
        <w:rPr>
          <w:rFonts w:ascii="Times New Roman" w:hAnsi="Times New Roman"/>
          <w:position w:val="-32"/>
        </w:rPr>
        <w:object w:dxaOrig="1359" w:dyaOrig="700">
          <v:shape id="_x0000_i1764" type="#_x0000_t75" style="width:68.2pt;height:35.25pt" o:ole="">
            <v:imagedata r:id="rId1422" o:title=""/>
          </v:shape>
          <o:OLEObject Type="Embed" ProgID="Equation.DSMT4" ShapeID="_x0000_i1764" DrawAspect="Content" ObjectID="_1717417001" r:id="rId1425"/>
        </w:object>
      </w:r>
      <w:r w:rsidRPr="005B3ECB">
        <w:rPr>
          <w:rFonts w:ascii="Times New Roman" w:hAnsi="Times New Roman"/>
        </w:rPr>
        <w:t xml:space="preserve"> ta cã:</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26"/>
        </w:rPr>
        <w:object w:dxaOrig="10080" w:dyaOrig="700">
          <v:shape id="_x0000_i1765" type="#_x0000_t75" style="width:7in;height:35.25pt" o:ole="">
            <v:imagedata r:id="rId1426" o:title=""/>
          </v:shape>
          <o:OLEObject Type="Embed" ProgID="Equation.DSMT4" ShapeID="_x0000_i1765" DrawAspect="Content" ObjectID="_1717417002" r:id="rId1427"/>
        </w:object>
      </w:r>
      <w:r w:rsidRPr="005B3ECB">
        <w:rPr>
          <w:rFonts w:ascii="Times New Roman" w:hAnsi="Times New Roman"/>
        </w:rPr>
        <w:t>Thay sè ta cã ®Ó R = 1,5m th× d = 0.9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rPr>
        <w:t>Bµi 3.</w:t>
      </w:r>
      <w:r w:rsidRPr="005B3ECB">
        <w:rPr>
          <w:rFonts w:ascii="Times New Roman" w:hAnsi="Times New Roman"/>
        </w:rPr>
        <w:t xml:space="preserve"> </w:t>
      </w:r>
      <w:r w:rsidRPr="005B3ECB">
        <w:rPr>
          <w:rFonts w:ascii="Times New Roman" w:hAnsi="Times New Roman"/>
          <w:lang w:val="pt-BR"/>
        </w:rPr>
        <w:t>Mét ®iÓm s¸ng ®Æt c¸ch mµn 2m. Gi÷a ®iÓm s¸ng vµ mµn ng</w:t>
      </w:r>
      <w:r w:rsidRPr="005B3ECB">
        <w:rPr>
          <w:rFonts w:ascii="Times New Roman" w:hAnsi="Times New Roman"/>
          <w:lang w:val="pt-BR"/>
        </w:rPr>
        <w:softHyphen/>
        <w:t>êi ta ®Æt mét ®Üa ch¾n s¸ng h×nh trßn sao cho ®Üa song song víi mµn vµ ®iÓm s¸ng m»n trªn trôc cña ®Üa.</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lastRenderedPageBreak/>
        <w:t>T×m ®</w:t>
      </w:r>
      <w:r w:rsidRPr="005B3ECB">
        <w:rPr>
          <w:rFonts w:ascii="Times New Roman" w:hAnsi="Times New Roman"/>
          <w:lang w:val="pt-BR"/>
        </w:rPr>
        <w:softHyphen/>
        <w:t>êng kÝnh bãng ®en trªn mµn biÕt ®</w:t>
      </w:r>
      <w:r w:rsidRPr="005B3ECB">
        <w:rPr>
          <w:rFonts w:ascii="Times New Roman" w:hAnsi="Times New Roman"/>
          <w:lang w:val="pt-BR"/>
        </w:rPr>
        <w:softHyphen/>
        <w:t>êng kÝnh cña ®Üa d =20 cm vµ ®Üa c¸ch ®iÓm s¸ng 50 cm.</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CÇn di chuyÓn ®Üa theo ph</w:t>
      </w:r>
      <w:r w:rsidRPr="005B3ECB">
        <w:rPr>
          <w:rFonts w:ascii="Times New Roman" w:hAnsi="Times New Roman"/>
          <w:lang w:val="pt-BR"/>
        </w:rPr>
        <w:softHyphen/>
        <w:t>¬ng vu«ng gãc víi mµn mét kho¶ng b»ng bao nhiªu vµ theo chiÒu nµo ®Ó ®</w:t>
      </w:r>
      <w:r w:rsidRPr="005B3ECB">
        <w:rPr>
          <w:rFonts w:ascii="Times New Roman" w:hAnsi="Times New Roman"/>
          <w:lang w:val="pt-BR"/>
        </w:rPr>
        <w:softHyphen/>
        <w:t>êng kÝnh cña ®Üa gi¶m ®i mét nöa.</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BiÕt ®Üa di chuyÓn ®Òu víi vËn tèc v = 2m/s t×m tèc ®é thay ®æi ®</w:t>
      </w:r>
      <w:r w:rsidRPr="005B3ECB">
        <w:rPr>
          <w:rFonts w:ascii="Times New Roman" w:hAnsi="Times New Roman"/>
          <w:lang w:val="pt-BR"/>
        </w:rPr>
        <w:softHyphen/>
        <w:t>êng kÝnh cña bãng ®en.</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Gi÷ nguyªn vÞ trÝ cña ®Üa vµ mµn nh</w:t>
      </w:r>
      <w:r w:rsidRPr="005B3ECB">
        <w:rPr>
          <w:rFonts w:ascii="Times New Roman" w:hAnsi="Times New Roman"/>
          <w:lang w:val="pt-BR"/>
        </w:rPr>
        <w:softHyphen/>
        <w:t xml:space="preserve"> c©u b) thay ®iÓm s¸ng b»ng vËt s¸ng h×nh cÇu ®</w:t>
      </w:r>
      <w:r w:rsidRPr="005B3ECB">
        <w:rPr>
          <w:rFonts w:ascii="Times New Roman" w:hAnsi="Times New Roman"/>
          <w:lang w:val="pt-BR"/>
        </w:rPr>
        <w:softHyphen/>
        <w:t>êng kÝnh d</w:t>
      </w:r>
      <w:r w:rsidRPr="005B3ECB">
        <w:rPr>
          <w:rFonts w:ascii="Times New Roman" w:hAnsi="Times New Roman"/>
          <w:vertAlign w:val="subscript"/>
          <w:lang w:val="pt-BR"/>
        </w:rPr>
        <w:t>1</w:t>
      </w:r>
      <w:r w:rsidRPr="005B3ECB">
        <w:rPr>
          <w:rFonts w:ascii="Times New Roman" w:hAnsi="Times New Roman"/>
          <w:lang w:val="pt-BR"/>
        </w:rPr>
        <w:t xml:space="preserve"> =8cm. T×m vÞ trÝ ®Æt vËt s¸ng ®Ó ®</w:t>
      </w:r>
      <w:r w:rsidRPr="005B3ECB">
        <w:rPr>
          <w:rFonts w:ascii="Times New Roman" w:hAnsi="Times New Roman"/>
          <w:lang w:val="pt-BR"/>
        </w:rPr>
        <w:softHyphen/>
        <w:t>êng kÝnh cña bãng ®en vÉn nh</w:t>
      </w:r>
      <w:r w:rsidRPr="005B3ECB">
        <w:rPr>
          <w:rFonts w:ascii="Times New Roman" w:hAnsi="Times New Roman"/>
          <w:lang w:val="pt-BR"/>
        </w:rPr>
        <w:softHyphen/>
        <w:t xml:space="preserve"> c©u a). T×m diÖn tÝch cña vïng nöa tèi xung quanh bãng ®en.</w:t>
      </w:r>
    </w:p>
    <w:p w:rsidR="000427B1" w:rsidRPr="005B3ECB" w:rsidRDefault="000427B1" w:rsidP="000427B1">
      <w:pPr>
        <w:spacing w:line="312" w:lineRule="auto"/>
        <w:jc w:val="center"/>
        <w:rPr>
          <w:rFonts w:ascii="Times New Roman" w:hAnsi="Times New Roman"/>
          <w:lang w:val="pt-BR"/>
        </w:rPr>
      </w:pPr>
      <w:r w:rsidRPr="005B3ECB">
        <w:rPr>
          <w:rFonts w:ascii="Times New Roman" w:hAnsi="Times New Roman"/>
          <w:lang w:val="pt-BR"/>
        </w:rPr>
        <w:t>H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 Nh</w:t>
      </w:r>
      <w:r w:rsidRPr="005B3ECB">
        <w:rPr>
          <w:rFonts w:ascii="Times New Roman" w:hAnsi="Times New Roman"/>
          <w:lang w:val="pt-BR"/>
        </w:rPr>
        <w:softHyphen/>
        <w:t xml:space="preserve"> c©u a,b bµi 1. KÕt qu¶</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w:t>
      </w:r>
      <w:r w:rsidRPr="005B3ECB">
        <w:rPr>
          <w:rFonts w:ascii="Times New Roman" w:hAnsi="Times New Roman"/>
          <w:lang w:val="pt-BR"/>
        </w:rPr>
        <w:softHyphen/>
        <w:t>êng kÝnh bãng ®en trªn mµn lµ: 8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Çn di chuyÓn ®Üa ch¾n s¸ng mét kho¶ng lµ 5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T×m vËn tèc thay ®æi cña bãng ®en:</w:t>
      </w:r>
    </w:p>
    <w:tbl>
      <w:tblPr>
        <w:tblW w:w="0" w:type="auto"/>
        <w:tblLook w:val="01E0" w:firstRow="1" w:lastRow="1" w:firstColumn="1" w:lastColumn="1" w:noHBand="0" w:noVBand="0"/>
      </w:tblPr>
      <w:tblGrid>
        <w:gridCol w:w="4738"/>
        <w:gridCol w:w="4550"/>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4656" behindDoc="0" locked="0" layoutInCell="1" allowOverlap="1" wp14:anchorId="25D82854" wp14:editId="708FEF36">
                      <wp:simplePos x="0" y="0"/>
                      <wp:positionH relativeFrom="column">
                        <wp:posOffset>321945</wp:posOffset>
                      </wp:positionH>
                      <wp:positionV relativeFrom="paragraph">
                        <wp:posOffset>336550</wp:posOffset>
                      </wp:positionV>
                      <wp:extent cx="1888490" cy="1136650"/>
                      <wp:effectExtent l="11430" t="62230" r="33655" b="58420"/>
                      <wp:wrapNone/>
                      <wp:docPr id="4" name="Group 30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8490" cy="1136650"/>
                                <a:chOff x="1925" y="5238"/>
                                <a:chExt cx="2974" cy="1790"/>
                              </a:xfrm>
                            </wpg:grpSpPr>
                            <wps:wsp>
                              <wps:cNvPr id="5" name="Line 3053"/>
                              <wps:cNvCnPr/>
                              <wps:spPr bwMode="auto">
                                <a:xfrm flipV="1">
                                  <a:off x="1925" y="5955"/>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3054"/>
                              <wps:cNvCnPr/>
                              <wps:spPr bwMode="auto">
                                <a:xfrm flipV="1">
                                  <a:off x="2302" y="5941"/>
                                  <a:ext cx="367"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3055"/>
                              <wps:cNvCnPr/>
                              <wps:spPr bwMode="auto">
                                <a:xfrm>
                                  <a:off x="1972" y="6207"/>
                                  <a:ext cx="341"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3056"/>
                              <wps:cNvCnPr/>
                              <wps:spPr bwMode="auto">
                                <a:xfrm>
                                  <a:off x="2300" y="6232"/>
                                  <a:ext cx="315"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3057"/>
                              <wps:cNvCnPr/>
                              <wps:spPr bwMode="auto">
                                <a:xfrm flipV="1">
                                  <a:off x="4434" y="5238"/>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3058"/>
                              <wps:cNvCnPr/>
                              <wps:spPr bwMode="auto">
                                <a:xfrm flipV="1">
                                  <a:off x="4474" y="5541"/>
                                  <a:ext cx="398" cy="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3059"/>
                              <wps:cNvCnPr/>
                              <wps:spPr bwMode="auto">
                                <a:xfrm>
                                  <a:off x="4488" y="6622"/>
                                  <a:ext cx="358" cy="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060"/>
                              <wps:cNvCnPr/>
                              <wps:spPr bwMode="auto">
                                <a:xfrm>
                                  <a:off x="4501" y="6922"/>
                                  <a:ext cx="398" cy="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52" o:spid="_x0000_s1026" style="position:absolute;margin-left:25.35pt;margin-top:26.5pt;width:148.7pt;height:89.5pt;z-index:251654656" coordorigin="1925,5238" coordsize="2974,17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Y2mowMAAIwXAAAOAAAAZHJzL2Uyb0RvYy54bWzsmMtu6zYQhvcF+g6E9o5E3SwJcQ4K28km bQOctntGoi6oRAqkEico+u4dDmXHchzgxKcoUEBZOJQoDYf/fBwNef3lpWvJM1e6kWLl0CvPIVzk smhEtXJ+/+12kThED0wUrJWCr5xXrp0vNz/+cL3rM+7LWrYFVwSMCJ3t+pVTD0Ofua7Oa94xfSV7 LqCzlKpjA1yqyi0U24H1rnV9z4vdnVRFr2TOtYa7G9vp3KD9suT58GtZaj6QduWAbwP+Kvx9NL/u zTXLKsX6uslHN9gFXnSsETDowdSGDYw8qeadqa7JldSyHK5y2bmyLJuc4xxgNtQ7mc2dkk89zqXK dlV/kAmkPdHpYrP5L88PijTFygkdIlgHIcJRSeBFvlFn11cZPHSn+q/9g7JThOa9zP/U0O2e9pvr yj5MHnc/ywIssqdBojovpeqMCZg3ecEgvB6CwF8GksNNmiRJmEKscuijNIjjaAxTXkMszXs09SOH QHfkB4kNYV5vx/f9dAlTwZeXYMb4yDI7MDo7OmdmBsjpN1X196n6tWY9x2BpI9ioKvhpVb1vBDei BlZUfGYtHhRKrDMN4p7Xi5Rt0/8Bk0YFR+XeFEijyCqw1y8IqJ1+SieTZ1mv9HDHZUdMY+W04BHa ZM/3erA67R8xQRLytmlbuM+yVpDdykkjkN1catk2henEC1U9rltFnplZYvg3jjt5DFAWBRqrOSu2 Y3tgTQttMrz2wMmgGiaqljtmtI4XDmk5ZBXTsu61wowIMwWHx5ZdZX+lXrpNtkm4CP14uwi9zWbx 0+06XMS3dBltgs16vaF/G+dpmNVNUXBh/N+veBp+W+zH3GPX6mHNH4Ryp9aRPHB2/x+dBgZttC2A j7J4RQjwPuD4H3EZn3IZGomNb8Du5Vz6gefblZmGiB9GC9d1EC8tl8t45nLmsjqfL4GRab7E7PYZ Lk1eOGTJpaUx9r2lge6IRsATPxJJOtM40/gBjVC8TmnE1HUhjZAboaqBqiX2AyytjmikUCeYkiWY aZy/2eIDGtNTGjGnfYbGs7VkGAZQME+q6bmWnGvJcxvS899sCmltmiZxU/YvgGl2cgbM6F0xmUJq NglzOSfMOWF+lDAp1HhTMJGWz4B5VE2GYQLQAXNx7J9+v6MRxwhT8uHAYd5zz3vut7MgCpuRCY4x Hk9dimPkAd4Gx/QdjvvsSL15r/2/TI94UglHvnh0NB5PmzPl42toHx+i3/wDAAD//wMAUEsDBBQA BgAIAAAAIQC6eshh4AAAAAkBAAAPAAAAZHJzL2Rvd25yZXYueG1sTI9BS8NAEIXvgv9hGcGb3U1i taTZlFLUUxHaCtLbNpkmodnZkN0m6b93POlpeLzHm+9lq8m2YsDeN440RDMFAqlwZUOVhq/D+9MC hA+GStM6Qg039LDK7+8yk5ZupB0O+1AJLiGfGg11CF0qpS9qtMbPXIfE3tn11gSWfSXL3oxcblsZ K/UirWmIP9Smw02NxWV/tRo+RjOuk+ht2F7Om9vxMP/83kao9ePDtF6CCDiFvzD84jM65Mx0clcq vWg1zNUrJ/kmPIn95HkRgThpiJNYgcwz+X9B/gMAAP//AwBQSwECLQAUAAYACAAAACEAtoM4kv4A AADhAQAAEwAAAAAAAAAAAAAAAAAAAAAAW0NvbnRlbnRfVHlwZXNdLnhtbFBLAQItABQABgAIAAAA IQA4/SH/1gAAAJQBAAALAAAAAAAAAAAAAAAAAC8BAABfcmVscy8ucmVsc1BLAQItABQABgAIAAAA IQD+aY2mowMAAIwXAAAOAAAAAAAAAAAAAAAAAC4CAABkcnMvZTJvRG9jLnhtbFBLAQItABQABgAI AAAAIQC6eshh4AAAAAkBAAAPAAAAAAAAAAAAAAAAAP0FAABkcnMvZG93bnJldi54bWxQSwUGAAAA AAQABADzAAAACgcAAAAA ">
                      <v:line id="Line 3053" o:spid="_x0000_s1027" style="position:absolute;flip:y;visibility:visible;mso-wrap-style:square" from="1925,5955" to="2256,6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MSv8AAAADaAAAADwAAAGRycy9kb3ducmV2LnhtbERPTWvCQBC9F/wPyxR6CXXTitJGV7FV QSg9GD30OGTHJDQ7G7JTjf/eFYQeH+97tuhdo07UhdqzgZdhCoq48Lbm0sBhv3l+AxUE2WLjmQxc KMBiPniYYWb9mXd0yqVUMYRDhgYqkTbTOhQVOQxD3xJH7ug7hxJhV2rb4TmGu0a/pulEO6w5NlTY 0mdFxW/+5+KMzTevRqPkw+kkeaf1j3ylWox5euyXU1BCvfyL7+6tNTCG25XoBz2/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9zEr/AAAAA2gAAAA8AAAAAAAAAAAAAAAAA oQIAAGRycy9kb3ducmV2LnhtbFBLBQYAAAAABAAEAPkAAACOAwAAAAA= ">
                        <v:stroke endarrow="block"/>
                      </v:line>
                      <v:line id="Line 3054" o:spid="_x0000_s1028" style="position:absolute;flip:y;visibility:visible;mso-wrap-style:square" from="2302,5941" to="2669,6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GMyMAAAADaAAAADwAAAGRycy9kb3ducmV2LnhtbERPTWvCQBC9C/6HZYReQt1UQWzqKrY2 UJAeqh48DtlpEszOhuzUpP++WxA8Pt73ajO4Rl2pC7VnA0/TFBRx4W3NpYHTMX9cggqCbLHxTAZ+ KcBmPR6tMLO+5y+6HqRUMYRDhgYqkTbTOhQVOQxT3xJH7tt3DiXCrtS2wz6Gu0bP0nShHdYcGyps 6a2i4nL4cXFG/sm7+Tx5dTpJnun9LPtUizEPk2H7AkpokLv45v6wBhbwfyX6Qa//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hjMjAAAAA2gAAAA8AAAAAAAAAAAAAAAAA oQIAAGRycy9kb3ducmV2LnhtbFBLBQYAAAAABAAEAPkAAACOAwAAAAA= ">
                        <v:stroke endarrow="block"/>
                      </v:line>
                      <v:line id="Line 3055" o:spid="_x0000_s1029" style="position:absolute;visibility:visible;mso-wrap-style:square" from="1972,6207" to="2313,6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QM18IAAADaAAAADwAAAGRycy9kb3ducmV2LnhtbESPT2sCMRTE7wW/Q3iCt5rVg9bVKOJS 8GAL/sHzc/PcLG5elk26pt++KRR6HGZ+M8xqE20jeup87VjBZJyBIC6drrlScDm/v76B8AFZY+OY FHyTh8168LLCXLsnH6k/hUqkEvY5KjAhtLmUvjRk0Y9dS5y8u+sshiS7SuoOn6ncNnKaZTNpsea0 YLClnaHycfqyCuamOMq5LA7nz6KvJ4v4Ea+3hVKjYdwuQQSK4T/8R+914uD3SroB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QM18IAAADaAAAADwAAAAAAAAAAAAAA AAChAgAAZHJzL2Rvd25yZXYueG1sUEsFBgAAAAAEAAQA+QAAAJADAAAAAA== ">
                        <v:stroke endarrow="block"/>
                      </v:line>
                      <v:line id="Line 3056" o:spid="_x0000_s1030" style="position:absolute;visibility:visible;mso-wrap-style:square" from="2300,6232" to="2615,6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6uYpcAAAADaAAAADwAAAGRycy9kb3ducmV2LnhtbERPTWvCMBi+D/YfwjvwNlM9+FGNMlaE HXRgHTu/Nq9NsXlTmqzGf28OA48Pz/d6G20rBup941jBZJyBIK6cbrhW8HPavS9A+ICssXVMCu7k Ybt5fVljrt2NjzSUoRYphH2OCkwIXS6lrwxZ9GPXESfu4nqLIcG+lrrHWwq3rZxm2UxabDg1GOzo 01B1Lf+sgrkpjnIui/3puxiayTIe4u95qdToLX6sQASK4Sn+d39pBWlrupJugNw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OrmKXAAAAA2gAAAA8AAAAAAAAAAAAAAAAA oQIAAGRycy9kb3ducmV2LnhtbFBLBQYAAAAABAAEAPkAAACOAwAAAAA= ">
                        <v:stroke endarrow="block"/>
                      </v:line>
                      <v:line id="Line 3057" o:spid="_x0000_s1031" style="position:absolute;flip:y;visibility:visible;mso-wrap-style:square" from="4434,5238" to="4765,5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4YusAAAADaAAAADwAAAGRycy9kb3ducmV2LnhtbERPTWvCQBC9C/0PyxS8BN2oIDW6Ca2t UJAeaj14HLJjEszOhuxU03/fLRQ8Pt73phhcq67Uh8azgdk0BUVcettwZeD4tZs8gQqCbLH1TAZ+ KECRP4w2mFl/40+6HqRSMYRDhgZqkS7TOpQ1OQxT3xFH7ux7hxJhX2nb4y2Gu1bP03SpHTYcG2rs aFtTeTl8uzhj98Gvi0Xy4nSSrOjtJPtUizHjx+F5DUpokLv43/1uDazg70r0g85/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4+GLrAAAAA2gAAAA8AAAAAAAAAAAAAAAAA oQIAAGRycy9kb3ducmV2LnhtbFBLBQYAAAAABAAEAPkAAACOAwAAAAA= ">
                        <v:stroke endarrow="block"/>
                      </v:line>
                      <v:line id="Line 3058" o:spid="_x0000_s1032" style="position:absolute;flip:y;visibility:visible;mso-wrap-style:square" from="4474,5541" to="4872,5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IcsQAAADbAAAADwAAAGRycy9kb3ducmV2LnhtbESPQWvCQBCF7wX/wzIFL6FurFBs6ira Kgilh2oPPQ7ZaRKanQ3ZqcZ/7xyE3uYx73vzZrEaQmtO1KcmsoPpJAdDXEbfcOXg67h7mINJguyx jUwOLpRgtRzdLbDw8cyfdDpIZTSEU4EOapGusDaVNQVMk9gR6+4n9gFFZV9Z3+NZw0NrH/P8yQZs WC/U2NFrTeXv4S9ojd0Hv81m2SbYLHum7be851acG98P6xcwQoP8m2/03iun7fUXHcAu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4hyxAAAANsAAAAPAAAAAAAAAAAA AAAAAKECAABkcnMvZG93bnJldi54bWxQSwUGAAAAAAQABAD5AAAAkgMAAAAA ">
                        <v:stroke endarrow="block"/>
                      </v:line>
                      <v:line id="Line 3059" o:spid="_x0000_s1033" style="position:absolute;visibility:visible;mso-wrap-style:square" from="4488,6622" to="4846,6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Wtp8IAAADbAAAADwAAAGRycy9kb3ducmV2LnhtbERPS2sCMRC+F/ofwhR6q9n1oHU1irgI HmrBBz1PN+NmcTNZNnFN/30jFHqbj+85i1W0rRio941jBfkoA0FcOd1wreB82r69g/ABWWPrmBT8 kIfV8vlpgYV2dz7QcAy1SCHsC1RgQugKKX1lyKIfuY44cRfXWwwJ9rXUPd5TuG3lOMsm0mLDqcFg RxtD1fV4swqmpjzIqSw/Tp/l0OSzuI9f3zOlXl/ieg4iUAz/4j/3Tqf5OTx+SQ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fWtp8IAAADbAAAADwAAAAAAAAAAAAAA AAChAgAAZHJzL2Rvd25yZXYueG1sUEsFBgAAAAAEAAQA+QAAAJADAAAAAA== ">
                        <v:stroke endarrow="block"/>
                      </v:line>
                      <v:line id="Line 3060" o:spid="_x0000_s1034" style="position:absolute;visibility:visible;mso-wrap-style:square" from="4501,6922" to="4899,7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z0MIAAADbAAAADwAAAGRycy9kb3ducmV2LnhtbERPTWvCQBC9F/wPyxS81U08aE1dQzEU PNiCWnqeZsdsMDsbstu4/nu3UOhtHu9z1mW0nRhp8K1jBfksA0FcO91yo+Dz9Pb0DMIHZI2dY1Jw Iw/lZvKwxkK7Kx9oPIZGpBD2BSowIfSFlL42ZNHPXE+cuLMbLIYEh0bqAa8p3HZynmULabHl1GCw p62h+nL8sQqWpjrIpaz2p49qbPNVfI9f3yulpo/x9QVEoBj+xX/unU7z5/D7SzpAb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cz0MIAAADbAAAADwAAAAAAAAAAAAAA AAChAgAAZHJzL2Rvd25yZXYueG1sUEsFBgAAAAAEAAQA+QAAAJADAAAAAA== ">
                        <v:stroke endarrow="block"/>
                      </v:line>
                    </v:group>
                  </w:pict>
                </mc:Fallback>
              </mc:AlternateContent>
            </w:r>
            <w:r w:rsidRPr="005B3ECB">
              <w:rPr>
                <w:rFonts w:ascii="Times New Roman" w:hAnsi="Times New Roman"/>
                <w:noProof/>
              </w:rPr>
              <w:drawing>
                <wp:inline distT="0" distB="0" distL="0" distR="0" wp14:anchorId="5CD8DC82" wp14:editId="069044AA">
                  <wp:extent cx="2962275" cy="1714500"/>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79">
                            <a:extLst>
                              <a:ext uri="{28A0092B-C50C-407E-A947-70E740481C1C}">
                                <a14:useLocalDpi xmlns:a14="http://schemas.microsoft.com/office/drawing/2010/main" val="0"/>
                              </a:ext>
                            </a:extLst>
                          </a:blip>
                          <a:srcRect l="1718" t="5478" r="4352" b="6938"/>
                          <a:stretch>
                            <a:fillRect/>
                          </a:stretch>
                        </pic:blipFill>
                        <pic:spPr bwMode="auto">
                          <a:xfrm>
                            <a:off x="0" y="0"/>
                            <a:ext cx="2962275" cy="17145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Do ®Üa di chuyÓn víi vËn tèc v = 2m/s vµ ®i ®</w:t>
            </w:r>
            <w:r w:rsidRPr="005B3ECB">
              <w:rPr>
                <w:rFonts w:ascii="Times New Roman" w:hAnsi="Times New Roman"/>
              </w:rPr>
              <w:softHyphen/>
              <w:t>îc qu¶ng ®</w:t>
            </w:r>
            <w:r w:rsidRPr="005B3ECB">
              <w:rPr>
                <w:rFonts w:ascii="Times New Roman" w:hAnsi="Times New Roman"/>
              </w:rPr>
              <w:softHyphen/>
              <w:t>êng MM</w:t>
            </w:r>
            <w:r w:rsidRPr="005B3ECB">
              <w:rPr>
                <w:rFonts w:ascii="Times New Roman" w:hAnsi="Times New Roman"/>
                <w:vertAlign w:val="subscript"/>
              </w:rPr>
              <w:t>1</w:t>
            </w:r>
            <w:r w:rsidRPr="005B3ECB">
              <w:rPr>
                <w:rFonts w:ascii="Times New Roman" w:hAnsi="Times New Roman"/>
              </w:rPr>
              <w:t xml:space="preserve"> = 0.5 m  nªn mÊt th× gian lµ  t= </w:t>
            </w:r>
            <w:r w:rsidRPr="005B3ECB">
              <w:rPr>
                <w:rFonts w:ascii="Times New Roman" w:hAnsi="Times New Roman"/>
                <w:position w:val="-24"/>
              </w:rPr>
              <w:object w:dxaOrig="980" w:dyaOrig="620">
                <v:shape id="_x0000_i1766" type="#_x0000_t75" style="width:48.75pt;height:30.75pt" o:ole="">
                  <v:imagedata r:id="rId1428" o:title=""/>
                </v:shape>
                <o:OLEObject Type="Embed" ProgID="Equation.DSMT4" ShapeID="_x0000_i1766" DrawAspect="Content" ObjectID="_1717417003" r:id="rId1429"/>
              </w:objec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õ ®ã ta cã tèc ®é thay ®æi bãng ®en lµ </w:t>
            </w:r>
            <w:r w:rsidRPr="005B3ECB">
              <w:rPr>
                <w:rFonts w:ascii="Times New Roman" w:hAnsi="Times New Roman"/>
                <w:position w:val="-24"/>
              </w:rPr>
              <w:object w:dxaOrig="4480" w:dyaOrig="620">
                <v:shape id="_x0000_i1767" type="#_x0000_t75" style="width:224.2pt;height:30.75pt" o:ole="">
                  <v:imagedata r:id="rId1430" o:title=""/>
                </v:shape>
                <o:OLEObject Type="Embed" ProgID="Equation.DSMT4" ShapeID="_x0000_i1767" DrawAspect="Content" ObjectID="_1717417004" r:id="rId1431"/>
              </w:objec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d)</w:t>
      </w:r>
    </w:p>
    <w:tbl>
      <w:tblPr>
        <w:tblW w:w="0" w:type="auto"/>
        <w:tblLook w:val="01E0" w:firstRow="1" w:lastRow="1" w:firstColumn="1" w:lastColumn="1" w:noHBand="0" w:noVBand="0"/>
      </w:tblPr>
      <w:tblGrid>
        <w:gridCol w:w="4616"/>
        <w:gridCol w:w="4672"/>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7A6F4A3" wp14:editId="0B040AFA">
                  <wp:extent cx="2562225" cy="22002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562225" cy="2200275"/>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Gäi O lµ t©m, MN lµ ®</w:t>
            </w:r>
            <w:r w:rsidRPr="005B3ECB">
              <w:rPr>
                <w:rFonts w:ascii="Times New Roman" w:hAnsi="Times New Roman"/>
              </w:rPr>
              <w:softHyphen/>
              <w:t>êng kÝnh vËt s¸ng h×nh cÇu, P lµ giao cña MA’ vµ NB’</w:t>
            </w:r>
          </w:p>
          <w:p w:rsidR="000427B1" w:rsidRPr="005B3ECB" w:rsidRDefault="000427B1">
            <w:pPr>
              <w:spacing w:line="312" w:lineRule="auto"/>
              <w:jc w:val="both"/>
              <w:rPr>
                <w:rFonts w:ascii="Times New Roman" w:hAnsi="Times New Roman"/>
              </w:rPr>
            </w:pPr>
            <w:r w:rsidRPr="005B3ECB">
              <w:rPr>
                <w:rFonts w:ascii="Times New Roman" w:hAnsi="Times New Roman"/>
              </w:rPr>
              <w:t>Ta cã</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 </w:t>
            </w:r>
            <w:r w:rsidRPr="005B3ECB">
              <w:rPr>
                <w:rFonts w:ascii="Times New Roman" w:hAnsi="Times New Roman"/>
                <w:position w:val="-24"/>
              </w:rPr>
              <w:object w:dxaOrig="4160" w:dyaOrig="620">
                <v:shape id="_x0000_i1768" type="#_x0000_t75" style="width:207.8pt;height:30.75pt" o:ole="">
                  <v:imagedata r:id="rId1433" o:title=""/>
                </v:shape>
                <o:OLEObject Type="Embed" ProgID="Equation.DSMT4" ShapeID="_x0000_i1768" DrawAspect="Content" ObjectID="_1717417005" r:id="rId1434"/>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12"/>
              </w:rPr>
              <w:object w:dxaOrig="2400" w:dyaOrig="360">
                <v:shape id="_x0000_i1769" type="#_x0000_t75" style="width:120pt;height:18pt" o:ole="">
                  <v:imagedata r:id="rId1435" o:title=""/>
                </v:shape>
                <o:OLEObject Type="Embed" ProgID="Equation.DSMT4" ShapeID="_x0000_i1769" DrawAspect="Content" ObjectID="_1717417006" r:id="rId1436"/>
              </w:object>
            </w:r>
            <w:r w:rsidRPr="005B3ECB">
              <w:rPr>
                <w:rFonts w:ascii="Times New Roman" w:hAnsi="Times New Roman"/>
                <w:position w:val="-24"/>
              </w:rPr>
              <w:object w:dxaOrig="3560" w:dyaOrig="620">
                <v:shape id="_x0000_i1770" type="#_x0000_t75" style="width:177.8pt;height:30.75pt" o:ole="">
                  <v:imagedata r:id="rId1437" o:title=""/>
                </v:shape>
                <o:OLEObject Type="Embed" ProgID="Equation.DSMT4" ShapeID="_x0000_i1770" DrawAspect="Content" ObjectID="_1717417007" r:id="rId1438"/>
              </w:objec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l¹i cã: </w:t>
            </w:r>
            <w:r w:rsidRPr="005B3ECB">
              <w:rPr>
                <w:rFonts w:ascii="Times New Roman" w:hAnsi="Times New Roman"/>
                <w:position w:val="-30"/>
              </w:rPr>
              <w:object w:dxaOrig="4020" w:dyaOrig="680">
                <v:shape id="_x0000_i1771" type="#_x0000_t75" style="width:201pt;height:33.75pt" o:ole="">
                  <v:imagedata r:id="rId1439" o:title=""/>
                </v:shape>
                <o:OLEObject Type="Embed" ProgID="Equation.DSMT4" ShapeID="_x0000_i1771" DrawAspect="Content" ObjectID="_1717417008" r:id="rId1440"/>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24"/>
              </w:rPr>
              <w:object w:dxaOrig="1419" w:dyaOrig="620">
                <v:shape id="_x0000_i1772" type="#_x0000_t75" style="width:71.25pt;height:30.75pt" o:ole="">
                  <v:imagedata r:id="rId1441" o:title=""/>
                </v:shape>
                <o:OLEObject Type="Embed" ProgID="Equation.DSMT4" ShapeID="_x0000_i1772" DrawAspect="Content" ObjectID="_1717417009" r:id="rId1442"/>
              </w:object>
            </w:r>
            <w:r w:rsidRPr="005B3ECB">
              <w:rPr>
                <w:rFonts w:ascii="Times New Roman" w:hAnsi="Times New Roman"/>
                <w:position w:val="-24"/>
              </w:rPr>
              <w:object w:dxaOrig="2380" w:dyaOrig="620">
                <v:shape id="_x0000_i1773" type="#_x0000_t75" style="width:119.25pt;height:30.75pt" o:ole="">
                  <v:imagedata r:id="rId1443" o:title=""/>
                </v:shape>
                <o:OLEObject Type="Embed" ProgID="Equation.DSMT4" ShapeID="_x0000_i1773" DrawAspect="Content" ObjectID="_1717417010" r:id="rId1444"/>
              </w:object>
            </w:r>
          </w:p>
          <w:p w:rsidR="000427B1" w:rsidRPr="005B3ECB" w:rsidRDefault="000427B1">
            <w:pPr>
              <w:spacing w:line="312" w:lineRule="auto"/>
              <w:jc w:val="both"/>
              <w:rPr>
                <w:rFonts w:ascii="Times New Roman" w:hAnsi="Times New Roman"/>
              </w:rPr>
            </w:pPr>
            <w:r w:rsidRPr="005B3ECB">
              <w:rPr>
                <w:rFonts w:ascii="Times New Roman" w:hAnsi="Times New Roman"/>
              </w:rPr>
              <w:t>mµ OI</w:t>
            </w:r>
            <w:r w:rsidRPr="005B3ECB">
              <w:rPr>
                <w:rFonts w:ascii="Times New Roman" w:hAnsi="Times New Roman"/>
                <w:vertAlign w:val="subscript"/>
              </w:rPr>
              <w:t>1</w:t>
            </w:r>
            <w:r w:rsidRPr="005B3ECB">
              <w:rPr>
                <w:rFonts w:ascii="Times New Roman" w:hAnsi="Times New Roman"/>
              </w:rPr>
              <w:t xml:space="preserve"> = PI</w:t>
            </w:r>
            <w:r w:rsidRPr="005B3ECB">
              <w:rPr>
                <w:rFonts w:ascii="Times New Roman" w:hAnsi="Times New Roman"/>
                <w:vertAlign w:val="subscript"/>
              </w:rPr>
              <w:t>1</w:t>
            </w:r>
            <w:r w:rsidRPr="005B3ECB">
              <w:rPr>
                <w:rFonts w:ascii="Times New Roman" w:hAnsi="Times New Roman"/>
              </w:rPr>
              <w:t xml:space="preserve"> – PO = </w:t>
            </w:r>
            <w:r w:rsidRPr="005B3ECB">
              <w:rPr>
                <w:rFonts w:ascii="Times New Roman" w:hAnsi="Times New Roman"/>
                <w:position w:val="-24"/>
              </w:rPr>
              <w:object w:dxaOrig="2219" w:dyaOrig="620">
                <v:shape id="_x0000_i1774" type="#_x0000_t75" style="width:110.95pt;height:30.75pt" o:ole="">
                  <v:imagedata r:id="rId1445" o:title=""/>
                </v:shape>
                <o:OLEObject Type="Embed" ProgID="Equation.DSMT4" ShapeID="_x0000_i1774" DrawAspect="Content" ObjectID="_1717417011" r:id="rId1446"/>
              </w:objec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lastRenderedPageBreak/>
        <w:t>VËy cÇn ®Æt ®Üa ch¾n s¸ng c¸ch t©m vËt s¸ng h×nh cÇu lµ 2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Gäi K lµ giao ®iÓm cña NA</w:t>
      </w:r>
      <w:r w:rsidRPr="005B3ECB">
        <w:rPr>
          <w:rFonts w:ascii="Times New Roman" w:hAnsi="Times New Roman"/>
          <w:vertAlign w:val="subscript"/>
          <w:lang w:val="pt-BR"/>
        </w:rPr>
        <w:t>2</w:t>
      </w:r>
      <w:r w:rsidRPr="005B3ECB">
        <w:rPr>
          <w:rFonts w:ascii="Times New Roman" w:hAnsi="Times New Roman"/>
          <w:lang w:val="pt-BR"/>
        </w:rPr>
        <w:t xml:space="preserve"> vµ MB</w:t>
      </w:r>
      <w:r w:rsidRPr="005B3ECB">
        <w:rPr>
          <w:rFonts w:ascii="Times New Roman" w:hAnsi="Times New Roman"/>
          <w:vertAlign w:val="subscript"/>
          <w:lang w:val="pt-BR"/>
        </w:rPr>
        <w:t>2</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Ta cã </w:t>
      </w:r>
      <w:r w:rsidRPr="005B3ECB">
        <w:rPr>
          <w:rFonts w:ascii="Times New Roman" w:hAnsi="Times New Roman"/>
          <w:position w:val="-30"/>
        </w:rPr>
        <w:object w:dxaOrig="8520" w:dyaOrig="680">
          <v:shape id="_x0000_i1775" type="#_x0000_t75" style="width:426pt;height:33.75pt" o:ole="">
            <v:imagedata r:id="rId1447" o:title=""/>
          </v:shape>
          <o:OLEObject Type="Embed" ProgID="Equation.DSMT4" ShapeID="_x0000_i1775" DrawAspect="Content" ObjectID="_1717417012" r:id="rId1448"/>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24"/>
        </w:rPr>
        <w:object w:dxaOrig="6320" w:dyaOrig="620">
          <v:shape id="_x0000_i1776" type="#_x0000_t75" style="width:315.7pt;height:30.75pt" o:ole="">
            <v:imagedata r:id="rId1449" o:title=""/>
          </v:shape>
          <o:OLEObject Type="Embed" ProgID="Equation.DSMT4" ShapeID="_x0000_i1776" DrawAspect="Content" ObjectID="_1717417013" r:id="rId1450"/>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MÆt kh¸c ta cã: </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54"/>
        </w:rPr>
        <w:object w:dxaOrig="9080" w:dyaOrig="1200">
          <v:shape id="_x0000_i1777" type="#_x0000_t75" style="width:453.55pt;height:60pt" o:ole="">
            <v:imagedata r:id="rId1451" o:title=""/>
          </v:shape>
          <o:OLEObject Type="Embed" ProgID="Equation.DSMT4" ShapeID="_x0000_i1777" DrawAspect="Content" ObjectID="_1717417014" r:id="rId1452"/>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VËy diÖn tÝch vïng nöa tèi lµ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S = </w:t>
      </w:r>
      <w:r w:rsidRPr="005B3ECB">
        <w:rPr>
          <w:rFonts w:ascii="Times New Roman" w:hAnsi="Times New Roman"/>
          <w:position w:val="-24"/>
        </w:rPr>
        <w:object w:dxaOrig="3800" w:dyaOrig="660">
          <v:shape id="_x0000_i1778" type="#_x0000_t75" style="width:189.8pt;height:33pt" o:ole="">
            <v:imagedata r:id="rId1453" o:title=""/>
          </v:shape>
          <o:OLEObject Type="Embed" ProgID="Equation.DSMT4" ShapeID="_x0000_i1778" DrawAspect="Content" ObjectID="_1717417015" r:id="rId1454"/>
        </w:object>
      </w:r>
      <w:r w:rsidRPr="005B3ECB">
        <w:rPr>
          <w:rFonts w:ascii="Times New Roman" w:hAnsi="Times New Roman"/>
          <w:lang w:val="pt-BR"/>
        </w:rPr>
        <w:t>=</w:t>
      </w:r>
      <w:r w:rsidRPr="005B3ECB">
        <w:rPr>
          <w:rFonts w:ascii="Times New Roman" w:hAnsi="Times New Roman"/>
          <w:position w:val="-24"/>
        </w:rPr>
        <w:object w:dxaOrig="2820" w:dyaOrig="620">
          <v:shape id="_x0000_i1779" type="#_x0000_t75" style="width:141pt;height:30.75pt" o:ole="">
            <v:imagedata r:id="rId1455" o:title=""/>
          </v:shape>
          <o:OLEObject Type="Embed" ProgID="Equation.DSMT4" ShapeID="_x0000_i1779" DrawAspect="Content" ObjectID="_1717417016" r:id="rId1456"/>
        </w:objec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4.</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ng</w:t>
      </w:r>
      <w:r w:rsidRPr="005B3ECB">
        <w:rPr>
          <w:rFonts w:ascii="Times New Roman" w:hAnsi="Times New Roman"/>
          <w:lang w:val="pt-BR"/>
        </w:rPr>
        <w:softHyphen/>
        <w:t>êi cã ®é cao h ®øng ngay d</w:t>
      </w:r>
      <w:r w:rsidRPr="005B3ECB">
        <w:rPr>
          <w:rFonts w:ascii="Times New Roman" w:hAnsi="Times New Roman"/>
          <w:lang w:val="pt-BR"/>
        </w:rPr>
        <w:softHyphen/>
        <w:t>íi bãng ®Ìn treo ë ®é cao H (H&gt;h). NÕu ng</w:t>
      </w:r>
      <w:r w:rsidRPr="005B3ECB">
        <w:rPr>
          <w:rFonts w:ascii="Times New Roman" w:hAnsi="Times New Roman"/>
          <w:lang w:val="pt-BR"/>
        </w:rPr>
        <w:softHyphen/>
        <w:t>êi ®ã ®i ®Òu víi vËn tèc v. H·y x¸c ®Þnh chuyÓn ®éng cña bãng cña ®Ønh ®Çu in trªn mÆt ®Êt.</w:t>
      </w:r>
    </w:p>
    <w:tbl>
      <w:tblPr>
        <w:tblW w:w="0" w:type="auto"/>
        <w:tblLook w:val="01E0" w:firstRow="1" w:lastRow="1" w:firstColumn="1" w:lastColumn="1" w:noHBand="0" w:noVBand="0"/>
      </w:tblPr>
      <w:tblGrid>
        <w:gridCol w:w="4745"/>
        <w:gridCol w:w="4543"/>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655680" behindDoc="0" locked="0" layoutInCell="1" allowOverlap="1" wp14:anchorId="3525D2AA" wp14:editId="070FA64B">
                      <wp:simplePos x="0" y="0"/>
                      <wp:positionH relativeFrom="column">
                        <wp:posOffset>751205</wp:posOffset>
                      </wp:positionH>
                      <wp:positionV relativeFrom="paragraph">
                        <wp:posOffset>12065</wp:posOffset>
                      </wp:positionV>
                      <wp:extent cx="297815" cy="342900"/>
                      <wp:effectExtent l="4445" t="0" r="2540" b="1270"/>
                      <wp:wrapNone/>
                      <wp:docPr id="1" name="Rectangle 30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Default="00667A46" w:rsidP="000427B1">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61" o:spid="_x0000_s2370" style="position:absolute;left:0;text-align:left;margin-left:59.15pt;margin-top:.95pt;width:23.4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4TugIAALsFAAAOAAAAZHJzL2Uyb0RvYy54bWysVNtu2zAMfR+wfxD07vpS5WKjTtHG8TCg 24p1+wDFlmNhsuRJSpxu2L+Pkps0aV+GbX4wJJEizyGPeHW97wTaMW24kjmOLyKMmKxUzeUmx1+/ lMEcI2OprKlQkuX4kRl8vXj75mroM5aoVomaaQRBpMmGPsettX0WhqZqWUfNheqZBGOjdEctbPUm rDUdIHonwiSKpuGgdN1rVTFj4LQYjXjh4zcNq+ynpjHMIpFjwGb9X/v/2v3DxRXNNpr2La+eYNC/ QNFRLiHpMVRBLUVbzV+F6nillVGNvahUF6qm4RXzHIBNHL1g89DSnnkuUBzTH8tk/l/Y6uPuXiNe Q+8wkrSDFn2GolG5EQxdRtPYVWjoTQaOD/29dhxNf6eqbwZJtWzBkd1orYaW0Rpwef/w7ILbGLiK 1sMHVUMCurXKF2vf6M4FhDKgve/J47EnbG9RBYdJOpvHE4wqMF2SJI18z0KaHS732th3THXILXKs Ab0PTnd3xgJ4cD24uFxSlVwI33Yhzw7AcTyB1HDV2RwI38WfaZSu5qs5CUgyXQUkKorgplySYFrG s0lxWSyXRfzL5Y1J1vK6ZtKlOSgqJn/WsSdtj1o4asoowWsXzkEyerNeCo12FBRd+s+1CMCfuIXn MLwZuLygFCckuk3SoJzOZwEpySRIZ9E8iOL0Np1GJCVFeU7pjkv275TQkON0kkx8l05Av+AW+e81 N5p13MLMELzL8fzoRDOnwJWsfWst5WJcn5TCwX8uBVTs0GivVyfRUep2v977J0FAeBDOCXit6keQ sFYgMZgjMPFg0Sr9A6MBpkeOzfct1Qwj8V7CM0hjQty48RsymSWw0aeW9amFygpC5dhiNC6XdhxR 217zTQuZYl8sqW7g6TTcy/oZFXByG5gQnt3TNHMj6HTvvZ5n7uI3AAAA//8DAFBLAwQUAAYACAAA ACEAtRC9PN8AAAAIAQAADwAAAGRycy9kb3ducmV2LnhtbEyPQUvDQBCF74L/YRnBi9hNKyltmk2R glhEKKa25212TILZ2TS7TeK/d3rS2zze48330vVoG9Fj52tHCqaTCARS4UxNpYLP/cvjAoQPmoxu HKGCH/Swzm5vUp0YN9AH9nkoBZeQT7SCKoQ2kdIXFVrtJ65FYu/LdVYHll0pTacHLreNnEXRXFpd E3+odIubCovv/GIVDMWuP+7fX+Xu4bh1dN6eN/nhTan7u/F5BSLgGP7CcMVndMiY6eQuZLxoWE8X TxzlYwni6s/jGYiTgjhegsxS+X9A9gsAAP//AwBQSwECLQAUAAYACAAAACEAtoM4kv4AAADhAQAA EwAAAAAAAAAAAAAAAAAAAAAAW0NvbnRlbnRfVHlwZXNdLnhtbFBLAQItABQABgAIAAAAIQA4/SH/ 1gAAAJQBAAALAAAAAAAAAAAAAAAAAC8BAABfcmVscy8ucmVsc1BLAQItABQABgAIAAAAIQDfc+4T ugIAALsFAAAOAAAAAAAAAAAAAAAAAC4CAABkcnMvZTJvRG9jLnhtbFBLAQItABQABgAIAAAAIQC1 EL083wAAAAgBAAAPAAAAAAAAAAAAAAAAABQFAABkcnMvZG93bnJldi54bWxQSwUGAAAAAAQABADz AAAAIAYAAAAA " filled="f" stroked="f">
                      <v:textbox>
                        <w:txbxContent>
                          <w:p w:rsidR="00667A46" w:rsidRDefault="00667A46" w:rsidP="000427B1">
                            <w:r>
                              <w:t>S</w:t>
                            </w:r>
                          </w:p>
                        </w:txbxContent>
                      </v:textbox>
                    </v:rect>
                  </w:pict>
                </mc:Fallback>
              </mc:AlternateContent>
            </w:r>
            <w:r w:rsidRPr="005B3ECB">
              <w:rPr>
                <w:rFonts w:ascii="Times New Roman" w:hAnsi="Times New Roman"/>
                <w:noProof/>
              </w:rPr>
              <w:drawing>
                <wp:inline distT="0" distB="0" distL="0" distR="0" wp14:anchorId="7E6B3940" wp14:editId="72803A51">
                  <wp:extent cx="2657475" cy="17907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2657475" cy="17907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C¸c tia s¸ng ph¸t ra tõ bãng ®Ìn bÞ ng</w:t>
            </w:r>
            <w:r w:rsidRPr="005B3ECB">
              <w:rPr>
                <w:rFonts w:ascii="Times New Roman" w:hAnsi="Times New Roman"/>
              </w:rPr>
              <w:softHyphen/>
              <w:t>êi chÆn l¹i t¹o ra mét kho¶ng tèi trªn ®Êt ®ã lµ bãng cña ng</w:t>
            </w:r>
            <w:r w:rsidRPr="005B3ECB">
              <w:rPr>
                <w:rFonts w:ascii="Times New Roman" w:hAnsi="Times New Roman"/>
              </w:rPr>
              <w:softHyphen/>
              <w:t>êi ®ã.</w:t>
            </w:r>
          </w:p>
          <w:p w:rsidR="000427B1" w:rsidRPr="005B3ECB" w:rsidRDefault="000427B1">
            <w:pPr>
              <w:spacing w:line="312" w:lineRule="auto"/>
              <w:jc w:val="both"/>
              <w:rPr>
                <w:rFonts w:ascii="Times New Roman" w:hAnsi="Times New Roman"/>
              </w:rPr>
            </w:pPr>
            <w:r w:rsidRPr="005B3ECB">
              <w:rPr>
                <w:rFonts w:ascii="Times New Roman" w:hAnsi="Times New Roman"/>
              </w:rPr>
              <w:t>Trong kho¶ng thíi gian t, ng</w:t>
            </w:r>
            <w:r w:rsidRPr="005B3ECB">
              <w:rPr>
                <w:rFonts w:ascii="Times New Roman" w:hAnsi="Times New Roman"/>
              </w:rPr>
              <w:softHyphen/>
              <w:t>êi di chuyÓn mét qu¶ng ®</w:t>
            </w:r>
            <w:r w:rsidRPr="005B3ECB">
              <w:rPr>
                <w:rFonts w:ascii="Times New Roman" w:hAnsi="Times New Roman"/>
              </w:rPr>
              <w:softHyphen/>
              <w:t>êng S = BB’ = v.t. Khi ®ã bãng cña ®Ønh ®Çu di chuyÓn mét ®o¹n ®</w:t>
            </w:r>
            <w:r w:rsidRPr="005B3ECB">
              <w:rPr>
                <w:rFonts w:ascii="Times New Roman" w:hAnsi="Times New Roman"/>
              </w:rPr>
              <w:softHyphen/>
              <w:t>êng S’ = BB”</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cã: </w:t>
            </w:r>
            <w:r w:rsidRPr="005B3ECB">
              <w:rPr>
                <w:rFonts w:ascii="Times New Roman" w:hAnsi="Times New Roman"/>
                <w:position w:val="-24"/>
              </w:rPr>
              <w:object w:dxaOrig="3600" w:dyaOrig="620">
                <v:shape id="_x0000_i1780" type="#_x0000_t75" style="width:180pt;height:30.75pt" o:ole="">
                  <v:imagedata r:id="rId1458" o:title=""/>
                </v:shape>
                <o:OLEObject Type="Embed" ProgID="Equation.DSMT4" ShapeID="_x0000_i1780" DrawAspect="Content" ObjectID="_1717417017" r:id="rId1459"/>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6"/>
              </w:rPr>
              <w:object w:dxaOrig="300" w:dyaOrig="240">
                <v:shape id="_x0000_i1781" type="#_x0000_t75" style="width:15pt;height:12pt" o:ole="">
                  <v:imagedata r:id="rId1460" o:title=""/>
                </v:shape>
                <o:OLEObject Type="Embed" ProgID="Equation.DSMT4" ShapeID="_x0000_i1781" DrawAspect="Content" ObjectID="_1717417018" r:id="rId1461"/>
              </w:object>
            </w:r>
            <w:r w:rsidRPr="005B3ECB">
              <w:rPr>
                <w:rFonts w:ascii="Times New Roman" w:hAnsi="Times New Roman"/>
                <w:position w:val="-24"/>
              </w:rPr>
              <w:object w:dxaOrig="1880" w:dyaOrig="620">
                <v:shape id="_x0000_i1782" type="#_x0000_t75" style="width:93.7pt;height:30.75pt" o:ole="">
                  <v:imagedata r:id="rId1462" o:title=""/>
                </v:shape>
                <o:OLEObject Type="Embed" ProgID="Equation.DSMT4" ShapeID="_x0000_i1782" DrawAspect="Content" ObjectID="_1717417019" r:id="rId1463"/>
              </w:object>
            </w:r>
            <w:r w:rsidRPr="005B3ECB">
              <w:rPr>
                <w:rFonts w:ascii="Times New Roman" w:hAnsi="Times New Roman"/>
              </w:rPr>
              <w:t>=</w:t>
            </w:r>
            <w:r w:rsidRPr="005B3ECB">
              <w:rPr>
                <w:rFonts w:ascii="Times New Roman" w:hAnsi="Times New Roman"/>
                <w:position w:val="-24"/>
              </w:rPr>
              <w:object w:dxaOrig="520" w:dyaOrig="620">
                <v:shape id="_x0000_i1783" type="#_x0000_t75" style="width:26.25pt;height:30.75pt" o:ole="">
                  <v:imagedata r:id="rId1464" o:title=""/>
                </v:shape>
                <o:OLEObject Type="Embed" ProgID="Equation.DSMT4" ShapeID="_x0000_i1783" DrawAspect="Content" ObjectID="_1717417020" r:id="rId1465"/>
              </w:object>
            </w:r>
          </w:p>
        </w:tc>
      </w:tr>
      <w:tr w:rsidR="000427B1" w:rsidRPr="005B3ECB" w:rsidTr="000427B1">
        <w:tc>
          <w:tcPr>
            <w:tcW w:w="9854" w:type="dxa"/>
            <w:gridSpan w:val="2"/>
          </w:tcPr>
          <w:p w:rsidR="000427B1" w:rsidRPr="005B3ECB" w:rsidRDefault="000427B1">
            <w:pPr>
              <w:spacing w:line="312" w:lineRule="auto"/>
              <w:jc w:val="both"/>
              <w:rPr>
                <w:rFonts w:ascii="Times New Roman" w:hAnsi="Times New Roman"/>
              </w:rPr>
            </w:pPr>
            <w:r w:rsidRPr="005B3ECB">
              <w:rPr>
                <w:rFonts w:ascii="Times New Roman" w:hAnsi="Times New Roman"/>
              </w:rPr>
              <w:t>MÆt kh¸c ta l¹i cã: B”B’= BB’+B’B”</w:t>
            </w:r>
            <w:r w:rsidRPr="005B3ECB">
              <w:rPr>
                <w:rFonts w:ascii="Times New Roman" w:hAnsi="Times New Roman"/>
                <w:position w:val="-6"/>
              </w:rPr>
              <w:object w:dxaOrig="340" w:dyaOrig="240">
                <v:shape id="_x0000_i1784" type="#_x0000_t75" style="width:17.25pt;height:12pt" o:ole="">
                  <v:imagedata r:id="rId1466" o:title=""/>
                </v:shape>
                <o:OLEObject Type="Embed" ProgID="Equation.DSMT4" ShapeID="_x0000_i1784" DrawAspect="Content" ObjectID="_1717417021" r:id="rId1467"/>
              </w:object>
            </w:r>
            <w:r w:rsidRPr="005B3ECB">
              <w:rPr>
                <w:rFonts w:ascii="Times New Roman" w:hAnsi="Times New Roman"/>
              </w:rPr>
              <w:t>x= vt+</w:t>
            </w:r>
            <w:r w:rsidRPr="005B3ECB">
              <w:rPr>
                <w:rFonts w:ascii="Times New Roman" w:hAnsi="Times New Roman"/>
                <w:position w:val="-24"/>
              </w:rPr>
              <w:object w:dxaOrig="520" w:dyaOrig="620">
                <v:shape id="_x0000_i1785" type="#_x0000_t75" style="width:26.25pt;height:30.75pt" o:ole="">
                  <v:imagedata r:id="rId1464" o:title=""/>
                </v:shape>
                <o:OLEObject Type="Embed" ProgID="Equation.DSMT4" ShapeID="_x0000_i1785" DrawAspect="Content" ObjectID="_1717417022" r:id="rId1468"/>
              </w:object>
            </w:r>
            <w:r w:rsidRPr="005B3ECB">
              <w:rPr>
                <w:rFonts w:ascii="Times New Roman" w:hAnsi="Times New Roman"/>
              </w:rPr>
              <w:t xml:space="preserve"> </w:t>
            </w:r>
            <w:r w:rsidRPr="005B3ECB">
              <w:rPr>
                <w:rFonts w:ascii="Times New Roman" w:hAnsi="Times New Roman"/>
                <w:position w:val="-24"/>
              </w:rPr>
              <w:object w:dxaOrig="1559" w:dyaOrig="620">
                <v:shape id="_x0000_i1786" type="#_x0000_t75" style="width:78.05pt;height:30.75pt" o:ole="">
                  <v:imagedata r:id="rId1469" o:title=""/>
                </v:shape>
                <o:OLEObject Type="Embed" ProgID="Equation.DSMT4" ShapeID="_x0000_i1786" DrawAspect="Content" ObjectID="_1717417023" r:id="rId1470"/>
              </w:object>
            </w:r>
          </w:p>
          <w:p w:rsidR="000427B1" w:rsidRPr="005B3ECB" w:rsidRDefault="000427B1">
            <w:pPr>
              <w:spacing w:line="312" w:lineRule="auto"/>
              <w:jc w:val="both"/>
              <w:rPr>
                <w:rFonts w:ascii="Times New Roman" w:hAnsi="Times New Roman"/>
              </w:rPr>
            </w:pPr>
            <w:r w:rsidRPr="005B3ECB">
              <w:rPr>
                <w:rFonts w:ascii="Times New Roman" w:hAnsi="Times New Roman"/>
              </w:rPr>
              <w:lastRenderedPageBreak/>
              <w:t xml:space="preserve">VËy vËn tèc cña bãng cña ®Ønh ®Çu lµ </w:t>
            </w:r>
            <w:r w:rsidRPr="005B3ECB">
              <w:rPr>
                <w:rFonts w:ascii="Times New Roman" w:hAnsi="Times New Roman"/>
                <w:position w:val="-24"/>
              </w:rPr>
              <w:object w:dxaOrig="1479" w:dyaOrig="620">
                <v:shape id="_x0000_i1787" type="#_x0000_t75" style="width:74.25pt;height:30.75pt" o:ole="">
                  <v:imagedata r:id="rId1471" o:title=""/>
                </v:shape>
                <o:OLEObject Type="Embed" ProgID="Equation.DSMT4" ShapeID="_x0000_i1787" DrawAspect="Content" ObjectID="_1717417024" r:id="rId1472"/>
              </w:object>
            </w:r>
          </w:p>
        </w:tc>
      </w:tr>
    </w:tbl>
    <w:p w:rsidR="000427B1" w:rsidRPr="005B3ECB" w:rsidRDefault="000427B1" w:rsidP="000427B1">
      <w:pPr>
        <w:spacing w:line="312" w:lineRule="auto"/>
        <w:jc w:val="both"/>
        <w:rPr>
          <w:rFonts w:ascii="Times New Roman" w:hAnsi="Times New Roman"/>
        </w:rPr>
      </w:pPr>
      <w:r w:rsidRPr="005B3ECB">
        <w:rPr>
          <w:rStyle w:val="Strong"/>
          <w:rFonts w:ascii="Times New Roman" w:hAnsi="Times New Roman"/>
        </w:rPr>
        <w:lastRenderedPageBreak/>
        <w:t>PhÇn II:  Bµi tËp vÒ G</w:t>
      </w:r>
      <w:r w:rsidRPr="005B3ECB">
        <w:rPr>
          <w:rStyle w:val="Strong"/>
          <w:rFonts w:ascii="Times New Roman" w:hAnsi="Times New Roman"/>
        </w:rPr>
        <w:softHyphen/>
        <w:t>¬ng ph¼ng</w:t>
      </w:r>
      <w:r w:rsidRPr="005B3ECB">
        <w:rPr>
          <w:rFonts w:ascii="Times New Roman" w:hAnsi="Times New Roman"/>
        </w:rPr>
        <w:t>.</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µi 1. </w:t>
      </w:r>
    </w:p>
    <w:tbl>
      <w:tblPr>
        <w:tblW w:w="0" w:type="auto"/>
        <w:tblLook w:val="01E0" w:firstRow="1" w:lastRow="1" w:firstColumn="1" w:lastColumn="1" w:noHBand="0" w:noVBand="0"/>
      </w:tblPr>
      <w:tblGrid>
        <w:gridCol w:w="4384"/>
        <w:gridCol w:w="4904"/>
      </w:tblGrid>
      <w:tr w:rsidR="000427B1" w:rsidRPr="005B3ECB" w:rsidTr="000427B1">
        <w:tc>
          <w:tcPr>
            <w:tcW w:w="4927" w:type="dxa"/>
            <w:tcBorders>
              <w:top w:val="nil"/>
              <w:left w:val="nil"/>
              <w:bottom w:val="nil"/>
              <w:right w:val="single" w:sz="4" w:space="0" w:color="auto"/>
            </w:tcBorders>
          </w:tcPr>
          <w:tbl>
            <w:tblPr>
              <w:tblW w:w="0" w:type="auto"/>
              <w:tblLook w:val="01E0" w:firstRow="1" w:lastRow="1" w:firstColumn="1" w:lastColumn="1" w:noHBand="0" w:noVBand="0"/>
            </w:tblPr>
            <w:tblGrid>
              <w:gridCol w:w="4163"/>
            </w:tblGrid>
            <w:tr w:rsidR="00471E1A" w:rsidRPr="005B3ECB" w:rsidTr="001F4DAF">
              <w:tc>
                <w:tcPr>
                  <w:tcW w:w="4927" w:type="dxa"/>
                  <w:tcBorders>
                    <w:top w:val="nil"/>
                    <w:left w:val="nil"/>
                    <w:bottom w:val="nil"/>
                    <w:right w:val="single" w:sz="4" w:space="0" w:color="auto"/>
                  </w:tcBorders>
                </w:tcPr>
                <w:p w:rsidR="00471E1A" w:rsidRPr="005B3ECB" w:rsidRDefault="00471E1A" w:rsidP="00471E1A">
                  <w:pPr>
                    <w:spacing w:line="312" w:lineRule="auto"/>
                    <w:jc w:val="both"/>
                    <w:rPr>
                      <w:rFonts w:ascii="Times New Roman" w:hAnsi="Times New Roman"/>
                    </w:rPr>
                  </w:pPr>
                  <w:r w:rsidRPr="005B3ECB">
                    <w:rPr>
                      <w:rFonts w:ascii="Times New Roman" w:hAnsi="Times New Roman"/>
                    </w:rPr>
                    <w:t>Hai ng</w:t>
                  </w:r>
                  <w:r w:rsidRPr="005B3ECB">
                    <w:rPr>
                      <w:rFonts w:ascii="Times New Roman" w:hAnsi="Times New Roman"/>
                    </w:rPr>
                    <w:softHyphen/>
                    <w:t>ời M và N đứng tr</w:t>
                  </w:r>
                  <w:r w:rsidRPr="005B3ECB">
                    <w:rPr>
                      <w:rFonts w:ascii="Times New Roman" w:hAnsi="Times New Roman"/>
                      <w:lang w:val="vi-VN"/>
                    </w:rPr>
                    <w:t>ư</w:t>
                  </w:r>
                  <w:r w:rsidRPr="005B3ECB">
                    <w:rPr>
                      <w:rFonts w:ascii="Times New Roman" w:hAnsi="Times New Roman"/>
                    </w:rPr>
                    <w:softHyphen/>
                    <w:t>ớc một g</w:t>
                  </w:r>
                  <w:r w:rsidRPr="005B3ECB">
                    <w:rPr>
                      <w:rFonts w:ascii="Times New Roman" w:hAnsi="Times New Roman"/>
                      <w:lang w:val="vi-VN"/>
                    </w:rPr>
                    <w:t>ư</w:t>
                  </w:r>
                  <w:r w:rsidRPr="005B3ECB">
                    <w:rPr>
                      <w:rFonts w:ascii="Times New Roman" w:hAnsi="Times New Roman"/>
                    </w:rPr>
                    <w:softHyphen/>
                    <w:t>ơng phẳng nh</w:t>
                  </w:r>
                  <w:r w:rsidRPr="005B3ECB">
                    <w:rPr>
                      <w:rFonts w:ascii="Times New Roman" w:hAnsi="Times New Roman"/>
                      <w:lang w:val="vi-VN"/>
                    </w:rPr>
                    <w:t>ư</w:t>
                  </w:r>
                  <w:r w:rsidRPr="005B3ECB">
                    <w:rPr>
                      <w:rFonts w:ascii="Times New Roman" w:hAnsi="Times New Roman"/>
                    </w:rPr>
                    <w:softHyphen/>
                    <w:t xml:space="preserve"> hình vẽ .</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a) Bằng hình vẽ hãy xác định vùng quan sát đ</w:t>
                  </w:r>
                  <w:r w:rsidRPr="005B3ECB">
                    <w:rPr>
                      <w:rFonts w:ascii="Times New Roman" w:hAnsi="Times New Roman"/>
                    </w:rPr>
                    <w:softHyphen/>
                    <w:t>ợc ảnh của từng n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ời. Từ đó cho biết hai n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ời có nhìn thấy nhau trong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không?</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b) Nếu hai ng</w:t>
                  </w:r>
                  <w:r w:rsidRPr="005B3ECB">
                    <w:rPr>
                      <w:rFonts w:ascii="Times New Roman" w:hAnsi="Times New Roman"/>
                    </w:rPr>
                    <w:softHyphen/>
                    <w:t>ời cùng tiến đến g</w:t>
                  </w:r>
                  <w:r w:rsidRPr="005B3ECB">
                    <w:rPr>
                      <w:rFonts w:ascii="Times New Roman" w:hAnsi="Times New Roman"/>
                      <w:lang w:val="vi-VN"/>
                    </w:rPr>
                    <w:t>ư</w:t>
                  </w:r>
                  <w:r w:rsidRPr="005B3ECB">
                    <w:rPr>
                      <w:rFonts w:ascii="Times New Roman" w:hAnsi="Times New Roman"/>
                    </w:rPr>
                    <w:t>ơng với cùng vận tốc theo ph</w:t>
                  </w:r>
                  <w:r w:rsidRPr="005B3ECB">
                    <w:rPr>
                      <w:rFonts w:ascii="Times New Roman" w:hAnsi="Times New Roman"/>
                      <w:lang w:val="vi-VN"/>
                    </w:rPr>
                    <w:t>ư</w:t>
                  </w:r>
                  <w:r w:rsidRPr="005B3ECB">
                    <w:rPr>
                      <w:rFonts w:ascii="Times New Roman" w:hAnsi="Times New Roman"/>
                    </w:rPr>
                    <w:t>ơng vuông góc thì họ có nhìn thấy nhau trong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không?</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c) Một trong hai ng</w:t>
                  </w:r>
                  <w:r w:rsidRPr="005B3ECB">
                    <w:rPr>
                      <w:rFonts w:ascii="Times New Roman" w:hAnsi="Times New Roman"/>
                      <w:lang w:val="vi-VN"/>
                    </w:rPr>
                    <w:t>ư</w:t>
                  </w:r>
                  <w:r w:rsidRPr="005B3ECB">
                    <w:rPr>
                      <w:rFonts w:ascii="Times New Roman" w:hAnsi="Times New Roman"/>
                    </w:rPr>
                    <w:softHyphen/>
                    <w:t>ời di chuyển theo ph</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vuông góc với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để nhìn thấy nhau. Hỏi họ phải di chuyển về phía nào ? Cách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bao nhiêu?</w:t>
                  </w:r>
                </w:p>
              </w:tc>
            </w:tr>
          </w:tbl>
          <w:p w:rsidR="000427B1" w:rsidRPr="005B3ECB" w:rsidRDefault="000427B1">
            <w:pPr>
              <w:spacing w:line="312" w:lineRule="auto"/>
              <w:jc w:val="both"/>
              <w:rPr>
                <w:rFonts w:ascii="Times New Roman" w:hAnsi="Times New Roman"/>
              </w:rPr>
            </w:pPr>
          </w:p>
        </w:tc>
        <w:tc>
          <w:tcPr>
            <w:tcW w:w="4927"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p>
          <w:p w:rsidR="000427B1" w:rsidRPr="005B3ECB" w:rsidRDefault="000427B1">
            <w:pPr>
              <w:spacing w:line="312" w:lineRule="auto"/>
              <w:jc w:val="both"/>
              <w:rPr>
                <w:rFonts w:ascii="Times New Roman" w:hAnsi="Times New Roman"/>
              </w:rPr>
            </w:pPr>
          </w:p>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C4A2F2F" wp14:editId="0500FE5C">
                  <wp:extent cx="2895600" cy="193357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895600" cy="1933575"/>
                          </a:xfrm>
                          <a:prstGeom prst="rect">
                            <a:avLst/>
                          </a:prstGeom>
                          <a:noFill/>
                          <a:ln>
                            <a:noFill/>
                          </a:ln>
                        </pic:spPr>
                      </pic:pic>
                    </a:graphicData>
                  </a:graphic>
                </wp:inline>
              </w:drawing>
            </w:r>
          </w:p>
          <w:p w:rsidR="000427B1" w:rsidRPr="005B3ECB" w:rsidRDefault="000427B1">
            <w:pPr>
              <w:spacing w:line="312" w:lineRule="auto"/>
              <w:jc w:val="both"/>
              <w:rPr>
                <w:rFonts w:ascii="Times New Roman" w:hAnsi="Times New Roman"/>
              </w:rPr>
            </w:pP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a) </w:t>
      </w:r>
    </w:p>
    <w:tbl>
      <w:tblPr>
        <w:tblW w:w="0" w:type="auto"/>
        <w:tblLook w:val="01E0" w:firstRow="1" w:lastRow="1" w:firstColumn="1" w:lastColumn="1" w:noHBand="0" w:noVBand="0"/>
      </w:tblPr>
      <w:tblGrid>
        <w:gridCol w:w="5688"/>
        <w:gridCol w:w="3600"/>
      </w:tblGrid>
      <w:tr w:rsidR="000427B1" w:rsidRPr="005B3ECB" w:rsidTr="000427B1">
        <w:tc>
          <w:tcPr>
            <w:tcW w:w="5699" w:type="dxa"/>
            <w:tcBorders>
              <w:top w:val="nil"/>
              <w:left w:val="nil"/>
              <w:bottom w:val="nil"/>
              <w:right w:val="single" w:sz="4" w:space="0" w:color="auto"/>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122AD290" wp14:editId="0FDC8833">
                  <wp:extent cx="3371850" cy="3457575"/>
                  <wp:effectExtent l="0" t="0" r="0"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474">
                            <a:extLst>
                              <a:ext uri="{28A0092B-C50C-407E-A947-70E740481C1C}">
                                <a14:useLocalDpi xmlns:a14="http://schemas.microsoft.com/office/drawing/2010/main" val="0"/>
                              </a:ext>
                            </a:extLst>
                          </a:blip>
                          <a:srcRect t="2768" r="4993" b="3340"/>
                          <a:stretch>
                            <a:fillRect/>
                          </a:stretch>
                        </pic:blipFill>
                        <pic:spPr bwMode="auto">
                          <a:xfrm>
                            <a:off x="0" y="0"/>
                            <a:ext cx="3371850" cy="3457575"/>
                          </a:xfrm>
                          <a:prstGeom prst="rect">
                            <a:avLst/>
                          </a:prstGeom>
                          <a:noFill/>
                          <a:ln>
                            <a:noFill/>
                          </a:ln>
                        </pic:spPr>
                      </pic:pic>
                    </a:graphicData>
                  </a:graphic>
                </wp:inline>
              </w:drawing>
            </w:r>
          </w:p>
        </w:tc>
        <w:tc>
          <w:tcPr>
            <w:tcW w:w="3783"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r w:rsidRPr="005B3ECB">
              <w:rPr>
                <w:rFonts w:ascii="Times New Roman" w:hAnsi="Times New Roman"/>
              </w:rPr>
              <w:t xml:space="preserve">Tõ h×nh vÏ </w:t>
            </w:r>
          </w:p>
          <w:p w:rsidR="000427B1" w:rsidRPr="005B3ECB" w:rsidRDefault="000427B1">
            <w:pPr>
              <w:spacing w:line="312" w:lineRule="auto"/>
              <w:jc w:val="both"/>
              <w:rPr>
                <w:rFonts w:ascii="Times New Roman" w:hAnsi="Times New Roman"/>
              </w:rPr>
            </w:pPr>
            <w:r w:rsidRPr="005B3ECB">
              <w:rPr>
                <w:rFonts w:ascii="Times New Roman" w:hAnsi="Times New Roman"/>
              </w:rPr>
              <w:t>ta cã vïng quan s¸t ®</w:t>
            </w:r>
            <w:r w:rsidRPr="005B3ECB">
              <w:rPr>
                <w:rFonts w:ascii="Times New Roman" w:hAnsi="Times New Roman"/>
              </w:rPr>
              <w:softHyphen/>
              <w:t>îc ¶nh M’ cña M ®</w:t>
            </w:r>
            <w:r w:rsidRPr="005B3ECB">
              <w:rPr>
                <w:rFonts w:ascii="Times New Roman" w:hAnsi="Times New Roman"/>
              </w:rPr>
              <w:softHyphen/>
              <w:t>îc giíi h¹n bëi G</w:t>
            </w:r>
            <w:r w:rsidRPr="005B3ECB">
              <w:rPr>
                <w:rFonts w:ascii="Times New Roman" w:hAnsi="Times New Roman"/>
              </w:rPr>
              <w:softHyphen/>
              <w:t>¬ng PQ vµ c¸c tia PC; QD.</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ïng quan s¸t ®</w:t>
            </w:r>
            <w:r w:rsidRPr="005B3ECB">
              <w:rPr>
                <w:rFonts w:ascii="Times New Roman" w:hAnsi="Times New Roman"/>
                <w:lang w:val="pt-BR"/>
              </w:rPr>
              <w:softHyphen/>
              <w:t>îc ¶nh N’ cña N ®</w:t>
            </w:r>
            <w:r w:rsidRPr="005B3ECB">
              <w:rPr>
                <w:rFonts w:ascii="Times New Roman" w:hAnsi="Times New Roman"/>
                <w:lang w:val="pt-BR"/>
              </w:rPr>
              <w:softHyphen/>
              <w:t>îc giíi h¹n bëi G</w:t>
            </w:r>
            <w:r w:rsidRPr="005B3ECB">
              <w:rPr>
                <w:rFonts w:ascii="Times New Roman" w:hAnsi="Times New Roman"/>
                <w:lang w:val="pt-BR"/>
              </w:rPr>
              <w:softHyphen/>
              <w:t>¬ng PQ vµ c¸c tia PA; QB</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Þ trÝ cuØa mçi ng</w:t>
            </w:r>
            <w:r w:rsidRPr="005B3ECB">
              <w:rPr>
                <w:rFonts w:ascii="Times New Roman" w:hAnsi="Times New Roman"/>
                <w:lang w:val="pt-BR"/>
              </w:rPr>
              <w:softHyphen/>
              <w:t>êi ®Òu kh«ng n»m trong vïng quan s¸t ¶nh cña ng</w:t>
            </w:r>
            <w:r w:rsidRPr="005B3ECB">
              <w:rPr>
                <w:rFonts w:ascii="Times New Roman" w:hAnsi="Times New Roman"/>
                <w:lang w:val="pt-BR"/>
              </w:rPr>
              <w:softHyphen/>
              <w:t>êi kia nªn hä kh«ng nh×n thÊy nhau trong g</w:t>
            </w:r>
            <w:r w:rsidRPr="005B3ECB">
              <w:rPr>
                <w:rFonts w:ascii="Times New Roman" w:hAnsi="Times New Roman"/>
                <w:lang w:val="pt-BR"/>
              </w:rPr>
              <w:softHyphen/>
              <w:t>¬ng.</w:t>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lastRenderedPageBreak/>
        <w:t>b) NÕu hai ng</w:t>
      </w:r>
      <w:r w:rsidRPr="005B3ECB">
        <w:rPr>
          <w:rFonts w:ascii="Times New Roman" w:hAnsi="Times New Roman"/>
          <w:lang w:val="pt-BR"/>
        </w:rPr>
        <w:softHyphen/>
        <w:t>êi cïng tiÕn ®Õn g</w:t>
      </w:r>
      <w:r w:rsidRPr="005B3ECB">
        <w:rPr>
          <w:rFonts w:ascii="Times New Roman" w:hAnsi="Times New Roman"/>
          <w:lang w:val="pt-BR"/>
        </w:rPr>
        <w:softHyphen/>
        <w:t>¬ng theo ph</w:t>
      </w:r>
      <w:r w:rsidRPr="005B3ECB">
        <w:rPr>
          <w:rFonts w:ascii="Times New Roman" w:hAnsi="Times New Roman"/>
          <w:lang w:val="pt-BR"/>
        </w:rPr>
        <w:softHyphen/>
        <w:t>¬ng vu«ng gãc víi vËn tèc nh</w:t>
      </w:r>
      <w:r w:rsidRPr="005B3ECB">
        <w:rPr>
          <w:rFonts w:ascii="Times New Roman" w:hAnsi="Times New Roman"/>
          <w:lang w:val="pt-BR"/>
        </w:rPr>
        <w:softHyphen/>
        <w:t xml:space="preserve"> nhau th× kho¶ng c¸ch tõ hä ®Õn g</w:t>
      </w:r>
      <w:r w:rsidRPr="005B3ECB">
        <w:rPr>
          <w:rFonts w:ascii="Times New Roman" w:hAnsi="Times New Roman"/>
          <w:lang w:val="pt-BR"/>
        </w:rPr>
        <w:softHyphen/>
        <w:t>¬ng kh«ng thay ®æi nªn hä vÉn kh«ng nh×n thÊy nhau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Khi mét trong hai ng</w:t>
      </w:r>
      <w:r w:rsidRPr="005B3ECB">
        <w:rPr>
          <w:rFonts w:ascii="Times New Roman" w:hAnsi="Times New Roman"/>
          <w:lang w:val="pt-BR"/>
        </w:rPr>
        <w:softHyphen/>
        <w:t>êi tiÕn ®Õn g</w:t>
      </w:r>
      <w:r w:rsidRPr="005B3ECB">
        <w:rPr>
          <w:rFonts w:ascii="Times New Roman" w:hAnsi="Times New Roman"/>
          <w:lang w:val="pt-BR"/>
        </w:rPr>
        <w:softHyphen/>
        <w:t>¬ng theo ph</w:t>
      </w:r>
      <w:r w:rsidRPr="005B3ECB">
        <w:rPr>
          <w:rFonts w:ascii="Times New Roman" w:hAnsi="Times New Roman"/>
          <w:lang w:val="pt-BR"/>
        </w:rPr>
        <w:softHyphen/>
        <w:t>¬ng vu«ng gãc</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XÐt 2 tr</w:t>
      </w:r>
      <w:r w:rsidRPr="005B3ECB">
        <w:rPr>
          <w:rFonts w:ascii="Times New Roman" w:hAnsi="Times New Roman"/>
          <w:lang w:val="pt-BR"/>
        </w:rPr>
        <w:softHyphen/>
        <w:t>êng hîp.</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1) Ng</w:t>
      </w:r>
      <w:r w:rsidRPr="005B3ECB">
        <w:rPr>
          <w:rFonts w:ascii="Times New Roman" w:hAnsi="Times New Roman"/>
          <w:lang w:val="pt-BR"/>
        </w:rPr>
        <w:softHyphen/>
        <w:t>êi M di chuyÓn, ng</w:t>
      </w:r>
      <w:r w:rsidRPr="005B3ECB">
        <w:rPr>
          <w:rFonts w:ascii="Times New Roman" w:hAnsi="Times New Roman"/>
          <w:lang w:val="pt-BR"/>
        </w:rPr>
        <w:softHyphen/>
        <w:t>êi N ®øng yªn.</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h×nh vÏ ta thÊy: §Ó  nh×n thÊy ¶nh N’ cña ng</w:t>
      </w:r>
      <w:r w:rsidRPr="005B3ECB">
        <w:rPr>
          <w:rFonts w:ascii="Times New Roman" w:hAnsi="Times New Roman"/>
          <w:lang w:val="pt-BR"/>
        </w:rPr>
        <w:softHyphen/>
        <w:t>êi N trong g</w:t>
      </w:r>
      <w:r w:rsidRPr="005B3ECB">
        <w:rPr>
          <w:rFonts w:ascii="Times New Roman" w:hAnsi="Times New Roman"/>
          <w:lang w:val="pt-BR"/>
        </w:rPr>
        <w:softHyphen/>
        <w:t>¬ng th× ng</w:t>
      </w:r>
      <w:r w:rsidRPr="005B3ECB">
        <w:rPr>
          <w:rFonts w:ascii="Times New Roman" w:hAnsi="Times New Roman"/>
          <w:lang w:val="pt-BR"/>
        </w:rPr>
        <w:softHyphen/>
        <w:t>êi M ph¶i tiÕn vµo gÇn g</w:t>
      </w:r>
      <w:r w:rsidRPr="005B3ECB">
        <w:rPr>
          <w:rFonts w:ascii="Times New Roman" w:hAnsi="Times New Roman"/>
          <w:lang w:val="pt-BR"/>
        </w:rPr>
        <w:softHyphen/>
        <w:t>¬ng ®Õn vÞ trÝ M</w:t>
      </w:r>
      <w:r w:rsidRPr="005B3ECB">
        <w:rPr>
          <w:rFonts w:ascii="Times New Roman" w:hAnsi="Times New Roman"/>
          <w:vertAlign w:val="subscript"/>
          <w:lang w:val="pt-BR"/>
        </w:rPr>
        <w:t>1</w:t>
      </w:r>
      <w:r w:rsidRPr="005B3ECB">
        <w:rPr>
          <w:rFonts w:ascii="Times New Roman" w:hAnsi="Times New Roman"/>
          <w:lang w:val="pt-BR"/>
        </w:rPr>
        <w:t xml:space="preserve"> th× b¾t ®Çu nh×n thÊy N’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õ ®ã ta cã: </w:t>
      </w:r>
      <w:r w:rsidRPr="005B3ECB">
        <w:rPr>
          <w:rFonts w:ascii="Times New Roman" w:hAnsi="Times New Roman"/>
          <w:position w:val="-28"/>
        </w:rPr>
        <w:object w:dxaOrig="3220" w:dyaOrig="660">
          <v:shape id="_x0000_i1788" type="#_x0000_t75" style="width:161.3pt;height:33pt" o:ole="">
            <v:imagedata r:id="rId1475" o:title=""/>
          </v:shape>
          <o:OLEObject Type="Embed" ProgID="Equation.DSMT4" ShapeID="_x0000_i1788" DrawAspect="Content" ObjectID="_1717417025" r:id="rId1476"/>
        </w:object>
      </w:r>
      <w:r w:rsidRPr="005B3ECB">
        <w:rPr>
          <w:rFonts w:ascii="Times New Roman" w:hAnsi="Times New Roman"/>
          <w:lang w:val="fr-FR"/>
        </w:rPr>
        <w:t xml:space="preserve"> thay sè ta cã: IM</w:t>
      </w:r>
      <w:r w:rsidRPr="005B3ECB">
        <w:rPr>
          <w:rFonts w:ascii="Times New Roman" w:hAnsi="Times New Roman"/>
          <w:vertAlign w:val="subscript"/>
          <w:lang w:val="fr-FR"/>
        </w:rPr>
        <w:t>1</w:t>
      </w:r>
      <w:r w:rsidRPr="005B3ECB">
        <w:rPr>
          <w:rFonts w:ascii="Times New Roman" w:hAnsi="Times New Roman"/>
          <w:lang w:val="fr-FR"/>
        </w:rPr>
        <w:t xml:space="preserve"> = 0,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2) Ng</w:t>
      </w:r>
      <w:r w:rsidRPr="005B3ECB">
        <w:rPr>
          <w:rFonts w:ascii="Times New Roman" w:hAnsi="Times New Roman"/>
          <w:lang w:val="pt-BR"/>
        </w:rPr>
        <w:softHyphen/>
        <w:t>êi N di chuyÓn, ng</w:t>
      </w:r>
      <w:r w:rsidRPr="005B3ECB">
        <w:rPr>
          <w:rFonts w:ascii="Times New Roman" w:hAnsi="Times New Roman"/>
          <w:lang w:val="pt-BR"/>
        </w:rPr>
        <w:softHyphen/>
        <w:t>êi M ®øng yªn.</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h×nh vÏ ta thÊy: §Ó  nh×n thÊy ¶nh M’ cña ng</w:t>
      </w:r>
      <w:r w:rsidRPr="005B3ECB">
        <w:rPr>
          <w:rFonts w:ascii="Times New Roman" w:hAnsi="Times New Roman"/>
          <w:lang w:val="pt-BR"/>
        </w:rPr>
        <w:softHyphen/>
        <w:t>êi M trong g</w:t>
      </w:r>
      <w:r w:rsidRPr="005B3ECB">
        <w:rPr>
          <w:rFonts w:ascii="Times New Roman" w:hAnsi="Times New Roman"/>
          <w:lang w:val="pt-BR"/>
        </w:rPr>
        <w:softHyphen/>
        <w:t>¬ng th× ng</w:t>
      </w:r>
      <w:r w:rsidRPr="005B3ECB">
        <w:rPr>
          <w:rFonts w:ascii="Times New Roman" w:hAnsi="Times New Roman"/>
          <w:lang w:val="pt-BR"/>
        </w:rPr>
        <w:softHyphen/>
        <w:t>êi N ph¶i tiÕn ra xa g</w:t>
      </w:r>
      <w:r w:rsidRPr="005B3ECB">
        <w:rPr>
          <w:rFonts w:ascii="Times New Roman" w:hAnsi="Times New Roman"/>
          <w:lang w:val="pt-BR"/>
        </w:rPr>
        <w:softHyphen/>
        <w:t>¬ng ®Õn vÞ trÝ N</w:t>
      </w:r>
      <w:r w:rsidRPr="005B3ECB">
        <w:rPr>
          <w:rFonts w:ascii="Times New Roman" w:hAnsi="Times New Roman"/>
          <w:vertAlign w:val="subscript"/>
          <w:lang w:val="pt-BR"/>
        </w:rPr>
        <w:t>1</w:t>
      </w:r>
      <w:r w:rsidRPr="005B3ECB">
        <w:rPr>
          <w:rFonts w:ascii="Times New Roman" w:hAnsi="Times New Roman"/>
          <w:lang w:val="pt-BR"/>
        </w:rPr>
        <w:t xml:space="preserve"> th× b¾t ®Çu nh×n thÊy M’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õ ®ã ta cã: </w:t>
      </w:r>
      <w:r w:rsidRPr="005B3ECB">
        <w:rPr>
          <w:rFonts w:ascii="Times New Roman" w:hAnsi="Times New Roman"/>
          <w:position w:val="-30"/>
        </w:rPr>
        <w:object w:dxaOrig="3200" w:dyaOrig="680">
          <v:shape id="_x0000_i1789" type="#_x0000_t75" style="width:159.7pt;height:33.75pt" o:ole="">
            <v:imagedata r:id="rId1477" o:title=""/>
          </v:shape>
          <o:OLEObject Type="Embed" ProgID="Equation.DSMT4" ShapeID="_x0000_i1789" DrawAspect="Content" ObjectID="_1717417026" r:id="rId1478"/>
        </w:object>
      </w:r>
      <w:r w:rsidRPr="005B3ECB">
        <w:rPr>
          <w:rFonts w:ascii="Times New Roman" w:hAnsi="Times New Roman"/>
          <w:lang w:val="fr-FR"/>
        </w:rPr>
        <w:t xml:space="preserve"> thay sè ta cã: IN</w:t>
      </w:r>
      <w:r w:rsidRPr="005B3ECB">
        <w:rPr>
          <w:rFonts w:ascii="Times New Roman" w:hAnsi="Times New Roman"/>
          <w:vertAlign w:val="subscript"/>
          <w:lang w:val="fr-FR"/>
        </w:rPr>
        <w:t>1</w:t>
      </w:r>
      <w:r w:rsidRPr="005B3ECB">
        <w:rPr>
          <w:rFonts w:ascii="Times New Roman" w:hAnsi="Times New Roman"/>
          <w:lang w:val="fr-FR"/>
        </w:rPr>
        <w:t xml:space="preserve"> = 2 m</w:t>
      </w:r>
    </w:p>
    <w:p w:rsidR="000427B1" w:rsidRPr="005B3ECB" w:rsidRDefault="000427B1" w:rsidP="000427B1">
      <w:pPr>
        <w:rPr>
          <w:rFonts w:ascii="Times New Roman" w:hAnsi="Times New Roman"/>
          <w:lang w:val="pt-BR"/>
        </w:rPr>
      </w:pPr>
      <w:r w:rsidRPr="005B3ECB">
        <w:rPr>
          <w:rStyle w:val="Strong"/>
          <w:rFonts w:ascii="Times New Roman" w:hAnsi="Times New Roman"/>
          <w:lang w:val="pt-BR"/>
        </w:rPr>
        <w:t>Bµi 2.</w:t>
      </w:r>
      <w:r w:rsidRPr="005B3ECB">
        <w:rPr>
          <w:rFonts w:ascii="Times New Roman" w:hAnsi="Times New Roman"/>
          <w:lang w:val="pt-BR"/>
        </w:rPr>
        <w:t xml:space="preserve"> ChiÕu mét chïm s¸ng SI vµo g</w:t>
      </w:r>
      <w:r w:rsidRPr="005B3ECB">
        <w:rPr>
          <w:rFonts w:ascii="Times New Roman" w:hAnsi="Times New Roman"/>
          <w:lang w:val="pt-BR"/>
        </w:rPr>
        <w:softHyphen/>
        <w:t>¬ng ph¶ng G. Tia ph¶n x¹ IR. Gi÷ tia tíi cè ®Þnh, quay g</w:t>
      </w:r>
      <w:r w:rsidRPr="005B3ECB">
        <w:rPr>
          <w:rFonts w:ascii="Times New Roman" w:hAnsi="Times New Roman"/>
          <w:lang w:val="pt-BR"/>
        </w:rPr>
        <w:softHyphen/>
        <w:t xml:space="preserve">¬ng mét gãc </w:t>
      </w:r>
      <w:r w:rsidRPr="005B3ECB">
        <w:rPr>
          <w:rFonts w:ascii="Times New Roman" w:hAnsi="Times New Roman"/>
          <w:position w:val="-6"/>
        </w:rPr>
        <w:object w:dxaOrig="240" w:dyaOrig="220">
          <v:shape id="_x0000_i1790" type="#_x0000_t75" style="width:12pt;height:11.25pt" o:ole="">
            <v:imagedata r:id="rId1479" o:title=""/>
          </v:shape>
          <o:OLEObject Type="Embed" ProgID="Equation.DSMT4" ShapeID="_x0000_i1790" DrawAspect="Content" ObjectID="_1717417027" r:id="rId1480"/>
        </w:object>
      </w:r>
      <w:r w:rsidRPr="005B3ECB">
        <w:rPr>
          <w:rFonts w:ascii="Times New Roman" w:hAnsi="Times New Roman"/>
          <w:lang w:val="pt-BR"/>
        </w:rPr>
        <w:t xml:space="preserve">quang mét trôc </w:t>
      </w:r>
      <w:r w:rsidRPr="005B3ECB">
        <w:rPr>
          <w:rFonts w:ascii="Times New Roman" w:hAnsi="Times New Roman"/>
          <w:position w:val="-4"/>
        </w:rPr>
        <w:object w:dxaOrig="240" w:dyaOrig="260">
          <v:shape id="_x0000_i1791" type="#_x0000_t75" style="width:12pt;height:12.75pt" o:ole="">
            <v:imagedata r:id="rId1481" o:title=""/>
          </v:shape>
          <o:OLEObject Type="Embed" ProgID="Equation.DSMT4" ShapeID="_x0000_i1791" DrawAspect="Content" ObjectID="_1717417028" r:id="rId1482"/>
        </w:object>
      </w:r>
      <w:r w:rsidRPr="005B3ECB">
        <w:rPr>
          <w:rFonts w:ascii="Times New Roman" w:hAnsi="Times New Roman"/>
          <w:lang w:val="pt-BR"/>
        </w:rPr>
        <w:t>víi mÆt ph¼ng tíi. TÝnh gãc quay cña tia ph¶n x¹ t¹o bëi tia IR vµ IR’.</w:t>
      </w:r>
    </w:p>
    <w:p w:rsidR="000427B1" w:rsidRPr="005B3ECB" w:rsidRDefault="000427B1" w:rsidP="000427B1">
      <w:pPr>
        <w:rPr>
          <w:rFonts w:ascii="Times New Roman" w:hAnsi="Times New Roman"/>
          <w:lang w:val="pt-BR"/>
        </w:rPr>
      </w:pPr>
    </w:p>
    <w:tbl>
      <w:tblPr>
        <w:tblW w:w="0" w:type="auto"/>
        <w:tblLook w:val="01E0" w:firstRow="1" w:lastRow="1" w:firstColumn="1" w:lastColumn="1" w:noHBand="0" w:noVBand="0"/>
      </w:tblPr>
      <w:tblGrid>
        <w:gridCol w:w="3597"/>
        <w:gridCol w:w="5665"/>
        <w:gridCol w:w="26"/>
      </w:tblGrid>
      <w:tr w:rsidR="000427B1" w:rsidRPr="005B3ECB" w:rsidTr="000427B1">
        <w:trPr>
          <w:gridAfter w:val="1"/>
          <w:wAfter w:w="30" w:type="dxa"/>
        </w:trPr>
        <w:tc>
          <w:tcPr>
            <w:tcW w:w="3632" w:type="dxa"/>
            <w:tcBorders>
              <w:top w:val="nil"/>
              <w:left w:val="nil"/>
              <w:bottom w:val="nil"/>
              <w:right w:val="single" w:sz="4" w:space="0" w:color="auto"/>
            </w:tcBorders>
          </w:tcPr>
          <w:p w:rsidR="000427B1" w:rsidRPr="005B3ECB" w:rsidRDefault="00670F51">
            <w:pPr>
              <w:rPr>
                <w:rFonts w:ascii="Times New Roman" w:hAnsi="Times New Roman"/>
              </w:rPr>
            </w:pPr>
            <w:r w:rsidRPr="005B3ECB">
              <w:rPr>
                <w:rFonts w:ascii="Times New Roman" w:hAnsi="Times New Roman"/>
                <w:noProof/>
              </w:rPr>
              <w:drawing>
                <wp:inline distT="0" distB="0" distL="0" distR="0" wp14:anchorId="1A61D49C" wp14:editId="36263479">
                  <wp:extent cx="2009775" cy="1533525"/>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009775" cy="1533525"/>
                          </a:xfrm>
                          <a:prstGeom prst="rect">
                            <a:avLst/>
                          </a:prstGeom>
                          <a:noFill/>
                          <a:ln>
                            <a:noFill/>
                          </a:ln>
                        </pic:spPr>
                      </pic:pic>
                    </a:graphicData>
                  </a:graphic>
                </wp:inline>
              </w:drawing>
            </w:r>
          </w:p>
        </w:tc>
        <w:tc>
          <w:tcPr>
            <w:tcW w:w="5964" w:type="dxa"/>
            <w:tcBorders>
              <w:top w:val="nil"/>
              <w:left w:val="single" w:sz="4" w:space="0" w:color="auto"/>
              <w:bottom w:val="nil"/>
              <w:right w:val="nil"/>
            </w:tcBorders>
          </w:tcPr>
          <w:p w:rsidR="000427B1" w:rsidRPr="005B3ECB" w:rsidRDefault="000427B1">
            <w:pPr>
              <w:spacing w:line="300" w:lineRule="auto"/>
              <w:rPr>
                <w:rFonts w:ascii="Times New Roman" w:hAnsi="Times New Roman"/>
                <w:lang w:val="pt-BR"/>
              </w:rPr>
            </w:pPr>
            <w:r w:rsidRPr="005B3ECB">
              <w:rPr>
                <w:rFonts w:ascii="Times New Roman" w:hAnsi="Times New Roman"/>
                <w:lang w:val="pt-BR"/>
              </w:rPr>
              <w:t>a) Tr</w:t>
            </w:r>
            <w:r w:rsidRPr="005B3ECB">
              <w:rPr>
                <w:rFonts w:ascii="Times New Roman" w:hAnsi="Times New Roman"/>
                <w:lang w:val="pt-BR"/>
              </w:rPr>
              <w:softHyphen/>
              <w:t>êng hîp trôc quay qua I</w:t>
            </w:r>
          </w:p>
          <w:p w:rsidR="000427B1" w:rsidRPr="005B3ECB" w:rsidRDefault="000427B1">
            <w:pPr>
              <w:spacing w:line="300" w:lineRule="auto"/>
              <w:rPr>
                <w:rFonts w:ascii="Times New Roman" w:hAnsi="Times New Roman"/>
                <w:lang w:val="pt-BR"/>
              </w:rPr>
            </w:pPr>
            <w:r w:rsidRPr="005B3ECB">
              <w:rPr>
                <w:rFonts w:ascii="Times New Roman" w:hAnsi="Times New Roman"/>
                <w:lang w:val="pt-BR"/>
              </w:rPr>
              <w:t xml:space="preserve">Gäi gãc t¹o bëi tia IR vµ IR’ lµ </w:t>
            </w:r>
          </w:p>
          <w:p w:rsidR="000427B1" w:rsidRPr="005B3ECB" w:rsidRDefault="000427B1">
            <w:pPr>
              <w:spacing w:line="300" w:lineRule="auto"/>
              <w:rPr>
                <w:rFonts w:ascii="Times New Roman" w:hAnsi="Times New Roman"/>
              </w:rPr>
            </w:pPr>
            <w:r w:rsidRPr="005B3ECB">
              <w:rPr>
                <w:rFonts w:ascii="Times New Roman" w:hAnsi="Times New Roman"/>
              </w:rPr>
              <w:t>Theo ®Þnh luËt ph¶n x¹ AS ta cã: i</w:t>
            </w:r>
            <w:r w:rsidRPr="005B3ECB">
              <w:rPr>
                <w:rFonts w:ascii="Times New Roman" w:hAnsi="Times New Roman"/>
                <w:vertAlign w:val="subscript"/>
              </w:rPr>
              <w:t>1</w:t>
            </w:r>
            <w:r w:rsidRPr="005B3ECB">
              <w:rPr>
                <w:rFonts w:ascii="Times New Roman" w:hAnsi="Times New Roman"/>
              </w:rPr>
              <w:t xml:space="preserve"> = i’</w:t>
            </w:r>
            <w:r w:rsidRPr="005B3ECB">
              <w:rPr>
                <w:rFonts w:ascii="Times New Roman" w:hAnsi="Times New Roman"/>
                <w:vertAlign w:val="subscript"/>
              </w:rPr>
              <w:t>1</w:t>
            </w:r>
            <w:r w:rsidRPr="005B3ECB">
              <w:rPr>
                <w:rFonts w:ascii="Times New Roman" w:hAnsi="Times New Roman"/>
              </w:rPr>
              <w:t>; i</w:t>
            </w:r>
            <w:r w:rsidRPr="005B3ECB">
              <w:rPr>
                <w:rFonts w:ascii="Times New Roman" w:hAnsi="Times New Roman"/>
                <w:vertAlign w:val="subscript"/>
              </w:rPr>
              <w:t>2</w:t>
            </w:r>
            <w:r w:rsidRPr="005B3ECB">
              <w:rPr>
                <w:rFonts w:ascii="Times New Roman" w:hAnsi="Times New Roman"/>
              </w:rPr>
              <w:t xml:space="preserve"> = i’</w:t>
            </w:r>
            <w:r w:rsidRPr="005B3ECB">
              <w:rPr>
                <w:rFonts w:ascii="Times New Roman" w:hAnsi="Times New Roman"/>
                <w:vertAlign w:val="subscript"/>
              </w:rPr>
              <w:t>2</w:t>
            </w:r>
            <w:r w:rsidRPr="005B3ECB">
              <w:rPr>
                <w:rFonts w:ascii="Times New Roman" w:hAnsi="Times New Roman"/>
              </w:rPr>
              <w:t xml:space="preserve"> </w:t>
            </w:r>
          </w:p>
          <w:p w:rsidR="000427B1" w:rsidRPr="005B3ECB" w:rsidRDefault="000427B1">
            <w:pPr>
              <w:spacing w:line="300" w:lineRule="auto"/>
              <w:rPr>
                <w:rFonts w:ascii="Times New Roman" w:hAnsi="Times New Roman"/>
              </w:rPr>
            </w:pPr>
            <w:r w:rsidRPr="005B3ECB">
              <w:rPr>
                <w:rFonts w:ascii="Times New Roman" w:hAnsi="Times New Roman"/>
                <w:position w:val="-10"/>
              </w:rPr>
              <w:object w:dxaOrig="1559" w:dyaOrig="400">
                <v:shape id="_x0000_i1792" type="#_x0000_t75" style="width:78.05pt;height:20.25pt" o:ole="">
                  <v:imagedata r:id="rId1484" o:title=""/>
                </v:shape>
                <o:OLEObject Type="Embed" ProgID="Equation.DSMT4" ShapeID="_x0000_i1792" DrawAspect="Content" ObjectID="_1717417029" r:id="rId1485"/>
              </w:object>
            </w:r>
            <w:r w:rsidRPr="005B3ECB">
              <w:rPr>
                <w:rFonts w:ascii="Times New Roman" w:hAnsi="Times New Roman"/>
              </w:rPr>
              <w:t xml:space="preserve"> hay </w:t>
            </w:r>
            <w:r w:rsidRPr="005B3ECB">
              <w:rPr>
                <w:rFonts w:ascii="Times New Roman" w:hAnsi="Times New Roman"/>
                <w:position w:val="-12"/>
              </w:rPr>
              <w:object w:dxaOrig="1199" w:dyaOrig="360">
                <v:shape id="_x0000_i1793" type="#_x0000_t75" style="width:60pt;height:18pt" o:ole="">
                  <v:imagedata r:id="rId1486" o:title=""/>
                </v:shape>
                <o:OLEObject Type="Embed" ProgID="Equation.DSMT4" ShapeID="_x0000_i1793" DrawAspect="Content" ObjectID="_1717417030" r:id="rId1487"/>
              </w:object>
            </w:r>
            <w:r w:rsidRPr="005B3ECB">
              <w:rPr>
                <w:rFonts w:ascii="Times New Roman" w:hAnsi="Times New Roman"/>
              </w:rPr>
              <w:t xml:space="preserve"> (1)</w:t>
            </w:r>
          </w:p>
          <w:p w:rsidR="000427B1" w:rsidRPr="005B3ECB" w:rsidRDefault="000427B1">
            <w:pPr>
              <w:spacing w:line="300" w:lineRule="auto"/>
              <w:rPr>
                <w:rFonts w:ascii="Times New Roman" w:hAnsi="Times New Roman"/>
              </w:rPr>
            </w:pPr>
            <w:r w:rsidRPr="005B3ECB">
              <w:rPr>
                <w:rFonts w:ascii="Times New Roman" w:hAnsi="Times New Roman"/>
                <w:position w:val="-12"/>
              </w:rPr>
              <w:object w:dxaOrig="960" w:dyaOrig="360">
                <v:shape id="_x0000_i1794" type="#_x0000_t75" style="width:48pt;height:18pt" o:ole="">
                  <v:imagedata r:id="rId1488" o:title=""/>
                </v:shape>
                <o:OLEObject Type="Embed" ProgID="Equation.DSMT4" ShapeID="_x0000_i1794" DrawAspect="Content" ObjectID="_1717417031" r:id="rId1489"/>
              </w:object>
            </w:r>
            <w:r w:rsidRPr="005B3ECB">
              <w:rPr>
                <w:rFonts w:ascii="Times New Roman" w:hAnsi="Times New Roman"/>
              </w:rPr>
              <w:t xml:space="preserve"> (2)</w:t>
            </w:r>
          </w:p>
          <w:p w:rsidR="000427B1" w:rsidRPr="005B3ECB" w:rsidRDefault="000427B1">
            <w:pPr>
              <w:spacing w:line="300" w:lineRule="auto"/>
              <w:rPr>
                <w:rFonts w:ascii="Times New Roman" w:hAnsi="Times New Roman"/>
              </w:rPr>
            </w:pPr>
            <w:r w:rsidRPr="005B3ECB">
              <w:rPr>
                <w:rFonts w:ascii="Times New Roman" w:hAnsi="Times New Roman"/>
              </w:rPr>
              <w:t>Thay (2) vµo (1) ta ®</w:t>
            </w:r>
            <w:r w:rsidRPr="005B3ECB">
              <w:rPr>
                <w:rFonts w:ascii="Times New Roman" w:hAnsi="Times New Roman"/>
              </w:rPr>
              <w:softHyphen/>
              <w:t xml:space="preserve">îc: </w:t>
            </w:r>
            <w:r w:rsidRPr="005B3ECB">
              <w:rPr>
                <w:rFonts w:ascii="Times New Roman" w:hAnsi="Times New Roman"/>
                <w:position w:val="-12"/>
              </w:rPr>
              <w:object w:dxaOrig="1700" w:dyaOrig="360">
                <v:shape id="_x0000_i1795" type="#_x0000_t75" style="width:84.75pt;height:18pt" o:ole="">
                  <v:imagedata r:id="rId1490" o:title=""/>
                </v:shape>
                <o:OLEObject Type="Embed" ProgID="Equation.DSMT4" ShapeID="_x0000_i1795" DrawAspect="Content" ObjectID="_1717417032" r:id="rId1491"/>
              </w:object>
            </w:r>
            <w:r w:rsidRPr="005B3ECB">
              <w:rPr>
                <w:rFonts w:ascii="Times New Roman" w:hAnsi="Times New Roman"/>
              </w:rPr>
              <w:t xml:space="preserve"> = </w:t>
            </w:r>
            <w:r w:rsidRPr="005B3ECB">
              <w:rPr>
                <w:rFonts w:ascii="Times New Roman" w:hAnsi="Times New Roman"/>
                <w:position w:val="-6"/>
              </w:rPr>
              <w:object w:dxaOrig="360" w:dyaOrig="280">
                <v:shape id="_x0000_i1796" type="#_x0000_t75" style="width:18pt;height:14.25pt" o:ole="">
                  <v:imagedata r:id="rId1492" o:title=""/>
                </v:shape>
                <o:OLEObject Type="Embed" ProgID="Equation.DSMT4" ShapeID="_x0000_i1796" DrawAspect="Content" ObjectID="_1717417033" r:id="rId1493"/>
              </w:object>
            </w:r>
          </w:p>
          <w:p w:rsidR="000427B1" w:rsidRPr="005B3ECB" w:rsidRDefault="000427B1">
            <w:pPr>
              <w:spacing w:line="300" w:lineRule="auto"/>
              <w:rPr>
                <w:rFonts w:ascii="Times New Roman" w:hAnsi="Times New Roman"/>
              </w:rPr>
            </w:pPr>
            <w:r w:rsidRPr="005B3ECB">
              <w:rPr>
                <w:rFonts w:ascii="Times New Roman" w:hAnsi="Times New Roman"/>
              </w:rPr>
              <w:t xml:space="preserve">VËy </w:t>
            </w:r>
            <w:r w:rsidRPr="005B3ECB">
              <w:rPr>
                <w:rFonts w:ascii="Times New Roman" w:hAnsi="Times New Roman"/>
                <w:position w:val="-10"/>
              </w:rPr>
              <w:object w:dxaOrig="760" w:dyaOrig="320">
                <v:shape id="_x0000_i1797" type="#_x0000_t75" style="width:38.25pt;height:15.75pt" o:ole="">
                  <v:imagedata r:id="rId1494" o:title=""/>
                </v:shape>
                <o:OLEObject Type="Embed" ProgID="Equation.DSMT4" ShapeID="_x0000_i1797" DrawAspect="Content" ObjectID="_1717417034" r:id="rId1495"/>
              </w:object>
            </w:r>
          </w:p>
        </w:tc>
      </w:tr>
      <w:tr w:rsidR="000427B1" w:rsidRPr="005B3ECB" w:rsidTr="000427B1">
        <w:tc>
          <w:tcPr>
            <w:tcW w:w="3632" w:type="dxa"/>
            <w:tcBorders>
              <w:top w:val="nil"/>
              <w:left w:val="nil"/>
              <w:bottom w:val="nil"/>
              <w:right w:val="single" w:sz="4" w:space="0" w:color="auto"/>
            </w:tcBorders>
          </w:tcPr>
          <w:p w:rsidR="000427B1" w:rsidRPr="005B3ECB" w:rsidRDefault="00670F51">
            <w:pPr>
              <w:rPr>
                <w:rFonts w:ascii="Times New Roman" w:hAnsi="Times New Roman"/>
              </w:rPr>
            </w:pPr>
            <w:r w:rsidRPr="005B3ECB">
              <w:rPr>
                <w:rFonts w:ascii="Times New Roman" w:hAnsi="Times New Roman"/>
                <w:noProof/>
              </w:rPr>
              <w:drawing>
                <wp:inline distT="0" distB="0" distL="0" distR="0" wp14:anchorId="72B7CA97" wp14:editId="0FE3EB62">
                  <wp:extent cx="2047875" cy="209550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2047875" cy="2095500"/>
                          </a:xfrm>
                          <a:prstGeom prst="rect">
                            <a:avLst/>
                          </a:prstGeom>
                          <a:noFill/>
                          <a:ln>
                            <a:noFill/>
                          </a:ln>
                        </pic:spPr>
                      </pic:pic>
                    </a:graphicData>
                  </a:graphic>
                </wp:inline>
              </w:drawing>
            </w:r>
          </w:p>
        </w:tc>
        <w:tc>
          <w:tcPr>
            <w:tcW w:w="5994" w:type="dxa"/>
            <w:gridSpan w:val="2"/>
            <w:tcBorders>
              <w:top w:val="nil"/>
              <w:left w:val="single" w:sz="4" w:space="0" w:color="auto"/>
              <w:bottom w:val="nil"/>
              <w:right w:val="nil"/>
            </w:tcBorders>
          </w:tcPr>
          <w:p w:rsidR="000427B1" w:rsidRPr="005B3ECB" w:rsidRDefault="000427B1">
            <w:pPr>
              <w:rPr>
                <w:rFonts w:ascii="Times New Roman" w:hAnsi="Times New Roman"/>
              </w:rPr>
            </w:pPr>
            <w:r w:rsidRPr="005B3ECB">
              <w:rPr>
                <w:rFonts w:ascii="Times New Roman" w:hAnsi="Times New Roman"/>
              </w:rPr>
              <w:t>b) Tr</w:t>
            </w:r>
            <w:r w:rsidRPr="005B3ECB">
              <w:rPr>
                <w:rFonts w:ascii="Times New Roman" w:hAnsi="Times New Roman"/>
              </w:rPr>
              <w:softHyphen/>
              <w:t>êng hîp trôc quay bÊt kú</w:t>
            </w:r>
          </w:p>
          <w:p w:rsidR="000427B1" w:rsidRPr="005B3ECB" w:rsidRDefault="000427B1">
            <w:pPr>
              <w:rPr>
                <w:rFonts w:ascii="Times New Roman" w:hAnsi="Times New Roman"/>
                <w:lang w:val="fr-FR"/>
              </w:rPr>
            </w:pPr>
            <w:r w:rsidRPr="005B3ECB">
              <w:rPr>
                <w:rFonts w:ascii="Times New Roman" w:hAnsi="Times New Roman"/>
                <w:lang w:val="fr-FR"/>
              </w:rPr>
              <w:t xml:space="preserve">+) XÐt </w:t>
            </w:r>
            <w:r w:rsidRPr="005B3ECB">
              <w:rPr>
                <w:rFonts w:ascii="Times New Roman" w:hAnsi="Times New Roman"/>
                <w:position w:val="-4"/>
              </w:rPr>
              <w:object w:dxaOrig="220" w:dyaOrig="260">
                <v:shape id="_x0000_i1798" type="#_x0000_t75" style="width:11.25pt;height:12.75pt" o:ole="">
                  <v:imagedata r:id="rId1497" o:title=""/>
                </v:shape>
                <o:OLEObject Type="Embed" ProgID="Equation.DSMT4" ShapeID="_x0000_i1798" DrawAspect="Content" ObjectID="_1717417035" r:id="rId1498"/>
              </w:object>
            </w:r>
            <w:r w:rsidRPr="005B3ECB">
              <w:rPr>
                <w:rFonts w:ascii="Times New Roman" w:hAnsi="Times New Roman"/>
                <w:lang w:val="fr-FR"/>
              </w:rPr>
              <w:t>I’IP ta cã</w:t>
            </w:r>
          </w:p>
          <w:p w:rsidR="000427B1" w:rsidRPr="005B3ECB" w:rsidRDefault="000427B1">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position w:val="-12"/>
              </w:rPr>
              <w:object w:dxaOrig="4140" w:dyaOrig="420">
                <v:shape id="_x0000_i1799" type="#_x0000_t75" style="width:207pt;height:21pt" o:ole="">
                  <v:imagedata r:id="rId1499" o:title=""/>
                </v:shape>
                <o:OLEObject Type="Embed" ProgID="Equation.DSMT4" ShapeID="_x0000_i1799" DrawAspect="Content" ObjectID="_1717417036" r:id="rId1500"/>
              </w:object>
            </w:r>
            <w:r w:rsidRPr="005B3ECB">
              <w:rPr>
                <w:rFonts w:ascii="Times New Roman" w:hAnsi="Times New Roman"/>
                <w:lang w:val="fr-FR"/>
              </w:rPr>
              <w:t xml:space="preserve"> (1)</w:t>
            </w:r>
          </w:p>
          <w:p w:rsidR="000427B1" w:rsidRPr="005B3ECB" w:rsidRDefault="000427B1">
            <w:pPr>
              <w:rPr>
                <w:rFonts w:ascii="Times New Roman" w:hAnsi="Times New Roman"/>
                <w:lang w:val="fr-FR"/>
              </w:rPr>
            </w:pPr>
            <w:r w:rsidRPr="005B3ECB">
              <w:rPr>
                <w:rFonts w:ascii="Times New Roman" w:hAnsi="Times New Roman"/>
                <w:lang w:val="fr-FR"/>
              </w:rPr>
              <w:t xml:space="preserve">+) XÐt </w:t>
            </w:r>
            <w:r w:rsidRPr="005B3ECB">
              <w:rPr>
                <w:rFonts w:ascii="Times New Roman" w:hAnsi="Times New Roman"/>
                <w:position w:val="-4"/>
              </w:rPr>
              <w:object w:dxaOrig="220" w:dyaOrig="260">
                <v:shape id="_x0000_i1800" type="#_x0000_t75" style="width:11.25pt;height:12.75pt" o:ole="">
                  <v:imagedata r:id="rId1497" o:title=""/>
                </v:shape>
                <o:OLEObject Type="Embed" ProgID="Equation.DSMT4" ShapeID="_x0000_i1800" DrawAspect="Content" ObjectID="_1717417037" r:id="rId1501"/>
              </w:object>
            </w:r>
            <w:r w:rsidRPr="005B3ECB">
              <w:rPr>
                <w:rFonts w:ascii="Times New Roman" w:hAnsi="Times New Roman"/>
                <w:lang w:val="fr-FR"/>
              </w:rPr>
              <w:t xml:space="preserve">I’IK ta cã: </w:t>
            </w:r>
            <w:r w:rsidRPr="005B3ECB">
              <w:rPr>
                <w:rFonts w:ascii="Times New Roman" w:hAnsi="Times New Roman"/>
                <w:position w:val="-12"/>
              </w:rPr>
              <w:object w:dxaOrig="960" w:dyaOrig="360">
                <v:shape id="_x0000_i1801" type="#_x0000_t75" style="width:48pt;height:18pt" o:ole="">
                  <v:imagedata r:id="rId1502" o:title=""/>
                </v:shape>
                <o:OLEObject Type="Embed" ProgID="Equation.DSMT4" ShapeID="_x0000_i1801" DrawAspect="Content" ObjectID="_1717417038" r:id="rId1503"/>
              </w:object>
            </w:r>
            <w:r w:rsidRPr="005B3ECB">
              <w:rPr>
                <w:rFonts w:ascii="Times New Roman" w:hAnsi="Times New Roman"/>
                <w:lang w:val="fr-FR"/>
              </w:rPr>
              <w:t xml:space="preserve"> (2)</w:t>
            </w:r>
          </w:p>
          <w:p w:rsidR="000427B1" w:rsidRPr="005B3ECB" w:rsidRDefault="000427B1">
            <w:pPr>
              <w:rPr>
                <w:rFonts w:ascii="Times New Roman" w:hAnsi="Times New Roman"/>
              </w:rPr>
            </w:pPr>
            <w:r w:rsidRPr="005B3ECB">
              <w:rPr>
                <w:rFonts w:ascii="Times New Roman" w:hAnsi="Times New Roman"/>
              </w:rPr>
              <w:t xml:space="preserve">Thay (2) vµo (1) ta cã: </w:t>
            </w:r>
          </w:p>
          <w:p w:rsidR="000427B1" w:rsidRPr="005B3ECB" w:rsidRDefault="000427B1">
            <w:pPr>
              <w:rPr>
                <w:rFonts w:ascii="Times New Roman" w:hAnsi="Times New Roman"/>
              </w:rPr>
            </w:pPr>
            <w:r w:rsidRPr="005B3ECB">
              <w:rPr>
                <w:rFonts w:ascii="Times New Roman" w:hAnsi="Times New Roman"/>
                <w:position w:val="-12"/>
              </w:rPr>
              <w:object w:dxaOrig="2260" w:dyaOrig="360">
                <v:shape id="_x0000_i1802" type="#_x0000_t75" style="width:113.25pt;height:18pt" o:ole="">
                  <v:imagedata r:id="rId1504" o:title=""/>
                </v:shape>
                <o:OLEObject Type="Embed" ProgID="Equation.DSMT4" ShapeID="_x0000_i1802" DrawAspect="Content" ObjectID="_1717417039" r:id="rId1505"/>
              </w:object>
            </w:r>
          </w:p>
          <w:p w:rsidR="000427B1" w:rsidRPr="005B3ECB" w:rsidRDefault="000427B1">
            <w:pPr>
              <w:rPr>
                <w:rFonts w:ascii="Times New Roman" w:hAnsi="Times New Roman"/>
              </w:rPr>
            </w:pPr>
            <w:r w:rsidRPr="005B3ECB">
              <w:rPr>
                <w:rFonts w:ascii="Times New Roman" w:hAnsi="Times New Roman"/>
              </w:rPr>
              <w:t xml:space="preserve">VËy. </w:t>
            </w:r>
            <w:r w:rsidRPr="005B3ECB">
              <w:rPr>
                <w:rFonts w:ascii="Times New Roman" w:hAnsi="Times New Roman"/>
                <w:position w:val="-10"/>
              </w:rPr>
              <w:object w:dxaOrig="760" w:dyaOrig="320">
                <v:shape id="_x0000_i1803" type="#_x0000_t75" style="width:38.25pt;height:15.75pt" o:ole="">
                  <v:imagedata r:id="rId1506" o:title=""/>
                </v:shape>
                <o:OLEObject Type="Embed" ProgID="Equation.DSMT4" ShapeID="_x0000_i1803" DrawAspect="Content" ObjectID="_1717417040" r:id="rId1507"/>
              </w:object>
            </w:r>
          </w:p>
        </w:tc>
      </w:tr>
    </w:tbl>
    <w:p w:rsidR="000427B1" w:rsidRPr="005B3ECB" w:rsidRDefault="000427B1" w:rsidP="000427B1">
      <w:pPr>
        <w:rPr>
          <w:rFonts w:ascii="Times New Roman" w:hAnsi="Times New Roman"/>
        </w:rPr>
      </w:pPr>
      <w:r w:rsidRPr="005B3ECB">
        <w:rPr>
          <w:rFonts w:ascii="Times New Roman" w:hAnsi="Times New Roman"/>
        </w:rPr>
        <w:t>VËy khi g</w:t>
      </w:r>
      <w:r w:rsidRPr="005B3ECB">
        <w:rPr>
          <w:rFonts w:ascii="Times New Roman" w:hAnsi="Times New Roman"/>
        </w:rPr>
        <w:softHyphen/>
        <w:t xml:space="preserve">¬ng quay ®i mét gãc </w:t>
      </w:r>
      <w:r w:rsidRPr="005B3ECB">
        <w:rPr>
          <w:rFonts w:ascii="Times New Roman" w:hAnsi="Times New Roman"/>
          <w:position w:val="-6"/>
        </w:rPr>
        <w:object w:dxaOrig="240" w:dyaOrig="220">
          <v:shape id="_x0000_i1804" type="#_x0000_t75" style="width:12pt;height:11.25pt" o:ole="">
            <v:imagedata r:id="rId1508" o:title=""/>
          </v:shape>
          <o:OLEObject Type="Embed" ProgID="Equation.DSMT4" ShapeID="_x0000_i1804" DrawAspect="Content" ObjectID="_1717417041" r:id="rId1509"/>
        </w:object>
      </w:r>
      <w:r w:rsidRPr="005B3ECB">
        <w:rPr>
          <w:rFonts w:ascii="Times New Roman" w:hAnsi="Times New Roman"/>
        </w:rPr>
        <w:t xml:space="preserve"> th× tia ph¶n x¹ quay ®i cïng chiÒu mét gãc </w:t>
      </w:r>
      <w:r w:rsidRPr="005B3ECB">
        <w:rPr>
          <w:rFonts w:ascii="Times New Roman" w:hAnsi="Times New Roman"/>
          <w:position w:val="-6"/>
        </w:rPr>
        <w:object w:dxaOrig="360" w:dyaOrig="280">
          <v:shape id="_x0000_i1805" type="#_x0000_t75" style="width:18pt;height:14.25pt" o:ole="">
            <v:imagedata r:id="rId1510" o:title=""/>
          </v:shape>
          <o:OLEObject Type="Embed" ProgID="Equation.DSMT4" ShapeID="_x0000_i1805" DrawAspect="Content" ObjectID="_1717417042" r:id="rId1511"/>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rPr>
        <w:lastRenderedPageBreak/>
        <w:t>Bµi 3</w:t>
      </w:r>
      <w:r w:rsidRPr="005B3ECB">
        <w:rPr>
          <w:rFonts w:ascii="Times New Roman" w:hAnsi="Times New Roman"/>
        </w:rPr>
        <w:t>. Cho g</w:t>
      </w:r>
      <w:r w:rsidRPr="005B3ECB">
        <w:rPr>
          <w:rFonts w:ascii="Times New Roman" w:hAnsi="Times New Roman"/>
        </w:rPr>
        <w:softHyphen/>
        <w:t>¬ng ph¼ng h×nh vu«ng c¹nh a ®Æt th¼ng ®øng trªn nÒn nhµ, mÆt h</w:t>
      </w:r>
      <w:r w:rsidRPr="005B3ECB">
        <w:rPr>
          <w:rFonts w:ascii="Times New Roman" w:hAnsi="Times New Roman"/>
        </w:rPr>
        <w:softHyphen/>
        <w:t>íng vµo t</w:t>
      </w:r>
      <w:r w:rsidRPr="005B3ECB">
        <w:rPr>
          <w:rFonts w:ascii="Times New Roman" w:hAnsi="Times New Roman"/>
        </w:rPr>
        <w:softHyphen/>
        <w:t>êng vµ song song víi t</w:t>
      </w:r>
      <w:r w:rsidRPr="005B3ECB">
        <w:rPr>
          <w:rFonts w:ascii="Times New Roman" w:hAnsi="Times New Roman"/>
        </w:rPr>
        <w:softHyphen/>
        <w:t xml:space="preserve">êng. </w:t>
      </w:r>
      <w:r w:rsidRPr="005B3ECB">
        <w:rPr>
          <w:rFonts w:ascii="Times New Roman" w:hAnsi="Times New Roman"/>
          <w:lang w:val="pt-BR"/>
        </w:rPr>
        <w:t>Trªn sµn nhµ s¸t ch©n t</w:t>
      </w:r>
      <w:r w:rsidRPr="005B3ECB">
        <w:rPr>
          <w:rFonts w:ascii="Times New Roman" w:hAnsi="Times New Roman"/>
          <w:lang w:val="pt-BR"/>
        </w:rPr>
        <w:softHyphen/>
        <w:t>êng, tr</w:t>
      </w:r>
      <w:r w:rsidRPr="005B3ECB">
        <w:rPr>
          <w:rFonts w:ascii="Times New Roman" w:hAnsi="Times New Roman"/>
          <w:lang w:val="pt-BR"/>
        </w:rPr>
        <w:softHyphen/>
        <w:t>íc g</w:t>
      </w:r>
      <w:r w:rsidRPr="005B3ECB">
        <w:rPr>
          <w:rFonts w:ascii="Times New Roman" w:hAnsi="Times New Roman"/>
          <w:lang w:val="pt-BR"/>
        </w:rPr>
        <w:softHyphen/>
        <w:t>¬ng cã ®iÓm s¸ng ®iÓm S</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X¸c ®Þnh kÝch th</w:t>
      </w:r>
      <w:r w:rsidRPr="005B3ECB">
        <w:rPr>
          <w:rFonts w:ascii="Times New Roman" w:hAnsi="Times New Roman"/>
          <w:lang w:val="pt-BR"/>
        </w:rPr>
        <w:softHyphen/>
        <w:t>íc cña vÖt s¸ng trªn t</w:t>
      </w:r>
      <w:r w:rsidRPr="005B3ECB">
        <w:rPr>
          <w:rFonts w:ascii="Times New Roman" w:hAnsi="Times New Roman"/>
          <w:lang w:val="pt-BR"/>
        </w:rPr>
        <w:softHyphen/>
        <w:t>êng do chïm tia ph¶n x¹ tõ g</w:t>
      </w:r>
      <w:r w:rsidRPr="005B3ECB">
        <w:rPr>
          <w:rFonts w:ascii="Times New Roman" w:hAnsi="Times New Roman"/>
          <w:lang w:val="pt-BR"/>
        </w:rPr>
        <w:softHyphen/>
        <w:t>¬ng t¹o nªn.</w:t>
      </w:r>
    </w:p>
    <w:p w:rsidR="000427B1" w:rsidRPr="005B3ECB" w:rsidRDefault="000427B1" w:rsidP="000427B1">
      <w:pPr>
        <w:spacing w:line="312" w:lineRule="auto"/>
        <w:jc w:val="both"/>
        <w:rPr>
          <w:rFonts w:ascii="Times New Roman" w:hAnsi="Times New Roman"/>
        </w:rPr>
      </w:pPr>
      <w:r w:rsidRPr="005B3ECB">
        <w:rPr>
          <w:rFonts w:ascii="Times New Roman" w:hAnsi="Times New Roman"/>
          <w:lang w:val="pt-BR"/>
        </w:rPr>
        <w:t>b) Khi g</w:t>
      </w:r>
      <w:r w:rsidRPr="005B3ECB">
        <w:rPr>
          <w:rFonts w:ascii="Times New Roman" w:hAnsi="Times New Roman"/>
          <w:lang w:val="pt-BR"/>
        </w:rPr>
        <w:softHyphen/>
        <w:t>¬ng dÞch chuyÓn víi vËn tèc v vu«ng gãc víi t</w:t>
      </w:r>
      <w:r w:rsidRPr="005B3ECB">
        <w:rPr>
          <w:rFonts w:ascii="Times New Roman" w:hAnsi="Times New Roman"/>
          <w:lang w:val="pt-BR"/>
        </w:rPr>
        <w:softHyphen/>
        <w:t>êng (Sao cho g</w:t>
      </w:r>
      <w:r w:rsidRPr="005B3ECB">
        <w:rPr>
          <w:rFonts w:ascii="Times New Roman" w:hAnsi="Times New Roman"/>
          <w:lang w:val="pt-BR"/>
        </w:rPr>
        <w:softHyphen/>
        <w:t>¬ng lu«n ë vÞ trÝ th¼ng ®øng vµ song song víi t</w:t>
      </w:r>
      <w:r w:rsidRPr="005B3ECB">
        <w:rPr>
          <w:rFonts w:ascii="Times New Roman" w:hAnsi="Times New Roman"/>
          <w:lang w:val="pt-BR"/>
        </w:rPr>
        <w:softHyphen/>
        <w:t>êng) th× kÝch th</w:t>
      </w:r>
      <w:r w:rsidRPr="005B3ECB">
        <w:rPr>
          <w:rFonts w:ascii="Times New Roman" w:hAnsi="Times New Roman"/>
          <w:lang w:val="pt-BR"/>
        </w:rPr>
        <w:softHyphen/>
        <w:t>íc cña vÖt s¸ng trªn t</w:t>
      </w:r>
      <w:r w:rsidRPr="005B3ECB">
        <w:rPr>
          <w:rFonts w:ascii="Times New Roman" w:hAnsi="Times New Roman"/>
          <w:lang w:val="pt-BR"/>
        </w:rPr>
        <w:softHyphen/>
        <w:t>êng thay ®æi nh</w:t>
      </w:r>
      <w:r w:rsidRPr="005B3ECB">
        <w:rPr>
          <w:rFonts w:ascii="Times New Roman" w:hAnsi="Times New Roman"/>
          <w:lang w:val="pt-BR"/>
        </w:rPr>
        <w:softHyphen/>
        <w:t xml:space="preserve"> thÕ nµo ? gi¶i thÝch. </w:t>
      </w:r>
      <w:r w:rsidRPr="005B3ECB">
        <w:rPr>
          <w:rFonts w:ascii="Times New Roman" w:hAnsi="Times New Roman"/>
        </w:rPr>
        <w:t>T×m vËn tèc cña ¶nh S’</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a) </w:t>
      </w:r>
    </w:p>
    <w:tbl>
      <w:tblPr>
        <w:tblW w:w="0" w:type="auto"/>
        <w:tblLook w:val="01E0" w:firstRow="1" w:lastRow="1" w:firstColumn="1" w:lastColumn="1" w:noHBand="0" w:noVBand="0"/>
      </w:tblPr>
      <w:tblGrid>
        <w:gridCol w:w="4846"/>
        <w:gridCol w:w="4442"/>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5C9D110" wp14:editId="1A663113">
                  <wp:extent cx="2571750" cy="186690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2571750" cy="18669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XÐt sù ph¶n x¹ ¸nh s¸ng n»m trong mÆt ph¼ng th¼ng ®øng</w:t>
            </w:r>
          </w:p>
          <w:p w:rsidR="000427B1" w:rsidRPr="005B3ECB" w:rsidRDefault="000427B1">
            <w:pPr>
              <w:spacing w:line="312" w:lineRule="auto"/>
              <w:jc w:val="both"/>
              <w:rPr>
                <w:rFonts w:ascii="Times New Roman" w:hAnsi="Times New Roman"/>
              </w:rPr>
            </w:pPr>
            <w:r w:rsidRPr="005B3ECB">
              <w:rPr>
                <w:rFonts w:ascii="Times New Roman" w:hAnsi="Times New Roman"/>
              </w:rPr>
              <w:t>Ta cã S’  lµ ¶nh cña Svµ ®èi xøng víi S qua g</w:t>
            </w:r>
            <w:r w:rsidRPr="005B3ECB">
              <w:rPr>
                <w:rFonts w:ascii="Times New Roman" w:hAnsi="Times New Roman"/>
              </w:rPr>
              <w:softHyphen/>
              <w:t xml:space="preserve">¬ng, </w:t>
            </w:r>
            <w:r w:rsidRPr="005B3ECB">
              <w:rPr>
                <w:rFonts w:ascii="Times New Roman" w:hAnsi="Times New Roman"/>
                <w:position w:val="-4"/>
              </w:rPr>
              <w:object w:dxaOrig="220" w:dyaOrig="260">
                <v:shape id="_x0000_i1806" type="#_x0000_t75" style="width:11.25pt;height:12.75pt" o:ole="">
                  <v:imagedata r:id="rId1513" o:title=""/>
                </v:shape>
                <o:OLEObject Type="Embed" ProgID="Equation.DSMT4" ShapeID="_x0000_i1806" DrawAspect="Content" ObjectID="_1717417043" r:id="rId1514"/>
              </w:object>
            </w:r>
            <w:r w:rsidRPr="005B3ECB">
              <w:rPr>
                <w:rFonts w:ascii="Times New Roman" w:hAnsi="Times New Roman"/>
              </w:rPr>
              <w:t>S’SC cã AB lµ ®</w:t>
            </w:r>
            <w:r w:rsidRPr="005B3ECB">
              <w:rPr>
                <w:rFonts w:ascii="Times New Roman" w:hAnsi="Times New Roman"/>
              </w:rPr>
              <w:softHyphen/>
              <w:t>êng trung b×nh nªn SC = 2Ab = 2a.</w:t>
            </w:r>
          </w:p>
          <w:p w:rsidR="000427B1" w:rsidRPr="005B3ECB" w:rsidRDefault="000427B1">
            <w:pPr>
              <w:spacing w:line="312" w:lineRule="auto"/>
              <w:jc w:val="both"/>
              <w:rPr>
                <w:rFonts w:ascii="Times New Roman" w:hAnsi="Times New Roman"/>
              </w:rPr>
            </w:pPr>
            <w:r w:rsidRPr="005B3ECB">
              <w:rPr>
                <w:rFonts w:ascii="Times New Roman" w:hAnsi="Times New Roman"/>
              </w:rPr>
              <w:t>T</w:t>
            </w:r>
            <w:r w:rsidRPr="005B3ECB">
              <w:rPr>
                <w:rFonts w:ascii="Times New Roman" w:hAnsi="Times New Roman"/>
              </w:rPr>
              <w:softHyphen/>
              <w:t>¬ng tù víi c¸c c¹nh cßn l¹i vËy vÖt s¸ng trªn t</w:t>
            </w:r>
            <w:r w:rsidRPr="005B3ECB">
              <w:rPr>
                <w:rFonts w:ascii="Times New Roman" w:hAnsi="Times New Roman"/>
              </w:rPr>
              <w:softHyphen/>
              <w:t>êng lµ h×nh vu«ng cã c¹nh =2a</w:t>
            </w:r>
          </w:p>
          <w:p w:rsidR="000427B1" w:rsidRPr="005B3ECB" w:rsidRDefault="000427B1">
            <w:pPr>
              <w:spacing w:line="312" w:lineRule="auto"/>
              <w:jc w:val="both"/>
              <w:rPr>
                <w:rFonts w:ascii="Times New Roman" w:hAnsi="Times New Roman"/>
              </w:rPr>
            </w:pPr>
          </w:p>
          <w:p w:rsidR="000427B1" w:rsidRPr="005B3ECB" w:rsidRDefault="000427B1">
            <w:pPr>
              <w:spacing w:line="312" w:lineRule="auto"/>
              <w:jc w:val="both"/>
              <w:rPr>
                <w:rFonts w:ascii="Times New Roman" w:hAnsi="Times New Roman"/>
              </w:rPr>
            </w:pP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 </w:t>
      </w:r>
    </w:p>
    <w:tbl>
      <w:tblPr>
        <w:tblW w:w="0" w:type="auto"/>
        <w:tblLook w:val="01E0" w:firstRow="1" w:lastRow="1" w:firstColumn="1" w:lastColumn="1" w:noHBand="0" w:noVBand="0"/>
      </w:tblPr>
      <w:tblGrid>
        <w:gridCol w:w="5931"/>
        <w:gridCol w:w="3357"/>
      </w:tblGrid>
      <w:tr w:rsidR="000427B1" w:rsidRPr="005B3ECB" w:rsidTr="000427B1">
        <w:tc>
          <w:tcPr>
            <w:tcW w:w="6071"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5D756CB5" wp14:editId="7CD84E8A">
                  <wp:extent cx="3190875" cy="176212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15">
                            <a:lum bright="-6000"/>
                            <a:extLst>
                              <a:ext uri="{28A0092B-C50C-407E-A947-70E740481C1C}">
                                <a14:useLocalDpi xmlns:a14="http://schemas.microsoft.com/office/drawing/2010/main" val="0"/>
                              </a:ext>
                            </a:extLst>
                          </a:blip>
                          <a:srcRect l="1428" t="13844" r="1468"/>
                          <a:stretch>
                            <a:fillRect/>
                          </a:stretch>
                        </pic:blipFill>
                        <pic:spPr bwMode="auto">
                          <a:xfrm>
                            <a:off x="0" y="0"/>
                            <a:ext cx="3190875" cy="1762125"/>
                          </a:xfrm>
                          <a:prstGeom prst="rect">
                            <a:avLst/>
                          </a:prstGeom>
                          <a:noFill/>
                          <a:ln>
                            <a:noFill/>
                          </a:ln>
                        </pic:spPr>
                      </pic:pic>
                    </a:graphicData>
                  </a:graphic>
                </wp:inline>
              </w:drawing>
            </w:r>
          </w:p>
        </w:tc>
        <w:tc>
          <w:tcPr>
            <w:tcW w:w="3783" w:type="dxa"/>
          </w:tcPr>
          <w:p w:rsidR="000427B1" w:rsidRPr="005B3ECB" w:rsidRDefault="000427B1">
            <w:pPr>
              <w:spacing w:line="312" w:lineRule="auto"/>
              <w:jc w:val="both"/>
              <w:rPr>
                <w:rFonts w:ascii="Times New Roman" w:hAnsi="Times New Roman"/>
                <w:lang w:val="pt-BR"/>
              </w:rPr>
            </w:pPr>
            <w:r w:rsidRPr="005B3ECB">
              <w:rPr>
                <w:rFonts w:ascii="Times New Roman" w:hAnsi="Times New Roman"/>
              </w:rPr>
              <w:t>Khi nguån s¸ng S ë s¸t ch©n t</w:t>
            </w:r>
            <w:r w:rsidRPr="005B3ECB">
              <w:rPr>
                <w:rFonts w:ascii="Times New Roman" w:hAnsi="Times New Roman"/>
              </w:rPr>
              <w:softHyphen/>
              <w:t>êngvµ di chuyÓn g</w:t>
            </w:r>
            <w:r w:rsidRPr="005B3ECB">
              <w:rPr>
                <w:rFonts w:ascii="Times New Roman" w:hAnsi="Times New Roman"/>
              </w:rPr>
              <w:softHyphen/>
              <w:t>¬ng theo ph</w:t>
            </w:r>
            <w:r w:rsidRPr="005B3ECB">
              <w:rPr>
                <w:rFonts w:ascii="Times New Roman" w:hAnsi="Times New Roman"/>
              </w:rPr>
              <w:softHyphen/>
              <w:t>¬ng vu«ng gãc víi t</w:t>
            </w:r>
            <w:r w:rsidRPr="005B3ECB">
              <w:rPr>
                <w:rFonts w:ascii="Times New Roman" w:hAnsi="Times New Roman"/>
              </w:rPr>
              <w:softHyphen/>
              <w:t>êng(®Õn gÇn hoÆc ra xa t</w:t>
            </w:r>
            <w:r w:rsidRPr="005B3ECB">
              <w:rPr>
                <w:rFonts w:ascii="Times New Roman" w:hAnsi="Times New Roman"/>
              </w:rPr>
              <w:softHyphen/>
              <w:t>êng)th× kÝch th</w:t>
            </w:r>
            <w:r w:rsidRPr="005B3ECB">
              <w:rPr>
                <w:rFonts w:ascii="Times New Roman" w:hAnsi="Times New Roman"/>
              </w:rPr>
              <w:softHyphen/>
              <w:t xml:space="preserve">íc cña vÖt s¸ng kh«ng thay ®æi. </w:t>
            </w:r>
            <w:r w:rsidRPr="005B3ECB">
              <w:rPr>
                <w:rFonts w:ascii="Times New Roman" w:hAnsi="Times New Roman"/>
                <w:lang w:val="pt-BR"/>
              </w:rPr>
              <w:t>Lu«n lµ hinhg vu«ng c¹nh lµ 2a. V× SC lu«n b»ng 2AB = 2a</w:t>
            </w:r>
          </w:p>
          <w:p w:rsidR="000427B1" w:rsidRPr="005B3ECB" w:rsidRDefault="000427B1">
            <w:pPr>
              <w:spacing w:line="312" w:lineRule="auto"/>
              <w:jc w:val="both"/>
              <w:rPr>
                <w:rFonts w:ascii="Times New Roman" w:hAnsi="Times New Roman"/>
                <w:lang w:val="pt-BR"/>
              </w:rPr>
            </w:pP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rong kho¶ng thêi gian t g</w:t>
      </w:r>
      <w:r w:rsidRPr="005B3ECB">
        <w:rPr>
          <w:rFonts w:ascii="Times New Roman" w:hAnsi="Times New Roman"/>
          <w:lang w:val="pt-BR"/>
        </w:rPr>
        <w:softHyphen/>
        <w:t>¬ng di chuyÓn víi vËn tèc v vµ ®i ®</w:t>
      </w:r>
      <w:r w:rsidRPr="005B3ECB">
        <w:rPr>
          <w:rFonts w:ascii="Times New Roman" w:hAnsi="Times New Roman"/>
          <w:lang w:val="pt-BR"/>
        </w:rPr>
        <w:softHyphen/>
        <w:t>îc qu·ng ®</w:t>
      </w:r>
      <w:r w:rsidRPr="005B3ECB">
        <w:rPr>
          <w:rFonts w:ascii="Times New Roman" w:hAnsi="Times New Roman"/>
          <w:lang w:val="pt-BR"/>
        </w:rPr>
        <w:softHyphen/>
        <w:t>êng BB’ = v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òng trong thêi gian ®ã ¶nh S’ cña S dÞch chuyÓn víi vËn tèc v’ vµ ®i ®</w:t>
      </w:r>
      <w:r w:rsidRPr="005B3ECB">
        <w:rPr>
          <w:rFonts w:ascii="Times New Roman" w:hAnsi="Times New Roman"/>
          <w:lang w:val="pt-BR"/>
        </w:rPr>
        <w:softHyphen/>
        <w:t>îc qu·ng ®</w:t>
      </w:r>
      <w:r w:rsidRPr="005B3ECB">
        <w:rPr>
          <w:rFonts w:ascii="Times New Roman" w:hAnsi="Times New Roman"/>
          <w:lang w:val="pt-BR"/>
        </w:rPr>
        <w:softHyphen/>
        <w:t>êng S’S” = v’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heo tÝnh chÊt ¶nh vµ vËt ®èi xøng nhau qua g</w:t>
      </w:r>
      <w:r w:rsidRPr="005B3ECB">
        <w:rPr>
          <w:rFonts w:ascii="Times New Roman" w:hAnsi="Times New Roman"/>
          <w:lang w:val="pt-BR"/>
        </w:rPr>
        <w:softHyphen/>
        <w:t>¬ng ta cã:</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SB’ = B’S” &lt;=&gt;SB + BB’ = B’S’+S’S”</w:t>
      </w:r>
      <w:r w:rsidRPr="005B3ECB">
        <w:rPr>
          <w:rFonts w:ascii="Times New Roman" w:hAnsi="Times New Roman"/>
          <w:lang w:val="pt-BR"/>
        </w:rPr>
        <w:tab/>
        <w:t>(1)</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lastRenderedPageBreak/>
        <w:t>SB = BS’ &lt;=&gt; SB = BB’ + B’S’</w:t>
      </w:r>
      <w:r w:rsidRPr="005B3ECB">
        <w:rPr>
          <w:rFonts w:ascii="Times New Roman" w:hAnsi="Times New Roman"/>
          <w:lang w:val="pt-BR"/>
        </w:rPr>
        <w:tab/>
      </w:r>
      <w:r w:rsidRPr="005B3ECB">
        <w:rPr>
          <w:rFonts w:ascii="Times New Roman" w:hAnsi="Times New Roman"/>
          <w:lang w:val="pt-BR"/>
        </w:rPr>
        <w:tab/>
        <w:t>(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hay (2) vµ (1) ta cã: BB’ + B’S’+ BB’ = B’S’+S’S” &lt;=&gt; 2BB’ = S’S” Hay v’t = 2vt &lt;=&gt; v’ =2v </w: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4</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iÓm s¸ng S ®Æt  tr</w:t>
      </w:r>
      <w:r w:rsidRPr="005B3ECB">
        <w:rPr>
          <w:rFonts w:ascii="Times New Roman" w:hAnsi="Times New Roman"/>
          <w:lang w:val="pt-BR"/>
        </w:rPr>
        <w:softHyphen/>
        <w:t>íc mét g</w:t>
      </w:r>
      <w:r w:rsidRPr="005B3ECB">
        <w:rPr>
          <w:rFonts w:ascii="Times New Roman" w:hAnsi="Times New Roman"/>
          <w:lang w:val="pt-BR"/>
        </w:rPr>
        <w:softHyphen/>
        <w:t>¬ng ph¼ng G cè ®Þnh vµ chuyÓn ®éng víi vËn tèc v ®èi víi g</w:t>
      </w:r>
      <w:r w:rsidRPr="005B3ECB">
        <w:rPr>
          <w:rFonts w:ascii="Times New Roman" w:hAnsi="Times New Roman"/>
          <w:lang w:val="pt-BR"/>
        </w:rPr>
        <w:softHyphen/>
        <w:t>¬ng. X¸c ®Þnh vËn tèc cña ¶nh S’ ®èi víi g</w:t>
      </w:r>
      <w:r w:rsidRPr="005B3ECB">
        <w:rPr>
          <w:rFonts w:ascii="Times New Roman" w:hAnsi="Times New Roman"/>
          <w:lang w:val="pt-BR"/>
        </w:rPr>
        <w:softHyphen/>
        <w:t>¬ng vµ ®èi víi S trong tr</w:t>
      </w:r>
      <w:r w:rsidRPr="005B3ECB">
        <w:rPr>
          <w:rFonts w:ascii="Times New Roman" w:hAnsi="Times New Roman"/>
          <w:lang w:val="pt-BR"/>
        </w:rPr>
        <w:softHyphen/>
        <w:t>êng hîp.</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song song víi g</w:t>
      </w:r>
      <w:r w:rsidRPr="005B3ECB">
        <w:rPr>
          <w:rFonts w:ascii="Times New Roman" w:hAnsi="Times New Roman"/>
        </w:rPr>
        <w:softHyphen/>
        <w:t>¬ng</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vu«ng gãc víi g</w:t>
      </w:r>
      <w:r w:rsidRPr="005B3ECB">
        <w:rPr>
          <w:rFonts w:ascii="Times New Roman" w:hAnsi="Times New Roman"/>
        </w:rPr>
        <w:softHyphen/>
        <w:t>¬ng.</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theo ph</w:t>
      </w:r>
      <w:r w:rsidRPr="005B3ECB">
        <w:rPr>
          <w:rFonts w:ascii="Times New Roman" w:hAnsi="Times New Roman"/>
        </w:rPr>
        <w:softHyphen/>
        <w:t>¬ng hîp víi mÆt ph¼ng g</w:t>
      </w:r>
      <w:r w:rsidRPr="005B3ECB">
        <w:rPr>
          <w:rFonts w:ascii="Times New Roman" w:hAnsi="Times New Roman"/>
        </w:rPr>
        <w:softHyphen/>
        <w:t xml:space="preserve">¬ng mét gãc </w:t>
      </w:r>
      <w:r w:rsidRPr="005B3ECB">
        <w:rPr>
          <w:rFonts w:ascii="Times New Roman" w:hAnsi="Times New Roman"/>
          <w:position w:val="-6"/>
        </w:rPr>
        <w:object w:dxaOrig="240" w:dyaOrig="220">
          <v:shape id="_x0000_i1807" type="#_x0000_t75" style="width:12pt;height:11.25pt" o:ole="">
            <v:imagedata r:id="rId1516" o:title=""/>
          </v:shape>
          <o:OLEObject Type="Embed" ProgID="Equation.DSMT4" ShapeID="_x0000_i1807" DrawAspect="Content" ObjectID="_1717417044" r:id="rId1517"/>
        </w:object>
      </w:r>
    </w:p>
    <w:p w:rsidR="000427B1" w:rsidRPr="005B3ECB" w:rsidRDefault="000427B1" w:rsidP="000427B1">
      <w:pPr>
        <w:spacing w:line="312" w:lineRule="auto"/>
        <w:jc w:val="center"/>
        <w:rPr>
          <w:rFonts w:ascii="Times New Roman" w:hAnsi="Times New Roman"/>
        </w:rPr>
      </w:pPr>
      <w:r w:rsidRPr="005B3ECB">
        <w:rPr>
          <w:rFonts w:ascii="Times New Roman" w:hAnsi="Times New Roman"/>
        </w:rPr>
        <w:t>Gi¶i</w:t>
      </w:r>
    </w:p>
    <w:tbl>
      <w:tblPr>
        <w:tblW w:w="0" w:type="auto"/>
        <w:tblLook w:val="01E0" w:firstRow="1" w:lastRow="1" w:firstColumn="1" w:lastColumn="1" w:noHBand="0" w:noVBand="0"/>
      </w:tblPr>
      <w:tblGrid>
        <w:gridCol w:w="3027"/>
        <w:gridCol w:w="3117"/>
        <w:gridCol w:w="3144"/>
      </w:tblGrid>
      <w:tr w:rsidR="000427B1" w:rsidRPr="005B3ECB" w:rsidTr="000427B1">
        <w:tc>
          <w:tcPr>
            <w:tcW w:w="3284"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114A0ED4" wp14:editId="612796E2">
                  <wp:extent cx="1485900" cy="1209675"/>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485900" cy="1209675"/>
                          </a:xfrm>
                          <a:prstGeom prst="rect">
                            <a:avLst/>
                          </a:prstGeom>
                          <a:noFill/>
                          <a:ln>
                            <a:noFill/>
                          </a:ln>
                        </pic:spPr>
                      </pic:pic>
                    </a:graphicData>
                  </a:graphic>
                </wp:inline>
              </w:drawing>
            </w:r>
          </w:p>
        </w:tc>
        <w:tc>
          <w:tcPr>
            <w:tcW w:w="3285"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46D43AF6" wp14:editId="56E6C78F">
                  <wp:extent cx="1647825" cy="205740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647825" cy="2057400"/>
                          </a:xfrm>
                          <a:prstGeom prst="rect">
                            <a:avLst/>
                          </a:prstGeom>
                          <a:noFill/>
                          <a:ln>
                            <a:noFill/>
                          </a:ln>
                        </pic:spPr>
                      </pic:pic>
                    </a:graphicData>
                  </a:graphic>
                </wp:inline>
              </w:drawing>
            </w:r>
          </w:p>
        </w:tc>
        <w:tc>
          <w:tcPr>
            <w:tcW w:w="3285"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E828AC5" wp14:editId="21128EE5">
                  <wp:extent cx="1685925" cy="2057400"/>
                  <wp:effectExtent l="0" t="0" r="9525"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20">
                            <a:extLst>
                              <a:ext uri="{28A0092B-C50C-407E-A947-70E740481C1C}">
                                <a14:useLocalDpi xmlns:a14="http://schemas.microsoft.com/office/drawing/2010/main" val="0"/>
                              </a:ext>
                            </a:extLst>
                          </a:blip>
                          <a:srcRect l="5040" r="26007"/>
                          <a:stretch>
                            <a:fillRect/>
                          </a:stretch>
                        </pic:blipFill>
                        <pic:spPr bwMode="auto">
                          <a:xfrm>
                            <a:off x="0" y="0"/>
                            <a:ext cx="1685925" cy="2057400"/>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a) Tr</w:t>
      </w:r>
      <w:r w:rsidRPr="005B3ECB">
        <w:rPr>
          <w:rFonts w:ascii="Times New Roman" w:hAnsi="Times New Roman"/>
        </w:rPr>
        <w:softHyphen/>
        <w:t>êng hîp S chuyÓn ®éng song song víi g</w:t>
      </w:r>
      <w:r w:rsidRPr="005B3ECB">
        <w:rPr>
          <w:rFonts w:ascii="Times New Roman" w:hAnsi="Times New Roman"/>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V× S’ ®èi xøng víi S qua g</w:t>
      </w:r>
      <w:r w:rsidRPr="005B3ECB">
        <w:rPr>
          <w:rFonts w:ascii="Times New Roman" w:hAnsi="Times New Roman"/>
        </w:rPr>
        <w:softHyphen/>
        <w:t>¬ng nªn vËn tèc cña S’ ®èi víi g</w:t>
      </w:r>
      <w:r w:rsidRPr="005B3ECB">
        <w:rPr>
          <w:rFonts w:ascii="Times New Roman" w:hAnsi="Times New Roman"/>
        </w:rPr>
        <w:softHyphen/>
        <w:t>¬ng cãcïng ®é lín, song song vµ cïng chiÒu víi v ®èi víi g</w:t>
      </w:r>
      <w:r w:rsidRPr="005B3ECB">
        <w:rPr>
          <w:rFonts w:ascii="Times New Roman" w:hAnsi="Times New Roman"/>
        </w:rPr>
        <w:softHyphen/>
        <w:t xml:space="preserve">¬ng. </w:t>
      </w:r>
      <w:r w:rsidRPr="005B3ECB">
        <w:rPr>
          <w:rFonts w:ascii="Times New Roman" w:hAnsi="Times New Roman"/>
          <w:lang w:val="pt-BR"/>
        </w:rPr>
        <w:t>Cßn vËn tèc cña S’ ®èi víi S b»ng 0.</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r</w:t>
      </w:r>
      <w:r w:rsidRPr="005B3ECB">
        <w:rPr>
          <w:rFonts w:ascii="Times New Roman" w:hAnsi="Times New Roman"/>
          <w:lang w:val="pt-BR"/>
        </w:rPr>
        <w:softHyphen/>
        <w:t>êng hîp S chuyÓn ®éng vu«ng gãc ví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n tèc cña S’ ®èi víi g</w:t>
      </w:r>
      <w:r w:rsidRPr="005B3ECB">
        <w:rPr>
          <w:rFonts w:ascii="Times New Roman" w:hAnsi="Times New Roman"/>
          <w:lang w:val="pt-BR"/>
        </w:rPr>
        <w:softHyphen/>
        <w:t>¬ng cã cïng ®é lín, cïng ph</w:t>
      </w:r>
      <w:r w:rsidRPr="005B3ECB">
        <w:rPr>
          <w:rFonts w:ascii="Times New Roman" w:hAnsi="Times New Roman"/>
          <w:lang w:val="pt-BR"/>
        </w:rPr>
        <w:softHyphen/>
        <w:t>¬ng vµ ng</w:t>
      </w:r>
      <w:r w:rsidRPr="005B3ECB">
        <w:rPr>
          <w:rFonts w:ascii="Times New Roman" w:hAnsi="Times New Roman"/>
          <w:lang w:val="pt-BR"/>
        </w:rPr>
        <w:softHyphen/>
        <w:t>îc chiÒu víi v. VËn tèc cña S’ ®èi víi S cïng ph</w:t>
      </w:r>
      <w:r w:rsidRPr="005B3ECB">
        <w:rPr>
          <w:rFonts w:ascii="Times New Roman" w:hAnsi="Times New Roman"/>
          <w:lang w:val="pt-BR"/>
        </w:rPr>
        <w:softHyphen/>
        <w:t>¬ng vµ ng</w:t>
      </w:r>
      <w:r w:rsidRPr="005B3ECB">
        <w:rPr>
          <w:rFonts w:ascii="Times New Roman" w:hAnsi="Times New Roman"/>
          <w:lang w:val="pt-BR"/>
        </w:rPr>
        <w:softHyphen/>
        <w:t>îc chiÒu vµ cã ®é lín b»ng 2v.</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S chuyÓn ®éng theo ph</w:t>
      </w:r>
      <w:r w:rsidRPr="005B3ECB">
        <w:rPr>
          <w:rFonts w:ascii="Times New Roman" w:hAnsi="Times New Roman"/>
          <w:lang w:val="pt-BR"/>
        </w:rPr>
        <w:softHyphen/>
        <w:t>¬ng hîp víi mÆt ph¼ng g</w:t>
      </w:r>
      <w:r w:rsidRPr="005B3ECB">
        <w:rPr>
          <w:rFonts w:ascii="Times New Roman" w:hAnsi="Times New Roman"/>
          <w:lang w:val="pt-BR"/>
        </w:rPr>
        <w:softHyphen/>
        <w:t xml:space="preserve">¬ng mét gãc </w:t>
      </w:r>
      <w:r w:rsidRPr="005B3ECB">
        <w:rPr>
          <w:rFonts w:ascii="Times New Roman" w:hAnsi="Times New Roman"/>
          <w:position w:val="-6"/>
        </w:rPr>
        <w:object w:dxaOrig="240" w:dyaOrig="220">
          <v:shape id="_x0000_i1808" type="#_x0000_t75" style="width:12pt;height:11.25pt" o:ole="">
            <v:imagedata r:id="rId1516" o:title=""/>
          </v:shape>
          <o:OLEObject Type="Embed" ProgID="Equation.DSMT4" ShapeID="_x0000_i1808" DrawAspect="Content" ObjectID="_1717417045" r:id="rId1521"/>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Lóc nµy cã thÓ coi S võa chuyÓn ®éng song song víi g</w:t>
      </w:r>
      <w:r w:rsidRPr="005B3ECB">
        <w:rPr>
          <w:rFonts w:ascii="Times New Roman" w:hAnsi="Times New Roman"/>
          <w:lang w:val="pt-BR"/>
        </w:rPr>
        <w:softHyphen/>
        <w:t>¬ng (víi vËn tèc v</w:t>
      </w:r>
      <w:r w:rsidRPr="005B3ECB">
        <w:rPr>
          <w:rFonts w:ascii="Times New Roman" w:hAnsi="Times New Roman"/>
          <w:vertAlign w:val="subscript"/>
          <w:lang w:val="pt-BR"/>
        </w:rPr>
        <w:t>1</w:t>
      </w:r>
      <w:r w:rsidRPr="005B3ECB">
        <w:rPr>
          <w:rFonts w:ascii="Times New Roman" w:hAnsi="Times New Roman"/>
          <w:lang w:val="pt-BR"/>
        </w:rPr>
        <w:t>), võa chuyÓn ®éng vu«ng gãc víi g</w:t>
      </w:r>
      <w:r w:rsidRPr="005B3ECB">
        <w:rPr>
          <w:rFonts w:ascii="Times New Roman" w:hAnsi="Times New Roman"/>
          <w:lang w:val="pt-BR"/>
        </w:rPr>
        <w:softHyphen/>
        <w:t>¬ng (víi vËn tèc v</w:t>
      </w:r>
      <w:r w:rsidRPr="005B3ECB">
        <w:rPr>
          <w:rFonts w:ascii="Times New Roman" w:hAnsi="Times New Roman"/>
          <w:vertAlign w:val="subscript"/>
          <w:lang w:val="pt-BR"/>
        </w:rPr>
        <w:t>2</w:t>
      </w:r>
      <w:r w:rsidRPr="005B3ECB">
        <w:rPr>
          <w:rFonts w:ascii="Times New Roman" w:hAnsi="Times New Roman"/>
          <w:lang w:val="pt-BR"/>
        </w:rPr>
        <w: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a cã v</w:t>
      </w:r>
      <w:r w:rsidRPr="005B3ECB">
        <w:rPr>
          <w:rFonts w:ascii="Times New Roman" w:hAnsi="Times New Roman"/>
          <w:vertAlign w:val="subscript"/>
          <w:lang w:val="pt-BR"/>
        </w:rPr>
        <w:t>1</w:t>
      </w:r>
      <w:r w:rsidRPr="005B3ECB">
        <w:rPr>
          <w:rFonts w:ascii="Times New Roman" w:hAnsi="Times New Roman"/>
          <w:lang w:val="pt-BR"/>
        </w:rPr>
        <w:t xml:space="preserve"> = v.cos</w:t>
      </w:r>
      <w:r w:rsidRPr="005B3ECB">
        <w:rPr>
          <w:rFonts w:ascii="Times New Roman" w:hAnsi="Times New Roman"/>
          <w:position w:val="-6"/>
        </w:rPr>
        <w:object w:dxaOrig="240" w:dyaOrig="220">
          <v:shape id="_x0000_i1809" type="#_x0000_t75" style="width:12pt;height:11.25pt" o:ole="">
            <v:imagedata r:id="rId1522" o:title=""/>
          </v:shape>
          <o:OLEObject Type="Embed" ProgID="Equation.DSMT4" ShapeID="_x0000_i1809" DrawAspect="Content" ObjectID="_1717417046" r:id="rId1523"/>
        </w:object>
      </w:r>
      <w:r w:rsidRPr="005B3ECB">
        <w:rPr>
          <w:rFonts w:ascii="Times New Roman" w:hAnsi="Times New Roman"/>
          <w:lang w:val="pt-BR"/>
        </w:rPr>
        <w:t xml:space="preserve"> vµ v</w:t>
      </w:r>
      <w:r w:rsidRPr="005B3ECB">
        <w:rPr>
          <w:rFonts w:ascii="Times New Roman" w:hAnsi="Times New Roman"/>
          <w:vertAlign w:val="subscript"/>
          <w:lang w:val="pt-BR"/>
        </w:rPr>
        <w:t>2</w:t>
      </w:r>
      <w:r w:rsidRPr="005B3ECB">
        <w:rPr>
          <w:rFonts w:ascii="Times New Roman" w:hAnsi="Times New Roman"/>
          <w:lang w:val="pt-BR"/>
        </w:rPr>
        <w:t xml:space="preserve"> = v.sin</w:t>
      </w:r>
      <w:r w:rsidRPr="005B3ECB">
        <w:rPr>
          <w:rFonts w:ascii="Times New Roman" w:hAnsi="Times New Roman"/>
          <w:position w:val="-6"/>
        </w:rPr>
        <w:object w:dxaOrig="240" w:dyaOrig="220">
          <v:shape id="_x0000_i1810" type="#_x0000_t75" style="width:12pt;height:11.25pt" o:ole="">
            <v:imagedata r:id="rId1522" o:title=""/>
          </v:shape>
          <o:OLEObject Type="Embed" ProgID="Equation.DSMT4" ShapeID="_x0000_i1810" DrawAspect="Content" ObjectID="_1717417047" r:id="rId1524"/>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vËn tèc cña S’ ®èi víi g</w:t>
      </w:r>
      <w:r w:rsidRPr="005B3ECB">
        <w:rPr>
          <w:rFonts w:ascii="Times New Roman" w:hAnsi="Times New Roman"/>
          <w:lang w:val="pt-BR"/>
        </w:rPr>
        <w:softHyphen/>
        <w:t>¬ng lµ v</w:t>
      </w:r>
      <w:r w:rsidRPr="005B3ECB">
        <w:rPr>
          <w:rFonts w:ascii="Times New Roman" w:hAnsi="Times New Roman"/>
          <w:vertAlign w:val="subscript"/>
          <w:lang w:val="pt-BR"/>
        </w:rPr>
        <w:t>1</w:t>
      </w:r>
      <w:r w:rsidRPr="005B3ECB">
        <w:rPr>
          <w:rFonts w:ascii="Times New Roman" w:hAnsi="Times New Roman"/>
          <w:lang w:val="pt-BR"/>
        </w:rPr>
        <w:t xml:space="preserve"> = v.cos</w:t>
      </w:r>
      <w:r w:rsidRPr="005B3ECB">
        <w:rPr>
          <w:rFonts w:ascii="Times New Roman" w:hAnsi="Times New Roman"/>
          <w:position w:val="-6"/>
        </w:rPr>
        <w:object w:dxaOrig="240" w:dyaOrig="220">
          <v:shape id="_x0000_i1811" type="#_x0000_t75" style="width:12pt;height:11.25pt" o:ole="">
            <v:imagedata r:id="rId1522" o:title=""/>
          </v:shape>
          <o:OLEObject Type="Embed" ProgID="Equation.DSMT4" ShapeID="_x0000_i1811" DrawAspect="Content" ObjectID="_1717417048" r:id="rId1525"/>
        </w:object>
      </w:r>
      <w:r w:rsidRPr="005B3ECB">
        <w:rPr>
          <w:rFonts w:ascii="Times New Roman" w:hAnsi="Times New Roman"/>
          <w:lang w:val="pt-BR"/>
        </w:rPr>
        <w:t>cßn vËn tèc cña S’ ®èi víi S lµ 2.v</w:t>
      </w:r>
      <w:r w:rsidRPr="005B3ECB">
        <w:rPr>
          <w:rFonts w:ascii="Times New Roman" w:hAnsi="Times New Roman"/>
          <w:vertAlign w:val="subscript"/>
          <w:lang w:val="pt-BR"/>
        </w:rPr>
        <w:t>2</w:t>
      </w:r>
      <w:r w:rsidRPr="005B3ECB">
        <w:rPr>
          <w:rFonts w:ascii="Times New Roman" w:hAnsi="Times New Roman"/>
          <w:lang w:val="pt-BR"/>
        </w:rPr>
        <w:t>= 2v.sin</w:t>
      </w:r>
      <w:r w:rsidRPr="005B3ECB">
        <w:rPr>
          <w:rFonts w:ascii="Times New Roman" w:hAnsi="Times New Roman"/>
          <w:position w:val="-6"/>
        </w:rPr>
        <w:object w:dxaOrig="240" w:dyaOrig="220">
          <v:shape id="_x0000_i1812" type="#_x0000_t75" style="width:12pt;height:11.25pt" o:ole="">
            <v:imagedata r:id="rId1522" o:title=""/>
          </v:shape>
          <o:OLEObject Type="Embed" ProgID="Equation.DSMT4" ShapeID="_x0000_i1812" DrawAspect="Content" ObjectID="_1717417049" r:id="rId1526"/>
        </w:object>
      </w:r>
      <w:r w:rsidRPr="005B3ECB">
        <w:rPr>
          <w:rFonts w:ascii="Times New Roman" w:hAnsi="Times New Roman"/>
          <w:lang w:val="pt-BR"/>
        </w:rPr>
        <w:t>theo ph</w:t>
      </w:r>
      <w:r w:rsidRPr="005B3ECB">
        <w:rPr>
          <w:rFonts w:ascii="Times New Roman" w:hAnsi="Times New Roman"/>
          <w:lang w:val="pt-BR"/>
        </w:rPr>
        <w:softHyphen/>
        <w:t>¬ng vu«ng gãc ví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b/>
        </w:rPr>
      </w:pPr>
      <w:r w:rsidRPr="005B3ECB">
        <w:rPr>
          <w:rFonts w:ascii="Times New Roman" w:hAnsi="Times New Roman"/>
          <w:b/>
        </w:rPr>
        <w:t>Bµi 5</w:t>
      </w:r>
    </w:p>
    <w:tbl>
      <w:tblPr>
        <w:tblW w:w="0" w:type="auto"/>
        <w:tblLook w:val="01E0" w:firstRow="1" w:lastRow="1" w:firstColumn="1" w:lastColumn="1" w:noHBand="0" w:noVBand="0"/>
      </w:tblPr>
      <w:tblGrid>
        <w:gridCol w:w="4846"/>
        <w:gridCol w:w="4442"/>
      </w:tblGrid>
      <w:tr w:rsidR="000427B1" w:rsidRPr="005B3ECB" w:rsidTr="000427B1">
        <w:tc>
          <w:tcPr>
            <w:tcW w:w="4927" w:type="dxa"/>
            <w:tcBorders>
              <w:top w:val="nil"/>
              <w:left w:val="nil"/>
              <w:bottom w:val="nil"/>
              <w:right w:val="single" w:sz="4" w:space="0" w:color="auto"/>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lastRenderedPageBreak/>
              <w:drawing>
                <wp:inline distT="0" distB="0" distL="0" distR="0" wp14:anchorId="6000AD3F" wp14:editId="150343B9">
                  <wp:extent cx="2657475" cy="2486025"/>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657475" cy="2486025"/>
                          </a:xfrm>
                          <a:prstGeom prst="rect">
                            <a:avLst/>
                          </a:prstGeom>
                          <a:noFill/>
                          <a:ln>
                            <a:noFill/>
                          </a:ln>
                        </pic:spPr>
                      </pic:pic>
                    </a:graphicData>
                  </a:graphic>
                </wp:inline>
              </w:drawing>
            </w:r>
          </w:p>
        </w:tc>
        <w:tc>
          <w:tcPr>
            <w:tcW w:w="4927"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Cho h×nh vÏ, S lµ 1 ®iÓm s¸ng cè ®Þnh n»m tr</w:t>
            </w:r>
            <w:r w:rsidRPr="005B3ECB">
              <w:rPr>
                <w:rFonts w:ascii="Times New Roman" w:hAnsi="Times New Roman"/>
                <w:lang w:val="pt-BR"/>
              </w:rPr>
              <w:softHyphen/>
              <w:t>íc 2 g</w:t>
            </w:r>
            <w:r w:rsidRPr="005B3ECB">
              <w:rPr>
                <w:rFonts w:ascii="Times New Roman" w:hAnsi="Times New Roman"/>
                <w:lang w:val="pt-BR"/>
              </w:rPr>
              <w:softHyphen/>
              <w:t>¬ng Gi¸o viªn vµ G</w:t>
            </w:r>
            <w:r w:rsidRPr="005B3ECB">
              <w:rPr>
                <w:rFonts w:ascii="Times New Roman" w:hAnsi="Times New Roman"/>
                <w:vertAlign w:val="subscript"/>
                <w:lang w:val="pt-BR"/>
              </w:rPr>
              <w:t>2</w:t>
            </w:r>
            <w:r w:rsidRPr="005B3ECB">
              <w:rPr>
                <w:rFonts w:ascii="Times New Roman" w:hAnsi="Times New Roman"/>
                <w:lang w:val="pt-BR"/>
              </w:rPr>
              <w:t>. G</w:t>
            </w:r>
            <w:r w:rsidRPr="005B3ECB">
              <w:rPr>
                <w:rFonts w:ascii="Times New Roman" w:hAnsi="Times New Roman"/>
                <w:lang w:val="pt-BR"/>
              </w:rPr>
              <w:softHyphen/>
              <w:t>¬ng G</w:t>
            </w:r>
            <w:r w:rsidRPr="005B3ECB">
              <w:rPr>
                <w:rFonts w:ascii="Times New Roman" w:hAnsi="Times New Roman"/>
                <w:vertAlign w:val="subscript"/>
                <w:lang w:val="pt-BR"/>
              </w:rPr>
              <w:t>1</w:t>
            </w:r>
            <w:r w:rsidRPr="005B3ECB">
              <w:rPr>
                <w:rFonts w:ascii="Times New Roman" w:hAnsi="Times New Roman"/>
                <w:lang w:val="pt-BR"/>
              </w:rPr>
              <w:t xml:space="preserve"> quay quanh I</w:t>
            </w:r>
            <w:r w:rsidRPr="005B3ECB">
              <w:rPr>
                <w:rFonts w:ascii="Times New Roman" w:hAnsi="Times New Roman"/>
                <w:vertAlign w:val="subscript"/>
                <w:lang w:val="pt-BR"/>
              </w:rPr>
              <w:t>1</w:t>
            </w:r>
            <w:r w:rsidRPr="005B3ECB">
              <w:rPr>
                <w:rFonts w:ascii="Times New Roman" w:hAnsi="Times New Roman"/>
                <w:lang w:val="pt-BR"/>
              </w:rPr>
              <w:t>,  G</w:t>
            </w:r>
            <w:r w:rsidRPr="005B3ECB">
              <w:rPr>
                <w:rFonts w:ascii="Times New Roman" w:hAnsi="Times New Roman"/>
                <w:lang w:val="pt-BR"/>
              </w:rPr>
              <w:softHyphen/>
              <w:t>¬ng G</w:t>
            </w:r>
            <w:r w:rsidRPr="005B3ECB">
              <w:rPr>
                <w:rFonts w:ascii="Times New Roman" w:hAnsi="Times New Roman"/>
                <w:vertAlign w:val="subscript"/>
                <w:lang w:val="pt-BR"/>
              </w:rPr>
              <w:t>2</w:t>
            </w:r>
            <w:r w:rsidRPr="005B3ECB">
              <w:rPr>
                <w:rFonts w:ascii="Times New Roman" w:hAnsi="Times New Roman"/>
                <w:lang w:val="pt-BR"/>
              </w:rPr>
              <w:t xml:space="preserve"> quay quanh I</w:t>
            </w:r>
            <w:r w:rsidRPr="005B3ECB">
              <w:rPr>
                <w:rFonts w:ascii="Times New Roman" w:hAnsi="Times New Roman"/>
                <w:vertAlign w:val="subscript"/>
                <w:lang w:val="pt-BR"/>
              </w:rPr>
              <w:t>2</w:t>
            </w:r>
            <w:r w:rsidRPr="005B3ECB">
              <w:rPr>
                <w:rFonts w:ascii="Times New Roman" w:hAnsi="Times New Roman"/>
                <w:lang w:val="pt-BR"/>
              </w:rPr>
              <w:t xml:space="preserve"> (§iÓm I</w:t>
            </w:r>
            <w:r w:rsidRPr="005B3ECB">
              <w:rPr>
                <w:rFonts w:ascii="Times New Roman" w:hAnsi="Times New Roman"/>
                <w:vertAlign w:val="subscript"/>
                <w:lang w:val="pt-BR"/>
              </w:rPr>
              <w:t>1</w:t>
            </w:r>
            <w:r w:rsidRPr="005B3ECB">
              <w:rPr>
                <w:rFonts w:ascii="Times New Roman" w:hAnsi="Times New Roman"/>
                <w:lang w:val="pt-BR"/>
              </w:rPr>
              <w:t xml:space="preserve"> vµ I</w:t>
            </w:r>
            <w:r w:rsidRPr="005B3ECB">
              <w:rPr>
                <w:rFonts w:ascii="Times New Roman" w:hAnsi="Times New Roman"/>
                <w:vertAlign w:val="subscript"/>
                <w:lang w:val="pt-BR"/>
              </w:rPr>
              <w:t>2</w:t>
            </w:r>
            <w:r w:rsidRPr="005B3ECB">
              <w:rPr>
                <w:rFonts w:ascii="Times New Roman" w:hAnsi="Times New Roman"/>
                <w:lang w:val="pt-BR"/>
              </w:rPr>
              <w:t xml:space="preserve"> cè ®Þnh). BiÕt </w:t>
            </w:r>
            <w:r w:rsidRPr="005B3ECB">
              <w:rPr>
                <w:rFonts w:ascii="Times New Roman" w:hAnsi="Times New Roman"/>
                <w:position w:val="-12"/>
              </w:rPr>
              <w:object w:dxaOrig="940" w:dyaOrig="420">
                <v:shape id="_x0000_i1813" type="#_x0000_t75" style="width:47.25pt;height:21pt" o:ole="">
                  <v:imagedata r:id="rId1528" o:title=""/>
                </v:shape>
                <o:OLEObject Type="Embed" ProgID="Equation.DSMT4" ShapeID="_x0000_i1813" DrawAspect="Content" ObjectID="_1717417050" r:id="rId1529"/>
              </w:object>
            </w:r>
            <w:r w:rsidRPr="005B3ECB">
              <w:rPr>
                <w:rFonts w:ascii="Times New Roman" w:hAnsi="Times New Roman"/>
                <w:lang w:val="pt-BR"/>
              </w:rPr>
              <w:t xml:space="preserve"> vµ </w:t>
            </w:r>
            <w:r w:rsidRPr="005B3ECB">
              <w:rPr>
                <w:rFonts w:ascii="Times New Roman" w:hAnsi="Times New Roman"/>
                <w:position w:val="-12"/>
              </w:rPr>
              <w:object w:dxaOrig="960" w:dyaOrig="420">
                <v:shape id="_x0000_i1814" type="#_x0000_t75" style="width:48pt;height:21pt" o:ole="">
                  <v:imagedata r:id="rId1530" o:title=""/>
                </v:shape>
                <o:OLEObject Type="Embed" ProgID="Equation.DSMT4" ShapeID="_x0000_i1814" DrawAspect="Content" ObjectID="_1717417051" r:id="rId1531"/>
              </w:object>
            </w:r>
            <w:r w:rsidRPr="005B3ECB">
              <w:rPr>
                <w:rFonts w:ascii="Times New Roman" w:hAnsi="Times New Roman"/>
                <w:lang w:val="pt-BR"/>
              </w:rPr>
              <w:t>. Gäi ¶nh cña S qua Gi¸o viªn lµ S</w:t>
            </w:r>
            <w:r w:rsidRPr="005B3ECB">
              <w:rPr>
                <w:rFonts w:ascii="Times New Roman" w:hAnsi="Times New Roman"/>
                <w:vertAlign w:val="subscript"/>
                <w:lang w:val="pt-BR"/>
              </w:rPr>
              <w:t>1</w:t>
            </w:r>
            <w:r w:rsidRPr="005B3ECB">
              <w:rPr>
                <w:rFonts w:ascii="Times New Roman" w:hAnsi="Times New Roman"/>
                <w:lang w:val="pt-BR"/>
              </w:rPr>
              <w:t>, qua G</w:t>
            </w:r>
            <w:r w:rsidRPr="005B3ECB">
              <w:rPr>
                <w:rFonts w:ascii="Times New Roman" w:hAnsi="Times New Roman"/>
                <w:vertAlign w:val="subscript"/>
                <w:lang w:val="pt-BR"/>
              </w:rPr>
              <w:t>2</w:t>
            </w:r>
            <w:r w:rsidRPr="005B3ECB">
              <w:rPr>
                <w:rFonts w:ascii="Times New Roman" w:hAnsi="Times New Roman"/>
                <w:lang w:val="pt-BR"/>
              </w:rPr>
              <w:t xml:space="preserve"> lµ S</w:t>
            </w:r>
            <w:r w:rsidRPr="005B3ECB">
              <w:rPr>
                <w:rFonts w:ascii="Times New Roman" w:hAnsi="Times New Roman"/>
                <w:vertAlign w:val="subscript"/>
                <w:lang w:val="pt-BR"/>
              </w:rPr>
              <w:t>2</w:t>
            </w:r>
            <w:r w:rsidRPr="005B3ECB">
              <w:rPr>
                <w:rFonts w:ascii="Times New Roman" w:hAnsi="Times New Roman"/>
                <w:lang w:val="pt-BR"/>
              </w:rPr>
              <w:t xml:space="preserve">, tÝnh gãc </w:t>
            </w:r>
            <w:r w:rsidRPr="005B3ECB">
              <w:rPr>
                <w:rFonts w:ascii="Times New Roman" w:hAnsi="Times New Roman"/>
                <w:position w:val="-10"/>
              </w:rPr>
              <w:object w:dxaOrig="220" w:dyaOrig="260">
                <v:shape id="_x0000_i1815" type="#_x0000_t75" style="width:11.25pt;height:12.75pt" o:ole="">
                  <v:imagedata r:id="rId1532" o:title=""/>
                </v:shape>
                <o:OLEObject Type="Embed" ProgID="Equation.DSMT4" ShapeID="_x0000_i1815" DrawAspect="Content" ObjectID="_1717417052" r:id="rId1533"/>
              </w:object>
            </w:r>
            <w:r w:rsidRPr="005B3ECB">
              <w:rPr>
                <w:rFonts w:ascii="Times New Roman" w:hAnsi="Times New Roman"/>
                <w:lang w:val="pt-BR"/>
              </w:rPr>
              <w:t xml:space="preserve"> hîp gi÷a 2 mÆt ph¶n x¹ cña hai g</w:t>
            </w:r>
            <w:r w:rsidRPr="005B3ECB">
              <w:rPr>
                <w:rFonts w:ascii="Times New Roman" w:hAnsi="Times New Roman"/>
                <w:lang w:val="pt-BR"/>
              </w:rPr>
              <w:softHyphen/>
              <w:t>¬ng sao cho kho¶ng c¸ch S</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lµ</w:t>
            </w:r>
          </w:p>
          <w:p w:rsidR="000427B1" w:rsidRPr="005B3ECB" w:rsidRDefault="000427B1">
            <w:pPr>
              <w:numPr>
                <w:ilvl w:val="0"/>
                <w:numId w:val="6"/>
              </w:numPr>
              <w:spacing w:line="312" w:lineRule="auto"/>
              <w:jc w:val="both"/>
              <w:rPr>
                <w:rFonts w:ascii="Times New Roman" w:hAnsi="Times New Roman"/>
              </w:rPr>
            </w:pPr>
            <w:r w:rsidRPr="005B3ECB">
              <w:rPr>
                <w:rFonts w:ascii="Times New Roman" w:hAnsi="Times New Roman"/>
              </w:rPr>
              <w:t>Nhá nhÊt.</w:t>
            </w:r>
          </w:p>
          <w:p w:rsidR="000427B1" w:rsidRPr="005B3ECB" w:rsidRDefault="000427B1">
            <w:pPr>
              <w:numPr>
                <w:ilvl w:val="0"/>
                <w:numId w:val="6"/>
              </w:numPr>
              <w:spacing w:line="312" w:lineRule="auto"/>
              <w:jc w:val="both"/>
              <w:rPr>
                <w:rFonts w:ascii="Times New Roman" w:hAnsi="Times New Roman"/>
                <w:i/>
              </w:rPr>
            </w:pPr>
            <w:r w:rsidRPr="005B3ECB">
              <w:rPr>
                <w:rFonts w:ascii="Times New Roman" w:hAnsi="Times New Roman"/>
              </w:rPr>
              <w:t>Lín nhÊt</w: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V× vËt vµ ¶nh ®èi xøng nhau qua g</w:t>
      </w:r>
      <w:r w:rsidRPr="005B3ECB">
        <w:rPr>
          <w:rFonts w:ascii="Times New Roman" w:hAnsi="Times New Roman"/>
        </w:rPr>
        <w:softHyphen/>
        <w:t xml:space="preserve">¬ng nªn. </w:t>
      </w:r>
      <w:r w:rsidRPr="005B3ECB">
        <w:rPr>
          <w:rFonts w:ascii="Times New Roman" w:hAnsi="Times New Roman"/>
          <w:lang w:val="pt-BR"/>
        </w:rPr>
        <w:t>Khi hai g</w:t>
      </w:r>
      <w:r w:rsidRPr="005B3ECB">
        <w:rPr>
          <w:rFonts w:ascii="Times New Roman" w:hAnsi="Times New Roman"/>
          <w:lang w:val="pt-BR"/>
        </w:rPr>
        <w:softHyphen/>
        <w:t>¬ng quay ta cã S</w:t>
      </w:r>
      <w:r w:rsidRPr="005B3ECB">
        <w:rPr>
          <w:rFonts w:ascii="Times New Roman" w:hAnsi="Times New Roman"/>
          <w:vertAlign w:val="subscript"/>
          <w:lang w:val="pt-BR"/>
        </w:rPr>
        <w:t>1</w:t>
      </w:r>
      <w:r w:rsidRPr="005B3ECB">
        <w:rPr>
          <w:rFonts w:ascii="Times New Roman" w:hAnsi="Times New Roman"/>
          <w:lang w:val="pt-BR"/>
        </w:rPr>
        <w:t xml:space="preserve"> ch¹y trªn ®</w:t>
      </w:r>
      <w:r w:rsidRPr="005B3ECB">
        <w:rPr>
          <w:rFonts w:ascii="Times New Roman" w:hAnsi="Times New Roman"/>
          <w:lang w:val="pt-BR"/>
        </w:rPr>
        <w:softHyphen/>
        <w:t>êng trßn t©m I</w:t>
      </w:r>
      <w:r w:rsidRPr="005B3ECB">
        <w:rPr>
          <w:rFonts w:ascii="Times New Roman" w:hAnsi="Times New Roman"/>
          <w:vertAlign w:val="subscript"/>
          <w:lang w:val="pt-BR"/>
        </w:rPr>
        <w:t>1</w:t>
      </w:r>
      <w:r w:rsidRPr="005B3ECB">
        <w:rPr>
          <w:rFonts w:ascii="Times New Roman" w:hAnsi="Times New Roman"/>
          <w:lang w:val="pt-BR"/>
        </w:rPr>
        <w:t xml:space="preserve"> b¸n kÝnh I</w:t>
      </w:r>
      <w:r w:rsidRPr="005B3ECB">
        <w:rPr>
          <w:rFonts w:ascii="Times New Roman" w:hAnsi="Times New Roman"/>
          <w:vertAlign w:val="subscript"/>
          <w:lang w:val="pt-BR"/>
        </w:rPr>
        <w:t>1</w:t>
      </w:r>
      <w:r w:rsidRPr="005B3ECB">
        <w:rPr>
          <w:rFonts w:ascii="Times New Roman" w:hAnsi="Times New Roman"/>
          <w:lang w:val="pt-BR"/>
        </w:rPr>
        <w:t>S vµ S</w:t>
      </w:r>
      <w:r w:rsidRPr="005B3ECB">
        <w:rPr>
          <w:rFonts w:ascii="Times New Roman" w:hAnsi="Times New Roman"/>
          <w:vertAlign w:val="subscript"/>
          <w:lang w:val="pt-BR"/>
        </w:rPr>
        <w:t>2</w:t>
      </w:r>
      <w:r w:rsidRPr="005B3ECB">
        <w:rPr>
          <w:rFonts w:ascii="Times New Roman" w:hAnsi="Times New Roman"/>
          <w:lang w:val="pt-BR"/>
        </w:rPr>
        <w:t xml:space="preserve"> ch¹y trªn ®</w:t>
      </w:r>
      <w:r w:rsidRPr="005B3ECB">
        <w:rPr>
          <w:rFonts w:ascii="Times New Roman" w:hAnsi="Times New Roman"/>
          <w:lang w:val="pt-BR"/>
        </w:rPr>
        <w:softHyphen/>
        <w:t>êng trßn t©m I</w:t>
      </w:r>
      <w:r w:rsidRPr="005B3ECB">
        <w:rPr>
          <w:rFonts w:ascii="Times New Roman" w:hAnsi="Times New Roman"/>
          <w:vertAlign w:val="subscript"/>
          <w:lang w:val="pt-BR"/>
        </w:rPr>
        <w:t xml:space="preserve">2 </w:t>
      </w:r>
      <w:r w:rsidRPr="005B3ECB">
        <w:rPr>
          <w:rFonts w:ascii="Times New Roman" w:hAnsi="Times New Roman"/>
          <w:lang w:val="pt-BR"/>
        </w:rPr>
        <w:t>b¸n kÝnh I</w:t>
      </w:r>
      <w:r w:rsidRPr="005B3ECB">
        <w:rPr>
          <w:rFonts w:ascii="Times New Roman" w:hAnsi="Times New Roman"/>
          <w:vertAlign w:val="subscript"/>
          <w:lang w:val="pt-BR"/>
        </w:rPr>
        <w:t>2</w:t>
      </w:r>
      <w:r w:rsidRPr="005B3ECB">
        <w:rPr>
          <w:rFonts w:ascii="Times New Roman" w:hAnsi="Times New Roman"/>
          <w:lang w:val="pt-BR"/>
        </w:rPr>
        <w:t>S</w:t>
      </w:r>
    </w:p>
    <w:tbl>
      <w:tblPr>
        <w:tblW w:w="0" w:type="auto"/>
        <w:tblLook w:val="01E0" w:firstRow="1" w:lastRow="1" w:firstColumn="1" w:lastColumn="1" w:noHBand="0" w:noVBand="0"/>
      </w:tblPr>
      <w:tblGrid>
        <w:gridCol w:w="3442"/>
        <w:gridCol w:w="5846"/>
      </w:tblGrid>
      <w:tr w:rsidR="000427B1" w:rsidRPr="005B3ECB" w:rsidTr="000427B1">
        <w:tc>
          <w:tcPr>
            <w:tcW w:w="3675"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rPr>
            </w:pPr>
            <w:r w:rsidRPr="005B3ECB">
              <w:rPr>
                <w:rFonts w:ascii="Times New Roman" w:hAnsi="Times New Roman"/>
                <w:position w:val="-4"/>
              </w:rPr>
              <w:object w:dxaOrig="180" w:dyaOrig="280">
                <v:shape id="_x0000_i1816" type="#_x0000_t75" style="width:9pt;height:14.25pt" o:ole="">
                  <v:imagedata r:id="rId1534" o:title=""/>
                </v:shape>
                <o:OLEObject Type="Embed" ProgID="Equation.DSMT4" ShapeID="_x0000_i1816" DrawAspect="Content" ObjectID="_1717417053" r:id="rId1535"/>
              </w:object>
            </w:r>
            <w:r w:rsidRPr="005B3ECB">
              <w:rPr>
                <w:rFonts w:ascii="Times New Roman" w:hAnsi="Times New Roman"/>
                <w:position w:val="-4"/>
              </w:rPr>
              <w:object w:dxaOrig="180" w:dyaOrig="280">
                <v:shape id="_x0000_i1817" type="#_x0000_t75" style="width:9pt;height:14.25pt" o:ole="">
                  <v:imagedata r:id="rId1534" o:title=""/>
                </v:shape>
                <o:OLEObject Type="Embed" ProgID="Equation.DSMT4" ShapeID="_x0000_i1817" DrawAspect="Content" ObjectID="_1717417054" r:id="rId1536"/>
              </w:object>
            </w:r>
          </w:p>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949D105" wp14:editId="5FE48B39">
                  <wp:extent cx="2171700" cy="160972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2171700" cy="1609725"/>
                          </a:xfrm>
                          <a:prstGeom prst="rect">
                            <a:avLst/>
                          </a:prstGeom>
                          <a:noFill/>
                          <a:ln>
                            <a:noFill/>
                          </a:ln>
                        </pic:spPr>
                      </pic:pic>
                    </a:graphicData>
                  </a:graphic>
                </wp:inline>
              </w:drawing>
            </w:r>
          </w:p>
          <w:p w:rsidR="000427B1" w:rsidRPr="005B3ECB" w:rsidRDefault="000427B1">
            <w:pPr>
              <w:jc w:val="center"/>
              <w:rPr>
                <w:rFonts w:ascii="Times New Roman" w:hAnsi="Times New Roman"/>
              </w:rPr>
            </w:pPr>
          </w:p>
          <w:p w:rsidR="000427B1" w:rsidRPr="005B3ECB" w:rsidRDefault="000427B1">
            <w:pPr>
              <w:jc w:val="center"/>
              <w:rPr>
                <w:rFonts w:ascii="Times New Roman" w:hAnsi="Times New Roman"/>
              </w:rPr>
            </w:pPr>
          </w:p>
          <w:p w:rsidR="000427B1" w:rsidRPr="005B3ECB" w:rsidRDefault="000427B1">
            <w:pPr>
              <w:jc w:val="center"/>
              <w:rPr>
                <w:rFonts w:ascii="Times New Roman" w:hAnsi="Times New Roman"/>
              </w:rPr>
            </w:pPr>
            <w:r w:rsidRPr="005B3ECB">
              <w:rPr>
                <w:rFonts w:ascii="Times New Roman" w:hAnsi="Times New Roman"/>
              </w:rPr>
              <w:t>Ha)</w:t>
            </w:r>
          </w:p>
        </w:tc>
        <w:tc>
          <w:tcPr>
            <w:tcW w:w="6179"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5DBE04D0" wp14:editId="5DCB8A1C">
                  <wp:extent cx="3790950" cy="219075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538">
                            <a:extLst>
                              <a:ext uri="{28A0092B-C50C-407E-A947-70E740481C1C}">
                                <a14:useLocalDpi xmlns:a14="http://schemas.microsoft.com/office/drawing/2010/main" val="0"/>
                              </a:ext>
                            </a:extLst>
                          </a:blip>
                          <a:srcRect t="2260" r="2243" b="2759"/>
                          <a:stretch>
                            <a:fillRect/>
                          </a:stretch>
                        </pic:blipFill>
                        <pic:spPr bwMode="auto">
                          <a:xfrm>
                            <a:off x="0" y="0"/>
                            <a:ext cx="3790950" cy="2190750"/>
                          </a:xfrm>
                          <a:prstGeom prst="rect">
                            <a:avLst/>
                          </a:prstGeom>
                          <a:noFill/>
                          <a:ln>
                            <a:noFill/>
                          </a:ln>
                        </pic:spPr>
                      </pic:pic>
                    </a:graphicData>
                  </a:graphic>
                </wp:inline>
              </w:drawing>
            </w:r>
          </w:p>
          <w:p w:rsidR="000427B1" w:rsidRPr="005B3ECB" w:rsidRDefault="000427B1">
            <w:pPr>
              <w:spacing w:line="312" w:lineRule="auto"/>
              <w:jc w:val="center"/>
              <w:rPr>
                <w:rFonts w:ascii="Times New Roman" w:hAnsi="Times New Roman"/>
              </w:rPr>
            </w:pPr>
            <w:r w:rsidRPr="005B3ECB">
              <w:rPr>
                <w:rFonts w:ascii="Times New Roman" w:hAnsi="Times New Roman"/>
              </w:rPr>
              <w:t>Hb)</w: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a)  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nhá nhÊt khi S</w:t>
      </w:r>
      <w:r w:rsidRPr="005B3ECB">
        <w:rPr>
          <w:rFonts w:ascii="Times New Roman" w:hAnsi="Times New Roman"/>
          <w:vertAlign w:val="subscript"/>
        </w:rPr>
        <w:t xml:space="preserve">1 </w:t>
      </w:r>
      <w:r w:rsidRPr="005B3ECB">
        <w:rPr>
          <w:rFonts w:ascii="Times New Roman" w:hAnsi="Times New Roman"/>
        </w:rPr>
        <w:t xml:space="preserve">vµ </w:t>
      </w:r>
      <w:r w:rsidRPr="005B3ECB">
        <w:rPr>
          <w:rFonts w:ascii="Times New Roman" w:hAnsi="Times New Roman"/>
          <w:vertAlign w:val="subscript"/>
        </w:rPr>
        <w:t xml:space="preserve"> </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trïng nhau t¹i giao ®iÓm thøc 2  S’ cña hai ®</w:t>
      </w:r>
      <w:r w:rsidRPr="005B3ECB">
        <w:rPr>
          <w:rFonts w:ascii="Times New Roman" w:hAnsi="Times New Roman"/>
        </w:rPr>
        <w:softHyphen/>
        <w:t>êng trßn. Khi ®ã, mÆt ph¼ng ph¶n x¹ cña 2 g</w:t>
      </w:r>
      <w:r w:rsidRPr="005B3ECB">
        <w:rPr>
          <w:rFonts w:ascii="Times New Roman" w:hAnsi="Times New Roman"/>
        </w:rPr>
        <w:softHyphen/>
        <w:t xml:space="preserve">¬ng trïng nhau vËy </w:t>
      </w:r>
      <w:r w:rsidRPr="005B3ECB">
        <w:rPr>
          <w:rFonts w:ascii="Times New Roman" w:hAnsi="Times New Roman"/>
          <w:position w:val="-10"/>
        </w:rPr>
        <w:object w:dxaOrig="880" w:dyaOrig="360">
          <v:shape id="_x0000_i1818" type="#_x0000_t75" style="width:44.25pt;height:18pt" o:ole="">
            <v:imagedata r:id="rId1539" o:title=""/>
          </v:shape>
          <o:OLEObject Type="Embed" ProgID="Equation.DSMT4" ShapeID="_x0000_i1818" DrawAspect="Content" ObjectID="_1717417055" r:id="rId1540"/>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b) 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lín nhÊt khi S</w:t>
      </w:r>
      <w:r w:rsidRPr="005B3ECB">
        <w:rPr>
          <w:rFonts w:ascii="Times New Roman" w:hAnsi="Times New Roman"/>
          <w:vertAlign w:val="subscript"/>
        </w:rPr>
        <w:t xml:space="preserve">1 </w:t>
      </w:r>
      <w:r w:rsidRPr="005B3ECB">
        <w:rPr>
          <w:rFonts w:ascii="Times New Roman" w:hAnsi="Times New Roman"/>
          <w:vertAlign w:val="subscript"/>
        </w:rPr>
        <w:softHyphen/>
      </w:r>
      <w:r w:rsidRPr="005B3ECB">
        <w:rPr>
          <w:rFonts w:ascii="Times New Roman" w:hAnsi="Times New Roman"/>
        </w:rPr>
        <w:t xml:space="preserve"> vµ </w:t>
      </w:r>
      <w:r w:rsidRPr="005B3ECB">
        <w:rPr>
          <w:rFonts w:ascii="Times New Roman" w:hAnsi="Times New Roman"/>
          <w:vertAlign w:val="subscript"/>
        </w:rPr>
        <w:t xml:space="preserve"> </w:t>
      </w:r>
      <w:r w:rsidRPr="005B3ECB">
        <w:rPr>
          <w:rFonts w:ascii="Times New Roman" w:hAnsi="Times New Roman"/>
        </w:rPr>
        <w:t>S</w:t>
      </w:r>
      <w:r w:rsidRPr="005B3ECB">
        <w:rPr>
          <w:rFonts w:ascii="Times New Roman" w:hAnsi="Times New Roman"/>
          <w:vertAlign w:val="subscript"/>
        </w:rPr>
        <w:t xml:space="preserve">2 </w:t>
      </w:r>
      <w:r w:rsidRPr="005B3ECB">
        <w:rPr>
          <w:rFonts w:ascii="Times New Roman" w:hAnsi="Times New Roman"/>
        </w:rPr>
        <w:t xml:space="preserve"> n»m ë hai ®Çu ®</w:t>
      </w:r>
      <w:r w:rsidRPr="005B3ECB">
        <w:rPr>
          <w:rFonts w:ascii="Times New Roman" w:hAnsi="Times New Roman"/>
        </w:rPr>
        <w:softHyphen/>
        <w:t>êng nèi t©m cña hai ®</w:t>
      </w:r>
      <w:r w:rsidRPr="005B3ECB">
        <w:rPr>
          <w:rFonts w:ascii="Times New Roman" w:hAnsi="Times New Roman"/>
        </w:rPr>
        <w:softHyphen/>
        <w:t xml:space="preserve">êng trßn. </w:t>
      </w:r>
      <w:r w:rsidRPr="005B3ECB">
        <w:rPr>
          <w:rFonts w:ascii="Times New Roman" w:hAnsi="Times New Roman"/>
          <w:lang w:val="pt-BR"/>
        </w:rPr>
        <w:t>Khi ®ã I</w:t>
      </w:r>
      <w:r w:rsidRPr="005B3ECB">
        <w:rPr>
          <w:rFonts w:ascii="Times New Roman" w:hAnsi="Times New Roman"/>
          <w:vertAlign w:val="subscript"/>
          <w:lang w:val="pt-BR"/>
        </w:rPr>
        <w:t>1</w:t>
      </w:r>
      <w:r w:rsidRPr="005B3ECB">
        <w:rPr>
          <w:rFonts w:ascii="Times New Roman" w:hAnsi="Times New Roman"/>
          <w:lang w:val="pt-BR"/>
        </w:rPr>
        <w:t xml:space="preserve"> vµ I</w:t>
      </w:r>
      <w:r w:rsidRPr="005B3ECB">
        <w:rPr>
          <w:rFonts w:ascii="Times New Roman" w:hAnsi="Times New Roman"/>
          <w:vertAlign w:val="subscript"/>
          <w:lang w:val="pt-BR"/>
        </w:rPr>
        <w:t>2</w:t>
      </w:r>
      <w:r w:rsidRPr="005B3ECB">
        <w:rPr>
          <w:rFonts w:ascii="Times New Roman" w:hAnsi="Times New Roman"/>
          <w:lang w:val="pt-BR"/>
        </w:rPr>
        <w:t xml:space="preserve"> lµ ®iÓm tíi cña c¸c tia s¸ng trªn mç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rong </w:t>
      </w:r>
      <w:r w:rsidRPr="005B3ECB">
        <w:rPr>
          <w:rFonts w:ascii="Times New Roman" w:hAnsi="Times New Roman"/>
          <w:position w:val="-12"/>
        </w:rPr>
        <w:object w:dxaOrig="720" w:dyaOrig="360">
          <v:shape id="_x0000_i1819" type="#_x0000_t75" style="width:36pt;height:18pt" o:ole="">
            <v:imagedata r:id="rId1541" o:title=""/>
          </v:shape>
          <o:OLEObject Type="Embed" ProgID="Equation.DSMT4" ShapeID="_x0000_i1819" DrawAspect="Content" ObjectID="_1717417056" r:id="rId1542"/>
        </w:object>
      </w:r>
      <w:r w:rsidRPr="005B3ECB">
        <w:rPr>
          <w:rFonts w:ascii="Times New Roman" w:hAnsi="Times New Roman"/>
          <w:lang w:val="fr-FR"/>
        </w:rPr>
        <w:t xml:space="preserve">ta cã: </w:t>
      </w:r>
      <w:r w:rsidRPr="005B3ECB">
        <w:rPr>
          <w:rFonts w:ascii="Times New Roman" w:hAnsi="Times New Roman"/>
          <w:position w:val="-12"/>
        </w:rPr>
        <w:object w:dxaOrig="2699" w:dyaOrig="420">
          <v:shape id="_x0000_i1820" type="#_x0000_t75" style="width:134.95pt;height:21pt" o:ole="">
            <v:imagedata r:id="rId1543" o:title=""/>
          </v:shape>
          <o:OLEObject Type="Embed" ProgID="Equation.DSMT4" ShapeID="_x0000_i1820" DrawAspect="Content" ObjectID="_1717417057" r:id="rId1544"/>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Hay </w:t>
      </w:r>
      <w:r w:rsidRPr="005B3ECB">
        <w:rPr>
          <w:rFonts w:ascii="Times New Roman" w:hAnsi="Times New Roman"/>
          <w:position w:val="-24"/>
        </w:rPr>
        <w:object w:dxaOrig="4380" w:dyaOrig="680">
          <v:shape id="_x0000_i1821" type="#_x0000_t75" style="width:219pt;height:33.75pt" o:ole="">
            <v:imagedata r:id="rId1545" o:title=""/>
          </v:shape>
          <o:OLEObject Type="Embed" ProgID="Equation.DSMT4" ShapeID="_x0000_i1821" DrawAspect="Content" ObjectID="_1717417058" r:id="rId1546"/>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b/>
          <w:u w:val="single"/>
          <w:lang w:val="fr-FR"/>
        </w:rPr>
        <w:t>Bài 6:</w:t>
      </w:r>
    </w:p>
    <w:p w:rsidR="000427B1" w:rsidRPr="005B3ECB" w:rsidRDefault="000427B1" w:rsidP="000427B1">
      <w:pPr>
        <w:rPr>
          <w:rFonts w:ascii="Times New Roman" w:hAnsi="Times New Roman"/>
          <w:lang w:val="nl-NL"/>
        </w:rPr>
      </w:pPr>
      <w:r w:rsidRPr="005B3ECB">
        <w:rPr>
          <w:rFonts w:ascii="Times New Roman" w:hAnsi="Times New Roman"/>
          <w:lang w:val="fr-FR"/>
        </w:rPr>
        <w:tab/>
        <w:t xml:space="preserve">Chiếu một tia sáng hẹp vào một gương phẳng. Nếu cho gương quay đi một góc </w:t>
      </w:r>
      <w:r w:rsidRPr="005B3ECB">
        <w:rPr>
          <w:rFonts w:ascii="Times New Roman" w:hAnsi="Times New Roman"/>
          <w:lang w:val="nl-NL"/>
        </w:rPr>
        <w:sym w:font="Symbol" w:char="0061"/>
      </w:r>
      <w:r w:rsidRPr="005B3ECB">
        <w:rPr>
          <w:rFonts w:ascii="Times New Roman" w:hAnsi="Times New Roman"/>
          <w:lang w:val="fr-FR"/>
        </w:rPr>
        <w:t xml:space="preserve"> quanh một trục bất kì nằm trên mặt gương và vuông góc với tia tới thì tia phản xạ sẽ quay đi một góc bao nhiêu? </w:t>
      </w:r>
      <w:r w:rsidRPr="005B3ECB">
        <w:rPr>
          <w:rFonts w:ascii="Times New Roman" w:hAnsi="Times New Roman"/>
          <w:lang w:val="nl-NL"/>
        </w:rPr>
        <w:t>Theo chiều nào?</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7:</w:t>
      </w:r>
      <w:r w:rsidRPr="005B3ECB">
        <w:rPr>
          <w:rFonts w:ascii="Times New Roman" w:hAnsi="Times New Roman"/>
          <w:lang w:val="nl-NL"/>
        </w:rPr>
        <w:t>:</w:t>
      </w:r>
    </w:p>
    <w:tbl>
      <w:tblPr>
        <w:tblW w:w="0" w:type="auto"/>
        <w:tblLook w:val="01E0" w:firstRow="1" w:lastRow="1" w:firstColumn="1" w:lastColumn="1" w:noHBand="0" w:noVBand="0"/>
      </w:tblPr>
      <w:tblGrid>
        <w:gridCol w:w="5557"/>
        <w:gridCol w:w="3731"/>
      </w:tblGrid>
      <w:tr w:rsidR="000427B1" w:rsidRPr="005B3ECB" w:rsidTr="000427B1">
        <w:trPr>
          <w:trHeight w:val="3153"/>
        </w:trPr>
        <w:tc>
          <w:tcPr>
            <w:tcW w:w="6548" w:type="dxa"/>
          </w:tcPr>
          <w:p w:rsidR="000427B1" w:rsidRPr="005B3ECB" w:rsidRDefault="000427B1">
            <w:pPr>
              <w:rPr>
                <w:rFonts w:ascii="Times New Roman" w:hAnsi="Times New Roman"/>
                <w:lang w:val="nl-NL"/>
              </w:rPr>
            </w:pPr>
            <w:r w:rsidRPr="005B3ECB">
              <w:rPr>
                <w:rFonts w:ascii="Times New Roman" w:hAnsi="Times New Roman"/>
                <w:lang w:val="nl-NL"/>
              </w:rPr>
              <w:lastRenderedPageBreak/>
              <w:t xml:space="preserve">          Hai gương phẳng M</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 xml:space="preserve"> đặt song song có mặt phản xạ quay vào nhau. Cách nhau một đoạn d. Trên đường thẳng song song với hai gương có hai điểm S, O với các khoảng cách được cho như hình vẽ </w:t>
            </w:r>
          </w:p>
          <w:p w:rsidR="000427B1" w:rsidRPr="005B3ECB" w:rsidRDefault="000427B1">
            <w:pPr>
              <w:rPr>
                <w:rFonts w:ascii="Times New Roman" w:hAnsi="Times New Roman"/>
                <w:lang w:val="nl-NL"/>
              </w:rPr>
            </w:pPr>
            <w:r w:rsidRPr="005B3ECB">
              <w:rPr>
                <w:rFonts w:ascii="Times New Roman" w:hAnsi="Times New Roman"/>
                <w:lang w:val="nl-NL"/>
              </w:rPr>
              <w:t xml:space="preserve">         a) Hãy trình bày cách vẽ một tia sáng từ S đến gương M</w:t>
            </w:r>
            <w:r w:rsidRPr="005B3ECB">
              <w:rPr>
                <w:rFonts w:ascii="Times New Roman" w:hAnsi="Times New Roman"/>
                <w:vertAlign w:val="subscript"/>
                <w:lang w:val="nl-NL"/>
              </w:rPr>
              <w:t>1</w:t>
            </w:r>
            <w:r w:rsidRPr="005B3ECB">
              <w:rPr>
                <w:rFonts w:ascii="Times New Roman" w:hAnsi="Times New Roman"/>
                <w:lang w:val="nl-NL"/>
              </w:rPr>
              <w:t xml:space="preserve"> tại I, phản xạ đến gương M</w:t>
            </w:r>
            <w:r w:rsidRPr="005B3ECB">
              <w:rPr>
                <w:rFonts w:ascii="Times New Roman" w:hAnsi="Times New Roman"/>
                <w:vertAlign w:val="subscript"/>
                <w:lang w:val="nl-NL"/>
              </w:rPr>
              <w:t>2</w:t>
            </w:r>
            <w:r w:rsidRPr="005B3ECB">
              <w:rPr>
                <w:rFonts w:ascii="Times New Roman" w:hAnsi="Times New Roman"/>
                <w:lang w:val="nl-NL"/>
              </w:rPr>
              <w:t xml:space="preserve"> tại J rồi phản xạ đến O</w:t>
            </w:r>
          </w:p>
          <w:p w:rsidR="000427B1" w:rsidRPr="005B3ECB" w:rsidRDefault="000427B1">
            <w:pPr>
              <w:rPr>
                <w:rFonts w:ascii="Times New Roman" w:hAnsi="Times New Roman"/>
                <w:lang w:val="nl-NL"/>
              </w:rPr>
            </w:pPr>
            <w:r w:rsidRPr="005B3ECB">
              <w:rPr>
                <w:rFonts w:ascii="Times New Roman" w:hAnsi="Times New Roman"/>
                <w:lang w:val="nl-NL"/>
              </w:rPr>
              <w:t xml:space="preserve">         b) Tính khoảng cách từ I đến A và từ J đến B</w:t>
            </w:r>
          </w:p>
          <w:p w:rsidR="000427B1" w:rsidRPr="005B3ECB" w:rsidRDefault="000427B1">
            <w:pPr>
              <w:rPr>
                <w:rFonts w:ascii="Times New Roman" w:hAnsi="Times New Roman"/>
                <w:lang w:val="nl-NL"/>
              </w:rPr>
            </w:pPr>
          </w:p>
          <w:p w:rsidR="000427B1" w:rsidRPr="005B3ECB" w:rsidRDefault="000427B1">
            <w:pPr>
              <w:rPr>
                <w:rFonts w:ascii="Times New Roman" w:hAnsi="Times New Roman"/>
                <w:lang w:val="nl-NL"/>
              </w:rPr>
            </w:pPr>
          </w:p>
        </w:tc>
        <w:tc>
          <w:tcPr>
            <w:tcW w:w="3923" w:type="dxa"/>
          </w:tcPr>
          <w:p w:rsidR="000427B1" w:rsidRPr="005B3ECB" w:rsidRDefault="000427B1">
            <w:pPr>
              <w:rPr>
                <w:rFonts w:ascii="Times New Roman" w:hAnsi="Times New Roman"/>
                <w:lang w:val="nl-NL"/>
              </w:rPr>
            </w:pPr>
            <w:r w:rsidRPr="005B3ECB">
              <w:rPr>
                <w:rFonts w:ascii="Times New Roman" w:hAnsi="Times New Roman"/>
                <w:lang w:val="nl-NL"/>
              </w:rPr>
              <w:object w:dxaOrig="2640" w:dyaOrig="3435">
                <v:shape id="_x0000_i1822" type="#_x0000_t75" style="width:132pt;height:171.75pt" o:ole="">
                  <v:imagedata r:id="rId1547" o:title=""/>
                </v:shape>
                <o:OLEObject Type="Embed" ProgID="PBrush" ShapeID="_x0000_i1822" DrawAspect="Content" ObjectID="_1717417059" r:id="rId1548"/>
              </w:object>
            </w:r>
          </w:p>
        </w:tc>
      </w:tr>
    </w:tbl>
    <w:p w:rsidR="000427B1" w:rsidRPr="005B3ECB" w:rsidRDefault="000427B1" w:rsidP="000427B1">
      <w:pPr>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8</w:t>
      </w:r>
      <w:r w:rsidRPr="005B3ECB">
        <w:rPr>
          <w:rFonts w:ascii="Times New Roman" w:hAnsi="Times New Roman"/>
        </w:rPr>
        <w:t>: Một người cao 1,65m đứng đối diện với một gương phẳng hình chữ nhật được treo thẳng đứng. Mắt người đó cách đỉnh đầu 15cm.</w:t>
      </w:r>
    </w:p>
    <w:p w:rsidR="000427B1" w:rsidRPr="005B3ECB" w:rsidRDefault="000427B1" w:rsidP="000427B1">
      <w:pPr>
        <w:rPr>
          <w:rFonts w:ascii="Times New Roman" w:hAnsi="Times New Roman"/>
        </w:rPr>
      </w:pPr>
      <w:r w:rsidRPr="005B3ECB">
        <w:rPr>
          <w:rFonts w:ascii="Times New Roman" w:hAnsi="Times New Roman"/>
        </w:rPr>
        <w:t xml:space="preserve">      a) Mép dưới của gương cách mặt đất ít nhất là bao nhiêu để người đó nhìn thấy ảnh của chân trong gương?</w:t>
      </w:r>
    </w:p>
    <w:p w:rsidR="000427B1" w:rsidRPr="005B3ECB" w:rsidRDefault="000427B1" w:rsidP="000427B1">
      <w:pPr>
        <w:rPr>
          <w:rFonts w:ascii="Times New Roman" w:hAnsi="Times New Roman"/>
        </w:rPr>
      </w:pPr>
      <w:r w:rsidRPr="005B3ECB">
        <w:rPr>
          <w:rFonts w:ascii="Times New Roman" w:hAnsi="Times New Roman"/>
        </w:rPr>
        <w:t xml:space="preserve">      b) Mép trên của gương cách mặt đất nhiều nhất bao nhiêu để người đó thấy ảnh của đỉnh đầu trong gương?</w:t>
      </w:r>
    </w:p>
    <w:p w:rsidR="000427B1" w:rsidRPr="005B3ECB" w:rsidRDefault="000427B1" w:rsidP="000427B1">
      <w:pPr>
        <w:rPr>
          <w:rFonts w:ascii="Times New Roman" w:hAnsi="Times New Roman"/>
        </w:rPr>
      </w:pPr>
      <w:r w:rsidRPr="005B3ECB">
        <w:rPr>
          <w:rFonts w:ascii="Times New Roman" w:hAnsi="Times New Roman"/>
        </w:rPr>
        <w:t xml:space="preserve">      c) Tìm chiều cao tối thiểu của gương để người đó nhìn thấy toàn thể ảnh của mình trong gương.</w:t>
      </w:r>
    </w:p>
    <w:p w:rsidR="000427B1" w:rsidRPr="005B3ECB" w:rsidRDefault="000427B1" w:rsidP="000427B1">
      <w:pPr>
        <w:rPr>
          <w:rFonts w:ascii="Times New Roman" w:hAnsi="Times New Roman"/>
        </w:rPr>
      </w:pPr>
      <w:r w:rsidRPr="005B3ECB">
        <w:rPr>
          <w:rFonts w:ascii="Times New Roman" w:hAnsi="Times New Roman"/>
        </w:rPr>
        <w:t xml:space="preserve">      d) Các kết quả trên có phụ thuộc vào khỏng cách từ người đó tới gương không? vì sao?</w:t>
      </w:r>
    </w:p>
    <w:p w:rsidR="000427B1" w:rsidRPr="005B3ECB" w:rsidRDefault="000427B1" w:rsidP="000427B1">
      <w:pPr>
        <w:spacing w:before="60" w:after="60"/>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9:</w:t>
      </w:r>
      <w:r w:rsidRPr="005B3ECB">
        <w:rPr>
          <w:rFonts w:ascii="Times New Roman" w:hAnsi="Times New Roman"/>
        </w:rPr>
        <w:t>Người ta dự định đặt bốn bóng điện tròn ở bốn góc của một trần nhà hình vuông mỗi cạnh 4m và một quạt trần ở chính giữa trần nhà. Quạt trần có sải cánh (Khoảng cách từ trục quay đến đầu cánh) là 0,8m. Biết trần nhà cao 3,2m tính từ mặt sàn. Em hãy tính toán thiết kế cách treo quạt để sao cho khi quạt quay. Không có điểm nào trên mặt sàn bị sáng loang loáng.</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10:</w:t>
      </w:r>
    </w:p>
    <w:tbl>
      <w:tblPr>
        <w:tblW w:w="0" w:type="auto"/>
        <w:tblLook w:val="01E0" w:firstRow="1" w:lastRow="1" w:firstColumn="1" w:lastColumn="1" w:noHBand="0" w:noVBand="0"/>
      </w:tblPr>
      <w:tblGrid>
        <w:gridCol w:w="6005"/>
        <w:gridCol w:w="3283"/>
      </w:tblGrid>
      <w:tr w:rsidR="000427B1" w:rsidRPr="005B3ECB" w:rsidTr="000427B1">
        <w:tc>
          <w:tcPr>
            <w:tcW w:w="7176" w:type="dxa"/>
          </w:tcPr>
          <w:p w:rsidR="000427B1" w:rsidRPr="005B3ECB" w:rsidRDefault="000427B1">
            <w:pPr>
              <w:rPr>
                <w:rFonts w:ascii="Times New Roman" w:hAnsi="Times New Roman"/>
                <w:lang w:val="nl-NL"/>
              </w:rPr>
            </w:pPr>
            <w:r w:rsidRPr="005B3ECB">
              <w:rPr>
                <w:rFonts w:ascii="Times New Roman" w:hAnsi="Times New Roman"/>
                <w:lang w:val="nl-NL"/>
              </w:rPr>
              <w:t xml:space="preserve">         Ba gương phẳng (G</w:t>
            </w:r>
            <w:r w:rsidRPr="005B3ECB">
              <w:rPr>
                <w:rFonts w:ascii="Times New Roman" w:hAnsi="Times New Roman"/>
                <w:vertAlign w:val="subscript"/>
                <w:lang w:val="nl-NL"/>
              </w:rPr>
              <w:t>1</w:t>
            </w:r>
            <w:r w:rsidRPr="005B3ECB">
              <w:rPr>
                <w:rFonts w:ascii="Times New Roman" w:hAnsi="Times New Roman"/>
                <w:lang w:val="nl-NL"/>
              </w:rPr>
              <w:t>), (G</w:t>
            </w:r>
            <w:r w:rsidRPr="005B3ECB">
              <w:rPr>
                <w:rFonts w:ascii="Times New Roman" w:hAnsi="Times New Roman"/>
                <w:vertAlign w:val="subscript"/>
                <w:lang w:val="nl-NL"/>
              </w:rPr>
              <w:t>21</w:t>
            </w:r>
            <w:r w:rsidRPr="005B3ECB">
              <w:rPr>
                <w:rFonts w:ascii="Times New Roman" w:hAnsi="Times New Roman"/>
                <w:lang w:val="nl-NL"/>
              </w:rPr>
              <w:t>), (G</w:t>
            </w:r>
            <w:r w:rsidRPr="005B3ECB">
              <w:rPr>
                <w:rFonts w:ascii="Times New Roman" w:hAnsi="Times New Roman"/>
                <w:vertAlign w:val="subscript"/>
                <w:lang w:val="nl-NL"/>
              </w:rPr>
              <w:t>3</w:t>
            </w:r>
            <w:r w:rsidRPr="005B3ECB">
              <w:rPr>
                <w:rFonts w:ascii="Times New Roman" w:hAnsi="Times New Roman"/>
                <w:lang w:val="nl-NL"/>
              </w:rPr>
              <w:t>) được lắp thành một lăng trụ đáy tam giác cân như hình vẽ</w:t>
            </w:r>
          </w:p>
          <w:p w:rsidR="000427B1" w:rsidRPr="005B3ECB" w:rsidRDefault="000427B1">
            <w:pPr>
              <w:rPr>
                <w:rFonts w:ascii="Times New Roman" w:hAnsi="Times New Roman"/>
                <w:lang w:val="nl-NL"/>
              </w:rPr>
            </w:pPr>
            <w:r w:rsidRPr="005B3ECB">
              <w:rPr>
                <w:rFonts w:ascii="Times New Roman" w:hAnsi="Times New Roman"/>
                <w:lang w:val="nl-NL"/>
              </w:rPr>
              <w:t xml:space="preserve">         Trên gương (G</w:t>
            </w:r>
            <w:r w:rsidRPr="005B3ECB">
              <w:rPr>
                <w:rFonts w:ascii="Times New Roman" w:hAnsi="Times New Roman"/>
                <w:vertAlign w:val="subscript"/>
                <w:lang w:val="nl-NL"/>
              </w:rPr>
              <w:t>1</w:t>
            </w:r>
            <w:r w:rsidRPr="005B3ECB">
              <w:rPr>
                <w:rFonts w:ascii="Times New Roman" w:hAnsi="Times New Roman"/>
                <w:lang w:val="nl-NL"/>
              </w:rPr>
              <w:t>) có một lỗ nhỏ S. Người ta chiếu một chùm tia sáng hẹp qua lỗ S vào bên trong theo phương vuông góc với (G</w:t>
            </w:r>
            <w:r w:rsidRPr="005B3ECB">
              <w:rPr>
                <w:rFonts w:ascii="Times New Roman" w:hAnsi="Times New Roman"/>
                <w:vertAlign w:val="subscript"/>
                <w:lang w:val="nl-NL"/>
              </w:rPr>
              <w:t>1</w:t>
            </w:r>
            <w:r w:rsidRPr="005B3ECB">
              <w:rPr>
                <w:rFonts w:ascii="Times New Roman" w:hAnsi="Times New Roman"/>
                <w:lang w:val="nl-NL"/>
              </w:rPr>
              <w:t>). Tia sáng sau khi phản xạ lần lượt trên các gương lại đi ra ngoài qua lỗ S và không bị lệch so với phương của tia chiếu đi vào. Hãy xác định góc hợp bởi giữa các cặp gương với nhau</w:t>
            </w:r>
          </w:p>
        </w:tc>
        <w:tc>
          <w:tcPr>
            <w:tcW w:w="3295" w:type="dxa"/>
          </w:tcPr>
          <w:p w:rsidR="000427B1" w:rsidRPr="005B3ECB" w:rsidRDefault="000427B1">
            <w:pPr>
              <w:rPr>
                <w:rFonts w:ascii="Times New Roman" w:hAnsi="Times New Roman"/>
                <w:lang w:val="nl-NL"/>
              </w:rPr>
            </w:pPr>
            <w:r w:rsidRPr="005B3ECB">
              <w:rPr>
                <w:rFonts w:ascii="Times New Roman" w:hAnsi="Times New Roman"/>
                <w:lang w:val="nl-NL"/>
              </w:rPr>
              <w:object w:dxaOrig="2745" w:dyaOrig="3180">
                <v:shape id="_x0000_i1823" type="#_x0000_t75" style="width:150.7pt;height:148.5pt" o:ole="">
                  <v:imagedata r:id="rId1549" o:title=""/>
                </v:shape>
                <o:OLEObject Type="Embed" ProgID="PBrush" ShapeID="_x0000_i1823" DrawAspect="Content" ObjectID="_1717417060" r:id="rId1550"/>
              </w:object>
            </w:r>
          </w:p>
        </w:tc>
      </w:tr>
    </w:tbl>
    <w:p w:rsidR="000427B1" w:rsidRPr="005B3ECB" w:rsidRDefault="000427B1" w:rsidP="000427B1">
      <w:pPr>
        <w:jc w:val="center"/>
        <w:rPr>
          <w:rFonts w:ascii="Times New Roman" w:hAnsi="Times New Roman"/>
          <w:u w:val="single"/>
          <w:lang w:val="nl-NL"/>
        </w:rPr>
      </w:pPr>
      <w:r w:rsidRPr="005B3ECB">
        <w:rPr>
          <w:rFonts w:ascii="Times New Roman" w:hAnsi="Times New Roman"/>
          <w:u w:val="single"/>
          <w:lang w:val="nl-NL"/>
        </w:rPr>
        <w:t>HƯỚNG DẪN GIẢI</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6:</w:t>
      </w:r>
    </w:p>
    <w:tbl>
      <w:tblPr>
        <w:tblW w:w="0" w:type="auto"/>
        <w:tblLook w:val="01E0" w:firstRow="1" w:lastRow="1" w:firstColumn="1" w:lastColumn="1" w:noHBand="0" w:noVBand="0"/>
      </w:tblPr>
      <w:tblGrid>
        <w:gridCol w:w="3685"/>
        <w:gridCol w:w="5603"/>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lastRenderedPageBreak/>
              <w:t xml:space="preserve">         * Xét gương quay quanh trục O từ vị trí M</w:t>
            </w:r>
            <w:r w:rsidRPr="005B3ECB">
              <w:rPr>
                <w:rFonts w:ascii="Times New Roman" w:hAnsi="Times New Roman"/>
                <w:vertAlign w:val="subscript"/>
                <w:lang w:val="nl-NL"/>
              </w:rPr>
              <w:t>1</w:t>
            </w:r>
            <w:r w:rsidRPr="005B3ECB">
              <w:rPr>
                <w:rFonts w:ascii="Times New Roman" w:hAnsi="Times New Roman"/>
                <w:lang w:val="nl-NL"/>
              </w:rPr>
              <w:t xml:space="preserve"> đến vị trí M</w:t>
            </w:r>
            <w:r w:rsidRPr="005B3ECB">
              <w:rPr>
                <w:rFonts w:ascii="Times New Roman" w:hAnsi="Times New Roman"/>
                <w:vertAlign w:val="subscript"/>
                <w:lang w:val="nl-NL"/>
              </w:rPr>
              <w:t>2</w:t>
            </w:r>
            <w:r w:rsidRPr="005B3ECB">
              <w:rPr>
                <w:rFonts w:ascii="Times New Roman" w:hAnsi="Times New Roman"/>
                <w:lang w:val="nl-NL"/>
              </w:rPr>
              <w:t xml:space="preserve"> (Góc M</w:t>
            </w:r>
            <w:r w:rsidRPr="005B3ECB">
              <w:rPr>
                <w:rFonts w:ascii="Times New Roman" w:hAnsi="Times New Roman"/>
                <w:vertAlign w:val="subscript"/>
                <w:lang w:val="nl-NL"/>
              </w:rPr>
              <w:t>1</w:t>
            </w:r>
            <w:r w:rsidRPr="005B3ECB">
              <w:rPr>
                <w:rFonts w:ascii="Times New Roman" w:hAnsi="Times New Roman"/>
                <w:lang w:val="nl-NL"/>
              </w:rPr>
              <w:t>O M</w:t>
            </w:r>
            <w:r w:rsidRPr="005B3ECB">
              <w:rPr>
                <w:rFonts w:ascii="Times New Roman" w:hAnsi="Times New Roman"/>
                <w:vertAlign w:val="subscript"/>
                <w:lang w:val="nl-NL"/>
              </w:rPr>
              <w:t>1</w:t>
            </w:r>
            <w:r w:rsidRPr="005B3ECB">
              <w:rPr>
                <w:rFonts w:ascii="Times New Roman" w:hAnsi="Times New Roman"/>
                <w:lang w:val="nl-NL"/>
              </w:rPr>
              <w:t xml:space="preserve"> = </w:t>
            </w:r>
            <w:r w:rsidRPr="005B3ECB">
              <w:rPr>
                <w:rFonts w:ascii="Times New Roman" w:hAnsi="Times New Roman"/>
                <w:lang w:val="nl-NL"/>
              </w:rPr>
              <w:sym w:font="Symbol" w:char="0061"/>
            </w:r>
            <w:r w:rsidRPr="005B3ECB">
              <w:rPr>
                <w:rFonts w:ascii="Times New Roman" w:hAnsi="Times New Roman"/>
                <w:lang w:val="nl-NL"/>
              </w:rPr>
              <w:t>) lúc đó pháp tuyến cũng quay 1 góc N</w:t>
            </w:r>
            <w:r w:rsidRPr="005B3ECB">
              <w:rPr>
                <w:rFonts w:ascii="Times New Roman" w:hAnsi="Times New Roman"/>
                <w:vertAlign w:val="subscript"/>
                <w:lang w:val="nl-NL"/>
              </w:rPr>
              <w:t>1</w:t>
            </w:r>
            <w:r w:rsidRPr="005B3ECB">
              <w:rPr>
                <w:rFonts w:ascii="Times New Roman" w:hAnsi="Times New Roman"/>
                <w:lang w:val="nl-NL"/>
              </w:rPr>
              <w:t>KN</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lang w:val="nl-NL"/>
              </w:rPr>
              <w:sym w:font="Symbol" w:char="0061"/>
            </w:r>
            <w:r w:rsidRPr="005B3ECB">
              <w:rPr>
                <w:rFonts w:ascii="Times New Roman" w:hAnsi="Times New Roman"/>
                <w:lang w:val="nl-NL"/>
              </w:rPr>
              <w:t xml:space="preserve"> (Góc có cạnh tương ứng vuông góc).</w:t>
            </w:r>
          </w:p>
          <w:p w:rsidR="000427B1" w:rsidRPr="005B3ECB" w:rsidRDefault="000427B1">
            <w:pPr>
              <w:rPr>
                <w:rFonts w:ascii="Times New Roman" w:hAnsi="Times New Roman"/>
                <w:lang w:val="nl-NL"/>
              </w:rPr>
            </w:pPr>
            <w:r w:rsidRPr="005B3ECB">
              <w:rPr>
                <w:rFonts w:ascii="Times New Roman" w:hAnsi="Times New Roman"/>
                <w:lang w:val="nl-NL"/>
              </w:rPr>
              <w:t xml:space="preserve">         * Xét </w:t>
            </w:r>
            <w:r w:rsidRPr="005B3ECB">
              <w:rPr>
                <w:rFonts w:ascii="Times New Roman" w:hAnsi="Times New Roman"/>
                <w:lang w:val="nl-NL"/>
              </w:rPr>
              <w:sym w:font="Symbol" w:char="0044"/>
            </w:r>
            <w:r w:rsidRPr="005B3ECB">
              <w:rPr>
                <w:rFonts w:ascii="Times New Roman" w:hAnsi="Times New Roman"/>
                <w:lang w:val="nl-NL"/>
              </w:rPr>
              <w:t>IPJ có:</w:t>
            </w:r>
          </w:p>
          <w:p w:rsidR="000427B1" w:rsidRPr="005B3ECB" w:rsidRDefault="000427B1">
            <w:pPr>
              <w:rPr>
                <w:rFonts w:ascii="Times New Roman" w:hAnsi="Times New Roman"/>
                <w:lang w:val="nl-NL"/>
              </w:rPr>
            </w:pPr>
            <w:r w:rsidRPr="005B3ECB">
              <w:rPr>
                <w:rFonts w:ascii="Times New Roman" w:hAnsi="Times New Roman"/>
                <w:lang w:val="nl-NL"/>
              </w:rPr>
              <w:t>Góc IJR</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1359" w:dyaOrig="280">
                <v:shape id="_x0000_i1824" type="#_x0000_t75" style="width:68.2pt;height:14.25pt" o:ole="">
                  <v:imagedata r:id="rId1551" o:title=""/>
                </v:shape>
                <o:OLEObject Type="Embed" ProgID="Equation.3" ShapeID="_x0000_i1824" DrawAspect="Content" ObjectID="_1717417061" r:id="rId1552"/>
              </w:object>
            </w:r>
            <w:r w:rsidRPr="005B3ECB">
              <w:rPr>
                <w:rFonts w:ascii="Times New Roman" w:hAnsi="Times New Roman"/>
                <w:lang w:val="nl-NL"/>
              </w:rPr>
              <w:t xml:space="preserve"> hay:</w:t>
            </w:r>
          </w:p>
          <w:p w:rsidR="000427B1" w:rsidRPr="005B3ECB" w:rsidRDefault="000427B1">
            <w:pPr>
              <w:rPr>
                <w:rFonts w:ascii="Times New Roman" w:hAnsi="Times New Roman"/>
              </w:rPr>
            </w:pPr>
            <w:r w:rsidRPr="005B3ECB">
              <w:rPr>
                <w:rFonts w:ascii="Times New Roman" w:hAnsi="Times New Roman"/>
                <w:lang w:val="nl-NL"/>
              </w:rPr>
              <w:t xml:space="preserve">      </w:t>
            </w:r>
            <w:r w:rsidRPr="005B3ECB">
              <w:rPr>
                <w:rFonts w:ascii="Times New Roman" w:hAnsi="Times New Roman"/>
              </w:rPr>
              <w:t>2i</w:t>
            </w:r>
            <w:r w:rsidRPr="005B3ECB">
              <w:rPr>
                <w:rFonts w:ascii="Times New Roman" w:hAnsi="Times New Roman"/>
                <w:vertAlign w:val="superscript"/>
              </w:rPr>
              <w:t>’</w:t>
            </w:r>
            <w:r w:rsidRPr="005B3ECB">
              <w:rPr>
                <w:rFonts w:ascii="Times New Roman" w:hAnsi="Times New Roman"/>
              </w:rPr>
              <w:t xml:space="preserve"> = 2i + </w:t>
            </w:r>
            <w:r w:rsidRPr="005B3ECB">
              <w:rPr>
                <w:rFonts w:ascii="Times New Roman" w:hAnsi="Times New Roman"/>
                <w:lang w:val="nl-NL"/>
              </w:rPr>
              <w:sym w:font="Symbol" w:char="0062"/>
            </w: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lang w:val="nl-NL"/>
              </w:rPr>
              <w:sym w:font="Symbol" w:char="0062"/>
            </w:r>
            <w:r w:rsidRPr="005B3ECB">
              <w:rPr>
                <w:rFonts w:ascii="Times New Roman" w:hAnsi="Times New Roman"/>
              </w:rPr>
              <w:t xml:space="preserve"> = 2(i</w:t>
            </w:r>
            <w:r w:rsidRPr="005B3ECB">
              <w:rPr>
                <w:rFonts w:ascii="Times New Roman" w:hAnsi="Times New Roman"/>
                <w:vertAlign w:val="superscript"/>
              </w:rPr>
              <w:t>’</w:t>
            </w:r>
            <w:r w:rsidRPr="005B3ECB">
              <w:rPr>
                <w:rFonts w:ascii="Times New Roman" w:hAnsi="Times New Roman"/>
              </w:rPr>
              <w:t>-i)     (1)</w:t>
            </w:r>
          </w:p>
          <w:p w:rsidR="000427B1" w:rsidRPr="005B3ECB" w:rsidRDefault="000427B1">
            <w:pPr>
              <w:rPr>
                <w:rFonts w:ascii="Times New Roman" w:hAnsi="Times New Roman"/>
              </w:rPr>
            </w:pPr>
            <w:r w:rsidRPr="005B3ECB">
              <w:rPr>
                <w:rFonts w:ascii="Times New Roman" w:hAnsi="Times New Roman"/>
              </w:rPr>
              <w:t xml:space="preserve">         * Xét </w:t>
            </w:r>
            <w:r w:rsidRPr="005B3ECB">
              <w:rPr>
                <w:rFonts w:ascii="Times New Roman" w:hAnsi="Times New Roman"/>
                <w:lang w:val="nl-NL"/>
              </w:rPr>
              <w:sym w:font="Symbol" w:char="0044"/>
            </w:r>
            <w:r w:rsidRPr="005B3ECB">
              <w:rPr>
                <w:rFonts w:ascii="Times New Roman" w:hAnsi="Times New Roman"/>
              </w:rPr>
              <w:t>IJK có</w:t>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position w:val="-10"/>
                <w:lang w:val="nl-NL"/>
              </w:rPr>
              <w:object w:dxaOrig="2320" w:dyaOrig="340">
                <v:shape id="_x0000_i1825" type="#_x0000_t75" style="width:116.25pt;height:17.25pt" o:ole="">
                  <v:imagedata r:id="rId1553" o:title=""/>
                </v:shape>
                <o:OLEObject Type="Embed" ProgID="Equation.3" ShapeID="_x0000_i1825" DrawAspect="Content" ObjectID="_1717417062" r:id="rId1554"/>
              </w:object>
            </w:r>
            <w:r w:rsidRPr="005B3ECB">
              <w:rPr>
                <w:rFonts w:ascii="Times New Roman" w:hAnsi="Times New Roman"/>
              </w:rPr>
              <w:t xml:space="preserve"> hay</w:t>
            </w:r>
          </w:p>
          <w:p w:rsidR="000427B1" w:rsidRPr="005B3ECB" w:rsidRDefault="000427B1">
            <w:pPr>
              <w:rPr>
                <w:rFonts w:ascii="Times New Roman" w:hAnsi="Times New Roman"/>
              </w:rPr>
            </w:pPr>
            <w:r w:rsidRPr="005B3ECB">
              <w:rPr>
                <w:rFonts w:ascii="Times New Roman" w:hAnsi="Times New Roman"/>
              </w:rPr>
              <w:t xml:space="preserve">     i</w:t>
            </w:r>
            <w:r w:rsidRPr="005B3ECB">
              <w:rPr>
                <w:rFonts w:ascii="Times New Roman" w:hAnsi="Times New Roman"/>
                <w:vertAlign w:val="superscript"/>
              </w:rPr>
              <w:t>’</w:t>
            </w:r>
            <w:r w:rsidRPr="005B3ECB">
              <w:rPr>
                <w:rFonts w:ascii="Times New Roman" w:hAnsi="Times New Roman"/>
              </w:rPr>
              <w:t xml:space="preserve"> = i + </w:t>
            </w:r>
            <w:r w:rsidRPr="005B3ECB">
              <w:rPr>
                <w:rFonts w:ascii="Times New Roman" w:hAnsi="Times New Roman"/>
                <w:lang w:val="nl-NL"/>
              </w:rPr>
              <w:sym w:font="Symbol" w:char="0061"/>
            </w: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lang w:val="nl-NL"/>
              </w:rPr>
              <w:sym w:font="Symbol" w:char="0061"/>
            </w:r>
            <w:r w:rsidRPr="005B3ECB">
              <w:rPr>
                <w:rFonts w:ascii="Times New Roman" w:hAnsi="Times New Roman"/>
              </w:rPr>
              <w:t xml:space="preserve"> = 2(i</w:t>
            </w:r>
            <w:r w:rsidRPr="005B3ECB">
              <w:rPr>
                <w:rFonts w:ascii="Times New Roman" w:hAnsi="Times New Roman"/>
                <w:vertAlign w:val="superscript"/>
              </w:rPr>
              <w:t>’</w:t>
            </w:r>
            <w:r w:rsidRPr="005B3ECB">
              <w:rPr>
                <w:rFonts w:ascii="Times New Roman" w:hAnsi="Times New Roman"/>
              </w:rPr>
              <w:t>-i)     (2)</w:t>
            </w:r>
          </w:p>
          <w:p w:rsidR="000427B1" w:rsidRPr="005B3ECB" w:rsidRDefault="000427B1">
            <w:pPr>
              <w:rPr>
                <w:rFonts w:ascii="Times New Roman" w:hAnsi="Times New Roman"/>
              </w:rPr>
            </w:pPr>
            <w:r w:rsidRPr="005B3ECB">
              <w:rPr>
                <w:rFonts w:ascii="Times New Roman" w:hAnsi="Times New Roman"/>
              </w:rPr>
              <w:t xml:space="preserve">Từ (1) và (2) ta suy ra </w:t>
            </w:r>
            <w:r w:rsidRPr="005B3ECB">
              <w:rPr>
                <w:rFonts w:ascii="Times New Roman" w:hAnsi="Times New Roman"/>
                <w:lang w:val="nl-NL"/>
              </w:rPr>
              <w:sym w:font="Symbol" w:char="0062"/>
            </w:r>
            <w:r w:rsidRPr="005B3ECB">
              <w:rPr>
                <w:rFonts w:ascii="Times New Roman" w:hAnsi="Times New Roman"/>
              </w:rPr>
              <w:t xml:space="preserve"> = 2</w:t>
            </w:r>
            <w:r w:rsidRPr="005B3ECB">
              <w:rPr>
                <w:rFonts w:ascii="Times New Roman" w:hAnsi="Times New Roman"/>
                <w:lang w:val="nl-NL"/>
              </w:rPr>
              <w:sym w:font="Symbol" w:char="0061"/>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b/>
                <w:i/>
              </w:rPr>
              <w:t>Tóm lại</w:t>
            </w:r>
            <w:r w:rsidRPr="005B3ECB">
              <w:rPr>
                <w:rFonts w:ascii="Times New Roman" w:hAnsi="Times New Roman"/>
              </w:rPr>
              <w:t xml:space="preserve">: Khi gương quay một góc </w:t>
            </w:r>
            <w:r w:rsidRPr="005B3ECB">
              <w:rPr>
                <w:rFonts w:ascii="Times New Roman" w:hAnsi="Times New Roman"/>
                <w:lang w:val="nl-NL"/>
              </w:rPr>
              <w:sym w:font="Symbol" w:char="0061"/>
            </w:r>
            <w:r w:rsidRPr="005B3ECB">
              <w:rPr>
                <w:rFonts w:ascii="Times New Roman" w:hAnsi="Times New Roman"/>
              </w:rPr>
              <w:t xml:space="preserve"> quanh một trục bất kì  thì tia phản xạ sẽ quay đi một góc 2</w:t>
            </w:r>
            <w:r w:rsidRPr="005B3ECB">
              <w:rPr>
                <w:rFonts w:ascii="Times New Roman" w:hAnsi="Times New Roman"/>
                <w:lang w:val="nl-NL"/>
              </w:rPr>
              <w:sym w:font="Symbol" w:char="0061"/>
            </w:r>
            <w:r w:rsidRPr="005B3ECB">
              <w:rPr>
                <w:rFonts w:ascii="Times New Roman" w:hAnsi="Times New Roman"/>
              </w:rPr>
              <w:t xml:space="preserve"> theo chiều quay của gương</w: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5386" w:dyaOrig="4679">
                <v:shape id="_x0000_i1826" type="#_x0000_t75" style="width:269.3pt;height:233.95pt" o:ole="">
                  <v:imagedata r:id="rId1555" o:title=""/>
                </v:shape>
                <o:OLEObject Type="Embed" ProgID="PBrush" ShapeID="_x0000_i1826" DrawAspect="Content" ObjectID="_1717417063" r:id="rId1556"/>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7:</w:t>
      </w:r>
    </w:p>
    <w:tbl>
      <w:tblPr>
        <w:tblW w:w="0" w:type="auto"/>
        <w:tblLook w:val="01E0" w:firstRow="1" w:lastRow="1" w:firstColumn="1" w:lastColumn="1" w:noHBand="0" w:noVBand="0"/>
      </w:tblPr>
      <w:tblGrid>
        <w:gridCol w:w="4211"/>
        <w:gridCol w:w="5077"/>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t xml:space="preserve">     a) Chọn S</w:t>
            </w:r>
            <w:r w:rsidRPr="005B3ECB">
              <w:rPr>
                <w:rFonts w:ascii="Times New Roman" w:hAnsi="Times New Roman"/>
                <w:vertAlign w:val="subscript"/>
                <w:lang w:val="nl-NL"/>
              </w:rPr>
              <w:t>1</w:t>
            </w:r>
            <w:r w:rsidRPr="005B3ECB">
              <w:rPr>
                <w:rFonts w:ascii="Times New Roman" w:hAnsi="Times New Roman"/>
                <w:lang w:val="nl-NL"/>
              </w:rPr>
              <w:t xml:space="preserve"> đối xứng S qua gương M</w:t>
            </w:r>
            <w:r w:rsidRPr="005B3ECB">
              <w:rPr>
                <w:rFonts w:ascii="Times New Roman" w:hAnsi="Times New Roman"/>
                <w:vertAlign w:val="subscript"/>
                <w:lang w:val="nl-NL"/>
              </w:rPr>
              <w:t>1</w:t>
            </w:r>
            <w:r w:rsidRPr="005B3ECB">
              <w:rPr>
                <w:rFonts w:ascii="Times New Roman" w:hAnsi="Times New Roman"/>
                <w:lang w:val="nl-NL"/>
              </w:rPr>
              <w:t xml:space="preserve"> ; Chọn O</w:t>
            </w:r>
            <w:r w:rsidRPr="005B3ECB">
              <w:rPr>
                <w:rFonts w:ascii="Times New Roman" w:hAnsi="Times New Roman"/>
                <w:vertAlign w:val="subscript"/>
                <w:lang w:val="nl-NL"/>
              </w:rPr>
              <w:t>1</w:t>
            </w:r>
            <w:r w:rsidRPr="005B3ECB">
              <w:rPr>
                <w:rFonts w:ascii="Times New Roman" w:hAnsi="Times New Roman"/>
                <w:lang w:val="nl-NL"/>
              </w:rPr>
              <w:t xml:space="preserve"> đối xứng O qua gương M</w:t>
            </w:r>
            <w:r w:rsidRPr="005B3ECB">
              <w:rPr>
                <w:rFonts w:ascii="Times New Roman" w:hAnsi="Times New Roman"/>
                <w:vertAlign w:val="subscript"/>
                <w:lang w:val="nl-NL"/>
              </w:rPr>
              <w:t>2</w:t>
            </w:r>
            <w:r w:rsidRPr="005B3ECB">
              <w:rPr>
                <w:rFonts w:ascii="Times New Roman" w:hAnsi="Times New Roman"/>
                <w:lang w:val="nl-NL"/>
              </w:rPr>
              <w:t xml:space="preserve"> , nối S</w:t>
            </w:r>
            <w:r w:rsidRPr="005B3ECB">
              <w:rPr>
                <w:rFonts w:ascii="Times New Roman" w:hAnsi="Times New Roman"/>
                <w:vertAlign w:val="subscript"/>
                <w:lang w:val="nl-NL"/>
              </w:rPr>
              <w:t>1</w:t>
            </w:r>
            <w:r w:rsidRPr="005B3ECB">
              <w:rPr>
                <w:rFonts w:ascii="Times New Roman" w:hAnsi="Times New Roman"/>
                <w:lang w:val="nl-NL"/>
              </w:rPr>
              <w:t>O</w:t>
            </w:r>
            <w:r w:rsidRPr="005B3ECB">
              <w:rPr>
                <w:rFonts w:ascii="Times New Roman" w:hAnsi="Times New Roman"/>
                <w:vertAlign w:val="subscript"/>
                <w:lang w:val="nl-NL"/>
              </w:rPr>
              <w:t>1</w:t>
            </w:r>
            <w:r w:rsidRPr="005B3ECB">
              <w:rPr>
                <w:rFonts w:ascii="Times New Roman" w:hAnsi="Times New Roman"/>
                <w:lang w:val="nl-NL"/>
              </w:rPr>
              <w:t xml:space="preserve"> cắt gương M</w:t>
            </w:r>
            <w:r w:rsidRPr="005B3ECB">
              <w:rPr>
                <w:rFonts w:ascii="Times New Roman" w:hAnsi="Times New Roman"/>
                <w:vertAlign w:val="subscript"/>
                <w:lang w:val="nl-NL"/>
              </w:rPr>
              <w:t>1</w:t>
            </w:r>
            <w:r w:rsidRPr="005B3ECB">
              <w:rPr>
                <w:rFonts w:ascii="Times New Roman" w:hAnsi="Times New Roman"/>
                <w:lang w:val="nl-NL"/>
              </w:rPr>
              <w:t xml:space="preserve"> tại I , gương M</w:t>
            </w:r>
            <w:r w:rsidRPr="005B3ECB">
              <w:rPr>
                <w:rFonts w:ascii="Times New Roman" w:hAnsi="Times New Roman"/>
                <w:vertAlign w:val="subscript"/>
                <w:lang w:val="nl-NL"/>
              </w:rPr>
              <w:t>2</w:t>
            </w:r>
            <w:r w:rsidRPr="005B3ECB">
              <w:rPr>
                <w:rFonts w:ascii="Times New Roman" w:hAnsi="Times New Roman"/>
                <w:lang w:val="nl-NL"/>
              </w:rPr>
              <w:t xml:space="preserve"> tại J. Nối SIJO ta được tia cần vẽ</w:t>
            </w:r>
          </w:p>
          <w:p w:rsidR="000427B1" w:rsidRPr="005B3ECB" w:rsidRDefault="000427B1">
            <w:pPr>
              <w:rPr>
                <w:rFonts w:ascii="Times New Roman" w:hAnsi="Times New Roman"/>
                <w:lang w:val="pt-BR"/>
              </w:rPr>
            </w:pPr>
            <w:r w:rsidRPr="005B3ECB">
              <w:rPr>
                <w:rFonts w:ascii="Times New Roman" w:hAnsi="Times New Roman"/>
                <w:lang w:val="nl-NL"/>
              </w:rPr>
              <w:t xml:space="preserve">     </w:t>
            </w:r>
            <w:r w:rsidRPr="005B3ECB">
              <w:rPr>
                <w:rFonts w:ascii="Times New Roman" w:hAnsi="Times New Roman"/>
                <w:lang w:val="pt-BR"/>
              </w:rPr>
              <w:t xml:space="preserve">b) </w:t>
            </w:r>
            <w:r w:rsidRPr="005B3ECB">
              <w:rPr>
                <w:rFonts w:ascii="Times New Roman" w:hAnsi="Times New Roman"/>
                <w:lang w:val="nl-NL"/>
              </w:rPr>
              <w:sym w:font="Symbol" w:char="0044"/>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AI ~ </w:t>
            </w:r>
            <w:r w:rsidRPr="005B3ECB">
              <w:rPr>
                <w:rFonts w:ascii="Times New Roman" w:hAnsi="Times New Roman"/>
                <w:lang w:val="nl-NL"/>
              </w:rPr>
              <w:sym w:font="Symbol" w:char="0044"/>
            </w: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BJ </w:t>
            </w:r>
          </w:p>
          <w:p w:rsidR="000427B1" w:rsidRPr="005B3ECB" w:rsidRDefault="000427B1">
            <w:pPr>
              <w:rPr>
                <w:rFonts w:ascii="Times New Roman" w:hAnsi="Times New Roman"/>
                <w:lang w:val="pt-BR"/>
              </w:rPr>
            </w:pPr>
            <w:r w:rsidRPr="005B3ECB">
              <w:rPr>
                <w:rFonts w:ascii="Times New Roman" w:hAnsi="Times New Roman"/>
                <w:lang w:val="nl-NL"/>
              </w:rPr>
              <w:sym w:font="Symbol" w:char="00DE"/>
            </w:r>
            <w:r w:rsidRPr="005B3ECB">
              <w:rPr>
                <w:rFonts w:ascii="Times New Roman" w:hAnsi="Times New Roman"/>
                <w:lang w:val="pt-BR"/>
              </w:rPr>
              <w:t xml:space="preserve"> </w:t>
            </w:r>
            <w:r w:rsidRPr="005B3ECB">
              <w:rPr>
                <w:rFonts w:ascii="Times New Roman" w:hAnsi="Times New Roman"/>
                <w:position w:val="-30"/>
                <w:lang w:val="nl-NL"/>
              </w:rPr>
              <w:object w:dxaOrig="1859" w:dyaOrig="700">
                <v:shape id="_x0000_i1827" type="#_x0000_t75" style="width:93.05pt;height:35.25pt" o:ole="">
                  <v:imagedata r:id="rId1557" o:title=""/>
                </v:shape>
                <o:OLEObject Type="Embed" ProgID="Equation.3" ShapeID="_x0000_i1827" DrawAspect="Content" ObjectID="_1717417064" r:id="rId1558"/>
              </w:object>
            </w:r>
          </w:p>
          <w:p w:rsidR="000427B1" w:rsidRPr="005B3ECB" w:rsidRDefault="000427B1">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nl-NL"/>
              </w:rPr>
              <w:sym w:font="Symbol" w:char="00DE"/>
            </w:r>
            <w:r w:rsidRPr="005B3ECB">
              <w:rPr>
                <w:rFonts w:ascii="Times New Roman" w:hAnsi="Times New Roman"/>
                <w:lang w:val="pt-BR"/>
              </w:rPr>
              <w:t xml:space="preserve"> AI = </w:t>
            </w:r>
            <w:r w:rsidRPr="005B3ECB">
              <w:rPr>
                <w:rFonts w:ascii="Times New Roman" w:hAnsi="Times New Roman"/>
                <w:position w:val="-24"/>
                <w:lang w:val="nl-NL"/>
              </w:rPr>
              <w:object w:dxaOrig="600" w:dyaOrig="620">
                <v:shape id="_x0000_i1828" type="#_x0000_t75" style="width:30pt;height:30.75pt" o:ole="">
                  <v:imagedata r:id="rId1559" o:title=""/>
                </v:shape>
                <o:OLEObject Type="Embed" ProgID="Equation.3" ShapeID="_x0000_i1828" DrawAspect="Content" ObjectID="_1717417065" r:id="rId1560"/>
              </w:object>
            </w:r>
            <w:r w:rsidRPr="005B3ECB">
              <w:rPr>
                <w:rFonts w:ascii="Times New Roman" w:hAnsi="Times New Roman"/>
                <w:lang w:val="pt-BR"/>
              </w:rPr>
              <w:t>.BJ                        (1)</w:t>
            </w:r>
          </w:p>
          <w:p w:rsidR="000427B1" w:rsidRPr="005B3ECB" w:rsidRDefault="000427B1">
            <w:pPr>
              <w:rPr>
                <w:rFonts w:ascii="Times New Roman" w:hAnsi="Times New Roman"/>
                <w:lang w:val="pt-BR"/>
              </w:rPr>
            </w:pPr>
            <w:r w:rsidRPr="005B3ECB">
              <w:rPr>
                <w:rFonts w:ascii="Times New Roman" w:hAnsi="Times New Roman"/>
                <w:lang w:val="pt-BR"/>
              </w:rPr>
              <w:t xml:space="preserve">     Xét  </w:t>
            </w:r>
            <w:r w:rsidRPr="005B3ECB">
              <w:rPr>
                <w:rFonts w:ascii="Times New Roman" w:hAnsi="Times New Roman"/>
                <w:lang w:val="nl-NL"/>
              </w:rPr>
              <w:sym w:font="Symbol" w:char="0044"/>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AI ~ </w:t>
            </w:r>
            <w:r w:rsidRPr="005B3ECB">
              <w:rPr>
                <w:rFonts w:ascii="Times New Roman" w:hAnsi="Times New Roman"/>
                <w:lang w:val="nl-NL"/>
              </w:rPr>
              <w:sym w:font="Symbol" w:char="0044"/>
            </w: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HO</w:t>
            </w:r>
            <w:r w:rsidRPr="005B3ECB">
              <w:rPr>
                <w:rFonts w:ascii="Times New Roman" w:hAnsi="Times New Roman"/>
                <w:vertAlign w:val="subscript"/>
                <w:lang w:val="pt-BR"/>
              </w:rPr>
              <w:t>1</w:t>
            </w:r>
          </w:p>
          <w:p w:rsidR="000427B1" w:rsidRPr="005B3ECB" w:rsidRDefault="000427B1">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nl-NL"/>
              </w:rPr>
              <w:sym w:font="Symbol" w:char="00DE"/>
            </w:r>
            <w:r w:rsidRPr="005B3ECB">
              <w:rPr>
                <w:rFonts w:ascii="Times New Roman" w:hAnsi="Times New Roman"/>
                <w:lang w:val="pt-BR"/>
              </w:rPr>
              <w:t xml:space="preserve"> </w:t>
            </w:r>
            <w:r w:rsidRPr="005B3ECB">
              <w:rPr>
                <w:rFonts w:ascii="Times New Roman" w:hAnsi="Times New Roman"/>
                <w:position w:val="-30"/>
                <w:lang w:val="nl-NL"/>
              </w:rPr>
              <w:object w:dxaOrig="1819" w:dyaOrig="700">
                <v:shape id="_x0000_i1829" type="#_x0000_t75" style="width:90.75pt;height:35.25pt" o:ole="">
                  <v:imagedata r:id="rId1561" o:title=""/>
                </v:shape>
                <o:OLEObject Type="Embed" ProgID="Equation.3" ShapeID="_x0000_i1829" DrawAspect="Content" ObjectID="_1717417066" r:id="rId1562"/>
              </w:objec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4529" w:dyaOrig="4111">
                <v:shape id="_x0000_i1830" type="#_x0000_t75" style="width:226.45pt;height:205.55pt" o:ole="">
                  <v:imagedata r:id="rId1563" o:title=""/>
                </v:shape>
                <o:OLEObject Type="Embed" ProgID="PBrush" ShapeID="_x0000_i1830" DrawAspect="Content" ObjectID="_1717417067" r:id="rId1564"/>
              </w:object>
            </w:r>
          </w:p>
        </w:tc>
      </w:tr>
    </w:tbl>
    <w:p w:rsidR="000427B1" w:rsidRPr="005B3ECB" w:rsidRDefault="000427B1" w:rsidP="000427B1">
      <w:pPr>
        <w:rPr>
          <w:rFonts w:ascii="Times New Roman" w:hAnsi="Times New Roman"/>
          <w:lang w:val="fr-FR"/>
        </w:rPr>
      </w:pPr>
      <w:r w:rsidRPr="005B3ECB">
        <w:rPr>
          <w:rFonts w:ascii="Times New Roman" w:hAnsi="Times New Roman"/>
          <w:lang w:val="nl-NL"/>
        </w:rPr>
        <w:sym w:font="Symbol" w:char="00DE"/>
      </w:r>
      <w:r w:rsidRPr="005B3ECB">
        <w:rPr>
          <w:rFonts w:ascii="Times New Roman" w:hAnsi="Times New Roman"/>
          <w:lang w:val="fr-FR"/>
        </w:rPr>
        <w:t xml:space="preserve"> AI = </w:t>
      </w:r>
      <w:r w:rsidRPr="005B3ECB">
        <w:rPr>
          <w:rFonts w:ascii="Times New Roman" w:hAnsi="Times New Roman"/>
          <w:position w:val="-24"/>
          <w:lang w:val="nl-NL"/>
        </w:rPr>
        <w:object w:dxaOrig="580" w:dyaOrig="620">
          <v:shape id="_x0000_i1831" type="#_x0000_t75" style="width:29.25pt;height:30.75pt" o:ole="">
            <v:imagedata r:id="rId1565" o:title=""/>
          </v:shape>
          <o:OLEObject Type="Embed" ProgID="Equation.3" ShapeID="_x0000_i1831" DrawAspect="Content" ObjectID="_1717417068" r:id="rId1566"/>
        </w:object>
      </w:r>
      <w:r w:rsidRPr="005B3ECB">
        <w:rPr>
          <w:rFonts w:ascii="Times New Roman" w:hAnsi="Times New Roman"/>
          <w:lang w:val="fr-FR"/>
        </w:rPr>
        <w:t xml:space="preserve"> thau vào (1) ta được BJ = </w:t>
      </w:r>
      <w:r w:rsidRPr="005B3ECB">
        <w:rPr>
          <w:rFonts w:ascii="Times New Roman" w:hAnsi="Times New Roman"/>
          <w:position w:val="-24"/>
          <w:lang w:val="nl-NL"/>
        </w:rPr>
        <w:object w:dxaOrig="960" w:dyaOrig="620">
          <v:shape id="_x0000_i1832" type="#_x0000_t75" style="width:48pt;height:30.75pt" o:ole="">
            <v:imagedata r:id="rId1567" o:title=""/>
          </v:shape>
          <o:OLEObject Type="Embed" ProgID="Equation.3" ShapeID="_x0000_i1832" DrawAspect="Content" ObjectID="_1717417069" r:id="rId1568"/>
        </w:object>
      </w:r>
    </w:p>
    <w:tbl>
      <w:tblPr>
        <w:tblW w:w="0" w:type="auto"/>
        <w:tblLook w:val="01E0" w:firstRow="1" w:lastRow="1" w:firstColumn="1" w:lastColumn="1" w:noHBand="0" w:noVBand="0"/>
      </w:tblPr>
      <w:tblGrid>
        <w:gridCol w:w="4680"/>
        <w:gridCol w:w="4608"/>
      </w:tblGrid>
      <w:tr w:rsidR="000427B1" w:rsidRPr="005B3ECB" w:rsidTr="000427B1">
        <w:tc>
          <w:tcPr>
            <w:tcW w:w="5708" w:type="dxa"/>
          </w:tcPr>
          <w:p w:rsidR="000427B1" w:rsidRPr="005B3ECB" w:rsidRDefault="000427B1">
            <w:pPr>
              <w:rPr>
                <w:rFonts w:ascii="Times New Roman" w:hAnsi="Times New Roman"/>
                <w:lang w:val="fr-FR"/>
              </w:rPr>
            </w:pPr>
            <w:r w:rsidRPr="005B3ECB">
              <w:rPr>
                <w:rFonts w:ascii="Times New Roman" w:hAnsi="Times New Roman"/>
                <w:lang w:val="fr-FR"/>
              </w:rPr>
              <w:lastRenderedPageBreak/>
              <w:t xml:space="preserve">* </w:t>
            </w:r>
            <w:r w:rsidRPr="005B3ECB">
              <w:rPr>
                <w:rFonts w:ascii="Times New Roman" w:hAnsi="Times New Roman"/>
                <w:b/>
                <w:u w:val="single"/>
                <w:lang w:val="fr-FR"/>
              </w:rPr>
              <w:t xml:space="preserve">Bài 8: </w:t>
            </w:r>
            <w:r w:rsidRPr="005B3ECB">
              <w:rPr>
                <w:rFonts w:ascii="Times New Roman" w:hAnsi="Times New Roman"/>
                <w:lang w:val="fr-FR"/>
              </w:rPr>
              <w:t>a) Để mắt thấy được ảnh của chân thì mép dưới của gương cách mặt đất nhiều nhất là đoạn IK</w:t>
            </w:r>
          </w:p>
          <w:p w:rsidR="000427B1" w:rsidRPr="005B3ECB" w:rsidRDefault="000427B1">
            <w:pPr>
              <w:rPr>
                <w:rFonts w:ascii="Times New Roman" w:hAnsi="Times New Roman"/>
                <w:lang w:val="fr-FR"/>
              </w:rPr>
            </w:pPr>
            <w:r w:rsidRPr="005B3ECB">
              <w:rPr>
                <w:rFonts w:ascii="Times New Roman" w:hAnsi="Times New Roman"/>
                <w:lang w:val="fr-FR"/>
              </w:rPr>
              <w:t xml:space="preserve">     Xét </w:t>
            </w:r>
            <w:r w:rsidRPr="005B3ECB">
              <w:rPr>
                <w:rFonts w:ascii="Times New Roman" w:hAnsi="Times New Roman"/>
                <w:lang w:val="nl-NL"/>
              </w:rPr>
              <w:sym w:font="Symbol" w:char="0044"/>
            </w:r>
            <w:r w:rsidRPr="005B3ECB">
              <w:rPr>
                <w:rFonts w:ascii="Times New Roman" w:hAnsi="Times New Roman"/>
                <w:lang w:val="fr-FR"/>
              </w:rPr>
              <w:t>B</w:t>
            </w:r>
            <w:r w:rsidRPr="005B3ECB">
              <w:rPr>
                <w:rFonts w:ascii="Times New Roman" w:hAnsi="Times New Roman"/>
                <w:vertAlign w:val="superscript"/>
                <w:lang w:val="fr-FR"/>
              </w:rPr>
              <w:t>’</w:t>
            </w:r>
            <w:r w:rsidRPr="005B3ECB">
              <w:rPr>
                <w:rFonts w:ascii="Times New Roman" w:hAnsi="Times New Roman"/>
                <w:lang w:val="fr-FR"/>
              </w:rPr>
              <w:t>BO có IK là đường trung bình nên :</w:t>
            </w:r>
          </w:p>
          <w:p w:rsidR="000427B1" w:rsidRPr="005B3ECB" w:rsidRDefault="000427B1">
            <w:pPr>
              <w:rPr>
                <w:rFonts w:ascii="Times New Roman" w:hAnsi="Times New Roman"/>
                <w:lang w:val="fr-FR"/>
              </w:rPr>
            </w:pPr>
            <w:r w:rsidRPr="005B3ECB">
              <w:rPr>
                <w:rFonts w:ascii="Times New Roman" w:hAnsi="Times New Roman"/>
                <w:lang w:val="fr-FR"/>
              </w:rPr>
              <w:t xml:space="preserve">     IK = </w:t>
            </w:r>
            <w:r w:rsidRPr="005B3ECB">
              <w:rPr>
                <w:rFonts w:ascii="Times New Roman" w:hAnsi="Times New Roman"/>
                <w:position w:val="-24"/>
                <w:lang w:val="nl-NL"/>
              </w:rPr>
              <w:object w:dxaOrig="3680" w:dyaOrig="620">
                <v:shape id="_x0000_i1833" type="#_x0000_t75" style="width:183.8pt;height:30.75pt" o:ole="">
                  <v:imagedata r:id="rId1569" o:title=""/>
                </v:shape>
                <o:OLEObject Type="Embed" ProgID="Equation.3" ShapeID="_x0000_i1833" DrawAspect="Content" ObjectID="_1717417070" r:id="rId1570"/>
              </w:object>
            </w:r>
          </w:p>
          <w:p w:rsidR="000427B1" w:rsidRPr="005B3ECB" w:rsidRDefault="000427B1">
            <w:pPr>
              <w:rPr>
                <w:rFonts w:ascii="Times New Roman" w:hAnsi="Times New Roman"/>
                <w:lang w:val="fr-FR"/>
              </w:rPr>
            </w:pPr>
            <w:r w:rsidRPr="005B3ECB">
              <w:rPr>
                <w:rFonts w:ascii="Times New Roman" w:hAnsi="Times New Roman"/>
                <w:lang w:val="fr-FR"/>
              </w:rPr>
              <w:t xml:space="preserve">  b) Để mắt thấy được ảnh của đỉnh đầu thì mép trên của gương cách mặt đất ít nhất là đoạn JK</w:t>
            </w:r>
          </w:p>
          <w:p w:rsidR="000427B1" w:rsidRPr="005B3ECB" w:rsidRDefault="000427B1">
            <w:pPr>
              <w:rPr>
                <w:rFonts w:ascii="Times New Roman" w:hAnsi="Times New Roman"/>
                <w:lang w:val="fr-FR"/>
              </w:rPr>
            </w:pPr>
            <w:r w:rsidRPr="005B3ECB">
              <w:rPr>
                <w:rFonts w:ascii="Times New Roman" w:hAnsi="Times New Roman"/>
                <w:lang w:val="fr-FR"/>
              </w:rPr>
              <w:t xml:space="preserve">     Xét </w:t>
            </w:r>
            <w:r w:rsidRPr="005B3ECB">
              <w:rPr>
                <w:rFonts w:ascii="Times New Roman" w:hAnsi="Times New Roman"/>
                <w:lang w:val="nl-NL"/>
              </w:rPr>
              <w:sym w:font="Symbol" w:char="0044"/>
            </w:r>
            <w:r w:rsidRPr="005B3ECB">
              <w:rPr>
                <w:rFonts w:ascii="Times New Roman" w:hAnsi="Times New Roman"/>
                <w:lang w:val="fr-FR"/>
              </w:rPr>
              <w:t>O</w:t>
            </w:r>
            <w:r w:rsidRPr="005B3ECB">
              <w:rPr>
                <w:rFonts w:ascii="Times New Roman" w:hAnsi="Times New Roman"/>
                <w:vertAlign w:val="superscript"/>
                <w:lang w:val="fr-FR"/>
              </w:rPr>
              <w:t>’</w:t>
            </w:r>
            <w:r w:rsidRPr="005B3ECB">
              <w:rPr>
                <w:rFonts w:ascii="Times New Roman" w:hAnsi="Times New Roman"/>
                <w:lang w:val="fr-FR"/>
              </w:rPr>
              <w:t>OA có JH là đường trung bình nên :</w:t>
            </w:r>
          </w:p>
          <w:p w:rsidR="000427B1" w:rsidRPr="005B3ECB" w:rsidRDefault="000427B1">
            <w:pPr>
              <w:rPr>
                <w:rFonts w:ascii="Times New Roman" w:hAnsi="Times New Roman"/>
                <w:lang w:val="fr-FR"/>
              </w:rPr>
            </w:pPr>
            <w:r w:rsidRPr="005B3ECB">
              <w:rPr>
                <w:rFonts w:ascii="Times New Roman" w:hAnsi="Times New Roman"/>
                <w:lang w:val="fr-FR"/>
              </w:rPr>
              <w:t xml:space="preserve">     JH = </w:t>
            </w:r>
            <w:r w:rsidRPr="005B3ECB">
              <w:rPr>
                <w:rFonts w:ascii="Times New Roman" w:hAnsi="Times New Roman"/>
                <w:position w:val="-24"/>
                <w:lang w:val="nl-NL"/>
              </w:rPr>
              <w:object w:dxaOrig="2900" w:dyaOrig="620">
                <v:shape id="_x0000_i1834" type="#_x0000_t75" style="width:144.7pt;height:30.75pt" o:ole="">
                  <v:imagedata r:id="rId1571" o:title=""/>
                </v:shape>
                <o:OLEObject Type="Embed" ProgID="Equation.3" ShapeID="_x0000_i1834" DrawAspect="Content" ObjectID="_1717417071" r:id="rId1572"/>
              </w:object>
            </w:r>
          </w:p>
          <w:p w:rsidR="000427B1" w:rsidRPr="005B3ECB" w:rsidRDefault="000427B1">
            <w:pPr>
              <w:rPr>
                <w:rFonts w:ascii="Times New Roman" w:hAnsi="Times New Roman"/>
                <w:lang w:val="fr-FR"/>
              </w:rPr>
            </w:pPr>
            <w:r w:rsidRPr="005B3ECB">
              <w:rPr>
                <w:rFonts w:ascii="Times New Roman" w:hAnsi="Times New Roman"/>
                <w:lang w:val="fr-FR"/>
              </w:rPr>
              <w:t xml:space="preserve">     Mặt khác : JK = JH + HK = JH + OB </w:t>
            </w:r>
          </w:p>
        </w:tc>
        <w:tc>
          <w:tcPr>
            <w:tcW w:w="4763" w:type="dxa"/>
          </w:tcPr>
          <w:p w:rsidR="000427B1" w:rsidRPr="005B3ECB" w:rsidRDefault="000427B1">
            <w:pPr>
              <w:rPr>
                <w:rFonts w:ascii="Times New Roman" w:hAnsi="Times New Roman"/>
                <w:lang w:val="nl-NL"/>
              </w:rPr>
            </w:pPr>
            <w:r w:rsidRPr="005B3ECB">
              <w:rPr>
                <w:rFonts w:ascii="Times New Roman" w:hAnsi="Times New Roman"/>
                <w:lang w:val="nl-NL"/>
              </w:rPr>
              <w:object w:dxaOrig="4424" w:dyaOrig="5356">
                <v:shape id="_x0000_i1835" type="#_x0000_t75" style="width:213.7pt;height:152.9pt" o:ole="">
                  <v:imagedata r:id="rId1573" o:title=""/>
                </v:shape>
                <o:OLEObject Type="Embed" ProgID="PBrush" ShapeID="_x0000_i1835" DrawAspect="Content" ObjectID="_1717417072" r:id="rId1574"/>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sym w:font="Symbol" w:char="00DE"/>
      </w:r>
      <w:r w:rsidRPr="005B3ECB">
        <w:rPr>
          <w:rFonts w:ascii="Times New Roman" w:hAnsi="Times New Roman"/>
          <w:lang w:val="nl-NL"/>
        </w:rPr>
        <w:t xml:space="preserve"> JK = 0,075 + (1,65 – 0,15) = 1,575m</w:t>
      </w:r>
    </w:p>
    <w:p w:rsidR="000427B1" w:rsidRPr="005B3ECB" w:rsidRDefault="000427B1" w:rsidP="000427B1">
      <w:pPr>
        <w:rPr>
          <w:rFonts w:ascii="Times New Roman" w:hAnsi="Times New Roman"/>
          <w:lang w:val="nl-NL"/>
        </w:rPr>
      </w:pPr>
      <w:r w:rsidRPr="005B3ECB">
        <w:rPr>
          <w:rFonts w:ascii="Times New Roman" w:hAnsi="Times New Roman"/>
          <w:lang w:val="nl-NL"/>
        </w:rPr>
        <w:t xml:space="preserve">   c) Chiều cao tối thiểu của gương để thấy được toàn bộ  ảnh là đoạn IJ.</w:t>
      </w:r>
    </w:p>
    <w:p w:rsidR="000427B1" w:rsidRPr="005B3ECB" w:rsidRDefault="000427B1" w:rsidP="000427B1">
      <w:pPr>
        <w:rPr>
          <w:rFonts w:ascii="Times New Roman" w:hAnsi="Times New Roman"/>
          <w:lang w:val="nl-NL"/>
        </w:rPr>
      </w:pPr>
      <w:r w:rsidRPr="005B3ECB">
        <w:rPr>
          <w:rFonts w:ascii="Times New Roman" w:hAnsi="Times New Roman"/>
          <w:lang w:val="nl-NL"/>
        </w:rPr>
        <w:tab/>
        <w:t>Ta có : IJ = JK – IK = 1,575 – 0,75 = 0,825m</w:t>
      </w:r>
    </w:p>
    <w:p w:rsidR="000427B1" w:rsidRPr="005B3ECB" w:rsidRDefault="000427B1" w:rsidP="000427B1">
      <w:pPr>
        <w:rPr>
          <w:rFonts w:ascii="Times New Roman" w:hAnsi="Times New Roman"/>
          <w:lang w:val="nl-NL"/>
        </w:rPr>
      </w:pPr>
      <w:r w:rsidRPr="005B3ECB">
        <w:rPr>
          <w:rFonts w:ascii="Times New Roman" w:hAnsi="Times New Roman"/>
          <w:lang w:val="nl-NL"/>
        </w:rPr>
        <w:t xml:space="preserve">   d) Các kết quả trên không phụ thuộc vào khoảng cách từ người đến gương do trong các kết quả không phụ thuộc vào khoảng cách đó. Nói cách khác, trong việc giải bài toán dù người soi gương ở bất cứ vị trí nào thì các tam giác ta xét ở phần a, b thì IK, JK đều là đường trung bình nên chỉ phụ thuộc vào chiều cao của người đó.</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9:</w:t>
      </w:r>
    </w:p>
    <w:tbl>
      <w:tblPr>
        <w:tblW w:w="0" w:type="auto"/>
        <w:tblLook w:val="01E0" w:firstRow="1" w:lastRow="1" w:firstColumn="1" w:lastColumn="1" w:noHBand="0" w:noVBand="0"/>
      </w:tblPr>
      <w:tblGrid>
        <w:gridCol w:w="4107"/>
        <w:gridCol w:w="5181"/>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t xml:space="preserve">     Để khi quạt quay, không một điểm nào trên sàn bị sáng loang loáng thì bóng của đầu mút quạt chỉ in trên tường và tối đa là đến chân tường C và D.</w:t>
            </w:r>
          </w:p>
          <w:p w:rsidR="000427B1" w:rsidRPr="005B3ECB" w:rsidRDefault="000427B1">
            <w:pPr>
              <w:rPr>
                <w:rFonts w:ascii="Times New Roman" w:hAnsi="Times New Roman"/>
                <w:lang w:val="nl-NL"/>
              </w:rPr>
            </w:pPr>
            <w:r w:rsidRPr="005B3ECB">
              <w:rPr>
                <w:rFonts w:ascii="Times New Roman" w:hAnsi="Times New Roman"/>
                <w:lang w:val="nl-NL"/>
              </w:rPr>
              <w:t xml:space="preserve">     Vì nhà hình hộp vuông, ta chỉ xét trường hơph cho một bóng, các bóng còn lại là tương tự (Xem hình vẽ bên)</w:t>
            </w:r>
          </w:p>
          <w:p w:rsidR="000427B1" w:rsidRPr="005B3ECB" w:rsidRDefault="000427B1">
            <w:pPr>
              <w:rPr>
                <w:rFonts w:ascii="Times New Roman" w:hAnsi="Times New Roman"/>
                <w:lang w:val="nl-NL"/>
              </w:rPr>
            </w:pPr>
            <w:r w:rsidRPr="005B3ECB">
              <w:rPr>
                <w:rFonts w:ascii="Times New Roman" w:hAnsi="Times New Roman"/>
                <w:lang w:val="nl-NL"/>
              </w:rPr>
              <w:t xml:space="preserve">     Gọi L là đường chéo của trần nhà :</w:t>
            </w:r>
          </w:p>
          <w:p w:rsidR="000427B1" w:rsidRPr="005B3ECB" w:rsidRDefault="000427B1">
            <w:pPr>
              <w:rPr>
                <w:rFonts w:ascii="Times New Roman" w:hAnsi="Times New Roman"/>
                <w:lang w:val="nl-NL"/>
              </w:rPr>
            </w:pPr>
            <w:r w:rsidRPr="005B3ECB">
              <w:rPr>
                <w:rFonts w:ascii="Times New Roman" w:hAnsi="Times New Roman"/>
                <w:lang w:val="nl-NL"/>
              </w:rPr>
              <w:t xml:space="preserve">          L = 4</w:t>
            </w:r>
            <w:r w:rsidRPr="005B3ECB">
              <w:rPr>
                <w:rFonts w:ascii="Times New Roman" w:hAnsi="Times New Roman"/>
                <w:position w:val="-6"/>
                <w:lang w:val="nl-NL"/>
              </w:rPr>
              <w:object w:dxaOrig="380" w:dyaOrig="340">
                <v:shape id="_x0000_i1836" type="#_x0000_t75" style="width:18.75pt;height:17.25pt" o:ole="">
                  <v:imagedata r:id="rId1575" o:title=""/>
                </v:shape>
                <o:OLEObject Type="Embed" ProgID="Equation.3" ShapeID="_x0000_i1836" DrawAspect="Content" ObjectID="_1717417073" r:id="rId1576"/>
              </w:object>
            </w:r>
            <w:r w:rsidRPr="005B3ECB">
              <w:rPr>
                <w:rFonts w:ascii="Times New Roman" w:hAnsi="Times New Roman"/>
                <w:lang w:val="nl-NL"/>
              </w:rPr>
              <w:t xml:space="preserve"> </w:t>
            </w:r>
            <w:r w:rsidRPr="005B3ECB">
              <w:rPr>
                <w:rFonts w:ascii="Times New Roman" w:hAnsi="Times New Roman"/>
                <w:lang w:val="nl-NL"/>
              </w:rPr>
              <w:sym w:font="Symbol" w:char="00BB"/>
            </w:r>
            <w:r w:rsidRPr="005B3ECB">
              <w:rPr>
                <w:rFonts w:ascii="Times New Roman" w:hAnsi="Times New Roman"/>
                <w:lang w:val="nl-NL"/>
              </w:rPr>
              <w:t xml:space="preserve"> 5,7m</w:t>
            </w:r>
          </w:p>
          <w:p w:rsidR="000427B1" w:rsidRPr="005B3ECB" w:rsidRDefault="000427B1">
            <w:pPr>
              <w:rPr>
                <w:rFonts w:ascii="Times New Roman" w:hAnsi="Times New Roman"/>
                <w:lang w:val="nl-NL"/>
              </w:rPr>
            </w:pPr>
            <w:r w:rsidRPr="005B3ECB">
              <w:rPr>
                <w:rFonts w:ascii="Times New Roman" w:hAnsi="Times New Roman"/>
                <w:lang w:val="nl-NL"/>
              </w:rPr>
              <w:t xml:space="preserve">     Khoảng cách từ bóng đèn đến chân tường đối diện là : </w: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5039" w:dyaOrig="4094">
                <v:shape id="_x0000_i1837" type="#_x0000_t75" style="width:240.85pt;height:177.7pt" o:ole="">
                  <v:imagedata r:id="rId1577" o:title=""/>
                </v:shape>
                <o:OLEObject Type="Embed" ProgID="PBrush" ShapeID="_x0000_i1837" DrawAspect="Content" ObjectID="_1717417074" r:id="rId1578"/>
              </w:object>
            </w:r>
          </w:p>
        </w:tc>
      </w:tr>
    </w:tbl>
    <w:p w:rsidR="000427B1" w:rsidRPr="005B3ECB" w:rsidRDefault="000427B1" w:rsidP="000427B1">
      <w:pPr>
        <w:rPr>
          <w:rFonts w:ascii="Times New Roman" w:hAnsi="Times New Roman"/>
        </w:rPr>
      </w:pPr>
      <w:r w:rsidRPr="005B3ECB">
        <w:rPr>
          <w:rFonts w:ascii="Times New Roman" w:hAnsi="Times New Roman"/>
        </w:rPr>
        <w:t xml:space="preserve">          S</w:t>
      </w:r>
      <w:r w:rsidRPr="005B3ECB">
        <w:rPr>
          <w:rFonts w:ascii="Times New Roman" w:hAnsi="Times New Roman"/>
          <w:vertAlign w:val="subscript"/>
        </w:rPr>
        <w:t>1</w:t>
      </w:r>
      <w:r w:rsidRPr="005B3ECB">
        <w:rPr>
          <w:rFonts w:ascii="Times New Roman" w:hAnsi="Times New Roman"/>
        </w:rPr>
        <w:t xml:space="preserve">D = </w:t>
      </w:r>
      <w:r w:rsidRPr="005B3ECB">
        <w:rPr>
          <w:rFonts w:ascii="Times New Roman" w:hAnsi="Times New Roman"/>
          <w:position w:val="-12"/>
          <w:lang w:val="nl-NL"/>
        </w:rPr>
        <w:object w:dxaOrig="3720" w:dyaOrig="460">
          <v:shape id="_x0000_i1838" type="#_x0000_t75" style="width:186pt;height:23.25pt" o:ole="">
            <v:imagedata r:id="rId1579" o:title=""/>
          </v:shape>
          <o:OLEObject Type="Embed" ProgID="Equation.3" ShapeID="_x0000_i1838" DrawAspect="Content" ObjectID="_1717417075" r:id="rId1580"/>
        </w:object>
      </w:r>
    </w:p>
    <w:p w:rsidR="000427B1" w:rsidRPr="005B3ECB" w:rsidRDefault="000427B1" w:rsidP="000427B1">
      <w:pPr>
        <w:rPr>
          <w:rFonts w:ascii="Times New Roman" w:hAnsi="Times New Roman"/>
        </w:rPr>
      </w:pPr>
      <w:r w:rsidRPr="005B3ECB">
        <w:rPr>
          <w:rFonts w:ascii="Times New Roman" w:hAnsi="Times New Roman"/>
        </w:rPr>
        <w:lastRenderedPageBreak/>
        <w:t xml:space="preserve">     T là điểm treo quạt, O là tân quay của cánh quạt. A, B là các đầu mút khi cánh quạt quay. Xét </w:t>
      </w:r>
      <w:r w:rsidRPr="005B3ECB">
        <w:rPr>
          <w:rFonts w:ascii="Times New Roman" w:hAnsi="Times New Roman"/>
          <w:lang w:val="nl-NL"/>
        </w:rPr>
        <w:sym w:font="Symbol" w:char="0044"/>
      </w:r>
      <w:r w:rsidRPr="005B3ECB">
        <w:rPr>
          <w:rFonts w:ascii="Times New Roman" w:hAnsi="Times New Roman"/>
        </w:rPr>
        <w:t>S</w:t>
      </w:r>
      <w:r w:rsidRPr="005B3ECB">
        <w:rPr>
          <w:rFonts w:ascii="Times New Roman" w:hAnsi="Times New Roman"/>
          <w:vertAlign w:val="subscript"/>
        </w:rPr>
        <w:t>1</w:t>
      </w:r>
      <w:r w:rsidRPr="005B3ECB">
        <w:rPr>
          <w:rFonts w:ascii="Times New Roman" w:hAnsi="Times New Roman"/>
        </w:rPr>
        <w:t>IS</w:t>
      </w:r>
      <w:r w:rsidRPr="005B3ECB">
        <w:rPr>
          <w:rFonts w:ascii="Times New Roman" w:hAnsi="Times New Roman"/>
          <w:vertAlign w:val="subscript"/>
        </w:rPr>
        <w:t>3</w:t>
      </w:r>
      <w:r w:rsidRPr="005B3ECB">
        <w:rPr>
          <w:rFonts w:ascii="Times New Roman" w:hAnsi="Times New Roman"/>
        </w:rPr>
        <w:t xml:space="preserve"> ta có : </w:t>
      </w:r>
      <w:r w:rsidRPr="005B3ECB">
        <w:rPr>
          <w:rFonts w:ascii="Times New Roman" w:hAnsi="Times New Roman"/>
          <w:position w:val="-30"/>
          <w:lang w:val="nl-NL"/>
        </w:rPr>
        <w:object w:dxaOrig="5900" w:dyaOrig="960">
          <v:shape id="_x0000_i1839" type="#_x0000_t75" style="width:294.7pt;height:48pt" o:ole="">
            <v:imagedata r:id="rId1581" o:title=""/>
          </v:shape>
          <o:OLEObject Type="Embed" ProgID="Equation.3" ShapeID="_x0000_i1839" DrawAspect="Content" ObjectID="_1717417076" r:id="rId1582"/>
        </w:object>
      </w:r>
    </w:p>
    <w:p w:rsidR="000427B1" w:rsidRPr="005B3ECB" w:rsidRDefault="000427B1" w:rsidP="000427B1">
      <w:pPr>
        <w:rPr>
          <w:rFonts w:ascii="Times New Roman" w:hAnsi="Times New Roman"/>
        </w:rPr>
      </w:pPr>
      <w:r w:rsidRPr="005B3ECB">
        <w:rPr>
          <w:rFonts w:ascii="Times New Roman" w:hAnsi="Times New Roman"/>
        </w:rPr>
        <w:t xml:space="preserve">     Khoảng cách từ quạt đến điểm treo là : OT = IT – OI = 1,6 – 0,45 = 1,15m</w:t>
      </w:r>
    </w:p>
    <w:p w:rsidR="000427B1" w:rsidRPr="005B3ECB" w:rsidRDefault="000427B1" w:rsidP="000427B1">
      <w:pPr>
        <w:rPr>
          <w:rFonts w:ascii="Times New Roman" w:hAnsi="Times New Roman"/>
        </w:rPr>
      </w:pPr>
      <w:r w:rsidRPr="005B3ECB">
        <w:rPr>
          <w:rFonts w:ascii="Times New Roman" w:hAnsi="Times New Roman"/>
        </w:rPr>
        <w:tab/>
        <w:t>Vậy quạt phải treo cách trần nhà tối đa là 1,15m</w:t>
      </w:r>
    </w:p>
    <w:tbl>
      <w:tblPr>
        <w:tblW w:w="0" w:type="auto"/>
        <w:tblLook w:val="01E0" w:firstRow="1" w:lastRow="1" w:firstColumn="1" w:lastColumn="1" w:noHBand="0" w:noVBand="0"/>
      </w:tblPr>
      <w:tblGrid>
        <w:gridCol w:w="5086"/>
        <w:gridCol w:w="4202"/>
      </w:tblGrid>
      <w:tr w:rsidR="000427B1" w:rsidRPr="005B3ECB" w:rsidTr="000427B1">
        <w:tc>
          <w:tcPr>
            <w:tcW w:w="6183" w:type="dxa"/>
          </w:tcPr>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10:</w:t>
            </w:r>
            <w:r w:rsidRPr="005B3ECB">
              <w:rPr>
                <w:rFonts w:ascii="Times New Roman" w:hAnsi="Times New Roman"/>
              </w:rPr>
              <w:t>Vì sau khi phản xạ lần lượt trên các gương, tia phản xạ ló ra ngoài lỗ S trùng đúng với tia chiếu vào. Điều đó cho thấy trên từng mặt phản xạ có sự trùng nhau của tia tới và tia ló. Điều này chỉ xảy ra khi tia KR tới gương G</w:t>
            </w:r>
            <w:r w:rsidRPr="005B3ECB">
              <w:rPr>
                <w:rFonts w:ascii="Times New Roman" w:hAnsi="Times New Roman"/>
                <w:vertAlign w:val="subscript"/>
              </w:rPr>
              <w:t>3</w:t>
            </w:r>
            <w:r w:rsidRPr="005B3ECB">
              <w:rPr>
                <w:rFonts w:ascii="Times New Roman" w:hAnsi="Times New Roman"/>
              </w:rPr>
              <w:t xml:space="preserve"> theo hướng vuông góc với mặt gương. Trên hình vẽ ta thấy :</w:t>
            </w:r>
          </w:p>
          <w:p w:rsidR="000427B1" w:rsidRPr="005B3ECB" w:rsidRDefault="000427B1">
            <w:pPr>
              <w:rPr>
                <w:rFonts w:ascii="Times New Roman" w:hAnsi="Times New Roman"/>
              </w:rPr>
            </w:pPr>
            <w:r w:rsidRPr="005B3ECB">
              <w:rPr>
                <w:rFonts w:ascii="Times New Roman" w:hAnsi="Times New Roman"/>
              </w:rPr>
              <w:t xml:space="preserve">     Tại I : </w:t>
            </w:r>
            <w:r w:rsidRPr="005B3ECB">
              <w:rPr>
                <w:rFonts w:ascii="Times New Roman" w:hAnsi="Times New Roman"/>
                <w:position w:val="-10"/>
                <w:lang w:val="nl-NL"/>
              </w:rPr>
              <w:object w:dxaOrig="700" w:dyaOrig="380">
                <v:shape id="_x0000_i1840" type="#_x0000_t75" style="width:35.25pt;height:18.75pt" o:ole="">
                  <v:imagedata r:id="rId1583" o:title=""/>
                </v:shape>
                <o:OLEObject Type="Embed" ProgID="Equation.3" ShapeID="_x0000_i1840" DrawAspect="Content" ObjectID="_1717417077" r:id="rId1584"/>
              </w:object>
            </w:r>
            <w:r w:rsidRPr="005B3ECB">
              <w:rPr>
                <w:rFonts w:ascii="Times New Roman" w:hAnsi="Times New Roman"/>
              </w:rPr>
              <w:t xml:space="preserve"> =  </w:t>
            </w:r>
            <w:r w:rsidRPr="005B3ECB">
              <w:rPr>
                <w:rFonts w:ascii="Times New Roman" w:hAnsi="Times New Roman"/>
                <w:position w:val="-4"/>
                <w:lang w:val="nl-NL"/>
              </w:rPr>
              <w:object w:dxaOrig="240" w:dyaOrig="320">
                <v:shape id="_x0000_i1841" type="#_x0000_t75" style="width:12pt;height:15.75pt" o:ole="">
                  <v:imagedata r:id="rId1585" o:title=""/>
                </v:shape>
                <o:OLEObject Type="Embed" ProgID="Equation.3" ShapeID="_x0000_i1841" DrawAspect="Content" ObjectID="_1717417078" r:id="rId1586"/>
              </w:object>
            </w:r>
          </w:p>
          <w:p w:rsidR="000427B1" w:rsidRPr="005B3ECB" w:rsidRDefault="000427B1">
            <w:pPr>
              <w:rPr>
                <w:rFonts w:ascii="Times New Roman" w:hAnsi="Times New Roman"/>
              </w:rPr>
            </w:pPr>
            <w:r w:rsidRPr="005B3ECB">
              <w:rPr>
                <w:rFonts w:ascii="Times New Roman" w:hAnsi="Times New Roman"/>
              </w:rPr>
              <w:t xml:space="preserve">     Tại K: </w:t>
            </w:r>
            <w:r w:rsidRPr="005B3ECB">
              <w:rPr>
                <w:rFonts w:ascii="Times New Roman" w:hAnsi="Times New Roman"/>
                <w:position w:val="-10"/>
                <w:lang w:val="nl-NL"/>
              </w:rPr>
              <w:object w:dxaOrig="860" w:dyaOrig="380">
                <v:shape id="_x0000_i1842" type="#_x0000_t75" style="width:42.75pt;height:18.75pt" o:ole="">
                  <v:imagedata r:id="rId1587" o:title=""/>
                </v:shape>
                <o:OLEObject Type="Embed" ProgID="Equation.3" ShapeID="_x0000_i1842" DrawAspect="Content" ObjectID="_1717417079" r:id="rId1588"/>
              </w:object>
            </w:r>
          </w:p>
          <w:p w:rsidR="000427B1" w:rsidRPr="005B3ECB" w:rsidRDefault="000427B1">
            <w:pPr>
              <w:rPr>
                <w:rFonts w:ascii="Times New Roman" w:hAnsi="Times New Roman"/>
              </w:rPr>
            </w:pPr>
            <w:r w:rsidRPr="005B3ECB">
              <w:rPr>
                <w:rFonts w:ascii="Times New Roman" w:hAnsi="Times New Roman"/>
              </w:rPr>
              <w:t xml:space="preserve">     Mặt khác </w:t>
            </w:r>
            <w:r w:rsidRPr="005B3ECB">
              <w:rPr>
                <w:rFonts w:ascii="Times New Roman" w:hAnsi="Times New Roman"/>
                <w:position w:val="-10"/>
                <w:lang w:val="nl-NL"/>
              </w:rPr>
              <w:object w:dxaOrig="300" w:dyaOrig="380">
                <v:shape id="_x0000_i1843" type="#_x0000_t75" style="width:15pt;height:18.75pt" o:ole="">
                  <v:imagedata r:id="rId1589" o:title=""/>
                </v:shape>
                <o:OLEObject Type="Embed" ProgID="Equation.3" ShapeID="_x0000_i1843" DrawAspect="Content" ObjectID="_1717417080" r:id="rId1590"/>
              </w:object>
            </w:r>
            <w:r w:rsidRPr="005B3ECB">
              <w:rPr>
                <w:rFonts w:ascii="Times New Roman" w:hAnsi="Times New Roman"/>
              </w:rPr>
              <w:t xml:space="preserve">= </w:t>
            </w:r>
            <w:r w:rsidRPr="005B3ECB">
              <w:rPr>
                <w:rFonts w:ascii="Times New Roman" w:hAnsi="Times New Roman"/>
                <w:position w:val="-10"/>
                <w:lang w:val="nl-NL"/>
              </w:rPr>
              <w:object w:dxaOrig="1259" w:dyaOrig="380">
                <v:shape id="_x0000_i1844" type="#_x0000_t75" style="width:63pt;height:18.75pt" o:ole="">
                  <v:imagedata r:id="rId1591" o:title=""/>
                </v:shape>
                <o:OLEObject Type="Embed" ProgID="Equation.3" ShapeID="_x0000_i1844" DrawAspect="Content" ObjectID="_1717417081" r:id="rId1592"/>
              </w:object>
            </w:r>
            <w:r w:rsidRPr="005B3ECB">
              <w:rPr>
                <w:rFonts w:ascii="Times New Roman" w:hAnsi="Times New Roman"/>
              </w:rPr>
              <w:t xml:space="preserve"> </w:t>
            </w:r>
          </w:p>
          <w:p w:rsidR="000427B1" w:rsidRPr="005B3ECB" w:rsidRDefault="000427B1">
            <w:pPr>
              <w:rPr>
                <w:rFonts w:ascii="Times New Roman" w:hAnsi="Times New Roman"/>
              </w:rPr>
            </w:pPr>
            <w:r w:rsidRPr="005B3ECB">
              <w:rPr>
                <w:rFonts w:ascii="Times New Roman" w:hAnsi="Times New Roman"/>
              </w:rPr>
              <w:t xml:space="preserve">     Do KR</w:t>
            </w:r>
            <w:r w:rsidRPr="005B3ECB">
              <w:rPr>
                <w:rFonts w:ascii="Times New Roman" w:hAnsi="Times New Roman"/>
                <w:lang w:val="nl-NL"/>
              </w:rPr>
              <w:sym w:font="Symbol" w:char="005E"/>
            </w:r>
            <w:r w:rsidRPr="005B3ECB">
              <w:rPr>
                <w:rFonts w:ascii="Times New Roman" w:hAnsi="Times New Roman"/>
              </w:rPr>
              <w:t xml:space="preserve">BC </w:t>
            </w:r>
            <w:r w:rsidRPr="005B3ECB">
              <w:rPr>
                <w:rFonts w:ascii="Times New Roman" w:hAnsi="Times New Roman"/>
                <w:position w:val="-10"/>
                <w:lang w:val="nl-NL"/>
              </w:rPr>
              <w:object w:dxaOrig="1499" w:dyaOrig="380">
                <v:shape id="_x0000_i1845" type="#_x0000_t75" style="width:75pt;height:18.75pt" o:ole="">
                  <v:imagedata r:id="rId1593" o:title=""/>
                </v:shape>
                <o:OLEObject Type="Embed" ProgID="Equation.3" ShapeID="_x0000_i1845" DrawAspect="Content" ObjectID="_1717417082" r:id="rId1594"/>
              </w:object>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position w:val="-6"/>
                <w:lang w:val="nl-NL"/>
              </w:rPr>
              <w:object w:dxaOrig="1199" w:dyaOrig="340">
                <v:shape id="_x0000_i1846" type="#_x0000_t75" style="width:60pt;height:17.25pt" o:ole="">
                  <v:imagedata r:id="rId1595" o:title=""/>
                </v:shape>
                <o:OLEObject Type="Embed" ProgID="Equation.3" ShapeID="_x0000_i1846" DrawAspect="Content" ObjectID="_1717417083" r:id="rId1596"/>
              </w:object>
            </w:r>
          </w:p>
          <w:p w:rsidR="000427B1" w:rsidRPr="005B3ECB" w:rsidRDefault="000427B1">
            <w:pPr>
              <w:rPr>
                <w:rFonts w:ascii="Times New Roman" w:hAnsi="Times New Roman"/>
              </w:rPr>
            </w:pPr>
            <w:r w:rsidRPr="005B3ECB">
              <w:rPr>
                <w:rFonts w:ascii="Times New Roman" w:hAnsi="Times New Roman"/>
              </w:rPr>
              <w:t xml:space="preserve">    Trong </w:t>
            </w:r>
            <w:r w:rsidRPr="005B3ECB">
              <w:rPr>
                <w:rFonts w:ascii="Times New Roman" w:hAnsi="Times New Roman"/>
                <w:lang w:val="nl-NL"/>
              </w:rPr>
              <w:sym w:font="Symbol" w:char="0044"/>
            </w:r>
            <w:r w:rsidRPr="005B3ECB">
              <w:rPr>
                <w:rFonts w:ascii="Times New Roman" w:hAnsi="Times New Roman"/>
              </w:rPr>
              <w:t xml:space="preserve">ABC có  </w:t>
            </w:r>
            <w:r w:rsidRPr="005B3ECB">
              <w:rPr>
                <w:rFonts w:ascii="Times New Roman" w:hAnsi="Times New Roman"/>
                <w:position w:val="-6"/>
                <w:lang w:val="nl-NL"/>
              </w:rPr>
              <w:object w:dxaOrig="1699" w:dyaOrig="340">
                <v:shape id="_x0000_i1847" type="#_x0000_t75" style="width:84.8pt;height:17.25pt" o:ole="">
                  <v:imagedata r:id="rId1597" o:title=""/>
                </v:shape>
                <o:OLEObject Type="Embed" ProgID="Equation.3" ShapeID="_x0000_i1847" DrawAspect="Content" ObjectID="_1717417084" r:id="rId1598"/>
              </w:object>
            </w:r>
          </w:p>
        </w:tc>
        <w:tc>
          <w:tcPr>
            <w:tcW w:w="4288" w:type="dxa"/>
          </w:tcPr>
          <w:p w:rsidR="000427B1" w:rsidRPr="005B3ECB" w:rsidRDefault="000427B1">
            <w:pPr>
              <w:rPr>
                <w:rFonts w:ascii="Times New Roman" w:hAnsi="Times New Roman"/>
                <w:lang w:val="nl-NL"/>
              </w:rPr>
            </w:pPr>
            <w:r w:rsidRPr="005B3ECB">
              <w:rPr>
                <w:rFonts w:ascii="Times New Roman" w:hAnsi="Times New Roman"/>
                <w:lang w:val="nl-NL"/>
              </w:rPr>
              <w:object w:dxaOrig="3375" w:dyaOrig="4289">
                <v:shape id="_x0000_i1848" type="#_x0000_t75" style="width:186.8pt;height:194.3pt" o:ole="">
                  <v:imagedata r:id="rId1599" o:title=""/>
                </v:shape>
                <o:OLEObject Type="Embed" ProgID="PBrush" ShapeID="_x0000_i1848" DrawAspect="Content" ObjectID="_1717417085" r:id="rId1600"/>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sym w:font="Symbol" w:char="00DB"/>
      </w:r>
      <w:r w:rsidRPr="005B3ECB">
        <w:rPr>
          <w:rFonts w:ascii="Times New Roman" w:hAnsi="Times New Roman"/>
          <w:lang w:val="nl-NL"/>
        </w:rPr>
        <w:t xml:space="preserve"> </w:t>
      </w:r>
      <w:r w:rsidRPr="005B3ECB">
        <w:rPr>
          <w:rFonts w:ascii="Times New Roman" w:hAnsi="Times New Roman"/>
          <w:position w:val="-24"/>
          <w:lang w:val="nl-NL"/>
        </w:rPr>
        <w:object w:dxaOrig="4500" w:dyaOrig="660">
          <v:shape id="_x0000_i1849" type="#_x0000_t75" style="width:225pt;height:33pt" o:ole="">
            <v:imagedata r:id="rId1601" o:title=""/>
          </v:shape>
          <o:OLEObject Type="Embed" ProgID="Equation.3" ShapeID="_x0000_i1849" DrawAspect="Content" ObjectID="_1717417086" r:id="rId1602"/>
        </w:object>
      </w:r>
    </w:p>
    <w:p w:rsidR="00F9118C" w:rsidRPr="005B3ECB" w:rsidRDefault="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position w:val="-6"/>
          <w:lang w:val="nl-NL"/>
        </w:rPr>
        <w:object w:dxaOrig="1779" w:dyaOrig="340">
          <v:shape id="_x0000_i1850" type="#_x0000_t75" style="width:89.2pt;height:17.25pt" o:ole="">
            <v:imagedata r:id="rId1603" o:title=""/>
          </v:shape>
          <o:OLEObject Type="Embed" ProgID="Equation.3" ShapeID="_x0000_i1850" DrawAspect="Content" ObjectID="_1717417087" r:id="rId1604"/>
        </w:object>
      </w:r>
    </w:p>
    <w:p w:rsidR="00F9118C" w:rsidRPr="005B3ECB" w:rsidRDefault="00F9118C">
      <w:pPr>
        <w:rPr>
          <w:rFonts w:ascii="Times New Roman" w:hAnsi="Times New Roman"/>
          <w:lang w:val="nl-NL"/>
        </w:rPr>
      </w:pP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2A7A41" w:rsidRPr="005B3ECB" w:rsidRDefault="00471E1A" w:rsidP="00BF53DB">
      <w:pPr>
        <w:rPr>
          <w:rFonts w:ascii="Times New Roman" w:hAnsi="Times New Roman"/>
          <w:b/>
          <w:lang w:val="vi-VN"/>
        </w:rPr>
      </w:pPr>
      <w:r w:rsidRPr="005B3ECB">
        <w:rPr>
          <w:rFonts w:ascii="Times New Roman" w:hAnsi="Times New Roman"/>
          <w:b/>
          <w:lang w:val="vi-VN"/>
        </w:rPr>
        <w:t>KHÔNG ÔN</w:t>
      </w:r>
      <w:r w:rsidR="001E5A7C" w:rsidRPr="005B3ECB">
        <w:rPr>
          <w:rFonts w:ascii="Times New Roman" w:hAnsi="Times New Roman"/>
          <w:b/>
          <w:lang w:val="vi-VN"/>
        </w:rPr>
        <w:t xml:space="preserve"> (KHÔNG CÓ TRONG PHẠM VI ĐỀ)</w:t>
      </w: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E46A0F" w:rsidRPr="005B3ECB" w:rsidRDefault="00E46A0F" w:rsidP="00E46A0F">
      <w:pPr>
        <w:ind w:firstLine="270"/>
        <w:rPr>
          <w:rFonts w:ascii="Times New Roman" w:hAnsi="Times New Roman"/>
          <w:lang w:val="nl-NL"/>
        </w:rPr>
      </w:pPr>
      <w:r w:rsidRPr="005B3ECB">
        <w:rPr>
          <w:rFonts w:ascii="Times New Roman" w:hAnsi="Times New Roman"/>
          <w:b/>
          <w:lang w:val="nl-NL"/>
        </w:rPr>
        <w:t xml:space="preserve">Phần </w:t>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b/>
          <w:lang w:val="nl-NL"/>
        </w:rPr>
        <w:t>NHIỆT HỌC</w:t>
      </w:r>
    </w:p>
    <w:p w:rsidR="00E46A0F" w:rsidRPr="005B3ECB" w:rsidRDefault="00E46A0F" w:rsidP="00583DA6">
      <w:pPr>
        <w:numPr>
          <w:ilvl w:val="0"/>
          <w:numId w:val="7"/>
        </w:numPr>
        <w:tabs>
          <w:tab w:val="clear" w:pos="600"/>
          <w:tab w:val="num" w:pos="-30"/>
        </w:tabs>
        <w:ind w:left="-30" w:firstLine="300"/>
        <w:jc w:val="both"/>
        <w:rPr>
          <w:rFonts w:ascii="Times New Roman" w:hAnsi="Times New Roman"/>
          <w:lang w:val="nl-NL"/>
        </w:rPr>
      </w:pPr>
      <w:r w:rsidRPr="005B3ECB">
        <w:rPr>
          <w:rFonts w:ascii="Times New Roman" w:hAnsi="Times New Roman"/>
          <w:b/>
          <w:lang w:val="nl-NL"/>
        </w:rPr>
        <w:t>Tóm tắt lý thuyết</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i/>
          <w:u w:val="single"/>
          <w:lang w:val="nl-NL"/>
        </w:rPr>
        <w:t>1. Định nghĩa nhiệt lượng</w:t>
      </w:r>
      <w:r w:rsidRPr="005B3ECB">
        <w:rPr>
          <w:rFonts w:ascii="Times New Roman" w:hAnsi="Times New Roman"/>
          <w:i/>
          <w:lang w:val="nl-NL"/>
        </w:rPr>
        <w:t>:</w:t>
      </w:r>
      <w:r w:rsidRPr="005B3ECB">
        <w:rPr>
          <w:rFonts w:ascii="Times New Roman" w:hAnsi="Times New Roman"/>
          <w:lang w:val="nl-NL"/>
        </w:rPr>
        <w:t>Phần nội năng mà vật nhận được hay mất đi trong quá trình truyền nhiệt gọi là nhiệt lượ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i/>
          <w:u w:val="single"/>
          <w:lang w:val="nl-NL"/>
        </w:rPr>
        <w:t>2. Định nghĩa nhiệt dung riêng</w:t>
      </w:r>
      <w:r w:rsidRPr="005B3ECB">
        <w:rPr>
          <w:rFonts w:ascii="Times New Roman" w:hAnsi="Times New Roman"/>
          <w:i/>
          <w:lang w:val="nl-NL"/>
        </w:rPr>
        <w:t>:</w:t>
      </w:r>
      <w:r w:rsidRPr="005B3ECB">
        <w:rPr>
          <w:rFonts w:ascii="Times New Roman" w:hAnsi="Times New Roman"/>
          <w:lang w:val="nl-NL"/>
        </w:rPr>
        <w:t>Nhiệt lượng cần cung cấp cho 1kg của một chất để nó tăng thêm 1</w:t>
      </w:r>
      <w:r w:rsidRPr="005B3ECB">
        <w:rPr>
          <w:rFonts w:ascii="Times New Roman" w:hAnsi="Times New Roman"/>
          <w:vertAlign w:val="superscript"/>
          <w:lang w:val="nl-NL"/>
        </w:rPr>
        <w:t>o</w:t>
      </w:r>
      <w:r w:rsidRPr="005B3ECB">
        <w:rPr>
          <w:rFonts w:ascii="Times New Roman" w:hAnsi="Times New Roman"/>
          <w:lang w:val="nl-NL"/>
        </w:rPr>
        <w:t>K gọi là nhiệt dung riêng của chất đó.</w:t>
      </w:r>
    </w:p>
    <w:p w:rsidR="00E46A0F" w:rsidRPr="005B3ECB" w:rsidRDefault="00E46A0F" w:rsidP="00E46A0F">
      <w:pPr>
        <w:ind w:firstLine="270"/>
        <w:jc w:val="both"/>
        <w:rPr>
          <w:rFonts w:ascii="Times New Roman" w:hAnsi="Times New Roman"/>
          <w:i/>
          <w:u w:val="single"/>
          <w:lang w:val="nl-NL"/>
        </w:rPr>
      </w:pPr>
      <w:r w:rsidRPr="005B3ECB">
        <w:rPr>
          <w:rFonts w:ascii="Times New Roman" w:hAnsi="Times New Roman"/>
          <w:i/>
          <w:u w:val="single"/>
          <w:lang w:val="nl-NL"/>
        </w:rPr>
        <w:t xml:space="preserve">3.Cáccông thứ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thu vào để tăng nhiệt độ từ t</w:t>
      </w:r>
      <w:r w:rsidRPr="005B3ECB">
        <w:rPr>
          <w:rFonts w:ascii="Times New Roman" w:hAnsi="Times New Roman"/>
          <w:vertAlign w:val="subscript"/>
          <w:lang w:val="nl-NL"/>
        </w:rPr>
        <w:t>1</w:t>
      </w:r>
      <w:r w:rsidRPr="005B3ECB">
        <w:rPr>
          <w:rFonts w:ascii="Times New Roman" w:hAnsi="Times New Roman"/>
          <w:lang w:val="nl-NL"/>
        </w:rPr>
        <w:sym w:font="Wingdings" w:char="F0E0"/>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xml:space="preserve"> = mc(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t</w:t>
      </w:r>
      <w:r w:rsidRPr="005B3ECB">
        <w:rPr>
          <w:rFonts w:ascii="Times New Roman" w:hAnsi="Times New Roman"/>
          <w:vertAlign w:val="subscript"/>
          <w:lang w:val="nl-NL"/>
        </w:rPr>
        <w:t>2</w:t>
      </w:r>
      <w:r w:rsidRPr="005B3ECB">
        <w:rPr>
          <w:rFonts w:ascii="Times New Roman" w:hAnsi="Times New Roman"/>
          <w:lang w:val="nl-NL"/>
        </w:rPr>
        <w:t>&gt;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Tính nhiệt lượng tỏa ra khi hạ nhiệt từ t</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E0"/>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Q</w:t>
      </w:r>
      <w:r w:rsidRPr="005B3ECB">
        <w:rPr>
          <w:rFonts w:ascii="Times New Roman" w:hAnsi="Times New Roman"/>
          <w:vertAlign w:val="subscript"/>
          <w:lang w:val="fr-FR"/>
        </w:rPr>
        <w:t>tỏa</w:t>
      </w:r>
      <w:r w:rsidRPr="005B3ECB">
        <w:rPr>
          <w:rFonts w:ascii="Times New Roman" w:hAnsi="Times New Roman"/>
          <w:lang w:val="fr-FR"/>
        </w:rPr>
        <w:t xml:space="preserve"> = mc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gt;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c. Phương trình cân bằng nhiệt:      Q</w:t>
      </w:r>
      <w:r w:rsidRPr="005B3ECB">
        <w:rPr>
          <w:rFonts w:ascii="Times New Roman" w:hAnsi="Times New Roman"/>
          <w:vertAlign w:val="subscript"/>
          <w:lang w:val="fr-FR"/>
        </w:rPr>
        <w:t xml:space="preserve">tỏa </w:t>
      </w:r>
      <w:r w:rsidRPr="005B3ECB">
        <w:rPr>
          <w:rFonts w:ascii="Times New Roman" w:hAnsi="Times New Roman"/>
          <w:lang w:val="fr-FR"/>
        </w:rPr>
        <w:t>= Q</w:t>
      </w:r>
      <w:r w:rsidRPr="005B3ECB">
        <w:rPr>
          <w:rFonts w:ascii="Times New Roman" w:hAnsi="Times New Roman"/>
          <w:vertAlign w:val="subscript"/>
          <w:lang w:val="fr-FR"/>
        </w:rPr>
        <w:t>thu</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d. Tính nhiệt lượng thu vào khi nóng chảy và tỏa ra khi đông đặc ở NĐNC ( NĐĐĐ):        Q = m.</w:t>
      </w:r>
      <w:r w:rsidRPr="005B3ECB">
        <w:rPr>
          <w:rFonts w:ascii="Times New Roman" w:hAnsi="Times New Roman"/>
          <w:position w:val="-6"/>
          <w:lang w:val="nl-NL"/>
        </w:rPr>
        <w:object w:dxaOrig="220" w:dyaOrig="279">
          <v:shape id="_x0000_i1851" type="#_x0000_t75" style="width:11pt;height:13.95pt" o:ole="">
            <v:imagedata r:id="rId1605" o:title=""/>
          </v:shape>
          <o:OLEObject Type="Embed" ProgID="Equation.3" ShapeID="_x0000_i1851" DrawAspect="Content" ObjectID="_1717417088" r:id="rId1606"/>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e. Tính nhiệt lượng thu vào khi hóa hơi và tỏa ra khi ngưng tụ ở nhiệt độ hóa hơi( NĐNT):        Q = L.m</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f. Tính nhiệt luợng tỏa ra khi đốt cháy nhiên liệu:     Q = q.m. </w:t>
      </w:r>
    </w:p>
    <w:p w:rsidR="00E46A0F" w:rsidRPr="005B3ECB" w:rsidRDefault="00E46A0F" w:rsidP="00E46A0F">
      <w:pPr>
        <w:ind w:firstLine="270"/>
        <w:jc w:val="both"/>
        <w:rPr>
          <w:rFonts w:ascii="Times New Roman" w:hAnsi="Times New Roman"/>
          <w:i/>
          <w:u w:val="single"/>
          <w:lang w:val="fr-FR"/>
        </w:rPr>
      </w:pPr>
      <w:r w:rsidRPr="005B3ECB">
        <w:rPr>
          <w:rFonts w:ascii="Times New Roman" w:hAnsi="Times New Roman"/>
          <w:i/>
          <w:u w:val="single"/>
          <w:lang w:val="fr-FR"/>
        </w:rPr>
        <w:t>4. Đơn vị của các đại lượn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Q là nhiệt lượng, đơn vị J</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m là khối lượng, đơn vị 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 xml:space="preserve">t là nhiệt độ, dơn vị là </w:t>
      </w:r>
      <w:r w:rsidRPr="005B3ECB">
        <w:rPr>
          <w:rFonts w:ascii="Times New Roman" w:hAnsi="Times New Roman"/>
          <w:vertAlign w:val="superscript"/>
          <w:lang w:val="fr-FR"/>
        </w:rPr>
        <w:t>0</w:t>
      </w:r>
      <w:r w:rsidRPr="005B3ECB">
        <w:rPr>
          <w:rFonts w:ascii="Times New Roman" w:hAnsi="Times New Roman"/>
          <w:lang w:val="fr-FR"/>
        </w:rPr>
        <w:t xml:space="preserve">C hoặc </w:t>
      </w:r>
      <w:r w:rsidRPr="005B3ECB">
        <w:rPr>
          <w:rFonts w:ascii="Times New Roman" w:hAnsi="Times New Roman"/>
          <w:vertAlign w:val="superscript"/>
          <w:lang w:val="fr-FR"/>
        </w:rPr>
        <w:t>0</w:t>
      </w:r>
      <w:r w:rsidRPr="005B3ECB">
        <w:rPr>
          <w:rFonts w:ascii="Times New Roman" w:hAnsi="Times New Roman"/>
          <w:lang w:val="fr-FR"/>
        </w:rPr>
        <w:t>K   ( 1</w:t>
      </w:r>
      <w:r w:rsidRPr="005B3ECB">
        <w:rPr>
          <w:rFonts w:ascii="Times New Roman" w:hAnsi="Times New Roman"/>
          <w:vertAlign w:val="superscript"/>
          <w:lang w:val="fr-FR"/>
        </w:rPr>
        <w:t>0</w:t>
      </w:r>
      <w:r w:rsidRPr="005B3ECB">
        <w:rPr>
          <w:rFonts w:ascii="Times New Roman" w:hAnsi="Times New Roman"/>
          <w:lang w:val="fr-FR"/>
        </w:rPr>
        <w:t>C = 1</w:t>
      </w:r>
      <w:r w:rsidRPr="005B3ECB">
        <w:rPr>
          <w:rFonts w:ascii="Times New Roman" w:hAnsi="Times New Roman"/>
          <w:vertAlign w:val="superscript"/>
          <w:lang w:val="fr-FR"/>
        </w:rPr>
        <w:t>0</w:t>
      </w:r>
      <w:r w:rsidRPr="005B3ECB">
        <w:rPr>
          <w:rFonts w:ascii="Times New Roman" w:hAnsi="Times New Roman"/>
          <w:lang w:val="fr-FR"/>
        </w:rPr>
        <w:t>K)</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c là nhiệt dung riêng, đơn vị J/kg.K</w:t>
      </w:r>
    </w:p>
    <w:p w:rsidR="00E46A0F" w:rsidRPr="005B3ECB" w:rsidRDefault="00E46A0F" w:rsidP="00E46A0F">
      <w:pPr>
        <w:ind w:firstLine="570"/>
        <w:jc w:val="both"/>
        <w:rPr>
          <w:rFonts w:ascii="Times New Roman" w:hAnsi="Times New Roman"/>
          <w:lang w:val="fr-FR"/>
        </w:rPr>
      </w:pPr>
      <w:r w:rsidRPr="005B3ECB">
        <w:rPr>
          <w:rFonts w:ascii="Times New Roman" w:hAnsi="Times New Roman"/>
          <w:position w:val="-6"/>
          <w:lang w:val="nl-NL"/>
        </w:rPr>
        <w:object w:dxaOrig="220" w:dyaOrig="279">
          <v:shape id="_x0000_i1852" type="#_x0000_t75" style="width:11pt;height:13.95pt" o:ole="">
            <v:imagedata r:id="rId1605" o:title=""/>
          </v:shape>
          <o:OLEObject Type="Embed" ProgID="Equation.3" ShapeID="_x0000_i1852" DrawAspect="Content" ObjectID="_1717417089" r:id="rId1607"/>
        </w:object>
      </w:r>
      <w:r w:rsidRPr="005B3ECB">
        <w:rPr>
          <w:rFonts w:ascii="Times New Roman" w:hAnsi="Times New Roman"/>
          <w:lang w:val="fr-FR"/>
        </w:rPr>
        <w:t xml:space="preserve"> là nhiệt nóng chảy, đơn vị J/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L là nhiệt hóa hơi, đơn vị J/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Q là năng suất tỏa nhiệt của nhiên liệu , đơn vị là J/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i/>
          <w:u w:val="single"/>
          <w:lang w:val="fr-FR"/>
        </w:rPr>
        <w:t>5. Hiệu suất tỏa nhiệt với thu nhiệt, hiệu suất của động cơ nhiệt</w:t>
      </w:r>
      <w:r w:rsidRPr="005B3ECB">
        <w:rPr>
          <w:rFonts w:ascii="Times New Roman" w:hAnsi="Times New Roman"/>
          <w:i/>
          <w:lang w:val="fr-FR"/>
        </w:rPr>
        <w:t>:</w:t>
      </w:r>
      <w:r w:rsidRPr="005B3ECB">
        <w:rPr>
          <w:rFonts w:ascii="Times New Roman" w:hAnsi="Times New Roman"/>
          <w:position w:val="-32"/>
          <w:lang w:val="nl-NL"/>
        </w:rPr>
        <w:object w:dxaOrig="1600" w:dyaOrig="720">
          <v:shape id="_x0000_i1853" type="#_x0000_t75" style="width:80pt;height:36pt" o:ole="">
            <v:imagedata r:id="rId1608" o:title=""/>
          </v:shape>
          <o:OLEObject Type="Embed" ProgID="Equation.3" ShapeID="_x0000_i1853" DrawAspect="Content" ObjectID="_1717417090" r:id="rId1609"/>
        </w:object>
      </w:r>
    </w:p>
    <w:p w:rsidR="00E46A0F" w:rsidRPr="005B3ECB" w:rsidRDefault="00E46A0F" w:rsidP="00E46A0F">
      <w:pPr>
        <w:ind w:firstLine="270"/>
        <w:jc w:val="both"/>
        <w:rPr>
          <w:rFonts w:ascii="Times New Roman" w:hAnsi="Times New Roman"/>
          <w:b/>
          <w:lang w:val="fr-FR"/>
        </w:rPr>
      </w:pPr>
      <w:r w:rsidRPr="005B3ECB">
        <w:rPr>
          <w:rFonts w:ascii="Times New Roman" w:hAnsi="Times New Roman"/>
          <w:b/>
          <w:lang w:val="fr-FR"/>
        </w:rPr>
        <w:t>A. Phương pháp giải bài tập:</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1. </w:t>
      </w:r>
      <w:r w:rsidRPr="005B3ECB">
        <w:rPr>
          <w:rFonts w:ascii="Times New Roman" w:hAnsi="Times New Roman"/>
          <w:lang w:val="fr-FR"/>
        </w:rPr>
        <w:t>Một nồi đồng có khối lượng 300g chứa 1 lít nước. Tính nhiệt lượng cần thiết để cung cấp cho nồi nước tăng nhiệt độ từ 35</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nồi đồng để nó tăng nhiệt độ từ 35</w:t>
      </w:r>
      <w:r w:rsidRPr="005B3ECB">
        <w:rPr>
          <w:rFonts w:ascii="Times New Roman" w:hAnsi="Times New Roman"/>
          <w:vertAlign w:val="superscript"/>
          <w:lang w:val="fr-FR"/>
        </w:rPr>
        <w:t>0</w:t>
      </w:r>
      <w:r w:rsidRPr="005B3ECB">
        <w:rPr>
          <w:rFonts w:ascii="Times New Roman" w:hAnsi="Times New Roman"/>
          <w:lang w:val="fr-FR"/>
        </w:rPr>
        <w:t>C đếân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3.380.( 100 – 35) = 741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nồi đồng để nó tăng nhiệt độ từ 35</w:t>
      </w:r>
      <w:r w:rsidRPr="005B3ECB">
        <w:rPr>
          <w:rFonts w:ascii="Times New Roman" w:hAnsi="Times New Roman"/>
          <w:vertAlign w:val="superscript"/>
          <w:lang w:val="fr-FR"/>
        </w:rPr>
        <w:t>0</w:t>
      </w:r>
      <w:r w:rsidRPr="005B3ECB">
        <w:rPr>
          <w:rFonts w:ascii="Times New Roman" w:hAnsi="Times New Roman"/>
          <w:lang w:val="fr-FR"/>
        </w:rPr>
        <w:t>C đếân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1.4200.( 100 – 35) = 273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ấm nướ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7410 + 273000 = 280410 J</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2. </w:t>
      </w:r>
      <w:r w:rsidRPr="005B3ECB">
        <w:rPr>
          <w:rFonts w:ascii="Times New Roman" w:hAnsi="Times New Roman"/>
          <w:lang w:val="fr-FR"/>
        </w:rPr>
        <w:t>Một quả cầu nhôm có khối lượng 0,105kg được đun nóng tới 142</w:t>
      </w:r>
      <w:r w:rsidRPr="005B3ECB">
        <w:rPr>
          <w:rFonts w:ascii="Times New Roman" w:hAnsi="Times New Roman"/>
          <w:vertAlign w:val="superscript"/>
          <w:lang w:val="fr-FR"/>
        </w:rPr>
        <w:t>0</w:t>
      </w:r>
      <w:r w:rsidRPr="005B3ECB">
        <w:rPr>
          <w:rFonts w:ascii="Times New Roman" w:hAnsi="Times New Roman"/>
          <w:lang w:val="fr-FR"/>
        </w:rPr>
        <w:t>C rồi thả vào chậu nước ở nhiệt độ 20</w:t>
      </w:r>
      <w:r w:rsidRPr="005B3ECB">
        <w:rPr>
          <w:rFonts w:ascii="Times New Roman" w:hAnsi="Times New Roman"/>
          <w:vertAlign w:val="superscript"/>
          <w:lang w:val="fr-FR"/>
        </w:rPr>
        <w:t>0</w:t>
      </w:r>
      <w:r w:rsidRPr="005B3ECB">
        <w:rPr>
          <w:rFonts w:ascii="Times New Roman" w:hAnsi="Times New Roman"/>
          <w:lang w:val="fr-FR"/>
        </w:rPr>
        <w:t>C. Sau một thời gian nhiệt độ của cả hệ thống là 42</w:t>
      </w:r>
      <w:r w:rsidRPr="005B3ECB">
        <w:rPr>
          <w:rFonts w:ascii="Times New Roman" w:hAnsi="Times New Roman"/>
          <w:vertAlign w:val="superscript"/>
          <w:lang w:val="fr-FR"/>
        </w:rPr>
        <w:t>0</w:t>
      </w:r>
      <w:r w:rsidRPr="005B3ECB">
        <w:rPr>
          <w:rFonts w:ascii="Times New Roman" w:hAnsi="Times New Roman"/>
          <w:lang w:val="fr-FR"/>
        </w:rPr>
        <w:t>C. Xem như nhiệt lượng chỉ trao đổi cho nhau. Xác định khối lượng của nướ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quả cầu nhôm tỏa ra khi hạ nhiệt từ 142</w:t>
      </w:r>
      <w:r w:rsidRPr="005B3ECB">
        <w:rPr>
          <w:rFonts w:ascii="Times New Roman" w:hAnsi="Times New Roman"/>
          <w:vertAlign w:val="superscript"/>
          <w:lang w:val="fr-FR"/>
        </w:rPr>
        <w:t>0</w:t>
      </w:r>
      <w:r w:rsidRPr="005B3ECB">
        <w:rPr>
          <w:rFonts w:ascii="Times New Roman" w:hAnsi="Times New Roman"/>
          <w:lang w:val="fr-FR"/>
        </w:rPr>
        <w:t>C xuống 4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ỏa</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0,105.880.(142-42) =924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để nó tăng nhiệt độ từ 20</w:t>
      </w:r>
      <w:r w:rsidRPr="005B3ECB">
        <w:rPr>
          <w:rFonts w:ascii="Times New Roman" w:hAnsi="Times New Roman"/>
          <w:vertAlign w:val="superscript"/>
          <w:lang w:val="fr-FR"/>
        </w:rPr>
        <w:t>0</w:t>
      </w:r>
      <w:r w:rsidRPr="005B3ECB">
        <w:rPr>
          <w:rFonts w:ascii="Times New Roman" w:hAnsi="Times New Roman"/>
          <w:lang w:val="fr-FR"/>
        </w:rPr>
        <w:t>C đếân4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4200(42 – 20) = 92400m</w:t>
      </w:r>
      <w:r w:rsidRPr="005B3ECB">
        <w:rPr>
          <w:rFonts w:ascii="Times New Roman" w:hAnsi="Times New Roman"/>
          <w:vertAlign w:val="subscript"/>
          <w:lang w:val="fr-FR"/>
        </w:rPr>
        <w:t>2</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9240  = 92400m</w:t>
      </w:r>
      <w:r w:rsidRPr="005B3ECB">
        <w:rPr>
          <w:rFonts w:ascii="Times New Roman" w:hAnsi="Times New Roman"/>
          <w:vertAlign w:val="subscript"/>
          <w:lang w:val="fr-FR"/>
        </w:rPr>
        <w:t>2</w:t>
      </w:r>
      <w:r w:rsidRPr="005B3ECB">
        <w:rPr>
          <w:rFonts w:ascii="Times New Roman" w:hAnsi="Times New Roman"/>
          <w:lang w:val="fr-FR"/>
        </w:rPr>
        <w:t xml:space="preserve">  =&gt; m</w:t>
      </w:r>
      <w:r w:rsidRPr="005B3ECB">
        <w:rPr>
          <w:rFonts w:ascii="Times New Roman" w:hAnsi="Times New Roman"/>
          <w:vertAlign w:val="subscript"/>
          <w:lang w:val="fr-FR"/>
        </w:rPr>
        <w:t>2</w:t>
      </w:r>
      <w:r w:rsidRPr="005B3ECB">
        <w:rPr>
          <w:rFonts w:ascii="Times New Roman" w:hAnsi="Times New Roman"/>
          <w:lang w:val="fr-FR"/>
        </w:rPr>
        <w:t xml:space="preserve"> = 0,1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3. </w:t>
      </w:r>
      <w:r w:rsidRPr="005B3ECB">
        <w:rPr>
          <w:rFonts w:ascii="Times New Roman" w:hAnsi="Times New Roman"/>
          <w:lang w:val="fr-FR"/>
        </w:rPr>
        <w:t>Có 20kg nước 20</w:t>
      </w:r>
      <w:r w:rsidRPr="005B3ECB">
        <w:rPr>
          <w:rFonts w:ascii="Times New Roman" w:hAnsi="Times New Roman"/>
          <w:vertAlign w:val="superscript"/>
          <w:lang w:val="fr-FR"/>
        </w:rPr>
        <w:t>0</w:t>
      </w:r>
      <w:r w:rsidRPr="005B3ECB">
        <w:rPr>
          <w:rFonts w:ascii="Times New Roman" w:hAnsi="Times New Roman"/>
          <w:lang w:val="fr-FR"/>
        </w:rPr>
        <w:t>C, phải pha vào thêm bao nhiêu kg nước ở 100</w:t>
      </w:r>
      <w:r w:rsidRPr="005B3ECB">
        <w:rPr>
          <w:rFonts w:ascii="Times New Roman" w:hAnsi="Times New Roman"/>
          <w:vertAlign w:val="superscript"/>
          <w:lang w:val="fr-FR"/>
        </w:rPr>
        <w:t>0</w:t>
      </w:r>
      <w:r w:rsidRPr="005B3ECB">
        <w:rPr>
          <w:rFonts w:ascii="Times New Roman" w:hAnsi="Times New Roman"/>
          <w:lang w:val="fr-FR"/>
        </w:rPr>
        <w:t>C để được nước ở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20kg nước thu vào để tăng nhiệt độ từ 20</w:t>
      </w:r>
      <w:r w:rsidRPr="005B3ECB">
        <w:rPr>
          <w:rFonts w:ascii="Times New Roman" w:hAnsi="Times New Roman"/>
          <w:vertAlign w:val="superscript"/>
          <w:lang w:val="fr-FR"/>
        </w:rPr>
        <w:t>0</w:t>
      </w:r>
      <w:r w:rsidRPr="005B3ECB">
        <w:rPr>
          <w:rFonts w:ascii="Times New Roman" w:hAnsi="Times New Roman"/>
          <w:lang w:val="fr-FR"/>
        </w:rPr>
        <w:t>C đến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20.4200.(50 – 20) = 2520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khối nước nóng tỏa ra khi hạ nhiệt từ 100</w:t>
      </w:r>
      <w:r w:rsidRPr="005B3ECB">
        <w:rPr>
          <w:rFonts w:ascii="Times New Roman" w:hAnsi="Times New Roman"/>
          <w:vertAlign w:val="superscript"/>
          <w:lang w:val="fr-FR"/>
        </w:rPr>
        <w:t>0</w:t>
      </w:r>
      <w:r w:rsidRPr="005B3ECB">
        <w:rPr>
          <w:rFonts w:ascii="Times New Roman" w:hAnsi="Times New Roman"/>
          <w:lang w:val="fr-FR"/>
        </w:rPr>
        <w:t>C xuống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4200.( 100 – 50) = 210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2520000J = m</w:t>
      </w:r>
      <w:r w:rsidRPr="005B3ECB">
        <w:rPr>
          <w:rFonts w:ascii="Times New Roman" w:hAnsi="Times New Roman"/>
          <w:vertAlign w:val="subscript"/>
          <w:lang w:val="fr-FR"/>
        </w:rPr>
        <w:t>2</w:t>
      </w:r>
      <w:r w:rsidRPr="005B3ECB">
        <w:rPr>
          <w:rFonts w:ascii="Times New Roman" w:hAnsi="Times New Roman"/>
          <w:lang w:val="fr-FR"/>
        </w:rPr>
        <w:t>.210000J   =&gt; m</w:t>
      </w:r>
      <w:r w:rsidRPr="005B3ECB">
        <w:rPr>
          <w:rFonts w:ascii="Times New Roman" w:hAnsi="Times New Roman"/>
          <w:vertAlign w:val="subscript"/>
          <w:lang w:val="fr-FR"/>
        </w:rPr>
        <w:t>2</w:t>
      </w:r>
      <w:r w:rsidRPr="005B3ECB">
        <w:rPr>
          <w:rFonts w:ascii="Times New Roman" w:hAnsi="Times New Roman"/>
          <w:lang w:val="fr-FR"/>
        </w:rPr>
        <w:t xml:space="preserve"> = 12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Vậy cần 12kg nước ở nhiệt độ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4. </w:t>
      </w:r>
      <w:r w:rsidRPr="005B3ECB">
        <w:rPr>
          <w:rFonts w:ascii="Times New Roman" w:hAnsi="Times New Roman"/>
          <w:lang w:val="fr-FR"/>
        </w:rPr>
        <w:t>Vật A có khối lượng 0,1kg ở nhiệt độ 100</w:t>
      </w:r>
      <w:r w:rsidRPr="005B3ECB">
        <w:rPr>
          <w:rFonts w:ascii="Times New Roman" w:hAnsi="Times New Roman"/>
          <w:vertAlign w:val="superscript"/>
          <w:lang w:val="fr-FR"/>
        </w:rPr>
        <w:t>0</w:t>
      </w:r>
      <w:r w:rsidRPr="005B3ECB">
        <w:rPr>
          <w:rFonts w:ascii="Times New Roman" w:hAnsi="Times New Roman"/>
          <w:lang w:val="fr-FR"/>
        </w:rPr>
        <w:t>C được bỏ vào một nhiệt lượng kế B làm bằng đồng có khối lượng 0,1kg chứa 0,2kg nước có nhiệt độ ban đầu 20</w:t>
      </w:r>
      <w:r w:rsidRPr="005B3ECB">
        <w:rPr>
          <w:rFonts w:ascii="Times New Roman" w:hAnsi="Times New Roman"/>
          <w:vertAlign w:val="superscript"/>
          <w:lang w:val="fr-FR"/>
        </w:rPr>
        <w:t>0</w:t>
      </w:r>
      <w:r w:rsidRPr="005B3ECB">
        <w:rPr>
          <w:rFonts w:ascii="Times New Roman" w:hAnsi="Times New Roman"/>
          <w:lang w:val="fr-FR"/>
        </w:rPr>
        <w:t>C. Khi cân bằng , nhiệt độ cuối cùng của hệ là 24</w:t>
      </w:r>
      <w:r w:rsidRPr="005B3ECB">
        <w:rPr>
          <w:rFonts w:ascii="Times New Roman" w:hAnsi="Times New Roman"/>
          <w:vertAlign w:val="superscript"/>
          <w:lang w:val="fr-FR"/>
        </w:rPr>
        <w:t>0</w:t>
      </w:r>
      <w:r w:rsidRPr="005B3ECB">
        <w:rPr>
          <w:rFonts w:ascii="Times New Roman" w:hAnsi="Times New Roman"/>
          <w:lang w:val="fr-FR"/>
        </w:rPr>
        <w:t>C. Tính nhiệt dung riêng của vật A. Biết nhiệt dung riêng của vật B là 380J/kg.K , của nước là 4200J/kg.K.</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ủa vật A tỏa ra: 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0,1c</w:t>
      </w:r>
      <w:r w:rsidRPr="005B3ECB">
        <w:rPr>
          <w:rFonts w:ascii="Times New Roman" w:hAnsi="Times New Roman"/>
          <w:vertAlign w:val="subscript"/>
          <w:lang w:val="fr-FR"/>
        </w:rPr>
        <w:t>1</w:t>
      </w:r>
      <w:r w:rsidRPr="005B3ECB">
        <w:rPr>
          <w:rFonts w:ascii="Times New Roman" w:hAnsi="Times New Roman"/>
          <w:lang w:val="fr-FR"/>
        </w:rPr>
        <w:t>.(100 – 24)= 7,6c</w:t>
      </w:r>
      <w:r w:rsidRPr="005B3ECB">
        <w:rPr>
          <w:rFonts w:ascii="Times New Roman" w:hAnsi="Times New Roman"/>
          <w:vertAlign w:val="subscript"/>
          <w:lang w:val="fr-FR"/>
        </w:rPr>
        <w:t>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vật B thu vào: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1.380.(24 – 20) = 152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 0,2.4200 ( 24 – 20) = 336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3</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7,6c = 152 + 3360</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462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5. </w:t>
      </w:r>
      <w:r w:rsidRPr="005B3ECB">
        <w:rPr>
          <w:rFonts w:ascii="Times New Roman" w:hAnsi="Times New Roman"/>
          <w:lang w:val="nl-NL"/>
        </w:rPr>
        <w:t>Người ta thả một miếng đồng có khối lượng 0,5kg vào 500g nước. Miếng đồng nguội đi từ 120</w:t>
      </w:r>
      <w:r w:rsidRPr="005B3ECB">
        <w:rPr>
          <w:rFonts w:ascii="Times New Roman" w:hAnsi="Times New Roman"/>
          <w:vertAlign w:val="superscript"/>
          <w:lang w:val="nl-NL"/>
        </w:rPr>
        <w:t>0</w:t>
      </w:r>
      <w:r w:rsidRPr="005B3ECB">
        <w:rPr>
          <w:rFonts w:ascii="Times New Roman" w:hAnsi="Times New Roman"/>
          <w:lang w:val="nl-NL"/>
        </w:rPr>
        <w:t>C xuống 60</w:t>
      </w:r>
      <w:r w:rsidRPr="005B3ECB">
        <w:rPr>
          <w:rFonts w:ascii="Times New Roman" w:hAnsi="Times New Roman"/>
          <w:vertAlign w:val="superscript"/>
          <w:lang w:val="nl-NL"/>
        </w:rPr>
        <w:t>0</w:t>
      </w:r>
      <w:r w:rsidRPr="005B3ECB">
        <w:rPr>
          <w:rFonts w:ascii="Times New Roman" w:hAnsi="Times New Roman"/>
          <w:lang w:val="nl-NL"/>
        </w:rPr>
        <w:t>C. Hỏi nước nhận một nhiệt lượng là bao nhiêu? Tìm nhiệt độ ban đầu của nước.</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iếng đồng tỏa ra khi hạ nhiệt từ 120</w:t>
      </w:r>
      <w:r w:rsidRPr="005B3ECB">
        <w:rPr>
          <w:rFonts w:ascii="Times New Roman" w:hAnsi="Times New Roman"/>
          <w:vertAlign w:val="superscript"/>
          <w:lang w:val="nl-NL"/>
        </w:rPr>
        <w:t>0</w:t>
      </w:r>
      <w:r w:rsidRPr="005B3ECB">
        <w:rPr>
          <w:rFonts w:ascii="Times New Roman" w:hAnsi="Times New Roman"/>
          <w:lang w:val="nl-NL"/>
        </w:rPr>
        <w:t>C xuống 6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0,5.380. ( 120 – 60) = 114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nước hấp thụ: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0,5.4200.</w:t>
      </w:r>
      <w:r w:rsidRPr="005B3ECB">
        <w:rPr>
          <w:rFonts w:ascii="Times New Roman" w:hAnsi="Times New Roman"/>
          <w:position w:val="-4"/>
          <w:lang w:val="nl-NL"/>
        </w:rPr>
        <w:object w:dxaOrig="220" w:dyaOrig="260">
          <v:shape id="_x0000_i1854" type="#_x0000_t75" style="width:11pt;height:13pt" o:ole="">
            <v:imagedata r:id="rId1610" o:title=""/>
          </v:shape>
          <o:OLEObject Type="Embed" ProgID="Equation.3" ShapeID="_x0000_i1854" DrawAspect="Content" ObjectID="_1717417091" r:id="rId1611"/>
        </w:object>
      </w:r>
      <w:r w:rsidRPr="005B3ECB">
        <w:rPr>
          <w:rFonts w:ascii="Times New Roman" w:hAnsi="Times New Roman"/>
          <w:lang w:val="nl-NL"/>
        </w:rPr>
        <w:t>t’= 2100</w:t>
      </w:r>
      <w:r w:rsidRPr="005B3ECB">
        <w:rPr>
          <w:rFonts w:ascii="Times New Roman" w:hAnsi="Times New Roman"/>
          <w:position w:val="-4"/>
          <w:lang w:val="nl-NL"/>
        </w:rPr>
        <w:object w:dxaOrig="220" w:dyaOrig="260">
          <v:shape id="_x0000_i1855" type="#_x0000_t75" style="width:11pt;height:13pt" o:ole="">
            <v:imagedata r:id="rId1610" o:title=""/>
          </v:shape>
          <o:OLEObject Type="Embed" ProgID="Equation.3" ShapeID="_x0000_i1855" DrawAspect="Content" ObjectID="_1717417092" r:id="rId1612"/>
        </w:object>
      </w:r>
      <w:r w:rsidRPr="005B3ECB">
        <w:rPr>
          <w:rFonts w:ascii="Times New Roman" w:hAnsi="Times New Roman"/>
          <w:lang w:val="nl-NL"/>
        </w:rPr>
        <w:t>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11400J = 2100</w:t>
      </w:r>
      <w:r w:rsidRPr="005B3ECB">
        <w:rPr>
          <w:rFonts w:ascii="Times New Roman" w:hAnsi="Times New Roman"/>
          <w:position w:val="-4"/>
          <w:lang w:val="nl-NL"/>
        </w:rPr>
        <w:object w:dxaOrig="220" w:dyaOrig="260">
          <v:shape id="_x0000_i1856" type="#_x0000_t75" style="width:11pt;height:13pt" o:ole="">
            <v:imagedata r:id="rId1610" o:title=""/>
          </v:shape>
          <o:OLEObject Type="Embed" ProgID="Equation.3" ShapeID="_x0000_i1856" DrawAspect="Content" ObjectID="_1717417093" r:id="rId1613"/>
        </w:object>
      </w:r>
      <w:r w:rsidRPr="005B3ECB">
        <w:rPr>
          <w:rFonts w:ascii="Times New Roman" w:hAnsi="Times New Roman"/>
          <w:lang w:val="nl-NL"/>
        </w:rPr>
        <w:t xml:space="preserve">t’  =&gt; </w:t>
      </w:r>
      <w:r w:rsidRPr="005B3ECB">
        <w:rPr>
          <w:rFonts w:ascii="Times New Roman" w:hAnsi="Times New Roman"/>
          <w:position w:val="-4"/>
          <w:lang w:val="nl-NL"/>
        </w:rPr>
        <w:object w:dxaOrig="220" w:dyaOrig="260">
          <v:shape id="_x0000_i1857" type="#_x0000_t75" style="width:11pt;height:13pt" o:ole="">
            <v:imagedata r:id="rId1610" o:title=""/>
          </v:shape>
          <o:OLEObject Type="Embed" ProgID="Equation.3" ShapeID="_x0000_i1857" DrawAspect="Content" ObjectID="_1717417094" r:id="rId1614"/>
        </w:object>
      </w:r>
      <w:r w:rsidRPr="005B3ECB">
        <w:rPr>
          <w:rFonts w:ascii="Times New Roman" w:hAnsi="Times New Roman"/>
          <w:lang w:val="nl-NL"/>
        </w:rPr>
        <w:t>t’ = 5,429</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4"/>
          <w:lang w:val="nl-NL"/>
        </w:rPr>
        <w:object w:dxaOrig="220" w:dyaOrig="260">
          <v:shape id="_x0000_i1858" type="#_x0000_t75" style="width:11pt;height:13pt" o:ole="">
            <v:imagedata r:id="rId1610" o:title=""/>
          </v:shape>
          <o:OLEObject Type="Embed" ProgID="Equation.3" ShapeID="_x0000_i1858" DrawAspect="Content" ObjectID="_1717417095" r:id="rId1615"/>
        </w:object>
      </w:r>
      <w:r w:rsidRPr="005B3ECB">
        <w:rPr>
          <w:rFonts w:ascii="Times New Roman" w:hAnsi="Times New Roman"/>
          <w:lang w:val="nl-NL"/>
        </w:rPr>
        <w:t>t’ = 60</w:t>
      </w:r>
      <w:r w:rsidRPr="005B3ECB">
        <w:rPr>
          <w:rFonts w:ascii="Times New Roman" w:hAnsi="Times New Roman"/>
          <w:vertAlign w:val="superscript"/>
          <w:lang w:val="nl-NL"/>
        </w:rPr>
        <w:t>0</w:t>
      </w:r>
      <w:r w:rsidRPr="005B3ECB">
        <w:rPr>
          <w:rFonts w:ascii="Times New Roman" w:hAnsi="Times New Roman"/>
          <w:lang w:val="nl-NL"/>
        </w:rPr>
        <w:t>C – 5,429</w:t>
      </w:r>
      <w:r w:rsidRPr="005B3ECB">
        <w:rPr>
          <w:rFonts w:ascii="Times New Roman" w:hAnsi="Times New Roman"/>
          <w:vertAlign w:val="superscript"/>
          <w:lang w:val="nl-NL"/>
        </w:rPr>
        <w:t>0</w:t>
      </w:r>
      <w:r w:rsidRPr="005B3ECB">
        <w:rPr>
          <w:rFonts w:ascii="Times New Roman" w:hAnsi="Times New Roman"/>
          <w:lang w:val="nl-NL"/>
        </w:rPr>
        <w:t>C = 54,5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ước nhận thêm một nhiệt lượng 11400J và nhiệt độ ban đầu của nước là 54,5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6. </w:t>
      </w:r>
      <w:r w:rsidRPr="005B3ECB">
        <w:rPr>
          <w:rFonts w:ascii="Times New Roman" w:hAnsi="Times New Roman"/>
          <w:lang w:val="nl-NL"/>
        </w:rPr>
        <w:t>Người ta trộn 1500g nước ở 15</w:t>
      </w:r>
      <w:r w:rsidRPr="005B3ECB">
        <w:rPr>
          <w:rFonts w:ascii="Times New Roman" w:hAnsi="Times New Roman"/>
          <w:vertAlign w:val="superscript"/>
          <w:lang w:val="nl-NL"/>
        </w:rPr>
        <w:t>0</w:t>
      </w:r>
      <w:r w:rsidRPr="005B3ECB">
        <w:rPr>
          <w:rFonts w:ascii="Times New Roman" w:hAnsi="Times New Roman"/>
          <w:lang w:val="nl-NL"/>
        </w:rPr>
        <w:t>C với 100g nước ở 37</w:t>
      </w:r>
      <w:r w:rsidRPr="005B3ECB">
        <w:rPr>
          <w:rFonts w:ascii="Times New Roman" w:hAnsi="Times New Roman"/>
          <w:vertAlign w:val="superscript"/>
          <w:lang w:val="nl-NL"/>
        </w:rPr>
        <w:t>0</w:t>
      </w:r>
      <w:r w:rsidRPr="005B3ECB">
        <w:rPr>
          <w:rFonts w:ascii="Times New Roman" w:hAnsi="Times New Roman"/>
          <w:lang w:val="nl-NL"/>
        </w:rPr>
        <w:t>C. Tính nhiệt độ cuối cùng của hỗn hợp.</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1500g nước thu vào: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5.4200.( t</w:t>
      </w:r>
      <w:r w:rsidRPr="005B3ECB">
        <w:rPr>
          <w:rFonts w:ascii="Times New Roman" w:hAnsi="Times New Roman"/>
          <w:vertAlign w:val="subscript"/>
          <w:lang w:val="nl-NL"/>
        </w:rPr>
        <w:t>2</w:t>
      </w:r>
      <w:r w:rsidRPr="005B3ECB">
        <w:rPr>
          <w:rFonts w:ascii="Times New Roman" w:hAnsi="Times New Roman"/>
          <w:lang w:val="nl-NL"/>
        </w:rPr>
        <w:t xml:space="preserve"> – 15)</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100g nước tỏa ra: 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0,1.4200.(37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1,5.4200. (t</w:t>
      </w:r>
      <w:r w:rsidRPr="005B3ECB">
        <w:rPr>
          <w:rFonts w:ascii="Times New Roman" w:hAnsi="Times New Roman"/>
          <w:vertAlign w:val="subscript"/>
          <w:lang w:val="nl-NL"/>
        </w:rPr>
        <w:t>2</w:t>
      </w:r>
      <w:r w:rsidRPr="005B3ECB">
        <w:rPr>
          <w:rFonts w:ascii="Times New Roman" w:hAnsi="Times New Roman"/>
          <w:lang w:val="nl-NL"/>
        </w:rPr>
        <w:t xml:space="preserve"> – 15)  = 0,1.4200.( 37 – t</w:t>
      </w:r>
      <w:r w:rsidRPr="005B3ECB">
        <w:rPr>
          <w:rFonts w:ascii="Times New Roman" w:hAnsi="Times New Roman"/>
          <w:vertAlign w:val="subscript"/>
          <w:lang w:val="nl-NL"/>
        </w:rPr>
        <w:t>2</w:t>
      </w:r>
      <w:r w:rsidRPr="005B3ECB">
        <w:rPr>
          <w:rFonts w:ascii="Times New Roman" w:hAnsi="Times New Roman"/>
          <w:lang w:val="nl-NL"/>
        </w:rPr>
        <w:t>)  =&gt; t</w:t>
      </w:r>
      <w:r w:rsidRPr="005B3ECB">
        <w:rPr>
          <w:rFonts w:ascii="Times New Roman" w:hAnsi="Times New Roman"/>
          <w:vertAlign w:val="subscript"/>
          <w:lang w:val="nl-NL"/>
        </w:rPr>
        <w:t>2</w:t>
      </w:r>
      <w:r w:rsidRPr="005B3ECB">
        <w:rPr>
          <w:rFonts w:ascii="Times New Roman" w:hAnsi="Times New Roman"/>
          <w:lang w:val="nl-NL"/>
        </w:rPr>
        <w:t xml:space="preserve"> = 16,37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hiệt độ cuối cùng của hệ thống là:16,37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7.</w:t>
      </w:r>
      <w:r w:rsidRPr="005B3ECB">
        <w:rPr>
          <w:rFonts w:ascii="Times New Roman" w:hAnsi="Times New Roman"/>
          <w:lang w:val="nl-NL"/>
        </w:rPr>
        <w:t xml:space="preserve"> Một nhiệt lượng kế bằng đồng có khối lượng 0,1kg chứa 0,5kg nước ở 20</w:t>
      </w:r>
      <w:r w:rsidRPr="005B3ECB">
        <w:rPr>
          <w:rFonts w:ascii="Times New Roman" w:hAnsi="Times New Roman"/>
          <w:vertAlign w:val="superscript"/>
          <w:lang w:val="nl-NL"/>
        </w:rPr>
        <w:t>0</w:t>
      </w:r>
      <w:r w:rsidRPr="005B3ECB">
        <w:rPr>
          <w:rFonts w:ascii="Times New Roman" w:hAnsi="Times New Roman"/>
          <w:lang w:val="nl-NL"/>
        </w:rPr>
        <w:t>C. Người ta thả vào nhiệt lượng kế nói trênmột thỏi đồng có khối lượng 0,2kg đã được đun nóng đến 200</w:t>
      </w:r>
      <w:r w:rsidRPr="005B3ECB">
        <w:rPr>
          <w:rFonts w:ascii="Times New Roman" w:hAnsi="Times New Roman"/>
          <w:vertAlign w:val="superscript"/>
          <w:lang w:val="nl-NL"/>
        </w:rPr>
        <w:t>0</w:t>
      </w:r>
      <w:r w:rsidRPr="005B3ECB">
        <w:rPr>
          <w:rFonts w:ascii="Times New Roman" w:hAnsi="Times New Roman"/>
          <w:lang w:val="nl-NL"/>
        </w:rPr>
        <w:t>C. Xác định nhiệt độ cuối cùng của hệ thốn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nhiệt lượng kế thu vào:Q</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0,1.380(t</w:t>
      </w:r>
      <w:r w:rsidRPr="005B3ECB">
        <w:rPr>
          <w:rFonts w:ascii="Times New Roman" w:hAnsi="Times New Roman"/>
          <w:vertAlign w:val="subscript"/>
          <w:lang w:val="nl-NL"/>
        </w:rPr>
        <w:t>2</w:t>
      </w:r>
      <w:r w:rsidRPr="005B3ECB">
        <w:rPr>
          <w:rFonts w:ascii="Times New Roman" w:hAnsi="Times New Roman"/>
          <w:lang w:val="nl-NL"/>
        </w:rPr>
        <w:t>–20)=38(t</w:t>
      </w:r>
      <w:r w:rsidRPr="005B3ECB">
        <w:rPr>
          <w:rFonts w:ascii="Times New Roman" w:hAnsi="Times New Roman"/>
          <w:vertAlign w:val="subscript"/>
          <w:lang w:val="nl-NL"/>
        </w:rPr>
        <w:t>2</w:t>
      </w:r>
      <w:r w:rsidRPr="005B3ECB">
        <w:rPr>
          <w:rFonts w:ascii="Times New Roman" w:hAnsi="Times New Roman"/>
          <w:lang w:val="nl-NL"/>
        </w:rPr>
        <w:t xml:space="preserve"> – 20)</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20) = 0,5.4200( t</w:t>
      </w:r>
      <w:r w:rsidRPr="005B3ECB">
        <w:rPr>
          <w:rFonts w:ascii="Times New Roman" w:hAnsi="Times New Roman"/>
          <w:vertAlign w:val="subscript"/>
          <w:lang w:val="fr-FR"/>
        </w:rPr>
        <w:t>2</w:t>
      </w:r>
      <w:r w:rsidRPr="005B3ECB">
        <w:rPr>
          <w:rFonts w:ascii="Times New Roman" w:hAnsi="Times New Roman"/>
          <w:lang w:val="fr-FR"/>
        </w:rPr>
        <w:t>- 20) = 2100( t</w:t>
      </w:r>
      <w:r w:rsidRPr="005B3ECB">
        <w:rPr>
          <w:rFonts w:ascii="Times New Roman" w:hAnsi="Times New Roman"/>
          <w:vertAlign w:val="subscript"/>
          <w:lang w:val="fr-FR"/>
        </w:rPr>
        <w:t>2</w:t>
      </w:r>
      <w:r w:rsidRPr="005B3ECB">
        <w:rPr>
          <w:rFonts w:ascii="Times New Roman" w:hAnsi="Times New Roman"/>
          <w:lang w:val="fr-FR"/>
        </w:rPr>
        <w:t xml:space="preserve"> – 20).</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Nhiệt lượng đồng tỏa ra: 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1,2.380.( 200 – t</w:t>
      </w:r>
      <w:r w:rsidRPr="005B3ECB">
        <w:rPr>
          <w:rFonts w:ascii="Times New Roman" w:hAnsi="Times New Roman"/>
          <w:vertAlign w:val="subscript"/>
          <w:lang w:val="fr-FR"/>
        </w:rPr>
        <w:t>2</w:t>
      </w:r>
      <w:r w:rsidRPr="005B3ECB">
        <w:rPr>
          <w:rFonts w:ascii="Times New Roman" w:hAnsi="Times New Roman"/>
          <w:lang w:val="fr-FR"/>
        </w:rPr>
        <w:t>) = 76( 200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 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38t</w:t>
      </w:r>
      <w:r w:rsidRPr="005B3ECB">
        <w:rPr>
          <w:rFonts w:ascii="Times New Roman" w:hAnsi="Times New Roman"/>
          <w:vertAlign w:val="subscript"/>
          <w:lang w:val="fr-FR"/>
        </w:rPr>
        <w:t>2</w:t>
      </w:r>
      <w:r w:rsidRPr="005B3ECB">
        <w:rPr>
          <w:rFonts w:ascii="Times New Roman" w:hAnsi="Times New Roman"/>
          <w:lang w:val="fr-FR"/>
        </w:rPr>
        <w:t xml:space="preserve"> – 760 + 2100t</w:t>
      </w:r>
      <w:r w:rsidRPr="005B3ECB">
        <w:rPr>
          <w:rFonts w:ascii="Times New Roman" w:hAnsi="Times New Roman"/>
          <w:vertAlign w:val="subscript"/>
          <w:lang w:val="fr-FR"/>
        </w:rPr>
        <w:t>2</w:t>
      </w:r>
      <w:r w:rsidRPr="005B3ECB">
        <w:rPr>
          <w:rFonts w:ascii="Times New Roman" w:hAnsi="Times New Roman"/>
          <w:lang w:val="fr-FR"/>
        </w:rPr>
        <w:t xml:space="preserve"> – 4200 = 15200 – t</w:t>
      </w:r>
      <w:r w:rsidRPr="005B3ECB">
        <w:rPr>
          <w:rFonts w:ascii="Times New Roman" w:hAnsi="Times New Roman"/>
          <w:vertAlign w:val="subscript"/>
          <w:lang w:val="fr-FR"/>
        </w:rPr>
        <w:t>2</w:t>
      </w:r>
      <w:r w:rsidRPr="005B3ECB">
        <w:rPr>
          <w:rFonts w:ascii="Times New Roman" w:hAnsi="Times New Roman"/>
          <w:lang w:val="fr-FR"/>
        </w:rPr>
        <w:t xml:space="preserve">    =&gt; t</w:t>
      </w:r>
      <w:r w:rsidRPr="005B3ECB">
        <w:rPr>
          <w:rFonts w:ascii="Times New Roman" w:hAnsi="Times New Roman"/>
          <w:vertAlign w:val="subscript"/>
          <w:lang w:val="fr-FR"/>
        </w:rPr>
        <w:t>2</w:t>
      </w:r>
      <w:r w:rsidRPr="005B3ECB">
        <w:rPr>
          <w:rFonts w:ascii="Times New Roman" w:hAnsi="Times New Roman"/>
          <w:lang w:val="fr-FR"/>
        </w:rPr>
        <w:t xml:space="preserve"> = 26,1</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8.</w:t>
      </w:r>
      <w:r w:rsidRPr="005B3ECB">
        <w:rPr>
          <w:rFonts w:ascii="Times New Roman" w:hAnsi="Times New Roman"/>
          <w:lang w:val="fr-FR"/>
        </w:rPr>
        <w:t xml:space="preserve"> Dùng một bếp dầu để đun một ấm nước bằng nhôm khối lượng 500g chứa 5 lít nước ở nhiệt độ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Tính nhiệt độ cần thiết để đun ấm nước đến sôi.</w:t>
      </w:r>
    </w:p>
    <w:p w:rsidR="008D661A"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b/ Bếp có hiệu suất 80%, tính thể tích dầu cần dùng. Biết khối lượng riêng của dầu là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D = 800kg/m</w:t>
      </w:r>
      <w:r w:rsidRPr="005B3ECB">
        <w:rPr>
          <w:rFonts w:ascii="Times New Roman" w:hAnsi="Times New Roman"/>
          <w:vertAlign w:val="superscript"/>
          <w:lang w:val="fr-FR"/>
        </w:rPr>
        <w:t>3</w:t>
      </w:r>
      <w:r w:rsidRPr="005B3ECB">
        <w:rPr>
          <w:rFonts w:ascii="Times New Roman" w:hAnsi="Times New Roman"/>
          <w:lang w:val="fr-FR"/>
        </w:rPr>
        <w:t>.</w:t>
      </w:r>
    </w:p>
    <w:p w:rsidR="00E46A0F" w:rsidRPr="005B3ECB" w:rsidRDefault="00E46A0F" w:rsidP="00E46A0F">
      <w:pPr>
        <w:ind w:left="360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Nhiệt lượng cần thiết để đun ấm nướ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 (100 – 20) ( 0,5.880 + 5.4200) = 17252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ăng lượng do bếp tỏa ra ( năng suất tỏa nhiệt):</w:t>
      </w:r>
      <w:r w:rsidRPr="005B3ECB">
        <w:rPr>
          <w:rFonts w:ascii="Times New Roman" w:hAnsi="Times New Roman"/>
          <w:position w:val="-28"/>
          <w:lang w:val="nl-NL"/>
        </w:rPr>
        <w:object w:dxaOrig="3260" w:dyaOrig="660">
          <v:shape id="_x0000_i1859" type="#_x0000_t75" style="width:163pt;height:33pt" o:ole="">
            <v:imagedata r:id="rId1616" o:title=""/>
          </v:shape>
          <o:OLEObject Type="Embed" ProgID="Equation.3" ShapeID="_x0000_i1859" DrawAspect="Content" ObjectID="_1717417096" r:id="rId161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0"/>
          <w:lang w:val="nl-NL"/>
        </w:rPr>
        <w:object w:dxaOrig="5860" w:dyaOrig="1320">
          <v:shape id="_x0000_i1860" type="#_x0000_t75" style="width:293pt;height:66pt" o:ole="">
            <v:imagedata r:id="rId1618" o:title=""/>
          </v:shape>
          <o:OLEObject Type="Embed" ProgID="Equation.3" ShapeID="_x0000_i1860" DrawAspect="Content" ObjectID="_1717417097" r:id="rId161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9.</w:t>
      </w:r>
      <w:r w:rsidRPr="005B3ECB">
        <w:rPr>
          <w:rFonts w:ascii="Times New Roman" w:hAnsi="Times New Roman"/>
          <w:lang w:val="nl-NL"/>
        </w:rPr>
        <w:t xml:space="preserve"> Tính nhiệt lượng cần thiết cung cấp cho một miếng nhôm có khối lượng 100g ở nhiệt độ 20</w:t>
      </w:r>
      <w:r w:rsidRPr="005B3ECB">
        <w:rPr>
          <w:rFonts w:ascii="Times New Roman" w:hAnsi="Times New Roman"/>
          <w:vertAlign w:val="superscript"/>
          <w:lang w:val="nl-NL"/>
        </w:rPr>
        <w:t>0</w:t>
      </w:r>
      <w:r w:rsidRPr="005B3ECB">
        <w:rPr>
          <w:rFonts w:ascii="Times New Roman" w:hAnsi="Times New Roman"/>
          <w:lang w:val="nl-NL"/>
        </w:rPr>
        <w:t>C đến nóng chảy hoàn toàn ở nhiệt độ nóng chảy. Cho biết nhiệt độ nóng chảy của nhôm là 658</w:t>
      </w:r>
      <w:r w:rsidRPr="005B3ECB">
        <w:rPr>
          <w:rFonts w:ascii="Times New Roman" w:hAnsi="Times New Roman"/>
          <w:vertAlign w:val="superscript"/>
          <w:lang w:val="nl-NL"/>
        </w:rPr>
        <w:t>0</w:t>
      </w:r>
      <w:r w:rsidRPr="005B3ECB">
        <w:rPr>
          <w:rFonts w:ascii="Times New Roman" w:hAnsi="Times New Roman"/>
          <w:lang w:val="nl-NL"/>
        </w:rPr>
        <w:t>C, nhiệt nóng chảy của nhôm là 3,9.10</w:t>
      </w:r>
      <w:r w:rsidRPr="005B3ECB">
        <w:rPr>
          <w:rFonts w:ascii="Times New Roman" w:hAnsi="Times New Roman"/>
          <w:vertAlign w:val="superscript"/>
          <w:lang w:val="nl-NL"/>
        </w:rPr>
        <w:t>5</w:t>
      </w:r>
      <w:r w:rsidRPr="005B3ECB">
        <w:rPr>
          <w:rFonts w:ascii="Times New Roman" w:hAnsi="Times New Roman"/>
          <w:lang w:val="nl-NL"/>
        </w:rPr>
        <w:t>J/kg.K.</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100g nhôm tăng nhiệt độ từ 20</w:t>
      </w:r>
      <w:r w:rsidRPr="005B3ECB">
        <w:rPr>
          <w:rFonts w:ascii="Times New Roman" w:hAnsi="Times New Roman"/>
          <w:vertAlign w:val="superscript"/>
          <w:lang w:val="nl-NL"/>
        </w:rPr>
        <w:t>0</w:t>
      </w:r>
      <w:r w:rsidRPr="005B3ECB">
        <w:rPr>
          <w:rFonts w:ascii="Times New Roman" w:hAnsi="Times New Roman"/>
          <w:lang w:val="nl-NL"/>
        </w:rPr>
        <w:t>C đến 658</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xml:space="preserve"> ) = 0,1.880.( 658 – 20) = 56114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100g nhôm nóng chảy hoàn toàn ở 658</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1" type="#_x0000_t75" style="width:11pt;height:13.95pt" o:ole="">
            <v:imagedata r:id="rId1605" o:title=""/>
          </v:shape>
          <o:OLEObject Type="Embed" ProgID="Equation.3" ShapeID="_x0000_i1861" DrawAspect="Content" ObjectID="_1717417098" r:id="rId1620"/>
        </w:object>
      </w:r>
      <w:r w:rsidRPr="005B3ECB">
        <w:rPr>
          <w:rFonts w:ascii="Times New Roman" w:hAnsi="Times New Roman"/>
          <w:lang w:val="nl-NL"/>
        </w:rPr>
        <w:t>.m = 3,9.10</w:t>
      </w:r>
      <w:r w:rsidRPr="005B3ECB">
        <w:rPr>
          <w:rFonts w:ascii="Times New Roman" w:hAnsi="Times New Roman"/>
          <w:vertAlign w:val="superscript"/>
          <w:lang w:val="nl-NL"/>
        </w:rPr>
        <w:t>5</w:t>
      </w:r>
      <w:r w:rsidRPr="005B3ECB">
        <w:rPr>
          <w:rFonts w:ascii="Times New Roman" w:hAnsi="Times New Roman"/>
          <w:lang w:val="nl-NL"/>
        </w:rPr>
        <w:t>.0,1 = 39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miếng nhôm:</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56114J + 39000J = 95114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0.</w:t>
      </w:r>
      <w:r w:rsidRPr="005B3ECB">
        <w:rPr>
          <w:rFonts w:ascii="Times New Roman" w:hAnsi="Times New Roman"/>
          <w:lang w:val="nl-NL"/>
        </w:rPr>
        <w:t xml:space="preserve"> Đun nóng 10kg đồng ở nhiệt độ 38</w:t>
      </w:r>
      <w:r w:rsidRPr="005B3ECB">
        <w:rPr>
          <w:rFonts w:ascii="Times New Roman" w:hAnsi="Times New Roman"/>
          <w:vertAlign w:val="superscript"/>
          <w:lang w:val="nl-NL"/>
        </w:rPr>
        <w:t>0</w:t>
      </w:r>
      <w:r w:rsidRPr="005B3ECB">
        <w:rPr>
          <w:rFonts w:ascii="Times New Roman" w:hAnsi="Times New Roman"/>
          <w:lang w:val="nl-NL"/>
        </w:rPr>
        <w:t>C đến nóng chảy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Xác định nhiệt lượng cần thiết để thực hiện quá trình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hiệt lượng trên được cung cấp bởi một lượng than củi. Cho biết hiệu suất của bếp than củi này là 40%. Xác định lượng than củi cần dù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iết nhiệt nóng chảy của đồng là 1,8.10</w:t>
      </w:r>
      <w:r w:rsidRPr="005B3ECB">
        <w:rPr>
          <w:rFonts w:ascii="Times New Roman" w:hAnsi="Times New Roman"/>
          <w:vertAlign w:val="superscript"/>
          <w:lang w:val="nl-NL"/>
        </w:rPr>
        <w:t>5</w:t>
      </w:r>
      <w:r w:rsidRPr="005B3ECB">
        <w:rPr>
          <w:rFonts w:ascii="Times New Roman" w:hAnsi="Times New Roman"/>
          <w:lang w:val="nl-NL"/>
        </w:rPr>
        <w:t>J/kg, đồng nóng chảy ở nhiệt độ 1083</w:t>
      </w:r>
      <w:r w:rsidRPr="005B3ECB">
        <w:rPr>
          <w:rFonts w:ascii="Times New Roman" w:hAnsi="Times New Roman"/>
          <w:vertAlign w:val="superscript"/>
          <w:lang w:val="nl-NL"/>
        </w:rPr>
        <w:t>0</w:t>
      </w:r>
      <w:r w:rsidRPr="005B3ECB">
        <w:rPr>
          <w:rFonts w:ascii="Times New Roman" w:hAnsi="Times New Roman"/>
          <w:lang w:val="nl-NL"/>
        </w:rPr>
        <w:t>C, năng suất tỏa nhiệt của than củi là 10.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dùng để đun nóng đồng từ 38</w:t>
      </w:r>
      <w:r w:rsidRPr="005B3ECB">
        <w:rPr>
          <w:rFonts w:ascii="Times New Roman" w:hAnsi="Times New Roman"/>
          <w:vertAlign w:val="superscript"/>
          <w:lang w:val="nl-NL"/>
        </w:rPr>
        <w:t>0</w:t>
      </w:r>
      <w:r w:rsidRPr="005B3ECB">
        <w:rPr>
          <w:rFonts w:ascii="Times New Roman" w:hAnsi="Times New Roman"/>
          <w:lang w:val="nl-NL"/>
        </w:rPr>
        <w:t>C đến 108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0.380.( 1083 – 38) = 397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ung cấp cho 10kg đồng nóng chảy hoàn toàn ở nhiệt độ nóng chả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2" type="#_x0000_t75" style="width:11pt;height:13.95pt" o:ole="">
            <v:imagedata r:id="rId1605" o:title=""/>
          </v:shape>
          <o:OLEObject Type="Embed" ProgID="Equation.3" ShapeID="_x0000_i1862" DrawAspect="Content" ObjectID="_1717417099" r:id="rId1621"/>
        </w:object>
      </w:r>
      <w:r w:rsidRPr="005B3ECB">
        <w:rPr>
          <w:rFonts w:ascii="Times New Roman" w:hAnsi="Times New Roman"/>
          <w:lang w:val="nl-NL"/>
        </w:rPr>
        <w:t>.m = 10.1,8.10</w:t>
      </w:r>
      <w:r w:rsidRPr="005B3ECB">
        <w:rPr>
          <w:rFonts w:ascii="Times New Roman" w:hAnsi="Times New Roman"/>
          <w:vertAlign w:val="superscript"/>
          <w:lang w:val="nl-NL"/>
        </w:rPr>
        <w:t>5</w:t>
      </w:r>
      <w:r w:rsidRPr="005B3ECB">
        <w:rPr>
          <w:rFonts w:ascii="Times New Roman" w:hAnsi="Times New Roman"/>
          <w:lang w:val="nl-NL"/>
        </w:rPr>
        <w:t xml:space="preserve"> = 18.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Nhiệt lượng cung cấp cho cả quá trình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3971000J + 1800000J = 577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20"/>
          <w:lang w:val="nl-NL"/>
        </w:rPr>
        <w:object w:dxaOrig="9020" w:dyaOrig="2520">
          <v:shape id="_x0000_i1863" type="#_x0000_t75" style="width:451pt;height:126pt" o:ole="">
            <v:imagedata r:id="rId1622" o:title=""/>
          </v:shape>
          <o:OLEObject Type="Embed" ProgID="Equation.3" ShapeID="_x0000_i1863" DrawAspect="Content" ObjectID="_1717417100" r:id="rId1623"/>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1.</w:t>
      </w:r>
      <w:r w:rsidRPr="005B3ECB">
        <w:rPr>
          <w:rFonts w:ascii="Times New Roman" w:hAnsi="Times New Roman"/>
          <w:lang w:val="nl-NL"/>
        </w:rPr>
        <w:t xml:space="preserve"> Đun 15kg nước đá ở -1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cho lượng nước nói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Với lượng củi than 1,5kg, có thể thực hiện quá trình trên được không? Biết hiệu suất của bếp là 50%, năng suất tỏa nhiệt của than củi là 10.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ở -10</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w:t>
      </w:r>
      <w:r w:rsidRPr="005B3ECB">
        <w:rPr>
          <w:rFonts w:ascii="Times New Roman" w:hAnsi="Times New Roman"/>
          <w:vertAlign w:val="subscript"/>
          <w:lang w:val="nl-NL"/>
        </w:rPr>
        <w:t>1</w:t>
      </w:r>
      <w:r w:rsidRPr="005B3ECB">
        <w:rPr>
          <w:rFonts w:ascii="Times New Roman" w:hAnsi="Times New Roman"/>
          <w:lang w:val="nl-NL"/>
        </w:rPr>
        <w:t>.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5.1800.[ 0 – (-10)] = 27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nóng chảy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4" type="#_x0000_t75" style="width:11pt;height:13.95pt" o:ole="">
            <v:imagedata r:id="rId1605" o:title=""/>
          </v:shape>
          <o:OLEObject Type="Embed" ProgID="Equation.3" ShapeID="_x0000_i1864" DrawAspect="Content" ObjectID="_1717417101" r:id="rId1624"/>
        </w:object>
      </w:r>
      <w:r w:rsidRPr="005B3ECB">
        <w:rPr>
          <w:rFonts w:ascii="Times New Roman" w:hAnsi="Times New Roman"/>
          <w:lang w:val="nl-NL"/>
        </w:rPr>
        <w:t>. m = 15.3,4.10</w:t>
      </w:r>
      <w:r w:rsidRPr="005B3ECB">
        <w:rPr>
          <w:rFonts w:ascii="Times New Roman" w:hAnsi="Times New Roman"/>
          <w:vertAlign w:val="superscript"/>
          <w:lang w:val="nl-NL"/>
        </w:rPr>
        <w:t>5</w:t>
      </w:r>
      <w:r w:rsidRPr="005B3ECB">
        <w:rPr>
          <w:rFonts w:ascii="Times New Roman" w:hAnsi="Times New Roman"/>
          <w:lang w:val="nl-NL"/>
        </w:rPr>
        <w:t xml:space="preserve"> = 51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tăng nhiệt độ từ 0</w:t>
      </w:r>
      <w:r w:rsidRPr="005B3ECB">
        <w:rPr>
          <w:rFonts w:ascii="Times New Roman" w:hAnsi="Times New Roman"/>
          <w:vertAlign w:val="sub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3</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15.4200.(100 – 0) = 63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từ -1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xml:space="preserve">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270000J + 5100000J + 6300000J = 1167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do đốt cháy than củi tỏa ra là nhiệt lượng toàn phần:</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020" w:dyaOrig="700">
          <v:shape id="_x0000_i1865" type="#_x0000_t75" style="width:351pt;height:35pt" o:ole="">
            <v:imagedata r:id="rId1625" o:title=""/>
          </v:shape>
          <o:OLEObject Type="Embed" ProgID="Equation.3" ShapeID="_x0000_i1865" DrawAspect="Content" ObjectID="_1717417102" r:id="rId162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ỏa ra khi đốt cháy 1,5kg than củi: Q’</w:t>
      </w:r>
      <w:r w:rsidRPr="005B3ECB">
        <w:rPr>
          <w:rFonts w:ascii="Times New Roman" w:hAnsi="Times New Roman"/>
          <w:vertAlign w:val="subscript"/>
          <w:lang w:val="nl-NL"/>
        </w:rPr>
        <w:t>tỏa</w:t>
      </w:r>
      <w:r w:rsidRPr="005B3ECB">
        <w:rPr>
          <w:rFonts w:ascii="Times New Roman" w:hAnsi="Times New Roman"/>
          <w:lang w:val="nl-NL"/>
        </w:rPr>
        <w:t xml:space="preserve"> = q.m = 10.10</w:t>
      </w:r>
      <w:r w:rsidRPr="005B3ECB">
        <w:rPr>
          <w:rFonts w:ascii="Times New Roman" w:hAnsi="Times New Roman"/>
          <w:vertAlign w:val="superscript"/>
          <w:lang w:val="nl-NL"/>
        </w:rPr>
        <w:t>6</w:t>
      </w:r>
      <w:r w:rsidRPr="005B3ECB">
        <w:rPr>
          <w:rFonts w:ascii="Times New Roman" w:hAnsi="Times New Roman"/>
          <w:lang w:val="nl-NL"/>
        </w:rPr>
        <w:t>.1,5 = 150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a thấy Q’</w:t>
      </w:r>
      <w:r w:rsidRPr="005B3ECB">
        <w:rPr>
          <w:rFonts w:ascii="Times New Roman" w:hAnsi="Times New Roman"/>
          <w:vertAlign w:val="subscript"/>
          <w:lang w:val="nl-NL"/>
        </w:rPr>
        <w:t>tỏa</w:t>
      </w:r>
      <w:r w:rsidRPr="005B3ECB">
        <w:rPr>
          <w:rFonts w:ascii="Times New Roman" w:hAnsi="Times New Roman"/>
          <w:lang w:val="nl-NL"/>
        </w:rPr>
        <w:t xml:space="preserve"> &lt; Q</w:t>
      </w:r>
      <w:r w:rsidRPr="005B3ECB">
        <w:rPr>
          <w:rFonts w:ascii="Times New Roman" w:hAnsi="Times New Roman"/>
          <w:vertAlign w:val="subscript"/>
          <w:lang w:val="nl-NL"/>
        </w:rPr>
        <w:t>tỏa</w:t>
      </w:r>
      <w:r w:rsidRPr="005B3ECB">
        <w:rPr>
          <w:rFonts w:ascii="Times New Roman" w:hAnsi="Times New Roman"/>
          <w:lang w:val="nl-NL"/>
        </w:rPr>
        <w:t>. Vậy với 1,5kg than củi thì không thực hiện được quá trình này.</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2.</w:t>
      </w:r>
      <w:r w:rsidRPr="005B3ECB">
        <w:rPr>
          <w:rFonts w:ascii="Times New Roman" w:hAnsi="Times New Roman"/>
          <w:lang w:val="nl-NL"/>
        </w:rPr>
        <w:t xml:space="preserve"> Tính nhiệt lượng cần cung cấp cho 1kg nước tăng nhiệt độ từ -200C biến thành hơi.</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tăng nhiệt độ từ -20</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1.1800.{ 0 – (-20)] = 3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đá nóng chảy hoàn toàn ở nhiệt độ nóng chả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6" type="#_x0000_t75" style="width:11pt;height:13.95pt" o:ole="">
            <v:imagedata r:id="rId1605" o:title=""/>
          </v:shape>
          <o:OLEObject Type="Embed" ProgID="Equation.3" ShapeID="_x0000_i1866" DrawAspect="Content" ObjectID="_1717417103" r:id="rId1627"/>
        </w:object>
      </w:r>
      <w:r w:rsidRPr="005B3ECB">
        <w:rPr>
          <w:rFonts w:ascii="Times New Roman" w:hAnsi="Times New Roman"/>
          <w:lang w:val="nl-NL"/>
        </w:rPr>
        <w:t>.m = 3,4.10</w:t>
      </w:r>
      <w:r w:rsidRPr="005B3ECB">
        <w:rPr>
          <w:rFonts w:ascii="Times New Roman" w:hAnsi="Times New Roman"/>
          <w:vertAlign w:val="superscript"/>
          <w:lang w:val="nl-NL"/>
        </w:rPr>
        <w:t>5</w:t>
      </w:r>
      <w:r w:rsidRPr="005B3ECB">
        <w:rPr>
          <w:rFonts w:ascii="Times New Roman" w:hAnsi="Times New Roman"/>
          <w:lang w:val="nl-NL"/>
        </w:rPr>
        <w:t>.1 = 34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tăng nhiệt độ từ 0</w:t>
      </w:r>
      <w:r w:rsidRPr="005B3ECB">
        <w:rPr>
          <w:rFonts w:ascii="Times New Roman" w:hAnsi="Times New Roman"/>
          <w:vertAlign w:val="superscript"/>
          <w:lang w:val="nl-NL"/>
        </w:rPr>
        <w:t>0</w:t>
      </w:r>
      <w:r w:rsidRPr="005B3ECB">
        <w:rPr>
          <w:rFonts w:ascii="Times New Roman" w:hAnsi="Times New Roman"/>
          <w:lang w:val="nl-NL"/>
        </w:rPr>
        <w:t>C đến sôi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 xml:space="preserve"> ) = 1.42000.(100 – 0) = 42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hóa hơi hoàn toàn ở nhiệt độ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 = 2.3.10</w:t>
      </w:r>
      <w:r w:rsidRPr="005B3ECB">
        <w:rPr>
          <w:rFonts w:ascii="Times New Roman" w:hAnsi="Times New Roman"/>
          <w:vertAlign w:val="superscript"/>
          <w:lang w:val="nl-NL"/>
        </w:rPr>
        <w:t>6</w:t>
      </w:r>
      <w:r w:rsidRPr="005B3ECB">
        <w:rPr>
          <w:rFonts w:ascii="Times New Roman" w:hAnsi="Times New Roman"/>
          <w:lang w:val="nl-NL"/>
        </w:rPr>
        <w:t>.1 = 23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để thực hiện quá trình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36kJ + 340kJ + 420kJ + 2300kJ = 309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lastRenderedPageBreak/>
        <w:t>13.</w:t>
      </w:r>
      <w:r w:rsidRPr="005B3ECB">
        <w:rPr>
          <w:rFonts w:ascii="Times New Roman" w:hAnsi="Times New Roman"/>
          <w:lang w:val="nl-NL"/>
        </w:rPr>
        <w:t xml:space="preserve"> Bỏ một quả cầu bằng đồng thau có khối lượng 1kg được đun nóng đến 100</w:t>
      </w:r>
      <w:r w:rsidRPr="005B3ECB">
        <w:rPr>
          <w:rFonts w:ascii="Times New Roman" w:hAnsi="Times New Roman"/>
          <w:vertAlign w:val="superscript"/>
          <w:lang w:val="nl-NL"/>
        </w:rPr>
        <w:t>0</w:t>
      </w:r>
      <w:r w:rsidRPr="005B3ECB">
        <w:rPr>
          <w:rFonts w:ascii="Times New Roman" w:hAnsi="Times New Roman"/>
          <w:lang w:val="nl-NL"/>
        </w:rPr>
        <w:t>C vào thùng sắt có khối lượng 500g đựng 2kg nước ở 20</w:t>
      </w:r>
      <w:r w:rsidRPr="005B3ECB">
        <w:rPr>
          <w:rFonts w:ascii="Times New Roman" w:hAnsi="Times New Roman"/>
          <w:vertAlign w:val="superscript"/>
          <w:lang w:val="nl-NL"/>
        </w:rPr>
        <w:t>0</w:t>
      </w:r>
      <w:r w:rsidRPr="005B3ECB">
        <w:rPr>
          <w:rFonts w:ascii="Times New Roman" w:hAnsi="Times New Roman"/>
          <w:lang w:val="nl-NL"/>
        </w:rPr>
        <w:t>C. Bỏ qua sự trao đổi nhiệt với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ìm nhiệt độ cuối cùng của nước. Biết nhiệt dung riêng của đồng thau, sắt và nước lần lượt là c</w:t>
      </w:r>
      <w:r w:rsidRPr="005B3ECB">
        <w:rPr>
          <w:rFonts w:ascii="Times New Roman" w:hAnsi="Times New Roman"/>
          <w:vertAlign w:val="subscript"/>
          <w:lang w:val="nl-NL"/>
        </w:rPr>
        <w:t>1</w:t>
      </w:r>
      <w:r w:rsidRPr="005B3ECB">
        <w:rPr>
          <w:rFonts w:ascii="Times New Roman" w:hAnsi="Times New Roman"/>
          <w:lang w:val="nl-NL"/>
        </w:rPr>
        <w:t xml:space="preserve"> = 3,8.10</w:t>
      </w:r>
      <w:r w:rsidRPr="005B3ECB">
        <w:rPr>
          <w:rFonts w:ascii="Times New Roman" w:hAnsi="Times New Roman"/>
          <w:vertAlign w:val="superscript"/>
          <w:lang w:val="nl-NL"/>
        </w:rPr>
        <w:t>3</w:t>
      </w:r>
      <w:r w:rsidRPr="005B3ECB">
        <w:rPr>
          <w:rFonts w:ascii="Times New Roman" w:hAnsi="Times New Roman"/>
          <w:lang w:val="nl-NL"/>
        </w:rPr>
        <w:t>J/kg.K ; c</w:t>
      </w:r>
      <w:r w:rsidRPr="005B3ECB">
        <w:rPr>
          <w:rFonts w:ascii="Times New Roman" w:hAnsi="Times New Roman"/>
          <w:vertAlign w:val="subscript"/>
          <w:lang w:val="nl-NL"/>
        </w:rPr>
        <w:t>2</w:t>
      </w:r>
      <w:r w:rsidRPr="005B3ECB">
        <w:rPr>
          <w:rFonts w:ascii="Times New Roman" w:hAnsi="Times New Roman"/>
          <w:lang w:val="nl-NL"/>
        </w:rPr>
        <w:t xml:space="preserve"> = 0,46.10</w:t>
      </w:r>
      <w:r w:rsidRPr="005B3ECB">
        <w:rPr>
          <w:rFonts w:ascii="Times New Roman" w:hAnsi="Times New Roman"/>
          <w:vertAlign w:val="superscript"/>
          <w:lang w:val="nl-NL"/>
        </w:rPr>
        <w:t>3</w:t>
      </w:r>
      <w:r w:rsidRPr="005B3ECB">
        <w:rPr>
          <w:rFonts w:ascii="Times New Roman" w:hAnsi="Times New Roman"/>
          <w:lang w:val="nl-NL"/>
        </w:rPr>
        <w:t>J/kg.K ; c</w:t>
      </w:r>
      <w:r w:rsidRPr="005B3ECB">
        <w:rPr>
          <w:rFonts w:ascii="Times New Roman" w:hAnsi="Times New Roman"/>
          <w:vertAlign w:val="subscript"/>
          <w:lang w:val="nl-NL"/>
        </w:rPr>
        <w:t>3</w:t>
      </w:r>
      <w:r w:rsidRPr="005B3ECB">
        <w:rPr>
          <w:rFonts w:ascii="Times New Roman" w:hAnsi="Times New Roman"/>
          <w:lang w:val="nl-NL"/>
        </w:rPr>
        <w:t xml:space="preserve"> = 4,2.10</w:t>
      </w:r>
      <w:r w:rsidRPr="005B3ECB">
        <w:rPr>
          <w:rFonts w:ascii="Times New Roman" w:hAnsi="Times New Roman"/>
          <w:vertAlign w:val="superscript"/>
          <w:lang w:val="nl-NL"/>
        </w:rPr>
        <w:t>3</w:t>
      </w:r>
      <w:r w:rsidRPr="005B3ECB">
        <w:rPr>
          <w:rFonts w:ascii="Times New Roman" w:hAnsi="Times New Roman"/>
          <w:lang w:val="nl-NL"/>
        </w:rPr>
        <w:t>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ìm nhiệt lượng cần thiết để đun nước từ nhiệt độ ở câu a ( có cả quả cầu) đến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quả cầu bằng đồng thau tỏa ra khi hạ nhiệt từ 10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1</w:t>
      </w:r>
      <w:r w:rsidRPr="005B3ECB">
        <w:rPr>
          <w:rFonts w:ascii="Times New Roman" w:hAnsi="Times New Roman"/>
          <w:lang w:val="nl-NL"/>
        </w:rPr>
        <w:t xml:space="preserve"> – 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hùng sắt và nước nhận được để tăng nhiệt độ từ 2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 –t</w:t>
      </w:r>
      <w:r w:rsidRPr="005B3ECB">
        <w:rPr>
          <w:rFonts w:ascii="Times New Roman" w:hAnsi="Times New Roman"/>
          <w:vertAlign w:val="subscript"/>
          <w:lang w:val="fr-FR"/>
        </w:rPr>
        <w:t>2</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3</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t)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9220" w:dyaOrig="720">
          <v:shape id="_x0000_i1867" type="#_x0000_t75" style="width:461pt;height:36pt" o:ole="">
            <v:imagedata r:id="rId1628" o:title=""/>
          </v:shape>
          <o:OLEObject Type="Embed" ProgID="Equation.3" ShapeID="_x0000_i1867" DrawAspect="Content" ObjectID="_1717417104" r:id="rId162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hiệt lượng cần cung cấp để nước, thùng sắt, quả cầu tăng nhiệt độ từ 23,37</w:t>
      </w:r>
      <w:r w:rsidRPr="005B3ECB">
        <w:rPr>
          <w:rFonts w:ascii="Times New Roman" w:hAnsi="Times New Roman"/>
          <w:vertAlign w:val="superscript"/>
          <w:lang w:val="nl-NL"/>
        </w:rPr>
        <w:t>0</w:t>
      </w:r>
      <w:r w:rsidRPr="005B3ECB">
        <w:rPr>
          <w:rFonts w:ascii="Times New Roman" w:hAnsi="Times New Roman"/>
          <w:lang w:val="nl-NL"/>
        </w:rPr>
        <w:t>C đến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t’ – t)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 (1.0,28.10</w:t>
      </w:r>
      <w:r w:rsidRPr="005B3ECB">
        <w:rPr>
          <w:rFonts w:ascii="Times New Roman" w:hAnsi="Times New Roman"/>
          <w:vertAlign w:val="superscript"/>
          <w:lang w:val="fr-FR"/>
        </w:rPr>
        <w:t>3</w:t>
      </w:r>
      <w:r w:rsidRPr="005B3ECB">
        <w:rPr>
          <w:rFonts w:ascii="Times New Roman" w:hAnsi="Times New Roman"/>
          <w:lang w:val="fr-FR"/>
        </w:rPr>
        <w:t xml:space="preserve"> + 0,5.0,46.10</w:t>
      </w:r>
      <w:r w:rsidRPr="005B3ECB">
        <w:rPr>
          <w:rFonts w:ascii="Times New Roman" w:hAnsi="Times New Roman"/>
          <w:vertAlign w:val="superscript"/>
          <w:lang w:val="fr-FR"/>
        </w:rPr>
        <w:t>3</w:t>
      </w:r>
      <w:r w:rsidRPr="005B3ECB">
        <w:rPr>
          <w:rFonts w:ascii="Times New Roman" w:hAnsi="Times New Roman"/>
          <w:lang w:val="fr-FR"/>
        </w:rPr>
        <w:t xml:space="preserve"> + 2.4,2.10</w:t>
      </w:r>
      <w:r w:rsidRPr="005B3ECB">
        <w:rPr>
          <w:rFonts w:ascii="Times New Roman" w:hAnsi="Times New Roman"/>
          <w:vertAlign w:val="superscript"/>
          <w:lang w:val="fr-FR"/>
        </w:rPr>
        <w:t>3</w:t>
      </w:r>
      <w:r w:rsidRPr="005B3ECB">
        <w:rPr>
          <w:rFonts w:ascii="Times New Roman" w:hAnsi="Times New Roman"/>
          <w:lang w:val="fr-FR"/>
        </w:rPr>
        <w:t>) (50 – 23,37) = 239,9.103J = 240k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b/>
          <w:lang w:val="fr-FR"/>
        </w:rPr>
        <w:t>14.</w:t>
      </w:r>
      <w:r w:rsidRPr="005B3ECB">
        <w:rPr>
          <w:rFonts w:ascii="Times New Roman" w:hAnsi="Times New Roman"/>
          <w:lang w:val="fr-FR"/>
        </w:rPr>
        <w:t xml:space="preserve"> Bỏ 100g nước đá ở 0</w:t>
      </w:r>
      <w:r w:rsidRPr="005B3ECB">
        <w:rPr>
          <w:rFonts w:ascii="Times New Roman" w:hAnsi="Times New Roman"/>
          <w:vertAlign w:val="superscript"/>
          <w:lang w:val="fr-FR"/>
        </w:rPr>
        <w:t>0</w:t>
      </w:r>
      <w:r w:rsidRPr="005B3ECB">
        <w:rPr>
          <w:rFonts w:ascii="Times New Roman" w:hAnsi="Times New Roman"/>
          <w:lang w:val="fr-FR"/>
        </w:rPr>
        <w:t>C vào 300g nước ở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a/ Nước đá tan hết không ? Cho biết nhiệt nóng chảy của nước đá </w:t>
      </w:r>
      <w:r w:rsidRPr="005B3ECB">
        <w:rPr>
          <w:rFonts w:ascii="Times New Roman" w:hAnsi="Times New Roman"/>
          <w:position w:val="-6"/>
          <w:lang w:val="nl-NL"/>
        </w:rPr>
        <w:object w:dxaOrig="220" w:dyaOrig="279">
          <v:shape id="_x0000_i1868" type="#_x0000_t75" style="width:11pt;height:13.95pt" o:ole="">
            <v:imagedata r:id="rId1605" o:title=""/>
          </v:shape>
          <o:OLEObject Type="Embed" ProgID="Equation.3" ShapeID="_x0000_i1868" DrawAspect="Content" ObjectID="_1717417105" r:id="rId1630"/>
        </w:object>
      </w:r>
      <w:r w:rsidRPr="005B3ECB">
        <w:rPr>
          <w:rFonts w:ascii="Times New Roman" w:hAnsi="Times New Roman"/>
          <w:lang w:val="fr-FR"/>
        </w:rPr>
        <w:t xml:space="preserve"> = 3,4.10</w:t>
      </w:r>
      <w:r w:rsidRPr="005B3ECB">
        <w:rPr>
          <w:rFonts w:ascii="Times New Roman" w:hAnsi="Times New Roman"/>
          <w:vertAlign w:val="superscript"/>
          <w:lang w:val="fr-FR"/>
        </w:rPr>
        <w:t>5</w:t>
      </w:r>
      <w:r w:rsidRPr="005B3ECB">
        <w:rPr>
          <w:rFonts w:ascii="Times New Roman" w:hAnsi="Times New Roman"/>
          <w:lang w:val="fr-FR"/>
        </w:rPr>
        <w:t>J/kg và nhiệt dung riêng của nước là 42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ếu không tan hết, tính khối lượng nước đá còn lại.</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Nhiệt lượng nước đá thu vào để nóng chảy ( tan )hoàn toàn ở 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position w:val="-6"/>
          <w:lang w:val="nl-NL"/>
        </w:rPr>
        <w:object w:dxaOrig="220" w:dyaOrig="279">
          <v:shape id="_x0000_i1869" type="#_x0000_t75" style="width:11pt;height:13.95pt" o:ole="">
            <v:imagedata r:id="rId1605" o:title=""/>
          </v:shape>
          <o:OLEObject Type="Embed" ProgID="Equation.3" ShapeID="_x0000_i1869" DrawAspect="Content" ObjectID="_1717417106" r:id="rId1631"/>
        </w:object>
      </w:r>
      <w:r w:rsidRPr="005B3ECB">
        <w:rPr>
          <w:rFonts w:ascii="Times New Roman" w:hAnsi="Times New Roman"/>
          <w:lang w:val="fr-FR"/>
        </w:rPr>
        <w:t xml:space="preserve"> = 0,1.3,4.10</w:t>
      </w:r>
      <w:r w:rsidRPr="005B3ECB">
        <w:rPr>
          <w:rFonts w:ascii="Times New Roman" w:hAnsi="Times New Roman"/>
          <w:vertAlign w:val="superscript"/>
          <w:lang w:val="fr-FR"/>
        </w:rPr>
        <w:t>5</w:t>
      </w:r>
      <w:r w:rsidRPr="005B3ECB">
        <w:rPr>
          <w:rFonts w:ascii="Times New Roman" w:hAnsi="Times New Roman"/>
          <w:lang w:val="fr-FR"/>
        </w:rPr>
        <w:t xml:space="preserve"> = 34.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ỏa ra khi hạ nhiệt từ 20</w:t>
      </w:r>
      <w:r w:rsidRPr="005B3ECB">
        <w:rPr>
          <w:rFonts w:ascii="Times New Roman" w:hAnsi="Times New Roman"/>
          <w:vertAlign w:val="superscript"/>
          <w:lang w:val="fr-FR"/>
        </w:rPr>
        <w:t>0</w:t>
      </w:r>
      <w:r w:rsidRPr="005B3ECB">
        <w:rPr>
          <w:rFonts w:ascii="Times New Roman" w:hAnsi="Times New Roman"/>
          <w:lang w:val="fr-FR"/>
        </w:rPr>
        <w:t>C xuống 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 0,3.4200.( 20 – 0)= 25,2.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a thấy Q</w:t>
      </w:r>
      <w:r w:rsidRPr="005B3ECB">
        <w:rPr>
          <w:rFonts w:ascii="Times New Roman" w:hAnsi="Times New Roman"/>
          <w:vertAlign w:val="subscript"/>
          <w:lang w:val="fr-FR"/>
        </w:rPr>
        <w:t>2</w:t>
      </w:r>
      <w:r w:rsidRPr="005B3ECB">
        <w:rPr>
          <w:rFonts w:ascii="Times New Roman" w:hAnsi="Times New Roman"/>
          <w:lang w:val="fr-FR"/>
        </w:rPr>
        <w:t xml:space="preserve"> &lt; Q</w:t>
      </w:r>
      <w:r w:rsidRPr="005B3ECB">
        <w:rPr>
          <w:rFonts w:ascii="Times New Roman" w:hAnsi="Times New Roman"/>
          <w:vertAlign w:val="subscript"/>
          <w:lang w:val="fr-FR"/>
        </w:rPr>
        <w:t>1</w:t>
      </w:r>
      <w:r w:rsidRPr="005B3ECB">
        <w:rPr>
          <w:rFonts w:ascii="Times New Roman" w:hAnsi="Times New Roman"/>
          <w:lang w:val="fr-FR"/>
        </w:rPr>
        <w:t xml:space="preserve"> nên nước đá chỉ tan một phần.</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Gọi m’ là lượng nước đá tan ra.</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 </w:t>
      </w:r>
      <w:r w:rsidRPr="005B3ECB">
        <w:rPr>
          <w:rFonts w:ascii="Times New Roman" w:hAnsi="Times New Roman"/>
          <w:position w:val="-6"/>
          <w:lang w:val="nl-NL"/>
        </w:rPr>
        <w:object w:dxaOrig="220" w:dyaOrig="279">
          <v:shape id="_x0000_i1870" type="#_x0000_t75" style="width:11pt;height:13.95pt" o:ole="">
            <v:imagedata r:id="rId1605" o:title=""/>
          </v:shape>
          <o:OLEObject Type="Embed" ProgID="Equation.3" ShapeID="_x0000_i1870" DrawAspect="Content" ObjectID="_1717417107" r:id="rId1632"/>
        </w:object>
      </w:r>
      <w:r w:rsidRPr="005B3ECB">
        <w:rPr>
          <w:rFonts w:ascii="Times New Roman" w:hAnsi="Times New Roman"/>
          <w:lang w:val="fr-FR"/>
        </w:rPr>
        <w:t xml:space="preserve">   =&gt; m’ = </w:t>
      </w:r>
      <w:r w:rsidRPr="005B3ECB">
        <w:rPr>
          <w:rFonts w:ascii="Times New Roman" w:hAnsi="Times New Roman"/>
          <w:position w:val="-28"/>
          <w:lang w:val="nl-NL"/>
        </w:rPr>
        <w:object w:dxaOrig="3200" w:dyaOrig="700">
          <v:shape id="_x0000_i1871" type="#_x0000_t75" style="width:160pt;height:35pt" o:ole="">
            <v:imagedata r:id="rId1633" o:title=""/>
          </v:shape>
          <o:OLEObject Type="Embed" ProgID="Equation.3" ShapeID="_x0000_i1871" DrawAspect="Content" ObjectID="_1717417108" r:id="rId1634"/>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Khối lượng nước đá còn lại: m” = m</w:t>
      </w:r>
      <w:r w:rsidRPr="005B3ECB">
        <w:rPr>
          <w:rFonts w:ascii="Times New Roman" w:hAnsi="Times New Roman"/>
          <w:vertAlign w:val="subscript"/>
          <w:lang w:val="fr-FR"/>
        </w:rPr>
        <w:t>1</w:t>
      </w:r>
      <w:r w:rsidRPr="005B3ECB">
        <w:rPr>
          <w:rFonts w:ascii="Times New Roman" w:hAnsi="Times New Roman"/>
          <w:lang w:val="fr-FR"/>
        </w:rPr>
        <w:t xml:space="preserve"> – m’ = 100g – 74g = 26g.</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15.</w:t>
      </w:r>
      <w:r w:rsidRPr="005B3ECB">
        <w:rPr>
          <w:rFonts w:ascii="Times New Roman" w:hAnsi="Times New Roman"/>
          <w:lang w:val="fr-FR"/>
        </w:rPr>
        <w:t xml:space="preserve"> Dẫn 100g hơi nước vào bình cách nhiệt đựng nước đá ở -4</w:t>
      </w:r>
      <w:r w:rsidRPr="005B3ECB">
        <w:rPr>
          <w:rFonts w:ascii="Times New Roman" w:hAnsi="Times New Roman"/>
          <w:vertAlign w:val="superscript"/>
          <w:lang w:val="fr-FR"/>
        </w:rPr>
        <w:t>0</w:t>
      </w:r>
      <w:r w:rsidRPr="005B3ECB">
        <w:rPr>
          <w:rFonts w:ascii="Times New Roman" w:hAnsi="Times New Roman"/>
          <w:lang w:val="fr-FR"/>
        </w:rPr>
        <w:t>C. Nước đá tan hoàn toàn và lên đến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a/ Tìm khối lượng nước đá có trong bình. Biết nhiệt nóng chảy của nước đá là </w:t>
      </w:r>
      <w:r w:rsidRPr="005B3ECB">
        <w:rPr>
          <w:rFonts w:ascii="Times New Roman" w:hAnsi="Times New Roman"/>
          <w:position w:val="-6"/>
          <w:lang w:val="nl-NL"/>
        </w:rPr>
        <w:object w:dxaOrig="220" w:dyaOrig="279">
          <v:shape id="_x0000_i1872" type="#_x0000_t75" style="width:11pt;height:13.95pt" o:ole="">
            <v:imagedata r:id="rId1605" o:title=""/>
          </v:shape>
          <o:OLEObject Type="Embed" ProgID="Equation.3" ShapeID="_x0000_i1872" DrawAspect="Content" ObjectID="_1717417109" r:id="rId1635"/>
        </w:object>
      </w:r>
      <w:r w:rsidRPr="005B3ECB">
        <w:rPr>
          <w:rFonts w:ascii="Times New Roman" w:hAnsi="Times New Roman"/>
          <w:lang w:val="fr-FR"/>
        </w:rPr>
        <w:t>=3,4.10</w:t>
      </w:r>
      <w:r w:rsidRPr="005B3ECB">
        <w:rPr>
          <w:rFonts w:ascii="Times New Roman" w:hAnsi="Times New Roman"/>
          <w:vertAlign w:val="superscript"/>
          <w:lang w:val="fr-FR"/>
        </w:rPr>
        <w:t>5</w:t>
      </w:r>
      <w:r w:rsidRPr="005B3ECB">
        <w:rPr>
          <w:rFonts w:ascii="Times New Roman" w:hAnsi="Times New Roman"/>
          <w:lang w:val="fr-FR"/>
        </w:rPr>
        <w:t>J/kg, nhiệt hóa hơi của nước là 2,3.10</w:t>
      </w:r>
      <w:r w:rsidRPr="005B3ECB">
        <w:rPr>
          <w:rFonts w:ascii="Times New Roman" w:hAnsi="Times New Roman"/>
          <w:vertAlign w:val="superscript"/>
          <w:lang w:val="fr-FR"/>
        </w:rPr>
        <w:t>6</w:t>
      </w:r>
      <w:r w:rsidRPr="005B3ECB">
        <w:rPr>
          <w:rFonts w:ascii="Times New Roman" w:hAnsi="Times New Roman"/>
          <w:lang w:val="fr-FR"/>
        </w:rPr>
        <w:t>J/kg, nhiệt dung riêng của nước là c</w:t>
      </w:r>
      <w:r w:rsidRPr="005B3ECB">
        <w:rPr>
          <w:rFonts w:ascii="Times New Roman" w:hAnsi="Times New Roman"/>
          <w:vertAlign w:val="subscript"/>
          <w:lang w:val="fr-FR"/>
        </w:rPr>
        <w:t>1</w:t>
      </w:r>
      <w:r w:rsidRPr="005B3ECB">
        <w:rPr>
          <w:rFonts w:ascii="Times New Roman" w:hAnsi="Times New Roman"/>
          <w:lang w:val="fr-FR"/>
        </w:rPr>
        <w:t xml:space="preserve"> = 4200J/kg.K , của nước đá là c</w:t>
      </w:r>
      <w:r w:rsidRPr="005B3ECB">
        <w:rPr>
          <w:rFonts w:ascii="Times New Roman" w:hAnsi="Times New Roman"/>
          <w:vertAlign w:val="subscript"/>
          <w:lang w:val="fr-FR"/>
        </w:rPr>
        <w:t>2</w:t>
      </w:r>
      <w:r w:rsidRPr="005B3ECB">
        <w:rPr>
          <w:rFonts w:ascii="Times New Roman" w:hAnsi="Times New Roman"/>
          <w:lang w:val="fr-FR"/>
        </w:rPr>
        <w:t xml:space="preserve"> = 18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Để tạo nên 100g hơi nước ở nhiệt độ 100</w:t>
      </w:r>
      <w:r w:rsidRPr="005B3ECB">
        <w:rPr>
          <w:rFonts w:ascii="Times New Roman" w:hAnsi="Times New Roman"/>
          <w:vertAlign w:val="superscript"/>
          <w:lang w:val="fr-FR"/>
        </w:rPr>
        <w:t>0</w:t>
      </w:r>
      <w:r w:rsidRPr="005B3ECB">
        <w:rPr>
          <w:rFonts w:ascii="Times New Roman" w:hAnsi="Times New Roman"/>
          <w:lang w:val="fr-FR"/>
        </w:rPr>
        <w:t>C từ nước có nhiệt độ ban đầu 20</w:t>
      </w:r>
      <w:r w:rsidRPr="005B3ECB">
        <w:rPr>
          <w:rFonts w:ascii="Times New Roman" w:hAnsi="Times New Roman"/>
          <w:vertAlign w:val="superscript"/>
          <w:lang w:val="fr-FR"/>
        </w:rPr>
        <w:t>0</w:t>
      </w:r>
      <w:r w:rsidRPr="005B3ECB">
        <w:rPr>
          <w:rFonts w:ascii="Times New Roman" w:hAnsi="Times New Roman"/>
          <w:lang w:val="fr-FR"/>
        </w:rPr>
        <w:t>C bằng bếp dầu có hiệu suất H = 40%. Tìm lượng dầu cần dùng, biết năng suất tỏa nhiệt của dầu là q = 4,5.10</w:t>
      </w:r>
      <w:r w:rsidRPr="005B3ECB">
        <w:rPr>
          <w:rFonts w:ascii="Times New Roman" w:hAnsi="Times New Roman"/>
          <w:vertAlign w:val="superscript"/>
          <w:lang w:val="fr-FR"/>
        </w:rPr>
        <w:t>7</w:t>
      </w:r>
      <w:r w:rsidRPr="005B3ECB">
        <w:rPr>
          <w:rFonts w:ascii="Times New Roman" w:hAnsi="Times New Roman"/>
          <w:lang w:val="fr-FR"/>
        </w:rPr>
        <w:t>J/kg.</w:t>
      </w:r>
    </w:p>
    <w:p w:rsidR="00E46A0F" w:rsidRPr="005B3ECB" w:rsidRDefault="00E46A0F" w:rsidP="00E46A0F">
      <w:pPr>
        <w:ind w:left="3600" w:firstLine="720"/>
        <w:jc w:val="both"/>
        <w:rPr>
          <w:rFonts w:ascii="Times New Roman" w:hAnsi="Times New Roman"/>
          <w:b/>
          <w:u w:val="single"/>
          <w:lang w:val="fr-FR"/>
        </w:rPr>
      </w:pPr>
      <w:r w:rsidRPr="005B3ECB">
        <w:rPr>
          <w:rFonts w:ascii="Times New Roman" w:hAnsi="Times New Roman"/>
          <w:b/>
          <w:u w:val="single"/>
          <w:lang w:val="fr-FR"/>
        </w:rPr>
        <w:lastRenderedPageBreak/>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ỏa ra khi ngưng tụ ở 100</w:t>
      </w:r>
      <w:r w:rsidRPr="005B3ECB">
        <w:rPr>
          <w:rFonts w:ascii="Times New Roman" w:hAnsi="Times New Roman"/>
          <w:vertAlign w:val="superscript"/>
          <w:lang w:val="fr-FR"/>
        </w:rPr>
        <w:t>0</w:t>
      </w:r>
      <w:r w:rsidRPr="005B3ECB">
        <w:rPr>
          <w:rFonts w:ascii="Times New Roman" w:hAnsi="Times New Roman"/>
          <w:lang w:val="fr-FR"/>
        </w:rPr>
        <w:t>C và hạ nhiệt từ 100</w:t>
      </w:r>
      <w:r w:rsidRPr="005B3ECB">
        <w:rPr>
          <w:rFonts w:ascii="Times New Roman" w:hAnsi="Times New Roman"/>
          <w:vertAlign w:val="subscript"/>
          <w:lang w:val="fr-FR"/>
        </w:rPr>
        <w:t>0</w:t>
      </w:r>
      <w:r w:rsidRPr="005B3ECB">
        <w:rPr>
          <w:rFonts w:ascii="Times New Roman" w:hAnsi="Times New Roman"/>
          <w:lang w:val="fr-FR"/>
        </w:rPr>
        <w:t>C xuống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L.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t)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đá thu vào để tăng nhiệt độ từ -4</w:t>
      </w:r>
      <w:r w:rsidRPr="005B3ECB">
        <w:rPr>
          <w:rFonts w:ascii="Times New Roman" w:hAnsi="Times New Roman"/>
          <w:vertAlign w:val="superscript"/>
          <w:lang w:val="fr-FR"/>
        </w:rPr>
        <w:t>0</w:t>
      </w:r>
      <w:r w:rsidRPr="005B3ECB">
        <w:rPr>
          <w:rFonts w:ascii="Times New Roman" w:hAnsi="Times New Roman"/>
          <w:lang w:val="fr-FR"/>
        </w:rPr>
        <w:t>C đến 0</w:t>
      </w:r>
      <w:r w:rsidRPr="005B3ECB">
        <w:rPr>
          <w:rFonts w:ascii="Times New Roman" w:hAnsi="Times New Roman"/>
          <w:vertAlign w:val="superscript"/>
          <w:lang w:val="fr-FR"/>
        </w:rPr>
        <w:t>0</w:t>
      </w:r>
      <w:r w:rsidRPr="005B3ECB">
        <w:rPr>
          <w:rFonts w:ascii="Times New Roman" w:hAnsi="Times New Roman"/>
          <w:lang w:val="fr-FR"/>
        </w:rPr>
        <w:t>C sau đó nóng chảy hoàn toàn thành nước ở 0</w:t>
      </w:r>
      <w:r w:rsidRPr="005B3ECB">
        <w:rPr>
          <w:rFonts w:ascii="Times New Roman" w:hAnsi="Times New Roman"/>
          <w:vertAlign w:val="superscript"/>
          <w:lang w:val="fr-FR"/>
        </w:rPr>
        <w:t>0</w:t>
      </w:r>
      <w:r w:rsidRPr="005B3ECB">
        <w:rPr>
          <w:rFonts w:ascii="Times New Roman" w:hAnsi="Times New Roman"/>
          <w:lang w:val="fr-FR"/>
        </w:rPr>
        <w:t>C và tăng nhiệt độ từ 0</w:t>
      </w:r>
      <w:r w:rsidRPr="005B3ECB">
        <w:rPr>
          <w:rFonts w:ascii="Times New Roman" w:hAnsi="Times New Roman"/>
          <w:vertAlign w:val="superscript"/>
          <w:lang w:val="fr-FR"/>
        </w:rPr>
        <w:t>0</w:t>
      </w:r>
      <w:r w:rsidRPr="005B3ECB">
        <w:rPr>
          <w:rFonts w:ascii="Times New Roman" w:hAnsi="Times New Roman"/>
          <w:lang w:val="fr-FR"/>
        </w:rPr>
        <w:t>C đến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 t</w:t>
      </w:r>
      <w:r w:rsidRPr="005B3ECB">
        <w:rPr>
          <w:rFonts w:ascii="Times New Roman" w:hAnsi="Times New Roman"/>
          <w:vertAlign w:val="subscript"/>
          <w:lang w:val="fr-FR"/>
        </w:rPr>
        <w:t>3</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6"/>
          <w:lang w:val="nl-NL"/>
        </w:rPr>
        <w:object w:dxaOrig="220" w:dyaOrig="279">
          <v:shape id="_x0000_i1873" type="#_x0000_t75" style="width:11pt;height:13.95pt" o:ole="">
            <v:imagedata r:id="rId1605" o:title=""/>
          </v:shape>
          <o:OLEObject Type="Embed" ProgID="Equation.3" ShapeID="_x0000_i1873" DrawAspect="Content" ObjectID="_1717417110" r:id="rId1636"/>
        </w:objec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 –t</w:t>
      </w:r>
      <w:r w:rsidRPr="005B3ECB">
        <w:rPr>
          <w:rFonts w:ascii="Times New Roman" w:hAnsi="Times New Roman"/>
          <w:vertAlign w:val="subscript"/>
          <w:lang w:val="fr-FR"/>
        </w:rPr>
        <w:t>3</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Theo phương trình cân bằng nhiệt, ta có: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L.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t) = m</w:t>
      </w:r>
      <w:r w:rsidRPr="005B3ECB">
        <w:rPr>
          <w:rFonts w:ascii="Times New Roman" w:hAnsi="Times New Roman"/>
          <w:vertAlign w:val="subscript"/>
          <w:lang w:val="fr-FR"/>
        </w:rPr>
        <w:t>2</w:t>
      </w:r>
      <w:r w:rsidRPr="005B3ECB">
        <w:rPr>
          <w:rFonts w:ascii="Times New Roman" w:hAnsi="Times New Roman"/>
          <w:lang w:val="fr-FR"/>
        </w:rPr>
        <w:t xml:space="preserve"> { 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3</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6"/>
          <w:lang w:val="nl-NL"/>
        </w:rPr>
        <w:object w:dxaOrig="220" w:dyaOrig="279">
          <v:shape id="_x0000_i1874" type="#_x0000_t75" style="width:11pt;height:13.95pt" o:ole="">
            <v:imagedata r:id="rId1605" o:title=""/>
          </v:shape>
          <o:OLEObject Type="Embed" ProgID="Equation.3" ShapeID="_x0000_i1874" DrawAspect="Content" ObjectID="_1717417111" r:id="rId1637"/>
        </w:object>
      </w:r>
      <w:r w:rsidRPr="005B3ECB">
        <w:rPr>
          <w:rFonts w:ascii="Times New Roman" w:hAnsi="Times New Roman"/>
          <w:lang w:val="fr-FR"/>
        </w:rPr>
        <w:t xml:space="preserve"> + c</w:t>
      </w:r>
      <w:r w:rsidRPr="005B3ECB">
        <w:rPr>
          <w:rFonts w:ascii="Times New Roman" w:hAnsi="Times New Roman"/>
          <w:vertAlign w:val="subscript"/>
          <w:lang w:val="fr-FR"/>
        </w:rPr>
        <w:t>1</w:t>
      </w:r>
      <w:r w:rsidRPr="005B3ECB">
        <w:rPr>
          <w:rFonts w:ascii="Times New Roman" w:hAnsi="Times New Roman"/>
          <w:lang w:val="fr-FR"/>
        </w:rPr>
        <w:t>.(t –t</w:t>
      </w:r>
      <w:r w:rsidRPr="005B3ECB">
        <w:rPr>
          <w:rFonts w:ascii="Times New Roman" w:hAnsi="Times New Roman"/>
          <w:vertAlign w:val="subscript"/>
          <w:lang w:val="fr-FR"/>
        </w:rPr>
        <w:t>3</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8620" w:dyaOrig="720">
          <v:shape id="_x0000_i1875" type="#_x0000_t75" style="width:431pt;height:36pt" o:ole="">
            <v:imagedata r:id="rId1638" o:title=""/>
          </v:shape>
          <o:OLEObject Type="Embed" ProgID="Equation.3" ShapeID="_x0000_i1875" DrawAspect="Content" ObjectID="_1717417112" r:id="rId163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Lượng dầu cần dù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00g nước từ 20</w:t>
      </w:r>
      <w:r w:rsidRPr="005B3ECB">
        <w:rPr>
          <w:rFonts w:ascii="Times New Roman" w:hAnsi="Times New Roman"/>
          <w:vertAlign w:val="superscript"/>
          <w:lang w:val="nl-NL"/>
        </w:rPr>
        <w:t>0</w:t>
      </w:r>
      <w:r w:rsidRPr="005B3ECB">
        <w:rPr>
          <w:rFonts w:ascii="Times New Roman" w:hAnsi="Times New Roman"/>
          <w:lang w:val="nl-NL"/>
        </w:rPr>
        <w:t>C biến thành hơi nước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hu</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4</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L = 0,1.4200.(100 – 20) + 0,1.2,3.10</w:t>
      </w:r>
      <w:r w:rsidRPr="005B3ECB">
        <w:rPr>
          <w:rFonts w:ascii="Times New Roman" w:hAnsi="Times New Roman"/>
          <w:vertAlign w:val="superscript"/>
          <w:lang w:val="fr-FR"/>
        </w:rPr>
        <w:t>6</w:t>
      </w:r>
      <w:r w:rsidRPr="005B3ECB">
        <w:rPr>
          <w:rFonts w:ascii="Times New Roman" w:hAnsi="Times New Roman"/>
          <w:lang w:val="fr-FR"/>
        </w:rPr>
        <w:t xml:space="preserve"> = 263,6.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dầu đốt cháy tỏa ra: Q</w:t>
      </w:r>
      <w:r w:rsidRPr="005B3ECB">
        <w:rPr>
          <w:rFonts w:ascii="Times New Roman" w:hAnsi="Times New Roman"/>
          <w:vertAlign w:val="subscript"/>
          <w:lang w:val="fr-FR"/>
        </w:rPr>
        <w:t>tỏa</w:t>
      </w:r>
      <w:r w:rsidRPr="005B3ECB">
        <w:rPr>
          <w:rFonts w:ascii="Times New Roman" w:hAnsi="Times New Roman"/>
          <w:lang w:val="fr-FR"/>
        </w:rPr>
        <w:t xml:space="preserve"> =</w:t>
      </w:r>
      <w:r w:rsidRPr="005B3ECB">
        <w:rPr>
          <w:rFonts w:ascii="Times New Roman" w:hAnsi="Times New Roman"/>
          <w:position w:val="-28"/>
          <w:lang w:val="nl-NL"/>
        </w:rPr>
        <w:object w:dxaOrig="2920" w:dyaOrig="700">
          <v:shape id="_x0000_i1876" type="#_x0000_t75" style="width:146pt;height:35pt" o:ole="">
            <v:imagedata r:id="rId1640" o:title=""/>
          </v:shape>
          <o:OLEObject Type="Embed" ProgID="Equation.3" ShapeID="_x0000_i1876" DrawAspect="Content" ObjectID="_1717417113" r:id="rId1641"/>
        </w:objec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Lượng dầu cần dùng: </w:t>
      </w:r>
      <w:r w:rsidRPr="005B3ECB">
        <w:rPr>
          <w:rFonts w:ascii="Times New Roman" w:hAnsi="Times New Roman"/>
          <w:position w:val="-28"/>
          <w:lang w:val="nl-NL"/>
        </w:rPr>
        <w:object w:dxaOrig="3640" w:dyaOrig="700">
          <v:shape id="_x0000_i1877" type="#_x0000_t75" style="width:182pt;height:35pt" o:ole="">
            <v:imagedata r:id="rId1642" o:title=""/>
          </v:shape>
          <o:OLEObject Type="Embed" ProgID="Equation.3" ShapeID="_x0000_i1877" DrawAspect="Content" ObjectID="_1717417114" r:id="rId1643"/>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16*.</w:t>
      </w:r>
      <w:r w:rsidRPr="005B3ECB">
        <w:rPr>
          <w:rFonts w:ascii="Times New Roman" w:hAnsi="Times New Roman"/>
          <w:lang w:val="fr-FR"/>
        </w:rPr>
        <w:t xml:space="preserve"> Để xác định nhiệt độ của một bếp lò người ta làm như sau; Bỏ vào lò một khối đồng hình lập phương có cạnh a = 2cm, sau đó lấy khối đồng bỏ trên một tảng nước đá ở 0</w:t>
      </w:r>
      <w:r w:rsidRPr="005B3ECB">
        <w:rPr>
          <w:rFonts w:ascii="Times New Roman" w:hAnsi="Times New Roman"/>
          <w:vertAlign w:val="superscript"/>
          <w:lang w:val="fr-FR"/>
        </w:rPr>
        <w:t>0</w:t>
      </w:r>
      <w:r w:rsidRPr="005B3ECB">
        <w:rPr>
          <w:rFonts w:ascii="Times New Roman" w:hAnsi="Times New Roman"/>
          <w:lang w:val="fr-FR"/>
        </w:rPr>
        <w:t>C. Khi có cân bằng nhiệt, mặt trên của khối đồng chìm dưới mặt nước đá 1 đoạn b = 1cm. Biết khối lượng riêng của đồng là D</w:t>
      </w:r>
      <w:r w:rsidRPr="005B3ECB">
        <w:rPr>
          <w:rFonts w:ascii="Times New Roman" w:hAnsi="Times New Roman"/>
          <w:vertAlign w:val="subscript"/>
          <w:lang w:val="fr-FR"/>
        </w:rPr>
        <w:t>o</w:t>
      </w:r>
      <w:r w:rsidRPr="005B3ECB">
        <w:rPr>
          <w:rFonts w:ascii="Times New Roman" w:hAnsi="Times New Roman"/>
          <w:lang w:val="fr-FR"/>
        </w:rPr>
        <w:t xml:space="preserve"> = 8900kg/m</w:t>
      </w:r>
      <w:r w:rsidRPr="005B3ECB">
        <w:rPr>
          <w:rFonts w:ascii="Times New Roman" w:hAnsi="Times New Roman"/>
          <w:vertAlign w:val="superscript"/>
          <w:lang w:val="fr-FR"/>
        </w:rPr>
        <w:t>3</w:t>
      </w:r>
      <w:r w:rsidRPr="005B3ECB">
        <w:rPr>
          <w:rFonts w:ascii="Times New Roman" w:hAnsi="Times New Roman"/>
          <w:lang w:val="fr-FR"/>
        </w:rPr>
        <w:t>, nhiệt dung riêng của đồng c</w:t>
      </w:r>
      <w:r w:rsidRPr="005B3ECB">
        <w:rPr>
          <w:rFonts w:ascii="Times New Roman" w:hAnsi="Times New Roman"/>
          <w:vertAlign w:val="subscript"/>
          <w:lang w:val="fr-FR"/>
        </w:rPr>
        <w:t>o</w:t>
      </w:r>
      <w:r w:rsidRPr="005B3ECB">
        <w:rPr>
          <w:rFonts w:ascii="Times New Roman" w:hAnsi="Times New Roman"/>
          <w:lang w:val="fr-FR"/>
        </w:rPr>
        <w:t xml:space="preserve"> = 400J/kg.k, nhiệt nóng chảy của nước đá</w:t>
      </w:r>
      <w:r w:rsidRPr="005B3ECB">
        <w:rPr>
          <w:rFonts w:ascii="Times New Roman" w:hAnsi="Times New Roman"/>
          <w:position w:val="-6"/>
          <w:lang w:val="nl-NL"/>
        </w:rPr>
        <w:object w:dxaOrig="220" w:dyaOrig="279">
          <v:shape id="_x0000_i1878" type="#_x0000_t75" style="width:11pt;height:13.95pt" o:ole="">
            <v:imagedata r:id="rId1605" o:title=""/>
          </v:shape>
          <o:OLEObject Type="Embed" ProgID="Equation.3" ShapeID="_x0000_i1878" DrawAspect="Content" ObjectID="_1717417115" r:id="rId1644"/>
        </w:object>
      </w:r>
      <w:r w:rsidRPr="005B3ECB">
        <w:rPr>
          <w:rFonts w:ascii="Times New Roman" w:hAnsi="Times New Roman"/>
          <w:lang w:val="fr-FR"/>
        </w:rPr>
        <w:t xml:space="preserve"> = 3,4.10</w:t>
      </w:r>
      <w:r w:rsidRPr="005B3ECB">
        <w:rPr>
          <w:rFonts w:ascii="Times New Roman" w:hAnsi="Times New Roman"/>
          <w:vertAlign w:val="superscript"/>
          <w:lang w:val="fr-FR"/>
        </w:rPr>
        <w:t>5</w:t>
      </w:r>
      <w:r w:rsidRPr="005B3ECB">
        <w:rPr>
          <w:rFonts w:ascii="Times New Roman" w:hAnsi="Times New Roman"/>
          <w:lang w:val="fr-FR"/>
        </w:rPr>
        <w:t>J/kg.K , khối lượng riêng của nước đá D = 900kg/m</w:t>
      </w:r>
      <w:r w:rsidRPr="005B3ECB">
        <w:rPr>
          <w:rFonts w:ascii="Times New Roman" w:hAnsi="Times New Roman"/>
          <w:vertAlign w:val="superscript"/>
          <w:lang w:val="fr-FR"/>
        </w:rPr>
        <w:t>3</w:t>
      </w:r>
      <w:r w:rsidRPr="005B3ECB">
        <w:rPr>
          <w:rFonts w:ascii="Times New Roman" w:hAnsi="Times New Roman"/>
          <w:lang w:val="fr-FR"/>
        </w:rPr>
        <w:t>. Giả sử nước đá chỉ tan có dạng hình hộp có tiết diện bàng tiết diện khối đồng.</w:t>
      </w:r>
    </w:p>
    <w:p w:rsidR="00E46A0F" w:rsidRPr="005B3ECB" w:rsidRDefault="00E46A0F" w:rsidP="00E46A0F">
      <w:pPr>
        <w:ind w:left="3600" w:firstLine="720"/>
        <w:jc w:val="both"/>
        <w:rPr>
          <w:rFonts w:ascii="Times New Roman" w:hAnsi="Times New Roman"/>
          <w:b/>
          <w:lang w:val="pt-BR"/>
        </w:rPr>
      </w:pPr>
      <w:r w:rsidRPr="005B3ECB">
        <w:rPr>
          <w:rFonts w:ascii="Times New Roman" w:hAnsi="Times New Roman"/>
          <w:b/>
          <w:lang w:val="pt-BR"/>
        </w:rPr>
        <w:t>Giải:</w:t>
      </w:r>
    </w:p>
    <w:p w:rsidR="00E46A0F" w:rsidRPr="005B3ECB" w:rsidRDefault="00E46A0F" w:rsidP="00E46A0F">
      <w:pPr>
        <w:ind w:firstLine="270"/>
        <w:jc w:val="both"/>
        <w:rPr>
          <w:rFonts w:ascii="Times New Roman" w:hAnsi="Times New Roman"/>
          <w:lang w:val="pt-BR"/>
        </w:rPr>
      </w:pPr>
      <w:r w:rsidRPr="005B3ECB">
        <w:rPr>
          <w:rFonts w:ascii="Times New Roman" w:hAnsi="Times New Roman"/>
          <w:lang w:val="pt-BR"/>
        </w:rPr>
        <w:t>Cho biết: a = 2cm = 2.10</w:t>
      </w:r>
      <w:r w:rsidRPr="005B3ECB">
        <w:rPr>
          <w:rFonts w:ascii="Times New Roman" w:hAnsi="Times New Roman"/>
          <w:vertAlign w:val="superscript"/>
          <w:lang w:val="pt-BR"/>
        </w:rPr>
        <w:t>-2</w:t>
      </w:r>
      <w:r w:rsidRPr="005B3ECB">
        <w:rPr>
          <w:rFonts w:ascii="Times New Roman" w:hAnsi="Times New Roman"/>
          <w:lang w:val="pt-BR"/>
        </w:rPr>
        <w:t>m         b= 1cm = 1.10</w:t>
      </w:r>
      <w:r w:rsidRPr="005B3ECB">
        <w:rPr>
          <w:rFonts w:ascii="Times New Roman" w:hAnsi="Times New Roman"/>
          <w:vertAlign w:val="superscript"/>
          <w:lang w:val="pt-BR"/>
        </w:rPr>
        <w:t>-2</w:t>
      </w:r>
      <w:r w:rsidRPr="005B3ECB">
        <w:rPr>
          <w:rFonts w:ascii="Times New Roman" w:hAnsi="Times New Roman"/>
          <w:lang w:val="pt-BR"/>
        </w:rPr>
        <w:t>m</w:t>
      </w:r>
    </w:p>
    <w:p w:rsidR="00E46A0F" w:rsidRPr="005B3ECB" w:rsidRDefault="00E46A0F" w:rsidP="00E46A0F">
      <w:pPr>
        <w:ind w:firstLine="270"/>
        <w:jc w:val="both"/>
        <w:rPr>
          <w:rFonts w:ascii="Times New Roman" w:hAnsi="Times New Roman"/>
        </w:rPr>
      </w:pPr>
      <w:r w:rsidRPr="005B3ECB">
        <w:rPr>
          <w:rFonts w:ascii="Times New Roman" w:hAnsi="Times New Roman"/>
          <w:lang w:val="pt-BR"/>
        </w:rPr>
        <w:t xml:space="preserve">                </w:t>
      </w:r>
      <w:r w:rsidRPr="005B3ECB">
        <w:rPr>
          <w:rFonts w:ascii="Times New Roman" w:hAnsi="Times New Roman"/>
        </w:rPr>
        <w:t>D</w:t>
      </w:r>
      <w:r w:rsidRPr="005B3ECB">
        <w:rPr>
          <w:rFonts w:ascii="Times New Roman" w:hAnsi="Times New Roman"/>
          <w:vertAlign w:val="subscript"/>
        </w:rPr>
        <w:t>o</w:t>
      </w:r>
      <w:r w:rsidRPr="005B3ECB">
        <w:rPr>
          <w:rFonts w:ascii="Times New Roman" w:hAnsi="Times New Roman"/>
        </w:rPr>
        <w:t xml:space="preserve"> = 8900kg/m</w:t>
      </w:r>
      <w:r w:rsidRPr="005B3ECB">
        <w:rPr>
          <w:rFonts w:ascii="Times New Roman" w:hAnsi="Times New Roman"/>
          <w:vertAlign w:val="superscript"/>
        </w:rPr>
        <w:t>3</w:t>
      </w:r>
      <w:r w:rsidRPr="005B3ECB">
        <w:rPr>
          <w:rFonts w:ascii="Times New Roman" w:hAnsi="Times New Roman"/>
        </w:rPr>
        <w:t xml:space="preserve">             D = 900kg/m</w:t>
      </w:r>
      <w:r w:rsidRPr="005B3ECB">
        <w:rPr>
          <w:rFonts w:ascii="Times New Roman" w:hAnsi="Times New Roman"/>
          <w:vertAlign w:val="superscript"/>
        </w:rPr>
        <w:t>3</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w:t>
      </w:r>
      <w:r w:rsidRPr="005B3ECB">
        <w:rPr>
          <w:rFonts w:ascii="Times New Roman" w:hAnsi="Times New Roman"/>
          <w:position w:val="-6"/>
          <w:lang w:val="nl-NL"/>
        </w:rPr>
        <w:object w:dxaOrig="220" w:dyaOrig="279">
          <v:shape id="_x0000_i1879" type="#_x0000_t75" style="width:11pt;height:13.95pt" o:ole="">
            <v:imagedata r:id="rId1605" o:title=""/>
          </v:shape>
          <o:OLEObject Type="Embed" ProgID="Equation.3" ShapeID="_x0000_i1879" DrawAspect="Content" ObjectID="_1717417116" r:id="rId1645"/>
        </w:objec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J/kg              c</w:t>
      </w:r>
      <w:r w:rsidRPr="005B3ECB">
        <w:rPr>
          <w:rFonts w:ascii="Times New Roman" w:hAnsi="Times New Roman"/>
          <w:vertAlign w:val="subscript"/>
        </w:rPr>
        <w:t>o</w:t>
      </w:r>
      <w:r w:rsidRPr="005B3ECB">
        <w:rPr>
          <w:rFonts w:ascii="Times New Roman" w:hAnsi="Times New Roman"/>
        </w:rPr>
        <w:t xml:space="preserve"> = 400J/kg.K</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t</w:t>
      </w:r>
      <w:r w:rsidRPr="005B3ECB">
        <w:rPr>
          <w:rFonts w:ascii="Times New Roman" w:hAnsi="Times New Roman"/>
          <w:vertAlign w:val="subscript"/>
        </w:rPr>
        <w:t>2</w:t>
      </w:r>
      <w:r w:rsidRPr="005B3ECB">
        <w:rPr>
          <w:rFonts w:ascii="Times New Roman" w:hAnsi="Times New Roman"/>
        </w:rPr>
        <w:t xml:space="preserve"> = 0</w:t>
      </w:r>
      <w:r w:rsidRPr="005B3ECB">
        <w:rPr>
          <w:rFonts w:ascii="Times New Roman" w:hAnsi="Times New Roman"/>
          <w:vertAlign w:val="superscript"/>
        </w:rPr>
        <w:t>0</w:t>
      </w:r>
      <w:r w:rsidRPr="005B3ECB">
        <w:rPr>
          <w:rFonts w:ascii="Times New Roman" w:hAnsi="Times New Roman"/>
        </w:rPr>
        <w:t>C                           t</w:t>
      </w:r>
      <w:r w:rsidRPr="005B3ECB">
        <w:rPr>
          <w:rFonts w:ascii="Times New Roman" w:hAnsi="Times New Roman"/>
          <w:vertAlign w:val="subscript"/>
        </w:rPr>
        <w:t>1</w:t>
      </w:r>
      <w:r w:rsidRPr="005B3ECB">
        <w:rPr>
          <w:rFonts w:ascii="Times New Roman" w:hAnsi="Times New Roman"/>
        </w:rPr>
        <w:t xml:space="preserve"> =?</w:t>
      </w:r>
    </w:p>
    <w:p w:rsidR="00E46A0F" w:rsidRPr="005B3ECB" w:rsidRDefault="00E46A0F" w:rsidP="00E46A0F">
      <w:pPr>
        <w:ind w:firstLine="270"/>
        <w:jc w:val="both"/>
        <w:rPr>
          <w:rFonts w:ascii="Times New Roman" w:hAnsi="Times New Roman"/>
        </w:rPr>
      </w:pPr>
      <w:r w:rsidRPr="005B3ECB">
        <w:rPr>
          <w:rFonts w:ascii="Times New Roman" w:hAnsi="Times New Roman"/>
        </w:rPr>
        <w:t>Nhiệt lượng đồng tỏa ra khi hạ nhiệt từ t</w:t>
      </w:r>
      <w:r w:rsidRPr="005B3ECB">
        <w:rPr>
          <w:rFonts w:ascii="Times New Roman" w:hAnsi="Times New Roman"/>
          <w:vertAlign w:val="subscript"/>
        </w:rPr>
        <w:t>1</w:t>
      </w:r>
      <w:r w:rsidRPr="005B3ECB">
        <w:rPr>
          <w:rFonts w:ascii="Times New Roman" w:hAnsi="Times New Roman"/>
        </w:rPr>
        <w:t xml:space="preserve"> xuống t</w:t>
      </w:r>
      <w:r w:rsidRPr="005B3ECB">
        <w:rPr>
          <w:rFonts w:ascii="Times New Roman" w:hAnsi="Times New Roman"/>
          <w:vertAlign w:val="subscript"/>
        </w:rPr>
        <w:t>2</w:t>
      </w:r>
      <w:r w:rsidRPr="005B3ECB">
        <w:rPr>
          <w:rFonts w:ascii="Times New Roman" w:hAnsi="Times New Roman"/>
        </w:rPr>
        <w:t xml:space="preserve">: </w:t>
      </w:r>
    </w:p>
    <w:p w:rsidR="00E46A0F" w:rsidRPr="005B3ECB" w:rsidRDefault="00E46A0F" w:rsidP="00E46A0F">
      <w:pPr>
        <w:ind w:firstLine="27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tỏa</w:t>
      </w:r>
      <w:r w:rsidRPr="005B3ECB">
        <w:rPr>
          <w:rFonts w:ascii="Times New Roman" w:hAnsi="Times New Roman"/>
        </w:rPr>
        <w:t xml:space="preserve"> = m</w:t>
      </w:r>
      <w:r w:rsidRPr="005B3ECB">
        <w:rPr>
          <w:rFonts w:ascii="Times New Roman" w:hAnsi="Times New Roman"/>
          <w:vertAlign w:val="subscript"/>
        </w:rPr>
        <w:t>đ</w:t>
      </w:r>
      <w:r w:rsidRPr="005B3ECB">
        <w:rPr>
          <w:rFonts w:ascii="Times New Roman" w:hAnsi="Times New Roman"/>
        </w:rPr>
        <w:t>.c</w:t>
      </w:r>
      <w:r w:rsidRPr="005B3ECB">
        <w:rPr>
          <w:rFonts w:ascii="Times New Roman" w:hAnsi="Times New Roman"/>
          <w:vertAlign w:val="subscript"/>
        </w:rPr>
        <w:t>o</w:t>
      </w:r>
      <w:r w:rsidRPr="005B3ECB">
        <w:rPr>
          <w:rFonts w:ascii="Times New Roman" w:hAnsi="Times New Roman"/>
        </w:rPr>
        <w:t>.( t</w:t>
      </w:r>
      <w:r w:rsidRPr="005B3ECB">
        <w:rPr>
          <w:rFonts w:ascii="Times New Roman" w:hAnsi="Times New Roman"/>
          <w:vertAlign w:val="subscript"/>
        </w:rPr>
        <w:t>1</w:t>
      </w:r>
      <w:r w:rsidRPr="005B3ECB">
        <w:rPr>
          <w:rFonts w:ascii="Times New Roman" w:hAnsi="Times New Roman"/>
        </w:rPr>
        <w:t xml:space="preserve"> – t</w:t>
      </w:r>
      <w:r w:rsidRPr="005B3ECB">
        <w:rPr>
          <w:rFonts w:ascii="Times New Roman" w:hAnsi="Times New Roman"/>
          <w:vertAlign w:val="subscript"/>
        </w:rPr>
        <w:t>2</w:t>
      </w:r>
      <w:r w:rsidRPr="005B3ECB">
        <w:rPr>
          <w:rFonts w:ascii="Times New Roman" w:hAnsi="Times New Roman"/>
        </w:rPr>
        <w:t>)      Trong đó : m</w:t>
      </w:r>
      <w:r w:rsidRPr="005B3ECB">
        <w:rPr>
          <w:rFonts w:ascii="Times New Roman" w:hAnsi="Times New Roman"/>
          <w:vertAlign w:val="subscript"/>
        </w:rPr>
        <w:t>đ</w:t>
      </w:r>
      <w:r w:rsidRPr="005B3ECB">
        <w:rPr>
          <w:rFonts w:ascii="Times New Roman" w:hAnsi="Times New Roman"/>
        </w:rPr>
        <w:t xml:space="preserve"> = D</w:t>
      </w:r>
      <w:r w:rsidRPr="005B3ECB">
        <w:rPr>
          <w:rFonts w:ascii="Times New Roman" w:hAnsi="Times New Roman"/>
          <w:vertAlign w:val="subscript"/>
        </w:rPr>
        <w:t>o</w:t>
      </w:r>
      <w:r w:rsidRPr="005B3ECB">
        <w:rPr>
          <w:rFonts w:ascii="Times New Roman" w:hAnsi="Times New Roman"/>
        </w:rPr>
        <w:t>.V</w:t>
      </w:r>
      <w:r w:rsidRPr="005B3ECB">
        <w:rPr>
          <w:rFonts w:ascii="Times New Roman" w:hAnsi="Times New Roman"/>
          <w:vertAlign w:val="subscript"/>
        </w:rPr>
        <w:t>đ</w:t>
      </w:r>
      <w:r w:rsidRPr="005B3ECB">
        <w:rPr>
          <w:rFonts w:ascii="Times New Roman" w:hAnsi="Times New Roman"/>
        </w:rPr>
        <w:t xml:space="preserve"> = D</w:t>
      </w:r>
      <w:r w:rsidRPr="005B3ECB">
        <w:rPr>
          <w:rFonts w:ascii="Times New Roman" w:hAnsi="Times New Roman"/>
          <w:vertAlign w:val="subscript"/>
        </w:rPr>
        <w:t>o</w:t>
      </w:r>
      <w:r w:rsidRPr="005B3ECB">
        <w:rPr>
          <w:rFonts w:ascii="Times New Roman" w:hAnsi="Times New Roman"/>
        </w:rPr>
        <w:t>.a</w:t>
      </w:r>
      <w:r w:rsidRPr="005B3ECB">
        <w:rPr>
          <w:rFonts w:ascii="Times New Roman" w:hAnsi="Times New Roman"/>
          <w:vertAlign w:val="superscript"/>
        </w:rPr>
        <w:t>3</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Nhiệt lượng nước đá thu vào khi nóng chảy: Q </w:t>
      </w:r>
      <w:r w:rsidRPr="005B3ECB">
        <w:rPr>
          <w:rFonts w:ascii="Times New Roman" w:hAnsi="Times New Roman"/>
          <w:vertAlign w:val="subscript"/>
        </w:rPr>
        <w:t>thu</w:t>
      </w:r>
      <w:r w:rsidRPr="005B3ECB">
        <w:rPr>
          <w:rFonts w:ascii="Times New Roman" w:hAnsi="Times New Roman"/>
        </w:rPr>
        <w:t xml:space="preserve"> = </w:t>
      </w:r>
      <w:r w:rsidRPr="005B3ECB">
        <w:rPr>
          <w:rFonts w:ascii="Times New Roman" w:hAnsi="Times New Roman"/>
          <w:position w:val="-6"/>
          <w:lang w:val="nl-NL"/>
        </w:rPr>
        <w:object w:dxaOrig="220" w:dyaOrig="279">
          <v:shape id="_x0000_i1880" type="#_x0000_t75" style="width:11pt;height:13.95pt" o:ole="">
            <v:imagedata r:id="rId1605" o:title=""/>
          </v:shape>
          <o:OLEObject Type="Embed" ProgID="Equation.3" ShapeID="_x0000_i1880" DrawAspect="Content" ObjectID="_1717417117" r:id="rId1646"/>
        </w:object>
      </w:r>
      <w:r w:rsidRPr="005B3ECB">
        <w:rPr>
          <w:rFonts w:ascii="Times New Roman" w:hAnsi="Times New Roman"/>
        </w:rPr>
        <w:t xml:space="preserve"> . m</w:t>
      </w:r>
      <w:r w:rsidRPr="005B3ECB">
        <w:rPr>
          <w:rFonts w:ascii="Times New Roman" w:hAnsi="Times New Roman"/>
          <w:vertAlign w:val="subscript"/>
        </w:rPr>
        <w:t>nước</w:t>
      </w:r>
      <w:r w:rsidRPr="005B3ECB">
        <w:rPr>
          <w:rFonts w:ascii="Times New Roman" w:hAnsi="Times New Roman"/>
        </w:rPr>
        <w:t xml:space="preserve"> = </w:t>
      </w:r>
      <w:r w:rsidRPr="005B3ECB">
        <w:rPr>
          <w:rFonts w:ascii="Times New Roman" w:hAnsi="Times New Roman"/>
          <w:position w:val="-6"/>
          <w:lang w:val="nl-NL"/>
        </w:rPr>
        <w:object w:dxaOrig="220" w:dyaOrig="279">
          <v:shape id="_x0000_i1881" type="#_x0000_t75" style="width:11pt;height:13.95pt" o:ole="">
            <v:imagedata r:id="rId1605" o:title=""/>
          </v:shape>
          <o:OLEObject Type="Embed" ProgID="Equation.3" ShapeID="_x0000_i1881" DrawAspect="Content" ObjectID="_1717417118" r:id="rId1647"/>
        </w:object>
      </w:r>
      <w:r w:rsidRPr="005B3ECB">
        <w:rPr>
          <w:rFonts w:ascii="Times New Roman" w:hAnsi="Times New Roman"/>
        </w:rPr>
        <w:t xml:space="preserve"> .D.a</w:t>
      </w:r>
      <w:r w:rsidRPr="005B3ECB">
        <w:rPr>
          <w:rFonts w:ascii="Times New Roman" w:hAnsi="Times New Roman"/>
          <w:vertAlign w:val="superscript"/>
        </w:rPr>
        <w:t>2</w:t>
      </w:r>
      <w:r w:rsidRPr="005B3ECB">
        <w:rPr>
          <w:rFonts w:ascii="Times New Roman" w:hAnsi="Times New Roman"/>
        </w:rPr>
        <w:t>( a + b)</w:t>
      </w:r>
    </w:p>
    <w:p w:rsidR="00E46A0F" w:rsidRPr="005B3ECB" w:rsidRDefault="00E46A0F" w:rsidP="00E46A0F">
      <w:pPr>
        <w:ind w:firstLine="270"/>
        <w:jc w:val="both"/>
        <w:rPr>
          <w:rFonts w:ascii="Times New Roman" w:hAnsi="Times New Roman"/>
        </w:rPr>
      </w:pPr>
      <w:r w:rsidRPr="005B3ECB">
        <w:rPr>
          <w:rFonts w:ascii="Times New Roman" w:hAnsi="Times New Roman"/>
        </w:rPr>
        <w:t>Vì xem hai vật chỉ trao đổi nhiệt cho nhau nên ta có: Q</w:t>
      </w:r>
      <w:r w:rsidRPr="005B3ECB">
        <w:rPr>
          <w:rFonts w:ascii="Times New Roman" w:hAnsi="Times New Roman"/>
          <w:vertAlign w:val="subscript"/>
        </w:rPr>
        <w:t>tỏa</w:t>
      </w:r>
      <w:r w:rsidRPr="005B3ECB">
        <w:rPr>
          <w:rFonts w:ascii="Times New Roman" w:hAnsi="Times New Roman"/>
        </w:rPr>
        <w:t xml:space="preserve"> = Q</w:t>
      </w:r>
      <w:r w:rsidRPr="005B3ECB">
        <w:rPr>
          <w:rFonts w:ascii="Times New Roman" w:hAnsi="Times New Roman"/>
          <w:vertAlign w:val="subscript"/>
        </w:rPr>
        <w:t>thu</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Hay : D</w:t>
      </w:r>
      <w:r w:rsidRPr="005B3ECB">
        <w:rPr>
          <w:rFonts w:ascii="Times New Roman" w:hAnsi="Times New Roman"/>
          <w:vertAlign w:val="subscript"/>
          <w:lang w:val="nl-NL"/>
        </w:rPr>
        <w:t>o</w:t>
      </w:r>
      <w:r w:rsidRPr="005B3ECB">
        <w:rPr>
          <w:rFonts w:ascii="Times New Roman" w:hAnsi="Times New Roman"/>
          <w:lang w:val="nl-NL"/>
        </w:rPr>
        <w:t>.a</w:t>
      </w:r>
      <w:r w:rsidRPr="005B3ECB">
        <w:rPr>
          <w:rFonts w:ascii="Times New Roman" w:hAnsi="Times New Roman"/>
          <w:vertAlign w:val="superscript"/>
          <w:lang w:val="nl-NL"/>
        </w:rPr>
        <w:t>3</w:t>
      </w:r>
      <w:r w:rsidRPr="005B3ECB">
        <w:rPr>
          <w:rFonts w:ascii="Times New Roman" w:hAnsi="Times New Roman"/>
          <w:lang w:val="nl-NL"/>
        </w:rPr>
        <w:t>.c</w:t>
      </w:r>
      <w:r w:rsidRPr="005B3ECB">
        <w:rPr>
          <w:rFonts w:ascii="Times New Roman" w:hAnsi="Times New Roman"/>
          <w:vertAlign w:val="subscript"/>
          <w:lang w:val="nl-NL"/>
        </w:rPr>
        <w:t>o</w:t>
      </w:r>
      <w:r w:rsidRPr="005B3ECB">
        <w:rPr>
          <w:rFonts w:ascii="Times New Roman" w:hAnsi="Times New Roman"/>
          <w:lang w:val="nl-NL"/>
        </w:rPr>
        <w:t>. ( t</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82" type="#_x0000_t75" style="width:11pt;height:13.95pt" o:ole="">
            <v:imagedata r:id="rId1605" o:title=""/>
          </v:shape>
          <o:OLEObject Type="Embed" ProgID="Equation.3" ShapeID="_x0000_i1882" DrawAspect="Content" ObjectID="_1717417119" r:id="rId1648"/>
        </w:object>
      </w:r>
      <w:r w:rsidRPr="005B3ECB">
        <w:rPr>
          <w:rFonts w:ascii="Times New Roman" w:hAnsi="Times New Roman"/>
          <w:lang w:val="nl-NL"/>
        </w:rPr>
        <w:t xml:space="preserve"> .D.a</w:t>
      </w:r>
      <w:r w:rsidRPr="005B3ECB">
        <w:rPr>
          <w:rFonts w:ascii="Times New Roman" w:hAnsi="Times New Roman"/>
          <w:vertAlign w:val="superscript"/>
          <w:lang w:val="nl-NL"/>
        </w:rPr>
        <w:t>2</w:t>
      </w:r>
      <w:r w:rsidRPr="005B3ECB">
        <w:rPr>
          <w:rFonts w:ascii="Times New Roman" w:hAnsi="Times New Roman"/>
          <w:lang w:val="nl-NL"/>
        </w:rPr>
        <w:t>.(a +b)</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6900" w:dyaOrig="720">
          <v:shape id="_x0000_i1883" type="#_x0000_t75" style="width:345pt;height:36pt" o:ole="">
            <v:imagedata r:id="rId1649" o:title=""/>
          </v:shape>
          <o:OLEObject Type="Embed" ProgID="Equation.3" ShapeID="_x0000_i1883" DrawAspect="Content" ObjectID="_1717417120" r:id="rId165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hiệt độ ban đầu của thỏi đồng là 128,9</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7*.</w:t>
      </w:r>
      <w:r w:rsidRPr="005B3ECB">
        <w:rPr>
          <w:rFonts w:ascii="Times New Roman" w:hAnsi="Times New Roman"/>
          <w:lang w:val="nl-NL"/>
        </w:rPr>
        <w:t xml:space="preserve"> Một thỏi hợp kim chì kẽm có khối lượng 500g ở nhiệt độ 120</w:t>
      </w:r>
      <w:r w:rsidRPr="005B3ECB">
        <w:rPr>
          <w:rFonts w:ascii="Times New Roman" w:hAnsi="Times New Roman"/>
          <w:vertAlign w:val="superscript"/>
          <w:lang w:val="nl-NL"/>
        </w:rPr>
        <w:t>0</w:t>
      </w:r>
      <w:r w:rsidRPr="005B3ECB">
        <w:rPr>
          <w:rFonts w:ascii="Times New Roman" w:hAnsi="Times New Roman"/>
          <w:lang w:val="nl-NL"/>
        </w:rPr>
        <w:t>C được thả vào một nhiệt lượng kế có nhiệt dung 300J/độ chứa 1lít nước ở 20</w:t>
      </w:r>
      <w:r w:rsidRPr="005B3ECB">
        <w:rPr>
          <w:rFonts w:ascii="Times New Roman" w:hAnsi="Times New Roman"/>
          <w:vertAlign w:val="superscript"/>
          <w:lang w:val="nl-NL"/>
        </w:rPr>
        <w:t>0</w:t>
      </w:r>
      <w:r w:rsidRPr="005B3ECB">
        <w:rPr>
          <w:rFonts w:ascii="Times New Roman" w:hAnsi="Times New Roman"/>
          <w:lang w:val="nl-NL"/>
        </w:rPr>
        <w:t>C. Nhiệt độ khi cân bằng là 22</w:t>
      </w:r>
      <w:r w:rsidRPr="005B3ECB">
        <w:rPr>
          <w:rFonts w:ascii="Times New Roman" w:hAnsi="Times New Roman"/>
          <w:vertAlign w:val="superscript"/>
          <w:lang w:val="nl-NL"/>
        </w:rPr>
        <w:t>0</w:t>
      </w:r>
      <w:r w:rsidRPr="005B3ECB">
        <w:rPr>
          <w:rFonts w:ascii="Times New Roman" w:hAnsi="Times New Roman"/>
          <w:lang w:val="nl-NL"/>
        </w:rPr>
        <w:t>C. Tìm khối lượng chì kẽm có trong hợp kim. Biết nhiệt dung riêng của chì kẽm lần lượt là 130J/kg.K , 400J/kg.k và nhiệt dung riêng của nước là 4200J/kg.K.</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lastRenderedPageBreak/>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ho biết: m</w:t>
      </w:r>
      <w:r w:rsidRPr="005B3ECB">
        <w:rPr>
          <w:rFonts w:ascii="Times New Roman" w:hAnsi="Times New Roman"/>
          <w:vertAlign w:val="subscript"/>
          <w:lang w:val="nl-NL"/>
        </w:rPr>
        <w:t>hk</w:t>
      </w:r>
      <w:r w:rsidRPr="005B3ECB">
        <w:rPr>
          <w:rFonts w:ascii="Times New Roman" w:hAnsi="Times New Roman"/>
          <w:lang w:val="nl-NL"/>
        </w:rPr>
        <w:t xml:space="preserve"> = 500g = 0,5kg       t</w:t>
      </w:r>
      <w:r w:rsidRPr="005B3ECB">
        <w:rPr>
          <w:rFonts w:ascii="Times New Roman" w:hAnsi="Times New Roman"/>
          <w:vertAlign w:val="subscript"/>
          <w:lang w:val="nl-NL"/>
        </w:rPr>
        <w:t>1</w:t>
      </w:r>
      <w:r w:rsidRPr="005B3ECB">
        <w:rPr>
          <w:rFonts w:ascii="Times New Roman" w:hAnsi="Times New Roman"/>
          <w:lang w:val="nl-NL"/>
        </w:rPr>
        <w:t xml:space="preserve"> = 120</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t xml:space="preserve">                </w:t>
      </w:r>
      <w:r w:rsidRPr="005B3ECB">
        <w:rPr>
          <w:rFonts w:ascii="Times New Roman" w:hAnsi="Times New Roman"/>
          <w:lang w:val="fr-FR"/>
        </w:rPr>
        <w:t>m</w:t>
      </w:r>
      <w:r w:rsidRPr="005B3ECB">
        <w:rPr>
          <w:rFonts w:ascii="Times New Roman" w:hAnsi="Times New Roman"/>
          <w:vertAlign w:val="subscript"/>
          <w:lang w:val="fr-FR"/>
        </w:rPr>
        <w:t>nước</w:t>
      </w:r>
      <w:r w:rsidRPr="005B3ECB">
        <w:rPr>
          <w:rFonts w:ascii="Times New Roman" w:hAnsi="Times New Roman"/>
          <w:lang w:val="fr-FR"/>
        </w:rPr>
        <w:t xml:space="preserve"> = 1kg                    t</w:t>
      </w:r>
      <w:r w:rsidRPr="005B3ECB">
        <w:rPr>
          <w:rFonts w:ascii="Times New Roman" w:hAnsi="Times New Roman"/>
          <w:vertAlign w:val="subscript"/>
          <w:lang w:val="fr-FR"/>
        </w:rPr>
        <w:t>2</w:t>
      </w:r>
      <w:r w:rsidRPr="005B3ECB">
        <w:rPr>
          <w:rFonts w:ascii="Times New Roman" w:hAnsi="Times New Roman"/>
          <w:lang w:val="fr-FR"/>
        </w:rPr>
        <w:t xml:space="preserve"> =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300J/độ             t = 2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c</w:t>
      </w:r>
      <w:r w:rsidRPr="005B3ECB">
        <w:rPr>
          <w:rFonts w:ascii="Times New Roman" w:hAnsi="Times New Roman"/>
          <w:vertAlign w:val="subscript"/>
          <w:lang w:val="fr-FR"/>
        </w:rPr>
        <w:t>c</w:t>
      </w:r>
      <w:r w:rsidRPr="005B3ECB">
        <w:rPr>
          <w:rFonts w:ascii="Times New Roman" w:hAnsi="Times New Roman"/>
          <w:lang w:val="fr-FR"/>
        </w:rPr>
        <w:t xml:space="preserve"> = 130J/kg.K               c</w:t>
      </w:r>
      <w:r w:rsidRPr="005B3ECB">
        <w:rPr>
          <w:rFonts w:ascii="Times New Roman" w:hAnsi="Times New Roman"/>
          <w:vertAlign w:val="subscript"/>
          <w:lang w:val="fr-FR"/>
        </w:rPr>
        <w:t>k</w:t>
      </w:r>
      <w:r w:rsidRPr="005B3ECB">
        <w:rPr>
          <w:rFonts w:ascii="Times New Roman" w:hAnsi="Times New Roman"/>
          <w:lang w:val="fr-FR"/>
        </w:rPr>
        <w:t xml:space="preserve"> = 4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c</w:t>
      </w:r>
      <w:r w:rsidRPr="005B3ECB">
        <w:rPr>
          <w:rFonts w:ascii="Times New Roman" w:hAnsi="Times New Roman"/>
          <w:vertAlign w:val="subscript"/>
          <w:lang w:val="fr-FR"/>
        </w:rPr>
        <w:t>nước</w:t>
      </w:r>
      <w:r w:rsidRPr="005B3ECB">
        <w:rPr>
          <w:rFonts w:ascii="Times New Roman" w:hAnsi="Times New Roman"/>
          <w:lang w:val="fr-FR"/>
        </w:rPr>
        <w:t xml:space="preserve"> = 42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 xml:space="preserve"> và m</w:t>
      </w:r>
      <w:r w:rsidRPr="005B3ECB">
        <w:rPr>
          <w:rFonts w:ascii="Times New Roman" w:hAnsi="Times New Roman"/>
          <w:vertAlign w:val="subscript"/>
          <w:lang w:val="fr-FR"/>
        </w:rPr>
        <w:t>k</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Gọi m</w:t>
      </w:r>
      <w:r w:rsidRPr="005B3ECB">
        <w:rPr>
          <w:rFonts w:ascii="Times New Roman" w:hAnsi="Times New Roman"/>
          <w:vertAlign w:val="subscript"/>
          <w:lang w:val="fr-FR"/>
        </w:rPr>
        <w:t>c</w:t>
      </w:r>
      <w:r w:rsidRPr="005B3ECB">
        <w:rPr>
          <w:rFonts w:ascii="Times New Roman" w:hAnsi="Times New Roman"/>
          <w:lang w:val="fr-FR"/>
        </w:rPr>
        <w:t xml:space="preserve"> và m</w:t>
      </w:r>
      <w:r w:rsidRPr="005B3ECB">
        <w:rPr>
          <w:rFonts w:ascii="Times New Roman" w:hAnsi="Times New Roman"/>
          <w:vertAlign w:val="subscript"/>
          <w:lang w:val="fr-FR"/>
        </w:rPr>
        <w:t>k</w:t>
      </w:r>
      <w:r w:rsidRPr="005B3ECB">
        <w:rPr>
          <w:rFonts w:ascii="Times New Roman" w:hAnsi="Times New Roman"/>
          <w:lang w:val="fr-FR"/>
        </w:rPr>
        <w:t xml:space="preserve"> lần lượt là khối lượng của chì và kẽm có trong hợp kim.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 xml:space="preserve"> + m</w:t>
      </w:r>
      <w:r w:rsidRPr="005B3ECB">
        <w:rPr>
          <w:rFonts w:ascii="Times New Roman" w:hAnsi="Times New Roman"/>
          <w:vertAlign w:val="subscript"/>
          <w:lang w:val="fr-FR"/>
        </w:rPr>
        <w:t>k</w:t>
      </w:r>
      <w:r w:rsidRPr="005B3ECB">
        <w:rPr>
          <w:rFonts w:ascii="Times New Roman" w:hAnsi="Times New Roman"/>
          <w:lang w:val="fr-FR"/>
        </w:rPr>
        <w:t xml:space="preserve"> = m</w:t>
      </w:r>
      <w:r w:rsidRPr="005B3ECB">
        <w:rPr>
          <w:rFonts w:ascii="Times New Roman" w:hAnsi="Times New Roman"/>
          <w:vertAlign w:val="subscript"/>
          <w:lang w:val="fr-FR"/>
        </w:rPr>
        <w:t>hk</w:t>
      </w:r>
      <w:r w:rsidRPr="005B3ECB">
        <w:rPr>
          <w:rFonts w:ascii="Times New Roman" w:hAnsi="Times New Roman"/>
          <w:lang w:val="fr-FR"/>
        </w:rPr>
        <w:t xml:space="preserve"> = 0,5kg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ặc khác, hợp kim chì kẽm tỏa nhiệt còn nhiệt lượng kế và nước thu nhiệt. Do đó khi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c</w:t>
      </w:r>
      <w:r w:rsidRPr="005B3ECB">
        <w:rPr>
          <w:rFonts w:ascii="Times New Roman" w:hAnsi="Times New Roman"/>
          <w:vertAlign w:val="subscript"/>
          <w:lang w:val="fr-FR"/>
        </w:rPr>
        <w:t>c</w:t>
      </w:r>
      <w:r w:rsidRPr="005B3ECB">
        <w:rPr>
          <w:rFonts w:ascii="Times New Roman" w:hAnsi="Times New Roman"/>
          <w:lang w:val="fr-FR"/>
        </w:rPr>
        <w:t xml:space="preserve"> + m</w:t>
      </w:r>
      <w:r w:rsidRPr="005B3ECB">
        <w:rPr>
          <w:rFonts w:ascii="Times New Roman" w:hAnsi="Times New Roman"/>
          <w:vertAlign w:val="subscript"/>
          <w:lang w:val="fr-FR"/>
        </w:rPr>
        <w:t>k</w:t>
      </w:r>
      <w:r w:rsidRPr="005B3ECB">
        <w:rPr>
          <w:rFonts w:ascii="Times New Roman" w:hAnsi="Times New Roman"/>
          <w:lang w:val="fr-FR"/>
        </w:rPr>
        <w:t>.c</w:t>
      </w:r>
      <w:r w:rsidRPr="005B3ECB">
        <w:rPr>
          <w:rFonts w:ascii="Times New Roman" w:hAnsi="Times New Roman"/>
          <w:vertAlign w:val="subscript"/>
          <w:lang w:val="fr-FR"/>
        </w:rPr>
        <w:t>k</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nước</w:t>
      </w:r>
      <w:r w:rsidRPr="005B3ECB">
        <w:rPr>
          <w:rFonts w:ascii="Times New Roman" w:hAnsi="Times New Roman"/>
          <w:lang w:val="fr-FR"/>
        </w:rPr>
        <w:t>.c</w:t>
      </w:r>
      <w:r w:rsidRPr="005B3ECB">
        <w:rPr>
          <w:rFonts w:ascii="Times New Roman" w:hAnsi="Times New Roman"/>
          <w:vertAlign w:val="subscript"/>
          <w:lang w:val="fr-FR"/>
        </w:rPr>
        <w:t>nước</w:t>
      </w:r>
      <w:r w:rsidRPr="005B3ECB">
        <w:rPr>
          <w:rFonts w:ascii="Times New Roman" w:hAnsi="Times New Roman"/>
          <w:lang w:val="fr-FR"/>
        </w:rPr>
        <w:t>)( t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720" w:dyaOrig="700">
          <v:shape id="_x0000_i1884" type="#_x0000_t75" style="width:386pt;height:35pt" o:ole="">
            <v:imagedata r:id="rId1651" o:title=""/>
          </v:shape>
          <o:OLEObject Type="Embed" ProgID="Equation.3" ShapeID="_x0000_i1884" DrawAspect="Content" ObjectID="_1717417121" r:id="rId165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iải phương trình (1) và (2) ta được: m</w:t>
      </w:r>
      <w:r w:rsidRPr="005B3ECB">
        <w:rPr>
          <w:rFonts w:ascii="Times New Roman" w:hAnsi="Times New Roman"/>
          <w:vertAlign w:val="subscript"/>
          <w:lang w:val="nl-NL"/>
        </w:rPr>
        <w:t>c</w:t>
      </w:r>
      <w:r w:rsidRPr="005B3ECB">
        <w:rPr>
          <w:rFonts w:ascii="Times New Roman" w:hAnsi="Times New Roman"/>
          <w:lang w:val="nl-NL"/>
        </w:rPr>
        <w:t xml:space="preserve"> = 407,4g  ; m</w:t>
      </w:r>
      <w:r w:rsidRPr="005B3ECB">
        <w:rPr>
          <w:rFonts w:ascii="Times New Roman" w:hAnsi="Times New Roman"/>
          <w:vertAlign w:val="subscript"/>
          <w:lang w:val="nl-NL"/>
        </w:rPr>
        <w:t>k</w:t>
      </w:r>
      <w:r w:rsidRPr="005B3ECB">
        <w:rPr>
          <w:rFonts w:ascii="Times New Roman" w:hAnsi="Times New Roman"/>
          <w:lang w:val="nl-NL"/>
        </w:rPr>
        <w:t xml:space="preserve"> = 92,6g</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8*.</w:t>
      </w:r>
      <w:r w:rsidRPr="005B3ECB">
        <w:rPr>
          <w:rFonts w:ascii="Times New Roman" w:hAnsi="Times New Roman"/>
          <w:lang w:val="nl-NL"/>
        </w:rPr>
        <w:t xml:space="preserve"> Một thau nhôm có khối lượng 0,5kg đựng 2kg nước ở nhiệt độ 2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hả vào thau nước một thỏi đồng có khối lượng 200g lấy ở lò ra. Nước nóng đến 21,2</w:t>
      </w:r>
      <w:r w:rsidRPr="005B3ECB">
        <w:rPr>
          <w:rFonts w:ascii="Times New Roman" w:hAnsi="Times New Roman"/>
          <w:vertAlign w:val="superscript"/>
          <w:lang w:val="nl-NL"/>
        </w:rPr>
        <w:t>0</w:t>
      </w:r>
      <w:r w:rsidRPr="005B3ECB">
        <w:rPr>
          <w:rFonts w:ascii="Times New Roman" w:hAnsi="Times New Roman"/>
          <w:lang w:val="nl-NL"/>
        </w:rPr>
        <w:t>C. Tìm nhiệt độ của bếp lò. Biết nhiệt dung riêng của nhôm, nước, đồng lần lượt là c</w:t>
      </w:r>
      <w:r w:rsidRPr="005B3ECB">
        <w:rPr>
          <w:rFonts w:ascii="Times New Roman" w:hAnsi="Times New Roman"/>
          <w:vertAlign w:val="subscript"/>
          <w:lang w:val="nl-NL"/>
        </w:rPr>
        <w:t>1</w:t>
      </w:r>
      <w:r w:rsidRPr="005B3ECB">
        <w:rPr>
          <w:rFonts w:ascii="Times New Roman" w:hAnsi="Times New Roman"/>
          <w:lang w:val="nl-NL"/>
        </w:rPr>
        <w:t xml:space="preserve"> = 800J/kg.K ; c</w:t>
      </w:r>
      <w:r w:rsidRPr="005B3ECB">
        <w:rPr>
          <w:rFonts w:ascii="Times New Roman" w:hAnsi="Times New Roman"/>
          <w:vertAlign w:val="subscript"/>
          <w:lang w:val="nl-NL"/>
        </w:rPr>
        <w:t>2</w:t>
      </w:r>
      <w:r w:rsidRPr="005B3ECB">
        <w:rPr>
          <w:rFonts w:ascii="Times New Roman" w:hAnsi="Times New Roman"/>
          <w:lang w:val="nl-NL"/>
        </w:rPr>
        <w:t xml:space="preserve"> = 4200J/kg.K ; c</w:t>
      </w:r>
      <w:r w:rsidRPr="005B3ECB">
        <w:rPr>
          <w:rFonts w:ascii="Times New Roman" w:hAnsi="Times New Roman"/>
          <w:vertAlign w:val="subscript"/>
          <w:lang w:val="nl-NL"/>
        </w:rPr>
        <w:t>3</w:t>
      </w:r>
      <w:r w:rsidRPr="005B3ECB">
        <w:rPr>
          <w:rFonts w:ascii="Times New Roman" w:hAnsi="Times New Roman"/>
          <w:lang w:val="nl-NL"/>
        </w:rPr>
        <w:t xml:space="preserve"> = 380J/kg.K, bỏ qua sự trao đổi nhiệt ra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ra trong trường hợp này , nhiệt lượng tỏa ra môi trường là 10%. Tìm nhiệt độ thực của bếp lò.</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 Nếu tiếp tục bỏ vào thau nước một cục nước đá có khối lượng 100g ở 0</w:t>
      </w:r>
      <w:r w:rsidRPr="005B3ECB">
        <w:rPr>
          <w:rFonts w:ascii="Times New Roman" w:hAnsi="Times New Roman"/>
          <w:vertAlign w:val="superscript"/>
          <w:lang w:val="nl-NL"/>
        </w:rPr>
        <w:t>0</w:t>
      </w:r>
      <w:r w:rsidRPr="005B3ECB">
        <w:rPr>
          <w:rFonts w:ascii="Times New Roman" w:hAnsi="Times New Roman"/>
          <w:lang w:val="nl-NL"/>
        </w:rPr>
        <w:t xml:space="preserve">C. Nước đá tan hết không? Tìm nhiệt độ cuối cùng của hệ thống hoặc lượng nước đá còn sót lại nếu nó không tan hết. Biết nhiệt nóng chảy của nước đá là </w:t>
      </w:r>
      <w:r w:rsidRPr="005B3ECB">
        <w:rPr>
          <w:rFonts w:ascii="Times New Roman" w:hAnsi="Times New Roman"/>
          <w:position w:val="-6"/>
          <w:lang w:val="nl-NL"/>
        </w:rPr>
        <w:object w:dxaOrig="220" w:dyaOrig="279">
          <v:shape id="_x0000_i1885" type="#_x0000_t75" style="width:11pt;height:13.95pt" o:ole="">
            <v:imagedata r:id="rId1605" o:title=""/>
          </v:shape>
          <o:OLEObject Type="Embed" ProgID="Equation.3" ShapeID="_x0000_i1885" DrawAspect="Content" ObjectID="_1717417122" r:id="rId1653"/>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Gọi t</w:t>
      </w:r>
      <w:r w:rsidRPr="005B3ECB">
        <w:rPr>
          <w:rFonts w:ascii="Times New Roman" w:hAnsi="Times New Roman"/>
          <w:vertAlign w:val="superscript"/>
          <w:lang w:val="nl-NL"/>
        </w:rPr>
        <w:t>0</w:t>
      </w:r>
      <w:r w:rsidRPr="005B3ECB">
        <w:rPr>
          <w:rFonts w:ascii="Times New Roman" w:hAnsi="Times New Roman"/>
          <w:lang w:val="nl-NL"/>
        </w:rPr>
        <w:t>C là nhiệt độ của bếp lò cũng là nhiệt độ ban đầu của thỏi đồ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hau nhôm nhận được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bscript"/>
          <w:lang w:val="nl-NL"/>
        </w:rPr>
        <w:t>2</w:t>
      </w:r>
      <w:r w:rsidRPr="005B3ECB">
        <w:rPr>
          <w:rFonts w:ascii="Times New Roman" w:hAnsi="Times New Roman"/>
          <w:lang w:val="nl-NL"/>
        </w:rPr>
        <w:t>= 21,2</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nhận được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đến t</w:t>
      </w:r>
      <w:r w:rsidRPr="005B3ECB">
        <w:rPr>
          <w:rFonts w:ascii="Times New Roman" w:hAnsi="Times New Roman"/>
          <w:vertAlign w:val="subscript"/>
          <w:lang w:val="nl-NL"/>
        </w:rPr>
        <w:t>2</w:t>
      </w:r>
      <w:r w:rsidRPr="005B3ECB">
        <w:rPr>
          <w:rFonts w:ascii="Times New Roman" w:hAnsi="Times New Roman"/>
          <w:lang w:val="nl-NL"/>
        </w:rPr>
        <w:t>:         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khối đồng tỏa ra để hạ nhiệt từ t</w:t>
      </w:r>
      <w:r w:rsidRPr="005B3ECB">
        <w:rPr>
          <w:rFonts w:ascii="Times New Roman" w:hAnsi="Times New Roman"/>
          <w:vertAlign w:val="superscript"/>
          <w:lang w:val="nl-NL"/>
        </w:rPr>
        <w:t>0</w:t>
      </w:r>
      <w:r w:rsidRPr="005B3ECB">
        <w:rPr>
          <w:rFonts w:ascii="Times New Roman" w:hAnsi="Times New Roman"/>
          <w:lang w:val="nl-NL"/>
        </w:rPr>
        <w:t>C xuống 21,2</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t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bỏ qua mất mát nhiệt, theo phương trình cân bằng nhiệt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3</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 – t</w:t>
      </w:r>
      <w:r w:rsidRPr="005B3ECB">
        <w:rPr>
          <w:rFonts w:ascii="Times New Roman" w:hAnsi="Times New Roman"/>
          <w:vertAlign w:val="subscript"/>
          <w:lang w:val="fr-FR"/>
        </w:rPr>
        <w:t>2</w:t>
      </w:r>
      <w:r w:rsidRPr="005B3ECB">
        <w:rPr>
          <w:rFonts w:ascii="Times New Roman" w:hAnsi="Times New Roman"/>
          <w:lang w:val="fr-FR"/>
        </w:rPr>
        <w:t>)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30"/>
        <w:jc w:val="both"/>
        <w:rPr>
          <w:rFonts w:ascii="Times New Roman" w:hAnsi="Times New Roman"/>
          <w:lang w:val="nl-NL"/>
        </w:rPr>
      </w:pPr>
      <w:r w:rsidRPr="005B3ECB">
        <w:rPr>
          <w:rFonts w:ascii="Times New Roman" w:hAnsi="Times New Roman"/>
          <w:position w:val="-30"/>
          <w:lang w:val="nl-NL"/>
        </w:rPr>
        <w:object w:dxaOrig="9560" w:dyaOrig="700">
          <v:shape id="_x0000_i1886" type="#_x0000_t75" style="width:478pt;height:35pt" o:ole="">
            <v:imagedata r:id="rId1654" o:title=""/>
          </v:shape>
          <o:OLEObject Type="Embed" ProgID="Equation.3" ShapeID="_x0000_i1886" DrawAspect="Content" ObjectID="_1717417123" r:id="rId165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tế do sự tỏa nhiệt ra môi trường nên ta có:Qthu = 90%Qtỏa</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Q1 + Q2 = 90% Q3    hay   0,9Q3 = Q1 + Q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0,9.m3.c3 (t’ – t2) = (m1.c1 + m2.c2) ( t2 –t1)</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4500" w:dyaOrig="700">
          <v:shape id="_x0000_i1887" type="#_x0000_t75" style="width:225pt;height:35pt" o:ole="">
            <v:imagedata r:id="rId1656" o:title=""/>
          </v:shape>
          <o:OLEObject Type="Embed" ProgID="Equation.3" ShapeID="_x0000_i1887" DrawAspect="Content" ObjectID="_1717417124" r:id="rId165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 Nhiệt lượng thỏi nước đá thu vào để nóng chảy hoả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Q = </w:t>
      </w:r>
      <w:r w:rsidRPr="005B3ECB">
        <w:rPr>
          <w:rFonts w:ascii="Times New Roman" w:hAnsi="Times New Roman"/>
          <w:position w:val="-6"/>
          <w:lang w:val="nl-NL"/>
        </w:rPr>
        <w:object w:dxaOrig="220" w:dyaOrig="279">
          <v:shape id="_x0000_i1888" type="#_x0000_t75" style="width:11pt;height:13.95pt" o:ole="">
            <v:imagedata r:id="rId1605" o:title=""/>
          </v:shape>
          <o:OLEObject Type="Embed" ProgID="Equation.3" ShapeID="_x0000_i1888" DrawAspect="Content" ObjectID="_1717417125" r:id="rId1658"/>
        </w:object>
      </w:r>
      <w:r w:rsidRPr="005B3ECB">
        <w:rPr>
          <w:rFonts w:ascii="Times New Roman" w:hAnsi="Times New Roman"/>
          <w:lang w:val="nl-NL"/>
        </w:rPr>
        <w:t xml:space="preserve"> . m = 3,4.10</w:t>
      </w:r>
      <w:r w:rsidRPr="005B3ECB">
        <w:rPr>
          <w:rFonts w:ascii="Times New Roman" w:hAnsi="Times New Roman"/>
          <w:vertAlign w:val="superscript"/>
          <w:lang w:val="nl-NL"/>
        </w:rPr>
        <w:t>5</w:t>
      </w:r>
      <w:r w:rsidRPr="005B3ECB">
        <w:rPr>
          <w:rFonts w:ascii="Times New Roman" w:hAnsi="Times New Roman"/>
          <w:lang w:val="nl-NL"/>
        </w:rPr>
        <w:t>.0,1 = 34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ả hệ thống gồm thau nhôm, nước, thỏi đồng tỏa ra để giảm nhiệt độ từ 21,2</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21,2 – 0) = ( 0,5.880 + 2.4200 + 0,2.380).21,2 = 189019,2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hiệt lượng nước đá thu vào để làm tan hoàn toàn nhỏ hơn nhiệt lượng của hệ thống tỏa ra nên nước đá tan hết và cả hệ thống tăng nhiệt độ đến 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Q” là nhiệt lượng thừa lại dụng cho cả hệ thống tăng nhiệt độ từ 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 –Q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 m).c</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880" w:dyaOrig="680">
          <v:shape id="_x0000_i1889" type="#_x0000_t75" style="width:394pt;height:34pt" o:ole="">
            <v:imagedata r:id="rId1659" o:title=""/>
          </v:shape>
          <o:OLEObject Type="Embed" ProgID="Equation.3" ShapeID="_x0000_i1889" DrawAspect="Content" ObjectID="_1717417126" r:id="rId166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9*.</w:t>
      </w:r>
      <w:r w:rsidRPr="005B3ECB">
        <w:rPr>
          <w:rFonts w:ascii="Times New Roman" w:hAnsi="Times New Roman"/>
          <w:lang w:val="nl-NL"/>
        </w:rPr>
        <w:t>Một thỏi nước đá có khối lượng m</w:t>
      </w:r>
      <w:r w:rsidRPr="005B3ECB">
        <w:rPr>
          <w:rFonts w:ascii="Times New Roman" w:hAnsi="Times New Roman"/>
          <w:vertAlign w:val="subscript"/>
          <w:lang w:val="nl-NL"/>
        </w:rPr>
        <w:t>1</w:t>
      </w:r>
      <w:r w:rsidRPr="005B3ECB">
        <w:rPr>
          <w:rFonts w:ascii="Times New Roman" w:hAnsi="Times New Roman"/>
          <w:lang w:val="nl-NL"/>
        </w:rPr>
        <w:t xml:space="preserve"> = 200g ở -1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để thỏi nước đá biến thành hơi hoàn toàn ở 100</w:t>
      </w:r>
      <w:r w:rsidRPr="005B3ECB">
        <w:rPr>
          <w:rFonts w:ascii="Times New Roman" w:hAnsi="Times New Roman"/>
          <w:vertAlign w:val="superscript"/>
          <w:lang w:val="nl-NL"/>
        </w:rPr>
        <w:t>0</w:t>
      </w:r>
      <w:r w:rsidRPr="005B3ECB">
        <w:rPr>
          <w:rFonts w:ascii="Times New Roman" w:hAnsi="Times New Roman"/>
          <w:lang w:val="nl-NL"/>
        </w:rPr>
        <w:t>C. Cho nhiệt dung riêng của nước đá c</w:t>
      </w:r>
      <w:r w:rsidRPr="005B3ECB">
        <w:rPr>
          <w:rFonts w:ascii="Times New Roman" w:hAnsi="Times New Roman"/>
          <w:vertAlign w:val="subscript"/>
          <w:lang w:val="nl-NL"/>
        </w:rPr>
        <w:t>1</w:t>
      </w:r>
      <w:r w:rsidRPr="005B3ECB">
        <w:rPr>
          <w:rFonts w:ascii="Times New Roman" w:hAnsi="Times New Roman"/>
          <w:lang w:val="nl-NL"/>
        </w:rPr>
        <w:t xml:space="preserve"> = 1800J/kg.K, của nước c</w:t>
      </w:r>
      <w:r w:rsidRPr="005B3ECB">
        <w:rPr>
          <w:rFonts w:ascii="Times New Roman" w:hAnsi="Times New Roman"/>
          <w:vertAlign w:val="subscript"/>
          <w:lang w:val="nl-NL"/>
        </w:rPr>
        <w:t>2</w:t>
      </w:r>
      <w:r w:rsidRPr="005B3ECB">
        <w:rPr>
          <w:rFonts w:ascii="Times New Roman" w:hAnsi="Times New Roman"/>
          <w:lang w:val="nl-NL"/>
        </w:rPr>
        <w:t xml:space="preserve"> = 4200J/kg.K; nhiệt nóng chảy của nước đá ở 0</w:t>
      </w:r>
      <w:r w:rsidRPr="005B3ECB">
        <w:rPr>
          <w:rFonts w:ascii="Times New Roman" w:hAnsi="Times New Roman"/>
          <w:vertAlign w:val="superscript"/>
          <w:lang w:val="nl-NL"/>
        </w:rPr>
        <w:t>0</w:t>
      </w:r>
      <w:r w:rsidRPr="005B3ECB">
        <w:rPr>
          <w:rFonts w:ascii="Times New Roman" w:hAnsi="Times New Roman"/>
          <w:lang w:val="nl-NL"/>
        </w:rPr>
        <w:t xml:space="preserve">C là </w:t>
      </w:r>
      <w:r w:rsidRPr="005B3ECB">
        <w:rPr>
          <w:rFonts w:ascii="Times New Roman" w:hAnsi="Times New Roman"/>
          <w:position w:val="-6"/>
          <w:lang w:val="nl-NL"/>
        </w:rPr>
        <w:object w:dxaOrig="220" w:dyaOrig="279">
          <v:shape id="_x0000_i1890" type="#_x0000_t75" style="width:11pt;height:13.95pt" o:ole="">
            <v:imagedata r:id="rId1605" o:title=""/>
          </v:shape>
          <o:OLEObject Type="Embed" ProgID="Equation.3" ShapeID="_x0000_i1890" DrawAspect="Content" ObjectID="_1717417127" r:id="rId1661"/>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nhiệt hóa hơi của nước là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bỏ thỏi nước đá trên vào sô nhôm chứa nước ở 20</w:t>
      </w:r>
      <w:r w:rsidRPr="005B3ECB">
        <w:rPr>
          <w:rFonts w:ascii="Times New Roman" w:hAnsi="Times New Roman"/>
          <w:vertAlign w:val="superscript"/>
          <w:lang w:val="nl-NL"/>
        </w:rPr>
        <w:t>0</w:t>
      </w:r>
      <w:r w:rsidRPr="005B3ECB">
        <w:rPr>
          <w:rFonts w:ascii="Times New Roman" w:hAnsi="Times New Roman"/>
          <w:lang w:val="nl-NL"/>
        </w:rPr>
        <w:t>C. Sau khi có cân bằng nhiệt , người ta thấy nước đá còn sót lại là 50g. Tính lượng nước có trong sô lúc đầu. Biết sô nhôm có khối lượng m</w:t>
      </w:r>
      <w:r w:rsidRPr="005B3ECB">
        <w:rPr>
          <w:rFonts w:ascii="Times New Roman" w:hAnsi="Times New Roman"/>
          <w:vertAlign w:val="subscript"/>
          <w:lang w:val="nl-NL"/>
        </w:rPr>
        <w:t>2</w:t>
      </w:r>
      <w:r w:rsidRPr="005B3ECB">
        <w:rPr>
          <w:rFonts w:ascii="Times New Roman" w:hAnsi="Times New Roman"/>
          <w:lang w:val="nl-NL"/>
        </w:rPr>
        <w:t xml:space="preserve"> = 100g và nhiệt dung riêng của nhôm là c</w:t>
      </w:r>
      <w:r w:rsidRPr="005B3ECB">
        <w:rPr>
          <w:rFonts w:ascii="Times New Roman" w:hAnsi="Times New Roman"/>
          <w:vertAlign w:val="subscript"/>
          <w:lang w:val="nl-NL"/>
        </w:rPr>
        <w:t>3</w:t>
      </w:r>
      <w:r w:rsidRPr="005B3ECB">
        <w:rPr>
          <w:rFonts w:ascii="Times New Roman" w:hAnsi="Times New Roman"/>
          <w:lang w:val="nl-NL"/>
        </w:rPr>
        <w:t xml:space="preserve"> = 880J/kg.K</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Gọi Q là nhiệt lượng nược thu vào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1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bscript"/>
          <w:lang w:val="nl-NL"/>
        </w:rPr>
        <w:t>2</w:t>
      </w:r>
      <w:r w:rsidRPr="005B3ECB">
        <w:rPr>
          <w:rFonts w:ascii="Times New Roman" w:hAnsi="Times New Roman"/>
          <w:lang w:val="nl-NL"/>
        </w:rPr>
        <w:t xml:space="preserve"> =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0,2.1800.[0 – (-10)]= 3600J = 3,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đá thu vào để nóng chảy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91" type="#_x0000_t75" style="width:11pt;height:13.95pt" o:ole="">
            <v:imagedata r:id="rId1605" o:title=""/>
          </v:shape>
          <o:OLEObject Type="Embed" ProgID="Equation.3" ShapeID="_x0000_i1891" DrawAspect="Content" ObjectID="_1717417128" r:id="rId1662"/>
        </w:object>
      </w:r>
      <w:r w:rsidRPr="005B3ECB">
        <w:rPr>
          <w:rFonts w:ascii="Times New Roman" w:hAnsi="Times New Roman"/>
          <w:lang w:val="nl-NL"/>
        </w:rPr>
        <w:t xml:space="preserve"> .m</w:t>
      </w:r>
      <w:r w:rsidRPr="005B3ECB">
        <w:rPr>
          <w:rFonts w:ascii="Times New Roman" w:hAnsi="Times New Roman"/>
          <w:vertAlign w:val="subscript"/>
          <w:lang w:val="nl-NL"/>
        </w:rPr>
        <w:t>1</w: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0,2 = 68000J = 6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 = 0,2.4200.(100 – 0) = 84000J = 84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hóa hơi hoàn toàn ở 1000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0,2 = 460000J = 46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cần cung cấp  để nước đá ở -10</w:t>
      </w:r>
      <w:r w:rsidRPr="005B3ECB">
        <w:rPr>
          <w:rFonts w:ascii="Times New Roman" w:hAnsi="Times New Roman"/>
          <w:vertAlign w:val="superscript"/>
          <w:lang w:val="nl-NL"/>
        </w:rPr>
        <w:t>0</w:t>
      </w:r>
      <w:r w:rsidRPr="005B3ECB">
        <w:rPr>
          <w:rFonts w:ascii="Times New Roman" w:hAnsi="Times New Roman"/>
          <w:lang w:val="nl-NL"/>
        </w:rPr>
        <w:t>C  đến khi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3,6kJ + 68kJ + 84kJ + 460kJ = 615,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b. 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đã tan thành nước khi bỏ nó vào sô nhôm:</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x</w:t>
      </w:r>
      <w:r w:rsidRPr="005B3ECB">
        <w:rPr>
          <w:rFonts w:ascii="Times New Roman" w:hAnsi="Times New Roman"/>
          <w:lang w:val="nl-NL"/>
        </w:rPr>
        <w:t xml:space="preserve"> = 200 – 50 = 150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đá không tan hết nên nhiệt độ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toàn khối nước đá nhận được để tăng nhiệt độ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Q</w:t>
      </w:r>
      <w:r w:rsidRPr="005B3ECB">
        <w:rPr>
          <w:rFonts w:ascii="Times New Roman" w:hAnsi="Times New Roman"/>
          <w:vertAlign w:val="subscript"/>
          <w:lang w:val="nl-NL"/>
        </w:rPr>
        <w:t>1</w:t>
      </w:r>
      <w:r w:rsidRPr="005B3ECB">
        <w:rPr>
          <w:rFonts w:ascii="Times New Roman" w:hAnsi="Times New Roman"/>
          <w:lang w:val="nl-NL"/>
        </w:rPr>
        <w:t xml:space="preserve"> = 36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mx khối nước đá nhận được để tan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x</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92" type="#_x0000_t75" style="width:11pt;height:13.95pt" o:ole="">
            <v:imagedata r:id="rId1605" o:title=""/>
          </v:shape>
          <o:OLEObject Type="Embed" ProgID="Equation.3" ShapeID="_x0000_i1892" DrawAspect="Content" ObjectID="_1717417129" r:id="rId1663"/>
        </w:object>
      </w:r>
      <w:r w:rsidRPr="005B3ECB">
        <w:rPr>
          <w:rFonts w:ascii="Times New Roman" w:hAnsi="Times New Roman"/>
          <w:lang w:val="nl-NL"/>
        </w:rPr>
        <w:t xml:space="preserve"> = 0,15.3,4.10</w:t>
      </w:r>
      <w:r w:rsidRPr="005B3ECB">
        <w:rPr>
          <w:rFonts w:ascii="Times New Roman" w:hAnsi="Times New Roman"/>
          <w:vertAlign w:val="superscript"/>
          <w:lang w:val="nl-NL"/>
        </w:rPr>
        <w:t>5</w:t>
      </w:r>
      <w:r w:rsidRPr="005B3ECB">
        <w:rPr>
          <w:rFonts w:ascii="Times New Roman" w:hAnsi="Times New Roman"/>
          <w:lang w:val="nl-NL"/>
        </w:rPr>
        <w:t xml:space="preserve"> = 5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Toàn bộ nhiệt lượng này là do nước có khối lượng M và sô nhôm tỏa ra để giảm nhiệt độ từ 20</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 M.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xml:space="preserve"> )( 200 – 0) = (M.4200 + 0,1.880) .2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 ta có:Q = Q’ +Q”</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Hay : ( M.4200 + 0,1.880).20 = 3600 + 51000 = 54600 </w:t>
      </w:r>
      <w:r w:rsidRPr="005B3ECB">
        <w:rPr>
          <w:rFonts w:ascii="Times New Roman" w:hAnsi="Times New Roman"/>
          <w:lang w:val="nl-NL"/>
        </w:rPr>
        <w:sym w:font="Wingdings" w:char="F0F3"/>
      </w:r>
      <w:r w:rsidRPr="005B3ECB">
        <w:rPr>
          <w:rFonts w:ascii="Times New Roman" w:hAnsi="Times New Roman"/>
          <w:lang w:val="nl-NL"/>
        </w:rPr>
        <w:t>M.4200 + 88 = 2730</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24"/>
          <w:lang w:val="nl-NL"/>
        </w:rPr>
        <w:object w:dxaOrig="2900" w:dyaOrig="620">
          <v:shape id="_x0000_i1893" type="#_x0000_t75" style="width:145pt;height:31pt" o:ole="">
            <v:imagedata r:id="rId1664" o:title=""/>
          </v:shape>
          <o:OLEObject Type="Embed" ProgID="Equation.3" ShapeID="_x0000_i1893" DrawAspect="Content" ObjectID="_1717417130" r:id="rId166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0*.</w:t>
      </w:r>
      <w:r w:rsidRPr="005B3ECB">
        <w:rPr>
          <w:rFonts w:ascii="Times New Roman" w:hAnsi="Times New Roman"/>
          <w:lang w:val="nl-NL"/>
        </w:rPr>
        <w:t>Môt bếp dầu dùng để đun nước, khi đun 1kg nước ở 20</w:t>
      </w:r>
      <w:r w:rsidRPr="005B3ECB">
        <w:rPr>
          <w:rFonts w:ascii="Times New Roman" w:hAnsi="Times New Roman"/>
          <w:vertAlign w:val="superscript"/>
          <w:lang w:val="nl-NL"/>
        </w:rPr>
        <w:t>0</w:t>
      </w:r>
      <w:r w:rsidRPr="005B3ECB">
        <w:rPr>
          <w:rFonts w:ascii="Times New Roman" w:hAnsi="Times New Roman"/>
          <w:lang w:val="nl-NL"/>
        </w:rPr>
        <w:t>C thì sau 10phút nước sôi. Biết nhiệt được cung cấp một cách đều đặ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ìm thời gian cần thiết để cung cấp lượng nước nói trên bay hơi hoàn toàn. Biết nhiệt dung riêng và nhiệt hóa hơi của nước là c = 4200J/kg.K , L = 2,3.10</w:t>
      </w:r>
      <w:r w:rsidRPr="005B3ECB">
        <w:rPr>
          <w:rFonts w:ascii="Times New Roman" w:hAnsi="Times New Roman"/>
          <w:vertAlign w:val="superscript"/>
          <w:lang w:val="nl-NL"/>
        </w:rPr>
        <w:t>6</w:t>
      </w:r>
      <w:r w:rsidRPr="005B3ECB">
        <w:rPr>
          <w:rFonts w:ascii="Times New Roman" w:hAnsi="Times New Roman"/>
          <w:lang w:val="nl-NL"/>
        </w:rPr>
        <w:t>J/kg.Bỏ qua sự trao đổi nhiệt với đồ dúng của nướ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b/ Giải lại câu a nếu tính đến ấm nhôm có khối lượng 200g , có nhiệt dung riêng 880J/kg.K </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nước thu vào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ến sôi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4200.( 100 – 20) = 336000J = 33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1 = 2300000J = 230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bếp cung cấp nhiệt đều đặn, Sau 10phút nước thu được  nhiệt lượng Q</w:t>
      </w:r>
      <w:r w:rsidRPr="005B3ECB">
        <w:rPr>
          <w:rFonts w:ascii="Times New Roman" w:hAnsi="Times New Roman"/>
          <w:vertAlign w:val="subscript"/>
          <w:lang w:val="nl-NL"/>
        </w:rPr>
        <w:t>1</w:t>
      </w:r>
      <w:r w:rsidRPr="005B3ECB">
        <w:rPr>
          <w:rFonts w:ascii="Times New Roman" w:hAnsi="Times New Roman"/>
          <w:lang w:val="nl-NL"/>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t’</w:t>
      </w:r>
      <w:r w:rsidRPr="005B3ECB">
        <w:rPr>
          <w:rFonts w:ascii="Times New Roman" w:hAnsi="Times New Roman"/>
          <w:vertAlign w:val="subscript"/>
          <w:lang w:val="nl-NL"/>
        </w:rPr>
        <w:t>1</w:t>
      </w:r>
      <w:r w:rsidRPr="005B3ECB">
        <w:rPr>
          <w:rFonts w:ascii="Times New Roman" w:hAnsi="Times New Roman"/>
          <w:lang w:val="nl-NL"/>
        </w:rPr>
        <w:t xml:space="preserve"> và t’</w:t>
      </w:r>
      <w:r w:rsidRPr="005B3ECB">
        <w:rPr>
          <w:rFonts w:ascii="Times New Roman" w:hAnsi="Times New Roman"/>
          <w:vertAlign w:val="subscript"/>
          <w:lang w:val="nl-NL"/>
        </w:rPr>
        <w:t>2</w:t>
      </w:r>
      <w:r w:rsidRPr="005B3ECB">
        <w:rPr>
          <w:rFonts w:ascii="Times New Roman" w:hAnsi="Times New Roman"/>
          <w:lang w:val="nl-NL"/>
        </w:rPr>
        <w:t xml:space="preserve"> là thời gian đun nước.Thời gian đun để nước thu được nhiệt lượng Q</w:t>
      </w:r>
      <w:r w:rsidRPr="005B3ECB">
        <w:rPr>
          <w:rFonts w:ascii="Times New Roman" w:hAnsi="Times New Roman"/>
          <w:vertAlign w:val="subscript"/>
          <w:lang w:val="nl-NL"/>
        </w:rPr>
        <w:t>2</w:t>
      </w:r>
      <w:r w:rsidRPr="005B3ECB">
        <w:rPr>
          <w:rFonts w:ascii="Times New Roman" w:hAnsi="Times New Roman"/>
          <w:lang w:val="nl-NL"/>
        </w:rPr>
        <w:t xml:space="preserve">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4700" w:dyaOrig="700">
          <v:shape id="_x0000_i1894" type="#_x0000_t75" style="width:235pt;height:35pt" o:ole="">
            <v:imagedata r:id="rId1666" o:title=""/>
          </v:shape>
          <o:OLEObject Type="Embed" ProgID="Equation.3" ShapeID="_x0000_i1894" DrawAspect="Content" ObjectID="_1717417131" r:id="rId166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ời gian tổng cộng kể từ lúc đun nước đến khi nó hóa hơi hoàn toàn:</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10ph + 68,45ph = 78,45ph</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ếu kể đến phần nhiệt lượng do ấm nhôm thu vào thì sau 10ph bếp dầu cung cấp   một nhiệt lượng:  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với Q’ là nhiệt lượng do ấm nhôm thu vào để nó tăng nhiệt độ từ 20</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2.880. (100 – 20) = 14080J = 14,08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Q’</w:t>
      </w:r>
      <w:r w:rsidRPr="005B3ECB">
        <w:rPr>
          <w:rFonts w:ascii="Times New Roman" w:hAnsi="Times New Roman"/>
          <w:vertAlign w:val="subscript"/>
          <w:lang w:val="fr-FR"/>
        </w:rPr>
        <w:t>1</w:t>
      </w:r>
      <w:r w:rsidRPr="005B3ECB">
        <w:rPr>
          <w:rFonts w:ascii="Times New Roman" w:hAnsi="Times New Roman"/>
          <w:lang w:val="fr-FR"/>
        </w:rPr>
        <w:t xml:space="preserve"> = 336kJ + 14,08kJ = 350,08k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Kể từ lúc nước sôi, ấm nhôm không nhận thêm nhiệt lượng nữa ( vì nó không tăng nhiệt độ). Nhiệt lượng do bếp dầu cung cấp vẫn là nhiệt lượng Q</w:t>
      </w:r>
      <w:r w:rsidRPr="005B3ECB">
        <w:rPr>
          <w:rFonts w:ascii="Times New Roman" w:hAnsi="Times New Roman"/>
          <w:vertAlign w:val="subscript"/>
          <w:lang w:val="fr-FR"/>
        </w:rPr>
        <w:t>2</w:t>
      </w:r>
      <w:r w:rsidRPr="005B3ECB">
        <w:rPr>
          <w:rFonts w:ascii="Times New Roman" w:hAnsi="Times New Roman"/>
          <w:lang w:val="fr-FR"/>
        </w:rPr>
        <w:t xml:space="preserve"> = 2300kJ. Do đó thời gian để bếp cung cấp nhiệt lượng Q</w:t>
      </w:r>
      <w:r w:rsidRPr="005B3ECB">
        <w:rPr>
          <w:rFonts w:ascii="Times New Roman" w:hAnsi="Times New Roman"/>
          <w:vertAlign w:val="subscript"/>
          <w:lang w:val="fr-FR"/>
        </w:rPr>
        <w:t>2</w:t>
      </w:r>
      <w:r w:rsidRPr="005B3ECB">
        <w:rPr>
          <w:rFonts w:ascii="Times New Roman" w:hAnsi="Times New Roman"/>
          <w:lang w:val="fr-FR"/>
        </w:rPr>
        <w:t xml:space="preserve">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3240" w:dyaOrig="700">
          <v:shape id="_x0000_i1895" type="#_x0000_t75" style="width:162pt;height:35pt" o:ole="">
            <v:imagedata r:id="rId1668" o:title=""/>
          </v:shape>
          <o:OLEObject Type="Embed" ProgID="Equation.3" ShapeID="_x0000_i1895" DrawAspect="Content" ObjectID="_1717417132" r:id="rId166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ời gian tổng cộng để đun ấm nước:  t” = 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10ph + 65,08ph =  75,70ph</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1*.</w:t>
      </w:r>
      <w:r w:rsidRPr="005B3ECB">
        <w:rPr>
          <w:rFonts w:ascii="Times New Roman" w:hAnsi="Times New Roman"/>
          <w:lang w:val="nl-NL"/>
        </w:rPr>
        <w:t>Thả một quả cầu bằng thép có khối lượng m</w:t>
      </w:r>
      <w:r w:rsidRPr="005B3ECB">
        <w:rPr>
          <w:rFonts w:ascii="Times New Roman" w:hAnsi="Times New Roman"/>
          <w:vertAlign w:val="subscript"/>
          <w:lang w:val="nl-NL"/>
        </w:rPr>
        <w:t>1</w:t>
      </w:r>
      <w:r w:rsidRPr="005B3ECB">
        <w:rPr>
          <w:rFonts w:ascii="Times New Roman" w:hAnsi="Times New Roman"/>
          <w:lang w:val="nl-NL"/>
        </w:rPr>
        <w:t xml:space="preserve"> = 2kg được nung tới nhiệt độ 600</w:t>
      </w:r>
      <w:r w:rsidRPr="005B3ECB">
        <w:rPr>
          <w:rFonts w:ascii="Times New Roman" w:hAnsi="Times New Roman"/>
          <w:vertAlign w:val="superscript"/>
          <w:lang w:val="nl-NL"/>
        </w:rPr>
        <w:t>0</w:t>
      </w:r>
      <w:r w:rsidRPr="005B3ECB">
        <w:rPr>
          <w:rFonts w:ascii="Times New Roman" w:hAnsi="Times New Roman"/>
          <w:lang w:val="nl-NL"/>
        </w:rPr>
        <w:t>C vào một hỗn hợp nước đá ở 0</w:t>
      </w:r>
      <w:r w:rsidRPr="005B3ECB">
        <w:rPr>
          <w:rFonts w:ascii="Times New Roman" w:hAnsi="Times New Roman"/>
          <w:vertAlign w:val="superscript"/>
          <w:lang w:val="nl-NL"/>
        </w:rPr>
        <w:t>0</w:t>
      </w:r>
      <w:r w:rsidRPr="005B3ECB">
        <w:rPr>
          <w:rFonts w:ascii="Times New Roman" w:hAnsi="Times New Roman"/>
          <w:lang w:val="nl-NL"/>
        </w:rPr>
        <w:t>C. Hỗn hợp có khối lượng tổng cộng là m</w:t>
      </w:r>
      <w:r w:rsidRPr="005B3ECB">
        <w:rPr>
          <w:rFonts w:ascii="Times New Roman" w:hAnsi="Times New Roman"/>
          <w:vertAlign w:val="subscript"/>
          <w:lang w:val="nl-NL"/>
        </w:rPr>
        <w:t>2</w:t>
      </w:r>
      <w:r w:rsidRPr="005B3ECB">
        <w:rPr>
          <w:rFonts w:ascii="Times New Roman" w:hAnsi="Times New Roman"/>
          <w:lang w:val="nl-NL"/>
        </w:rPr>
        <w:t xml:space="preserve"> = 2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a/ Tính khối lượng nước đá có trong hỗn hợp. Biết nhiệt độ cuối cùng có trong hỗn hợp là 50</w:t>
      </w:r>
      <w:r w:rsidRPr="005B3ECB">
        <w:rPr>
          <w:rFonts w:ascii="Times New Roman" w:hAnsi="Times New Roman"/>
          <w:vertAlign w:val="superscript"/>
          <w:lang w:val="nl-NL"/>
        </w:rPr>
        <w:t>0</w:t>
      </w:r>
      <w:r w:rsidRPr="005B3ECB">
        <w:rPr>
          <w:rFonts w:ascii="Times New Roman" w:hAnsi="Times New Roman"/>
          <w:lang w:val="nl-NL"/>
        </w:rPr>
        <w:t>C, Nhiệt dung riêng của thép  c</w:t>
      </w:r>
      <w:r w:rsidRPr="005B3ECB">
        <w:rPr>
          <w:rFonts w:ascii="Times New Roman" w:hAnsi="Times New Roman"/>
          <w:vertAlign w:val="subscript"/>
          <w:lang w:val="nl-NL"/>
        </w:rPr>
        <w:t>1</w:t>
      </w:r>
      <w:r w:rsidRPr="005B3ECB">
        <w:rPr>
          <w:rFonts w:ascii="Times New Roman" w:hAnsi="Times New Roman"/>
          <w:lang w:val="nl-NL"/>
        </w:rPr>
        <w:t xml:space="preserve"> = 460J/kg.K và của nước là 4200J/kg.K, nhiệt nóng chảy của nước đá là </w:t>
      </w:r>
      <w:r w:rsidRPr="005B3ECB">
        <w:rPr>
          <w:rFonts w:ascii="Times New Roman" w:hAnsi="Times New Roman"/>
          <w:position w:val="-6"/>
          <w:lang w:val="nl-NL"/>
        </w:rPr>
        <w:object w:dxaOrig="220" w:dyaOrig="279">
          <v:shape id="_x0000_i1896" type="#_x0000_t75" style="width:11pt;height:13.95pt" o:ole="">
            <v:imagedata r:id="rId1605" o:title=""/>
          </v:shape>
          <o:OLEObject Type="Embed" ProgID="Equation.3" ShapeID="_x0000_i1896" DrawAspect="Content" ObjectID="_1717417133" r:id="rId1670"/>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ra trong quá trình trên có một lớp nước tiếp xúc với quả cầu bị hóa hơi nên nhiệt độ cuối cùng của hỗn hợp chỉ là 48</w:t>
      </w:r>
      <w:r w:rsidRPr="005B3ECB">
        <w:rPr>
          <w:rFonts w:ascii="Times New Roman" w:hAnsi="Times New Roman"/>
          <w:vertAlign w:val="superscript"/>
          <w:lang w:val="nl-NL"/>
        </w:rPr>
        <w:t>0</w:t>
      </w:r>
      <w:r w:rsidRPr="005B3ECB">
        <w:rPr>
          <w:rFonts w:ascii="Times New Roman" w:hAnsi="Times New Roman"/>
          <w:lang w:val="nl-NL"/>
        </w:rPr>
        <w:t>C. Tính lượng nước đã hóa thành hơi. Cho biết nhiệt hóa hơi của nước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ọng do quả cầu thép tỏa ra khi hạ nhiệt từ 600</w:t>
      </w:r>
      <w:r w:rsidRPr="005B3ECB">
        <w:rPr>
          <w:rFonts w:ascii="Times New Roman" w:hAnsi="Times New Roman"/>
          <w:vertAlign w:val="superscript"/>
          <w:lang w:val="nl-NL"/>
        </w:rPr>
        <w:t>0</w:t>
      </w:r>
      <w:r w:rsidRPr="005B3ECB">
        <w:rPr>
          <w:rFonts w:ascii="Times New Roman" w:hAnsi="Times New Roman"/>
          <w:lang w:val="nl-NL"/>
        </w:rPr>
        <w:t>C xuống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600 – 50) = 2.4200.550 = 50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có trong hỗn hợp. Nhiệt lượng nước đá nhận được để nóng chảy hoàn toàn ở 0</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x</w:t>
      </w:r>
      <w:r w:rsidRPr="005B3ECB">
        <w:rPr>
          <w:rFonts w:ascii="Times New Roman" w:hAnsi="Times New Roman"/>
          <w:lang w:val="nl-NL"/>
        </w:rPr>
        <w:t xml:space="preserve"> = 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897" type="#_x0000_t75" style="width:11pt;height:13.95pt" o:ole="">
            <v:imagedata r:id="rId1605" o:title=""/>
          </v:shape>
          <o:OLEObject Type="Embed" ProgID="Equation.3" ShapeID="_x0000_i1897" DrawAspect="Content" ObjectID="_1717417134" r:id="rId1671"/>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ả hỗn hợp nhận được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50</w:t>
      </w:r>
      <w:r w:rsidRPr="005B3ECB">
        <w:rPr>
          <w:rFonts w:ascii="Times New Roman" w:hAnsi="Times New Roman"/>
          <w:vertAlign w:val="superscript"/>
          <w:lang w:val="nl-NL"/>
        </w:rPr>
        <w:t>0</w:t>
      </w:r>
      <w:r w:rsidRPr="005B3ECB">
        <w:rPr>
          <w:rFonts w:ascii="Times New Roman" w:hAnsi="Times New Roman"/>
          <w:lang w:val="nl-NL"/>
        </w:rPr>
        <w:t>C là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50 – 0) = 2.4200.50 = 42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 ta có: Q</w:t>
      </w:r>
      <w:r w:rsidRPr="005B3ECB">
        <w:rPr>
          <w:rFonts w:ascii="Times New Roman" w:hAnsi="Times New Roman"/>
          <w:vertAlign w:val="subscript"/>
          <w:lang w:val="nl-NL"/>
        </w:rPr>
        <w:t>x</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1</w:t>
      </w:r>
      <w:r w:rsidRPr="005B3ECB">
        <w:rPr>
          <w:rFonts w:ascii="Times New Roman" w:hAnsi="Times New Roman"/>
          <w:lang w:val="nl-NL"/>
        </w:rPr>
        <w:t xml:space="preserve">   Ha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898" type="#_x0000_t75" style="width:11pt;height:13.95pt" o:ole="">
            <v:imagedata r:id="rId1605" o:title=""/>
          </v:shape>
          <o:OLEObject Type="Embed" ProgID="Equation.3" ShapeID="_x0000_i1898" DrawAspect="Content" ObjectID="_1717417135" r:id="rId1672"/>
        </w:object>
      </w:r>
      <w:r w:rsidRPr="005B3ECB">
        <w:rPr>
          <w:rFonts w:ascii="Times New Roman" w:hAnsi="Times New Roman"/>
          <w:lang w:val="nl-NL"/>
        </w:rPr>
        <w:t xml:space="preserve"> + 420000 = 506000    =&gt; m</w:t>
      </w:r>
      <w:r w:rsidRPr="005B3ECB">
        <w:rPr>
          <w:rFonts w:ascii="Times New Roman" w:hAnsi="Times New Roman"/>
          <w:vertAlign w:val="subscript"/>
          <w:lang w:val="nl-NL"/>
        </w:rPr>
        <w:t>x</w:t>
      </w:r>
      <w:r w:rsidRPr="005B3ECB">
        <w:rPr>
          <w:rFonts w:ascii="Times New Roman" w:hAnsi="Times New Roman"/>
          <w:lang w:val="nl-NL"/>
        </w:rPr>
        <w:t xml:space="preserve"> = </w:t>
      </w:r>
      <w:r w:rsidRPr="005B3ECB">
        <w:rPr>
          <w:rFonts w:ascii="Times New Roman" w:hAnsi="Times New Roman"/>
          <w:position w:val="-28"/>
          <w:lang w:val="nl-NL"/>
        </w:rPr>
        <w:object w:dxaOrig="4440" w:dyaOrig="660">
          <v:shape id="_x0000_i1899" type="#_x0000_t75" style="width:222pt;height:33pt" o:ole="">
            <v:imagedata r:id="rId1673" o:title=""/>
          </v:shape>
          <o:OLEObject Type="Embed" ProgID="Equation.3" ShapeID="_x0000_i1899" DrawAspect="Content" ObjectID="_1717417136" r:id="rId1674"/>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t>b. Gọi m</w:t>
      </w:r>
      <w:r w:rsidRPr="005B3ECB">
        <w:rPr>
          <w:rFonts w:ascii="Times New Roman" w:hAnsi="Times New Roman"/>
          <w:vertAlign w:val="subscript"/>
          <w:lang w:val="nl-NL"/>
        </w:rPr>
        <w:t>y</w:t>
      </w:r>
      <w:r w:rsidRPr="005B3ECB">
        <w:rPr>
          <w:rFonts w:ascii="Times New Roman" w:hAnsi="Times New Roman"/>
          <w:lang w:val="nl-NL"/>
        </w:rPr>
        <w:t xml:space="preserve"> là lượng nước đã hóa thành hơi. </w:t>
      </w:r>
      <w:r w:rsidRPr="005B3ECB">
        <w:rPr>
          <w:rFonts w:ascii="Times New Roman" w:hAnsi="Times New Roman"/>
          <w:lang w:val="fr-FR"/>
        </w:rPr>
        <w:t>Theo bài toán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quả cầu thép cung cấp  dùng để làm nóng chảy hoàn toàn m</w:t>
      </w:r>
      <w:r w:rsidRPr="005B3ECB">
        <w:rPr>
          <w:rFonts w:ascii="Times New Roman" w:hAnsi="Times New Roman"/>
          <w:vertAlign w:val="subscript"/>
          <w:lang w:val="fr-FR"/>
        </w:rPr>
        <w:t>x</w:t>
      </w:r>
      <w:r w:rsidRPr="005B3ECB">
        <w:rPr>
          <w:rFonts w:ascii="Times New Roman" w:hAnsi="Times New Roman"/>
          <w:lang w:val="fr-FR"/>
        </w:rPr>
        <w:t xml:space="preserve"> gam nước đá ở 0</w:t>
      </w:r>
      <w:r w:rsidRPr="005B3ECB">
        <w:rPr>
          <w:rFonts w:ascii="Times New Roman" w:hAnsi="Times New Roman"/>
          <w:vertAlign w:val="superscript"/>
          <w:lang w:val="fr-FR"/>
        </w:rPr>
        <w:t>0</w:t>
      </w:r>
      <w:r w:rsidRPr="005B3ECB">
        <w:rPr>
          <w:rFonts w:ascii="Times New Roman" w:hAnsi="Times New Roman"/>
          <w:lang w:val="fr-FR"/>
        </w:rPr>
        <w:t>C, nâng nhiệt độ của hỗn hợp từ 0</w:t>
      </w:r>
      <w:r w:rsidRPr="005B3ECB">
        <w:rPr>
          <w:rFonts w:ascii="Times New Roman" w:hAnsi="Times New Roman"/>
          <w:vertAlign w:val="superscript"/>
          <w:lang w:val="fr-FR"/>
        </w:rPr>
        <w:t>0</w:t>
      </w:r>
      <w:r w:rsidRPr="005B3ECB">
        <w:rPr>
          <w:rFonts w:ascii="Times New Roman" w:hAnsi="Times New Roman"/>
          <w:lang w:val="fr-FR"/>
        </w:rPr>
        <w:t>C đến 48</w:t>
      </w:r>
      <w:r w:rsidRPr="005B3ECB">
        <w:rPr>
          <w:rFonts w:ascii="Times New Roman" w:hAnsi="Times New Roman"/>
          <w:vertAlign w:val="superscript"/>
          <w:lang w:val="fr-FR"/>
        </w:rPr>
        <w:t>0</w:t>
      </w:r>
      <w:r w:rsidRPr="005B3ECB">
        <w:rPr>
          <w:rFonts w:ascii="Times New Roman" w:hAnsi="Times New Roman"/>
          <w:lang w:val="fr-FR"/>
        </w:rPr>
        <w:t>C; nâng m</w:t>
      </w:r>
      <w:r w:rsidRPr="005B3ECB">
        <w:rPr>
          <w:rFonts w:ascii="Times New Roman" w:hAnsi="Times New Roman"/>
          <w:vertAlign w:val="subscript"/>
          <w:lang w:val="fr-FR"/>
        </w:rPr>
        <w:t>y</w:t>
      </w:r>
      <w:r w:rsidRPr="005B3ECB">
        <w:rPr>
          <w:rFonts w:ascii="Times New Roman" w:hAnsi="Times New Roman"/>
          <w:lang w:val="fr-FR"/>
        </w:rPr>
        <w:t xml:space="preserve"> gam nước từ 48</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 và hóa hơi ở 100</w:t>
      </w:r>
      <w:r w:rsidRPr="005B3ECB">
        <w:rPr>
          <w:rFonts w:ascii="Times New Roman" w:hAnsi="Times New Roman"/>
          <w:vertAlign w:val="superscript"/>
          <w:lang w:val="fr-FR"/>
        </w:rPr>
        <w:t>0</w:t>
      </w:r>
      <w:r w:rsidRPr="005B3ECB">
        <w:rPr>
          <w:rFonts w:ascii="Times New Roman" w:hAnsi="Times New Roman"/>
          <w:lang w:val="fr-FR"/>
        </w:rPr>
        <w:t>C.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x</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48 – 0) + m</w:t>
      </w:r>
      <w:r w:rsidRPr="005B3ECB">
        <w:rPr>
          <w:rFonts w:ascii="Times New Roman" w:hAnsi="Times New Roman"/>
          <w:vertAlign w:val="subscript"/>
          <w:lang w:val="fr-FR"/>
        </w:rPr>
        <w:t>y</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100 – 48) + m</w:t>
      </w:r>
      <w:r w:rsidRPr="005B3ECB">
        <w:rPr>
          <w:rFonts w:ascii="Times New Roman" w:hAnsi="Times New Roman"/>
          <w:vertAlign w:val="subscript"/>
          <w:lang w:val="fr-FR"/>
        </w:rPr>
        <w:t>y</w:t>
      </w:r>
      <w:r w:rsidRPr="005B3ECB">
        <w:rPr>
          <w:rFonts w:ascii="Times New Roman" w:hAnsi="Times New Roman"/>
          <w:lang w:val="fr-FR"/>
        </w:rPr>
        <w:t>.L</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Hay:  m</w:t>
      </w:r>
      <w:r w:rsidRPr="005B3ECB">
        <w:rPr>
          <w:rFonts w:ascii="Times New Roman" w:hAnsi="Times New Roman"/>
          <w:vertAlign w:val="subscript"/>
          <w:lang w:val="fr-FR"/>
        </w:rPr>
        <w:t>y</w:t>
      </w:r>
      <w:r w:rsidRPr="005B3ECB">
        <w:rPr>
          <w:rFonts w:ascii="Times New Roman" w:hAnsi="Times New Roman"/>
          <w:lang w:val="fr-FR"/>
        </w:rPr>
        <w:t>[ c</w:t>
      </w:r>
      <w:r w:rsidRPr="005B3ECB">
        <w:rPr>
          <w:rFonts w:ascii="Times New Roman" w:hAnsi="Times New Roman"/>
          <w:vertAlign w:val="subscript"/>
          <w:lang w:val="fr-FR"/>
        </w:rPr>
        <w:t>2</w:t>
      </w:r>
      <w:r w:rsidRPr="005B3ECB">
        <w:rPr>
          <w:rFonts w:ascii="Times New Roman" w:hAnsi="Times New Roman"/>
          <w:lang w:val="fr-FR"/>
        </w:rPr>
        <w:t>.52 + L]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x</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48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fr-FR"/>
        </w:rPr>
        <w:t xml:space="preserve">                                   </w:t>
      </w:r>
      <w:r w:rsidRPr="005B3ECB">
        <w:rPr>
          <w:rFonts w:ascii="Times New Roman" w:hAnsi="Times New Roman"/>
          <w:lang w:val="nl-NL"/>
        </w:rPr>
        <w:t>=  506000 – 86000 – 2.4200.48 = 16800J</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y</w:t>
      </w:r>
      <w:r w:rsidRPr="005B3ECB">
        <w:rPr>
          <w:rFonts w:ascii="Times New Roman" w:hAnsi="Times New Roman"/>
          <w:lang w:val="nl-NL"/>
        </w:rPr>
        <w:t xml:space="preserve"> = </w:t>
      </w:r>
      <w:r w:rsidRPr="005B3ECB">
        <w:rPr>
          <w:rFonts w:ascii="Times New Roman" w:hAnsi="Times New Roman"/>
          <w:position w:val="-28"/>
          <w:lang w:val="nl-NL"/>
        </w:rPr>
        <w:object w:dxaOrig="3700" w:dyaOrig="660">
          <v:shape id="_x0000_i1900" type="#_x0000_t75" style="width:185pt;height:33pt" o:ole="">
            <v:imagedata r:id="rId1675" o:title=""/>
          </v:shape>
          <o:OLEObject Type="Embed" ProgID="Equation.3" ShapeID="_x0000_i1900" DrawAspect="Content" ObjectID="_1717417137" r:id="rId1676"/>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b/>
          <w:lang w:val="nl-NL"/>
        </w:rPr>
        <w:t>Chú ý:</w:t>
      </w:r>
      <w:r w:rsidRPr="005B3ECB">
        <w:rPr>
          <w:rFonts w:ascii="Times New Roman" w:hAnsi="Times New Roman"/>
          <w:lang w:val="nl-NL"/>
        </w:rPr>
        <w:t xml:space="preserve"> Có thể giải theo cách khác câu b: Phần nhiệt lượng mất đi do hỗn hợp chỉ tăngnhiệt độ đến 48</w:t>
      </w:r>
      <w:r w:rsidRPr="005B3ECB">
        <w:rPr>
          <w:rFonts w:ascii="Times New Roman" w:hAnsi="Times New Roman"/>
          <w:vertAlign w:val="superscript"/>
          <w:lang w:val="nl-NL"/>
        </w:rPr>
        <w:t>0</w:t>
      </w:r>
      <w:r w:rsidRPr="005B3ECB">
        <w:rPr>
          <w:rFonts w:ascii="Times New Roman" w:hAnsi="Times New Roman"/>
          <w:lang w:val="nl-NL"/>
        </w:rPr>
        <w:t>C thay vì 50</w:t>
      </w:r>
      <w:r w:rsidRPr="005B3ECB">
        <w:rPr>
          <w:rFonts w:ascii="Times New Roman" w:hAnsi="Times New Roman"/>
          <w:vertAlign w:val="superscript"/>
          <w:lang w:val="nl-NL"/>
        </w:rPr>
        <w:t>0</w:t>
      </w:r>
      <w:r w:rsidRPr="005B3ECB">
        <w:rPr>
          <w:rFonts w:ascii="Times New Roman" w:hAnsi="Times New Roman"/>
          <w:lang w:val="nl-NL"/>
        </w:rPr>
        <w:t>C được dùng để làm tăng my gam nước từ 48</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 và hóa hơi hoàn toàn ở 100</w:t>
      </w:r>
      <w:r w:rsidRPr="005B3ECB">
        <w:rPr>
          <w:rFonts w:ascii="Times New Roman" w:hAnsi="Times New Roman"/>
          <w:vertAlign w:val="superscript"/>
          <w:lang w:val="nl-NL"/>
        </w:rPr>
        <w:t>0</w:t>
      </w:r>
      <w:r w:rsidRPr="005B3ECB">
        <w:rPr>
          <w:rFonts w:ascii="Times New Roman" w:hAnsi="Times New Roman"/>
          <w:lang w:val="nl-NL"/>
        </w:rPr>
        <w:t>C. Nghĩa là ta có phương trình cân bằng nhiệt như sau:</w:t>
      </w:r>
    </w:p>
    <w:p w:rsidR="00E46A0F" w:rsidRPr="005B3ECB" w:rsidRDefault="00E46A0F" w:rsidP="00E46A0F">
      <w:pPr>
        <w:ind w:left="270"/>
        <w:jc w:val="both"/>
        <w:rPr>
          <w:rFonts w:ascii="Times New Roman" w:hAnsi="Times New Roman"/>
        </w:rPr>
      </w:pPr>
      <w:r w:rsidRPr="005B3ECB">
        <w:rPr>
          <w:rFonts w:ascii="Times New Roman" w:hAnsi="Times New Roman"/>
        </w:rPr>
        <w:t>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50 – 48) = m</w:t>
      </w:r>
      <w:r w:rsidRPr="005B3ECB">
        <w:rPr>
          <w:rFonts w:ascii="Times New Roman" w:hAnsi="Times New Roman"/>
          <w:vertAlign w:val="subscript"/>
        </w:rPr>
        <w:t>y</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 100 – 48) +my.L</w:t>
      </w:r>
    </w:p>
    <w:p w:rsidR="00E46A0F" w:rsidRPr="005B3ECB" w:rsidRDefault="00E46A0F" w:rsidP="00E46A0F">
      <w:pPr>
        <w:ind w:left="270"/>
        <w:jc w:val="both"/>
        <w:rPr>
          <w:rFonts w:ascii="Times New Roman" w:hAnsi="Times New Roman"/>
        </w:rPr>
      </w:pPr>
      <w:r w:rsidRPr="005B3ECB">
        <w:rPr>
          <w:rFonts w:ascii="Times New Roman" w:hAnsi="Times New Roman"/>
        </w:rPr>
        <w:t>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2 = m</w:t>
      </w:r>
      <w:r w:rsidRPr="005B3ECB">
        <w:rPr>
          <w:rFonts w:ascii="Times New Roman" w:hAnsi="Times New Roman"/>
          <w:vertAlign w:val="subscript"/>
        </w:rPr>
        <w:t>y</w:t>
      </w:r>
      <w:r w:rsidRPr="005B3ECB">
        <w:rPr>
          <w:rFonts w:ascii="Times New Roman" w:hAnsi="Times New Roman"/>
        </w:rPr>
        <w:t>.( c</w:t>
      </w:r>
      <w:r w:rsidRPr="005B3ECB">
        <w:rPr>
          <w:rFonts w:ascii="Times New Roman" w:hAnsi="Times New Roman"/>
          <w:vertAlign w:val="subscript"/>
        </w:rPr>
        <w:t>2</w:t>
      </w:r>
      <w:r w:rsidRPr="005B3ECB">
        <w:rPr>
          <w:rFonts w:ascii="Times New Roman" w:hAnsi="Times New Roman"/>
        </w:rPr>
        <w:t>.52 + L)    =&gt;m</w:t>
      </w:r>
      <w:r w:rsidRPr="005B3ECB">
        <w:rPr>
          <w:rFonts w:ascii="Times New Roman" w:hAnsi="Times New Roman"/>
          <w:vertAlign w:val="subscript"/>
        </w:rPr>
        <w:t>y</w:t>
      </w:r>
      <w:r w:rsidRPr="005B3ECB">
        <w:rPr>
          <w:rFonts w:ascii="Times New Roman" w:hAnsi="Times New Roman"/>
        </w:rPr>
        <w:t xml:space="preserve"> = </w:t>
      </w:r>
      <w:r w:rsidRPr="005B3ECB">
        <w:rPr>
          <w:rFonts w:ascii="Times New Roman" w:hAnsi="Times New Roman"/>
          <w:position w:val="-28"/>
          <w:lang w:val="nl-NL"/>
        </w:rPr>
        <w:object w:dxaOrig="3700" w:dyaOrig="680">
          <v:shape id="_x0000_i1901" type="#_x0000_t75" style="width:185pt;height:34pt" o:ole="">
            <v:imagedata r:id="rId1677" o:title=""/>
          </v:shape>
          <o:OLEObject Type="Embed" ProgID="Equation.3" ShapeID="_x0000_i1901" DrawAspect="Content" ObjectID="_1717417138" r:id="rId1678"/>
        </w:object>
      </w:r>
    </w:p>
    <w:p w:rsidR="00E46A0F" w:rsidRPr="005B3ECB" w:rsidRDefault="00E46A0F" w:rsidP="00E46A0F">
      <w:pPr>
        <w:ind w:left="-30" w:firstLine="300"/>
        <w:jc w:val="both"/>
        <w:rPr>
          <w:rFonts w:ascii="Times New Roman" w:hAnsi="Times New Roman"/>
        </w:rPr>
      </w:pPr>
      <w:r w:rsidRPr="005B3ECB">
        <w:rPr>
          <w:rFonts w:ascii="Times New Roman" w:hAnsi="Times New Roman"/>
          <w:b/>
        </w:rPr>
        <w:t>22.</w:t>
      </w:r>
      <w:r w:rsidRPr="005B3ECB">
        <w:rPr>
          <w:rFonts w:ascii="Times New Roman" w:hAnsi="Times New Roman"/>
        </w:rPr>
        <w:t xml:space="preserve"> Rót 0,5kg nước ở nhiệt độ t</w:t>
      </w:r>
      <w:r w:rsidRPr="005B3ECB">
        <w:rPr>
          <w:rFonts w:ascii="Times New Roman" w:hAnsi="Times New Roman"/>
          <w:vertAlign w:val="subscript"/>
        </w:rPr>
        <w:t>1</w:t>
      </w:r>
      <w:r w:rsidRPr="005B3ECB">
        <w:rPr>
          <w:rFonts w:ascii="Times New Roman" w:hAnsi="Times New Roman"/>
        </w:rPr>
        <w:t xml:space="preserve"> = 20</w:t>
      </w:r>
      <w:r w:rsidRPr="005B3ECB">
        <w:rPr>
          <w:rFonts w:ascii="Times New Roman" w:hAnsi="Times New Roman"/>
          <w:vertAlign w:val="superscript"/>
        </w:rPr>
        <w:t>0</w:t>
      </w:r>
      <w:r w:rsidRPr="005B3ECB">
        <w:rPr>
          <w:rFonts w:ascii="Times New Roman" w:hAnsi="Times New Roman"/>
        </w:rPr>
        <w:t>C vào một nhiệt lượng kế. Thả trong nước một cục nước đá có khối lượng m</w:t>
      </w:r>
      <w:r w:rsidRPr="005B3ECB">
        <w:rPr>
          <w:rFonts w:ascii="Times New Roman" w:hAnsi="Times New Roman"/>
          <w:vertAlign w:val="subscript"/>
        </w:rPr>
        <w:t>2</w:t>
      </w:r>
      <w:r w:rsidRPr="005B3ECB">
        <w:rPr>
          <w:rFonts w:ascii="Times New Roman" w:hAnsi="Times New Roman"/>
        </w:rPr>
        <w:t xml:space="preserve"> = 0,5kg có nhiệt độ ban đầu là -15</w:t>
      </w:r>
      <w:r w:rsidRPr="005B3ECB">
        <w:rPr>
          <w:rFonts w:ascii="Times New Roman" w:hAnsi="Times New Roman"/>
          <w:vertAlign w:val="superscript"/>
        </w:rPr>
        <w:t>0</w:t>
      </w:r>
      <w:r w:rsidRPr="005B3ECB">
        <w:rPr>
          <w:rFonts w:ascii="Times New Roman" w:hAnsi="Times New Roman"/>
        </w:rPr>
        <w:t>C. Hãy tìm nhiệt độ của hỗn hợp sau khi cân bằng nhiệt. Cho nhiệt dung riêng của nước c</w:t>
      </w:r>
      <w:r w:rsidRPr="005B3ECB">
        <w:rPr>
          <w:rFonts w:ascii="Times New Roman" w:hAnsi="Times New Roman"/>
          <w:vertAlign w:val="subscript"/>
        </w:rPr>
        <w:t>1</w:t>
      </w:r>
      <w:r w:rsidRPr="005B3ECB">
        <w:rPr>
          <w:rFonts w:ascii="Times New Roman" w:hAnsi="Times New Roman"/>
        </w:rPr>
        <w:t xml:space="preserve"> = 4200J/kg.K, của nước đá là c</w:t>
      </w:r>
      <w:r w:rsidRPr="005B3ECB">
        <w:rPr>
          <w:rFonts w:ascii="Times New Roman" w:hAnsi="Times New Roman"/>
          <w:vertAlign w:val="subscript"/>
        </w:rPr>
        <w:t>2</w:t>
      </w:r>
      <w:r w:rsidRPr="005B3ECB">
        <w:rPr>
          <w:rFonts w:ascii="Times New Roman" w:hAnsi="Times New Roman"/>
        </w:rPr>
        <w:t xml:space="preserve"> = 2100J/kg.K, nhiệt nóng chảy của nước đá là </w:t>
      </w:r>
      <w:r w:rsidRPr="005B3ECB">
        <w:rPr>
          <w:rFonts w:ascii="Times New Roman" w:hAnsi="Times New Roman"/>
          <w:position w:val="-6"/>
          <w:lang w:val="nl-NL"/>
        </w:rPr>
        <w:object w:dxaOrig="220" w:dyaOrig="279">
          <v:shape id="_x0000_i1902" type="#_x0000_t75" style="width:11pt;height:13.95pt" o:ole="">
            <v:imagedata r:id="rId1605" o:title=""/>
          </v:shape>
          <o:OLEObject Type="Embed" ProgID="Equation.3" ShapeID="_x0000_i1902" DrawAspect="Content" ObjectID="_1717417139" r:id="rId1679"/>
        </w:objec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J/kg. Bỏ qua khối lượng của nhiệt lượng kế.</w:t>
      </w:r>
    </w:p>
    <w:p w:rsidR="00E46A0F" w:rsidRPr="005B3ECB" w:rsidRDefault="00E46A0F" w:rsidP="00E46A0F">
      <w:pPr>
        <w:ind w:left="2850" w:firstLine="750"/>
        <w:jc w:val="both"/>
        <w:rPr>
          <w:rFonts w:ascii="Times New Roman" w:hAnsi="Times New Roman"/>
          <w:u w:val="single"/>
        </w:rPr>
      </w:pPr>
      <w:r w:rsidRPr="005B3ECB">
        <w:rPr>
          <w:rFonts w:ascii="Times New Roman" w:hAnsi="Times New Roman"/>
          <w:b/>
          <w:u w:val="single"/>
        </w:rPr>
        <w:t>Giải:</w:t>
      </w:r>
    </w:p>
    <w:p w:rsidR="00E46A0F" w:rsidRPr="005B3ECB" w:rsidRDefault="00E46A0F" w:rsidP="00E46A0F">
      <w:pPr>
        <w:ind w:left="-30" w:firstLine="300"/>
        <w:jc w:val="both"/>
        <w:rPr>
          <w:rFonts w:ascii="Times New Roman" w:hAnsi="Times New Roman"/>
        </w:rPr>
      </w:pPr>
      <w:r w:rsidRPr="005B3ECB">
        <w:rPr>
          <w:rFonts w:ascii="Times New Roman" w:hAnsi="Times New Roman"/>
        </w:rPr>
        <w:t>Nhiệt lượng 0,5kg nước tỏa ra khi hạ nhiệt từ 20</w:t>
      </w:r>
      <w:r w:rsidRPr="005B3ECB">
        <w:rPr>
          <w:rFonts w:ascii="Times New Roman" w:hAnsi="Times New Roman"/>
          <w:vertAlign w:val="superscript"/>
        </w:rPr>
        <w:t>0</w:t>
      </w:r>
      <w:r w:rsidRPr="005B3ECB">
        <w:rPr>
          <w:rFonts w:ascii="Times New Roman" w:hAnsi="Times New Roman"/>
        </w:rPr>
        <w:t>C xuống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1</w:t>
      </w:r>
      <w:r w:rsidRPr="005B3ECB">
        <w:rPr>
          <w:rFonts w:ascii="Times New Roman" w:hAnsi="Times New Roman"/>
        </w:rPr>
        <w:t xml:space="preserve"> = m</w:t>
      </w:r>
      <w:r w:rsidRPr="005B3ECB">
        <w:rPr>
          <w:rFonts w:ascii="Times New Roman" w:hAnsi="Times New Roman"/>
          <w:vertAlign w:val="subscript"/>
        </w:rPr>
        <w:t>1</w:t>
      </w:r>
      <w:r w:rsidRPr="005B3ECB">
        <w:rPr>
          <w:rFonts w:ascii="Times New Roman" w:hAnsi="Times New Roman"/>
        </w:rPr>
        <w:t>.c</w:t>
      </w:r>
      <w:r w:rsidRPr="005B3ECB">
        <w:rPr>
          <w:rFonts w:ascii="Times New Roman" w:hAnsi="Times New Roman"/>
          <w:vertAlign w:val="subscript"/>
        </w:rPr>
        <w:t>1</w:t>
      </w:r>
      <w:r w:rsidRPr="005B3ECB">
        <w:rPr>
          <w:rFonts w:ascii="Times New Roman" w:hAnsi="Times New Roman"/>
        </w:rPr>
        <w:t>.( t</w:t>
      </w:r>
      <w:r w:rsidRPr="005B3ECB">
        <w:rPr>
          <w:rFonts w:ascii="Times New Roman" w:hAnsi="Times New Roman"/>
          <w:vertAlign w:val="subscript"/>
        </w:rPr>
        <w:t>1</w:t>
      </w:r>
      <w:r w:rsidRPr="005B3ECB">
        <w:rPr>
          <w:rFonts w:ascii="Times New Roman" w:hAnsi="Times New Roman"/>
        </w:rPr>
        <w:t xml:space="preserve"> – 0) = 0,5.4200.20 = 42000J</w:t>
      </w:r>
    </w:p>
    <w:p w:rsidR="00E46A0F" w:rsidRPr="005B3ECB" w:rsidRDefault="00E46A0F" w:rsidP="00E46A0F">
      <w:pPr>
        <w:ind w:left="-30" w:firstLine="300"/>
        <w:jc w:val="both"/>
        <w:rPr>
          <w:rFonts w:ascii="Times New Roman" w:hAnsi="Times New Roman"/>
        </w:rPr>
      </w:pPr>
      <w:r w:rsidRPr="005B3ECB">
        <w:rPr>
          <w:rFonts w:ascii="Times New Roman" w:hAnsi="Times New Roman"/>
        </w:rPr>
        <w:t>Khi nước đá tăng nhiệt độ từ -15</w:t>
      </w:r>
      <w:r w:rsidRPr="005B3ECB">
        <w:rPr>
          <w:rFonts w:ascii="Times New Roman" w:hAnsi="Times New Roman"/>
          <w:vertAlign w:val="superscript"/>
        </w:rPr>
        <w:t>0</w:t>
      </w:r>
      <w:r w:rsidRPr="005B3ECB">
        <w:rPr>
          <w:rFonts w:ascii="Times New Roman" w:hAnsi="Times New Roman"/>
        </w:rPr>
        <w:t>C đến 0</w:t>
      </w:r>
      <w:r w:rsidRPr="005B3ECB">
        <w:rPr>
          <w:rFonts w:ascii="Times New Roman" w:hAnsi="Times New Roman"/>
          <w:vertAlign w:val="superscript"/>
        </w:rPr>
        <w:t>0</w:t>
      </w:r>
      <w:r w:rsidRPr="005B3ECB">
        <w:rPr>
          <w:rFonts w:ascii="Times New Roman" w:hAnsi="Times New Roman"/>
        </w:rPr>
        <w:t>C , nước đá cần một nhiệt lượng:</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2</w:t>
      </w:r>
      <w:r w:rsidRPr="005B3ECB">
        <w:rPr>
          <w:rFonts w:ascii="Times New Roman" w:hAnsi="Times New Roman"/>
        </w:rPr>
        <w:t xml:space="preserve"> = 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0 – (-15)}= 0,5.2100.15 = 15750J</w:t>
      </w:r>
    </w:p>
    <w:p w:rsidR="00E46A0F" w:rsidRPr="005B3ECB" w:rsidRDefault="00E46A0F" w:rsidP="00E46A0F">
      <w:pPr>
        <w:ind w:left="-30" w:firstLine="300"/>
        <w:jc w:val="both"/>
        <w:rPr>
          <w:rFonts w:ascii="Times New Roman" w:hAnsi="Times New Roman"/>
        </w:rPr>
      </w:pPr>
      <w:r w:rsidRPr="005B3ECB">
        <w:rPr>
          <w:rFonts w:ascii="Times New Roman" w:hAnsi="Times New Roman"/>
        </w:rPr>
        <w:t>Muốn cho 0,5kg nước đá nóng chảy hoàn toàn cần một nhiệt lượng:</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6"/>
          <w:lang w:val="nl-NL"/>
        </w:rPr>
        <w:object w:dxaOrig="220" w:dyaOrig="279">
          <v:shape id="_x0000_i1903" type="#_x0000_t75" style="width:11pt;height:13.95pt" o:ole="">
            <v:imagedata r:id="rId1605" o:title=""/>
          </v:shape>
          <o:OLEObject Type="Embed" ProgID="Equation.3" ShapeID="_x0000_i1903" DrawAspect="Content" ObjectID="_1717417140" r:id="rId1680"/>
        </w:object>
      </w:r>
      <w:r w:rsidRPr="005B3ECB">
        <w:rPr>
          <w:rFonts w:ascii="Times New Roman" w:hAnsi="Times New Roman"/>
        </w:rPr>
        <w:t xml:space="preserve"> . m</w:t>
      </w:r>
      <w:r w:rsidRPr="005B3ECB">
        <w:rPr>
          <w:rFonts w:ascii="Times New Roman" w:hAnsi="Times New Roman"/>
          <w:vertAlign w:val="subscript"/>
        </w:rPr>
        <w:t>2</w: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0,5 = 170000J.</w:t>
      </w:r>
    </w:p>
    <w:p w:rsidR="00E46A0F" w:rsidRPr="005B3ECB" w:rsidRDefault="00E46A0F" w:rsidP="00E46A0F">
      <w:pPr>
        <w:ind w:left="-30" w:firstLine="300"/>
        <w:jc w:val="both"/>
        <w:rPr>
          <w:rFonts w:ascii="Times New Roman" w:hAnsi="Times New Roman"/>
        </w:rPr>
      </w:pPr>
      <w:r w:rsidRPr="005B3ECB">
        <w:rPr>
          <w:rFonts w:ascii="Times New Roman" w:hAnsi="Times New Roman"/>
        </w:rPr>
        <w:t>Từ kết quả trên cho thấy:</w:t>
      </w:r>
    </w:p>
    <w:p w:rsidR="00E46A0F" w:rsidRPr="005B3ECB" w:rsidRDefault="00E46A0F" w:rsidP="00E46A0F">
      <w:pPr>
        <w:ind w:left="-30" w:firstLine="300"/>
        <w:jc w:val="both"/>
        <w:rPr>
          <w:rFonts w:ascii="Times New Roman" w:hAnsi="Times New Roman"/>
        </w:rPr>
      </w:pPr>
      <w:r w:rsidRPr="005B3ECB">
        <w:rPr>
          <w:rFonts w:ascii="Times New Roman" w:hAnsi="Times New Roman"/>
        </w:rPr>
        <w:lastRenderedPageBreak/>
        <w:t xml:space="preserve">  - Q</w:t>
      </w:r>
      <w:r w:rsidRPr="005B3ECB">
        <w:rPr>
          <w:rFonts w:ascii="Times New Roman" w:hAnsi="Times New Roman"/>
          <w:vertAlign w:val="subscript"/>
        </w:rPr>
        <w:t>1</w:t>
      </w:r>
      <w:r w:rsidRPr="005B3ECB">
        <w:rPr>
          <w:rFonts w:ascii="Times New Roman" w:hAnsi="Times New Roman"/>
        </w:rPr>
        <w:t xml:space="preserve"> &gt; Q</w:t>
      </w:r>
      <w:r w:rsidRPr="005B3ECB">
        <w:rPr>
          <w:rFonts w:ascii="Times New Roman" w:hAnsi="Times New Roman"/>
          <w:vertAlign w:val="subscript"/>
        </w:rPr>
        <w:t>2</w:t>
      </w:r>
      <w:r w:rsidRPr="005B3ECB">
        <w:rPr>
          <w:rFonts w:ascii="Times New Roman" w:hAnsi="Times New Roman"/>
        </w:rPr>
        <w:t>: Nước đá có thể tăng nhiệt độ tới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0" w:firstLine="300"/>
        <w:jc w:val="both"/>
        <w:rPr>
          <w:rFonts w:ascii="Times New Roman" w:hAnsi="Times New Roman"/>
        </w:rPr>
      </w:pPr>
      <w:r w:rsidRPr="005B3ECB">
        <w:rPr>
          <w:rFonts w:ascii="Times New Roman" w:hAnsi="Times New Roman"/>
        </w:rPr>
        <w:t xml:space="preserve">  - Q</w:t>
      </w:r>
      <w:r w:rsidRPr="005B3ECB">
        <w:rPr>
          <w:rFonts w:ascii="Times New Roman" w:hAnsi="Times New Roman"/>
          <w:vertAlign w:val="subscript"/>
        </w:rPr>
        <w:t>1</w:t>
      </w:r>
      <w:r w:rsidRPr="005B3ECB">
        <w:rPr>
          <w:rFonts w:ascii="Times New Roman" w:hAnsi="Times New Roman"/>
        </w:rPr>
        <w:t xml:space="preserve"> – Q</w:t>
      </w:r>
      <w:r w:rsidRPr="005B3ECB">
        <w:rPr>
          <w:rFonts w:ascii="Times New Roman" w:hAnsi="Times New Roman"/>
          <w:vertAlign w:val="subscript"/>
        </w:rPr>
        <w:t>2</w:t>
      </w:r>
      <w:r w:rsidRPr="005B3ECB">
        <w:rPr>
          <w:rFonts w:ascii="Times New Roman" w:hAnsi="Times New Roman"/>
        </w:rPr>
        <w:t xml:space="preserve"> &lt; Q</w:t>
      </w:r>
      <w:r w:rsidRPr="005B3ECB">
        <w:rPr>
          <w:rFonts w:ascii="Times New Roman" w:hAnsi="Times New Roman"/>
          <w:vertAlign w:val="subscript"/>
        </w:rPr>
        <w:t>3</w:t>
      </w:r>
      <w:r w:rsidRPr="005B3ECB">
        <w:rPr>
          <w:rFonts w:ascii="Times New Roman" w:hAnsi="Times New Roman"/>
        </w:rPr>
        <w:t>: Nước đá không thể tan hoàn toàn mà chỉ tan một phần.</w:t>
      </w:r>
    </w:p>
    <w:p w:rsidR="00E46A0F" w:rsidRPr="005B3ECB" w:rsidRDefault="00E46A0F" w:rsidP="00E46A0F">
      <w:pPr>
        <w:ind w:left="-30" w:firstLine="300"/>
        <w:jc w:val="both"/>
        <w:rPr>
          <w:rFonts w:ascii="Times New Roman" w:hAnsi="Times New Roman"/>
        </w:rPr>
      </w:pPr>
      <w:r w:rsidRPr="005B3ECB">
        <w:rPr>
          <w:rFonts w:ascii="Times New Roman" w:hAnsi="Times New Roman"/>
        </w:rPr>
        <w:t>Vậy : Sau khi cân bằng nhiệt, nước đá không tan hoàn toàn mà nhiệt độ chung của hỗn hợp là 0</w:t>
      </w:r>
      <w:r w:rsidRPr="005B3ECB">
        <w:rPr>
          <w:rFonts w:ascii="Times New Roman" w:hAnsi="Times New Roman"/>
          <w:vertAlign w:val="superscript"/>
        </w:rPr>
        <w:t>0</w:t>
      </w:r>
      <w:r w:rsidRPr="005B3ECB">
        <w:rPr>
          <w:rFonts w:ascii="Times New Roman" w:hAnsi="Times New Roman"/>
        </w:rPr>
        <w:t xml:space="preserve">C.    </w:t>
      </w:r>
    </w:p>
    <w:p w:rsidR="00E46A0F" w:rsidRPr="005B3ECB" w:rsidRDefault="00E46A0F" w:rsidP="00E46A0F">
      <w:pPr>
        <w:ind w:left="-30" w:firstLine="300"/>
        <w:jc w:val="both"/>
        <w:rPr>
          <w:rFonts w:ascii="Times New Roman" w:hAnsi="Times New Roman"/>
        </w:rPr>
      </w:pPr>
      <w:r w:rsidRPr="005B3ECB">
        <w:rPr>
          <w:rFonts w:ascii="Times New Roman" w:hAnsi="Times New Roman"/>
          <w:b/>
        </w:rPr>
        <w:t>23*.</w:t>
      </w:r>
      <w:r w:rsidRPr="005B3ECB">
        <w:rPr>
          <w:rFonts w:ascii="Times New Roman" w:hAnsi="Times New Roman"/>
        </w:rPr>
        <w:t>Trong một bình đậy kín có một cúc nước đá khối lượng M = 0,1kg nổi trên nước; trong cục nước đá có một viên chì có khối lượng 5g. Hỏi phải tốn một nhiệt lượng bao nhiêu để cục chì bắt đầu chìm xuống nước.</w:t>
      </w:r>
    </w:p>
    <w:p w:rsidR="00E46A0F" w:rsidRPr="005B3ECB" w:rsidRDefault="00E46A0F" w:rsidP="00E46A0F">
      <w:pPr>
        <w:ind w:left="-30" w:firstLine="300"/>
        <w:jc w:val="both"/>
        <w:rPr>
          <w:rFonts w:ascii="Times New Roman" w:hAnsi="Times New Roman"/>
        </w:rPr>
      </w:pPr>
      <w:r w:rsidRPr="005B3ECB">
        <w:rPr>
          <w:rFonts w:ascii="Times New Roman" w:hAnsi="Times New Roman"/>
        </w:rPr>
        <w:t>Biết khối lượng riêng của chì là 11,3g/cm</w:t>
      </w:r>
      <w:r w:rsidRPr="005B3ECB">
        <w:rPr>
          <w:rFonts w:ascii="Times New Roman" w:hAnsi="Times New Roman"/>
          <w:vertAlign w:val="superscript"/>
        </w:rPr>
        <w:t>3</w:t>
      </w:r>
      <w:r w:rsidRPr="005B3ECB">
        <w:rPr>
          <w:rFonts w:ascii="Times New Roman" w:hAnsi="Times New Roman"/>
        </w:rPr>
        <w:t>; của nước đá là 0,9g/cm</w:t>
      </w:r>
      <w:r w:rsidRPr="005B3ECB">
        <w:rPr>
          <w:rFonts w:ascii="Times New Roman" w:hAnsi="Times New Roman"/>
          <w:vertAlign w:val="superscript"/>
        </w:rPr>
        <w:t>3</w:t>
      </w:r>
      <w:r w:rsidRPr="005B3ECB">
        <w:rPr>
          <w:rFonts w:ascii="Times New Roman" w:hAnsi="Times New Roman"/>
        </w:rPr>
        <w:t>; nhiệt nóng chảy của nước là 3,4.10</w:t>
      </w:r>
      <w:r w:rsidRPr="005B3ECB">
        <w:rPr>
          <w:rFonts w:ascii="Times New Roman" w:hAnsi="Times New Roman"/>
          <w:vertAlign w:val="superscript"/>
        </w:rPr>
        <w:t>5</w:t>
      </w:r>
      <w:r w:rsidRPr="005B3ECB">
        <w:rPr>
          <w:rFonts w:ascii="Times New Roman" w:hAnsi="Times New Roman"/>
        </w:rPr>
        <w:t>J/kg, nhiệt độ nước trung bình là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570" w:firstLine="750"/>
        <w:jc w:val="both"/>
        <w:rPr>
          <w:rFonts w:ascii="Times New Roman" w:hAnsi="Times New Roman"/>
          <w:b/>
          <w:u w:val="single"/>
        </w:rPr>
      </w:pPr>
      <w:r w:rsidRPr="005B3ECB">
        <w:rPr>
          <w:rFonts w:ascii="Times New Roman" w:hAnsi="Times New Roman"/>
          <w:b/>
          <w:u w:val="single"/>
        </w:rPr>
        <w:t>Giải:</w:t>
      </w:r>
    </w:p>
    <w:p w:rsidR="00E46A0F" w:rsidRPr="005B3ECB" w:rsidRDefault="00E46A0F" w:rsidP="00E46A0F">
      <w:pPr>
        <w:ind w:firstLine="270"/>
        <w:jc w:val="both"/>
        <w:rPr>
          <w:rFonts w:ascii="Times New Roman" w:hAnsi="Times New Roman"/>
        </w:rPr>
      </w:pPr>
      <w:r w:rsidRPr="005B3ECB">
        <w:rPr>
          <w:rFonts w:ascii="Times New Roman" w:hAnsi="Times New Roman"/>
        </w:rPr>
        <w:t>Để cục chì bắt đầu chìm thì không cần toàn bộ cục nước đá tan hết, chỉ cần khối lượng riêng trung bình của nước đá và chì bằng khối lượng riêng của nước.</w:t>
      </w:r>
    </w:p>
    <w:p w:rsidR="00E46A0F" w:rsidRPr="005B3ECB" w:rsidRDefault="00E46A0F" w:rsidP="00E46A0F">
      <w:pPr>
        <w:ind w:firstLine="270"/>
        <w:jc w:val="both"/>
        <w:rPr>
          <w:rFonts w:ascii="Times New Roman" w:hAnsi="Times New Roman"/>
        </w:rPr>
      </w:pPr>
      <w:r w:rsidRPr="005B3ECB">
        <w:rPr>
          <w:rFonts w:ascii="Times New Roman" w:hAnsi="Times New Roman"/>
        </w:rPr>
        <w:t>Gọi M</w:t>
      </w:r>
      <w:r w:rsidRPr="005B3ECB">
        <w:rPr>
          <w:rFonts w:ascii="Times New Roman" w:hAnsi="Times New Roman"/>
          <w:vertAlign w:val="subscript"/>
        </w:rPr>
        <w:t>1</w:t>
      </w:r>
      <w:r w:rsidRPr="005B3ECB">
        <w:rPr>
          <w:rFonts w:ascii="Times New Roman" w:hAnsi="Times New Roman"/>
        </w:rPr>
        <w:t xml:space="preserve"> là khối lượng còn lại của cục nước đá khi bắt đầu chìm.</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D</w:t>
      </w:r>
      <w:r w:rsidRPr="005B3ECB">
        <w:rPr>
          <w:rFonts w:ascii="Times New Roman" w:hAnsi="Times New Roman"/>
          <w:vertAlign w:val="subscript"/>
        </w:rPr>
        <w:t>hh</w:t>
      </w:r>
      <w:r w:rsidRPr="005B3ECB">
        <w:rPr>
          <w:rFonts w:ascii="Times New Roman" w:hAnsi="Times New Roman"/>
        </w:rPr>
        <w:t xml:space="preserve"> là khối lượng riêng trung bình của nước đá và chì.</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V là thể tích của cục nước đá và chì.</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m là khối lượng của viên chì.</w:t>
      </w:r>
    </w:p>
    <w:p w:rsidR="00E46A0F" w:rsidRPr="005B3ECB" w:rsidRDefault="00E46A0F" w:rsidP="00E46A0F">
      <w:pPr>
        <w:ind w:firstLine="270"/>
        <w:jc w:val="both"/>
        <w:rPr>
          <w:rFonts w:ascii="Times New Roman" w:hAnsi="Times New Roman"/>
        </w:rPr>
      </w:pPr>
      <w:r w:rsidRPr="005B3ECB">
        <w:rPr>
          <w:rFonts w:ascii="Times New Roman" w:hAnsi="Times New Roman"/>
        </w:rPr>
        <w:t>Để cục nước đá có viên chì bắt đầu chìm,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02"/>
          <w:lang w:val="nl-NL"/>
        </w:rPr>
        <w:object w:dxaOrig="7339" w:dyaOrig="2120">
          <v:shape id="_x0000_i1904" type="#_x0000_t75" style="width:366.95pt;height:106pt" o:ole="">
            <v:imagedata r:id="rId1681" o:title=""/>
          </v:shape>
          <o:OLEObject Type="Embed" ProgID="Equation.3" ShapeID="_x0000_i1904" DrawAspect="Content" ObjectID="_1717417141" r:id="rId168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ối lượng nước phải tan: M’ = M – M</w:t>
      </w:r>
      <w:r w:rsidRPr="005B3ECB">
        <w:rPr>
          <w:rFonts w:ascii="Times New Roman" w:hAnsi="Times New Roman"/>
          <w:vertAlign w:val="subscript"/>
          <w:lang w:val="nl-NL"/>
        </w:rPr>
        <w:t>1</w:t>
      </w:r>
      <w:r w:rsidRPr="005B3ECB">
        <w:rPr>
          <w:rFonts w:ascii="Times New Roman" w:hAnsi="Times New Roman"/>
          <w:lang w:val="nl-NL"/>
        </w:rPr>
        <w:t xml:space="preserve"> = 100g – 41g = 59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Nhiệt lượng cần dùng:  Q = </w:t>
      </w:r>
      <w:r w:rsidRPr="005B3ECB">
        <w:rPr>
          <w:rFonts w:ascii="Times New Roman" w:hAnsi="Times New Roman"/>
          <w:position w:val="-6"/>
          <w:lang w:val="nl-NL"/>
        </w:rPr>
        <w:object w:dxaOrig="220" w:dyaOrig="279">
          <v:shape id="_x0000_i1905" type="#_x0000_t75" style="width:11pt;height:13.95pt" o:ole="">
            <v:imagedata r:id="rId1605" o:title=""/>
          </v:shape>
          <o:OLEObject Type="Embed" ProgID="Equation.3" ShapeID="_x0000_i1905" DrawAspect="Content" ObjectID="_1717417142" r:id="rId1683"/>
        </w:object>
      </w:r>
      <w:r w:rsidRPr="005B3ECB">
        <w:rPr>
          <w:rFonts w:ascii="Times New Roman" w:hAnsi="Times New Roman"/>
          <w:lang w:val="nl-NL"/>
        </w:rPr>
        <w:t xml:space="preserve"> . M’ = 3,4.10</w:t>
      </w:r>
      <w:r w:rsidRPr="005B3ECB">
        <w:rPr>
          <w:rFonts w:ascii="Times New Roman" w:hAnsi="Times New Roman"/>
          <w:vertAlign w:val="superscript"/>
          <w:lang w:val="nl-NL"/>
        </w:rPr>
        <w:t>5</w:t>
      </w:r>
      <w:r w:rsidRPr="005B3ECB">
        <w:rPr>
          <w:rFonts w:ascii="Times New Roman" w:hAnsi="Times New Roman"/>
          <w:lang w:val="nl-NL"/>
        </w:rPr>
        <w:t>.59.10</w:t>
      </w:r>
      <w:r w:rsidRPr="005B3ECB">
        <w:rPr>
          <w:rFonts w:ascii="Times New Roman" w:hAnsi="Times New Roman"/>
          <w:vertAlign w:val="superscript"/>
          <w:lang w:val="nl-NL"/>
        </w:rPr>
        <w:t>-3</w:t>
      </w:r>
      <w:r w:rsidRPr="005B3ECB">
        <w:rPr>
          <w:rFonts w:ascii="Times New Roman" w:hAnsi="Times New Roman"/>
          <w:lang w:val="nl-NL"/>
        </w:rPr>
        <w:t xml:space="preserve"> = 2006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4*.</w:t>
      </w:r>
      <w:r w:rsidRPr="005B3ECB">
        <w:rPr>
          <w:rFonts w:ascii="Times New Roman" w:hAnsi="Times New Roman"/>
          <w:lang w:val="nl-NL"/>
        </w:rPr>
        <w:t>Có hai bình cách nhiệt. Bình thứ nhất chứa 5 lít nước ở nhiệt độ t</w:t>
      </w:r>
      <w:r w:rsidRPr="005B3ECB">
        <w:rPr>
          <w:rFonts w:ascii="Times New Roman" w:hAnsi="Times New Roman"/>
          <w:vertAlign w:val="subscript"/>
          <w:lang w:val="nl-NL"/>
        </w:rPr>
        <w:t>1</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bình thứ hai chứa 1 lít nước ở nhiệt độ t</w:t>
      </w:r>
      <w:r w:rsidRPr="005B3ECB">
        <w:rPr>
          <w:rFonts w:ascii="Times New Roman" w:hAnsi="Times New Roman"/>
          <w:vertAlign w:val="subscript"/>
          <w:lang w:val="nl-NL"/>
        </w:rPr>
        <w:t>2</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ầu tiên rót một phần nước từ bình thứ nhất sang bình thứ hai, sau khi trong bình thứ hai đã đạt cân bằng nhiệt, người ta lại rót trở lại từ bình thứ hai sang bình thứ nhất một lượng nước để cho trong hai bình có dung tích nước bằng lúc ban đầu. Sau các thao tác đó, nhiệt độ nước trong bình thứ nhất là t’</w:t>
      </w:r>
      <w:r w:rsidRPr="005B3ECB">
        <w:rPr>
          <w:rFonts w:ascii="Times New Roman" w:hAnsi="Times New Roman"/>
          <w:vertAlign w:val="subscript"/>
          <w:lang w:val="nl-NL"/>
        </w:rPr>
        <w:t>1</w:t>
      </w:r>
      <w:r w:rsidRPr="005B3ECB">
        <w:rPr>
          <w:rFonts w:ascii="Times New Roman" w:hAnsi="Times New Roman"/>
          <w:lang w:val="nl-NL"/>
        </w:rPr>
        <w:t xml:space="preserve"> = 59</w:t>
      </w:r>
      <w:r w:rsidRPr="005B3ECB">
        <w:rPr>
          <w:rFonts w:ascii="Times New Roman" w:hAnsi="Times New Roman"/>
          <w:vertAlign w:val="superscript"/>
          <w:lang w:val="nl-NL"/>
        </w:rPr>
        <w:t>0</w:t>
      </w:r>
      <w:r w:rsidRPr="005B3ECB">
        <w:rPr>
          <w:rFonts w:ascii="Times New Roman" w:hAnsi="Times New Roman"/>
          <w:lang w:val="nl-NL"/>
        </w:rPr>
        <w:t>C. Hỏi đã rót bao nhiêu nước từ bình thứ nhất sang bình thứ hai và ngược lại.</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Do chuyển nước từ bình 1 sang bình 2 và từ bình 2 sang bình 1. Giá trị khối lượng nước trong mỗi bình vẫn như cũ, còn nhiệt độ trong bình thứ 1 hạ xuống 1 lượng </w:t>
      </w:r>
      <w:r w:rsidRPr="005B3ECB">
        <w:rPr>
          <w:rFonts w:ascii="Times New Roman" w:hAnsi="Times New Roman"/>
          <w:position w:val="-4"/>
          <w:lang w:val="nl-NL"/>
        </w:rPr>
        <w:object w:dxaOrig="220" w:dyaOrig="260">
          <v:shape id="_x0000_i1906" type="#_x0000_t75" style="width:11pt;height:13pt" o:ole="">
            <v:imagedata r:id="rId1610" o:title=""/>
          </v:shape>
          <o:OLEObject Type="Embed" ProgID="Equation.3" ShapeID="_x0000_i1906" DrawAspect="Content" ObjectID="_1717417143" r:id="rId1684"/>
        </w:objec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4"/>
          <w:lang w:val="nl-NL"/>
        </w:rPr>
        <w:object w:dxaOrig="220" w:dyaOrig="260">
          <v:shape id="_x0000_i1907" type="#_x0000_t75" style="width:11pt;height:13pt" o:ole="">
            <v:imagedata r:id="rId1610" o:title=""/>
          </v:shape>
          <o:OLEObject Type="Embed" ProgID="Equation.3" ShapeID="_x0000_i1907" DrawAspect="Content" ObjectID="_1717417144" r:id="rId1685"/>
        </w:objec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 59</w:t>
      </w:r>
      <w:r w:rsidRPr="005B3ECB">
        <w:rPr>
          <w:rFonts w:ascii="Times New Roman" w:hAnsi="Times New Roman"/>
          <w:vertAlign w:val="superscript"/>
          <w:lang w:val="nl-NL"/>
        </w:rPr>
        <w:t>0</w:t>
      </w:r>
      <w:r w:rsidRPr="005B3ECB">
        <w:rPr>
          <w:rFonts w:ascii="Times New Roman" w:hAnsi="Times New Roman"/>
          <w:lang w:val="nl-NL"/>
        </w:rPr>
        <w:t>C = 1</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ước trong bình đã mất đi một nhiệt lượng : 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 xml:space="preserve">.c. </w:t>
      </w:r>
      <w:r w:rsidRPr="005B3ECB">
        <w:rPr>
          <w:rFonts w:ascii="Times New Roman" w:hAnsi="Times New Roman"/>
          <w:position w:val="-4"/>
          <w:lang w:val="nl-NL"/>
        </w:rPr>
        <w:object w:dxaOrig="220" w:dyaOrig="260">
          <v:shape id="_x0000_i1908" type="#_x0000_t75" style="width:11pt;height:13pt" o:ole="">
            <v:imagedata r:id="rId1610" o:title=""/>
          </v:shape>
          <o:OLEObject Type="Embed" ProgID="Equation.3" ShapeID="_x0000_i1908" DrawAspect="Content" ObjectID="_1717417145" r:id="rId1686"/>
        </w:object>
      </w:r>
      <w:r w:rsidRPr="005B3ECB">
        <w:rPr>
          <w:rFonts w:ascii="Times New Roman" w:hAnsi="Times New Roman"/>
          <w:lang w:val="nl-NL"/>
        </w:rPr>
        <w:t>t</w:t>
      </w:r>
      <w:r w:rsidRPr="005B3ECB">
        <w:rPr>
          <w:rFonts w:ascii="Times New Roman" w:hAnsi="Times New Roman"/>
          <w:vertAlign w:val="subscript"/>
          <w:lang w:val="nl-NL"/>
        </w:rPr>
        <w:t>1</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rên đã truyền sang bình 2.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c. </w:t>
      </w:r>
      <w:r w:rsidRPr="005B3ECB">
        <w:rPr>
          <w:rFonts w:ascii="Times New Roman" w:hAnsi="Times New Roman"/>
          <w:position w:val="-4"/>
          <w:lang w:val="nl-NL"/>
        </w:rPr>
        <w:object w:dxaOrig="220" w:dyaOrig="260">
          <v:shape id="_x0000_i1909" type="#_x0000_t75" style="width:11pt;height:13pt" o:ole="">
            <v:imagedata r:id="rId1610" o:title=""/>
          </v:shape>
          <o:OLEObject Type="Embed" ProgID="Equation.3" ShapeID="_x0000_i1909" DrawAspect="Content" ObjectID="_1717417146" r:id="rId1687"/>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c. </w:t>
      </w:r>
      <w:r w:rsidRPr="005B3ECB">
        <w:rPr>
          <w:rFonts w:ascii="Times New Roman" w:hAnsi="Times New Roman"/>
          <w:position w:val="-4"/>
          <w:lang w:val="nl-NL"/>
        </w:rPr>
        <w:object w:dxaOrig="220" w:dyaOrig="260">
          <v:shape id="_x0000_i1910" type="#_x0000_t75" style="width:11pt;height:13pt" o:ole="">
            <v:imagedata r:id="rId1610" o:title=""/>
          </v:shape>
          <o:OLEObject Type="Embed" ProgID="Equation.3" ShapeID="_x0000_i1910" DrawAspect="Content" ObjectID="_1717417147" r:id="rId1688"/>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1)       (</w:t>
      </w:r>
      <w:r w:rsidRPr="005B3ECB">
        <w:rPr>
          <w:rFonts w:ascii="Times New Roman" w:hAnsi="Times New Roman"/>
          <w:position w:val="-4"/>
          <w:lang w:val="nl-NL"/>
        </w:rPr>
        <w:object w:dxaOrig="220" w:dyaOrig="260">
          <v:shape id="_x0000_i1911" type="#_x0000_t75" style="width:11pt;height:13pt" o:ole="">
            <v:imagedata r:id="rId1610" o:title=""/>
          </v:shape>
          <o:OLEObject Type="Embed" ProgID="Equation.3" ShapeID="_x0000_i1911" DrawAspect="Content" ObjectID="_1717417148" r:id="rId1689"/>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là độ biến thiên nhiệt độ trong bình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Từ  (1) ta có:  </w:t>
      </w:r>
      <w:r w:rsidRPr="005B3ECB">
        <w:rPr>
          <w:rFonts w:ascii="Times New Roman" w:hAnsi="Times New Roman"/>
          <w:position w:val="-4"/>
          <w:lang w:val="nl-NL"/>
        </w:rPr>
        <w:object w:dxaOrig="220" w:dyaOrig="260">
          <v:shape id="_x0000_i1912" type="#_x0000_t75" style="width:11pt;height:13pt" o:ole="">
            <v:imagedata r:id="rId1610" o:title=""/>
          </v:shape>
          <o:OLEObject Type="Embed" ProgID="Equation.3" ShapeID="_x0000_i1912" DrawAspect="Content" ObjectID="_1717417149" r:id="rId1690"/>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2000" w:dyaOrig="700">
          <v:shape id="_x0000_i1913" type="#_x0000_t75" style="width:100pt;height:35pt" o:ole="">
            <v:imagedata r:id="rId1691" o:title=""/>
          </v:shape>
          <o:OLEObject Type="Embed" ProgID="Equation.3" ShapeID="_x0000_i1913" DrawAspect="Content" ObjectID="_1717417150" r:id="rId1692"/>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Như vậy khi chuyển một lượng nước </w:t>
      </w:r>
      <w:r w:rsidRPr="005B3ECB">
        <w:rPr>
          <w:rFonts w:ascii="Times New Roman" w:hAnsi="Times New Roman"/>
          <w:position w:val="-4"/>
          <w:lang w:val="nl-NL"/>
        </w:rPr>
        <w:object w:dxaOrig="220" w:dyaOrig="260">
          <v:shape id="_x0000_i1914" type="#_x0000_t75" style="width:11pt;height:13pt" o:ole="">
            <v:imagedata r:id="rId1610" o:title=""/>
          </v:shape>
          <o:OLEObject Type="Embed" ProgID="Equation.3" ShapeID="_x0000_i1914" DrawAspect="Content" ObjectID="_1717417151" r:id="rId1693"/>
        </w:object>
      </w:r>
      <w:r w:rsidRPr="005B3ECB">
        <w:rPr>
          <w:rFonts w:ascii="Times New Roman" w:hAnsi="Times New Roman"/>
          <w:lang w:val="fr-FR"/>
        </w:rPr>
        <w:t>m từ bình 1 sang bình 2 nhiệt độ nước trong bình 2 là:</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15" type="#_x0000_t75" style="width:11pt;height:13pt" o:ole="">
            <v:imagedata r:id="rId1610" o:title=""/>
          </v:shape>
          <o:OLEObject Type="Embed" ProgID="Equation.3" ShapeID="_x0000_i1915" DrawAspect="Content" ObjectID="_1717417152" r:id="rId1694"/>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0 +5 = 25</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0"/>
          <w:lang w:val="nl-NL"/>
        </w:rPr>
        <w:object w:dxaOrig="7540" w:dyaOrig="1320">
          <v:shape id="_x0000_i1916" type="#_x0000_t75" style="width:377pt;height:66pt" o:ole="">
            <v:imagedata r:id="rId1695" o:title=""/>
          </v:shape>
          <o:OLEObject Type="Embed" ProgID="Equation.3" ShapeID="_x0000_i1916" DrawAspect="Content" ObjectID="_1717417153" r:id="rId169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5*.</w:t>
      </w:r>
      <w:r w:rsidRPr="005B3ECB">
        <w:rPr>
          <w:rFonts w:ascii="Times New Roman" w:hAnsi="Times New Roman"/>
          <w:lang w:val="nl-NL"/>
        </w:rPr>
        <w:t xml:space="preserve"> a/ Tính lượng dầu cần dùng để đun sôi 2 lít nước ở 20</w:t>
      </w:r>
      <w:r w:rsidRPr="005B3ECB">
        <w:rPr>
          <w:rFonts w:ascii="Times New Roman" w:hAnsi="Times New Roman"/>
          <w:vertAlign w:val="superscript"/>
          <w:lang w:val="nl-NL"/>
        </w:rPr>
        <w:t>0</w:t>
      </w:r>
      <w:r w:rsidRPr="005B3ECB">
        <w:rPr>
          <w:rFonts w:ascii="Times New Roman" w:hAnsi="Times New Roman"/>
          <w:lang w:val="nl-NL"/>
        </w:rPr>
        <w:t>C đựng trong ấm bằng nhôm có khối lượng 200g. Biết nhiệt dung riêng của nước và của nhôm lần lượt là:  c</w:t>
      </w:r>
      <w:r w:rsidRPr="005B3ECB">
        <w:rPr>
          <w:rFonts w:ascii="Times New Roman" w:hAnsi="Times New Roman"/>
          <w:vertAlign w:val="subscript"/>
          <w:lang w:val="nl-NL"/>
        </w:rPr>
        <w:t>1</w:t>
      </w:r>
      <w:r w:rsidRPr="005B3ECB">
        <w:rPr>
          <w:rFonts w:ascii="Times New Roman" w:hAnsi="Times New Roman"/>
          <w:lang w:val="nl-NL"/>
        </w:rPr>
        <w:t xml:space="preserve"> = 4200J/kg.K và  c</w:t>
      </w:r>
      <w:r w:rsidRPr="005B3ECB">
        <w:rPr>
          <w:rFonts w:ascii="Times New Roman" w:hAnsi="Times New Roman"/>
          <w:vertAlign w:val="subscript"/>
          <w:lang w:val="nl-NL"/>
        </w:rPr>
        <w:t>2</w:t>
      </w:r>
      <w:r w:rsidRPr="005B3ECB">
        <w:rPr>
          <w:rFonts w:ascii="Times New Roman" w:hAnsi="Times New Roman"/>
          <w:lang w:val="nl-NL"/>
        </w:rPr>
        <w:t xml:space="preserve"> = 880J/kg.K, năng sấut tỏa nhiệt của dầu là q = 44.10</w:t>
      </w:r>
      <w:r w:rsidRPr="005B3ECB">
        <w:rPr>
          <w:rFonts w:ascii="Times New Roman" w:hAnsi="Times New Roman"/>
          <w:vertAlign w:val="superscript"/>
          <w:lang w:val="nl-NL"/>
        </w:rPr>
        <w:t>6</w:t>
      </w:r>
      <w:r w:rsidRPr="005B3ECB">
        <w:rPr>
          <w:rFonts w:ascii="Times New Roman" w:hAnsi="Times New Roman"/>
          <w:lang w:val="nl-NL"/>
        </w:rPr>
        <w:t>J/kg, hiệu suất của bếp là 3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Cần đun thêm bao lâu nữa thì nước hóa hơi hoàn toàn. Biết bếp dầu cung cấp nhiệt một cách đều đặn và kể từ lúc đun đến khi sôi mất 15ph, nhiệt hóa hơi của nước là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cần cung cấp cho nước để nó tăng nhiệt độ từ 2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4200.( 100 – 20) = 672000J = 672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ấm nhôm tăng nhiệt độ từ 2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880 ( 100 – 20) = 14080J = 14,0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cần cung cấp cho ấm nhôm để tăng nhiệt độ từ 2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672000J + 14080J = 686080J = 686,0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hiệu suất của bếp là 30% nên thực tế nhiệt cung cấp do bếp dầu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2"/>
          <w:lang w:val="nl-NL"/>
        </w:rPr>
        <w:object w:dxaOrig="7580" w:dyaOrig="1359">
          <v:shape id="_x0000_i1917" type="#_x0000_t75" style="width:379pt;height:67.95pt" o:ole="">
            <v:imagedata r:id="rId1697" o:title=""/>
          </v:shape>
          <o:OLEObject Type="Embed" ProgID="Equation.3" ShapeID="_x0000_i1917" DrawAspect="Content" ObjectID="_1717417154" r:id="rId169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dùng để nước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L.m = 2,3.10</w:t>
      </w:r>
      <w:r w:rsidRPr="005B3ECB">
        <w:rPr>
          <w:rFonts w:ascii="Times New Roman" w:hAnsi="Times New Roman"/>
          <w:vertAlign w:val="superscript"/>
          <w:lang w:val="nl-NL"/>
        </w:rPr>
        <w:t>6</w:t>
      </w:r>
      <w:r w:rsidRPr="005B3ECB">
        <w:rPr>
          <w:rFonts w:ascii="Times New Roman" w:hAnsi="Times New Roman"/>
          <w:lang w:val="nl-NL"/>
        </w:rPr>
        <w:t>.2 = 4,6.10</w:t>
      </w:r>
      <w:r w:rsidRPr="005B3ECB">
        <w:rPr>
          <w:rFonts w:ascii="Times New Roman" w:hAnsi="Times New Roman"/>
          <w:vertAlign w:val="superscript"/>
          <w:lang w:val="nl-NL"/>
        </w:rPr>
        <w:t>6</w:t>
      </w:r>
      <w:r w:rsidRPr="005B3ECB">
        <w:rPr>
          <w:rFonts w:ascii="Times New Roman" w:hAnsi="Times New Roman"/>
          <w:lang w:val="nl-NL"/>
        </w:rPr>
        <w:t xml:space="preserve"> J = 4,6.10</w:t>
      </w:r>
      <w:r w:rsidRPr="005B3ECB">
        <w:rPr>
          <w:rFonts w:ascii="Times New Roman" w:hAnsi="Times New Roman"/>
          <w:vertAlign w:val="superscript"/>
          <w:lang w:val="nl-NL"/>
        </w:rPr>
        <w:t>3</w:t>
      </w:r>
      <w:r w:rsidRPr="005B3ECB">
        <w:rPr>
          <w:rFonts w:ascii="Times New Roman" w:hAnsi="Times New Roman"/>
          <w:lang w:val="nl-NL"/>
        </w:rPr>
        <w:t>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i nước sôi ấm nhôm không nhận nhiệt lượng. Trong 15phút bếp dầu cung cấp nhiệt lượng 686,08kJ. Vậy để cung cấp nhiệt lượng 4600kJ cần tốn thời gian:</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28"/>
          <w:lang w:val="nl-NL"/>
        </w:rPr>
        <w:object w:dxaOrig="4239" w:dyaOrig="680">
          <v:shape id="_x0000_i1918" type="#_x0000_t75" style="width:211.95pt;height:34pt" o:ole="">
            <v:imagedata r:id="rId1699" o:title=""/>
          </v:shape>
          <o:OLEObject Type="Embed" ProgID="Equation.3" ShapeID="_x0000_i1918" DrawAspect="Content" ObjectID="_1717417155" r:id="rId170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6*.</w:t>
      </w:r>
      <w:r w:rsidRPr="005B3ECB">
        <w:rPr>
          <w:rFonts w:ascii="Times New Roman" w:hAnsi="Times New Roman"/>
          <w:lang w:val="nl-NL"/>
        </w:rPr>
        <w:t xml:space="preserve"> Một khối nước đá có khối lượng m</w:t>
      </w:r>
      <w:r w:rsidRPr="005B3ECB">
        <w:rPr>
          <w:rFonts w:ascii="Times New Roman" w:hAnsi="Times New Roman"/>
          <w:vertAlign w:val="subscript"/>
          <w:lang w:val="nl-NL"/>
        </w:rPr>
        <w:t>1</w:t>
      </w:r>
      <w:r w:rsidRPr="005B3ECB">
        <w:rPr>
          <w:rFonts w:ascii="Times New Roman" w:hAnsi="Times New Roman"/>
          <w:lang w:val="nl-NL"/>
        </w:rPr>
        <w:t xml:space="preserve"> = 2kg ở nhiệt độ -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cho khối nước đá trên biến thành hơi hoàn toàn ở 100</w:t>
      </w:r>
      <w:r w:rsidRPr="005B3ECB">
        <w:rPr>
          <w:rFonts w:ascii="Times New Roman" w:hAnsi="Times New Roman"/>
          <w:vertAlign w:val="superscript"/>
          <w:lang w:val="nl-NL"/>
        </w:rPr>
        <w:t>0</w:t>
      </w:r>
      <w:r w:rsidRPr="005B3ECB">
        <w:rPr>
          <w:rFonts w:ascii="Times New Roman" w:hAnsi="Times New Roman"/>
          <w:lang w:val="nl-NL"/>
        </w:rPr>
        <w:t>C. Cho biết nhiệt dung riêng của nước đá là c</w:t>
      </w:r>
      <w:r w:rsidRPr="005B3ECB">
        <w:rPr>
          <w:rFonts w:ascii="Times New Roman" w:hAnsi="Times New Roman"/>
          <w:vertAlign w:val="subscript"/>
          <w:lang w:val="nl-NL"/>
        </w:rPr>
        <w:t>1</w:t>
      </w:r>
      <w:r w:rsidRPr="005B3ECB">
        <w:rPr>
          <w:rFonts w:ascii="Times New Roman" w:hAnsi="Times New Roman"/>
          <w:lang w:val="nl-NL"/>
        </w:rPr>
        <w:t xml:space="preserve"> = 1800J/kg.K, của nước là 4200J/kg.K nhiệt nóng chảy của nước đá là </w:t>
      </w:r>
      <w:r w:rsidRPr="005B3ECB">
        <w:rPr>
          <w:rFonts w:ascii="Times New Roman" w:hAnsi="Times New Roman"/>
          <w:position w:val="-6"/>
          <w:lang w:val="nl-NL"/>
        </w:rPr>
        <w:object w:dxaOrig="220" w:dyaOrig="279">
          <v:shape id="_x0000_i1919" type="#_x0000_t75" style="width:11pt;height:13.95pt" o:ole="">
            <v:imagedata r:id="rId1605" o:title=""/>
          </v:shape>
          <o:OLEObject Type="Embed" ProgID="Equation.3" ShapeID="_x0000_i1919" DrawAspect="Content" ObjectID="_1717417156" r:id="rId1701"/>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nhiệt hóa hơi của nước là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bỏ khối đá trên vào sô nhôm chứa nước ở 50</w:t>
      </w:r>
      <w:r w:rsidRPr="005B3ECB">
        <w:rPr>
          <w:rFonts w:ascii="Times New Roman" w:hAnsi="Times New Roman"/>
          <w:vertAlign w:val="superscript"/>
          <w:lang w:val="nl-NL"/>
        </w:rPr>
        <w:t>0</w:t>
      </w:r>
      <w:r w:rsidRPr="005B3ECB">
        <w:rPr>
          <w:rFonts w:ascii="Times New Roman" w:hAnsi="Times New Roman"/>
          <w:lang w:val="nl-NL"/>
        </w:rPr>
        <w:t>C, sau khi cân bằng nhiệt người ta thấy còn sót lại 100g nước đá chưa tan hết. Tính lượng nước có trong sô nhôm. Biết sô nhôm có khối lượng m</w:t>
      </w:r>
      <w:r w:rsidRPr="005B3ECB">
        <w:rPr>
          <w:rFonts w:ascii="Times New Roman" w:hAnsi="Times New Roman"/>
          <w:vertAlign w:val="subscript"/>
          <w:lang w:val="nl-NL"/>
        </w:rPr>
        <w:t>2</w:t>
      </w:r>
      <w:r w:rsidRPr="005B3ECB">
        <w:rPr>
          <w:rFonts w:ascii="Times New Roman" w:hAnsi="Times New Roman"/>
          <w:lang w:val="nl-NL"/>
        </w:rPr>
        <w:t xml:space="preserve"> = 500g và nhiệt dung riêng của nhôm là 880J/kg.K</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Q</w:t>
      </w:r>
      <w:r w:rsidRPr="005B3ECB">
        <w:rPr>
          <w:rFonts w:ascii="Times New Roman" w:hAnsi="Times New Roman"/>
          <w:vertAlign w:val="subscript"/>
          <w:lang w:val="nl-NL"/>
        </w:rPr>
        <w:t>1</w:t>
      </w:r>
      <w:r w:rsidRPr="005B3ECB">
        <w:rPr>
          <w:rFonts w:ascii="Times New Roman" w:hAnsi="Times New Roman"/>
          <w:lang w:val="nl-NL"/>
        </w:rPr>
        <w:t xml:space="preserve"> nước thu vào để tăng nhiệt độ từ -5</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1800.[ 0 –(-5)] = 18000J = 1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2</w:t>
      </w:r>
      <w:r w:rsidRPr="005B3ECB">
        <w:rPr>
          <w:rFonts w:ascii="Times New Roman" w:hAnsi="Times New Roman"/>
          <w:lang w:val="nl-NL"/>
        </w:rPr>
        <w:t xml:space="preserve"> nước đá thu vào để nóng chảy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920" type="#_x0000_t75" style="width:11pt;height:13.95pt" o:ole="">
            <v:imagedata r:id="rId1605" o:title=""/>
          </v:shape>
          <o:OLEObject Type="Embed" ProgID="Equation.3" ShapeID="_x0000_i1920" DrawAspect="Content" ObjectID="_1717417157" r:id="rId1702"/>
        </w:object>
      </w:r>
      <w:r w:rsidRPr="005B3ECB">
        <w:rPr>
          <w:rFonts w:ascii="Times New Roman" w:hAnsi="Times New Roman"/>
          <w:lang w:val="nl-NL"/>
        </w:rPr>
        <w:t xml:space="preserve"> .m = 3,4.10</w:t>
      </w:r>
      <w:r w:rsidRPr="005B3ECB">
        <w:rPr>
          <w:rFonts w:ascii="Times New Roman" w:hAnsi="Times New Roman"/>
          <w:vertAlign w:val="superscript"/>
          <w:lang w:val="nl-NL"/>
        </w:rPr>
        <w:t>5</w:t>
      </w:r>
      <w:r w:rsidRPr="005B3ECB">
        <w:rPr>
          <w:rFonts w:ascii="Times New Roman" w:hAnsi="Times New Roman"/>
          <w:lang w:val="nl-NL"/>
        </w:rPr>
        <w:t>.2 = 6,7.10</w:t>
      </w:r>
      <w:r w:rsidRPr="005B3ECB">
        <w:rPr>
          <w:rFonts w:ascii="Times New Roman" w:hAnsi="Times New Roman"/>
          <w:vertAlign w:val="superscript"/>
          <w:lang w:val="nl-NL"/>
        </w:rPr>
        <w:t>5</w:t>
      </w:r>
      <w:r w:rsidRPr="005B3ECB">
        <w:rPr>
          <w:rFonts w:ascii="Times New Roman" w:hAnsi="Times New Roman"/>
          <w:lang w:val="nl-NL"/>
        </w:rPr>
        <w:t>J = 68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3</w:t>
      </w:r>
      <w:r w:rsidRPr="005B3ECB">
        <w:rPr>
          <w:rFonts w:ascii="Times New Roman" w:hAnsi="Times New Roman"/>
          <w:lang w:val="nl-NL"/>
        </w:rPr>
        <w:t xml:space="preserve"> nước thu vào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3</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2.4200.( 100 – 0) = 840000J = 84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4</w:t>
      </w:r>
      <w:r w:rsidRPr="005B3ECB">
        <w:rPr>
          <w:rFonts w:ascii="Times New Roman" w:hAnsi="Times New Roman"/>
          <w:lang w:val="nl-NL"/>
        </w:rPr>
        <w:t xml:space="preserve"> nước thu vào để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2 = 4600000J = 460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để nước đá ở -5</w:t>
      </w:r>
      <w:r w:rsidRPr="005B3ECB">
        <w:rPr>
          <w:rFonts w:ascii="Times New Roman" w:hAnsi="Times New Roman"/>
          <w:vertAlign w:val="superscript"/>
          <w:lang w:val="nl-NL"/>
        </w:rPr>
        <w:t>0</w:t>
      </w:r>
      <w:r w:rsidRPr="005B3ECB">
        <w:rPr>
          <w:rFonts w:ascii="Times New Roman" w:hAnsi="Times New Roman"/>
          <w:lang w:val="nl-NL"/>
        </w:rPr>
        <w:t>C biến thành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18kJ + 680kJ + 840kJ + 4600 = 613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đã tan thành nước: m</w:t>
      </w:r>
      <w:r w:rsidRPr="005B3ECB">
        <w:rPr>
          <w:rFonts w:ascii="Times New Roman" w:hAnsi="Times New Roman"/>
          <w:vertAlign w:val="subscript"/>
          <w:lang w:val="nl-NL"/>
        </w:rPr>
        <w:t>x</w:t>
      </w:r>
      <w:r w:rsidRPr="005B3ECB">
        <w:rPr>
          <w:rFonts w:ascii="Times New Roman" w:hAnsi="Times New Roman"/>
          <w:lang w:val="nl-NL"/>
        </w:rPr>
        <w:t xml:space="preserve"> = 2 - 0,1 = 1,9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đá không tan hết  nên nhiệt đô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khối nước nhận vào để tăng nhiệt độ đến 0</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1</w:t>
      </w:r>
      <w:r w:rsidRPr="005B3ECB">
        <w:rPr>
          <w:rFonts w:ascii="Times New Roman" w:hAnsi="Times New Roman"/>
          <w:lang w:val="nl-NL"/>
        </w:rPr>
        <w:t xml:space="preserve"> = 18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w:t>
      </w:r>
      <w:r w:rsidRPr="005B3ECB">
        <w:rPr>
          <w:rFonts w:ascii="Times New Roman" w:hAnsi="Times New Roman"/>
          <w:vertAlign w:val="subscript"/>
          <w:lang w:val="nl-NL"/>
        </w:rPr>
        <w:t>x</w:t>
      </w:r>
      <w:r w:rsidRPr="005B3ECB">
        <w:rPr>
          <w:rFonts w:ascii="Times New Roman" w:hAnsi="Times New Roman"/>
          <w:lang w:val="nl-NL"/>
        </w:rPr>
        <w:t xml:space="preserve"> kg nước đá tan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x</w:t>
      </w:r>
      <w:r w:rsidRPr="005B3ECB">
        <w:rPr>
          <w:rFonts w:ascii="Times New Roman" w:hAnsi="Times New Roman"/>
          <w:lang w:val="nl-NL"/>
        </w:rPr>
        <w:t xml:space="preserve"> = 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921" type="#_x0000_t75" style="width:11pt;height:13.95pt" o:ole="">
            <v:imagedata r:id="rId1605" o:title=""/>
          </v:shape>
          <o:OLEObject Type="Embed" ProgID="Equation.3" ShapeID="_x0000_i1921" DrawAspect="Content" ObjectID="_1717417158" r:id="rId1703"/>
        </w:object>
      </w:r>
      <w:r w:rsidRPr="005B3ECB">
        <w:rPr>
          <w:rFonts w:ascii="Times New Roman" w:hAnsi="Times New Roman"/>
          <w:lang w:val="nl-NL"/>
        </w:rPr>
        <w:t xml:space="preserve"> = 1,9.3,4.10</w:t>
      </w:r>
      <w:r w:rsidRPr="005B3ECB">
        <w:rPr>
          <w:rFonts w:ascii="Times New Roman" w:hAnsi="Times New Roman"/>
          <w:vertAlign w:val="superscript"/>
          <w:lang w:val="nl-NL"/>
        </w:rPr>
        <w:t>6</w:t>
      </w:r>
      <w:r w:rsidRPr="005B3ECB">
        <w:rPr>
          <w:rFonts w:ascii="Times New Roman" w:hAnsi="Times New Roman"/>
          <w:lang w:val="nl-NL"/>
        </w:rPr>
        <w:t xml:space="preserve"> = 64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ày do nước ( có khối lượng M) và sô nhôm ( có khối lượng m</w:t>
      </w:r>
      <w:r w:rsidRPr="005B3ECB">
        <w:rPr>
          <w:rFonts w:ascii="Times New Roman" w:hAnsi="Times New Roman"/>
          <w:vertAlign w:val="subscript"/>
          <w:lang w:val="nl-NL"/>
        </w:rPr>
        <w:t>3</w:t>
      </w:r>
      <w:r w:rsidRPr="005B3ECB">
        <w:rPr>
          <w:rFonts w:ascii="Times New Roman" w:hAnsi="Times New Roman"/>
          <w:lang w:val="nl-NL"/>
        </w:rPr>
        <w:t>) cung cấp do giảm nhiệt từ 50</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 Do đ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 M.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xml:space="preserve">)( 50 – 0) = ( M.4200 + 0,5.880).50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x</w:t>
      </w:r>
      <w:r w:rsidRPr="005B3ECB">
        <w:rPr>
          <w:rFonts w:ascii="Times New Roman" w:hAnsi="Times New Roman"/>
          <w:lang w:val="nl-NL"/>
        </w:rPr>
        <w:t xml:space="preserve">  Hay  ( M.4200 + 0,5.880).50 = 18000 + 646000   =&gt; M = 3,05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7*.</w:t>
      </w:r>
      <w:r w:rsidRPr="005B3ECB">
        <w:rPr>
          <w:rFonts w:ascii="Times New Roman" w:hAnsi="Times New Roman"/>
          <w:lang w:val="nl-NL"/>
        </w:rPr>
        <w:t xml:space="preserve">  Có hai bình cách nhiệt, bình 1 chứa 2kg nước ở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bình 2 chứa 40kg nước ở t</w:t>
      </w:r>
      <w:r w:rsidRPr="005B3ECB">
        <w:rPr>
          <w:rFonts w:ascii="Times New Roman" w:hAnsi="Times New Roman"/>
          <w:vertAlign w:val="subscript"/>
          <w:lang w:val="nl-NL"/>
        </w:rPr>
        <w:t>2</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Người ta rót một lượng nước từ bình 1 sang bình 2. Sau khi cân bằng nhiệt người ta rót một lượng nước m như thế từ bình 2 vào bình 1. Nhiệt độ cân bằng của bình 1 lúc này là t’</w:t>
      </w:r>
      <w:r w:rsidRPr="005B3ECB">
        <w:rPr>
          <w:rFonts w:ascii="Times New Roman" w:hAnsi="Times New Roman"/>
          <w:vertAlign w:val="subscript"/>
          <w:lang w:val="nl-NL"/>
        </w:rPr>
        <w:t>1</w:t>
      </w:r>
      <w:r w:rsidRPr="005B3ECB">
        <w:rPr>
          <w:rFonts w:ascii="Times New Roman" w:hAnsi="Times New Roman"/>
          <w:lang w:val="nl-NL"/>
        </w:rPr>
        <w:t xml:space="preserve"> = 21,9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lượng nước m trong mỗi lần rót và nhiệt độ cân bằng t’</w:t>
      </w:r>
      <w:r w:rsidRPr="005B3ECB">
        <w:rPr>
          <w:rFonts w:ascii="Times New Roman" w:hAnsi="Times New Roman"/>
          <w:vertAlign w:val="subscript"/>
          <w:lang w:val="nl-NL"/>
        </w:rPr>
        <w:t>2</w:t>
      </w:r>
      <w:r w:rsidRPr="005B3ECB">
        <w:rPr>
          <w:rFonts w:ascii="Times New Roman" w:hAnsi="Times New Roman"/>
          <w:lang w:val="nl-NL"/>
        </w:rPr>
        <w:t xml:space="preserve"> của bình 2.</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tiếp tục thực hiện lần 2, tìm nhiệt độ cân bằng của mỗi bình.</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Sau khi rót lượng nước từ bình 1 sang bình 2 nhiệt dộ cân bằng của bình 2 là t’</w:t>
      </w:r>
      <w:r w:rsidRPr="005B3ECB">
        <w:rPr>
          <w:rFonts w:ascii="Times New Roman" w:hAnsi="Times New Roman"/>
          <w:vertAlign w:val="subscript"/>
          <w:lang w:val="nl-NL"/>
        </w:rPr>
        <w:t>2</w:t>
      </w:r>
      <w:r w:rsidRPr="005B3ECB">
        <w:rPr>
          <w:rFonts w:ascii="Times New Roman" w:hAnsi="Times New Roman"/>
          <w:lang w:val="nl-NL"/>
        </w:rPr>
        <w:t>,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c(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c (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gt;  m(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Sau khi rót một lượng nước từ bình 2 sang bình 1, nhiệt độ cân bằng của bình 1 là t’</w:t>
      </w:r>
      <w:r w:rsidRPr="005B3ECB">
        <w:rPr>
          <w:rFonts w:ascii="Times New Roman" w:hAnsi="Times New Roman"/>
          <w:vertAlign w:val="subscript"/>
          <w:lang w:val="fr-FR"/>
        </w:rPr>
        <w:t>1</w:t>
      </w:r>
      <w:r w:rsidRPr="005B3ECB">
        <w:rPr>
          <w:rFonts w:ascii="Times New Roman" w:hAnsi="Times New Roman"/>
          <w:lang w:val="fr-FR"/>
        </w:rPr>
        <w:t>. Lúc này lượng nước trong bình 1 chỉ còn ( m</w:t>
      </w:r>
      <w:r w:rsidRPr="005B3ECB">
        <w:rPr>
          <w:rFonts w:ascii="Times New Roman" w:hAnsi="Times New Roman"/>
          <w:vertAlign w:val="subscript"/>
          <w:lang w:val="fr-FR"/>
        </w:rPr>
        <w:t>1</w:t>
      </w:r>
      <w:r w:rsidRPr="005B3ECB">
        <w:rPr>
          <w:rFonts w:ascii="Times New Roman" w:hAnsi="Times New Roman"/>
          <w:lang w:val="fr-FR"/>
        </w:rPr>
        <w:t xml:space="preserve"> – m).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 m</w:t>
      </w:r>
      <w:r w:rsidRPr="005B3ECB">
        <w:rPr>
          <w:rFonts w:ascii="Times New Roman" w:hAnsi="Times New Roman"/>
          <w:vertAlign w:val="subscript"/>
          <w:lang w:val="fr-FR"/>
        </w:rPr>
        <w:t>1</w:t>
      </w:r>
      <w:r w:rsidRPr="005B3ECB">
        <w:rPr>
          <w:rFonts w:ascii="Times New Roman" w:hAnsi="Times New Roman"/>
          <w:lang w:val="fr-FR"/>
        </w:rPr>
        <w:t xml:space="preserve"> – m)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gt; m(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ừ (1) và (2) ta suy ra:   m</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70"/>
          <w:lang w:val="nl-NL"/>
        </w:rPr>
        <w:object w:dxaOrig="6259" w:dyaOrig="1800">
          <v:shape id="_x0000_i1922" type="#_x0000_t75" style="width:312.95pt;height:90pt" o:ole="">
            <v:imagedata r:id="rId1704" o:title=""/>
          </v:shape>
          <o:OLEObject Type="Embed" ProgID="Equation.3" ShapeID="_x0000_i1922" DrawAspect="Content" ObjectID="_1717417159" r:id="rId170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8*.</w:t>
      </w:r>
      <w:r w:rsidRPr="005B3ECB">
        <w:rPr>
          <w:rFonts w:ascii="Times New Roman" w:hAnsi="Times New Roman"/>
          <w:lang w:val="nl-NL"/>
        </w:rPr>
        <w:t xml:space="preserve"> a/ Một ống nghiệm hình trụ đựng nước đá đến độ cao h</w:t>
      </w:r>
      <w:r w:rsidRPr="005B3ECB">
        <w:rPr>
          <w:rFonts w:ascii="Times New Roman" w:hAnsi="Times New Roman"/>
          <w:vertAlign w:val="subscript"/>
          <w:lang w:val="nl-NL"/>
        </w:rPr>
        <w:t>1</w:t>
      </w:r>
      <w:r w:rsidRPr="005B3ECB">
        <w:rPr>
          <w:rFonts w:ascii="Times New Roman" w:hAnsi="Times New Roman"/>
          <w:lang w:val="nl-NL"/>
        </w:rPr>
        <w:t xml:space="preserve"> = 40cm, một ống nghiệm khác có cùng tiết diện đựng nước ở nhiệt độ 4</w:t>
      </w:r>
      <w:r w:rsidRPr="005B3ECB">
        <w:rPr>
          <w:rFonts w:ascii="Times New Roman" w:hAnsi="Times New Roman"/>
          <w:vertAlign w:val="superscript"/>
          <w:lang w:val="nl-NL"/>
        </w:rPr>
        <w:t>0</w:t>
      </w:r>
      <w:r w:rsidRPr="005B3ECB">
        <w:rPr>
          <w:rFonts w:ascii="Times New Roman" w:hAnsi="Times New Roman"/>
          <w:lang w:val="nl-NL"/>
        </w:rPr>
        <w:t>C độ cao h</w:t>
      </w:r>
      <w:r w:rsidRPr="005B3ECB">
        <w:rPr>
          <w:rFonts w:ascii="Times New Roman" w:hAnsi="Times New Roman"/>
          <w:vertAlign w:val="subscript"/>
          <w:lang w:val="nl-NL"/>
        </w:rPr>
        <w:t>2</w:t>
      </w:r>
      <w:r w:rsidRPr="005B3ECB">
        <w:rPr>
          <w:rFonts w:ascii="Times New Roman" w:hAnsi="Times New Roman"/>
          <w:lang w:val="nl-NL"/>
        </w:rPr>
        <w:t xml:space="preserve"> = 10cm. Người ta rót hết nước trong ống nghiệm thứ hai vào ống nghiệm thứ nhất. Sau khi cân bằng nhiệt, mực nước trong ống nghiệm cao dâng thêm một đoạn </w:t>
      </w:r>
      <w:r w:rsidRPr="005B3ECB">
        <w:rPr>
          <w:rFonts w:ascii="Times New Roman" w:hAnsi="Times New Roman"/>
          <w:position w:val="-4"/>
          <w:lang w:val="nl-NL"/>
        </w:rPr>
        <w:object w:dxaOrig="220" w:dyaOrig="260">
          <v:shape id="_x0000_i1923" type="#_x0000_t75" style="width:11pt;height:13pt" o:ole="">
            <v:imagedata r:id="rId1610" o:title=""/>
          </v:shape>
          <o:OLEObject Type="Embed" ProgID="Equation.3" ShapeID="_x0000_i1923" DrawAspect="Content" ObjectID="_1717417160" r:id="rId1706"/>
        </w:object>
      </w:r>
      <w:r w:rsidRPr="005B3ECB">
        <w:rPr>
          <w:rFonts w:ascii="Times New Roman" w:hAnsi="Times New Roman"/>
          <w:lang w:val="nl-NL"/>
        </w:rPr>
        <w:t>h</w:t>
      </w:r>
      <w:r w:rsidRPr="005B3ECB">
        <w:rPr>
          <w:rFonts w:ascii="Times New Roman" w:hAnsi="Times New Roman"/>
          <w:vertAlign w:val="subscript"/>
          <w:lang w:val="nl-NL"/>
        </w:rPr>
        <w:t>1</w:t>
      </w:r>
      <w:r w:rsidRPr="005B3ECB">
        <w:rPr>
          <w:rFonts w:ascii="Times New Roman" w:hAnsi="Times New Roman"/>
          <w:lang w:val="nl-NL"/>
        </w:rPr>
        <w:t xml:space="preserve"> = 0,2cm so với lúc vừa rót xong. Tính nhiệt độ ban đầu của nước đá, biết nhiệt </w:t>
      </w:r>
      <w:r w:rsidRPr="005B3ECB">
        <w:rPr>
          <w:rFonts w:ascii="Times New Roman" w:hAnsi="Times New Roman"/>
          <w:lang w:val="nl-NL"/>
        </w:rPr>
        <w:lastRenderedPageBreak/>
        <w:t xml:space="preserve">dung riêng  của nước là 4200J/kg .K , của nước đá là 2000J/kg.K nhiệt nóng chảy của nước đá là </w:t>
      </w:r>
      <w:r w:rsidRPr="005B3ECB">
        <w:rPr>
          <w:rFonts w:ascii="Times New Roman" w:hAnsi="Times New Roman"/>
          <w:position w:val="-6"/>
          <w:lang w:val="nl-NL"/>
        </w:rPr>
        <w:object w:dxaOrig="220" w:dyaOrig="279">
          <v:shape id="_x0000_i1924" type="#_x0000_t75" style="width:11pt;height:13.95pt" o:ole="">
            <v:imagedata r:id="rId1605" o:title=""/>
          </v:shape>
          <o:OLEObject Type="Embed" ProgID="Equation.3" ShapeID="_x0000_i1924" DrawAspect="Content" ObjectID="_1717417161" r:id="rId1707"/>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khối lượng riêng của nước 1000kg/m</w:t>
      </w:r>
      <w:r w:rsidRPr="005B3ECB">
        <w:rPr>
          <w:rFonts w:ascii="Times New Roman" w:hAnsi="Times New Roman"/>
          <w:vertAlign w:val="superscript"/>
          <w:lang w:val="nl-NL"/>
        </w:rPr>
        <w:t>3</w:t>
      </w:r>
      <w:r w:rsidRPr="005B3ECB">
        <w:rPr>
          <w:rFonts w:ascii="Times New Roman" w:hAnsi="Times New Roman"/>
          <w:lang w:val="nl-NL"/>
        </w:rPr>
        <w:t xml:space="preserve"> và của nước đá là  900kg/m</w:t>
      </w:r>
      <w:r w:rsidRPr="005B3ECB">
        <w:rPr>
          <w:rFonts w:ascii="Times New Roman" w:hAnsi="Times New Roman"/>
          <w:vertAlign w:val="superscript"/>
          <w:lang w:val="nl-NL"/>
        </w:rPr>
        <w:t>3</w:t>
      </w:r>
      <w:r w:rsidRPr="005B3ECB">
        <w:rPr>
          <w:rFonts w:ascii="Times New Roman" w:hAnsi="Times New Roman"/>
          <w:lang w:val="nl-NL"/>
        </w:rPr>
        <w:t>. Bỏ qua sự trao đổi nhiệt ra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Sau đó người ta nhúng ống nghiệm đó vào một ống nghiệm khác có tiết diện gấp đôi đựng chất lỏng có độ cao h</w:t>
      </w:r>
      <w:r w:rsidRPr="005B3ECB">
        <w:rPr>
          <w:rFonts w:ascii="Times New Roman" w:hAnsi="Times New Roman"/>
          <w:vertAlign w:val="subscript"/>
          <w:lang w:val="nl-NL"/>
        </w:rPr>
        <w:t>3</w:t>
      </w:r>
      <w:r w:rsidRPr="005B3ECB">
        <w:rPr>
          <w:rFonts w:ascii="Times New Roman" w:hAnsi="Times New Roman"/>
          <w:lang w:val="nl-NL"/>
        </w:rPr>
        <w:t xml:space="preserve"> = 20cm ở nhiệt độ t</w:t>
      </w:r>
      <w:r w:rsidRPr="005B3ECB">
        <w:rPr>
          <w:rFonts w:ascii="Times New Roman" w:hAnsi="Times New Roman"/>
          <w:vertAlign w:val="subscript"/>
          <w:lang w:val="nl-NL"/>
        </w:rPr>
        <w:t>3</w:t>
      </w:r>
      <w:r w:rsidRPr="005B3ECB">
        <w:rPr>
          <w:rFonts w:ascii="Times New Roman" w:hAnsi="Times New Roman"/>
          <w:lang w:val="nl-NL"/>
        </w:rPr>
        <w:t xml:space="preserve"> = 10</w:t>
      </w:r>
      <w:r w:rsidRPr="005B3ECB">
        <w:rPr>
          <w:rFonts w:ascii="Times New Roman" w:hAnsi="Times New Roman"/>
          <w:vertAlign w:val="superscript"/>
          <w:lang w:val="nl-NL"/>
        </w:rPr>
        <w:t>0</w:t>
      </w:r>
      <w:r w:rsidRPr="005B3ECB">
        <w:rPr>
          <w:rFonts w:ascii="Times New Roman" w:hAnsi="Times New Roman"/>
          <w:lang w:val="nl-NL"/>
        </w:rPr>
        <w:t xml:space="preserve">C. Khi cân bằng nhiệt, mực nước trong ống nghiệm nhỏ hạ xuống một đoạn </w:t>
      </w:r>
      <w:r w:rsidRPr="005B3ECB">
        <w:rPr>
          <w:rFonts w:ascii="Times New Roman" w:hAnsi="Times New Roman"/>
          <w:position w:val="-4"/>
          <w:lang w:val="nl-NL"/>
        </w:rPr>
        <w:object w:dxaOrig="220" w:dyaOrig="260">
          <v:shape id="_x0000_i1925" type="#_x0000_t75" style="width:11pt;height:13pt" o:ole="">
            <v:imagedata r:id="rId1610" o:title=""/>
          </v:shape>
          <o:OLEObject Type="Embed" ProgID="Equation.3" ShapeID="_x0000_i1925" DrawAspect="Content" ObjectID="_1717417162" r:id="rId1708"/>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 xml:space="preserve"> = 2,4cm. Tính nhiệt dung riêng của chất lỏng. Cho biết khối lượng riêng chất lỏng D</w:t>
      </w:r>
      <w:r w:rsidRPr="005B3ECB">
        <w:rPr>
          <w:rFonts w:ascii="Times New Roman" w:hAnsi="Times New Roman"/>
          <w:vertAlign w:val="subscript"/>
          <w:lang w:val="nl-NL"/>
        </w:rPr>
        <w:t>3</w:t>
      </w:r>
      <w:r w:rsidRPr="005B3ECB">
        <w:rPr>
          <w:rFonts w:ascii="Times New Roman" w:hAnsi="Times New Roman"/>
          <w:lang w:val="nl-NL"/>
        </w:rPr>
        <w:t xml:space="preserve"> = 800kg/m</w:t>
      </w:r>
      <w:r w:rsidRPr="005B3ECB">
        <w:rPr>
          <w:rFonts w:ascii="Times New Roman" w:hAnsi="Times New Roman"/>
          <w:vertAlign w:val="superscript"/>
          <w:lang w:val="nl-NL"/>
        </w:rPr>
        <w:t>3</w:t>
      </w:r>
      <w:r w:rsidRPr="005B3ECB">
        <w:rPr>
          <w:rFonts w:ascii="Times New Roman" w:hAnsi="Times New Roman"/>
          <w:lang w:val="nl-NL"/>
        </w:rPr>
        <w:t>, bỏ qua nhiệt dung của ống nghiệm.</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Mực nước dâng thêm chứng tỏ có một phần nước bị đông đặc.( do khối lượng riêng của phần đó giảm nên thể tích tăng). Gọi S là tiết diện của ống nghiệm, x là chiều cao của cột nước bị đông đặc. Sau khi đông đặc nó có chiều cao x+</w:t>
      </w:r>
      <w:r w:rsidRPr="005B3ECB">
        <w:rPr>
          <w:rFonts w:ascii="Times New Roman" w:hAnsi="Times New Roman"/>
          <w:position w:val="-4"/>
          <w:lang w:val="nl-NL"/>
        </w:rPr>
        <w:object w:dxaOrig="220" w:dyaOrig="260">
          <v:shape id="_x0000_i1926" type="#_x0000_t75" style="width:11pt;height:13pt" o:ole="">
            <v:imagedata r:id="rId1610" o:title=""/>
          </v:shape>
          <o:OLEObject Type="Embed" ProgID="Equation.3" ShapeID="_x0000_i1926" DrawAspect="Content" ObjectID="_1717417163" r:id="rId1709"/>
        </w:object>
      </w:r>
      <w:r w:rsidRPr="005B3ECB">
        <w:rPr>
          <w:rFonts w:ascii="Times New Roman" w:hAnsi="Times New Roman"/>
          <w:lang w:val="nl-NL"/>
        </w:rPr>
        <w:t>h, nhưng khối lượng vẫn không thay đổi. Nghĩa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S.x.D</w:t>
      </w:r>
      <w:r w:rsidRPr="005B3ECB">
        <w:rPr>
          <w:rFonts w:ascii="Times New Roman" w:hAnsi="Times New Roman"/>
          <w:vertAlign w:val="subscript"/>
          <w:lang w:val="nl-NL"/>
        </w:rPr>
        <w:t>1</w:t>
      </w:r>
      <w:r w:rsidRPr="005B3ECB">
        <w:rPr>
          <w:rFonts w:ascii="Times New Roman" w:hAnsi="Times New Roman"/>
          <w:lang w:val="nl-NL"/>
        </w:rPr>
        <w:t xml:space="preserve"> = S.(x+</w:t>
      </w:r>
      <w:r w:rsidRPr="005B3ECB">
        <w:rPr>
          <w:rFonts w:ascii="Times New Roman" w:hAnsi="Times New Roman"/>
          <w:position w:val="-4"/>
          <w:lang w:val="nl-NL"/>
        </w:rPr>
        <w:object w:dxaOrig="220" w:dyaOrig="260">
          <v:shape id="_x0000_i1927" type="#_x0000_t75" style="width:11pt;height:13pt" o:ole="">
            <v:imagedata r:id="rId1610" o:title=""/>
          </v:shape>
          <o:OLEObject Type="Embed" ProgID="Equation.3" ShapeID="_x0000_i1927" DrawAspect="Content" ObjectID="_1717417164" r:id="rId1710"/>
        </w:object>
      </w:r>
      <w:r w:rsidRPr="005B3ECB">
        <w:rPr>
          <w:rFonts w:ascii="Times New Roman" w:hAnsi="Times New Roman"/>
          <w:lang w:val="nl-NL"/>
        </w:rPr>
        <w:t>h</w:t>
      </w:r>
      <w:r w:rsidRPr="005B3ECB">
        <w:rPr>
          <w:rFonts w:ascii="Times New Roman" w:hAnsi="Times New Roman"/>
          <w:vertAlign w:val="subscript"/>
          <w:lang w:val="nl-NL"/>
        </w:rPr>
        <w:t>1</w:t>
      </w:r>
      <w:r w:rsidRPr="005B3ECB">
        <w:rPr>
          <w:rFonts w:ascii="Times New Roman" w:hAnsi="Times New Roman"/>
          <w:lang w:val="nl-NL"/>
        </w:rPr>
        <w:t>).D</w:t>
      </w:r>
      <w:r w:rsidRPr="005B3ECB">
        <w:rPr>
          <w:rFonts w:ascii="Times New Roman" w:hAnsi="Times New Roman"/>
          <w:vertAlign w:val="subscript"/>
          <w:lang w:val="nl-NL"/>
        </w:rPr>
        <w:t>2</w:t>
      </w:r>
      <w:r w:rsidRPr="005B3ECB">
        <w:rPr>
          <w:rFonts w:ascii="Times New Roman" w:hAnsi="Times New Roman"/>
          <w:lang w:val="nl-NL"/>
        </w:rPr>
        <w:t xml:space="preserve">   =&gt; x = </w:t>
      </w:r>
      <w:r w:rsidRPr="005B3ECB">
        <w:rPr>
          <w:rFonts w:ascii="Times New Roman" w:hAnsi="Times New Roman"/>
          <w:position w:val="-30"/>
          <w:lang w:val="nl-NL"/>
        </w:rPr>
        <w:object w:dxaOrig="3780" w:dyaOrig="700">
          <v:shape id="_x0000_i1928" type="#_x0000_t75" style="width:189pt;height:35pt" o:ole="">
            <v:imagedata r:id="rId1711" o:title=""/>
          </v:shape>
          <o:OLEObject Type="Embed" ProgID="Equation.3" ShapeID="_x0000_i1928" DrawAspect="Content" ObjectID="_1717417165" r:id="rId171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chỉ đông đặc một phần nên nhiệt độ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ỏa ra để giảm nhiệt  từ  4</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0) = D</w:t>
      </w:r>
      <w:r w:rsidRPr="005B3ECB">
        <w:rPr>
          <w:rFonts w:ascii="Times New Roman" w:hAnsi="Times New Roman"/>
          <w:vertAlign w:val="subscript"/>
          <w:lang w:val="nl-NL"/>
        </w:rPr>
        <w:t>1</w:t>
      </w:r>
      <w:r w:rsidRPr="005B3ECB">
        <w:rPr>
          <w:rFonts w:ascii="Times New Roman" w:hAnsi="Times New Roman"/>
          <w:lang w:val="nl-NL"/>
        </w:rPr>
        <w:t>.S.h</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ủa phần nước có độ cao x tỏa ra để đông đặc ở nhiệt độ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 </w:t>
      </w:r>
      <w:r w:rsidRPr="005B3ECB">
        <w:rPr>
          <w:rFonts w:ascii="Times New Roman" w:hAnsi="Times New Roman"/>
          <w:position w:val="-6"/>
          <w:lang w:val="nl-NL"/>
        </w:rPr>
        <w:object w:dxaOrig="220" w:dyaOrig="279">
          <v:shape id="_x0000_i1929" type="#_x0000_t75" style="width:11pt;height:13.95pt" o:ole="">
            <v:imagedata r:id="rId1605" o:title=""/>
          </v:shape>
          <o:OLEObject Type="Embed" ProgID="Equation.3" ShapeID="_x0000_i1929" DrawAspect="Content" ObjectID="_1717417166" r:id="rId1713"/>
        </w:object>
      </w:r>
      <w:r w:rsidRPr="005B3ECB">
        <w:rPr>
          <w:rFonts w:ascii="Times New Roman" w:hAnsi="Times New Roman"/>
          <w:lang w:val="nl-NL"/>
        </w:rPr>
        <w:t xml:space="preserve">  =  D</w:t>
      </w:r>
      <w:r w:rsidRPr="005B3ECB">
        <w:rPr>
          <w:rFonts w:ascii="Times New Roman" w:hAnsi="Times New Roman"/>
          <w:vertAlign w:val="subscript"/>
          <w:lang w:val="nl-NL"/>
        </w:rPr>
        <w:t>1</w:t>
      </w:r>
      <w:r w:rsidRPr="005B3ECB">
        <w:rPr>
          <w:rFonts w:ascii="Times New Roman" w:hAnsi="Times New Roman"/>
          <w:lang w:val="nl-NL"/>
        </w:rPr>
        <w:t xml:space="preserve">.S.x. </w:t>
      </w:r>
      <w:r w:rsidRPr="005B3ECB">
        <w:rPr>
          <w:rFonts w:ascii="Times New Roman" w:hAnsi="Times New Roman"/>
          <w:position w:val="-6"/>
          <w:lang w:val="nl-NL"/>
        </w:rPr>
        <w:object w:dxaOrig="220" w:dyaOrig="279">
          <v:shape id="_x0000_i1930" type="#_x0000_t75" style="width:11pt;height:13.95pt" o:ole="">
            <v:imagedata r:id="rId1605" o:title=""/>
          </v:shape>
          <o:OLEObject Type="Embed" ProgID="Equation.3" ShapeID="_x0000_i1930" DrawAspect="Content" ObjectID="_1717417167" r:id="rId1714"/>
        </w:objec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đá thu vào để tăng nhiệt độ từ t</w:t>
      </w:r>
      <w:r w:rsidRPr="005B3ECB">
        <w:rPr>
          <w:rFonts w:ascii="Times New Roman" w:hAnsi="Times New Roman"/>
          <w:vertAlign w:val="subscript"/>
          <w:lang w:val="nl-NL"/>
        </w:rPr>
        <w:t>2</w:t>
      </w:r>
      <w:r w:rsidRPr="005B3ECB">
        <w:rPr>
          <w:rFonts w:ascii="Times New Roman" w:hAnsi="Times New Roman"/>
          <w:lang w:val="nl-NL"/>
        </w:rPr>
        <w:t xml:space="preserve">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D</w:t>
      </w:r>
      <w:r w:rsidRPr="005B3ECB">
        <w:rPr>
          <w:rFonts w:ascii="Times New Roman" w:hAnsi="Times New Roman"/>
          <w:vertAlign w:val="subscript"/>
          <w:lang w:val="nl-NL"/>
        </w:rPr>
        <w:t>1</w:t>
      </w:r>
      <w:r w:rsidRPr="005B3ECB">
        <w:rPr>
          <w:rFonts w:ascii="Times New Roman" w:hAnsi="Times New Roman"/>
          <w:lang w:val="nl-NL"/>
        </w:rPr>
        <w:t>.S.h</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xml:space="preserve"> ( 0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Hay:</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0) + D</w:t>
      </w:r>
      <w:r w:rsidRPr="005B3ECB">
        <w:rPr>
          <w:rFonts w:ascii="Times New Roman" w:hAnsi="Times New Roman"/>
          <w:vertAlign w:val="subscript"/>
          <w:lang w:val="fr-FR"/>
        </w:rPr>
        <w:t>1</w:t>
      </w:r>
      <w:r w:rsidRPr="005B3ECB">
        <w:rPr>
          <w:rFonts w:ascii="Times New Roman" w:hAnsi="Times New Roman"/>
          <w:lang w:val="fr-FR"/>
        </w:rPr>
        <w:t xml:space="preserve">.S.x. </w:t>
      </w:r>
      <w:r w:rsidRPr="005B3ECB">
        <w:rPr>
          <w:rFonts w:ascii="Times New Roman" w:hAnsi="Times New Roman"/>
          <w:position w:val="-6"/>
          <w:lang w:val="nl-NL"/>
        </w:rPr>
        <w:object w:dxaOrig="220" w:dyaOrig="279">
          <v:shape id="_x0000_i1931" type="#_x0000_t75" style="width:11pt;height:13.95pt" o:ole="">
            <v:imagedata r:id="rId1605" o:title=""/>
          </v:shape>
          <o:OLEObject Type="Embed" ProgID="Equation.3" ShapeID="_x0000_i1931" DrawAspect="Content" ObjectID="_1717417168" r:id="rId1715"/>
        </w:objec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0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6"/>
          <w:lang w:val="nl-NL"/>
        </w:rPr>
        <w:object w:dxaOrig="220" w:dyaOrig="279">
          <v:shape id="_x0000_i1932" type="#_x0000_t75" style="width:11pt;height:13.95pt" o:ole="">
            <v:imagedata r:id="rId1605" o:title=""/>
          </v:shape>
          <o:OLEObject Type="Embed" ProgID="Equation.3" ShapeID="_x0000_i1932" DrawAspect="Content" ObjectID="_1717417169" r:id="rId1716"/>
        </w:object>
      </w:r>
      <w:r w:rsidRPr="005B3ECB">
        <w:rPr>
          <w:rFonts w:ascii="Times New Roman" w:hAnsi="Times New Roman"/>
          <w:lang w:val="fr-FR"/>
        </w:rPr>
        <w:t xml:space="preserve"> .S.D</w:t>
      </w:r>
      <w:r w:rsidRPr="005B3ECB">
        <w:rPr>
          <w:rFonts w:ascii="Times New Roman" w:hAnsi="Times New Roman"/>
          <w:vertAlign w:val="subscript"/>
          <w:lang w:val="fr-FR"/>
        </w:rPr>
        <w:t>1</w:t>
      </w:r>
      <w:r w:rsidRPr="005B3ECB">
        <w:rPr>
          <w:rFonts w:ascii="Times New Roman" w:hAnsi="Times New Roman"/>
          <w:lang w:val="fr-FR"/>
        </w:rPr>
        <w:t>.x = -D</w:t>
      </w:r>
      <w:r w:rsidRPr="005B3ECB">
        <w:rPr>
          <w:rFonts w:ascii="Times New Roman" w:hAnsi="Times New Roman"/>
          <w:vertAlign w:val="subscript"/>
          <w:lang w:val="fr-FR"/>
        </w:rPr>
        <w:t>2</w:t>
      </w:r>
      <w:r w:rsidRPr="005B3ECB">
        <w:rPr>
          <w:rFonts w:ascii="Times New Roman" w:hAnsi="Times New Roman"/>
          <w:lang w:val="fr-FR"/>
        </w:rPr>
        <w:t>.S.h</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30"/>
          <w:lang w:val="nl-NL"/>
        </w:rPr>
        <w:object w:dxaOrig="3220" w:dyaOrig="700">
          <v:shape id="_x0000_i1933" type="#_x0000_t75" style="width:161pt;height:35pt" o:ole="">
            <v:imagedata r:id="rId1717" o:title=""/>
          </v:shape>
          <o:OLEObject Type="Embed" ProgID="Equation.3" ShapeID="_x0000_i1933" DrawAspect="Content" ObjectID="_1717417170" r:id="rId1718"/>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 xml:space="preserve">b. Mực nước hạ xuống do một phần nước đá tan trong ống nghiệm nhỏ đã nóng chảy. Gọi y là chiều cao của cột nước đã bị nóng chảy. Sau khi nóng chảy phần đó có chiều cao y - </w:t>
      </w:r>
      <w:r w:rsidRPr="005B3ECB">
        <w:rPr>
          <w:rFonts w:ascii="Times New Roman" w:hAnsi="Times New Roman"/>
          <w:position w:val="-4"/>
          <w:lang w:val="nl-NL"/>
        </w:rPr>
        <w:object w:dxaOrig="220" w:dyaOrig="260">
          <v:shape id="_x0000_i1934" type="#_x0000_t75" style="width:11pt;height:13pt" o:ole="">
            <v:imagedata r:id="rId1610" o:title=""/>
          </v:shape>
          <o:OLEObject Type="Embed" ProgID="Equation.3" ShapeID="_x0000_i1934" DrawAspect="Content" ObjectID="_1717417171" r:id="rId1719"/>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 Nên ta có:</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S.y.D</w:t>
      </w:r>
      <w:r w:rsidRPr="005B3ECB">
        <w:rPr>
          <w:rFonts w:ascii="Times New Roman" w:hAnsi="Times New Roman"/>
          <w:vertAlign w:val="subscript"/>
          <w:lang w:val="nl-NL"/>
        </w:rPr>
        <w:t>2</w:t>
      </w:r>
      <w:r w:rsidRPr="005B3ECB">
        <w:rPr>
          <w:rFonts w:ascii="Times New Roman" w:hAnsi="Times New Roman"/>
          <w:lang w:val="nl-NL"/>
        </w:rPr>
        <w:t xml:space="preserve"> = S.( y - </w:t>
      </w:r>
      <w:r w:rsidRPr="005B3ECB">
        <w:rPr>
          <w:rFonts w:ascii="Times New Roman" w:hAnsi="Times New Roman"/>
          <w:position w:val="-4"/>
          <w:lang w:val="nl-NL"/>
        </w:rPr>
        <w:object w:dxaOrig="220" w:dyaOrig="260">
          <v:shape id="_x0000_i1935" type="#_x0000_t75" style="width:11pt;height:13pt" o:ole="">
            <v:imagedata r:id="rId1610" o:title=""/>
          </v:shape>
          <o:OLEObject Type="Embed" ProgID="Equation.3" ShapeID="_x0000_i1935" DrawAspect="Content" ObjectID="_1717417172" r:id="rId1720"/>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D</w:t>
      </w:r>
      <w:r w:rsidRPr="005B3ECB">
        <w:rPr>
          <w:rFonts w:ascii="Times New Roman" w:hAnsi="Times New Roman"/>
          <w:vertAlign w:val="subscript"/>
          <w:lang w:val="nl-NL"/>
        </w:rPr>
        <w:t>1</w:t>
      </w:r>
      <w:r w:rsidRPr="005B3ECB">
        <w:rPr>
          <w:rFonts w:ascii="Times New Roman" w:hAnsi="Times New Roman"/>
          <w:lang w:val="nl-NL"/>
        </w:rPr>
        <w:t xml:space="preserve">    =&gt; </w:t>
      </w:r>
      <w:r w:rsidRPr="005B3ECB">
        <w:rPr>
          <w:rFonts w:ascii="Times New Roman" w:hAnsi="Times New Roman"/>
          <w:position w:val="-30"/>
          <w:lang w:val="nl-NL"/>
        </w:rPr>
        <w:object w:dxaOrig="4200" w:dyaOrig="700">
          <v:shape id="_x0000_i1936" type="#_x0000_t75" style="width:210pt;height:35pt" o:ole="">
            <v:imagedata r:id="rId1721" o:title=""/>
          </v:shape>
          <o:OLEObject Type="Embed" ProgID="Equation.3" ShapeID="_x0000_i1936" DrawAspect="Content" ObjectID="_1717417173" r:id="rId1722"/>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Nhiệt độ cuối cùng của hệ thống vẫn là 0</w:t>
      </w:r>
      <w:r w:rsidRPr="005B3ECB">
        <w:rPr>
          <w:rFonts w:ascii="Times New Roman" w:hAnsi="Times New Roman"/>
          <w:vertAlign w:val="superscript"/>
          <w:lang w:val="nl-NL"/>
        </w:rPr>
        <w:t>0</w:t>
      </w:r>
      <w:r w:rsidRPr="005B3ECB">
        <w:rPr>
          <w:rFonts w:ascii="Times New Roman" w:hAnsi="Times New Roman"/>
          <w:lang w:val="nl-NL"/>
        </w:rPr>
        <w:t>C. Phần nhiệt lượng do chất lỏng tỏa ra bằng phần nhiệt lượng nước đá hấp thụ nóng chảyï . Ta có:</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S.y.D</w:t>
      </w:r>
      <w:r w:rsidRPr="005B3ECB">
        <w:rPr>
          <w:rFonts w:ascii="Times New Roman" w:hAnsi="Times New Roman"/>
          <w:vertAlign w:val="subscript"/>
          <w:lang w:val="nl-NL"/>
        </w:rPr>
        <w:t>2</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937" type="#_x0000_t75" style="width:11pt;height:13.95pt" o:ole="">
            <v:imagedata r:id="rId1605" o:title=""/>
          </v:shape>
          <o:OLEObject Type="Embed" ProgID="Equation.3" ShapeID="_x0000_i1937" DrawAspect="Content" ObjectID="_1717417174" r:id="rId1723"/>
        </w:object>
      </w:r>
      <w:r w:rsidRPr="005B3ECB">
        <w:rPr>
          <w:rFonts w:ascii="Times New Roman" w:hAnsi="Times New Roman"/>
          <w:lang w:val="nl-NL"/>
        </w:rPr>
        <w:t xml:space="preserve"> = c</w:t>
      </w:r>
      <w:r w:rsidRPr="005B3ECB">
        <w:rPr>
          <w:rFonts w:ascii="Times New Roman" w:hAnsi="Times New Roman"/>
          <w:vertAlign w:val="subscript"/>
          <w:lang w:val="nl-NL"/>
        </w:rPr>
        <w:t>3</w:t>
      </w:r>
      <w:r w:rsidRPr="005B3ECB">
        <w:rPr>
          <w:rFonts w:ascii="Times New Roman" w:hAnsi="Times New Roman"/>
          <w:lang w:val="nl-NL"/>
        </w:rPr>
        <w:t>.2S.h</w:t>
      </w:r>
      <w:r w:rsidRPr="005B3ECB">
        <w:rPr>
          <w:rFonts w:ascii="Times New Roman" w:hAnsi="Times New Roman"/>
          <w:vertAlign w:val="subscript"/>
          <w:lang w:val="nl-NL"/>
        </w:rPr>
        <w:t>3</w:t>
      </w:r>
      <w:r w:rsidRPr="005B3ECB">
        <w:rPr>
          <w:rFonts w:ascii="Times New Roman" w:hAnsi="Times New Roman"/>
          <w:lang w:val="nl-NL"/>
        </w:rPr>
        <w:t>.D</w:t>
      </w:r>
      <w:r w:rsidRPr="005B3ECB">
        <w:rPr>
          <w:rFonts w:ascii="Times New Roman" w:hAnsi="Times New Roman"/>
          <w:vertAlign w:val="subscript"/>
          <w:lang w:val="nl-NL"/>
        </w:rPr>
        <w:t>3</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 0)   =&gt; </w:t>
      </w:r>
      <w:r w:rsidRPr="005B3ECB">
        <w:rPr>
          <w:rFonts w:ascii="Times New Roman" w:hAnsi="Times New Roman"/>
          <w:position w:val="-30"/>
          <w:lang w:val="nl-NL"/>
        </w:rPr>
        <w:object w:dxaOrig="3000" w:dyaOrig="700">
          <v:shape id="_x0000_i1938" type="#_x0000_t75" style="width:150pt;height:35pt" o:ole="">
            <v:imagedata r:id="rId1724" o:title=""/>
          </v:shape>
          <o:OLEObject Type="Embed" ProgID="Equation.3" ShapeID="_x0000_i1938" DrawAspect="Content" ObjectID="_1717417175" r:id="rId1725"/>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b/>
          <w:lang w:val="nl-NL"/>
        </w:rPr>
        <w:t>29*.</w:t>
      </w:r>
      <w:r w:rsidRPr="005B3ECB">
        <w:rPr>
          <w:rFonts w:ascii="Times New Roman" w:hAnsi="Times New Roman"/>
          <w:lang w:val="nl-NL"/>
        </w:rPr>
        <w:t xml:space="preserve"> Người ta trộn lẫn hai chất lỏng có nhiệt dung riêng, khối lượng, nhiệt độ ban đầu lần lượt là: c</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1</w:t>
      </w:r>
      <w:r w:rsidRPr="005B3ECB">
        <w:rPr>
          <w:rFonts w:ascii="Times New Roman" w:hAnsi="Times New Roman"/>
          <w:lang w:val="nl-NL"/>
        </w:rPr>
        <w:t xml:space="preserve"> và c</w:t>
      </w:r>
      <w:r w:rsidRPr="005B3ECB">
        <w:rPr>
          <w:rFonts w:ascii="Times New Roman" w:hAnsi="Times New Roman"/>
          <w:vertAlign w:val="subscript"/>
          <w:lang w:val="nl-NL"/>
        </w:rPr>
        <w:t>2</w:t>
      </w:r>
      <w:r w:rsidRPr="005B3ECB">
        <w:rPr>
          <w:rFonts w:ascii="Times New Roman" w:hAnsi="Times New Roman"/>
          <w:lang w:val="nl-NL"/>
        </w:rPr>
        <w:t>; m</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Tính tỉ số khối lượng của hai chất lỏng trong các trường hợp sau đây:</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a/ Độ biến thiên nhiệt độ của chất lỏng thứ hai gấp đôi so với độ biến thiên nhiệt độ chất lỏng thứ nhất sau khi đã cân bằng nhiệt.</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b/ Hiệu nhiệt độ ban đầu của hai chất lỏngso với hiệu giữa nhiệt độ cân bằng và nhiệt độ đầu của chất lỏng thu nhiệt bằng tỉ số a/b.</w:t>
      </w:r>
    </w:p>
    <w:p w:rsidR="00E46A0F" w:rsidRPr="005B3ECB" w:rsidRDefault="00E46A0F" w:rsidP="00E46A0F">
      <w:pPr>
        <w:ind w:left="3630" w:firstLine="69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lastRenderedPageBreak/>
        <w:t>Khi cân bằng nhiệt ta có: Q</w:t>
      </w:r>
      <w:r w:rsidRPr="005B3ECB">
        <w:rPr>
          <w:rFonts w:ascii="Times New Roman" w:hAnsi="Times New Roman"/>
          <w:vertAlign w:val="subscript"/>
          <w:lang w:val="nl-NL"/>
        </w:rPr>
        <w:t>tỏa</w:t>
      </w:r>
      <w:r w:rsidRPr="005B3ECB">
        <w:rPr>
          <w:rFonts w:ascii="Times New Roman" w:hAnsi="Times New Roman"/>
          <w:lang w:val="nl-NL"/>
        </w:rPr>
        <w:t xml:space="preserve"> = Q</w:t>
      </w:r>
      <w:r w:rsidRPr="005B3ECB">
        <w:rPr>
          <w:rFonts w:ascii="Times New Roman" w:hAnsi="Times New Roman"/>
          <w:vertAlign w:val="subscript"/>
          <w:lang w:val="nl-NL"/>
        </w:rPr>
        <w:t>thu</w:t>
      </w:r>
      <w:r w:rsidRPr="005B3ECB">
        <w:rPr>
          <w:rFonts w:ascii="Times New Roman" w:hAnsi="Times New Roman"/>
          <w:lang w:val="nl-NL"/>
        </w:rPr>
        <w:t xml:space="preserve">  Hay:</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1939" type="#_x0000_t75" style="width:11pt;height:13pt" o:ole="">
            <v:imagedata r:id="rId1610" o:title=""/>
          </v:shape>
          <o:OLEObject Type="Embed" ProgID="Equation.3" ShapeID="_x0000_i1939" DrawAspect="Content" ObjectID="_1717417176" r:id="rId1726"/>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1940" type="#_x0000_t75" style="width:11pt;height:13pt" o:ole="">
            <v:imagedata r:id="rId1610" o:title=""/>
          </v:shape>
          <o:OLEObject Type="Embed" ProgID="Equation.3" ShapeID="_x0000_i1940" DrawAspect="Content" ObjectID="_1717417177" r:id="rId1727"/>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1941" type="#_x0000_t75" style="width:11pt;height:13pt" o:ole="">
            <v:imagedata r:id="rId1610" o:title=""/>
          </v:shape>
          <o:OLEObject Type="Embed" ProgID="Equation.3" ShapeID="_x0000_i1941" DrawAspect="Content" ObjectID="_1717417178" r:id="rId1728"/>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t –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42" type="#_x0000_t75" style="width:11pt;height:13pt" o:ole="">
            <v:imagedata r:id="rId1610" o:title=""/>
          </v:shape>
          <o:OLEObject Type="Embed" ProgID="Equation.3" ShapeID="_x0000_i1942" DrawAspect="Content" ObjectID="_1717417179" r:id="rId1729"/>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 xml:space="preserve">Vì </w:t>
      </w:r>
      <w:r w:rsidRPr="005B3ECB">
        <w:rPr>
          <w:rFonts w:ascii="Times New Roman" w:hAnsi="Times New Roman"/>
          <w:position w:val="-4"/>
          <w:lang w:val="nl-NL"/>
        </w:rPr>
        <w:object w:dxaOrig="220" w:dyaOrig="260">
          <v:shape id="_x0000_i1943" type="#_x0000_t75" style="width:11pt;height:13pt" o:ole="">
            <v:imagedata r:id="rId1610" o:title=""/>
          </v:shape>
          <o:OLEObject Type="Embed" ProgID="Equation.3" ShapeID="_x0000_i1943" DrawAspect="Content" ObjectID="_1717417180" r:id="rId1730"/>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w:t>
      </w:r>
      <w:r w:rsidRPr="005B3ECB">
        <w:rPr>
          <w:rFonts w:ascii="Times New Roman" w:hAnsi="Times New Roman"/>
          <w:position w:val="-4"/>
          <w:lang w:val="nl-NL"/>
        </w:rPr>
        <w:object w:dxaOrig="220" w:dyaOrig="260">
          <v:shape id="_x0000_i1944" type="#_x0000_t75" style="width:11pt;height:13pt" o:ole="">
            <v:imagedata r:id="rId1610" o:title=""/>
          </v:shape>
          <o:OLEObject Type="Embed" ProgID="Equation.3" ShapeID="_x0000_i1944" DrawAspect="Content" ObjectID="_1717417181" r:id="rId1731"/>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nên: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2.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gt;</w:t>
      </w:r>
      <w:r w:rsidRPr="005B3ECB">
        <w:rPr>
          <w:rFonts w:ascii="Times New Roman" w:hAnsi="Times New Roman"/>
          <w:position w:val="-30"/>
          <w:lang w:val="nl-NL"/>
        </w:rPr>
        <w:object w:dxaOrig="1100" w:dyaOrig="700">
          <v:shape id="_x0000_i1945" type="#_x0000_t75" style="width:55pt;height:35pt" o:ole="">
            <v:imagedata r:id="rId1732" o:title=""/>
          </v:shape>
          <o:OLEObject Type="Embed" ProgID="Equation.3" ShapeID="_x0000_i1945" DrawAspect="Content" ObjectID="_1717417182" r:id="rId1733"/>
        </w:objec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Hiệu nhiệt độ ban đầu của hai chất lỏng: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46" type="#_x0000_t75" style="width:11pt;height:13pt" o:ole="">
            <v:imagedata r:id="rId1610" o:title=""/>
          </v:shape>
          <o:OLEObject Type="Embed" ProgID="Equation.3" ShapeID="_x0000_i1946" DrawAspect="Content" ObjectID="_1717417183" r:id="rId1734"/>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47" type="#_x0000_t75" style="width:11pt;height:13pt" o:ole="">
            <v:imagedata r:id="rId1610" o:title=""/>
          </v:shape>
          <o:OLEObject Type="Embed" ProgID="Equation.3" ShapeID="_x0000_i1947" DrawAspect="Content" ObjectID="_1717417184" r:id="rId1735"/>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 xml:space="preserve">Hiệu nhiệt độ cân bằng với nhiệt độ đầu của chất lỏng thu nhiệt: </w:t>
      </w:r>
      <w:r w:rsidRPr="005B3ECB">
        <w:rPr>
          <w:rFonts w:ascii="Times New Roman" w:hAnsi="Times New Roman"/>
          <w:position w:val="-4"/>
          <w:lang w:val="nl-NL"/>
        </w:rPr>
        <w:object w:dxaOrig="220" w:dyaOrig="260">
          <v:shape id="_x0000_i1948" type="#_x0000_t75" style="width:11pt;height:13pt" o:ole="">
            <v:imagedata r:id="rId1610" o:title=""/>
          </v:shape>
          <o:OLEObject Type="Embed" ProgID="Equation.3" ShapeID="_x0000_i1948" DrawAspect="Content" ObjectID="_1717417185" r:id="rId1736"/>
        </w:objec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 xml:space="preserve">1 </w:t>
      </w:r>
      <w:r w:rsidRPr="005B3ECB">
        <w:rPr>
          <w:rFonts w:ascii="Times New Roman" w:hAnsi="Times New Roman"/>
          <w:lang w:val="fr-FR"/>
        </w:rPr>
        <w:t>- t</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Theo điều kiện bài toán:</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position w:val="-64"/>
          <w:lang w:val="nl-NL"/>
        </w:rPr>
        <w:object w:dxaOrig="4920" w:dyaOrig="1400">
          <v:shape id="_x0000_i1949" type="#_x0000_t75" style="width:246pt;height:70pt" o:ole="">
            <v:imagedata r:id="rId1737" o:title=""/>
          </v:shape>
          <o:OLEObject Type="Embed" ProgID="Equation.3" ShapeID="_x0000_i1949" DrawAspect="Content" ObjectID="_1717417186" r:id="rId173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0*.</w:t>
      </w:r>
      <w:r w:rsidRPr="005B3ECB">
        <w:rPr>
          <w:rFonts w:ascii="Times New Roman" w:hAnsi="Times New Roman"/>
          <w:lang w:val="nl-NL"/>
        </w:rPr>
        <w:t xml:space="preserve"> Nước trong một ống chia độ được làm đông đặc thành nước đá ở 0</w:t>
      </w:r>
      <w:r w:rsidRPr="005B3ECB">
        <w:rPr>
          <w:rFonts w:ascii="Times New Roman" w:hAnsi="Times New Roman"/>
          <w:vertAlign w:val="superscript"/>
          <w:lang w:val="nl-NL"/>
        </w:rPr>
        <w:t>0</w:t>
      </w:r>
      <w:r w:rsidRPr="005B3ECB">
        <w:rPr>
          <w:rFonts w:ascii="Times New Roman" w:hAnsi="Times New Roman"/>
          <w:lang w:val="nl-NL"/>
        </w:rPr>
        <w:t>C , người ta nhúng ống này vào một chất lỏng có khối lượng m = 50g ở nhiệt độ t</w:t>
      </w:r>
      <w:r w:rsidRPr="005B3ECB">
        <w:rPr>
          <w:rFonts w:ascii="Times New Roman" w:hAnsi="Times New Roman"/>
          <w:vertAlign w:val="subscript"/>
          <w:lang w:val="nl-NL"/>
        </w:rPr>
        <w:t>o</w:t>
      </w:r>
      <w:r w:rsidRPr="005B3ECB">
        <w:rPr>
          <w:rFonts w:ascii="Times New Roman" w:hAnsi="Times New Roman"/>
          <w:lang w:val="nl-NL"/>
        </w:rPr>
        <w:t xml:space="preserve"> = 15</w:t>
      </w:r>
      <w:r w:rsidRPr="005B3ECB">
        <w:rPr>
          <w:rFonts w:ascii="Times New Roman" w:hAnsi="Times New Roman"/>
          <w:vertAlign w:val="superscript"/>
          <w:lang w:val="nl-NL"/>
        </w:rPr>
        <w:t>0</w:t>
      </w:r>
      <w:r w:rsidRPr="005B3ECB">
        <w:rPr>
          <w:rFonts w:ascii="Times New Roman" w:hAnsi="Times New Roman"/>
          <w:lang w:val="nl-NL"/>
        </w:rPr>
        <w:t>C. Khi hệ thống đạt tới trạng thái cân bằng ở 0</w:t>
      </w:r>
      <w:r w:rsidRPr="005B3ECB">
        <w:rPr>
          <w:rFonts w:ascii="Times New Roman" w:hAnsi="Times New Roman"/>
          <w:vertAlign w:val="superscript"/>
          <w:lang w:val="nl-NL"/>
        </w:rPr>
        <w:t>0</w:t>
      </w:r>
      <w:r w:rsidRPr="005B3ECB">
        <w:rPr>
          <w:rFonts w:ascii="Times New Roman" w:hAnsi="Times New Roman"/>
          <w:lang w:val="nl-NL"/>
        </w:rPr>
        <w:t>C người ta thấy thể tích trong ống giảm đi 0,42cm</w:t>
      </w:r>
      <w:r w:rsidRPr="005B3ECB">
        <w:rPr>
          <w:rFonts w:ascii="Times New Roman" w:hAnsi="Times New Roman"/>
          <w:vertAlign w:val="superscript"/>
          <w:lang w:val="nl-NL"/>
        </w:rPr>
        <w:t>3</w:t>
      </w:r>
      <w:r w:rsidRPr="005B3ECB">
        <w:rPr>
          <w:rFonts w:ascii="Times New Roman" w:hAnsi="Times New Roman"/>
          <w:lang w:val="nl-NL"/>
        </w:rPr>
        <w:t xml:space="preserve"> . Tính nhiệt dung riêng của chất lỏng trên. Cho khối lượng riêng của nước đá D</w:t>
      </w:r>
      <w:r w:rsidRPr="005B3ECB">
        <w:rPr>
          <w:rFonts w:ascii="Times New Roman" w:hAnsi="Times New Roman"/>
          <w:vertAlign w:val="subscript"/>
          <w:lang w:val="nl-NL"/>
        </w:rPr>
        <w:t>o</w:t>
      </w:r>
      <w:r w:rsidRPr="005B3ECB">
        <w:rPr>
          <w:rFonts w:ascii="Times New Roman" w:hAnsi="Times New Roman"/>
          <w:lang w:val="nl-NL"/>
        </w:rPr>
        <w:t>=900kg/m</w:t>
      </w:r>
      <w:r w:rsidRPr="005B3ECB">
        <w:rPr>
          <w:rFonts w:ascii="Times New Roman" w:hAnsi="Times New Roman"/>
          <w:vertAlign w:val="superscript"/>
          <w:lang w:val="nl-NL"/>
        </w:rPr>
        <w:t>3</w:t>
      </w:r>
      <w:r w:rsidRPr="005B3ECB">
        <w:rPr>
          <w:rFonts w:ascii="Times New Roman" w:hAnsi="Times New Roman"/>
          <w:lang w:val="nl-NL"/>
        </w:rPr>
        <w:t>; của nước là 1000kg/m</w:t>
      </w:r>
      <w:r w:rsidRPr="005B3ECB">
        <w:rPr>
          <w:rFonts w:ascii="Times New Roman" w:hAnsi="Times New Roman"/>
          <w:vertAlign w:val="superscript"/>
          <w:lang w:val="nl-NL"/>
        </w:rPr>
        <w:t>3</w:t>
      </w:r>
      <w:r w:rsidRPr="005B3ECB">
        <w:rPr>
          <w:rFonts w:ascii="Times New Roman" w:hAnsi="Times New Roman"/>
          <w:lang w:val="nl-NL"/>
        </w:rPr>
        <w:t>; nhiệt nóng chảy của nước đá là</w:t>
      </w:r>
      <w:r w:rsidRPr="005B3ECB">
        <w:rPr>
          <w:rFonts w:ascii="Times New Roman" w:hAnsi="Times New Roman"/>
          <w:position w:val="-6"/>
          <w:lang w:val="nl-NL"/>
        </w:rPr>
        <w:object w:dxaOrig="220" w:dyaOrig="279">
          <v:shape id="_x0000_i1950" type="#_x0000_t75" style="width:11pt;height:13.95pt" o:ole="">
            <v:imagedata r:id="rId1605" o:title=""/>
          </v:shape>
          <o:OLEObject Type="Embed" ProgID="Equation.3" ShapeID="_x0000_i1950" DrawAspect="Content" ObjectID="_1717417187" r:id="rId1739"/>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 xml:space="preserve">J/kg.( Bỏ qua sự trao đổi nhiệt với môi trường bên ngoài và với ống đựng nước đá)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i/>
          <w:lang w:val="nl-NL"/>
        </w:rPr>
        <w:t>( Đề thi HSG cấp tỉnh năm học 2005 – 2006)</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50g chất lỏng tỏa ra  khi hạ nhiệt từ 15</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ỏa</w:t>
      </w:r>
      <w:r w:rsidRPr="005B3ECB">
        <w:rPr>
          <w:rFonts w:ascii="Times New Roman" w:hAnsi="Times New Roman"/>
          <w:lang w:val="fr-FR"/>
        </w:rPr>
        <w:t xml:space="preserve"> = m</w:t>
      </w:r>
      <w:r w:rsidRPr="005B3ECB">
        <w:rPr>
          <w:rFonts w:ascii="Times New Roman" w:hAnsi="Times New Roman"/>
          <w:vertAlign w:val="subscript"/>
          <w:lang w:val="fr-FR"/>
        </w:rPr>
        <w:t>cl</w:t>
      </w:r>
      <w:r w:rsidRPr="005B3ECB">
        <w:rPr>
          <w:rFonts w:ascii="Times New Roman" w:hAnsi="Times New Roman"/>
          <w:lang w:val="fr-FR"/>
        </w:rPr>
        <w:t>.c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5.15.c = 0,75c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đá thu vào để nóng chảy</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hu</w:t>
      </w:r>
      <w:r w:rsidRPr="005B3ECB">
        <w:rPr>
          <w:rFonts w:ascii="Times New Roman" w:hAnsi="Times New Roman"/>
          <w:lang w:val="fr-FR"/>
        </w:rPr>
        <w:t xml:space="preserve"> = m</w:t>
      </w:r>
      <w:r w:rsidRPr="005B3ECB">
        <w:rPr>
          <w:rFonts w:ascii="Times New Roman" w:hAnsi="Times New Roman"/>
          <w:vertAlign w:val="subscript"/>
          <w:lang w:val="fr-FR"/>
        </w:rPr>
        <w:t>n</w:t>
      </w:r>
      <w:r w:rsidRPr="005B3ECB">
        <w:rPr>
          <w:rFonts w:ascii="Times New Roman" w:hAnsi="Times New Roman"/>
          <w:lang w:val="fr-FR"/>
        </w:rPr>
        <w:t>.</w:t>
      </w:r>
      <w:r w:rsidRPr="005B3ECB">
        <w:rPr>
          <w:rFonts w:ascii="Times New Roman" w:hAnsi="Times New Roman"/>
          <w:position w:val="-6"/>
          <w:lang w:val="nl-NL"/>
        </w:rPr>
        <w:object w:dxaOrig="220" w:dyaOrig="279">
          <v:shape id="_x0000_i1951" type="#_x0000_t75" style="width:11pt;height:13.95pt" o:ole="">
            <v:imagedata r:id="rId1605" o:title=""/>
          </v:shape>
          <o:OLEObject Type="Embed" ProgID="Equation.3" ShapeID="_x0000_i1951" DrawAspect="Content" ObjectID="_1717417188" r:id="rId1740"/>
        </w:object>
      </w:r>
      <w:r w:rsidRPr="005B3ECB">
        <w:rPr>
          <w:rFonts w:ascii="Times New Roman" w:hAnsi="Times New Roman"/>
          <w:lang w:val="fr-FR"/>
        </w:rPr>
        <w:t xml:space="preserve">   (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à ta có:  m</w:t>
      </w:r>
      <w:r w:rsidRPr="005B3ECB">
        <w:rPr>
          <w:rFonts w:ascii="Times New Roman" w:hAnsi="Times New Roman"/>
          <w:vertAlign w:val="subscript"/>
          <w:lang w:val="fr-FR"/>
        </w:rPr>
        <w:t>n</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 xml:space="preserve">.V. </w:t>
      </w:r>
      <w:r w:rsidRPr="005B3ECB">
        <w:rPr>
          <w:rFonts w:ascii="Times New Roman" w:hAnsi="Times New Roman"/>
          <w:position w:val="-6"/>
          <w:lang w:val="nl-NL"/>
        </w:rPr>
        <w:object w:dxaOrig="220" w:dyaOrig="279">
          <v:shape id="_x0000_i1952" type="#_x0000_t75" style="width:11pt;height:13.95pt" o:ole="">
            <v:imagedata r:id="rId1605" o:title=""/>
          </v:shape>
          <o:OLEObject Type="Embed" ProgID="Equation.3" ShapeID="_x0000_i1952" DrawAspect="Content" ObjectID="_1717417189" r:id="rId1741"/>
        </w:object>
      </w:r>
      <w:r w:rsidRPr="005B3ECB">
        <w:rPr>
          <w:rFonts w:ascii="Times New Roman" w:hAnsi="Times New Roman"/>
          <w:lang w:val="fr-FR"/>
        </w:rPr>
        <w:t xml:space="preserve">     (3)   và  V = V</w:t>
      </w:r>
      <w:r w:rsidRPr="005B3ECB">
        <w:rPr>
          <w:rFonts w:ascii="Times New Roman" w:hAnsi="Times New Roman"/>
          <w:vertAlign w:val="subscript"/>
          <w:lang w:val="fr-FR"/>
        </w:rPr>
        <w:t>o</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 0,4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ên :  m</w:t>
      </w:r>
      <w:r w:rsidRPr="005B3ECB">
        <w:rPr>
          <w:rFonts w:ascii="Times New Roman" w:hAnsi="Times New Roman"/>
          <w:vertAlign w:val="subscript"/>
          <w:lang w:val="fr-FR"/>
        </w:rPr>
        <w:t>n</w:t>
      </w:r>
      <w:r w:rsidRPr="005B3ECB">
        <w:rPr>
          <w:rFonts w:ascii="Times New Roman" w:hAnsi="Times New Roman"/>
          <w:lang w:val="fr-FR"/>
        </w:rPr>
        <w:t>= D</w:t>
      </w:r>
      <w:r w:rsidRPr="005B3ECB">
        <w:rPr>
          <w:rFonts w:ascii="Times New Roman" w:hAnsi="Times New Roman"/>
          <w:vertAlign w:val="subscript"/>
          <w:lang w:val="fr-FR"/>
        </w:rPr>
        <w:t>n</w:t>
      </w:r>
      <w:r w:rsidRPr="005B3ECB">
        <w:rPr>
          <w:rFonts w:ascii="Times New Roman" w:hAnsi="Times New Roman"/>
          <w:lang w:val="fr-FR"/>
        </w:rPr>
        <w:t xml:space="preserve"> ( V</w:t>
      </w:r>
      <w:r w:rsidRPr="005B3ECB">
        <w:rPr>
          <w:rFonts w:ascii="Times New Roman" w:hAnsi="Times New Roman"/>
          <w:vertAlign w:val="subscript"/>
          <w:lang w:val="fr-FR"/>
        </w:rPr>
        <w:t>o</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88"/>
          <w:lang w:val="nl-NL"/>
        </w:rPr>
        <w:object w:dxaOrig="8600" w:dyaOrig="1860">
          <v:shape id="_x0000_i1953" type="#_x0000_t75" style="width:430pt;height:93pt" o:ole="">
            <v:imagedata r:id="rId1742" o:title=""/>
          </v:shape>
          <o:OLEObject Type="Embed" ProgID="Equation.3" ShapeID="_x0000_i1953" DrawAspect="Content" ObjectID="_1717417190" r:id="rId1743"/>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ay m</w:t>
      </w:r>
      <w:r w:rsidRPr="005B3ECB">
        <w:rPr>
          <w:rFonts w:ascii="Times New Roman" w:hAnsi="Times New Roman"/>
          <w:vertAlign w:val="subscript"/>
          <w:lang w:val="nl-NL"/>
        </w:rPr>
        <w:t>n</w:t>
      </w:r>
      <w:r w:rsidRPr="005B3ECB">
        <w:rPr>
          <w:rFonts w:ascii="Times New Roman" w:hAnsi="Times New Roman"/>
          <w:lang w:val="nl-NL"/>
        </w:rPr>
        <w:t xml:space="preserve"> = 3,87.10</w:t>
      </w:r>
      <w:r w:rsidRPr="005B3ECB">
        <w:rPr>
          <w:rFonts w:ascii="Times New Roman" w:hAnsi="Times New Roman"/>
          <w:vertAlign w:val="superscript"/>
          <w:lang w:val="nl-NL"/>
        </w:rPr>
        <w:t>-3</w:t>
      </w:r>
      <w:r w:rsidRPr="005B3ECB">
        <w:rPr>
          <w:rFonts w:ascii="Times New Roman" w:hAnsi="Times New Roman"/>
          <w:lang w:val="nl-NL"/>
        </w:rPr>
        <w:t>kg  vào  (2) ta đượ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3,87.10</w:t>
      </w:r>
      <w:r w:rsidRPr="005B3ECB">
        <w:rPr>
          <w:rFonts w:ascii="Times New Roman" w:hAnsi="Times New Roman"/>
          <w:vertAlign w:val="superscript"/>
          <w:lang w:val="nl-NL"/>
        </w:rPr>
        <w:t>-3</w:t>
      </w:r>
      <w:r w:rsidRPr="005B3ECB">
        <w:rPr>
          <w:rFonts w:ascii="Times New Roman" w:hAnsi="Times New Roman"/>
          <w:lang w:val="nl-NL"/>
        </w:rPr>
        <w:t>. 3,4.10</w:t>
      </w:r>
      <w:r w:rsidRPr="005B3ECB">
        <w:rPr>
          <w:rFonts w:ascii="Times New Roman" w:hAnsi="Times New Roman"/>
          <w:vertAlign w:val="superscript"/>
          <w:lang w:val="nl-NL"/>
        </w:rPr>
        <w:t>5</w:t>
      </w:r>
      <w:r w:rsidRPr="005B3ECB">
        <w:rPr>
          <w:rFonts w:ascii="Times New Roman" w:hAnsi="Times New Roman"/>
          <w:lang w:val="nl-NL"/>
        </w:rPr>
        <w:t xml:space="preserve"> = 1285,2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ì bỏ qua mất mát nhiệt nên Q</w:t>
      </w:r>
      <w:r w:rsidRPr="005B3ECB">
        <w:rPr>
          <w:rFonts w:ascii="Times New Roman" w:hAnsi="Times New Roman"/>
          <w:vertAlign w:val="subscript"/>
          <w:lang w:val="nl-NL"/>
        </w:rPr>
        <w:t>tỏa</w:t>
      </w:r>
      <w:r w:rsidRPr="005B3ECB">
        <w:rPr>
          <w:rFonts w:ascii="Times New Roman" w:hAnsi="Times New Roman"/>
          <w:lang w:val="nl-NL"/>
        </w:rPr>
        <w:t xml:space="preserve"> = Q</w:t>
      </w:r>
      <w:r w:rsidRPr="005B3ECB">
        <w:rPr>
          <w:rFonts w:ascii="Times New Roman" w:hAnsi="Times New Roman"/>
          <w:vertAlign w:val="subscript"/>
          <w:lang w:val="nl-NL"/>
        </w:rPr>
        <w:t>thu</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0,75c = 1285,2     =&gt;c  = 1713,6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31. </w:t>
      </w:r>
      <w:r w:rsidRPr="005B3ECB">
        <w:rPr>
          <w:rFonts w:ascii="Times New Roman" w:hAnsi="Times New Roman"/>
          <w:lang w:val="nl-NL"/>
        </w:rPr>
        <w:t>Một ô tô có công suất 15000w. Tính công của máy sinh ra trong 1 giờ. Biết hiệu suất của máy là 25%. Hãy tính lượng xăng tiêu thụ để sinh ra công đó. Biết năng suất tỏa nhiệt của xăng là 46.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ủa động cơ sinh ra trong 1giờ cũng chính là công có ích của động cơ:</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A = p.t = 15.10</w:t>
      </w:r>
      <w:r w:rsidRPr="005B3ECB">
        <w:rPr>
          <w:rFonts w:ascii="Times New Roman" w:hAnsi="Times New Roman"/>
          <w:vertAlign w:val="superscript"/>
          <w:lang w:val="nl-NL"/>
        </w:rPr>
        <w:t>3</w:t>
      </w:r>
      <w:r w:rsidRPr="005B3ECB">
        <w:rPr>
          <w:rFonts w:ascii="Times New Roman" w:hAnsi="Times New Roman"/>
          <w:lang w:val="nl-NL"/>
        </w:rPr>
        <w:t>W.36.10</w:t>
      </w:r>
      <w:r w:rsidRPr="005B3ECB">
        <w:rPr>
          <w:rFonts w:ascii="Times New Roman" w:hAnsi="Times New Roman"/>
          <w:vertAlign w:val="superscript"/>
          <w:lang w:val="nl-NL"/>
        </w:rPr>
        <w:t>2</w:t>
      </w:r>
      <w:r w:rsidRPr="005B3ECB">
        <w:rPr>
          <w:rFonts w:ascii="Times New Roman" w:hAnsi="Times New Roman"/>
          <w:lang w:val="nl-NL"/>
        </w:rPr>
        <w:t>s = 540.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ăng lượng toàn phần do đốt cháy xăng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6"/>
          <w:lang w:val="nl-NL"/>
        </w:rPr>
        <w:object w:dxaOrig="6640" w:dyaOrig="1440">
          <v:shape id="_x0000_i1954" type="#_x0000_t75" style="width:332pt;height:1in" o:ole="">
            <v:imagedata r:id="rId1744" o:title=""/>
          </v:shape>
          <o:OLEObject Type="Embed" ProgID="Equation.3" ShapeID="_x0000_i1954" DrawAspect="Content" ObjectID="_1717417191" r:id="rId174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2.</w:t>
      </w:r>
      <w:r w:rsidRPr="005B3ECB">
        <w:rPr>
          <w:rFonts w:ascii="Times New Roman" w:hAnsi="Times New Roman"/>
          <w:lang w:val="nl-NL"/>
        </w:rPr>
        <w:t xml:space="preserve"> Tính lượng than mà động cơ tiêu thụ trong mỗi giờ. Biết rằng mỗi giờ động cơ thực hiện một công là 405.10</w:t>
      </w:r>
      <w:r w:rsidRPr="005B3ECB">
        <w:rPr>
          <w:rFonts w:ascii="Times New Roman" w:hAnsi="Times New Roman"/>
          <w:vertAlign w:val="superscript"/>
          <w:lang w:val="nl-NL"/>
        </w:rPr>
        <w:t>5</w:t>
      </w:r>
      <w:r w:rsidRPr="005B3ECB">
        <w:rPr>
          <w:rFonts w:ascii="Times New Roman" w:hAnsi="Times New Roman"/>
          <w:lang w:val="nl-NL"/>
        </w:rPr>
        <w:t>J, năng suất tỏa nhiệt của than là 36.10</w:t>
      </w:r>
      <w:r w:rsidRPr="005B3ECB">
        <w:rPr>
          <w:rFonts w:ascii="Times New Roman" w:hAnsi="Times New Roman"/>
          <w:vertAlign w:val="superscript"/>
          <w:lang w:val="nl-NL"/>
        </w:rPr>
        <w:t>6</w:t>
      </w:r>
      <w:r w:rsidRPr="005B3ECB">
        <w:rPr>
          <w:rFonts w:ascii="Times New Roman" w:hAnsi="Times New Roman"/>
          <w:lang w:val="nl-NL"/>
        </w:rPr>
        <w:t>J/kg, hiệu suất của động cơ là 10%.</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đề ta có công có ích của động cơ là 405.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là năng lượng do đốt cháy than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6"/>
          <w:lang w:val="nl-NL"/>
        </w:rPr>
        <w:object w:dxaOrig="6020" w:dyaOrig="1440">
          <v:shape id="_x0000_i1955" type="#_x0000_t75" style="width:301pt;height:1in" o:ole="">
            <v:imagedata r:id="rId1746" o:title=""/>
          </v:shape>
          <o:OLEObject Type="Embed" ProgID="Equation.3" ShapeID="_x0000_i1955" DrawAspect="Content" ObjectID="_1717417192" r:id="rId174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3.</w:t>
      </w:r>
      <w:r w:rsidRPr="005B3ECB">
        <w:rPr>
          <w:rFonts w:ascii="Times New Roman" w:hAnsi="Times New Roman"/>
          <w:lang w:val="nl-NL"/>
        </w:rPr>
        <w:t xml:space="preserve"> Một ô tô chạy 100km với lực kéo không đổi là 700N thì tiêu thụ hết 5lít xăng. Tính hiệu suất của động cơ, cho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ó ích của động cơ: A</w:t>
      </w:r>
      <w:r w:rsidRPr="005B3ECB">
        <w:rPr>
          <w:rFonts w:ascii="Times New Roman" w:hAnsi="Times New Roman"/>
          <w:vertAlign w:val="subscript"/>
          <w:lang w:val="nl-NL"/>
        </w:rPr>
        <w:t>ci</w:t>
      </w:r>
      <w:r w:rsidRPr="005B3ECB">
        <w:rPr>
          <w:rFonts w:ascii="Times New Roman" w:hAnsi="Times New Roman"/>
          <w:lang w:val="nl-NL"/>
        </w:rPr>
        <w:t xml:space="preserve"> = F.S = 700.100.10</w:t>
      </w:r>
      <w:r w:rsidRPr="005B3ECB">
        <w:rPr>
          <w:rFonts w:ascii="Times New Roman" w:hAnsi="Times New Roman"/>
          <w:vertAlign w:val="superscript"/>
          <w:lang w:val="nl-NL"/>
        </w:rPr>
        <w:t>3</w:t>
      </w:r>
      <w:r w:rsidRPr="005B3ECB">
        <w:rPr>
          <w:rFonts w:ascii="Times New Roman" w:hAnsi="Times New Roman"/>
          <w:lang w:val="nl-NL"/>
        </w:rPr>
        <w:t xml:space="preserve"> = 7.10</w:t>
      </w:r>
      <w:r w:rsidRPr="005B3ECB">
        <w:rPr>
          <w:rFonts w:ascii="Times New Roman" w:hAnsi="Times New Roman"/>
          <w:vertAlign w:val="superscript"/>
          <w:lang w:val="nl-NL"/>
        </w:rPr>
        <w:t>7</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của động cơ chính là năng lượng toàn phần do xăng cháy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w:t>
      </w:r>
      <w:r w:rsidRPr="005B3ECB">
        <w:rPr>
          <w:rFonts w:ascii="Times New Roman" w:hAnsi="Times New Roman"/>
          <w:vertAlign w:val="subscript"/>
          <w:lang w:val="nl-NL"/>
        </w:rPr>
        <w:t>tp</w:t>
      </w:r>
      <w:r w:rsidRPr="005B3ECB">
        <w:rPr>
          <w:rFonts w:ascii="Times New Roman" w:hAnsi="Times New Roman"/>
          <w:lang w:val="nl-NL"/>
        </w:rPr>
        <w:t xml:space="preserve"> = q.m = q.D.V = 46.10</w:t>
      </w:r>
      <w:r w:rsidRPr="005B3ECB">
        <w:rPr>
          <w:rFonts w:ascii="Times New Roman" w:hAnsi="Times New Roman"/>
          <w:vertAlign w:val="superscript"/>
          <w:lang w:val="nl-NL"/>
        </w:rPr>
        <w:t>5</w:t>
      </w:r>
      <w:r w:rsidRPr="005B3ECB">
        <w:rPr>
          <w:rFonts w:ascii="Times New Roman" w:hAnsi="Times New Roman"/>
          <w:lang w:val="nl-NL"/>
        </w:rPr>
        <w:t>J/kg.700kg/m</w:t>
      </w:r>
      <w:r w:rsidRPr="005B3ECB">
        <w:rPr>
          <w:rFonts w:ascii="Times New Roman" w:hAnsi="Times New Roman"/>
          <w:vertAlign w:val="superscript"/>
          <w:lang w:val="nl-NL"/>
        </w:rPr>
        <w:t>3</w:t>
      </w:r>
      <w:r w:rsidRPr="005B3ECB">
        <w:rPr>
          <w:rFonts w:ascii="Times New Roman" w:hAnsi="Times New Roman"/>
          <w:lang w:val="nl-NL"/>
        </w:rPr>
        <w:t>.0,005m</w:t>
      </w:r>
      <w:r w:rsidRPr="005B3ECB">
        <w:rPr>
          <w:rFonts w:ascii="Times New Roman" w:hAnsi="Times New Roman"/>
          <w:vertAlign w:val="superscript"/>
          <w:lang w:val="nl-NL"/>
        </w:rPr>
        <w:t>3</w:t>
      </w:r>
      <w:r w:rsidRPr="005B3ECB">
        <w:rPr>
          <w:rFonts w:ascii="Times New Roman" w:hAnsi="Times New Roman"/>
          <w:lang w:val="nl-NL"/>
        </w:rPr>
        <w:t xml:space="preserve"> = 161.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Hiệu suất của động cơ: </w:t>
      </w:r>
      <w:r w:rsidRPr="005B3ECB">
        <w:rPr>
          <w:rFonts w:ascii="Times New Roman" w:hAnsi="Times New Roman"/>
          <w:position w:val="-32"/>
          <w:lang w:val="nl-NL"/>
        </w:rPr>
        <w:object w:dxaOrig="2780" w:dyaOrig="740">
          <v:shape id="_x0000_i1956" type="#_x0000_t75" style="width:139pt;height:37pt" o:ole="">
            <v:imagedata r:id="rId1748" o:title=""/>
          </v:shape>
          <o:OLEObject Type="Embed" ProgID="Equation.3" ShapeID="_x0000_i1956" DrawAspect="Content" ObjectID="_1717417193" r:id="rId174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4.</w:t>
      </w:r>
      <w:r w:rsidRPr="005B3ECB">
        <w:rPr>
          <w:rFonts w:ascii="Times New Roman" w:hAnsi="Times New Roman"/>
          <w:lang w:val="nl-NL"/>
        </w:rPr>
        <w:t xml:space="preserve"> Một chiếc xe máy có công suất 1,4kW chuyển động với vận tốc 36km/h. Khi sử dụng hết 2 lít xăng thì đi được quãng đường dài bao nhiêu? Cho biết hiệu suất của động cơ 30%,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 xml:space="preserve"> và năng suất tỏa nhiệt của xăng là 46.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ối lượng của 2 lít xăng: m = D.V = 700kg/m</w:t>
      </w:r>
      <w:r w:rsidRPr="005B3ECB">
        <w:rPr>
          <w:rFonts w:ascii="Times New Roman" w:hAnsi="Times New Roman"/>
          <w:vertAlign w:val="superscript"/>
          <w:lang w:val="nl-NL"/>
        </w:rPr>
        <w:t>3</w:t>
      </w:r>
      <w:r w:rsidRPr="005B3ECB">
        <w:rPr>
          <w:rFonts w:ascii="Times New Roman" w:hAnsi="Times New Roman"/>
          <w:lang w:val="nl-NL"/>
        </w:rPr>
        <w:t>.0,002m</w:t>
      </w:r>
      <w:r w:rsidRPr="005B3ECB">
        <w:rPr>
          <w:rFonts w:ascii="Times New Roman" w:hAnsi="Times New Roman"/>
          <w:vertAlign w:val="superscript"/>
          <w:lang w:val="nl-NL"/>
        </w:rPr>
        <w:t>3</w:t>
      </w:r>
      <w:r w:rsidRPr="005B3ECB">
        <w:rPr>
          <w:rFonts w:ascii="Times New Roman" w:hAnsi="Times New Roman"/>
          <w:lang w:val="nl-NL"/>
        </w:rPr>
        <w:t xml:space="preserve"> = 1,4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của động cơ cũng chính là năng lượng toàn phần do xăng cháy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w:t>
      </w:r>
      <w:r w:rsidRPr="005B3ECB">
        <w:rPr>
          <w:rFonts w:ascii="Times New Roman" w:hAnsi="Times New Roman"/>
          <w:vertAlign w:val="subscript"/>
          <w:lang w:val="nl-NL"/>
        </w:rPr>
        <w:t>tp</w:t>
      </w:r>
      <w:r w:rsidRPr="005B3ECB">
        <w:rPr>
          <w:rFonts w:ascii="Times New Roman" w:hAnsi="Times New Roman"/>
          <w:lang w:val="nl-NL"/>
        </w:rPr>
        <w:t xml:space="preserve"> = Q = m.q = 1,4kg.46.10</w:t>
      </w:r>
      <w:r w:rsidRPr="005B3ECB">
        <w:rPr>
          <w:rFonts w:ascii="Times New Roman" w:hAnsi="Times New Roman"/>
          <w:vertAlign w:val="superscript"/>
          <w:lang w:val="nl-NL"/>
        </w:rPr>
        <w:t>6</w:t>
      </w:r>
      <w:r w:rsidRPr="005B3ECB">
        <w:rPr>
          <w:rFonts w:ascii="Times New Roman" w:hAnsi="Times New Roman"/>
          <w:lang w:val="nl-NL"/>
        </w:rPr>
        <w:t>J/kg = 64,4.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ó ích của động cơ:  A</w:t>
      </w:r>
      <w:r w:rsidRPr="005B3ECB">
        <w:rPr>
          <w:rFonts w:ascii="Times New Roman" w:hAnsi="Times New Roman"/>
          <w:vertAlign w:val="subscript"/>
          <w:lang w:val="nl-NL"/>
        </w:rPr>
        <w:t>ci</w:t>
      </w:r>
      <w:r w:rsidRPr="005B3ECB">
        <w:rPr>
          <w:rFonts w:ascii="Times New Roman" w:hAnsi="Times New Roman"/>
          <w:lang w:val="nl-NL"/>
        </w:rPr>
        <w:t xml:space="preserve"> = A</w:t>
      </w:r>
      <w:r w:rsidRPr="005B3ECB">
        <w:rPr>
          <w:rFonts w:ascii="Times New Roman" w:hAnsi="Times New Roman"/>
          <w:vertAlign w:val="subscript"/>
          <w:lang w:val="nl-NL"/>
        </w:rPr>
        <w:t>tp</w:t>
      </w:r>
      <w:r w:rsidRPr="005B3ECB">
        <w:rPr>
          <w:rFonts w:ascii="Times New Roman" w:hAnsi="Times New Roman"/>
          <w:lang w:val="nl-NL"/>
        </w:rPr>
        <w:t>. H = 64,4.10</w:t>
      </w:r>
      <w:r w:rsidRPr="005B3ECB">
        <w:rPr>
          <w:rFonts w:ascii="Times New Roman" w:hAnsi="Times New Roman"/>
          <w:vertAlign w:val="superscript"/>
          <w:lang w:val="nl-NL"/>
        </w:rPr>
        <w:t>6</w:t>
      </w:r>
      <w:r w:rsidRPr="005B3ECB">
        <w:rPr>
          <w:rFonts w:ascii="Times New Roman" w:hAnsi="Times New Roman"/>
          <w:lang w:val="nl-NL"/>
        </w:rPr>
        <w:t>J . 30% = 19,32.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Thời gian đi xe máy: </w:t>
      </w:r>
      <w:r w:rsidRPr="005B3ECB">
        <w:rPr>
          <w:rFonts w:ascii="Times New Roman" w:hAnsi="Times New Roman"/>
          <w:position w:val="-28"/>
          <w:lang w:val="nl-NL"/>
        </w:rPr>
        <w:object w:dxaOrig="3140" w:dyaOrig="700">
          <v:shape id="_x0000_i1957" type="#_x0000_t75" style="width:157pt;height:35pt" o:ole="">
            <v:imagedata r:id="rId1750" o:title=""/>
          </v:shape>
          <o:OLEObject Type="Embed" ProgID="Equation.3" ShapeID="_x0000_i1957" DrawAspect="Content" ObjectID="_1717417194" r:id="rId1751"/>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uãng đường xe đi được:  S = v.t = 10m/s.13,8.10</w:t>
      </w:r>
      <w:r w:rsidRPr="005B3ECB">
        <w:rPr>
          <w:rFonts w:ascii="Times New Roman" w:hAnsi="Times New Roman"/>
          <w:vertAlign w:val="superscript"/>
          <w:lang w:val="nl-NL"/>
        </w:rPr>
        <w:t>3</w:t>
      </w:r>
      <w:r w:rsidRPr="005B3ECB">
        <w:rPr>
          <w:rFonts w:ascii="Times New Roman" w:hAnsi="Times New Roman"/>
          <w:lang w:val="nl-NL"/>
        </w:rPr>
        <w:t>s = 138.10</w:t>
      </w:r>
      <w:r w:rsidRPr="005B3ECB">
        <w:rPr>
          <w:rFonts w:ascii="Times New Roman" w:hAnsi="Times New Roman"/>
          <w:vertAlign w:val="superscript"/>
          <w:lang w:val="nl-NL"/>
        </w:rPr>
        <w:t>3</w:t>
      </w:r>
      <w:r w:rsidRPr="005B3ECB">
        <w:rPr>
          <w:rFonts w:ascii="Times New Roman" w:hAnsi="Times New Roman"/>
          <w:lang w:val="nl-NL"/>
        </w:rPr>
        <w:t>s = 138km</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5.</w:t>
      </w:r>
      <w:r w:rsidRPr="005B3ECB">
        <w:rPr>
          <w:rFonts w:ascii="Times New Roman" w:hAnsi="Times New Roman"/>
          <w:lang w:val="nl-NL"/>
        </w:rPr>
        <w:t xml:space="preserve"> Một xe Hon đa chạy với vận tốc 36km/h thì máy phải sinh ra một công suất p = 3220W. Hiệu suất của máy là H = 40%. Hỏi 1 lít xăng xe đi được bao nhiêu km, biết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 năng suất tỏa nhiệt của xăng là 4,6.10</w:t>
      </w:r>
      <w:r w:rsidRPr="005B3ECB">
        <w:rPr>
          <w:rFonts w:ascii="Times New Roman" w:hAnsi="Times New Roman"/>
          <w:vertAlign w:val="superscript"/>
          <w:lang w:val="nl-NL"/>
        </w:rPr>
        <w:t>7</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12"/>
          <w:lang w:val="nl-NL"/>
        </w:rPr>
        <w:object w:dxaOrig="9260" w:dyaOrig="2360">
          <v:shape id="_x0000_i1958" type="#_x0000_t75" style="width:463pt;height:118pt" o:ole="">
            <v:imagedata r:id="rId1752" o:title=""/>
          </v:shape>
          <o:OLEObject Type="Embed" ProgID="Equation.3" ShapeID="_x0000_i1958" DrawAspect="Content" ObjectID="_1717417195" r:id="rId1753"/>
        </w:object>
      </w:r>
    </w:p>
    <w:p w:rsidR="00E46A0F" w:rsidRPr="005B3ECB" w:rsidRDefault="00E46A0F" w:rsidP="00E46A0F">
      <w:pPr>
        <w:ind w:firstLine="270"/>
        <w:jc w:val="both"/>
        <w:rPr>
          <w:rFonts w:ascii="Times New Roman" w:hAnsi="Times New Roman"/>
          <w:lang w:val="id-ID"/>
        </w:rPr>
      </w:pPr>
    </w:p>
    <w:p w:rsidR="00E46A0F" w:rsidRPr="005B3ECB" w:rsidRDefault="00154BDF" w:rsidP="00154BDF">
      <w:pPr>
        <w:jc w:val="center"/>
        <w:rPr>
          <w:rFonts w:ascii="Times New Roman" w:hAnsi="Times New Roman"/>
          <w:b/>
          <w:lang w:val="nl-NL"/>
        </w:rPr>
      </w:pPr>
      <w:r w:rsidRPr="005B3ECB">
        <w:rPr>
          <w:rFonts w:ascii="Times New Roman" w:hAnsi="Times New Roman"/>
          <w:b/>
          <w:lang w:val="nl-NL"/>
        </w:rPr>
        <w:t>HẾT</w:t>
      </w:r>
    </w:p>
    <w:sectPr w:rsidR="00E46A0F" w:rsidRPr="005B3ECB" w:rsidSect="001854B4">
      <w:headerReference w:type="default" r:id="rId1754"/>
      <w:footerReference w:type="default" r:id="rId1755"/>
      <w:pgSz w:w="11907" w:h="16840" w:code="9"/>
      <w:pgMar w:top="1134" w:right="1134" w:bottom="1134" w:left="1701" w:header="357" w:footer="34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5966" w:rsidRDefault="007D5966">
      <w:r>
        <w:separator/>
      </w:r>
    </w:p>
  </w:endnote>
  <w:endnote w:type="continuationSeparator" w:id="0">
    <w:p w:rsidR="007D5966" w:rsidRDefault="007D59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embedRegular r:id="rId1" w:fontKey="{CE52AE90-11AB-4382-9B97-21C2B5A2E443}"/>
    <w:embedBold r:id="rId2" w:fontKey="{603E29EE-09ED-4856-95ED-2A7565256BA3}"/>
  </w:font>
  <w:font w:name="Tahoma">
    <w:panose1 w:val="020B0604030504040204"/>
    <w:charset w:val="00"/>
    <w:family w:val="swiss"/>
    <w:pitch w:val="variable"/>
    <w:sig w:usb0="E1002EFF" w:usb1="C000605B" w:usb2="00000029" w:usb3="00000000" w:csb0="000101FF" w:csb1="00000000"/>
    <w:embedRegular r:id="rId3" w:fontKey="{9D310C84-D219-456A-8030-BAA475175E23}"/>
  </w:font>
  <w:font w:name="Calibri">
    <w:panose1 w:val="020F0502020204030204"/>
    <w:charset w:val="00"/>
    <w:family w:val="swiss"/>
    <w:pitch w:val="variable"/>
    <w:sig w:usb0="E10002FF" w:usb1="4000ACFF" w:usb2="00000009" w:usb3="00000000" w:csb0="0000019F" w:csb1="00000000"/>
    <w:embedRegular r:id="rId4" w:fontKey="{67A909DA-EE23-49A6-8248-1CDD569B7E63}"/>
    <w:embedBold r:id="rId5" w:fontKey="{EFC45FF5-2C82-4E65-AA26-98CEFBA103DB}"/>
  </w:font>
  <w:font w:name="Arial">
    <w:panose1 w:val="020B0604020202020204"/>
    <w:charset w:val="00"/>
    <w:family w:val="swiss"/>
    <w:pitch w:val="variable"/>
    <w:sig w:usb0="E0002AFF" w:usb1="C0007843" w:usb2="00000009" w:usb3="00000000" w:csb0="000001FF" w:csb1="00000000"/>
  </w:font>
  <w:font w:name="Camranh">
    <w:altName w:val="Times New Roman"/>
    <w:charset w:val="00"/>
    <w:family w:val="auto"/>
    <w:pitch w:val="variable"/>
    <w:sig w:usb0="00000003" w:usb1="00000000" w:usb2="00000000" w:usb3="00000000" w:csb0="00000001" w:csb1="00000000"/>
  </w:font>
  <w:font w:name="MySB">
    <w:altName w:val="Symbol"/>
    <w:panose1 w:val="00000000000000000000"/>
    <w:charset w:val="02"/>
    <w:family w:val="auto"/>
    <w:notTrueType/>
    <w:pitch w:val="variable"/>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6" w:fontKey="{F04FA91D-061D-4E61-8130-F23D33CF653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A46" w:rsidRPr="00366E67" w:rsidRDefault="00670F51" w:rsidP="00366E67">
    <w:pPr>
      <w:pStyle w:val="Footer"/>
    </w:pPr>
    <w:r w:rsidRPr="00120C42">
      <w:rPr>
        <w:rFonts w:eastAsia="SimSun"/>
        <w:b/>
        <w:color w:val="000000"/>
        <w:kern w:val="2"/>
        <w:sz w:val="24"/>
        <w:szCs w:val="24"/>
        <w:lang w:val="nl-NL" w:eastAsia="zh-CN"/>
      </w:rPr>
      <w:t xml:space="preserve">                                                  </w:t>
    </w:r>
    <w:r w:rsidRPr="00120C42">
      <w:rPr>
        <w:rFonts w:eastAsia="SimSun"/>
        <w:b/>
        <w:color w:val="00B0F0"/>
        <w:kern w:val="2"/>
        <w:sz w:val="24"/>
        <w:szCs w:val="24"/>
        <w:lang w:val="nl-NL" w:eastAsia="zh-CN"/>
      </w:rPr>
      <w:t/>
    </w:r>
    <w:r w:rsidRPr="00120C42">
      <w:rPr>
        <w:rFonts w:eastAsia="SimSun"/>
        <w:b/>
        <w:color w:val="FF0000"/>
        <w:kern w:val="2"/>
        <w:sz w:val="24"/>
        <w:szCs w:val="24"/>
        <w:lang w:val="nl-NL" w:eastAsia="zh-CN"/>
      </w:rPr>
      <w:t xml:space="preserve"/>
    </w:r>
    <w:r w:rsidRPr="00120C42">
      <w:rPr>
        <w:rFonts w:eastAsia="SimSun"/>
        <w:b/>
        <w:color w:val="000000"/>
        <w:kern w:val="2"/>
        <w:sz w:val="24"/>
        <w:szCs w:val="24"/>
        <w:lang w:eastAsia="zh-CN"/>
      </w:rPr>
      <w:t xml:space="preserve">                                </w:t>
    </w:r>
    <w:r w:rsidRPr="00120C42">
      <w:rPr>
        <w:rFonts w:eastAsia="SimSun"/>
        <w:b/>
        <w:color w:val="FF0000"/>
        <w:kern w:val="2"/>
        <w:sz w:val="24"/>
        <w:szCs w:val="24"/>
        <w:lang w:eastAsia="zh-CN"/>
      </w:rPr>
      <w:t>Trang</w:t>
    </w:r>
    <w:r w:rsidRPr="00120C42">
      <w:rPr>
        <w:rFonts w:eastAsia="SimSun"/>
        <w:b/>
        <w:color w:val="0070C0"/>
        <w:kern w:val="2"/>
        <w:sz w:val="24"/>
        <w:szCs w:val="24"/>
        <w:lang w:eastAsia="zh-CN"/>
      </w:rPr>
      <w:t xml:space="preserve"> </w:t>
    </w:r>
    <w:r w:rsidRPr="00120C42">
      <w:rPr>
        <w:rFonts w:eastAsia="SimSun"/>
        <w:b/>
        <w:color w:val="0070C0"/>
        <w:kern w:val="2"/>
        <w:sz w:val="24"/>
        <w:szCs w:val="24"/>
        <w:lang w:eastAsia="zh-CN"/>
      </w:rPr>
      <w:fldChar w:fldCharType="begin"/>
    </w:r>
    <w:r w:rsidRPr="00120C42">
      <w:rPr>
        <w:rFonts w:eastAsia="SimSun"/>
        <w:b/>
        <w:color w:val="0070C0"/>
        <w:kern w:val="2"/>
        <w:sz w:val="24"/>
        <w:szCs w:val="24"/>
        <w:lang w:eastAsia="zh-CN"/>
      </w:rPr>
      <w:instrText xml:space="preserve"> PAGE   \* MERGEFORMAT </w:instrText>
    </w:r>
    <w:r w:rsidRPr="00120C42">
      <w:rPr>
        <w:rFonts w:eastAsia="SimSun"/>
        <w:b/>
        <w:color w:val="0070C0"/>
        <w:kern w:val="2"/>
        <w:sz w:val="24"/>
        <w:szCs w:val="24"/>
        <w:lang w:eastAsia="zh-CN"/>
      </w:rPr>
      <w:fldChar w:fldCharType="separate"/>
    </w:r>
    <w:r w:rsidR="005B3ECB">
      <w:rPr>
        <w:rFonts w:eastAsia="SimSun"/>
        <w:b/>
        <w:noProof/>
        <w:color w:val="0070C0"/>
        <w:kern w:val="2"/>
        <w:sz w:val="24"/>
        <w:szCs w:val="24"/>
        <w:lang w:eastAsia="zh-CN"/>
      </w:rPr>
      <w:t>1</w:t>
    </w:r>
    <w:r w:rsidRPr="00120C42">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5966" w:rsidRDefault="007D5966">
      <w:r>
        <w:separator/>
      </w:r>
    </w:p>
  </w:footnote>
  <w:footnote w:type="continuationSeparator" w:id="0">
    <w:p w:rsidR="007D5966" w:rsidRDefault="007D59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0F51" w:rsidRPr="00670F51" w:rsidRDefault="00670F51" w:rsidP="00670F51">
    <w:pPr>
      <w:widowControl w:val="0"/>
      <w:tabs>
        <w:tab w:val="center" w:pos="4513"/>
        <w:tab w:val="right" w:pos="9026"/>
      </w:tabs>
      <w:autoSpaceDE w:val="0"/>
      <w:autoSpaceDN w:val="0"/>
      <w:jc w:val="center"/>
      <w:rPr>
        <w:rFonts w:ascii="Times New Roman" w:hAnsi="Times New Roman"/>
        <w:sz w:val="22"/>
        <w:szCs w:val="22"/>
        <w:lang w:val="vi"/>
      </w:rPr>
    </w:pPr>
    <w:r w:rsidRPr="00670F51">
      <w:rPr>
        <w:rFonts w:ascii="Times New Roman" w:eastAsia="Calibri" w:hAnsi="Times New Roman"/>
        <w:b/>
        <w:color w:val="00B0F0"/>
        <w:sz w:val="24"/>
        <w:szCs w:val="24"/>
        <w:lang w:val="nl-NL"/>
      </w:rPr>
      <w:t/>
    </w:r>
    <w:r w:rsidRPr="00670F51">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61780"/>
    <w:multiLevelType w:val="hybridMultilevel"/>
    <w:tmpl w:val="B58E809A"/>
    <w:lvl w:ilvl="0" w:tplc="CDE0C71A">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22D16847"/>
    <w:multiLevelType w:val="hybridMultilevel"/>
    <w:tmpl w:val="0560724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4BC7064"/>
    <w:multiLevelType w:val="hybridMultilevel"/>
    <w:tmpl w:val="E828C4FE"/>
    <w:lvl w:ilvl="0" w:tplc="A8DECF4A">
      <w:start w:val="4"/>
      <w:numFmt w:val="bullet"/>
      <w:lvlText w:val=""/>
      <w:lvlJc w:val="left"/>
      <w:pPr>
        <w:tabs>
          <w:tab w:val="num" w:pos="630"/>
        </w:tabs>
        <w:ind w:left="630" w:hanging="360"/>
      </w:pPr>
      <w:rPr>
        <w:rFonts w:ascii="Wingdings" w:eastAsia="Times New Roman" w:hAnsi="Wingdings" w:cs="Times New Roman" w:hint="default"/>
      </w:rPr>
    </w:lvl>
    <w:lvl w:ilvl="1" w:tplc="04090003" w:tentative="1">
      <w:start w:val="1"/>
      <w:numFmt w:val="bullet"/>
      <w:lvlText w:val="o"/>
      <w:lvlJc w:val="left"/>
      <w:pPr>
        <w:tabs>
          <w:tab w:val="num" w:pos="1350"/>
        </w:tabs>
        <w:ind w:left="1350" w:hanging="360"/>
      </w:pPr>
      <w:rPr>
        <w:rFonts w:ascii="Courier New" w:hAnsi="Courier New" w:cs="Courier New" w:hint="default"/>
      </w:rPr>
    </w:lvl>
    <w:lvl w:ilvl="2" w:tplc="04090005" w:tentative="1">
      <w:start w:val="1"/>
      <w:numFmt w:val="bullet"/>
      <w:lvlText w:val=""/>
      <w:lvlJc w:val="left"/>
      <w:pPr>
        <w:tabs>
          <w:tab w:val="num" w:pos="2070"/>
        </w:tabs>
        <w:ind w:left="2070" w:hanging="360"/>
      </w:pPr>
      <w:rPr>
        <w:rFonts w:ascii="Wingdings" w:hAnsi="Wingdings" w:hint="default"/>
      </w:rPr>
    </w:lvl>
    <w:lvl w:ilvl="3" w:tplc="04090001" w:tentative="1">
      <w:start w:val="1"/>
      <w:numFmt w:val="bullet"/>
      <w:lvlText w:val=""/>
      <w:lvlJc w:val="left"/>
      <w:pPr>
        <w:tabs>
          <w:tab w:val="num" w:pos="2790"/>
        </w:tabs>
        <w:ind w:left="2790" w:hanging="360"/>
      </w:pPr>
      <w:rPr>
        <w:rFonts w:ascii="Symbol" w:hAnsi="Symbol" w:hint="default"/>
      </w:rPr>
    </w:lvl>
    <w:lvl w:ilvl="4" w:tplc="04090003" w:tentative="1">
      <w:start w:val="1"/>
      <w:numFmt w:val="bullet"/>
      <w:lvlText w:val="o"/>
      <w:lvlJc w:val="left"/>
      <w:pPr>
        <w:tabs>
          <w:tab w:val="num" w:pos="3510"/>
        </w:tabs>
        <w:ind w:left="3510" w:hanging="360"/>
      </w:pPr>
      <w:rPr>
        <w:rFonts w:ascii="Courier New" w:hAnsi="Courier New" w:cs="Courier New" w:hint="default"/>
      </w:rPr>
    </w:lvl>
    <w:lvl w:ilvl="5" w:tplc="04090005" w:tentative="1">
      <w:start w:val="1"/>
      <w:numFmt w:val="bullet"/>
      <w:lvlText w:val=""/>
      <w:lvlJc w:val="left"/>
      <w:pPr>
        <w:tabs>
          <w:tab w:val="num" w:pos="4230"/>
        </w:tabs>
        <w:ind w:left="4230" w:hanging="360"/>
      </w:pPr>
      <w:rPr>
        <w:rFonts w:ascii="Wingdings" w:hAnsi="Wingdings" w:hint="default"/>
      </w:rPr>
    </w:lvl>
    <w:lvl w:ilvl="6" w:tplc="04090001" w:tentative="1">
      <w:start w:val="1"/>
      <w:numFmt w:val="bullet"/>
      <w:lvlText w:val=""/>
      <w:lvlJc w:val="left"/>
      <w:pPr>
        <w:tabs>
          <w:tab w:val="num" w:pos="4950"/>
        </w:tabs>
        <w:ind w:left="4950" w:hanging="360"/>
      </w:pPr>
      <w:rPr>
        <w:rFonts w:ascii="Symbol" w:hAnsi="Symbol" w:hint="default"/>
      </w:rPr>
    </w:lvl>
    <w:lvl w:ilvl="7" w:tplc="04090003" w:tentative="1">
      <w:start w:val="1"/>
      <w:numFmt w:val="bullet"/>
      <w:lvlText w:val="o"/>
      <w:lvlJc w:val="left"/>
      <w:pPr>
        <w:tabs>
          <w:tab w:val="num" w:pos="5670"/>
        </w:tabs>
        <w:ind w:left="5670" w:hanging="360"/>
      </w:pPr>
      <w:rPr>
        <w:rFonts w:ascii="Courier New" w:hAnsi="Courier New" w:cs="Courier New" w:hint="default"/>
      </w:rPr>
    </w:lvl>
    <w:lvl w:ilvl="8" w:tplc="04090005" w:tentative="1">
      <w:start w:val="1"/>
      <w:numFmt w:val="bullet"/>
      <w:lvlText w:val=""/>
      <w:lvlJc w:val="left"/>
      <w:pPr>
        <w:tabs>
          <w:tab w:val="num" w:pos="6390"/>
        </w:tabs>
        <w:ind w:left="6390" w:hanging="360"/>
      </w:pPr>
      <w:rPr>
        <w:rFonts w:ascii="Wingdings" w:hAnsi="Wingdings" w:hint="default"/>
      </w:rPr>
    </w:lvl>
  </w:abstractNum>
  <w:abstractNum w:abstractNumId="3">
    <w:nsid w:val="2FBD148F"/>
    <w:multiLevelType w:val="hybridMultilevel"/>
    <w:tmpl w:val="683A0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6B33BD"/>
    <w:multiLevelType w:val="hybridMultilevel"/>
    <w:tmpl w:val="5420B950"/>
    <w:lvl w:ilvl="0" w:tplc="FFE6A48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468A5CCD"/>
    <w:multiLevelType w:val="hybridMultilevel"/>
    <w:tmpl w:val="47EA42C8"/>
    <w:lvl w:ilvl="0" w:tplc="2DA432A4">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nsid w:val="52124FB1"/>
    <w:multiLevelType w:val="hybridMultilevel"/>
    <w:tmpl w:val="DE502F78"/>
    <w:lvl w:ilvl="0" w:tplc="322E80F0">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21C4BBF"/>
    <w:multiLevelType w:val="hybridMultilevel"/>
    <w:tmpl w:val="555C27B8"/>
    <w:lvl w:ilvl="0" w:tplc="F484ED50">
      <w:start w:val="1"/>
      <w:numFmt w:val="decimal"/>
      <w:pStyle w:val="s1"/>
      <w:lvlText w:val="%1."/>
      <w:lvlJc w:val="left"/>
      <w:pPr>
        <w:tabs>
          <w:tab w:val="num" w:pos="720"/>
        </w:tabs>
        <w:ind w:left="720" w:hanging="360"/>
      </w:pPr>
      <w:rPr>
        <w:rFonts w:cs="Times New Roman"/>
      </w:rPr>
    </w:lvl>
    <w:lvl w:ilvl="1" w:tplc="999433A2">
      <w:start w:val="1"/>
      <w:numFmt w:val="upperLetter"/>
      <w:pStyle w:val="s2"/>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nsid w:val="5713297E"/>
    <w:multiLevelType w:val="hybridMultilevel"/>
    <w:tmpl w:val="93F0D71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BED5700"/>
    <w:multiLevelType w:val="hybridMultilevel"/>
    <w:tmpl w:val="F5F8D430"/>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5D6E1532"/>
    <w:multiLevelType w:val="hybridMultilevel"/>
    <w:tmpl w:val="7D6C363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775E214C"/>
    <w:multiLevelType w:val="hybridMultilevel"/>
    <w:tmpl w:val="16647844"/>
    <w:lvl w:ilvl="0" w:tplc="D722B0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F756E70"/>
    <w:multiLevelType w:val="hybridMultilevel"/>
    <w:tmpl w:val="215C09A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1"/>
  </w:num>
  <w:num w:numId="2">
    <w:abstractNumId w:val="3"/>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2"/>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6"/>
  </w:num>
  <w:num w:numId="12">
    <w:abstractNumId w:val="4"/>
  </w:num>
  <w:num w:numId="13">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585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5C4"/>
    <w:rsid w:val="00001390"/>
    <w:rsid w:val="000058D9"/>
    <w:rsid w:val="00005EA8"/>
    <w:rsid w:val="00005EE8"/>
    <w:rsid w:val="000070B4"/>
    <w:rsid w:val="00010FF8"/>
    <w:rsid w:val="000168FD"/>
    <w:rsid w:val="000248B4"/>
    <w:rsid w:val="0002702A"/>
    <w:rsid w:val="00031AD6"/>
    <w:rsid w:val="000322FB"/>
    <w:rsid w:val="00032D6F"/>
    <w:rsid w:val="000335F8"/>
    <w:rsid w:val="00040640"/>
    <w:rsid w:val="000413C1"/>
    <w:rsid w:val="00042107"/>
    <w:rsid w:val="000427B1"/>
    <w:rsid w:val="0004290F"/>
    <w:rsid w:val="00042A67"/>
    <w:rsid w:val="00043E8C"/>
    <w:rsid w:val="00045563"/>
    <w:rsid w:val="00046B03"/>
    <w:rsid w:val="00047271"/>
    <w:rsid w:val="0005292F"/>
    <w:rsid w:val="000551A9"/>
    <w:rsid w:val="00055990"/>
    <w:rsid w:val="0005653B"/>
    <w:rsid w:val="00060512"/>
    <w:rsid w:val="00072239"/>
    <w:rsid w:val="00073FA0"/>
    <w:rsid w:val="0007514E"/>
    <w:rsid w:val="0007601C"/>
    <w:rsid w:val="00077C3E"/>
    <w:rsid w:val="00080690"/>
    <w:rsid w:val="00082219"/>
    <w:rsid w:val="0008243B"/>
    <w:rsid w:val="000860F2"/>
    <w:rsid w:val="0009103C"/>
    <w:rsid w:val="000921AB"/>
    <w:rsid w:val="00094466"/>
    <w:rsid w:val="00094DBA"/>
    <w:rsid w:val="00096FB5"/>
    <w:rsid w:val="00097FD8"/>
    <w:rsid w:val="000A121B"/>
    <w:rsid w:val="000A1BA8"/>
    <w:rsid w:val="000A440E"/>
    <w:rsid w:val="000A5747"/>
    <w:rsid w:val="000A5D49"/>
    <w:rsid w:val="000B0300"/>
    <w:rsid w:val="000B4E75"/>
    <w:rsid w:val="000B6DB4"/>
    <w:rsid w:val="000C20C2"/>
    <w:rsid w:val="000C29DB"/>
    <w:rsid w:val="000C30EC"/>
    <w:rsid w:val="000C3397"/>
    <w:rsid w:val="000C4D26"/>
    <w:rsid w:val="000C7088"/>
    <w:rsid w:val="000C7592"/>
    <w:rsid w:val="000D1165"/>
    <w:rsid w:val="000D2748"/>
    <w:rsid w:val="000D3556"/>
    <w:rsid w:val="000D3C39"/>
    <w:rsid w:val="000D49E3"/>
    <w:rsid w:val="000D51B2"/>
    <w:rsid w:val="000D6B31"/>
    <w:rsid w:val="000E0725"/>
    <w:rsid w:val="000E2A76"/>
    <w:rsid w:val="000E48EB"/>
    <w:rsid w:val="000F10ED"/>
    <w:rsid w:val="000F2064"/>
    <w:rsid w:val="000F7F61"/>
    <w:rsid w:val="00101412"/>
    <w:rsid w:val="00101528"/>
    <w:rsid w:val="0010248B"/>
    <w:rsid w:val="00102C07"/>
    <w:rsid w:val="0010347D"/>
    <w:rsid w:val="00110641"/>
    <w:rsid w:val="00111C06"/>
    <w:rsid w:val="001127EF"/>
    <w:rsid w:val="00112B33"/>
    <w:rsid w:val="00116B36"/>
    <w:rsid w:val="00120359"/>
    <w:rsid w:val="00124243"/>
    <w:rsid w:val="0012790F"/>
    <w:rsid w:val="00133A03"/>
    <w:rsid w:val="00136A41"/>
    <w:rsid w:val="001427EB"/>
    <w:rsid w:val="001429AE"/>
    <w:rsid w:val="00143FE4"/>
    <w:rsid w:val="0014548B"/>
    <w:rsid w:val="00147663"/>
    <w:rsid w:val="00147F9F"/>
    <w:rsid w:val="001507B9"/>
    <w:rsid w:val="001510BC"/>
    <w:rsid w:val="00152FB6"/>
    <w:rsid w:val="00153448"/>
    <w:rsid w:val="00154BDF"/>
    <w:rsid w:val="001570A9"/>
    <w:rsid w:val="001604BE"/>
    <w:rsid w:val="00164D0A"/>
    <w:rsid w:val="00165F06"/>
    <w:rsid w:val="001662ED"/>
    <w:rsid w:val="00166575"/>
    <w:rsid w:val="0017274F"/>
    <w:rsid w:val="001736B9"/>
    <w:rsid w:val="00174974"/>
    <w:rsid w:val="001767BA"/>
    <w:rsid w:val="0017689A"/>
    <w:rsid w:val="00177F1C"/>
    <w:rsid w:val="00181ACF"/>
    <w:rsid w:val="00181B91"/>
    <w:rsid w:val="001854B4"/>
    <w:rsid w:val="00185F29"/>
    <w:rsid w:val="001867F1"/>
    <w:rsid w:val="00187AF6"/>
    <w:rsid w:val="00187F2F"/>
    <w:rsid w:val="001A47F5"/>
    <w:rsid w:val="001C0449"/>
    <w:rsid w:val="001C13FF"/>
    <w:rsid w:val="001D0AD8"/>
    <w:rsid w:val="001D1881"/>
    <w:rsid w:val="001D2EB7"/>
    <w:rsid w:val="001D4169"/>
    <w:rsid w:val="001D4B5E"/>
    <w:rsid w:val="001D57EA"/>
    <w:rsid w:val="001D5AE8"/>
    <w:rsid w:val="001D6E0C"/>
    <w:rsid w:val="001E51B4"/>
    <w:rsid w:val="001E5A7C"/>
    <w:rsid w:val="001E6DC8"/>
    <w:rsid w:val="001F2999"/>
    <w:rsid w:val="001F3CAD"/>
    <w:rsid w:val="001F4DAF"/>
    <w:rsid w:val="001F7A5C"/>
    <w:rsid w:val="002015BF"/>
    <w:rsid w:val="00215069"/>
    <w:rsid w:val="002151A8"/>
    <w:rsid w:val="00217FD9"/>
    <w:rsid w:val="002225B3"/>
    <w:rsid w:val="00223CD7"/>
    <w:rsid w:val="00224D70"/>
    <w:rsid w:val="0022753C"/>
    <w:rsid w:val="00227824"/>
    <w:rsid w:val="00230C25"/>
    <w:rsid w:val="00234169"/>
    <w:rsid w:val="00235820"/>
    <w:rsid w:val="00237846"/>
    <w:rsid w:val="00245757"/>
    <w:rsid w:val="00246AE9"/>
    <w:rsid w:val="002511CF"/>
    <w:rsid w:val="002513C4"/>
    <w:rsid w:val="00251888"/>
    <w:rsid w:val="00261731"/>
    <w:rsid w:val="00277D3D"/>
    <w:rsid w:val="0028012B"/>
    <w:rsid w:val="0028122C"/>
    <w:rsid w:val="00283D0F"/>
    <w:rsid w:val="00284B35"/>
    <w:rsid w:val="00286D91"/>
    <w:rsid w:val="00291B16"/>
    <w:rsid w:val="00293056"/>
    <w:rsid w:val="00297211"/>
    <w:rsid w:val="002A0379"/>
    <w:rsid w:val="002A6B38"/>
    <w:rsid w:val="002A7A41"/>
    <w:rsid w:val="002B2274"/>
    <w:rsid w:val="002B22F1"/>
    <w:rsid w:val="002B5626"/>
    <w:rsid w:val="002C389F"/>
    <w:rsid w:val="002C516F"/>
    <w:rsid w:val="002C5704"/>
    <w:rsid w:val="002D1CFC"/>
    <w:rsid w:val="002D301D"/>
    <w:rsid w:val="002D3A11"/>
    <w:rsid w:val="002D4BD8"/>
    <w:rsid w:val="002D754B"/>
    <w:rsid w:val="002E012E"/>
    <w:rsid w:val="002E0D83"/>
    <w:rsid w:val="002E1243"/>
    <w:rsid w:val="002E3FCD"/>
    <w:rsid w:val="002E51E3"/>
    <w:rsid w:val="00301A03"/>
    <w:rsid w:val="00302241"/>
    <w:rsid w:val="003050D3"/>
    <w:rsid w:val="00306A0C"/>
    <w:rsid w:val="00307A3C"/>
    <w:rsid w:val="0031152D"/>
    <w:rsid w:val="003165A6"/>
    <w:rsid w:val="00316D84"/>
    <w:rsid w:val="00317062"/>
    <w:rsid w:val="003200D2"/>
    <w:rsid w:val="00322557"/>
    <w:rsid w:val="003236C5"/>
    <w:rsid w:val="00323F9D"/>
    <w:rsid w:val="003240AE"/>
    <w:rsid w:val="003242CD"/>
    <w:rsid w:val="003269C0"/>
    <w:rsid w:val="003274CE"/>
    <w:rsid w:val="003300D6"/>
    <w:rsid w:val="00330CF3"/>
    <w:rsid w:val="0033168E"/>
    <w:rsid w:val="0033363D"/>
    <w:rsid w:val="00333D5A"/>
    <w:rsid w:val="003344A6"/>
    <w:rsid w:val="00335C9B"/>
    <w:rsid w:val="003423E5"/>
    <w:rsid w:val="003439A8"/>
    <w:rsid w:val="00345EE1"/>
    <w:rsid w:val="003470A3"/>
    <w:rsid w:val="00350CB5"/>
    <w:rsid w:val="003536D0"/>
    <w:rsid w:val="00356C5B"/>
    <w:rsid w:val="00357644"/>
    <w:rsid w:val="00366E67"/>
    <w:rsid w:val="00367B98"/>
    <w:rsid w:val="00370C64"/>
    <w:rsid w:val="00372679"/>
    <w:rsid w:val="00376FD2"/>
    <w:rsid w:val="00383984"/>
    <w:rsid w:val="00383B74"/>
    <w:rsid w:val="00385B79"/>
    <w:rsid w:val="00390019"/>
    <w:rsid w:val="003927CA"/>
    <w:rsid w:val="00394E43"/>
    <w:rsid w:val="00395E0F"/>
    <w:rsid w:val="00397760"/>
    <w:rsid w:val="003A05E8"/>
    <w:rsid w:val="003A3FAA"/>
    <w:rsid w:val="003A7C6D"/>
    <w:rsid w:val="003B052A"/>
    <w:rsid w:val="003B14CB"/>
    <w:rsid w:val="003B1B0C"/>
    <w:rsid w:val="003B47E8"/>
    <w:rsid w:val="003C110F"/>
    <w:rsid w:val="003C2C80"/>
    <w:rsid w:val="003C5FBE"/>
    <w:rsid w:val="003C6415"/>
    <w:rsid w:val="003D0E3D"/>
    <w:rsid w:val="003D1658"/>
    <w:rsid w:val="003D53A4"/>
    <w:rsid w:val="003D6320"/>
    <w:rsid w:val="003E206C"/>
    <w:rsid w:val="003E6BFF"/>
    <w:rsid w:val="003E737B"/>
    <w:rsid w:val="003F0ADB"/>
    <w:rsid w:val="003F0C61"/>
    <w:rsid w:val="003F1D3D"/>
    <w:rsid w:val="003F33AB"/>
    <w:rsid w:val="003F3CCD"/>
    <w:rsid w:val="003F5E13"/>
    <w:rsid w:val="00400823"/>
    <w:rsid w:val="0040089F"/>
    <w:rsid w:val="00401BC2"/>
    <w:rsid w:val="00402795"/>
    <w:rsid w:val="00403B74"/>
    <w:rsid w:val="00412548"/>
    <w:rsid w:val="00412BA4"/>
    <w:rsid w:val="00421802"/>
    <w:rsid w:val="00423881"/>
    <w:rsid w:val="00424925"/>
    <w:rsid w:val="00424B30"/>
    <w:rsid w:val="00424CC4"/>
    <w:rsid w:val="004265C4"/>
    <w:rsid w:val="004267D3"/>
    <w:rsid w:val="00426F71"/>
    <w:rsid w:val="00431D44"/>
    <w:rsid w:val="00432D57"/>
    <w:rsid w:val="004333D6"/>
    <w:rsid w:val="0043489A"/>
    <w:rsid w:val="00437FC7"/>
    <w:rsid w:val="00443114"/>
    <w:rsid w:val="0044692A"/>
    <w:rsid w:val="004478B0"/>
    <w:rsid w:val="00450BBB"/>
    <w:rsid w:val="00451070"/>
    <w:rsid w:val="004512C8"/>
    <w:rsid w:val="00453C80"/>
    <w:rsid w:val="00455B9A"/>
    <w:rsid w:val="004562D6"/>
    <w:rsid w:val="00457341"/>
    <w:rsid w:val="00460600"/>
    <w:rsid w:val="004636CB"/>
    <w:rsid w:val="00465EBD"/>
    <w:rsid w:val="00466299"/>
    <w:rsid w:val="004673CD"/>
    <w:rsid w:val="004715C7"/>
    <w:rsid w:val="00471E1A"/>
    <w:rsid w:val="0047371E"/>
    <w:rsid w:val="004757AD"/>
    <w:rsid w:val="0047707B"/>
    <w:rsid w:val="004778EA"/>
    <w:rsid w:val="00480035"/>
    <w:rsid w:val="00481E5F"/>
    <w:rsid w:val="0048297A"/>
    <w:rsid w:val="00482D55"/>
    <w:rsid w:val="00483B31"/>
    <w:rsid w:val="00487853"/>
    <w:rsid w:val="0049381A"/>
    <w:rsid w:val="00494E44"/>
    <w:rsid w:val="00496AA9"/>
    <w:rsid w:val="00496C1A"/>
    <w:rsid w:val="004A19AF"/>
    <w:rsid w:val="004A2154"/>
    <w:rsid w:val="004A2778"/>
    <w:rsid w:val="004A4632"/>
    <w:rsid w:val="004B05BE"/>
    <w:rsid w:val="004B50A2"/>
    <w:rsid w:val="004B5A62"/>
    <w:rsid w:val="004C0308"/>
    <w:rsid w:val="004C3A65"/>
    <w:rsid w:val="004C58C0"/>
    <w:rsid w:val="004D15AD"/>
    <w:rsid w:val="004D2766"/>
    <w:rsid w:val="004D314F"/>
    <w:rsid w:val="004D7AF4"/>
    <w:rsid w:val="004E1DB1"/>
    <w:rsid w:val="004E5235"/>
    <w:rsid w:val="004F15D2"/>
    <w:rsid w:val="004F26D9"/>
    <w:rsid w:val="004F28C8"/>
    <w:rsid w:val="004F3FDE"/>
    <w:rsid w:val="004F43D2"/>
    <w:rsid w:val="004F4644"/>
    <w:rsid w:val="004F673D"/>
    <w:rsid w:val="005000FD"/>
    <w:rsid w:val="00501DEA"/>
    <w:rsid w:val="0050316D"/>
    <w:rsid w:val="00503786"/>
    <w:rsid w:val="00506B6E"/>
    <w:rsid w:val="0051009C"/>
    <w:rsid w:val="00512CDC"/>
    <w:rsid w:val="00512D0B"/>
    <w:rsid w:val="00513785"/>
    <w:rsid w:val="00513C96"/>
    <w:rsid w:val="0052134D"/>
    <w:rsid w:val="005214FB"/>
    <w:rsid w:val="00522B0C"/>
    <w:rsid w:val="00523586"/>
    <w:rsid w:val="00531565"/>
    <w:rsid w:val="005316FF"/>
    <w:rsid w:val="00535EB1"/>
    <w:rsid w:val="00540AE7"/>
    <w:rsid w:val="00553478"/>
    <w:rsid w:val="005553AE"/>
    <w:rsid w:val="00561455"/>
    <w:rsid w:val="005630F0"/>
    <w:rsid w:val="005641AA"/>
    <w:rsid w:val="00565E86"/>
    <w:rsid w:val="005719C8"/>
    <w:rsid w:val="0057262E"/>
    <w:rsid w:val="00576B09"/>
    <w:rsid w:val="00576F7B"/>
    <w:rsid w:val="005803F8"/>
    <w:rsid w:val="00583DA6"/>
    <w:rsid w:val="0058481D"/>
    <w:rsid w:val="00585B86"/>
    <w:rsid w:val="0059080B"/>
    <w:rsid w:val="0059129E"/>
    <w:rsid w:val="00591A82"/>
    <w:rsid w:val="00596AC5"/>
    <w:rsid w:val="005A2FAD"/>
    <w:rsid w:val="005A56F7"/>
    <w:rsid w:val="005A5A32"/>
    <w:rsid w:val="005A72B9"/>
    <w:rsid w:val="005B2071"/>
    <w:rsid w:val="005B2B8F"/>
    <w:rsid w:val="005B3ECB"/>
    <w:rsid w:val="005B483C"/>
    <w:rsid w:val="005C02B5"/>
    <w:rsid w:val="005D32CF"/>
    <w:rsid w:val="005D6D98"/>
    <w:rsid w:val="005E1651"/>
    <w:rsid w:val="005E176C"/>
    <w:rsid w:val="005E3348"/>
    <w:rsid w:val="005E49EB"/>
    <w:rsid w:val="005F4149"/>
    <w:rsid w:val="005F54C2"/>
    <w:rsid w:val="00604E03"/>
    <w:rsid w:val="00606BBF"/>
    <w:rsid w:val="0061189F"/>
    <w:rsid w:val="006122FA"/>
    <w:rsid w:val="006147E1"/>
    <w:rsid w:val="00617347"/>
    <w:rsid w:val="00621F20"/>
    <w:rsid w:val="006249C5"/>
    <w:rsid w:val="0062778C"/>
    <w:rsid w:val="00635988"/>
    <w:rsid w:val="00635D9F"/>
    <w:rsid w:val="00637539"/>
    <w:rsid w:val="006405FA"/>
    <w:rsid w:val="0064480A"/>
    <w:rsid w:val="0064759F"/>
    <w:rsid w:val="0065097F"/>
    <w:rsid w:val="00652D6B"/>
    <w:rsid w:val="0065570C"/>
    <w:rsid w:val="00656B7A"/>
    <w:rsid w:val="00660CA7"/>
    <w:rsid w:val="00662CDF"/>
    <w:rsid w:val="006630CC"/>
    <w:rsid w:val="00664A0A"/>
    <w:rsid w:val="00667A46"/>
    <w:rsid w:val="00667E32"/>
    <w:rsid w:val="00670E50"/>
    <w:rsid w:val="00670F51"/>
    <w:rsid w:val="00671667"/>
    <w:rsid w:val="0067189F"/>
    <w:rsid w:val="00671E36"/>
    <w:rsid w:val="00672379"/>
    <w:rsid w:val="006746F7"/>
    <w:rsid w:val="00675263"/>
    <w:rsid w:val="006772DC"/>
    <w:rsid w:val="00681330"/>
    <w:rsid w:val="006829A0"/>
    <w:rsid w:val="006842F0"/>
    <w:rsid w:val="006879BF"/>
    <w:rsid w:val="00687ED5"/>
    <w:rsid w:val="00694761"/>
    <w:rsid w:val="00696B55"/>
    <w:rsid w:val="006B18E5"/>
    <w:rsid w:val="006B4A51"/>
    <w:rsid w:val="006B5229"/>
    <w:rsid w:val="006B6367"/>
    <w:rsid w:val="006B781E"/>
    <w:rsid w:val="006C1EFB"/>
    <w:rsid w:val="006C23C4"/>
    <w:rsid w:val="006C7708"/>
    <w:rsid w:val="006D062F"/>
    <w:rsid w:val="006D112B"/>
    <w:rsid w:val="006D1E9F"/>
    <w:rsid w:val="006D21F9"/>
    <w:rsid w:val="006D225D"/>
    <w:rsid w:val="006E1167"/>
    <w:rsid w:val="006E6890"/>
    <w:rsid w:val="006E75C2"/>
    <w:rsid w:val="006E75DD"/>
    <w:rsid w:val="006E7FC9"/>
    <w:rsid w:val="006F208B"/>
    <w:rsid w:val="006F7D23"/>
    <w:rsid w:val="00701B17"/>
    <w:rsid w:val="00710698"/>
    <w:rsid w:val="00710F79"/>
    <w:rsid w:val="007119B4"/>
    <w:rsid w:val="00712258"/>
    <w:rsid w:val="00714196"/>
    <w:rsid w:val="00714EEF"/>
    <w:rsid w:val="00722570"/>
    <w:rsid w:val="00724CD1"/>
    <w:rsid w:val="00724F41"/>
    <w:rsid w:val="007255EF"/>
    <w:rsid w:val="007321C8"/>
    <w:rsid w:val="00736C14"/>
    <w:rsid w:val="00740D63"/>
    <w:rsid w:val="007478B9"/>
    <w:rsid w:val="00763CE8"/>
    <w:rsid w:val="007666E9"/>
    <w:rsid w:val="00770A82"/>
    <w:rsid w:val="00780273"/>
    <w:rsid w:val="0078034B"/>
    <w:rsid w:val="007811B1"/>
    <w:rsid w:val="007851CE"/>
    <w:rsid w:val="00786B19"/>
    <w:rsid w:val="00796075"/>
    <w:rsid w:val="00796D7E"/>
    <w:rsid w:val="007A2EEB"/>
    <w:rsid w:val="007A3F62"/>
    <w:rsid w:val="007A4295"/>
    <w:rsid w:val="007A4DC9"/>
    <w:rsid w:val="007A551E"/>
    <w:rsid w:val="007A5BA6"/>
    <w:rsid w:val="007A65F2"/>
    <w:rsid w:val="007A7FD8"/>
    <w:rsid w:val="007B2108"/>
    <w:rsid w:val="007B2144"/>
    <w:rsid w:val="007B31BD"/>
    <w:rsid w:val="007B6659"/>
    <w:rsid w:val="007C28DA"/>
    <w:rsid w:val="007C3F87"/>
    <w:rsid w:val="007C700B"/>
    <w:rsid w:val="007D0D58"/>
    <w:rsid w:val="007D3803"/>
    <w:rsid w:val="007D3919"/>
    <w:rsid w:val="007D48D6"/>
    <w:rsid w:val="007D5966"/>
    <w:rsid w:val="007D6219"/>
    <w:rsid w:val="007D7104"/>
    <w:rsid w:val="007E26AC"/>
    <w:rsid w:val="007E5955"/>
    <w:rsid w:val="007F19FB"/>
    <w:rsid w:val="007F1D67"/>
    <w:rsid w:val="007F44F3"/>
    <w:rsid w:val="007F74FE"/>
    <w:rsid w:val="007F7F73"/>
    <w:rsid w:val="0080376C"/>
    <w:rsid w:val="00806BCE"/>
    <w:rsid w:val="0081044C"/>
    <w:rsid w:val="00810CB4"/>
    <w:rsid w:val="00810ED8"/>
    <w:rsid w:val="00812548"/>
    <w:rsid w:val="00815819"/>
    <w:rsid w:val="00816159"/>
    <w:rsid w:val="008236D5"/>
    <w:rsid w:val="00823C1E"/>
    <w:rsid w:val="0083110A"/>
    <w:rsid w:val="0083161B"/>
    <w:rsid w:val="0083330B"/>
    <w:rsid w:val="0083691B"/>
    <w:rsid w:val="0084261B"/>
    <w:rsid w:val="008457CA"/>
    <w:rsid w:val="00845C00"/>
    <w:rsid w:val="00845C55"/>
    <w:rsid w:val="0085210E"/>
    <w:rsid w:val="00856492"/>
    <w:rsid w:val="008626D0"/>
    <w:rsid w:val="008632B6"/>
    <w:rsid w:val="008646B0"/>
    <w:rsid w:val="00865D24"/>
    <w:rsid w:val="00866535"/>
    <w:rsid w:val="008717B0"/>
    <w:rsid w:val="00872DEE"/>
    <w:rsid w:val="00872EE5"/>
    <w:rsid w:val="008730EF"/>
    <w:rsid w:val="00876187"/>
    <w:rsid w:val="008761DF"/>
    <w:rsid w:val="00881476"/>
    <w:rsid w:val="00882E88"/>
    <w:rsid w:val="00885AA6"/>
    <w:rsid w:val="00885DDE"/>
    <w:rsid w:val="00886985"/>
    <w:rsid w:val="00890A59"/>
    <w:rsid w:val="008A0DF4"/>
    <w:rsid w:val="008A58BB"/>
    <w:rsid w:val="008B5A89"/>
    <w:rsid w:val="008C0E4C"/>
    <w:rsid w:val="008C190B"/>
    <w:rsid w:val="008C1A8C"/>
    <w:rsid w:val="008C24A1"/>
    <w:rsid w:val="008D08C3"/>
    <w:rsid w:val="008D4CE0"/>
    <w:rsid w:val="008D4F4D"/>
    <w:rsid w:val="008D4F9A"/>
    <w:rsid w:val="008D661A"/>
    <w:rsid w:val="008E1A0D"/>
    <w:rsid w:val="008E3897"/>
    <w:rsid w:val="008E3AD2"/>
    <w:rsid w:val="008E7005"/>
    <w:rsid w:val="008E7AAB"/>
    <w:rsid w:val="008F501A"/>
    <w:rsid w:val="008F51BF"/>
    <w:rsid w:val="00906659"/>
    <w:rsid w:val="00906E75"/>
    <w:rsid w:val="00910916"/>
    <w:rsid w:val="00910ECD"/>
    <w:rsid w:val="00912BB7"/>
    <w:rsid w:val="0091543C"/>
    <w:rsid w:val="00917443"/>
    <w:rsid w:val="00922E39"/>
    <w:rsid w:val="00930485"/>
    <w:rsid w:val="0094137C"/>
    <w:rsid w:val="009470E7"/>
    <w:rsid w:val="00954202"/>
    <w:rsid w:val="0096433F"/>
    <w:rsid w:val="009659F2"/>
    <w:rsid w:val="009672CF"/>
    <w:rsid w:val="0097204D"/>
    <w:rsid w:val="00972AD6"/>
    <w:rsid w:val="00972F39"/>
    <w:rsid w:val="0097368F"/>
    <w:rsid w:val="00981010"/>
    <w:rsid w:val="00983F20"/>
    <w:rsid w:val="00984150"/>
    <w:rsid w:val="00985021"/>
    <w:rsid w:val="00985AC6"/>
    <w:rsid w:val="009870A6"/>
    <w:rsid w:val="00987834"/>
    <w:rsid w:val="00991D9F"/>
    <w:rsid w:val="00994751"/>
    <w:rsid w:val="009957EB"/>
    <w:rsid w:val="009A0664"/>
    <w:rsid w:val="009A0917"/>
    <w:rsid w:val="009A14AF"/>
    <w:rsid w:val="009A1C7B"/>
    <w:rsid w:val="009A52A5"/>
    <w:rsid w:val="009A5C71"/>
    <w:rsid w:val="009A67F8"/>
    <w:rsid w:val="009B0F65"/>
    <w:rsid w:val="009B59EF"/>
    <w:rsid w:val="009B5F9D"/>
    <w:rsid w:val="009B60F7"/>
    <w:rsid w:val="009B67FB"/>
    <w:rsid w:val="009B7B5C"/>
    <w:rsid w:val="009C0ECE"/>
    <w:rsid w:val="009C3756"/>
    <w:rsid w:val="009C442E"/>
    <w:rsid w:val="009C4D2D"/>
    <w:rsid w:val="009C5073"/>
    <w:rsid w:val="009C5343"/>
    <w:rsid w:val="009C5C90"/>
    <w:rsid w:val="009D000B"/>
    <w:rsid w:val="009D0099"/>
    <w:rsid w:val="009D0F7B"/>
    <w:rsid w:val="009E3017"/>
    <w:rsid w:val="009E447F"/>
    <w:rsid w:val="009E4E92"/>
    <w:rsid w:val="009F1D96"/>
    <w:rsid w:val="009F4651"/>
    <w:rsid w:val="00A009C3"/>
    <w:rsid w:val="00A04F64"/>
    <w:rsid w:val="00A07B26"/>
    <w:rsid w:val="00A114D6"/>
    <w:rsid w:val="00A115C3"/>
    <w:rsid w:val="00A11981"/>
    <w:rsid w:val="00A14048"/>
    <w:rsid w:val="00A1457D"/>
    <w:rsid w:val="00A14925"/>
    <w:rsid w:val="00A168F7"/>
    <w:rsid w:val="00A16CA6"/>
    <w:rsid w:val="00A239BF"/>
    <w:rsid w:val="00A2450A"/>
    <w:rsid w:val="00A248A7"/>
    <w:rsid w:val="00A258B7"/>
    <w:rsid w:val="00A35098"/>
    <w:rsid w:val="00A36B42"/>
    <w:rsid w:val="00A36FAA"/>
    <w:rsid w:val="00A40283"/>
    <w:rsid w:val="00A4179D"/>
    <w:rsid w:val="00A42402"/>
    <w:rsid w:val="00A53702"/>
    <w:rsid w:val="00A54A22"/>
    <w:rsid w:val="00A65240"/>
    <w:rsid w:val="00A663EB"/>
    <w:rsid w:val="00A66D07"/>
    <w:rsid w:val="00A67DED"/>
    <w:rsid w:val="00A70E5B"/>
    <w:rsid w:val="00A72CAB"/>
    <w:rsid w:val="00A73C9C"/>
    <w:rsid w:val="00A73E40"/>
    <w:rsid w:val="00A75105"/>
    <w:rsid w:val="00A80DFB"/>
    <w:rsid w:val="00A81F4A"/>
    <w:rsid w:val="00A82D9C"/>
    <w:rsid w:val="00A93F02"/>
    <w:rsid w:val="00A9483B"/>
    <w:rsid w:val="00A949B3"/>
    <w:rsid w:val="00A95414"/>
    <w:rsid w:val="00A95B82"/>
    <w:rsid w:val="00A95DAB"/>
    <w:rsid w:val="00A96C82"/>
    <w:rsid w:val="00A96FD8"/>
    <w:rsid w:val="00A971CD"/>
    <w:rsid w:val="00A97739"/>
    <w:rsid w:val="00A97E5C"/>
    <w:rsid w:val="00AA06B9"/>
    <w:rsid w:val="00AA6AF1"/>
    <w:rsid w:val="00AA7C80"/>
    <w:rsid w:val="00AB2004"/>
    <w:rsid w:val="00AB22E4"/>
    <w:rsid w:val="00AB3E2E"/>
    <w:rsid w:val="00AB4DAC"/>
    <w:rsid w:val="00AB5921"/>
    <w:rsid w:val="00AB73BB"/>
    <w:rsid w:val="00AC079F"/>
    <w:rsid w:val="00AC1664"/>
    <w:rsid w:val="00AC47F6"/>
    <w:rsid w:val="00AC5382"/>
    <w:rsid w:val="00AD27DE"/>
    <w:rsid w:val="00AD402C"/>
    <w:rsid w:val="00AD5077"/>
    <w:rsid w:val="00AD5EF5"/>
    <w:rsid w:val="00AE0B86"/>
    <w:rsid w:val="00AE7D66"/>
    <w:rsid w:val="00AF2C6D"/>
    <w:rsid w:val="00AF4F13"/>
    <w:rsid w:val="00AF569A"/>
    <w:rsid w:val="00AF7848"/>
    <w:rsid w:val="00B00246"/>
    <w:rsid w:val="00B0205E"/>
    <w:rsid w:val="00B02BB9"/>
    <w:rsid w:val="00B0355A"/>
    <w:rsid w:val="00B057F2"/>
    <w:rsid w:val="00B05E8D"/>
    <w:rsid w:val="00B06411"/>
    <w:rsid w:val="00B069C6"/>
    <w:rsid w:val="00B11316"/>
    <w:rsid w:val="00B132BF"/>
    <w:rsid w:val="00B14F91"/>
    <w:rsid w:val="00B150B3"/>
    <w:rsid w:val="00B16359"/>
    <w:rsid w:val="00B208A6"/>
    <w:rsid w:val="00B21133"/>
    <w:rsid w:val="00B24750"/>
    <w:rsid w:val="00B273A1"/>
    <w:rsid w:val="00B313A5"/>
    <w:rsid w:val="00B32A37"/>
    <w:rsid w:val="00B34E85"/>
    <w:rsid w:val="00B415D0"/>
    <w:rsid w:val="00B41D81"/>
    <w:rsid w:val="00B42FB2"/>
    <w:rsid w:val="00B4343B"/>
    <w:rsid w:val="00B4434E"/>
    <w:rsid w:val="00B44571"/>
    <w:rsid w:val="00B451F2"/>
    <w:rsid w:val="00B505A1"/>
    <w:rsid w:val="00B52787"/>
    <w:rsid w:val="00B528F5"/>
    <w:rsid w:val="00B54197"/>
    <w:rsid w:val="00B5516D"/>
    <w:rsid w:val="00B57596"/>
    <w:rsid w:val="00B57B1D"/>
    <w:rsid w:val="00B57C3E"/>
    <w:rsid w:val="00B70166"/>
    <w:rsid w:val="00B73F41"/>
    <w:rsid w:val="00B75CCE"/>
    <w:rsid w:val="00B766A3"/>
    <w:rsid w:val="00B77E9A"/>
    <w:rsid w:val="00B811F4"/>
    <w:rsid w:val="00B81B20"/>
    <w:rsid w:val="00B8234F"/>
    <w:rsid w:val="00B82529"/>
    <w:rsid w:val="00B8375D"/>
    <w:rsid w:val="00B843DD"/>
    <w:rsid w:val="00B90473"/>
    <w:rsid w:val="00B917B2"/>
    <w:rsid w:val="00B9407E"/>
    <w:rsid w:val="00B94343"/>
    <w:rsid w:val="00B94DB7"/>
    <w:rsid w:val="00B96816"/>
    <w:rsid w:val="00BA5580"/>
    <w:rsid w:val="00BA66CE"/>
    <w:rsid w:val="00BB33F0"/>
    <w:rsid w:val="00BB3924"/>
    <w:rsid w:val="00BB439E"/>
    <w:rsid w:val="00BB4C27"/>
    <w:rsid w:val="00BB6B60"/>
    <w:rsid w:val="00BC2B75"/>
    <w:rsid w:val="00BC35B1"/>
    <w:rsid w:val="00BC4BD2"/>
    <w:rsid w:val="00BC5F0E"/>
    <w:rsid w:val="00BC69A7"/>
    <w:rsid w:val="00BD60A9"/>
    <w:rsid w:val="00BE3FF6"/>
    <w:rsid w:val="00BE4261"/>
    <w:rsid w:val="00BE558C"/>
    <w:rsid w:val="00BE57FA"/>
    <w:rsid w:val="00BE69FA"/>
    <w:rsid w:val="00BF124C"/>
    <w:rsid w:val="00BF1998"/>
    <w:rsid w:val="00BF21B1"/>
    <w:rsid w:val="00BF53DB"/>
    <w:rsid w:val="00C00897"/>
    <w:rsid w:val="00C057C9"/>
    <w:rsid w:val="00C061B0"/>
    <w:rsid w:val="00C10336"/>
    <w:rsid w:val="00C1072E"/>
    <w:rsid w:val="00C121DD"/>
    <w:rsid w:val="00C1437D"/>
    <w:rsid w:val="00C16C31"/>
    <w:rsid w:val="00C177C2"/>
    <w:rsid w:val="00C20C53"/>
    <w:rsid w:val="00C22460"/>
    <w:rsid w:val="00C23168"/>
    <w:rsid w:val="00C245A6"/>
    <w:rsid w:val="00C24DBF"/>
    <w:rsid w:val="00C32337"/>
    <w:rsid w:val="00C36F22"/>
    <w:rsid w:val="00C41CB8"/>
    <w:rsid w:val="00C42DC2"/>
    <w:rsid w:val="00C444BB"/>
    <w:rsid w:val="00C461D5"/>
    <w:rsid w:val="00C4637F"/>
    <w:rsid w:val="00C52E5B"/>
    <w:rsid w:val="00C627FC"/>
    <w:rsid w:val="00C66C45"/>
    <w:rsid w:val="00C70830"/>
    <w:rsid w:val="00C7409A"/>
    <w:rsid w:val="00C8261B"/>
    <w:rsid w:val="00C840E6"/>
    <w:rsid w:val="00C852ED"/>
    <w:rsid w:val="00C8554A"/>
    <w:rsid w:val="00C924D5"/>
    <w:rsid w:val="00C92696"/>
    <w:rsid w:val="00C926B2"/>
    <w:rsid w:val="00C9386C"/>
    <w:rsid w:val="00C95741"/>
    <w:rsid w:val="00C9735D"/>
    <w:rsid w:val="00CA23F9"/>
    <w:rsid w:val="00CA2904"/>
    <w:rsid w:val="00CB4001"/>
    <w:rsid w:val="00CB4626"/>
    <w:rsid w:val="00CB47D6"/>
    <w:rsid w:val="00CC0ACC"/>
    <w:rsid w:val="00CC10C4"/>
    <w:rsid w:val="00CC5180"/>
    <w:rsid w:val="00CC6ED8"/>
    <w:rsid w:val="00CC7430"/>
    <w:rsid w:val="00CD1DE9"/>
    <w:rsid w:val="00CD282B"/>
    <w:rsid w:val="00CE1B3C"/>
    <w:rsid w:val="00CE22FE"/>
    <w:rsid w:val="00CE5D5C"/>
    <w:rsid w:val="00CE66BC"/>
    <w:rsid w:val="00CE74CF"/>
    <w:rsid w:val="00CE7C76"/>
    <w:rsid w:val="00CF25D7"/>
    <w:rsid w:val="00CF6A40"/>
    <w:rsid w:val="00CF706D"/>
    <w:rsid w:val="00D01D05"/>
    <w:rsid w:val="00D129A0"/>
    <w:rsid w:val="00D14A36"/>
    <w:rsid w:val="00D16DE8"/>
    <w:rsid w:val="00D200AA"/>
    <w:rsid w:val="00D2374C"/>
    <w:rsid w:val="00D264BA"/>
    <w:rsid w:val="00D34FFD"/>
    <w:rsid w:val="00D35233"/>
    <w:rsid w:val="00D3596D"/>
    <w:rsid w:val="00D42A5B"/>
    <w:rsid w:val="00D46780"/>
    <w:rsid w:val="00D50DDB"/>
    <w:rsid w:val="00D53AC0"/>
    <w:rsid w:val="00D57C78"/>
    <w:rsid w:val="00D57D41"/>
    <w:rsid w:val="00D600BD"/>
    <w:rsid w:val="00D60CFA"/>
    <w:rsid w:val="00D653FF"/>
    <w:rsid w:val="00D654E5"/>
    <w:rsid w:val="00D71CBA"/>
    <w:rsid w:val="00D74EE5"/>
    <w:rsid w:val="00D76BDA"/>
    <w:rsid w:val="00D77CB7"/>
    <w:rsid w:val="00D83331"/>
    <w:rsid w:val="00D851CA"/>
    <w:rsid w:val="00D87055"/>
    <w:rsid w:val="00D925E5"/>
    <w:rsid w:val="00D95000"/>
    <w:rsid w:val="00D97DE7"/>
    <w:rsid w:val="00DA2F55"/>
    <w:rsid w:val="00DA3C54"/>
    <w:rsid w:val="00DA4B4D"/>
    <w:rsid w:val="00DA5628"/>
    <w:rsid w:val="00DA5B21"/>
    <w:rsid w:val="00DA69CB"/>
    <w:rsid w:val="00DA6A3E"/>
    <w:rsid w:val="00DB0FCC"/>
    <w:rsid w:val="00DB14CE"/>
    <w:rsid w:val="00DB24F6"/>
    <w:rsid w:val="00DB252C"/>
    <w:rsid w:val="00DB3172"/>
    <w:rsid w:val="00DB36B4"/>
    <w:rsid w:val="00DB70DC"/>
    <w:rsid w:val="00DB7B61"/>
    <w:rsid w:val="00DC0813"/>
    <w:rsid w:val="00DC1AD5"/>
    <w:rsid w:val="00DC6284"/>
    <w:rsid w:val="00DC73DB"/>
    <w:rsid w:val="00DC7A0F"/>
    <w:rsid w:val="00DD29D3"/>
    <w:rsid w:val="00DD31F2"/>
    <w:rsid w:val="00DD396C"/>
    <w:rsid w:val="00DD3A8F"/>
    <w:rsid w:val="00DD7E4A"/>
    <w:rsid w:val="00DE368F"/>
    <w:rsid w:val="00DE4E29"/>
    <w:rsid w:val="00DE57BE"/>
    <w:rsid w:val="00DE67CB"/>
    <w:rsid w:val="00DF2206"/>
    <w:rsid w:val="00DF549A"/>
    <w:rsid w:val="00DF5B3F"/>
    <w:rsid w:val="00DF6971"/>
    <w:rsid w:val="00E00962"/>
    <w:rsid w:val="00E03881"/>
    <w:rsid w:val="00E03A4A"/>
    <w:rsid w:val="00E04877"/>
    <w:rsid w:val="00E05729"/>
    <w:rsid w:val="00E149BC"/>
    <w:rsid w:val="00E15E21"/>
    <w:rsid w:val="00E17CE7"/>
    <w:rsid w:val="00E20CEF"/>
    <w:rsid w:val="00E262AF"/>
    <w:rsid w:val="00E27B3C"/>
    <w:rsid w:val="00E30CE2"/>
    <w:rsid w:val="00E33B57"/>
    <w:rsid w:val="00E3456F"/>
    <w:rsid w:val="00E36896"/>
    <w:rsid w:val="00E4065F"/>
    <w:rsid w:val="00E41E60"/>
    <w:rsid w:val="00E46A0F"/>
    <w:rsid w:val="00E50786"/>
    <w:rsid w:val="00E52AEC"/>
    <w:rsid w:val="00E52FFA"/>
    <w:rsid w:val="00E5744D"/>
    <w:rsid w:val="00E578E6"/>
    <w:rsid w:val="00E61CB5"/>
    <w:rsid w:val="00E6389E"/>
    <w:rsid w:val="00E63C10"/>
    <w:rsid w:val="00E656FA"/>
    <w:rsid w:val="00E72D2E"/>
    <w:rsid w:val="00E75A99"/>
    <w:rsid w:val="00E75E27"/>
    <w:rsid w:val="00E76D58"/>
    <w:rsid w:val="00E82B25"/>
    <w:rsid w:val="00E84288"/>
    <w:rsid w:val="00E850B6"/>
    <w:rsid w:val="00E85C81"/>
    <w:rsid w:val="00E86020"/>
    <w:rsid w:val="00E875A0"/>
    <w:rsid w:val="00E9059C"/>
    <w:rsid w:val="00E93B70"/>
    <w:rsid w:val="00E93FF2"/>
    <w:rsid w:val="00EA0065"/>
    <w:rsid w:val="00EA027A"/>
    <w:rsid w:val="00EA2870"/>
    <w:rsid w:val="00EA2FBC"/>
    <w:rsid w:val="00EA369E"/>
    <w:rsid w:val="00EA3D95"/>
    <w:rsid w:val="00EA595D"/>
    <w:rsid w:val="00EA6660"/>
    <w:rsid w:val="00EA66BC"/>
    <w:rsid w:val="00EB1843"/>
    <w:rsid w:val="00EB458B"/>
    <w:rsid w:val="00EB6A83"/>
    <w:rsid w:val="00EC51BA"/>
    <w:rsid w:val="00EF1C0A"/>
    <w:rsid w:val="00EF3F6C"/>
    <w:rsid w:val="00EF4813"/>
    <w:rsid w:val="00EF5922"/>
    <w:rsid w:val="00F014EB"/>
    <w:rsid w:val="00F026A2"/>
    <w:rsid w:val="00F03E74"/>
    <w:rsid w:val="00F05DDA"/>
    <w:rsid w:val="00F06EB9"/>
    <w:rsid w:val="00F12C1C"/>
    <w:rsid w:val="00F14FD4"/>
    <w:rsid w:val="00F23C6F"/>
    <w:rsid w:val="00F24C93"/>
    <w:rsid w:val="00F265AB"/>
    <w:rsid w:val="00F30BAC"/>
    <w:rsid w:val="00F33857"/>
    <w:rsid w:val="00F342BE"/>
    <w:rsid w:val="00F3523E"/>
    <w:rsid w:val="00F43AFA"/>
    <w:rsid w:val="00F43C21"/>
    <w:rsid w:val="00F4705F"/>
    <w:rsid w:val="00F47B45"/>
    <w:rsid w:val="00F52364"/>
    <w:rsid w:val="00F576A5"/>
    <w:rsid w:val="00F62CCB"/>
    <w:rsid w:val="00F636E5"/>
    <w:rsid w:val="00F67C74"/>
    <w:rsid w:val="00F721F4"/>
    <w:rsid w:val="00F740CC"/>
    <w:rsid w:val="00F744C5"/>
    <w:rsid w:val="00F74C39"/>
    <w:rsid w:val="00F76B54"/>
    <w:rsid w:val="00F77614"/>
    <w:rsid w:val="00F82045"/>
    <w:rsid w:val="00F82914"/>
    <w:rsid w:val="00F86AD3"/>
    <w:rsid w:val="00F87C8F"/>
    <w:rsid w:val="00F91092"/>
    <w:rsid w:val="00F9118C"/>
    <w:rsid w:val="00F93B97"/>
    <w:rsid w:val="00F945AB"/>
    <w:rsid w:val="00F94698"/>
    <w:rsid w:val="00F96641"/>
    <w:rsid w:val="00F97B17"/>
    <w:rsid w:val="00FA0D23"/>
    <w:rsid w:val="00FA47D8"/>
    <w:rsid w:val="00FB0ECB"/>
    <w:rsid w:val="00FB1A0E"/>
    <w:rsid w:val="00FC0316"/>
    <w:rsid w:val="00FC2F77"/>
    <w:rsid w:val="00FC3133"/>
    <w:rsid w:val="00FC4156"/>
    <w:rsid w:val="00FC76C9"/>
    <w:rsid w:val="00FD1ACD"/>
    <w:rsid w:val="00FD5B97"/>
    <w:rsid w:val="00FD5E9A"/>
    <w:rsid w:val="00FE19F3"/>
    <w:rsid w:val="00FE3688"/>
    <w:rsid w:val="00FE45B3"/>
    <w:rsid w:val="00FE71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852"/>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character" w:customStyle="1" w:styleId="HeaderChar">
    <w:name w:val="Header Char"/>
    <w:basedOn w:val="DefaultParagraphFont"/>
    <w:link w:val="Header"/>
    <w:locked/>
    <w:rsid w:val="000427B1"/>
    <w:rPr>
      <w:rFonts w:ascii=".VnTime" w:hAnsi=".VnTime"/>
      <w:sz w:val="28"/>
      <w:szCs w:val="28"/>
      <w:lang w:val="en-US" w:eastAsia="en-US" w:bidi="ar-SA"/>
    </w:rPr>
  </w:style>
  <w:style w:type="paragraph" w:styleId="Footer">
    <w:name w:val="footer"/>
    <w:basedOn w:val="Normal"/>
    <w:link w:val="FooterChar"/>
    <w:pPr>
      <w:tabs>
        <w:tab w:val="center" w:pos="4320"/>
        <w:tab w:val="right" w:pos="8640"/>
      </w:tabs>
    </w:pPr>
  </w:style>
  <w:style w:type="character" w:customStyle="1" w:styleId="FooterChar">
    <w:name w:val="Footer Char"/>
    <w:basedOn w:val="DefaultParagraphFont"/>
    <w:link w:val="Footer"/>
    <w:semiHidden/>
    <w:locked/>
    <w:rsid w:val="000427B1"/>
    <w:rPr>
      <w:rFonts w:ascii=".VnTime" w:hAnsi=".VnTime"/>
      <w:sz w:val="28"/>
      <w:szCs w:val="28"/>
      <w:lang w:val="en-US" w:eastAsia="en-US" w:bidi="ar-SA"/>
    </w:rPr>
  </w:style>
  <w:style w:type="character" w:styleId="PageNumber">
    <w:name w:val="page number"/>
    <w:basedOn w:val="DefaultParagraphFont"/>
  </w:style>
  <w:style w:type="character" w:customStyle="1" w:styleId="BalloonTextChar">
    <w:name w:val="Balloon Text Char"/>
    <w:basedOn w:val="DefaultParagraphFont"/>
    <w:link w:val="BalloonText"/>
    <w:semiHidden/>
    <w:locked/>
    <w:rsid w:val="000427B1"/>
    <w:rPr>
      <w:rFonts w:ascii="Tahoma" w:hAnsi="Tahoma" w:cs="Tahoma"/>
      <w:sz w:val="16"/>
      <w:szCs w:val="16"/>
      <w:lang w:val="en-US" w:eastAsia="en-US" w:bidi="ar-SA"/>
    </w:rPr>
  </w:style>
  <w:style w:type="paragraph" w:styleId="BalloonText">
    <w:name w:val="Balloon Text"/>
    <w:basedOn w:val="Normal"/>
    <w:link w:val="BalloonTextChar"/>
    <w:semiHidden/>
    <w:rsid w:val="000427B1"/>
    <w:rPr>
      <w:rFonts w:ascii="Tahoma" w:hAnsi="Tahoma" w:cs="Tahoma"/>
      <w:sz w:val="16"/>
      <w:szCs w:val="16"/>
    </w:rPr>
  </w:style>
  <w:style w:type="table" w:styleId="TableGrid">
    <w:name w:val="Table Grid"/>
    <w:basedOn w:val="TableNormal"/>
    <w:rsid w:val="000427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0427B1"/>
    <w:rPr>
      <w:b/>
      <w:bCs/>
    </w:rPr>
  </w:style>
  <w:style w:type="paragraph" w:styleId="ListParagraph">
    <w:name w:val="List Paragraph"/>
    <w:basedOn w:val="Normal"/>
    <w:qFormat/>
    <w:rsid w:val="00583DA6"/>
    <w:pPr>
      <w:spacing w:after="200" w:line="276" w:lineRule="auto"/>
      <w:ind w:left="720"/>
      <w:contextualSpacing/>
    </w:pPr>
    <w:rPr>
      <w:rFonts w:ascii="Calibri" w:hAnsi="Calibri"/>
      <w:sz w:val="22"/>
      <w:szCs w:val="22"/>
    </w:rPr>
  </w:style>
  <w:style w:type="paragraph" w:customStyle="1" w:styleId="s1">
    <w:name w:val="s1"/>
    <w:basedOn w:val="BodyTextIndent2"/>
    <w:rsid w:val="00583DA6"/>
    <w:pPr>
      <w:numPr>
        <w:numId w:val="9"/>
      </w:numPr>
      <w:tabs>
        <w:tab w:val="clear" w:pos="720"/>
      </w:tabs>
      <w:ind w:left="360" w:firstLine="0"/>
    </w:pPr>
  </w:style>
  <w:style w:type="paragraph" w:styleId="BodyTextIndent2">
    <w:name w:val="Body Text Indent 2"/>
    <w:basedOn w:val="Normal"/>
    <w:link w:val="BodyTextIndent2Char"/>
    <w:semiHidden/>
    <w:rsid w:val="00583DA6"/>
    <w:pPr>
      <w:spacing w:after="120" w:line="480" w:lineRule="auto"/>
      <w:ind w:left="360"/>
    </w:pPr>
    <w:rPr>
      <w:rFonts w:ascii="Calibri" w:hAnsi="Calibri"/>
      <w:sz w:val="22"/>
      <w:szCs w:val="22"/>
    </w:rPr>
  </w:style>
  <w:style w:type="character" w:customStyle="1" w:styleId="BodyTextIndent2Char">
    <w:name w:val="Body Text Indent 2 Char"/>
    <w:basedOn w:val="DefaultParagraphFont"/>
    <w:link w:val="BodyTextIndent2"/>
    <w:semiHidden/>
    <w:locked/>
    <w:rsid w:val="00583DA6"/>
    <w:rPr>
      <w:rFonts w:ascii="Calibri" w:hAnsi="Calibri"/>
      <w:sz w:val="22"/>
      <w:szCs w:val="22"/>
      <w:lang w:val="en-US" w:eastAsia="en-US" w:bidi="ar-SA"/>
    </w:rPr>
  </w:style>
  <w:style w:type="paragraph" w:customStyle="1" w:styleId="s2">
    <w:name w:val="s2"/>
    <w:basedOn w:val="BodyTextIndent2"/>
    <w:next w:val="s1"/>
    <w:rsid w:val="00583DA6"/>
    <w:pPr>
      <w:numPr>
        <w:ilvl w:val="1"/>
        <w:numId w:val="9"/>
      </w:numPr>
      <w:tabs>
        <w:tab w:val="clear" w:pos="1440"/>
        <w:tab w:val="num" w:pos="720"/>
      </w:tabs>
      <w:ind w:left="360" w:firstLine="0"/>
    </w:pPr>
  </w:style>
  <w:style w:type="paragraph" w:styleId="BodyText">
    <w:name w:val="Body Text"/>
    <w:basedOn w:val="Normal"/>
    <w:link w:val="BodyTextChar"/>
    <w:semiHidden/>
    <w:rsid w:val="00583DA6"/>
    <w:pPr>
      <w:spacing w:after="120" w:line="276" w:lineRule="auto"/>
    </w:pPr>
    <w:rPr>
      <w:rFonts w:ascii="Calibri" w:hAnsi="Calibri"/>
      <w:sz w:val="22"/>
      <w:szCs w:val="22"/>
    </w:rPr>
  </w:style>
  <w:style w:type="character" w:customStyle="1" w:styleId="BodyTextChar">
    <w:name w:val="Body Text Char"/>
    <w:basedOn w:val="DefaultParagraphFont"/>
    <w:link w:val="BodyText"/>
    <w:locked/>
    <w:rsid w:val="00583DA6"/>
    <w:rPr>
      <w:rFonts w:ascii="Calibri" w:hAnsi="Calibri"/>
      <w:sz w:val="22"/>
      <w:szCs w:val="22"/>
      <w:lang w:val="en-US" w:eastAsia="en-US" w:bidi="ar-SA"/>
    </w:rPr>
  </w:style>
  <w:style w:type="paragraph" w:customStyle="1" w:styleId="Char">
    <w:name w:val="Char"/>
    <w:basedOn w:val="Normal"/>
    <w:semiHidden/>
    <w:rsid w:val="00583DA6"/>
    <w:pPr>
      <w:spacing w:after="160" w:line="240" w:lineRule="exact"/>
    </w:pPr>
    <w:rPr>
      <w:rFonts w:ascii="Arial" w:eastAsia="Calibri" w:hAnsi="Arial" w:cs="Arial"/>
      <w:sz w:val="24"/>
      <w:szCs w:val="24"/>
    </w:rPr>
  </w:style>
  <w:style w:type="table" w:customStyle="1" w:styleId="TableGrid1">
    <w:name w:val="Table Grid1"/>
    <w:rsid w:val="00583DA6"/>
    <w:rPr>
      <w:rFonts w:eastAsia="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583DA6"/>
    <w:pPr>
      <w:spacing w:after="160" w:line="240" w:lineRule="exact"/>
    </w:pPr>
    <w:rPr>
      <w:rFonts w:ascii="Arial" w:eastAsia="Calibri"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character" w:customStyle="1" w:styleId="HeaderChar">
    <w:name w:val="Header Char"/>
    <w:basedOn w:val="DefaultParagraphFont"/>
    <w:link w:val="Header"/>
    <w:locked/>
    <w:rsid w:val="000427B1"/>
    <w:rPr>
      <w:rFonts w:ascii=".VnTime" w:hAnsi=".VnTime"/>
      <w:sz w:val="28"/>
      <w:szCs w:val="28"/>
      <w:lang w:val="en-US" w:eastAsia="en-US" w:bidi="ar-SA"/>
    </w:rPr>
  </w:style>
  <w:style w:type="paragraph" w:styleId="Footer">
    <w:name w:val="footer"/>
    <w:basedOn w:val="Normal"/>
    <w:link w:val="FooterChar"/>
    <w:pPr>
      <w:tabs>
        <w:tab w:val="center" w:pos="4320"/>
        <w:tab w:val="right" w:pos="8640"/>
      </w:tabs>
    </w:pPr>
  </w:style>
  <w:style w:type="character" w:customStyle="1" w:styleId="FooterChar">
    <w:name w:val="Footer Char"/>
    <w:basedOn w:val="DefaultParagraphFont"/>
    <w:link w:val="Footer"/>
    <w:semiHidden/>
    <w:locked/>
    <w:rsid w:val="000427B1"/>
    <w:rPr>
      <w:rFonts w:ascii=".VnTime" w:hAnsi=".VnTime"/>
      <w:sz w:val="28"/>
      <w:szCs w:val="28"/>
      <w:lang w:val="en-US" w:eastAsia="en-US" w:bidi="ar-SA"/>
    </w:rPr>
  </w:style>
  <w:style w:type="character" w:styleId="PageNumber">
    <w:name w:val="page number"/>
    <w:basedOn w:val="DefaultParagraphFont"/>
  </w:style>
  <w:style w:type="character" w:customStyle="1" w:styleId="BalloonTextChar">
    <w:name w:val="Balloon Text Char"/>
    <w:basedOn w:val="DefaultParagraphFont"/>
    <w:link w:val="BalloonText"/>
    <w:semiHidden/>
    <w:locked/>
    <w:rsid w:val="000427B1"/>
    <w:rPr>
      <w:rFonts w:ascii="Tahoma" w:hAnsi="Tahoma" w:cs="Tahoma"/>
      <w:sz w:val="16"/>
      <w:szCs w:val="16"/>
      <w:lang w:val="en-US" w:eastAsia="en-US" w:bidi="ar-SA"/>
    </w:rPr>
  </w:style>
  <w:style w:type="paragraph" w:styleId="BalloonText">
    <w:name w:val="Balloon Text"/>
    <w:basedOn w:val="Normal"/>
    <w:link w:val="BalloonTextChar"/>
    <w:semiHidden/>
    <w:rsid w:val="000427B1"/>
    <w:rPr>
      <w:rFonts w:ascii="Tahoma" w:hAnsi="Tahoma" w:cs="Tahoma"/>
      <w:sz w:val="16"/>
      <w:szCs w:val="16"/>
    </w:rPr>
  </w:style>
  <w:style w:type="table" w:styleId="TableGrid">
    <w:name w:val="Table Grid"/>
    <w:basedOn w:val="TableNormal"/>
    <w:rsid w:val="000427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0427B1"/>
    <w:rPr>
      <w:b/>
      <w:bCs/>
    </w:rPr>
  </w:style>
  <w:style w:type="paragraph" w:styleId="ListParagraph">
    <w:name w:val="List Paragraph"/>
    <w:basedOn w:val="Normal"/>
    <w:qFormat/>
    <w:rsid w:val="00583DA6"/>
    <w:pPr>
      <w:spacing w:after="200" w:line="276" w:lineRule="auto"/>
      <w:ind w:left="720"/>
      <w:contextualSpacing/>
    </w:pPr>
    <w:rPr>
      <w:rFonts w:ascii="Calibri" w:hAnsi="Calibri"/>
      <w:sz w:val="22"/>
      <w:szCs w:val="22"/>
    </w:rPr>
  </w:style>
  <w:style w:type="paragraph" w:customStyle="1" w:styleId="s1">
    <w:name w:val="s1"/>
    <w:basedOn w:val="BodyTextIndent2"/>
    <w:rsid w:val="00583DA6"/>
    <w:pPr>
      <w:numPr>
        <w:numId w:val="9"/>
      </w:numPr>
      <w:tabs>
        <w:tab w:val="clear" w:pos="720"/>
      </w:tabs>
      <w:ind w:left="360" w:firstLine="0"/>
    </w:pPr>
  </w:style>
  <w:style w:type="paragraph" w:styleId="BodyTextIndent2">
    <w:name w:val="Body Text Indent 2"/>
    <w:basedOn w:val="Normal"/>
    <w:link w:val="BodyTextIndent2Char"/>
    <w:semiHidden/>
    <w:rsid w:val="00583DA6"/>
    <w:pPr>
      <w:spacing w:after="120" w:line="480" w:lineRule="auto"/>
      <w:ind w:left="360"/>
    </w:pPr>
    <w:rPr>
      <w:rFonts w:ascii="Calibri" w:hAnsi="Calibri"/>
      <w:sz w:val="22"/>
      <w:szCs w:val="22"/>
    </w:rPr>
  </w:style>
  <w:style w:type="character" w:customStyle="1" w:styleId="BodyTextIndent2Char">
    <w:name w:val="Body Text Indent 2 Char"/>
    <w:basedOn w:val="DefaultParagraphFont"/>
    <w:link w:val="BodyTextIndent2"/>
    <w:semiHidden/>
    <w:locked/>
    <w:rsid w:val="00583DA6"/>
    <w:rPr>
      <w:rFonts w:ascii="Calibri" w:hAnsi="Calibri"/>
      <w:sz w:val="22"/>
      <w:szCs w:val="22"/>
      <w:lang w:val="en-US" w:eastAsia="en-US" w:bidi="ar-SA"/>
    </w:rPr>
  </w:style>
  <w:style w:type="paragraph" w:customStyle="1" w:styleId="s2">
    <w:name w:val="s2"/>
    <w:basedOn w:val="BodyTextIndent2"/>
    <w:next w:val="s1"/>
    <w:rsid w:val="00583DA6"/>
    <w:pPr>
      <w:numPr>
        <w:ilvl w:val="1"/>
        <w:numId w:val="9"/>
      </w:numPr>
      <w:tabs>
        <w:tab w:val="clear" w:pos="1440"/>
        <w:tab w:val="num" w:pos="720"/>
      </w:tabs>
      <w:ind w:left="360" w:firstLine="0"/>
    </w:pPr>
  </w:style>
  <w:style w:type="paragraph" w:styleId="BodyText">
    <w:name w:val="Body Text"/>
    <w:basedOn w:val="Normal"/>
    <w:link w:val="BodyTextChar"/>
    <w:semiHidden/>
    <w:rsid w:val="00583DA6"/>
    <w:pPr>
      <w:spacing w:after="120" w:line="276" w:lineRule="auto"/>
    </w:pPr>
    <w:rPr>
      <w:rFonts w:ascii="Calibri" w:hAnsi="Calibri"/>
      <w:sz w:val="22"/>
      <w:szCs w:val="22"/>
    </w:rPr>
  </w:style>
  <w:style w:type="character" w:customStyle="1" w:styleId="BodyTextChar">
    <w:name w:val="Body Text Char"/>
    <w:basedOn w:val="DefaultParagraphFont"/>
    <w:link w:val="BodyText"/>
    <w:locked/>
    <w:rsid w:val="00583DA6"/>
    <w:rPr>
      <w:rFonts w:ascii="Calibri" w:hAnsi="Calibri"/>
      <w:sz w:val="22"/>
      <w:szCs w:val="22"/>
      <w:lang w:val="en-US" w:eastAsia="en-US" w:bidi="ar-SA"/>
    </w:rPr>
  </w:style>
  <w:style w:type="paragraph" w:customStyle="1" w:styleId="Char">
    <w:name w:val="Char"/>
    <w:basedOn w:val="Normal"/>
    <w:semiHidden/>
    <w:rsid w:val="00583DA6"/>
    <w:pPr>
      <w:spacing w:after="160" w:line="240" w:lineRule="exact"/>
    </w:pPr>
    <w:rPr>
      <w:rFonts w:ascii="Arial" w:eastAsia="Calibri" w:hAnsi="Arial" w:cs="Arial"/>
      <w:sz w:val="24"/>
      <w:szCs w:val="24"/>
    </w:rPr>
  </w:style>
  <w:style w:type="table" w:customStyle="1" w:styleId="TableGrid1">
    <w:name w:val="Table Grid1"/>
    <w:rsid w:val="00583DA6"/>
    <w:rPr>
      <w:rFonts w:eastAsia="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583DA6"/>
    <w:pPr>
      <w:spacing w:after="160" w:line="240" w:lineRule="exact"/>
    </w:pPr>
    <w:rPr>
      <w:rFonts w:ascii="Arial" w:eastAsia="Calibri"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764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2.wmf" Type="http://schemas.openxmlformats.org/officeDocument/2006/relationships/image"/><Relationship Id="rId1000" Target="media/image378.wmf" Type="http://schemas.openxmlformats.org/officeDocument/2006/relationships/image"/><Relationship Id="rId1001" Target="embeddings/oleObject616.bin" Type="http://schemas.openxmlformats.org/officeDocument/2006/relationships/oleObject"/><Relationship Id="rId1002" Target="media/image379.wmf" Type="http://schemas.openxmlformats.org/officeDocument/2006/relationships/image"/><Relationship Id="rId1003" Target="embeddings/oleObject617.bin" Type="http://schemas.openxmlformats.org/officeDocument/2006/relationships/oleObject"/><Relationship Id="rId1004" Target="media/image380.wmf" Type="http://schemas.openxmlformats.org/officeDocument/2006/relationships/image"/><Relationship Id="rId1005" Target="embeddings/oleObject618.bin" Type="http://schemas.openxmlformats.org/officeDocument/2006/relationships/oleObject"/><Relationship Id="rId1006" Target="media/image381.wmf" Type="http://schemas.openxmlformats.org/officeDocument/2006/relationships/image"/><Relationship Id="rId1007" Target="embeddings/oleObject619.bin" Type="http://schemas.openxmlformats.org/officeDocument/2006/relationships/oleObject"/><Relationship Id="rId1008" Target="media/image382.wmf" Type="http://schemas.openxmlformats.org/officeDocument/2006/relationships/image"/><Relationship Id="rId1009" Target="embeddings/oleObject620.bin" Type="http://schemas.openxmlformats.org/officeDocument/2006/relationships/oleObject"/><Relationship Id="rId101" Target="embeddings/oleObject52.bin" Type="http://schemas.openxmlformats.org/officeDocument/2006/relationships/oleObject"/><Relationship Id="rId1010" Target="embeddings/oleObject621.bin" Type="http://schemas.openxmlformats.org/officeDocument/2006/relationships/oleObject"/><Relationship Id="rId1011" Target="media/image383.wmf" Type="http://schemas.openxmlformats.org/officeDocument/2006/relationships/image"/><Relationship Id="rId1012" Target="embeddings/oleObject622.bin" Type="http://schemas.openxmlformats.org/officeDocument/2006/relationships/oleObject"/><Relationship Id="rId1013" Target="media/image384.wmf" Type="http://schemas.openxmlformats.org/officeDocument/2006/relationships/image"/><Relationship Id="rId1014" Target="embeddings/oleObject623.bin" Type="http://schemas.openxmlformats.org/officeDocument/2006/relationships/oleObject"/><Relationship Id="rId1015" Target="media/image385.wmf" Type="http://schemas.openxmlformats.org/officeDocument/2006/relationships/image"/><Relationship Id="rId1016" Target="embeddings/oleObject624.bin" Type="http://schemas.openxmlformats.org/officeDocument/2006/relationships/oleObject"/><Relationship Id="rId1017" Target="embeddings/oleObject625.bin" Type="http://schemas.openxmlformats.org/officeDocument/2006/relationships/oleObject"/><Relationship Id="rId1018" Target="embeddings/oleObject626.bin" Type="http://schemas.openxmlformats.org/officeDocument/2006/relationships/oleObject"/><Relationship Id="rId1019" Target="embeddings/oleObject627.bin" Type="http://schemas.openxmlformats.org/officeDocument/2006/relationships/oleObject"/><Relationship Id="rId102" Target="media/image43.wmf" Type="http://schemas.openxmlformats.org/officeDocument/2006/relationships/image"/><Relationship Id="rId1020" Target="embeddings/oleObject628.bin" Type="http://schemas.openxmlformats.org/officeDocument/2006/relationships/oleObject"/><Relationship Id="rId1021" Target="embeddings/oleObject629.bin" Type="http://schemas.openxmlformats.org/officeDocument/2006/relationships/oleObject"/><Relationship Id="rId1022" Target="media/image386.wmf" Type="http://schemas.openxmlformats.org/officeDocument/2006/relationships/image"/><Relationship Id="rId1023" Target="embeddings/oleObject630.bin" Type="http://schemas.openxmlformats.org/officeDocument/2006/relationships/oleObject"/><Relationship Id="rId1024" Target="media/image387.wmf" Type="http://schemas.openxmlformats.org/officeDocument/2006/relationships/image"/><Relationship Id="rId1025" Target="embeddings/oleObject631.bin" Type="http://schemas.openxmlformats.org/officeDocument/2006/relationships/oleObject"/><Relationship Id="rId1026" Target="media/image388.wmf" Type="http://schemas.openxmlformats.org/officeDocument/2006/relationships/image"/><Relationship Id="rId1027" Target="embeddings/oleObject632.bin" Type="http://schemas.openxmlformats.org/officeDocument/2006/relationships/oleObject"/><Relationship Id="rId1028" Target="media/image389.wmf" Type="http://schemas.openxmlformats.org/officeDocument/2006/relationships/image"/><Relationship Id="rId1029" Target="embeddings/oleObject633.bin" Type="http://schemas.openxmlformats.org/officeDocument/2006/relationships/oleObject"/><Relationship Id="rId103" Target="embeddings/oleObject53.bin" Type="http://schemas.openxmlformats.org/officeDocument/2006/relationships/oleObject"/><Relationship Id="rId1030" Target="embeddings/oleObject634.bin" Type="http://schemas.openxmlformats.org/officeDocument/2006/relationships/oleObject"/><Relationship Id="rId1031" Target="media/image390.wmf" Type="http://schemas.openxmlformats.org/officeDocument/2006/relationships/image"/><Relationship Id="rId1032" Target="embeddings/oleObject635.bin" Type="http://schemas.openxmlformats.org/officeDocument/2006/relationships/oleObject"/><Relationship Id="rId1033" Target="media/image391.wmf" Type="http://schemas.openxmlformats.org/officeDocument/2006/relationships/image"/><Relationship Id="rId1034" Target="embeddings/oleObject636.bin" Type="http://schemas.openxmlformats.org/officeDocument/2006/relationships/oleObject"/><Relationship Id="rId1035" Target="embeddings/oleObject637.bin" Type="http://schemas.openxmlformats.org/officeDocument/2006/relationships/oleObject"/><Relationship Id="rId1036" Target="embeddings/oleObject638.bin" Type="http://schemas.openxmlformats.org/officeDocument/2006/relationships/oleObject"/><Relationship Id="rId1037" Target="embeddings/oleObject639.bin" Type="http://schemas.openxmlformats.org/officeDocument/2006/relationships/oleObject"/><Relationship Id="rId1038" Target="embeddings/oleObject640.bin" Type="http://schemas.openxmlformats.org/officeDocument/2006/relationships/oleObject"/><Relationship Id="rId1039" Target="embeddings/oleObject641.bin" Type="http://schemas.openxmlformats.org/officeDocument/2006/relationships/oleObject"/><Relationship Id="rId104" Target="media/image44.wmf" Type="http://schemas.openxmlformats.org/officeDocument/2006/relationships/image"/><Relationship Id="rId1040" Target="embeddings/oleObject642.bin" Type="http://schemas.openxmlformats.org/officeDocument/2006/relationships/oleObject"/><Relationship Id="rId1041" Target="embeddings/oleObject643.bin" Type="http://schemas.openxmlformats.org/officeDocument/2006/relationships/oleObject"/><Relationship Id="rId1042" Target="media/image392.wmf" Type="http://schemas.openxmlformats.org/officeDocument/2006/relationships/image"/><Relationship Id="rId1043" Target="embeddings/oleObject644.bin" Type="http://schemas.openxmlformats.org/officeDocument/2006/relationships/oleObject"/><Relationship Id="rId1044" Target="media/image393.wmf" Type="http://schemas.openxmlformats.org/officeDocument/2006/relationships/image"/><Relationship Id="rId1045" Target="embeddings/oleObject645.bin" Type="http://schemas.openxmlformats.org/officeDocument/2006/relationships/oleObject"/><Relationship Id="rId1046" Target="embeddings/oleObject646.bin" Type="http://schemas.openxmlformats.org/officeDocument/2006/relationships/oleObject"/><Relationship Id="rId1047" Target="media/image394.wmf" Type="http://schemas.openxmlformats.org/officeDocument/2006/relationships/image"/><Relationship Id="rId1048" Target="embeddings/oleObject647.bin" Type="http://schemas.openxmlformats.org/officeDocument/2006/relationships/oleObject"/><Relationship Id="rId1049" Target="media/image395.wmf" Type="http://schemas.openxmlformats.org/officeDocument/2006/relationships/image"/><Relationship Id="rId105" Target="embeddings/oleObject54.bin" Type="http://schemas.openxmlformats.org/officeDocument/2006/relationships/oleObject"/><Relationship Id="rId1050" Target="embeddings/oleObject648.bin" Type="http://schemas.openxmlformats.org/officeDocument/2006/relationships/oleObject"/><Relationship Id="rId1051" Target="embeddings/oleObject649.bin" Type="http://schemas.openxmlformats.org/officeDocument/2006/relationships/oleObject"/><Relationship Id="rId1052" Target="media/image396.wmf" Type="http://schemas.openxmlformats.org/officeDocument/2006/relationships/image"/><Relationship Id="rId1053" Target="embeddings/oleObject650.bin" Type="http://schemas.openxmlformats.org/officeDocument/2006/relationships/oleObject"/><Relationship Id="rId1054" Target="media/image397.wmf" Type="http://schemas.openxmlformats.org/officeDocument/2006/relationships/image"/><Relationship Id="rId1055" Target="embeddings/oleObject651.bin" Type="http://schemas.openxmlformats.org/officeDocument/2006/relationships/oleObject"/><Relationship Id="rId1056" Target="media/image398.wmf" Type="http://schemas.openxmlformats.org/officeDocument/2006/relationships/image"/><Relationship Id="rId1057" Target="embeddings/oleObject652.bin" Type="http://schemas.openxmlformats.org/officeDocument/2006/relationships/oleObject"/><Relationship Id="rId1058" Target="media/image399.wmf" Type="http://schemas.openxmlformats.org/officeDocument/2006/relationships/image"/><Relationship Id="rId1059" Target="embeddings/oleObject653.bin" Type="http://schemas.openxmlformats.org/officeDocument/2006/relationships/oleObject"/><Relationship Id="rId106" Target="media/image45.wmf" Type="http://schemas.openxmlformats.org/officeDocument/2006/relationships/image"/><Relationship Id="rId1060" Target="media/image400.wmf" Type="http://schemas.openxmlformats.org/officeDocument/2006/relationships/image"/><Relationship Id="rId1061" Target="embeddings/oleObject654.bin" Type="http://schemas.openxmlformats.org/officeDocument/2006/relationships/oleObject"/><Relationship Id="rId1062" Target="media/image401.wmf" Type="http://schemas.openxmlformats.org/officeDocument/2006/relationships/image"/><Relationship Id="rId1063" Target="embeddings/oleObject655.bin" Type="http://schemas.openxmlformats.org/officeDocument/2006/relationships/oleObject"/><Relationship Id="rId1064" Target="media/image402.wmf" Type="http://schemas.openxmlformats.org/officeDocument/2006/relationships/image"/><Relationship Id="rId1065" Target="embeddings/oleObject656.bin" Type="http://schemas.openxmlformats.org/officeDocument/2006/relationships/oleObject"/><Relationship Id="rId1066" Target="media/image403.wmf" Type="http://schemas.openxmlformats.org/officeDocument/2006/relationships/image"/><Relationship Id="rId1067" Target="embeddings/oleObject657.bin" Type="http://schemas.openxmlformats.org/officeDocument/2006/relationships/oleObject"/><Relationship Id="rId1068" Target="embeddings/oleObject658.bin" Type="http://schemas.openxmlformats.org/officeDocument/2006/relationships/oleObject"/><Relationship Id="rId1069" Target="embeddings/oleObject659.bin" Type="http://schemas.openxmlformats.org/officeDocument/2006/relationships/oleObject"/><Relationship Id="rId107" Target="embeddings/oleObject55.bin" Type="http://schemas.openxmlformats.org/officeDocument/2006/relationships/oleObject"/><Relationship Id="rId1070" Target="media/image404.wmf" Type="http://schemas.openxmlformats.org/officeDocument/2006/relationships/image"/><Relationship Id="rId1071" Target="embeddings/oleObject660.bin" Type="http://schemas.openxmlformats.org/officeDocument/2006/relationships/oleObject"/><Relationship Id="rId1072" Target="media/image405.wmf" Type="http://schemas.openxmlformats.org/officeDocument/2006/relationships/image"/><Relationship Id="rId1073" Target="embeddings/oleObject661.bin" Type="http://schemas.openxmlformats.org/officeDocument/2006/relationships/oleObject"/><Relationship Id="rId1074" Target="media/image406.wmf" Type="http://schemas.openxmlformats.org/officeDocument/2006/relationships/image"/><Relationship Id="rId1075" Target="embeddings/oleObject662.bin" Type="http://schemas.openxmlformats.org/officeDocument/2006/relationships/oleObject"/><Relationship Id="rId1076" Target="media/image407.wmf" Type="http://schemas.openxmlformats.org/officeDocument/2006/relationships/image"/><Relationship Id="rId1077" Target="embeddings/oleObject663.bin" Type="http://schemas.openxmlformats.org/officeDocument/2006/relationships/oleObject"/><Relationship Id="rId1078" Target="embeddings/oleObject664.bin" Type="http://schemas.openxmlformats.org/officeDocument/2006/relationships/oleObject"/><Relationship Id="rId1079" Target="embeddings/oleObject665.bin" Type="http://schemas.openxmlformats.org/officeDocument/2006/relationships/oleObject"/><Relationship Id="rId108" Target="media/image46.wmf" Type="http://schemas.openxmlformats.org/officeDocument/2006/relationships/image"/><Relationship Id="rId1080" Target="embeddings/oleObject666.bin" Type="http://schemas.openxmlformats.org/officeDocument/2006/relationships/oleObject"/><Relationship Id="rId1081" Target="media/image408.wmf" Type="http://schemas.openxmlformats.org/officeDocument/2006/relationships/image"/><Relationship Id="rId1082" Target="embeddings/oleObject667.bin" Type="http://schemas.openxmlformats.org/officeDocument/2006/relationships/oleObject"/><Relationship Id="rId1083" Target="embeddings/oleObject668.bin" Type="http://schemas.openxmlformats.org/officeDocument/2006/relationships/oleObject"/><Relationship Id="rId1084" Target="embeddings/oleObject669.bin" Type="http://schemas.openxmlformats.org/officeDocument/2006/relationships/oleObject"/><Relationship Id="rId1085" Target="media/image409.wmf" Type="http://schemas.openxmlformats.org/officeDocument/2006/relationships/image"/><Relationship Id="rId1086" Target="embeddings/oleObject670.bin" Type="http://schemas.openxmlformats.org/officeDocument/2006/relationships/oleObject"/><Relationship Id="rId1087" Target="media/image410.wmf" Type="http://schemas.openxmlformats.org/officeDocument/2006/relationships/image"/><Relationship Id="rId1088" Target="embeddings/oleObject671.bin" Type="http://schemas.openxmlformats.org/officeDocument/2006/relationships/oleObject"/><Relationship Id="rId1089" Target="embeddings/oleObject672.bin" Type="http://schemas.openxmlformats.org/officeDocument/2006/relationships/oleObject"/><Relationship Id="rId109" Target="embeddings/oleObject56.bin" Type="http://schemas.openxmlformats.org/officeDocument/2006/relationships/oleObject"/><Relationship Id="rId1090" Target="embeddings/oleObject673.bin" Type="http://schemas.openxmlformats.org/officeDocument/2006/relationships/oleObject"/><Relationship Id="rId1091" Target="embeddings/oleObject674.bin" Type="http://schemas.openxmlformats.org/officeDocument/2006/relationships/oleObject"/><Relationship Id="rId1092" Target="media/image411.wmf" Type="http://schemas.openxmlformats.org/officeDocument/2006/relationships/image"/><Relationship Id="rId1093" Target="embeddings/oleObject675.bin" Type="http://schemas.openxmlformats.org/officeDocument/2006/relationships/oleObject"/><Relationship Id="rId1094" Target="media/image412.wmf" Type="http://schemas.openxmlformats.org/officeDocument/2006/relationships/image"/><Relationship Id="rId1095" Target="embeddings/oleObject676.bin" Type="http://schemas.openxmlformats.org/officeDocument/2006/relationships/oleObject"/><Relationship Id="rId1096" Target="embeddings/oleObject677.bin" Type="http://schemas.openxmlformats.org/officeDocument/2006/relationships/oleObject"/><Relationship Id="rId1097" Target="media/image413.wmf" Type="http://schemas.openxmlformats.org/officeDocument/2006/relationships/image"/><Relationship Id="rId1098" Target="embeddings/oleObject678.bin" Type="http://schemas.openxmlformats.org/officeDocument/2006/relationships/oleObject"/><Relationship Id="rId1099" Target="media/image414.wmf" Type="http://schemas.openxmlformats.org/officeDocument/2006/relationships/image"/><Relationship Id="rId11" Target="embeddings/oleObject2.bin" Type="http://schemas.openxmlformats.org/officeDocument/2006/relationships/oleObject"/><Relationship Id="rId110" Target="media/image47.wmf" Type="http://schemas.openxmlformats.org/officeDocument/2006/relationships/image"/><Relationship Id="rId1100" Target="embeddings/oleObject679.bin" Type="http://schemas.openxmlformats.org/officeDocument/2006/relationships/oleObject"/><Relationship Id="rId1101" Target="embeddings/oleObject680.bin" Type="http://schemas.openxmlformats.org/officeDocument/2006/relationships/oleObject"/><Relationship Id="rId1102" Target="media/image415.wmf" Type="http://schemas.openxmlformats.org/officeDocument/2006/relationships/image"/><Relationship Id="rId1103" Target="embeddings/oleObject681.bin" Type="http://schemas.openxmlformats.org/officeDocument/2006/relationships/oleObject"/><Relationship Id="rId1104" Target="media/image416.wmf" Type="http://schemas.openxmlformats.org/officeDocument/2006/relationships/image"/><Relationship Id="rId1105" Target="embeddings/oleObject682.bin" Type="http://schemas.openxmlformats.org/officeDocument/2006/relationships/oleObject"/><Relationship Id="rId1106" Target="embeddings/oleObject683.bin" Type="http://schemas.openxmlformats.org/officeDocument/2006/relationships/oleObject"/><Relationship Id="rId1107" Target="embeddings/oleObject684.bin" Type="http://schemas.openxmlformats.org/officeDocument/2006/relationships/oleObject"/><Relationship Id="rId1108" Target="embeddings/oleObject685.bin" Type="http://schemas.openxmlformats.org/officeDocument/2006/relationships/oleObject"/><Relationship Id="rId1109" Target="embeddings/oleObject686.bin" Type="http://schemas.openxmlformats.org/officeDocument/2006/relationships/oleObject"/><Relationship Id="rId111" Target="embeddings/oleObject57.bin" Type="http://schemas.openxmlformats.org/officeDocument/2006/relationships/oleObject"/><Relationship Id="rId1110" Target="media/image417.wmf" Type="http://schemas.openxmlformats.org/officeDocument/2006/relationships/image"/><Relationship Id="rId1111" Target="embeddings/oleObject687.bin" Type="http://schemas.openxmlformats.org/officeDocument/2006/relationships/oleObject"/><Relationship Id="rId1112" Target="embeddings/oleObject688.bin" Type="http://schemas.openxmlformats.org/officeDocument/2006/relationships/oleObject"/><Relationship Id="rId1113" Target="embeddings/oleObject689.bin" Type="http://schemas.openxmlformats.org/officeDocument/2006/relationships/oleObject"/><Relationship Id="rId1114" Target="media/image418.wmf" Type="http://schemas.openxmlformats.org/officeDocument/2006/relationships/image"/><Relationship Id="rId1115" Target="embeddings/oleObject690.bin" Type="http://schemas.openxmlformats.org/officeDocument/2006/relationships/oleObject"/><Relationship Id="rId1116" Target="media/image419.wmf" Type="http://schemas.openxmlformats.org/officeDocument/2006/relationships/image"/><Relationship Id="rId1117" Target="embeddings/oleObject691.bin" Type="http://schemas.openxmlformats.org/officeDocument/2006/relationships/oleObject"/><Relationship Id="rId1118" Target="media/image420.wmf" Type="http://schemas.openxmlformats.org/officeDocument/2006/relationships/image"/><Relationship Id="rId1119" Target="embeddings/oleObject692.bin" Type="http://schemas.openxmlformats.org/officeDocument/2006/relationships/oleObject"/><Relationship Id="rId112" Target="media/image48.wmf" Type="http://schemas.openxmlformats.org/officeDocument/2006/relationships/image"/><Relationship Id="rId1120" Target="media/image421.wmf" Type="http://schemas.openxmlformats.org/officeDocument/2006/relationships/image"/><Relationship Id="rId1121" Target="embeddings/oleObject693.bin" Type="http://schemas.openxmlformats.org/officeDocument/2006/relationships/oleObject"/><Relationship Id="rId1122" Target="media/image422.wmf" Type="http://schemas.openxmlformats.org/officeDocument/2006/relationships/image"/><Relationship Id="rId1123" Target="embeddings/oleObject694.bin" Type="http://schemas.openxmlformats.org/officeDocument/2006/relationships/oleObject"/><Relationship Id="rId1124" Target="media/image423.wmf" Type="http://schemas.openxmlformats.org/officeDocument/2006/relationships/image"/><Relationship Id="rId1125" Target="embeddings/oleObject695.bin" Type="http://schemas.openxmlformats.org/officeDocument/2006/relationships/oleObject"/><Relationship Id="rId1126" Target="embeddings/oleObject696.bin" Type="http://schemas.openxmlformats.org/officeDocument/2006/relationships/oleObject"/><Relationship Id="rId1127" Target="embeddings/oleObject697.bin" Type="http://schemas.openxmlformats.org/officeDocument/2006/relationships/oleObject"/><Relationship Id="rId1128" Target="media/image424.wmf" Type="http://schemas.openxmlformats.org/officeDocument/2006/relationships/image"/><Relationship Id="rId1129" Target="embeddings/oleObject698.bin" Type="http://schemas.openxmlformats.org/officeDocument/2006/relationships/oleObject"/><Relationship Id="rId113" Target="embeddings/oleObject58.bin" Type="http://schemas.openxmlformats.org/officeDocument/2006/relationships/oleObject"/><Relationship Id="rId1130" Target="media/image425.wmf" Type="http://schemas.openxmlformats.org/officeDocument/2006/relationships/image"/><Relationship Id="rId1131" Target="embeddings/oleObject699.bin" Type="http://schemas.openxmlformats.org/officeDocument/2006/relationships/oleObject"/><Relationship Id="rId1132" Target="media/image426.wmf" Type="http://schemas.openxmlformats.org/officeDocument/2006/relationships/image"/><Relationship Id="rId1133" Target="embeddings/oleObject700.bin" Type="http://schemas.openxmlformats.org/officeDocument/2006/relationships/oleObject"/><Relationship Id="rId1134" Target="embeddings/oleObject701.bin" Type="http://schemas.openxmlformats.org/officeDocument/2006/relationships/oleObject"/><Relationship Id="rId1135" Target="media/image427.wmf" Type="http://schemas.openxmlformats.org/officeDocument/2006/relationships/image"/><Relationship Id="rId1136" Target="embeddings/oleObject702.bin" Type="http://schemas.openxmlformats.org/officeDocument/2006/relationships/oleObject"/><Relationship Id="rId1137" Target="embeddings/oleObject703.bin" Type="http://schemas.openxmlformats.org/officeDocument/2006/relationships/oleObject"/><Relationship Id="rId1138" Target="media/image428.wmf" Type="http://schemas.openxmlformats.org/officeDocument/2006/relationships/image"/><Relationship Id="rId1139" Target="embeddings/oleObject704.bin" Type="http://schemas.openxmlformats.org/officeDocument/2006/relationships/oleObject"/><Relationship Id="rId114" Target="media/image49.wmf" Type="http://schemas.openxmlformats.org/officeDocument/2006/relationships/image"/><Relationship Id="rId1140" Target="media/image429.wmf" Type="http://schemas.openxmlformats.org/officeDocument/2006/relationships/image"/><Relationship Id="rId1141" Target="embeddings/oleObject705.bin" Type="http://schemas.openxmlformats.org/officeDocument/2006/relationships/oleObject"/><Relationship Id="rId1142" Target="media/image430.wmf" Type="http://schemas.openxmlformats.org/officeDocument/2006/relationships/image"/><Relationship Id="rId1143" Target="embeddings/oleObject706.bin" Type="http://schemas.openxmlformats.org/officeDocument/2006/relationships/oleObject"/><Relationship Id="rId1144" Target="embeddings/oleObject707.bin" Type="http://schemas.openxmlformats.org/officeDocument/2006/relationships/oleObject"/><Relationship Id="rId1145" Target="media/image431.wmf" Type="http://schemas.openxmlformats.org/officeDocument/2006/relationships/image"/><Relationship Id="rId1146" Target="embeddings/oleObject708.bin" Type="http://schemas.openxmlformats.org/officeDocument/2006/relationships/oleObject"/><Relationship Id="rId1147" Target="media/image432.wmf" Type="http://schemas.openxmlformats.org/officeDocument/2006/relationships/image"/><Relationship Id="rId1148" Target="embeddings/oleObject709.bin" Type="http://schemas.openxmlformats.org/officeDocument/2006/relationships/oleObject"/><Relationship Id="rId1149" Target="embeddings/oleObject710.bin" Type="http://schemas.openxmlformats.org/officeDocument/2006/relationships/oleObject"/><Relationship Id="rId115" Target="embeddings/oleObject59.bin" Type="http://schemas.openxmlformats.org/officeDocument/2006/relationships/oleObject"/><Relationship Id="rId1150" Target="embeddings/oleObject711.bin" Type="http://schemas.openxmlformats.org/officeDocument/2006/relationships/oleObject"/><Relationship Id="rId1151" Target="embeddings/oleObject712.bin" Type="http://schemas.openxmlformats.org/officeDocument/2006/relationships/oleObject"/><Relationship Id="rId1152" Target="embeddings/oleObject713.bin" Type="http://schemas.openxmlformats.org/officeDocument/2006/relationships/oleObject"/><Relationship Id="rId1153" Target="media/image433.wmf" Type="http://schemas.openxmlformats.org/officeDocument/2006/relationships/image"/><Relationship Id="rId1154" Target="embeddings/oleObject714.bin" Type="http://schemas.openxmlformats.org/officeDocument/2006/relationships/oleObject"/><Relationship Id="rId1155" Target="embeddings/oleObject715.bin" Type="http://schemas.openxmlformats.org/officeDocument/2006/relationships/oleObject"/><Relationship Id="rId1156" Target="embeddings/oleObject716.bin" Type="http://schemas.openxmlformats.org/officeDocument/2006/relationships/oleObject"/><Relationship Id="rId1157" Target="embeddings/oleObject717.bin" Type="http://schemas.openxmlformats.org/officeDocument/2006/relationships/oleObject"/><Relationship Id="rId1158" Target="embeddings/oleObject718.bin" Type="http://schemas.openxmlformats.org/officeDocument/2006/relationships/oleObject"/><Relationship Id="rId1159" Target="embeddings/oleObject719.bin" Type="http://schemas.openxmlformats.org/officeDocument/2006/relationships/oleObject"/><Relationship Id="rId116" Target="embeddings/oleObject60.bin" Type="http://schemas.openxmlformats.org/officeDocument/2006/relationships/oleObject"/><Relationship Id="rId1160" Target="embeddings/oleObject720.bin" Type="http://schemas.openxmlformats.org/officeDocument/2006/relationships/oleObject"/><Relationship Id="rId1161" Target="media/image434.wmf" Type="http://schemas.openxmlformats.org/officeDocument/2006/relationships/image"/><Relationship Id="rId1162" Target="embeddings/oleObject721.bin" Type="http://schemas.openxmlformats.org/officeDocument/2006/relationships/oleObject"/><Relationship Id="rId1163" Target="embeddings/oleObject722.bin" Type="http://schemas.openxmlformats.org/officeDocument/2006/relationships/oleObject"/><Relationship Id="rId1164" Target="embeddings/oleObject723.bin" Type="http://schemas.openxmlformats.org/officeDocument/2006/relationships/oleObject"/><Relationship Id="rId1165" Target="embeddings/oleObject724.bin" Type="http://schemas.openxmlformats.org/officeDocument/2006/relationships/oleObject"/><Relationship Id="rId1166" Target="embeddings/oleObject725.bin" Type="http://schemas.openxmlformats.org/officeDocument/2006/relationships/oleObject"/><Relationship Id="rId1167" Target="media/image435.wmf" Type="http://schemas.openxmlformats.org/officeDocument/2006/relationships/image"/><Relationship Id="rId1168" Target="embeddings/oleObject726.bin" Type="http://schemas.openxmlformats.org/officeDocument/2006/relationships/oleObject"/><Relationship Id="rId1169" Target="embeddings/oleObject727.bin" Type="http://schemas.openxmlformats.org/officeDocument/2006/relationships/oleObject"/><Relationship Id="rId117" Target="embeddings/oleObject61.bin" Type="http://schemas.openxmlformats.org/officeDocument/2006/relationships/oleObject"/><Relationship Id="rId1170" Target="media/image436.wmf" Type="http://schemas.openxmlformats.org/officeDocument/2006/relationships/image"/><Relationship Id="rId1171" Target="embeddings/oleObject728.bin" Type="http://schemas.openxmlformats.org/officeDocument/2006/relationships/oleObject"/><Relationship Id="rId1172" Target="media/image437.wmf" Type="http://schemas.openxmlformats.org/officeDocument/2006/relationships/image"/><Relationship Id="rId1173" Target="embeddings/oleObject729.bin" Type="http://schemas.openxmlformats.org/officeDocument/2006/relationships/oleObject"/><Relationship Id="rId1174" Target="media/image438.wmf" Type="http://schemas.openxmlformats.org/officeDocument/2006/relationships/image"/><Relationship Id="rId1175" Target="embeddings/oleObject730.bin" Type="http://schemas.openxmlformats.org/officeDocument/2006/relationships/oleObject"/><Relationship Id="rId1176" Target="embeddings/oleObject731.bin" Type="http://schemas.openxmlformats.org/officeDocument/2006/relationships/oleObject"/><Relationship Id="rId1177" Target="embeddings/oleObject732.bin" Type="http://schemas.openxmlformats.org/officeDocument/2006/relationships/oleObject"/><Relationship Id="rId1178" Target="media/image439.wmf" Type="http://schemas.openxmlformats.org/officeDocument/2006/relationships/image"/><Relationship Id="rId1179" Target="embeddings/oleObject733.bin" Type="http://schemas.openxmlformats.org/officeDocument/2006/relationships/oleObject"/><Relationship Id="rId118" Target="embeddings/oleObject62.bin" Type="http://schemas.openxmlformats.org/officeDocument/2006/relationships/oleObject"/><Relationship Id="rId1180" Target="embeddings/oleObject734.bin" Type="http://schemas.openxmlformats.org/officeDocument/2006/relationships/oleObject"/><Relationship Id="rId1181" Target="media/image440.wmf" Type="http://schemas.openxmlformats.org/officeDocument/2006/relationships/image"/><Relationship Id="rId1182" Target="embeddings/oleObject735.bin" Type="http://schemas.openxmlformats.org/officeDocument/2006/relationships/oleObject"/><Relationship Id="rId1183" Target="embeddings/oleObject736.bin" Type="http://schemas.openxmlformats.org/officeDocument/2006/relationships/oleObject"/><Relationship Id="rId1184" Target="media/image441.wmf" Type="http://schemas.openxmlformats.org/officeDocument/2006/relationships/image"/><Relationship Id="rId1185" Target="embeddings/oleObject737.bin" Type="http://schemas.openxmlformats.org/officeDocument/2006/relationships/oleObject"/><Relationship Id="rId1186" Target="media/image442.wmf" Type="http://schemas.openxmlformats.org/officeDocument/2006/relationships/image"/><Relationship Id="rId1187" Target="embeddings/oleObject738.bin" Type="http://schemas.openxmlformats.org/officeDocument/2006/relationships/oleObject"/><Relationship Id="rId1188" Target="media/image443.wmf" Type="http://schemas.openxmlformats.org/officeDocument/2006/relationships/image"/><Relationship Id="rId1189" Target="embeddings/oleObject739.bin" Type="http://schemas.openxmlformats.org/officeDocument/2006/relationships/oleObject"/><Relationship Id="rId119" Target="embeddings/oleObject63.bin" Type="http://schemas.openxmlformats.org/officeDocument/2006/relationships/oleObject"/><Relationship Id="rId1190" Target="media/image444.wmf" Type="http://schemas.openxmlformats.org/officeDocument/2006/relationships/image"/><Relationship Id="rId1191" Target="embeddings/oleObject740.bin" Type="http://schemas.openxmlformats.org/officeDocument/2006/relationships/oleObject"/><Relationship Id="rId1192" Target="embeddings/oleObject741.bin" Type="http://schemas.openxmlformats.org/officeDocument/2006/relationships/oleObject"/><Relationship Id="rId1193" Target="media/image445.wmf" Type="http://schemas.openxmlformats.org/officeDocument/2006/relationships/image"/><Relationship Id="rId1194" Target="embeddings/oleObject742.bin" Type="http://schemas.openxmlformats.org/officeDocument/2006/relationships/oleObject"/><Relationship Id="rId1195" Target="media/image446.wmf" Type="http://schemas.openxmlformats.org/officeDocument/2006/relationships/image"/><Relationship Id="rId1196" Target="embeddings/oleObject743.bin" Type="http://schemas.openxmlformats.org/officeDocument/2006/relationships/oleObject"/><Relationship Id="rId1197" Target="embeddings/oleObject744.bin" Type="http://schemas.openxmlformats.org/officeDocument/2006/relationships/oleObject"/><Relationship Id="rId1198" Target="media/image447.wmf" Type="http://schemas.openxmlformats.org/officeDocument/2006/relationships/image"/><Relationship Id="rId1199" Target="embeddings/oleObject745.bin" Type="http://schemas.openxmlformats.org/officeDocument/2006/relationships/oleObject"/><Relationship Id="rId12" Target="media/image3.wmf" Type="http://schemas.openxmlformats.org/officeDocument/2006/relationships/image"/><Relationship Id="rId120" Target="embeddings/oleObject64.bin" Type="http://schemas.openxmlformats.org/officeDocument/2006/relationships/oleObject"/><Relationship Id="rId1200" Target="embeddings/oleObject746.bin" Type="http://schemas.openxmlformats.org/officeDocument/2006/relationships/oleObject"/><Relationship Id="rId1201" Target="media/image448.wmf" Type="http://schemas.openxmlformats.org/officeDocument/2006/relationships/image"/><Relationship Id="rId1202" Target="embeddings/oleObject747.bin" Type="http://schemas.openxmlformats.org/officeDocument/2006/relationships/oleObject"/><Relationship Id="rId1203" Target="embeddings/oleObject748.bin" Type="http://schemas.openxmlformats.org/officeDocument/2006/relationships/oleObject"/><Relationship Id="rId1204" Target="embeddings/oleObject749.bin" Type="http://schemas.openxmlformats.org/officeDocument/2006/relationships/oleObject"/><Relationship Id="rId1205" Target="media/image449.wmf" Type="http://schemas.openxmlformats.org/officeDocument/2006/relationships/image"/><Relationship Id="rId1206" Target="embeddings/oleObject750.bin" Type="http://schemas.openxmlformats.org/officeDocument/2006/relationships/oleObject"/><Relationship Id="rId1207" Target="embeddings/oleObject751.bin" Type="http://schemas.openxmlformats.org/officeDocument/2006/relationships/oleObject"/><Relationship Id="rId1208" Target="media/image450.wmf" Type="http://schemas.openxmlformats.org/officeDocument/2006/relationships/image"/><Relationship Id="rId1209" Target="embeddings/oleObject752.bin" Type="http://schemas.openxmlformats.org/officeDocument/2006/relationships/oleObject"/><Relationship Id="rId121" Target="media/image50.wmf" Type="http://schemas.openxmlformats.org/officeDocument/2006/relationships/image"/><Relationship Id="rId1210" Target="media/image451.wmf" Type="http://schemas.openxmlformats.org/officeDocument/2006/relationships/image"/><Relationship Id="rId1211" Target="embeddings/oleObject753.bin" Type="http://schemas.openxmlformats.org/officeDocument/2006/relationships/oleObject"/><Relationship Id="rId1212" Target="embeddings/oleObject754.bin" Type="http://schemas.openxmlformats.org/officeDocument/2006/relationships/oleObject"/><Relationship Id="rId1213" Target="media/image452.wmf" Type="http://schemas.openxmlformats.org/officeDocument/2006/relationships/image"/><Relationship Id="rId1214" Target="embeddings/oleObject755.bin" Type="http://schemas.openxmlformats.org/officeDocument/2006/relationships/oleObject"/><Relationship Id="rId1215" Target="embeddings/oleObject756.bin" Type="http://schemas.openxmlformats.org/officeDocument/2006/relationships/oleObject"/><Relationship Id="rId1216" Target="media/image453.wmf" Type="http://schemas.openxmlformats.org/officeDocument/2006/relationships/image"/><Relationship Id="rId1217" Target="embeddings/oleObject757.bin" Type="http://schemas.openxmlformats.org/officeDocument/2006/relationships/oleObject"/><Relationship Id="rId1218" Target="media/image454.wmf" Type="http://schemas.openxmlformats.org/officeDocument/2006/relationships/image"/><Relationship Id="rId1219" Target="embeddings/oleObject758.bin" Type="http://schemas.openxmlformats.org/officeDocument/2006/relationships/oleObject"/><Relationship Id="rId122" Target="embeddings/oleObject65.bin" Type="http://schemas.openxmlformats.org/officeDocument/2006/relationships/oleObject"/><Relationship Id="rId1220" Target="media/image455.wmf" Type="http://schemas.openxmlformats.org/officeDocument/2006/relationships/image"/><Relationship Id="rId1221" Target="embeddings/oleObject759.bin" Type="http://schemas.openxmlformats.org/officeDocument/2006/relationships/oleObject"/><Relationship Id="rId1222" Target="media/image456.wmf" Type="http://schemas.openxmlformats.org/officeDocument/2006/relationships/image"/><Relationship Id="rId1223" Target="embeddings/oleObject760.bin" Type="http://schemas.openxmlformats.org/officeDocument/2006/relationships/oleObject"/><Relationship Id="rId1224" Target="media/image457.wmf" Type="http://schemas.openxmlformats.org/officeDocument/2006/relationships/image"/><Relationship Id="rId1225" Target="embeddings/oleObject761.bin" Type="http://schemas.openxmlformats.org/officeDocument/2006/relationships/oleObject"/><Relationship Id="rId1226" Target="embeddings/oleObject762.bin" Type="http://schemas.openxmlformats.org/officeDocument/2006/relationships/oleObject"/><Relationship Id="rId1227" Target="embeddings/oleObject763.bin" Type="http://schemas.openxmlformats.org/officeDocument/2006/relationships/oleObject"/><Relationship Id="rId1228" Target="media/image458.wmf" Type="http://schemas.openxmlformats.org/officeDocument/2006/relationships/image"/><Relationship Id="rId1229" Target="embeddings/oleObject764.bin" Type="http://schemas.openxmlformats.org/officeDocument/2006/relationships/oleObject"/><Relationship Id="rId123" Target="embeddings/oleObject66.bin" Type="http://schemas.openxmlformats.org/officeDocument/2006/relationships/oleObject"/><Relationship Id="rId1230" Target="embeddings/oleObject765.bin" Type="http://schemas.openxmlformats.org/officeDocument/2006/relationships/oleObject"/><Relationship Id="rId1231" Target="media/image459.wmf" Type="http://schemas.openxmlformats.org/officeDocument/2006/relationships/image"/><Relationship Id="rId1232" Target="embeddings/oleObject766.bin" Type="http://schemas.openxmlformats.org/officeDocument/2006/relationships/oleObject"/><Relationship Id="rId1233" Target="media/image460.wmf" Type="http://schemas.openxmlformats.org/officeDocument/2006/relationships/image"/><Relationship Id="rId1234" Target="embeddings/oleObject767.bin" Type="http://schemas.openxmlformats.org/officeDocument/2006/relationships/oleObject"/><Relationship Id="rId1235" Target="media/image461.wmf" Type="http://schemas.openxmlformats.org/officeDocument/2006/relationships/image"/><Relationship Id="rId1236" Target="embeddings/oleObject768.bin" Type="http://schemas.openxmlformats.org/officeDocument/2006/relationships/oleObject"/><Relationship Id="rId1237" Target="media/image462.wmf" Type="http://schemas.openxmlformats.org/officeDocument/2006/relationships/image"/><Relationship Id="rId1238" Target="embeddings/oleObject769.bin" Type="http://schemas.openxmlformats.org/officeDocument/2006/relationships/oleObject"/><Relationship Id="rId1239" Target="embeddings/oleObject770.bin" Type="http://schemas.openxmlformats.org/officeDocument/2006/relationships/oleObject"/><Relationship Id="rId124" Target="media/image51.wmf" Type="http://schemas.openxmlformats.org/officeDocument/2006/relationships/image"/><Relationship Id="rId1240" Target="media/image463.wmf" Type="http://schemas.openxmlformats.org/officeDocument/2006/relationships/image"/><Relationship Id="rId1241" Target="embeddings/oleObject771.bin" Type="http://schemas.openxmlformats.org/officeDocument/2006/relationships/oleObject"/><Relationship Id="rId1242" Target="media/image464.wmf" Type="http://schemas.openxmlformats.org/officeDocument/2006/relationships/image"/><Relationship Id="rId1243" Target="embeddings/oleObject772.bin" Type="http://schemas.openxmlformats.org/officeDocument/2006/relationships/oleObject"/><Relationship Id="rId1244" Target="embeddings/oleObject773.bin" Type="http://schemas.openxmlformats.org/officeDocument/2006/relationships/oleObject"/><Relationship Id="rId1245" Target="embeddings/oleObject774.bin" Type="http://schemas.openxmlformats.org/officeDocument/2006/relationships/oleObject"/><Relationship Id="rId1246" Target="media/image465.wmf" Type="http://schemas.openxmlformats.org/officeDocument/2006/relationships/image"/><Relationship Id="rId1247" Target="embeddings/oleObject775.bin" Type="http://schemas.openxmlformats.org/officeDocument/2006/relationships/oleObject"/><Relationship Id="rId1248" Target="embeddings/oleObject776.bin" Type="http://schemas.openxmlformats.org/officeDocument/2006/relationships/oleObject"/><Relationship Id="rId1249" Target="embeddings/oleObject777.bin" Type="http://schemas.openxmlformats.org/officeDocument/2006/relationships/oleObject"/><Relationship Id="rId125" Target="embeddings/oleObject67.bin" Type="http://schemas.openxmlformats.org/officeDocument/2006/relationships/oleObject"/><Relationship Id="rId1250" Target="embeddings/oleObject778.bin" Type="http://schemas.openxmlformats.org/officeDocument/2006/relationships/oleObject"/><Relationship Id="rId1251" Target="media/image466.wmf" Type="http://schemas.openxmlformats.org/officeDocument/2006/relationships/image"/><Relationship Id="rId1252" Target="embeddings/oleObject779.bin" Type="http://schemas.openxmlformats.org/officeDocument/2006/relationships/oleObject"/><Relationship Id="rId1253" Target="embeddings/oleObject780.bin" Type="http://schemas.openxmlformats.org/officeDocument/2006/relationships/oleObject"/><Relationship Id="rId1254" Target="media/image467.wmf" Type="http://schemas.openxmlformats.org/officeDocument/2006/relationships/image"/><Relationship Id="rId1255" Target="embeddings/oleObject781.bin" Type="http://schemas.openxmlformats.org/officeDocument/2006/relationships/oleObject"/><Relationship Id="rId1256" Target="media/image468.wmf" Type="http://schemas.openxmlformats.org/officeDocument/2006/relationships/image"/><Relationship Id="rId1257" Target="embeddings/oleObject782.bin" Type="http://schemas.openxmlformats.org/officeDocument/2006/relationships/oleObject"/><Relationship Id="rId1258" Target="media/image469.wmf" Type="http://schemas.openxmlformats.org/officeDocument/2006/relationships/image"/><Relationship Id="rId1259" Target="embeddings/oleObject783.bin" Type="http://schemas.openxmlformats.org/officeDocument/2006/relationships/oleObject"/><Relationship Id="rId126" Target="embeddings/oleObject68.bin" Type="http://schemas.openxmlformats.org/officeDocument/2006/relationships/oleObject"/><Relationship Id="rId1260" Target="embeddings/oleObject784.bin" Type="http://schemas.openxmlformats.org/officeDocument/2006/relationships/oleObject"/><Relationship Id="rId1261" Target="media/image470.wmf" Type="http://schemas.openxmlformats.org/officeDocument/2006/relationships/image"/><Relationship Id="rId1262" Target="embeddings/oleObject785.bin" Type="http://schemas.openxmlformats.org/officeDocument/2006/relationships/oleObject"/><Relationship Id="rId1263" Target="media/image471.wmf" Type="http://schemas.openxmlformats.org/officeDocument/2006/relationships/image"/><Relationship Id="rId1264" Target="embeddings/oleObject786.bin" Type="http://schemas.openxmlformats.org/officeDocument/2006/relationships/oleObject"/><Relationship Id="rId1265" Target="media/image472.wmf" Type="http://schemas.openxmlformats.org/officeDocument/2006/relationships/image"/><Relationship Id="rId1266" Target="embeddings/oleObject787.bin" Type="http://schemas.openxmlformats.org/officeDocument/2006/relationships/oleObject"/><Relationship Id="rId1267" Target="media/image473.wmf" Type="http://schemas.openxmlformats.org/officeDocument/2006/relationships/image"/><Relationship Id="rId1268" Target="embeddings/oleObject788.bin" Type="http://schemas.openxmlformats.org/officeDocument/2006/relationships/oleObject"/><Relationship Id="rId1269" Target="embeddings/oleObject789.bin" Type="http://schemas.openxmlformats.org/officeDocument/2006/relationships/oleObject"/><Relationship Id="rId127" Target="media/image52.wmf" Type="http://schemas.openxmlformats.org/officeDocument/2006/relationships/image"/><Relationship Id="rId1270" Target="media/image474.wmf" Type="http://schemas.openxmlformats.org/officeDocument/2006/relationships/image"/><Relationship Id="rId1271" Target="embeddings/oleObject790.bin" Type="http://schemas.openxmlformats.org/officeDocument/2006/relationships/oleObject"/><Relationship Id="rId1272" Target="media/image475.wmf" Type="http://schemas.openxmlformats.org/officeDocument/2006/relationships/image"/><Relationship Id="rId1273" Target="embeddings/oleObject791.bin" Type="http://schemas.openxmlformats.org/officeDocument/2006/relationships/oleObject"/><Relationship Id="rId1274" Target="media/image476.wmf" Type="http://schemas.openxmlformats.org/officeDocument/2006/relationships/image"/><Relationship Id="rId1275" Target="embeddings/oleObject792.bin" Type="http://schemas.openxmlformats.org/officeDocument/2006/relationships/oleObject"/><Relationship Id="rId1276" Target="embeddings/oleObject793.bin" Type="http://schemas.openxmlformats.org/officeDocument/2006/relationships/oleObject"/><Relationship Id="rId1277" Target="media/image477.wmf" Type="http://schemas.openxmlformats.org/officeDocument/2006/relationships/image"/><Relationship Id="rId1278" Target="embeddings/oleObject794.bin" Type="http://schemas.openxmlformats.org/officeDocument/2006/relationships/oleObject"/><Relationship Id="rId1279" Target="media/image478.emf" Type="http://schemas.openxmlformats.org/officeDocument/2006/relationships/image"/><Relationship Id="rId128" Target="embeddings/oleObject69.bin" Type="http://schemas.openxmlformats.org/officeDocument/2006/relationships/oleObject"/><Relationship Id="rId1280" Target="media/image479.wmf" Type="http://schemas.openxmlformats.org/officeDocument/2006/relationships/image"/><Relationship Id="rId1281" Target="embeddings/oleObject795.bin" Type="http://schemas.openxmlformats.org/officeDocument/2006/relationships/oleObject"/><Relationship Id="rId1282" Target="embeddings/oleObject796.bin" Type="http://schemas.openxmlformats.org/officeDocument/2006/relationships/oleObject"/><Relationship Id="rId1283" Target="media/image480.wmf" Type="http://schemas.openxmlformats.org/officeDocument/2006/relationships/image"/><Relationship Id="rId1284" Target="embeddings/oleObject797.bin" Type="http://schemas.openxmlformats.org/officeDocument/2006/relationships/oleObject"/><Relationship Id="rId1285" Target="media/image481.wmf" Type="http://schemas.openxmlformats.org/officeDocument/2006/relationships/image"/><Relationship Id="rId1286" Target="embeddings/oleObject798.bin" Type="http://schemas.openxmlformats.org/officeDocument/2006/relationships/oleObject"/><Relationship Id="rId1287" Target="embeddings/oleObject799.bin" Type="http://schemas.openxmlformats.org/officeDocument/2006/relationships/oleObject"/><Relationship Id="rId1288" Target="media/image482.wmf" Type="http://schemas.openxmlformats.org/officeDocument/2006/relationships/image"/><Relationship Id="rId1289" Target="embeddings/oleObject800.bin" Type="http://schemas.openxmlformats.org/officeDocument/2006/relationships/oleObject"/><Relationship Id="rId129" Target="media/image53.wmf" Type="http://schemas.openxmlformats.org/officeDocument/2006/relationships/image"/><Relationship Id="rId1290" Target="media/image483.wmf" Type="http://schemas.openxmlformats.org/officeDocument/2006/relationships/image"/><Relationship Id="rId1291" Target="embeddings/oleObject801.bin" Type="http://schemas.openxmlformats.org/officeDocument/2006/relationships/oleObject"/><Relationship Id="rId1292" Target="embeddings/oleObject802.bin" Type="http://schemas.openxmlformats.org/officeDocument/2006/relationships/oleObject"/><Relationship Id="rId1293" Target="embeddings/oleObject803.bin" Type="http://schemas.openxmlformats.org/officeDocument/2006/relationships/oleObject"/><Relationship Id="rId1294" Target="embeddings/oleObject804.bin" Type="http://schemas.openxmlformats.org/officeDocument/2006/relationships/oleObject"/><Relationship Id="rId1295" Target="media/image484.wmf" Type="http://schemas.openxmlformats.org/officeDocument/2006/relationships/image"/><Relationship Id="rId1296" Target="embeddings/oleObject805.bin" Type="http://schemas.openxmlformats.org/officeDocument/2006/relationships/oleObject"/><Relationship Id="rId1297" Target="media/image485.wmf" Type="http://schemas.openxmlformats.org/officeDocument/2006/relationships/image"/><Relationship Id="rId1298" Target="embeddings/oleObject806.bin" Type="http://schemas.openxmlformats.org/officeDocument/2006/relationships/oleObject"/><Relationship Id="rId1299" Target="media/image486.wmf" Type="http://schemas.openxmlformats.org/officeDocument/2006/relationships/image"/><Relationship Id="rId13" Target="embeddings/oleObject3.bin" Type="http://schemas.openxmlformats.org/officeDocument/2006/relationships/oleObject"/><Relationship Id="rId130" Target="embeddings/oleObject70.bin" Type="http://schemas.openxmlformats.org/officeDocument/2006/relationships/oleObject"/><Relationship Id="rId1300" Target="embeddings/oleObject807.bin" Type="http://schemas.openxmlformats.org/officeDocument/2006/relationships/oleObject"/><Relationship Id="rId1301" Target="media/image487.wmf" Type="http://schemas.openxmlformats.org/officeDocument/2006/relationships/image"/><Relationship Id="rId1302" Target="embeddings/oleObject808.bin" Type="http://schemas.openxmlformats.org/officeDocument/2006/relationships/oleObject"/><Relationship Id="rId1303" Target="media/image488.wmf" Type="http://schemas.openxmlformats.org/officeDocument/2006/relationships/image"/><Relationship Id="rId1304" Target="embeddings/oleObject809.bin" Type="http://schemas.openxmlformats.org/officeDocument/2006/relationships/oleObject"/><Relationship Id="rId1305" Target="media/image489.emf" Type="http://schemas.openxmlformats.org/officeDocument/2006/relationships/image"/><Relationship Id="rId1306" Target="media/image490.wmf" Type="http://schemas.openxmlformats.org/officeDocument/2006/relationships/image"/><Relationship Id="rId1307" Target="embeddings/oleObject810.bin" Type="http://schemas.openxmlformats.org/officeDocument/2006/relationships/oleObject"/><Relationship Id="rId1308" Target="media/image491.wmf" Type="http://schemas.openxmlformats.org/officeDocument/2006/relationships/image"/><Relationship Id="rId1309" Target="embeddings/oleObject811.bin" Type="http://schemas.openxmlformats.org/officeDocument/2006/relationships/oleObject"/><Relationship Id="rId131" Target="embeddings/oleObject71.bin" Type="http://schemas.openxmlformats.org/officeDocument/2006/relationships/oleObject"/><Relationship Id="rId1310" Target="media/image492.wmf" Type="http://schemas.openxmlformats.org/officeDocument/2006/relationships/image"/><Relationship Id="rId1311" Target="embeddings/oleObject812.bin" Type="http://schemas.openxmlformats.org/officeDocument/2006/relationships/oleObject"/><Relationship Id="rId1312" Target="media/image493.wmf" Type="http://schemas.openxmlformats.org/officeDocument/2006/relationships/image"/><Relationship Id="rId1313" Target="embeddings/oleObject813.bin" Type="http://schemas.openxmlformats.org/officeDocument/2006/relationships/oleObject"/><Relationship Id="rId1314" Target="embeddings/oleObject814.bin" Type="http://schemas.openxmlformats.org/officeDocument/2006/relationships/oleObject"/><Relationship Id="rId1315" Target="embeddings/oleObject815.bin" Type="http://schemas.openxmlformats.org/officeDocument/2006/relationships/oleObject"/><Relationship Id="rId1316" Target="embeddings/oleObject816.bin" Type="http://schemas.openxmlformats.org/officeDocument/2006/relationships/oleObject"/><Relationship Id="rId1317" Target="embeddings/oleObject817.bin" Type="http://schemas.openxmlformats.org/officeDocument/2006/relationships/oleObject"/><Relationship Id="rId1318" Target="media/image494.emf" Type="http://schemas.openxmlformats.org/officeDocument/2006/relationships/image"/><Relationship Id="rId1319" Target="media/image495.wmf" Type="http://schemas.openxmlformats.org/officeDocument/2006/relationships/image"/><Relationship Id="rId132" Target="embeddings/oleObject72.bin" Type="http://schemas.openxmlformats.org/officeDocument/2006/relationships/oleObject"/><Relationship Id="rId1320" Target="embeddings/oleObject818.bin" Type="http://schemas.openxmlformats.org/officeDocument/2006/relationships/oleObject"/><Relationship Id="rId1321" Target="media/image496.wmf" Type="http://schemas.openxmlformats.org/officeDocument/2006/relationships/image"/><Relationship Id="rId1322" Target="embeddings/oleObject819.bin" Type="http://schemas.openxmlformats.org/officeDocument/2006/relationships/oleObject"/><Relationship Id="rId1323" Target="media/image497.wmf" Type="http://schemas.openxmlformats.org/officeDocument/2006/relationships/image"/><Relationship Id="rId1324" Target="embeddings/oleObject820.bin" Type="http://schemas.openxmlformats.org/officeDocument/2006/relationships/oleObject"/><Relationship Id="rId1325" Target="media/image498.wmf" Type="http://schemas.openxmlformats.org/officeDocument/2006/relationships/image"/><Relationship Id="rId1326" Target="embeddings/oleObject821.bin" Type="http://schemas.openxmlformats.org/officeDocument/2006/relationships/oleObject"/><Relationship Id="rId1327" Target="media/image499.wmf" Type="http://schemas.openxmlformats.org/officeDocument/2006/relationships/image"/><Relationship Id="rId1328" Target="embeddings/oleObject822.bin" Type="http://schemas.openxmlformats.org/officeDocument/2006/relationships/oleObject"/><Relationship Id="rId1329" Target="media/image500.wmf" Type="http://schemas.openxmlformats.org/officeDocument/2006/relationships/image"/><Relationship Id="rId133" Target="media/image54.wmf" Type="http://schemas.openxmlformats.org/officeDocument/2006/relationships/image"/><Relationship Id="rId1330" Target="embeddings/oleObject823.bin" Type="http://schemas.openxmlformats.org/officeDocument/2006/relationships/oleObject"/><Relationship Id="rId1331" Target="media/image501.wmf" Type="http://schemas.openxmlformats.org/officeDocument/2006/relationships/image"/><Relationship Id="rId1332" Target="embeddings/oleObject824.bin" Type="http://schemas.openxmlformats.org/officeDocument/2006/relationships/oleObject"/><Relationship Id="rId1333" Target="embeddings/oleObject825.bin" Type="http://schemas.openxmlformats.org/officeDocument/2006/relationships/oleObject"/><Relationship Id="rId1334" Target="media/image502.wmf" Type="http://schemas.openxmlformats.org/officeDocument/2006/relationships/image"/><Relationship Id="rId1335" Target="embeddings/oleObject826.bin" Type="http://schemas.openxmlformats.org/officeDocument/2006/relationships/oleObject"/><Relationship Id="rId1336" Target="embeddings/oleObject827.bin" Type="http://schemas.openxmlformats.org/officeDocument/2006/relationships/oleObject"/><Relationship Id="rId1337" Target="embeddings/oleObject828.bin" Type="http://schemas.openxmlformats.org/officeDocument/2006/relationships/oleObject"/><Relationship Id="rId1338" Target="media/image503.wmf" Type="http://schemas.openxmlformats.org/officeDocument/2006/relationships/image"/><Relationship Id="rId1339" Target="embeddings/oleObject829.bin" Type="http://schemas.openxmlformats.org/officeDocument/2006/relationships/oleObject"/><Relationship Id="rId134" Target="embeddings/oleObject73.bin" Type="http://schemas.openxmlformats.org/officeDocument/2006/relationships/oleObject"/><Relationship Id="rId1340" Target="media/image504.wmf" Type="http://schemas.openxmlformats.org/officeDocument/2006/relationships/image"/><Relationship Id="rId1341" Target="embeddings/oleObject830.bin" Type="http://schemas.openxmlformats.org/officeDocument/2006/relationships/oleObject"/><Relationship Id="rId1342" Target="media/image505.wmf" Type="http://schemas.openxmlformats.org/officeDocument/2006/relationships/image"/><Relationship Id="rId1343" Target="embeddings/oleObject831.bin" Type="http://schemas.openxmlformats.org/officeDocument/2006/relationships/oleObject"/><Relationship Id="rId1344" Target="media/image506.wmf" Type="http://schemas.openxmlformats.org/officeDocument/2006/relationships/image"/><Relationship Id="rId1345" Target="embeddings/oleObject832.bin" Type="http://schemas.openxmlformats.org/officeDocument/2006/relationships/oleObject"/><Relationship Id="rId1346" Target="embeddings/oleObject833.bin" Type="http://schemas.openxmlformats.org/officeDocument/2006/relationships/oleObject"/><Relationship Id="rId1347" Target="media/image507.wmf" Type="http://schemas.openxmlformats.org/officeDocument/2006/relationships/image"/><Relationship Id="rId1348" Target="embeddings/oleObject834.bin" Type="http://schemas.openxmlformats.org/officeDocument/2006/relationships/oleObject"/><Relationship Id="rId1349" Target="media/image508.wmf" Type="http://schemas.openxmlformats.org/officeDocument/2006/relationships/image"/><Relationship Id="rId135" Target="embeddings/oleObject74.bin" Type="http://schemas.openxmlformats.org/officeDocument/2006/relationships/oleObject"/><Relationship Id="rId1350" Target="embeddings/oleObject835.bin" Type="http://schemas.openxmlformats.org/officeDocument/2006/relationships/oleObject"/><Relationship Id="rId1351" Target="media/image509.wmf" Type="http://schemas.openxmlformats.org/officeDocument/2006/relationships/image"/><Relationship Id="rId1352" Target="embeddings/oleObject836.bin" Type="http://schemas.openxmlformats.org/officeDocument/2006/relationships/oleObject"/><Relationship Id="rId1353" Target="media/image510.wmf" Type="http://schemas.openxmlformats.org/officeDocument/2006/relationships/image"/><Relationship Id="rId1354" Target="embeddings/oleObject837.bin" Type="http://schemas.openxmlformats.org/officeDocument/2006/relationships/oleObject"/><Relationship Id="rId1355" Target="media/image511.wmf" Type="http://schemas.openxmlformats.org/officeDocument/2006/relationships/image"/><Relationship Id="rId1356" Target="embeddings/oleObject838.bin" Type="http://schemas.openxmlformats.org/officeDocument/2006/relationships/oleObject"/><Relationship Id="rId1357" Target="media/image512.wmf" Type="http://schemas.openxmlformats.org/officeDocument/2006/relationships/image"/><Relationship Id="rId1358" Target="embeddings/oleObject839.bin" Type="http://schemas.openxmlformats.org/officeDocument/2006/relationships/oleObject"/><Relationship Id="rId1359" Target="media/image513.wmf" Type="http://schemas.openxmlformats.org/officeDocument/2006/relationships/image"/><Relationship Id="rId136" Target="embeddings/oleObject75.bin" Type="http://schemas.openxmlformats.org/officeDocument/2006/relationships/oleObject"/><Relationship Id="rId1360" Target="embeddings/oleObject840.bin" Type="http://schemas.openxmlformats.org/officeDocument/2006/relationships/oleObject"/><Relationship Id="rId1361" Target="embeddings/oleObject841.bin" Type="http://schemas.openxmlformats.org/officeDocument/2006/relationships/oleObject"/><Relationship Id="rId1362" Target="media/image514.wmf" Type="http://schemas.openxmlformats.org/officeDocument/2006/relationships/image"/><Relationship Id="rId1363" Target="embeddings/oleObject842.bin" Type="http://schemas.openxmlformats.org/officeDocument/2006/relationships/oleObject"/><Relationship Id="rId1364" Target="media/image515.wmf" Type="http://schemas.openxmlformats.org/officeDocument/2006/relationships/image"/><Relationship Id="rId1365" Target="embeddings/oleObject843.bin" Type="http://schemas.openxmlformats.org/officeDocument/2006/relationships/oleObject"/><Relationship Id="rId1366" Target="embeddings/oleObject844.bin" Type="http://schemas.openxmlformats.org/officeDocument/2006/relationships/oleObject"/><Relationship Id="rId1367" Target="media/image516.wmf" Type="http://schemas.openxmlformats.org/officeDocument/2006/relationships/image"/><Relationship Id="rId1368" Target="embeddings/oleObject845.bin" Type="http://schemas.openxmlformats.org/officeDocument/2006/relationships/oleObject"/><Relationship Id="rId1369" Target="media/image517.wmf" Type="http://schemas.openxmlformats.org/officeDocument/2006/relationships/image"/><Relationship Id="rId137" Target="media/image55.wmf" Type="http://schemas.openxmlformats.org/officeDocument/2006/relationships/image"/><Relationship Id="rId1370" Target="embeddings/oleObject846.bin" Type="http://schemas.openxmlformats.org/officeDocument/2006/relationships/oleObject"/><Relationship Id="rId1371" Target="embeddings/oleObject847.bin" Type="http://schemas.openxmlformats.org/officeDocument/2006/relationships/oleObject"/><Relationship Id="rId1372" Target="embeddings/oleObject848.bin" Type="http://schemas.openxmlformats.org/officeDocument/2006/relationships/oleObject"/><Relationship Id="rId1373" Target="embeddings/oleObject849.bin" Type="http://schemas.openxmlformats.org/officeDocument/2006/relationships/oleObject"/><Relationship Id="rId1374" Target="media/image518.wmf" Type="http://schemas.openxmlformats.org/officeDocument/2006/relationships/image"/><Relationship Id="rId1375" Target="embeddings/oleObject850.bin" Type="http://schemas.openxmlformats.org/officeDocument/2006/relationships/oleObject"/><Relationship Id="rId1376" Target="media/image519.wmf" Type="http://schemas.openxmlformats.org/officeDocument/2006/relationships/image"/><Relationship Id="rId1377" Target="embeddings/oleObject851.bin" Type="http://schemas.openxmlformats.org/officeDocument/2006/relationships/oleObject"/><Relationship Id="rId1378" Target="embeddings/oleObject852.bin" Type="http://schemas.openxmlformats.org/officeDocument/2006/relationships/oleObject"/><Relationship Id="rId1379" Target="media/image520.wmf" Type="http://schemas.openxmlformats.org/officeDocument/2006/relationships/image"/><Relationship Id="rId138" Target="embeddings/oleObject76.bin" Type="http://schemas.openxmlformats.org/officeDocument/2006/relationships/oleObject"/><Relationship Id="rId1380" Target="embeddings/oleObject853.bin" Type="http://schemas.openxmlformats.org/officeDocument/2006/relationships/oleObject"/><Relationship Id="rId1381" Target="embeddings/oleObject854.bin" Type="http://schemas.openxmlformats.org/officeDocument/2006/relationships/oleObject"/><Relationship Id="rId1382" Target="media/image521.wmf" Type="http://schemas.openxmlformats.org/officeDocument/2006/relationships/image"/><Relationship Id="rId1383" Target="embeddings/oleObject855.bin" Type="http://schemas.openxmlformats.org/officeDocument/2006/relationships/oleObject"/><Relationship Id="rId1384" Target="embeddings/oleObject856.bin" Type="http://schemas.openxmlformats.org/officeDocument/2006/relationships/oleObject"/><Relationship Id="rId1385" Target="media/image522.wmf" Type="http://schemas.openxmlformats.org/officeDocument/2006/relationships/image"/><Relationship Id="rId1386" Target="embeddings/oleObject857.bin" Type="http://schemas.openxmlformats.org/officeDocument/2006/relationships/oleObject"/><Relationship Id="rId1387" Target="media/image523.wmf" Type="http://schemas.openxmlformats.org/officeDocument/2006/relationships/image"/><Relationship Id="rId1388" Target="embeddings/oleObject858.bin" Type="http://schemas.openxmlformats.org/officeDocument/2006/relationships/oleObject"/><Relationship Id="rId1389" Target="embeddings/oleObject859.bin" Type="http://schemas.openxmlformats.org/officeDocument/2006/relationships/oleObject"/><Relationship Id="rId139" Target="media/image56.wmf" Type="http://schemas.openxmlformats.org/officeDocument/2006/relationships/image"/><Relationship Id="rId1390" Target="media/image524.wmf" Type="http://schemas.openxmlformats.org/officeDocument/2006/relationships/image"/><Relationship Id="rId1391" Target="embeddings/oleObject860.bin" Type="http://schemas.openxmlformats.org/officeDocument/2006/relationships/oleObject"/><Relationship Id="rId1392" Target="media/image525.wmf" Type="http://schemas.openxmlformats.org/officeDocument/2006/relationships/image"/><Relationship Id="rId1393" Target="embeddings/oleObject861.bin" Type="http://schemas.openxmlformats.org/officeDocument/2006/relationships/oleObject"/><Relationship Id="rId1394" Target="media/image526.emf" Type="http://schemas.openxmlformats.org/officeDocument/2006/relationships/image"/><Relationship Id="rId1395" Target="media/image527.wmf" Type="http://schemas.openxmlformats.org/officeDocument/2006/relationships/image"/><Relationship Id="rId1396" Target="embeddings/oleObject862.bin" Type="http://schemas.openxmlformats.org/officeDocument/2006/relationships/oleObject"/><Relationship Id="rId1397" Target="media/image528.wmf" Type="http://schemas.openxmlformats.org/officeDocument/2006/relationships/image"/><Relationship Id="rId1398" Target="embeddings/oleObject863.bin" Type="http://schemas.openxmlformats.org/officeDocument/2006/relationships/oleObject"/><Relationship Id="rId1399" Target="media/image529.wmf" Type="http://schemas.openxmlformats.org/officeDocument/2006/relationships/image"/><Relationship Id="rId14" Target="media/image4.wmf" Type="http://schemas.openxmlformats.org/officeDocument/2006/relationships/image"/><Relationship Id="rId140" Target="embeddings/oleObject77.bin" Type="http://schemas.openxmlformats.org/officeDocument/2006/relationships/oleObject"/><Relationship Id="rId1400" Target="embeddings/oleObject864.bin" Type="http://schemas.openxmlformats.org/officeDocument/2006/relationships/oleObject"/><Relationship Id="rId1401" Target="media/image530.wmf" Type="http://schemas.openxmlformats.org/officeDocument/2006/relationships/image"/><Relationship Id="rId1402" Target="embeddings/oleObject865.bin" Type="http://schemas.openxmlformats.org/officeDocument/2006/relationships/oleObject"/><Relationship Id="rId1403" Target="media/image531.emf" Type="http://schemas.openxmlformats.org/officeDocument/2006/relationships/image"/><Relationship Id="rId1404" Target="embeddings/oleObject866.bin" Type="http://schemas.openxmlformats.org/officeDocument/2006/relationships/oleObject"/><Relationship Id="rId1405" Target="media/image532.wmf" Type="http://schemas.openxmlformats.org/officeDocument/2006/relationships/image"/><Relationship Id="rId1406" Target="embeddings/oleObject867.bin" Type="http://schemas.openxmlformats.org/officeDocument/2006/relationships/oleObject"/><Relationship Id="rId1407" Target="embeddings/oleObject868.bin" Type="http://schemas.openxmlformats.org/officeDocument/2006/relationships/oleObject"/><Relationship Id="rId1408" Target="embeddings/oleObject869.bin" Type="http://schemas.openxmlformats.org/officeDocument/2006/relationships/oleObject"/><Relationship Id="rId1409" Target="media/image533.wmf" Type="http://schemas.openxmlformats.org/officeDocument/2006/relationships/image"/><Relationship Id="rId141" Target="embeddings/oleObject78.bin" Type="http://schemas.openxmlformats.org/officeDocument/2006/relationships/oleObject"/><Relationship Id="rId1410" Target="embeddings/oleObject870.bin" Type="http://schemas.openxmlformats.org/officeDocument/2006/relationships/oleObject"/><Relationship Id="rId1411" Target="media/image534.wmf" Type="http://schemas.openxmlformats.org/officeDocument/2006/relationships/image"/><Relationship Id="rId1412" Target="embeddings/oleObject871.bin" Type="http://schemas.openxmlformats.org/officeDocument/2006/relationships/oleObject"/><Relationship Id="rId1413" Target="media/image535.emf" Type="http://schemas.openxmlformats.org/officeDocument/2006/relationships/image"/><Relationship Id="rId1414" Target="media/image536.wmf" Type="http://schemas.openxmlformats.org/officeDocument/2006/relationships/image"/><Relationship Id="rId1415" Target="embeddings/oleObject872.bin" Type="http://schemas.openxmlformats.org/officeDocument/2006/relationships/oleObject"/><Relationship Id="rId1416" Target="media/image537.wmf" Type="http://schemas.openxmlformats.org/officeDocument/2006/relationships/image"/><Relationship Id="rId1417" Target="embeddings/oleObject873.bin" Type="http://schemas.openxmlformats.org/officeDocument/2006/relationships/oleObject"/><Relationship Id="rId1418" Target="media/image538.wmf" Type="http://schemas.openxmlformats.org/officeDocument/2006/relationships/image"/><Relationship Id="rId1419" Target="embeddings/oleObject874.bin" Type="http://schemas.openxmlformats.org/officeDocument/2006/relationships/oleObject"/><Relationship Id="rId142" Target="media/image57.wmf" Type="http://schemas.openxmlformats.org/officeDocument/2006/relationships/image"/><Relationship Id="rId1420" Target="media/image539.wmf" Type="http://schemas.openxmlformats.org/officeDocument/2006/relationships/image"/><Relationship Id="rId1421" Target="embeddings/oleObject875.bin" Type="http://schemas.openxmlformats.org/officeDocument/2006/relationships/oleObject"/><Relationship Id="rId1422" Target="media/image540.wmf" Type="http://schemas.openxmlformats.org/officeDocument/2006/relationships/image"/><Relationship Id="rId1423" Target="embeddings/oleObject876.bin" Type="http://schemas.openxmlformats.org/officeDocument/2006/relationships/oleObject"/><Relationship Id="rId1424" Target="media/image541.emf" Type="http://schemas.openxmlformats.org/officeDocument/2006/relationships/image"/><Relationship Id="rId1425" Target="embeddings/oleObject877.bin" Type="http://schemas.openxmlformats.org/officeDocument/2006/relationships/oleObject"/><Relationship Id="rId1426" Target="media/image542.wmf" Type="http://schemas.openxmlformats.org/officeDocument/2006/relationships/image"/><Relationship Id="rId1427" Target="embeddings/oleObject878.bin" Type="http://schemas.openxmlformats.org/officeDocument/2006/relationships/oleObject"/><Relationship Id="rId1428" Target="media/image543.wmf" Type="http://schemas.openxmlformats.org/officeDocument/2006/relationships/image"/><Relationship Id="rId1429" Target="embeddings/oleObject879.bin" Type="http://schemas.openxmlformats.org/officeDocument/2006/relationships/oleObject"/><Relationship Id="rId143" Target="embeddings/oleObject79.bin" Type="http://schemas.openxmlformats.org/officeDocument/2006/relationships/oleObject"/><Relationship Id="rId1430" Target="media/image544.wmf" Type="http://schemas.openxmlformats.org/officeDocument/2006/relationships/image"/><Relationship Id="rId1431" Target="embeddings/oleObject880.bin" Type="http://schemas.openxmlformats.org/officeDocument/2006/relationships/oleObject"/><Relationship Id="rId1432" Target="media/image545.emf" Type="http://schemas.openxmlformats.org/officeDocument/2006/relationships/image"/><Relationship Id="rId1433" Target="media/image546.wmf" Type="http://schemas.openxmlformats.org/officeDocument/2006/relationships/image"/><Relationship Id="rId1434" Target="embeddings/oleObject881.bin" Type="http://schemas.openxmlformats.org/officeDocument/2006/relationships/oleObject"/><Relationship Id="rId1435" Target="media/image547.wmf" Type="http://schemas.openxmlformats.org/officeDocument/2006/relationships/image"/><Relationship Id="rId1436" Target="embeddings/oleObject882.bin" Type="http://schemas.openxmlformats.org/officeDocument/2006/relationships/oleObject"/><Relationship Id="rId1437" Target="media/image548.wmf" Type="http://schemas.openxmlformats.org/officeDocument/2006/relationships/image"/><Relationship Id="rId1438" Target="embeddings/oleObject883.bin" Type="http://schemas.openxmlformats.org/officeDocument/2006/relationships/oleObject"/><Relationship Id="rId1439" Target="media/image549.wmf" Type="http://schemas.openxmlformats.org/officeDocument/2006/relationships/image"/><Relationship Id="rId144" Target="embeddings/oleObject80.bin" Type="http://schemas.openxmlformats.org/officeDocument/2006/relationships/oleObject"/><Relationship Id="rId1440" Target="embeddings/oleObject884.bin" Type="http://schemas.openxmlformats.org/officeDocument/2006/relationships/oleObject"/><Relationship Id="rId1441" Target="media/image550.wmf" Type="http://schemas.openxmlformats.org/officeDocument/2006/relationships/image"/><Relationship Id="rId1442" Target="embeddings/oleObject885.bin" Type="http://schemas.openxmlformats.org/officeDocument/2006/relationships/oleObject"/><Relationship Id="rId1443" Target="media/image551.wmf" Type="http://schemas.openxmlformats.org/officeDocument/2006/relationships/image"/><Relationship Id="rId1444" Target="embeddings/oleObject886.bin" Type="http://schemas.openxmlformats.org/officeDocument/2006/relationships/oleObject"/><Relationship Id="rId1445" Target="media/image552.wmf" Type="http://schemas.openxmlformats.org/officeDocument/2006/relationships/image"/><Relationship Id="rId1446" Target="embeddings/oleObject887.bin" Type="http://schemas.openxmlformats.org/officeDocument/2006/relationships/oleObject"/><Relationship Id="rId1447" Target="media/image553.wmf" Type="http://schemas.openxmlformats.org/officeDocument/2006/relationships/image"/><Relationship Id="rId1448" Target="embeddings/oleObject888.bin" Type="http://schemas.openxmlformats.org/officeDocument/2006/relationships/oleObject"/><Relationship Id="rId1449" Target="media/image554.wmf" Type="http://schemas.openxmlformats.org/officeDocument/2006/relationships/image"/><Relationship Id="rId145" Target="media/image58.wmf" Type="http://schemas.openxmlformats.org/officeDocument/2006/relationships/image"/><Relationship Id="rId1450" Target="embeddings/oleObject889.bin" Type="http://schemas.openxmlformats.org/officeDocument/2006/relationships/oleObject"/><Relationship Id="rId1451" Target="media/image555.wmf" Type="http://schemas.openxmlformats.org/officeDocument/2006/relationships/image"/><Relationship Id="rId1452" Target="embeddings/oleObject890.bin" Type="http://schemas.openxmlformats.org/officeDocument/2006/relationships/oleObject"/><Relationship Id="rId1453" Target="media/image556.wmf" Type="http://schemas.openxmlformats.org/officeDocument/2006/relationships/image"/><Relationship Id="rId1454" Target="embeddings/oleObject891.bin" Type="http://schemas.openxmlformats.org/officeDocument/2006/relationships/oleObject"/><Relationship Id="rId1455" Target="media/image557.wmf" Type="http://schemas.openxmlformats.org/officeDocument/2006/relationships/image"/><Relationship Id="rId1456" Target="embeddings/oleObject892.bin" Type="http://schemas.openxmlformats.org/officeDocument/2006/relationships/oleObject"/><Relationship Id="rId1457" Target="media/image558.emf" Type="http://schemas.openxmlformats.org/officeDocument/2006/relationships/image"/><Relationship Id="rId1458" Target="media/image559.wmf" Type="http://schemas.openxmlformats.org/officeDocument/2006/relationships/image"/><Relationship Id="rId1459" Target="embeddings/oleObject893.bin" Type="http://schemas.openxmlformats.org/officeDocument/2006/relationships/oleObject"/><Relationship Id="rId146" Target="embeddings/oleObject81.bin" Type="http://schemas.openxmlformats.org/officeDocument/2006/relationships/oleObject"/><Relationship Id="rId1460" Target="media/image560.wmf" Type="http://schemas.openxmlformats.org/officeDocument/2006/relationships/image"/><Relationship Id="rId1461" Target="embeddings/oleObject894.bin" Type="http://schemas.openxmlformats.org/officeDocument/2006/relationships/oleObject"/><Relationship Id="rId1462" Target="media/image561.wmf" Type="http://schemas.openxmlformats.org/officeDocument/2006/relationships/image"/><Relationship Id="rId1463" Target="embeddings/oleObject895.bin" Type="http://schemas.openxmlformats.org/officeDocument/2006/relationships/oleObject"/><Relationship Id="rId1464" Target="media/image562.wmf" Type="http://schemas.openxmlformats.org/officeDocument/2006/relationships/image"/><Relationship Id="rId1465" Target="embeddings/oleObject896.bin" Type="http://schemas.openxmlformats.org/officeDocument/2006/relationships/oleObject"/><Relationship Id="rId1466" Target="media/image563.wmf" Type="http://schemas.openxmlformats.org/officeDocument/2006/relationships/image"/><Relationship Id="rId1467" Target="embeddings/oleObject897.bin" Type="http://schemas.openxmlformats.org/officeDocument/2006/relationships/oleObject"/><Relationship Id="rId1468" Target="embeddings/oleObject898.bin" Type="http://schemas.openxmlformats.org/officeDocument/2006/relationships/oleObject"/><Relationship Id="rId1469" Target="media/image564.wmf" Type="http://schemas.openxmlformats.org/officeDocument/2006/relationships/image"/><Relationship Id="rId147" Target="embeddings/oleObject82.bin" Type="http://schemas.openxmlformats.org/officeDocument/2006/relationships/oleObject"/><Relationship Id="rId1470" Target="embeddings/oleObject899.bin" Type="http://schemas.openxmlformats.org/officeDocument/2006/relationships/oleObject"/><Relationship Id="rId1471" Target="media/image565.wmf" Type="http://schemas.openxmlformats.org/officeDocument/2006/relationships/image"/><Relationship Id="rId1472" Target="embeddings/oleObject900.bin" Type="http://schemas.openxmlformats.org/officeDocument/2006/relationships/oleObject"/><Relationship Id="rId1473" Target="media/image566.emf" Type="http://schemas.openxmlformats.org/officeDocument/2006/relationships/image"/><Relationship Id="rId1474" Target="media/image567.emf" Type="http://schemas.openxmlformats.org/officeDocument/2006/relationships/image"/><Relationship Id="rId1475" Target="media/image568.wmf" Type="http://schemas.openxmlformats.org/officeDocument/2006/relationships/image"/><Relationship Id="rId1476" Target="embeddings/oleObject901.bin" Type="http://schemas.openxmlformats.org/officeDocument/2006/relationships/oleObject"/><Relationship Id="rId1477" Target="media/image569.wmf" Type="http://schemas.openxmlformats.org/officeDocument/2006/relationships/image"/><Relationship Id="rId1478" Target="embeddings/oleObject902.bin" Type="http://schemas.openxmlformats.org/officeDocument/2006/relationships/oleObject"/><Relationship Id="rId1479" Target="media/image570.wmf" Type="http://schemas.openxmlformats.org/officeDocument/2006/relationships/image"/><Relationship Id="rId148" Target="embeddings/oleObject83.bin" Type="http://schemas.openxmlformats.org/officeDocument/2006/relationships/oleObject"/><Relationship Id="rId1480" Target="embeddings/oleObject903.bin" Type="http://schemas.openxmlformats.org/officeDocument/2006/relationships/oleObject"/><Relationship Id="rId1481" Target="media/image571.wmf" Type="http://schemas.openxmlformats.org/officeDocument/2006/relationships/image"/><Relationship Id="rId1482" Target="embeddings/oleObject904.bin" Type="http://schemas.openxmlformats.org/officeDocument/2006/relationships/oleObject"/><Relationship Id="rId1483" Target="media/image572.emf" Type="http://schemas.openxmlformats.org/officeDocument/2006/relationships/image"/><Relationship Id="rId1484" Target="media/image573.wmf" Type="http://schemas.openxmlformats.org/officeDocument/2006/relationships/image"/><Relationship Id="rId1485" Target="embeddings/oleObject905.bin" Type="http://schemas.openxmlformats.org/officeDocument/2006/relationships/oleObject"/><Relationship Id="rId1486" Target="media/image574.wmf" Type="http://schemas.openxmlformats.org/officeDocument/2006/relationships/image"/><Relationship Id="rId1487" Target="embeddings/oleObject906.bin" Type="http://schemas.openxmlformats.org/officeDocument/2006/relationships/oleObject"/><Relationship Id="rId1488" Target="media/image575.wmf" Type="http://schemas.openxmlformats.org/officeDocument/2006/relationships/image"/><Relationship Id="rId1489" Target="embeddings/oleObject907.bin" Type="http://schemas.openxmlformats.org/officeDocument/2006/relationships/oleObject"/><Relationship Id="rId149" Target="media/image59.wmf" Type="http://schemas.openxmlformats.org/officeDocument/2006/relationships/image"/><Relationship Id="rId1490" Target="media/image576.wmf" Type="http://schemas.openxmlformats.org/officeDocument/2006/relationships/image"/><Relationship Id="rId1491" Target="embeddings/oleObject908.bin" Type="http://schemas.openxmlformats.org/officeDocument/2006/relationships/oleObject"/><Relationship Id="rId1492" Target="media/image577.wmf" Type="http://schemas.openxmlformats.org/officeDocument/2006/relationships/image"/><Relationship Id="rId1493" Target="embeddings/oleObject909.bin" Type="http://schemas.openxmlformats.org/officeDocument/2006/relationships/oleObject"/><Relationship Id="rId1494" Target="media/image578.wmf" Type="http://schemas.openxmlformats.org/officeDocument/2006/relationships/image"/><Relationship Id="rId1495" Target="embeddings/oleObject910.bin" Type="http://schemas.openxmlformats.org/officeDocument/2006/relationships/oleObject"/><Relationship Id="rId1496" Target="media/image579.emf" Type="http://schemas.openxmlformats.org/officeDocument/2006/relationships/image"/><Relationship Id="rId1497" Target="media/image580.wmf" Type="http://schemas.openxmlformats.org/officeDocument/2006/relationships/image"/><Relationship Id="rId1498" Target="embeddings/oleObject911.bin" Type="http://schemas.openxmlformats.org/officeDocument/2006/relationships/oleObject"/><Relationship Id="rId1499" Target="media/image581.wmf" Type="http://schemas.openxmlformats.org/officeDocument/2006/relationships/image"/><Relationship Id="rId15" Target="media/image5.wmf" Type="http://schemas.openxmlformats.org/officeDocument/2006/relationships/image"/><Relationship Id="rId150" Target="embeddings/oleObject84.bin" Type="http://schemas.openxmlformats.org/officeDocument/2006/relationships/oleObject"/><Relationship Id="rId1500" Target="embeddings/oleObject912.bin" Type="http://schemas.openxmlformats.org/officeDocument/2006/relationships/oleObject"/><Relationship Id="rId1501" Target="embeddings/oleObject913.bin" Type="http://schemas.openxmlformats.org/officeDocument/2006/relationships/oleObject"/><Relationship Id="rId1502" Target="media/image582.wmf" Type="http://schemas.openxmlformats.org/officeDocument/2006/relationships/image"/><Relationship Id="rId1503" Target="embeddings/oleObject914.bin" Type="http://schemas.openxmlformats.org/officeDocument/2006/relationships/oleObject"/><Relationship Id="rId1504" Target="media/image583.wmf" Type="http://schemas.openxmlformats.org/officeDocument/2006/relationships/image"/><Relationship Id="rId1505" Target="embeddings/oleObject915.bin" Type="http://schemas.openxmlformats.org/officeDocument/2006/relationships/oleObject"/><Relationship Id="rId1506" Target="media/image584.wmf" Type="http://schemas.openxmlformats.org/officeDocument/2006/relationships/image"/><Relationship Id="rId1507" Target="embeddings/oleObject916.bin" Type="http://schemas.openxmlformats.org/officeDocument/2006/relationships/oleObject"/><Relationship Id="rId1508" Target="media/image585.wmf" Type="http://schemas.openxmlformats.org/officeDocument/2006/relationships/image"/><Relationship Id="rId1509" Target="embeddings/oleObject917.bin" Type="http://schemas.openxmlformats.org/officeDocument/2006/relationships/oleObject"/><Relationship Id="rId151" Target="media/image60.wmf" Type="http://schemas.openxmlformats.org/officeDocument/2006/relationships/image"/><Relationship Id="rId1510" Target="media/image586.wmf" Type="http://schemas.openxmlformats.org/officeDocument/2006/relationships/image"/><Relationship Id="rId1511" Target="embeddings/oleObject918.bin" Type="http://schemas.openxmlformats.org/officeDocument/2006/relationships/oleObject"/><Relationship Id="rId1512" Target="media/image587.emf" Type="http://schemas.openxmlformats.org/officeDocument/2006/relationships/image"/><Relationship Id="rId1513" Target="media/image588.wmf" Type="http://schemas.openxmlformats.org/officeDocument/2006/relationships/image"/><Relationship Id="rId1514" Target="embeddings/oleObject919.bin" Type="http://schemas.openxmlformats.org/officeDocument/2006/relationships/oleObject"/><Relationship Id="rId1515" Target="media/image589.emf" Type="http://schemas.openxmlformats.org/officeDocument/2006/relationships/image"/><Relationship Id="rId1516" Target="media/image590.wmf" Type="http://schemas.openxmlformats.org/officeDocument/2006/relationships/image"/><Relationship Id="rId1517" Target="embeddings/oleObject920.bin" Type="http://schemas.openxmlformats.org/officeDocument/2006/relationships/oleObject"/><Relationship Id="rId1518" Target="media/image591.emf" Type="http://schemas.openxmlformats.org/officeDocument/2006/relationships/image"/><Relationship Id="rId1519" Target="media/image592.emf" Type="http://schemas.openxmlformats.org/officeDocument/2006/relationships/image"/><Relationship Id="rId152" Target="embeddings/oleObject85.bin" Type="http://schemas.openxmlformats.org/officeDocument/2006/relationships/oleObject"/><Relationship Id="rId1520" Target="media/image593.emf" Type="http://schemas.openxmlformats.org/officeDocument/2006/relationships/image"/><Relationship Id="rId1521" Target="embeddings/oleObject921.bin" Type="http://schemas.openxmlformats.org/officeDocument/2006/relationships/oleObject"/><Relationship Id="rId1522" Target="media/image594.wmf" Type="http://schemas.openxmlformats.org/officeDocument/2006/relationships/image"/><Relationship Id="rId1523" Target="embeddings/oleObject922.bin" Type="http://schemas.openxmlformats.org/officeDocument/2006/relationships/oleObject"/><Relationship Id="rId1524" Target="embeddings/oleObject923.bin" Type="http://schemas.openxmlformats.org/officeDocument/2006/relationships/oleObject"/><Relationship Id="rId1525" Target="embeddings/oleObject924.bin" Type="http://schemas.openxmlformats.org/officeDocument/2006/relationships/oleObject"/><Relationship Id="rId1526" Target="embeddings/oleObject925.bin" Type="http://schemas.openxmlformats.org/officeDocument/2006/relationships/oleObject"/><Relationship Id="rId1527" Target="media/image595.emf" Type="http://schemas.openxmlformats.org/officeDocument/2006/relationships/image"/><Relationship Id="rId1528" Target="media/image596.wmf" Type="http://schemas.openxmlformats.org/officeDocument/2006/relationships/image"/><Relationship Id="rId1529" Target="embeddings/oleObject926.bin" Type="http://schemas.openxmlformats.org/officeDocument/2006/relationships/oleObject"/><Relationship Id="rId153" Target="media/image61.wmf" Type="http://schemas.openxmlformats.org/officeDocument/2006/relationships/image"/><Relationship Id="rId1530" Target="media/image597.wmf" Type="http://schemas.openxmlformats.org/officeDocument/2006/relationships/image"/><Relationship Id="rId1531" Target="embeddings/oleObject927.bin" Type="http://schemas.openxmlformats.org/officeDocument/2006/relationships/oleObject"/><Relationship Id="rId1532" Target="media/image598.wmf" Type="http://schemas.openxmlformats.org/officeDocument/2006/relationships/image"/><Relationship Id="rId1533" Target="embeddings/oleObject928.bin" Type="http://schemas.openxmlformats.org/officeDocument/2006/relationships/oleObject"/><Relationship Id="rId1534" Target="media/image599.wmf" Type="http://schemas.openxmlformats.org/officeDocument/2006/relationships/image"/><Relationship Id="rId1535" Target="embeddings/oleObject929.bin" Type="http://schemas.openxmlformats.org/officeDocument/2006/relationships/oleObject"/><Relationship Id="rId1536" Target="embeddings/oleObject930.bin" Type="http://schemas.openxmlformats.org/officeDocument/2006/relationships/oleObject"/><Relationship Id="rId1537" Target="media/image600.emf" Type="http://schemas.openxmlformats.org/officeDocument/2006/relationships/image"/><Relationship Id="rId1538" Target="media/image601.emf" Type="http://schemas.openxmlformats.org/officeDocument/2006/relationships/image"/><Relationship Id="rId1539" Target="media/image602.wmf" Type="http://schemas.openxmlformats.org/officeDocument/2006/relationships/image"/><Relationship Id="rId154" Target="embeddings/oleObject86.bin" Type="http://schemas.openxmlformats.org/officeDocument/2006/relationships/oleObject"/><Relationship Id="rId1540" Target="embeddings/oleObject931.bin" Type="http://schemas.openxmlformats.org/officeDocument/2006/relationships/oleObject"/><Relationship Id="rId1541" Target="media/image603.wmf" Type="http://schemas.openxmlformats.org/officeDocument/2006/relationships/image"/><Relationship Id="rId1542" Target="embeddings/oleObject932.bin" Type="http://schemas.openxmlformats.org/officeDocument/2006/relationships/oleObject"/><Relationship Id="rId1543" Target="media/image604.wmf" Type="http://schemas.openxmlformats.org/officeDocument/2006/relationships/image"/><Relationship Id="rId1544" Target="embeddings/oleObject933.bin" Type="http://schemas.openxmlformats.org/officeDocument/2006/relationships/oleObject"/><Relationship Id="rId1545" Target="media/image605.wmf" Type="http://schemas.openxmlformats.org/officeDocument/2006/relationships/image"/><Relationship Id="rId1546" Target="embeddings/oleObject934.bin" Type="http://schemas.openxmlformats.org/officeDocument/2006/relationships/oleObject"/><Relationship Id="rId1547" Target="media/image606.png" Type="http://schemas.openxmlformats.org/officeDocument/2006/relationships/image"/><Relationship Id="rId1548" Target="embeddings/oleObject935.bin" Type="http://schemas.openxmlformats.org/officeDocument/2006/relationships/oleObject"/><Relationship Id="rId1549" Target="media/image607.png" Type="http://schemas.openxmlformats.org/officeDocument/2006/relationships/image"/><Relationship Id="rId155" Target="media/image62.wmf" Type="http://schemas.openxmlformats.org/officeDocument/2006/relationships/image"/><Relationship Id="rId1550" Target="embeddings/oleObject936.bin" Type="http://schemas.openxmlformats.org/officeDocument/2006/relationships/oleObject"/><Relationship Id="rId1551" Target="media/image608.wmf" Type="http://schemas.openxmlformats.org/officeDocument/2006/relationships/image"/><Relationship Id="rId1552" Target="embeddings/oleObject937.bin" Type="http://schemas.openxmlformats.org/officeDocument/2006/relationships/oleObject"/><Relationship Id="rId1553" Target="media/image609.wmf" Type="http://schemas.openxmlformats.org/officeDocument/2006/relationships/image"/><Relationship Id="rId1554" Target="embeddings/oleObject938.bin" Type="http://schemas.openxmlformats.org/officeDocument/2006/relationships/oleObject"/><Relationship Id="rId1555" Target="media/image610.png" Type="http://schemas.openxmlformats.org/officeDocument/2006/relationships/image"/><Relationship Id="rId1556" Target="embeddings/oleObject939.bin" Type="http://schemas.openxmlformats.org/officeDocument/2006/relationships/oleObject"/><Relationship Id="rId1557" Target="media/image611.wmf" Type="http://schemas.openxmlformats.org/officeDocument/2006/relationships/image"/><Relationship Id="rId1558" Target="embeddings/oleObject940.bin" Type="http://schemas.openxmlformats.org/officeDocument/2006/relationships/oleObject"/><Relationship Id="rId1559" Target="media/image612.wmf" Type="http://schemas.openxmlformats.org/officeDocument/2006/relationships/image"/><Relationship Id="rId156" Target="embeddings/oleObject87.bin" Type="http://schemas.openxmlformats.org/officeDocument/2006/relationships/oleObject"/><Relationship Id="rId1560" Target="embeddings/oleObject941.bin" Type="http://schemas.openxmlformats.org/officeDocument/2006/relationships/oleObject"/><Relationship Id="rId1561" Target="media/image613.wmf" Type="http://schemas.openxmlformats.org/officeDocument/2006/relationships/image"/><Relationship Id="rId1562" Target="embeddings/oleObject942.bin" Type="http://schemas.openxmlformats.org/officeDocument/2006/relationships/oleObject"/><Relationship Id="rId1563" Target="media/image614.png" Type="http://schemas.openxmlformats.org/officeDocument/2006/relationships/image"/><Relationship Id="rId1564" Target="embeddings/oleObject943.bin" Type="http://schemas.openxmlformats.org/officeDocument/2006/relationships/oleObject"/><Relationship Id="rId1565" Target="media/image615.wmf" Type="http://schemas.openxmlformats.org/officeDocument/2006/relationships/image"/><Relationship Id="rId1566" Target="embeddings/oleObject944.bin" Type="http://schemas.openxmlformats.org/officeDocument/2006/relationships/oleObject"/><Relationship Id="rId1567" Target="media/image616.wmf" Type="http://schemas.openxmlformats.org/officeDocument/2006/relationships/image"/><Relationship Id="rId1568" Target="embeddings/oleObject945.bin" Type="http://schemas.openxmlformats.org/officeDocument/2006/relationships/oleObject"/><Relationship Id="rId1569" Target="media/image617.wmf" Type="http://schemas.openxmlformats.org/officeDocument/2006/relationships/image"/><Relationship Id="rId157" Target="media/image63.wmf" Type="http://schemas.openxmlformats.org/officeDocument/2006/relationships/image"/><Relationship Id="rId1570" Target="embeddings/oleObject946.bin" Type="http://schemas.openxmlformats.org/officeDocument/2006/relationships/oleObject"/><Relationship Id="rId1571" Target="media/image618.wmf" Type="http://schemas.openxmlformats.org/officeDocument/2006/relationships/image"/><Relationship Id="rId1572" Target="embeddings/oleObject947.bin" Type="http://schemas.openxmlformats.org/officeDocument/2006/relationships/oleObject"/><Relationship Id="rId1573" Target="media/image619.png" Type="http://schemas.openxmlformats.org/officeDocument/2006/relationships/image"/><Relationship Id="rId1574" Target="embeddings/oleObject948.bin" Type="http://schemas.openxmlformats.org/officeDocument/2006/relationships/oleObject"/><Relationship Id="rId1575" Target="media/image620.wmf" Type="http://schemas.openxmlformats.org/officeDocument/2006/relationships/image"/><Relationship Id="rId1576" Target="embeddings/oleObject949.bin" Type="http://schemas.openxmlformats.org/officeDocument/2006/relationships/oleObject"/><Relationship Id="rId1577" Target="media/image621.png" Type="http://schemas.openxmlformats.org/officeDocument/2006/relationships/image"/><Relationship Id="rId1578" Target="embeddings/oleObject950.bin" Type="http://schemas.openxmlformats.org/officeDocument/2006/relationships/oleObject"/><Relationship Id="rId1579" Target="media/image622.wmf" Type="http://schemas.openxmlformats.org/officeDocument/2006/relationships/image"/><Relationship Id="rId158" Target="embeddings/oleObject88.bin" Type="http://schemas.openxmlformats.org/officeDocument/2006/relationships/oleObject"/><Relationship Id="rId1580" Target="embeddings/oleObject951.bin" Type="http://schemas.openxmlformats.org/officeDocument/2006/relationships/oleObject"/><Relationship Id="rId1581" Target="media/image623.wmf" Type="http://schemas.openxmlformats.org/officeDocument/2006/relationships/image"/><Relationship Id="rId1582" Target="embeddings/oleObject952.bin" Type="http://schemas.openxmlformats.org/officeDocument/2006/relationships/oleObject"/><Relationship Id="rId1583" Target="media/image624.wmf" Type="http://schemas.openxmlformats.org/officeDocument/2006/relationships/image"/><Relationship Id="rId1584" Target="embeddings/oleObject953.bin" Type="http://schemas.openxmlformats.org/officeDocument/2006/relationships/oleObject"/><Relationship Id="rId1585" Target="media/image625.wmf" Type="http://schemas.openxmlformats.org/officeDocument/2006/relationships/image"/><Relationship Id="rId1586" Target="embeddings/oleObject954.bin" Type="http://schemas.openxmlformats.org/officeDocument/2006/relationships/oleObject"/><Relationship Id="rId1587" Target="media/image626.wmf" Type="http://schemas.openxmlformats.org/officeDocument/2006/relationships/image"/><Relationship Id="rId1588" Target="embeddings/oleObject955.bin" Type="http://schemas.openxmlformats.org/officeDocument/2006/relationships/oleObject"/><Relationship Id="rId1589" Target="media/image627.wmf" Type="http://schemas.openxmlformats.org/officeDocument/2006/relationships/image"/><Relationship Id="rId159" Target="media/image64.wmf" Type="http://schemas.openxmlformats.org/officeDocument/2006/relationships/image"/><Relationship Id="rId1590" Target="embeddings/oleObject956.bin" Type="http://schemas.openxmlformats.org/officeDocument/2006/relationships/oleObject"/><Relationship Id="rId1591" Target="media/image628.wmf" Type="http://schemas.openxmlformats.org/officeDocument/2006/relationships/image"/><Relationship Id="rId1592" Target="embeddings/oleObject957.bin" Type="http://schemas.openxmlformats.org/officeDocument/2006/relationships/oleObject"/><Relationship Id="rId1593" Target="media/image629.wmf" Type="http://schemas.openxmlformats.org/officeDocument/2006/relationships/image"/><Relationship Id="rId1594" Target="embeddings/oleObject958.bin" Type="http://schemas.openxmlformats.org/officeDocument/2006/relationships/oleObject"/><Relationship Id="rId1595" Target="media/image630.wmf" Type="http://schemas.openxmlformats.org/officeDocument/2006/relationships/image"/><Relationship Id="rId1596" Target="embeddings/oleObject959.bin" Type="http://schemas.openxmlformats.org/officeDocument/2006/relationships/oleObject"/><Relationship Id="rId1597" Target="media/image631.wmf" Type="http://schemas.openxmlformats.org/officeDocument/2006/relationships/image"/><Relationship Id="rId1598" Target="embeddings/oleObject960.bin" Type="http://schemas.openxmlformats.org/officeDocument/2006/relationships/oleObject"/><Relationship Id="rId1599" Target="media/image632.png" Type="http://schemas.openxmlformats.org/officeDocument/2006/relationships/image"/><Relationship Id="rId16" Target="media/image6.wmf" Type="http://schemas.openxmlformats.org/officeDocument/2006/relationships/image"/><Relationship Id="rId160" Target="embeddings/oleObject89.bin" Type="http://schemas.openxmlformats.org/officeDocument/2006/relationships/oleObject"/><Relationship Id="rId1600" Target="embeddings/oleObject961.bin" Type="http://schemas.openxmlformats.org/officeDocument/2006/relationships/oleObject"/><Relationship Id="rId1601" Target="media/image633.wmf" Type="http://schemas.openxmlformats.org/officeDocument/2006/relationships/image"/><Relationship Id="rId1602" Target="embeddings/oleObject962.bin" Type="http://schemas.openxmlformats.org/officeDocument/2006/relationships/oleObject"/><Relationship Id="rId1603" Target="media/image634.wmf" Type="http://schemas.openxmlformats.org/officeDocument/2006/relationships/image"/><Relationship Id="rId1604" Target="embeddings/oleObject963.bin" Type="http://schemas.openxmlformats.org/officeDocument/2006/relationships/oleObject"/><Relationship Id="rId1605" Target="media/image635.wmf" Type="http://schemas.openxmlformats.org/officeDocument/2006/relationships/image"/><Relationship Id="rId1606" Target="embeddings/oleObject964.bin" Type="http://schemas.openxmlformats.org/officeDocument/2006/relationships/oleObject"/><Relationship Id="rId1607" Target="embeddings/oleObject965.bin" Type="http://schemas.openxmlformats.org/officeDocument/2006/relationships/oleObject"/><Relationship Id="rId1608" Target="media/image636.wmf" Type="http://schemas.openxmlformats.org/officeDocument/2006/relationships/image"/><Relationship Id="rId1609" Target="embeddings/oleObject966.bin" Type="http://schemas.openxmlformats.org/officeDocument/2006/relationships/oleObject"/><Relationship Id="rId161" Target="media/image65.wmf" Type="http://schemas.openxmlformats.org/officeDocument/2006/relationships/image"/><Relationship Id="rId1610" Target="media/image637.wmf" Type="http://schemas.openxmlformats.org/officeDocument/2006/relationships/image"/><Relationship Id="rId1611" Target="embeddings/oleObject967.bin" Type="http://schemas.openxmlformats.org/officeDocument/2006/relationships/oleObject"/><Relationship Id="rId1612" Target="embeddings/oleObject968.bin" Type="http://schemas.openxmlformats.org/officeDocument/2006/relationships/oleObject"/><Relationship Id="rId1613" Target="embeddings/oleObject969.bin" Type="http://schemas.openxmlformats.org/officeDocument/2006/relationships/oleObject"/><Relationship Id="rId1614" Target="embeddings/oleObject970.bin" Type="http://schemas.openxmlformats.org/officeDocument/2006/relationships/oleObject"/><Relationship Id="rId1615" Target="embeddings/oleObject971.bin" Type="http://schemas.openxmlformats.org/officeDocument/2006/relationships/oleObject"/><Relationship Id="rId1616" Target="media/image638.wmf" Type="http://schemas.openxmlformats.org/officeDocument/2006/relationships/image"/><Relationship Id="rId1617" Target="embeddings/oleObject972.bin" Type="http://schemas.openxmlformats.org/officeDocument/2006/relationships/oleObject"/><Relationship Id="rId1618" Target="media/image639.wmf" Type="http://schemas.openxmlformats.org/officeDocument/2006/relationships/image"/><Relationship Id="rId1619" Target="embeddings/oleObject973.bin" Type="http://schemas.openxmlformats.org/officeDocument/2006/relationships/oleObject"/><Relationship Id="rId162" Target="embeddings/oleObject90.bin" Type="http://schemas.openxmlformats.org/officeDocument/2006/relationships/oleObject"/><Relationship Id="rId1620" Target="embeddings/oleObject974.bin" Type="http://schemas.openxmlformats.org/officeDocument/2006/relationships/oleObject"/><Relationship Id="rId1621" Target="embeddings/oleObject975.bin" Type="http://schemas.openxmlformats.org/officeDocument/2006/relationships/oleObject"/><Relationship Id="rId1622" Target="media/image640.wmf" Type="http://schemas.openxmlformats.org/officeDocument/2006/relationships/image"/><Relationship Id="rId1623" Target="embeddings/oleObject976.bin" Type="http://schemas.openxmlformats.org/officeDocument/2006/relationships/oleObject"/><Relationship Id="rId1624" Target="embeddings/oleObject977.bin" Type="http://schemas.openxmlformats.org/officeDocument/2006/relationships/oleObject"/><Relationship Id="rId1625" Target="media/image641.wmf" Type="http://schemas.openxmlformats.org/officeDocument/2006/relationships/image"/><Relationship Id="rId1626" Target="embeddings/oleObject978.bin" Type="http://schemas.openxmlformats.org/officeDocument/2006/relationships/oleObject"/><Relationship Id="rId1627" Target="embeddings/oleObject979.bin" Type="http://schemas.openxmlformats.org/officeDocument/2006/relationships/oleObject"/><Relationship Id="rId1628" Target="media/image642.wmf" Type="http://schemas.openxmlformats.org/officeDocument/2006/relationships/image"/><Relationship Id="rId1629" Target="embeddings/oleObject980.bin" Type="http://schemas.openxmlformats.org/officeDocument/2006/relationships/oleObject"/><Relationship Id="rId163" Target="media/image66.wmf" Type="http://schemas.openxmlformats.org/officeDocument/2006/relationships/image"/><Relationship Id="rId1630" Target="embeddings/oleObject981.bin" Type="http://schemas.openxmlformats.org/officeDocument/2006/relationships/oleObject"/><Relationship Id="rId1631" Target="embeddings/oleObject982.bin" Type="http://schemas.openxmlformats.org/officeDocument/2006/relationships/oleObject"/><Relationship Id="rId1632" Target="embeddings/oleObject983.bin" Type="http://schemas.openxmlformats.org/officeDocument/2006/relationships/oleObject"/><Relationship Id="rId1633" Target="media/image643.wmf" Type="http://schemas.openxmlformats.org/officeDocument/2006/relationships/image"/><Relationship Id="rId1634" Target="embeddings/oleObject984.bin" Type="http://schemas.openxmlformats.org/officeDocument/2006/relationships/oleObject"/><Relationship Id="rId1635" Target="embeddings/oleObject985.bin" Type="http://schemas.openxmlformats.org/officeDocument/2006/relationships/oleObject"/><Relationship Id="rId1636" Target="embeddings/oleObject986.bin" Type="http://schemas.openxmlformats.org/officeDocument/2006/relationships/oleObject"/><Relationship Id="rId1637" Target="embeddings/oleObject987.bin" Type="http://schemas.openxmlformats.org/officeDocument/2006/relationships/oleObject"/><Relationship Id="rId1638" Target="media/image644.wmf" Type="http://schemas.openxmlformats.org/officeDocument/2006/relationships/image"/><Relationship Id="rId1639" Target="embeddings/oleObject988.bin" Type="http://schemas.openxmlformats.org/officeDocument/2006/relationships/oleObject"/><Relationship Id="rId164" Target="embeddings/oleObject91.bin" Type="http://schemas.openxmlformats.org/officeDocument/2006/relationships/oleObject"/><Relationship Id="rId1640" Target="media/image645.wmf" Type="http://schemas.openxmlformats.org/officeDocument/2006/relationships/image"/><Relationship Id="rId1641" Target="embeddings/oleObject989.bin" Type="http://schemas.openxmlformats.org/officeDocument/2006/relationships/oleObject"/><Relationship Id="rId1642" Target="media/image646.wmf" Type="http://schemas.openxmlformats.org/officeDocument/2006/relationships/image"/><Relationship Id="rId1643" Target="embeddings/oleObject990.bin" Type="http://schemas.openxmlformats.org/officeDocument/2006/relationships/oleObject"/><Relationship Id="rId1644" Target="embeddings/oleObject991.bin" Type="http://schemas.openxmlformats.org/officeDocument/2006/relationships/oleObject"/><Relationship Id="rId1645" Target="embeddings/oleObject992.bin" Type="http://schemas.openxmlformats.org/officeDocument/2006/relationships/oleObject"/><Relationship Id="rId1646" Target="embeddings/oleObject993.bin" Type="http://schemas.openxmlformats.org/officeDocument/2006/relationships/oleObject"/><Relationship Id="rId1647" Target="embeddings/oleObject994.bin" Type="http://schemas.openxmlformats.org/officeDocument/2006/relationships/oleObject"/><Relationship Id="rId1648" Target="embeddings/oleObject995.bin" Type="http://schemas.openxmlformats.org/officeDocument/2006/relationships/oleObject"/><Relationship Id="rId1649" Target="media/image647.wmf" Type="http://schemas.openxmlformats.org/officeDocument/2006/relationships/image"/><Relationship Id="rId165" Target="media/image67.wmf" Type="http://schemas.openxmlformats.org/officeDocument/2006/relationships/image"/><Relationship Id="rId1650" Target="embeddings/oleObject996.bin" Type="http://schemas.openxmlformats.org/officeDocument/2006/relationships/oleObject"/><Relationship Id="rId1651" Target="media/image648.wmf" Type="http://schemas.openxmlformats.org/officeDocument/2006/relationships/image"/><Relationship Id="rId1652" Target="embeddings/oleObject997.bin" Type="http://schemas.openxmlformats.org/officeDocument/2006/relationships/oleObject"/><Relationship Id="rId1653" Target="embeddings/oleObject998.bin" Type="http://schemas.openxmlformats.org/officeDocument/2006/relationships/oleObject"/><Relationship Id="rId1654" Target="media/image649.wmf" Type="http://schemas.openxmlformats.org/officeDocument/2006/relationships/image"/><Relationship Id="rId1655" Target="embeddings/oleObject999.bin" Type="http://schemas.openxmlformats.org/officeDocument/2006/relationships/oleObject"/><Relationship Id="rId1656" Target="media/image650.wmf" Type="http://schemas.openxmlformats.org/officeDocument/2006/relationships/image"/><Relationship Id="rId1657" Target="embeddings/oleObject1000.bin" Type="http://schemas.openxmlformats.org/officeDocument/2006/relationships/oleObject"/><Relationship Id="rId1658" Target="embeddings/oleObject1001.bin" Type="http://schemas.openxmlformats.org/officeDocument/2006/relationships/oleObject"/><Relationship Id="rId1659" Target="media/image651.wmf" Type="http://schemas.openxmlformats.org/officeDocument/2006/relationships/image"/><Relationship Id="rId166" Target="embeddings/oleObject92.bin" Type="http://schemas.openxmlformats.org/officeDocument/2006/relationships/oleObject"/><Relationship Id="rId1660" Target="embeddings/oleObject1002.bin" Type="http://schemas.openxmlformats.org/officeDocument/2006/relationships/oleObject"/><Relationship Id="rId1661" Target="embeddings/oleObject1003.bin" Type="http://schemas.openxmlformats.org/officeDocument/2006/relationships/oleObject"/><Relationship Id="rId1662" Target="embeddings/oleObject1004.bin" Type="http://schemas.openxmlformats.org/officeDocument/2006/relationships/oleObject"/><Relationship Id="rId1663" Target="embeddings/oleObject1005.bin" Type="http://schemas.openxmlformats.org/officeDocument/2006/relationships/oleObject"/><Relationship Id="rId1664" Target="media/image652.wmf" Type="http://schemas.openxmlformats.org/officeDocument/2006/relationships/image"/><Relationship Id="rId1665" Target="embeddings/oleObject1006.bin" Type="http://schemas.openxmlformats.org/officeDocument/2006/relationships/oleObject"/><Relationship Id="rId1666" Target="media/image653.wmf" Type="http://schemas.openxmlformats.org/officeDocument/2006/relationships/image"/><Relationship Id="rId1667" Target="embeddings/oleObject1007.bin" Type="http://schemas.openxmlformats.org/officeDocument/2006/relationships/oleObject"/><Relationship Id="rId1668" Target="media/image654.wmf" Type="http://schemas.openxmlformats.org/officeDocument/2006/relationships/image"/><Relationship Id="rId1669" Target="embeddings/oleObject1008.bin" Type="http://schemas.openxmlformats.org/officeDocument/2006/relationships/oleObject"/><Relationship Id="rId167" Target="media/image68.wmf" Type="http://schemas.openxmlformats.org/officeDocument/2006/relationships/image"/><Relationship Id="rId1670" Target="embeddings/oleObject1009.bin" Type="http://schemas.openxmlformats.org/officeDocument/2006/relationships/oleObject"/><Relationship Id="rId1671" Target="embeddings/oleObject1010.bin" Type="http://schemas.openxmlformats.org/officeDocument/2006/relationships/oleObject"/><Relationship Id="rId1672" Target="embeddings/oleObject1011.bin" Type="http://schemas.openxmlformats.org/officeDocument/2006/relationships/oleObject"/><Relationship Id="rId1673" Target="media/image655.wmf" Type="http://schemas.openxmlformats.org/officeDocument/2006/relationships/image"/><Relationship Id="rId1674" Target="embeddings/oleObject1012.bin" Type="http://schemas.openxmlformats.org/officeDocument/2006/relationships/oleObject"/><Relationship Id="rId1675" Target="media/image656.wmf" Type="http://schemas.openxmlformats.org/officeDocument/2006/relationships/image"/><Relationship Id="rId1676" Target="embeddings/oleObject1013.bin" Type="http://schemas.openxmlformats.org/officeDocument/2006/relationships/oleObject"/><Relationship Id="rId1677" Target="media/image657.wmf" Type="http://schemas.openxmlformats.org/officeDocument/2006/relationships/image"/><Relationship Id="rId1678" Target="embeddings/oleObject1014.bin" Type="http://schemas.openxmlformats.org/officeDocument/2006/relationships/oleObject"/><Relationship Id="rId1679" Target="embeddings/oleObject1015.bin" Type="http://schemas.openxmlformats.org/officeDocument/2006/relationships/oleObject"/><Relationship Id="rId168" Target="embeddings/oleObject93.bin" Type="http://schemas.openxmlformats.org/officeDocument/2006/relationships/oleObject"/><Relationship Id="rId1680" Target="embeddings/oleObject1016.bin" Type="http://schemas.openxmlformats.org/officeDocument/2006/relationships/oleObject"/><Relationship Id="rId1681" Target="media/image658.wmf" Type="http://schemas.openxmlformats.org/officeDocument/2006/relationships/image"/><Relationship Id="rId1682" Target="embeddings/oleObject1017.bin" Type="http://schemas.openxmlformats.org/officeDocument/2006/relationships/oleObject"/><Relationship Id="rId1683" Target="embeddings/oleObject1018.bin" Type="http://schemas.openxmlformats.org/officeDocument/2006/relationships/oleObject"/><Relationship Id="rId1684" Target="embeddings/oleObject1019.bin" Type="http://schemas.openxmlformats.org/officeDocument/2006/relationships/oleObject"/><Relationship Id="rId1685" Target="embeddings/oleObject1020.bin" Type="http://schemas.openxmlformats.org/officeDocument/2006/relationships/oleObject"/><Relationship Id="rId1686" Target="embeddings/oleObject1021.bin" Type="http://schemas.openxmlformats.org/officeDocument/2006/relationships/oleObject"/><Relationship Id="rId1687" Target="embeddings/oleObject1022.bin" Type="http://schemas.openxmlformats.org/officeDocument/2006/relationships/oleObject"/><Relationship Id="rId1688" Target="embeddings/oleObject1023.bin" Type="http://schemas.openxmlformats.org/officeDocument/2006/relationships/oleObject"/><Relationship Id="rId1689" Target="embeddings/oleObject1024.bin" Type="http://schemas.openxmlformats.org/officeDocument/2006/relationships/oleObject"/><Relationship Id="rId169" Target="media/image69.wmf" Type="http://schemas.openxmlformats.org/officeDocument/2006/relationships/image"/><Relationship Id="rId1690" Target="embeddings/oleObject1025.bin" Type="http://schemas.openxmlformats.org/officeDocument/2006/relationships/oleObject"/><Relationship Id="rId1691" Target="media/image659.wmf" Type="http://schemas.openxmlformats.org/officeDocument/2006/relationships/image"/><Relationship Id="rId1692" Target="embeddings/oleObject1026.bin" Type="http://schemas.openxmlformats.org/officeDocument/2006/relationships/oleObject"/><Relationship Id="rId1693" Target="embeddings/oleObject1027.bin" Type="http://schemas.openxmlformats.org/officeDocument/2006/relationships/oleObject"/><Relationship Id="rId1694" Target="embeddings/oleObject1028.bin" Type="http://schemas.openxmlformats.org/officeDocument/2006/relationships/oleObject"/><Relationship Id="rId1695" Target="media/image660.wmf" Type="http://schemas.openxmlformats.org/officeDocument/2006/relationships/image"/><Relationship Id="rId1696" Target="embeddings/oleObject1029.bin" Type="http://schemas.openxmlformats.org/officeDocument/2006/relationships/oleObject"/><Relationship Id="rId1697" Target="media/image661.wmf" Type="http://schemas.openxmlformats.org/officeDocument/2006/relationships/image"/><Relationship Id="rId1698" Target="embeddings/oleObject1030.bin" Type="http://schemas.openxmlformats.org/officeDocument/2006/relationships/oleObject"/><Relationship Id="rId1699" Target="media/image662.wmf" Type="http://schemas.openxmlformats.org/officeDocument/2006/relationships/image"/><Relationship Id="rId17" Target="embeddings/oleObject4.bin" Type="http://schemas.openxmlformats.org/officeDocument/2006/relationships/oleObject"/><Relationship Id="rId170" Target="embeddings/oleObject94.bin" Type="http://schemas.openxmlformats.org/officeDocument/2006/relationships/oleObject"/><Relationship Id="rId1700" Target="embeddings/oleObject1031.bin" Type="http://schemas.openxmlformats.org/officeDocument/2006/relationships/oleObject"/><Relationship Id="rId1701" Target="embeddings/oleObject1032.bin" Type="http://schemas.openxmlformats.org/officeDocument/2006/relationships/oleObject"/><Relationship Id="rId1702" Target="embeddings/oleObject1033.bin" Type="http://schemas.openxmlformats.org/officeDocument/2006/relationships/oleObject"/><Relationship Id="rId1703" Target="embeddings/oleObject1034.bin" Type="http://schemas.openxmlformats.org/officeDocument/2006/relationships/oleObject"/><Relationship Id="rId1704" Target="media/image663.wmf" Type="http://schemas.openxmlformats.org/officeDocument/2006/relationships/image"/><Relationship Id="rId1705" Target="embeddings/oleObject1035.bin" Type="http://schemas.openxmlformats.org/officeDocument/2006/relationships/oleObject"/><Relationship Id="rId1706" Target="embeddings/oleObject1036.bin" Type="http://schemas.openxmlformats.org/officeDocument/2006/relationships/oleObject"/><Relationship Id="rId1707" Target="embeddings/oleObject1037.bin" Type="http://schemas.openxmlformats.org/officeDocument/2006/relationships/oleObject"/><Relationship Id="rId1708" Target="embeddings/oleObject1038.bin" Type="http://schemas.openxmlformats.org/officeDocument/2006/relationships/oleObject"/><Relationship Id="rId1709" Target="embeddings/oleObject1039.bin" Type="http://schemas.openxmlformats.org/officeDocument/2006/relationships/oleObject"/><Relationship Id="rId171" Target="media/image70.wmf" Type="http://schemas.openxmlformats.org/officeDocument/2006/relationships/image"/><Relationship Id="rId1710" Target="embeddings/oleObject1040.bin" Type="http://schemas.openxmlformats.org/officeDocument/2006/relationships/oleObject"/><Relationship Id="rId1711" Target="media/image664.wmf" Type="http://schemas.openxmlformats.org/officeDocument/2006/relationships/image"/><Relationship Id="rId1712" Target="embeddings/oleObject1041.bin" Type="http://schemas.openxmlformats.org/officeDocument/2006/relationships/oleObject"/><Relationship Id="rId1713" Target="embeddings/oleObject1042.bin" Type="http://schemas.openxmlformats.org/officeDocument/2006/relationships/oleObject"/><Relationship Id="rId1714" Target="embeddings/oleObject1043.bin" Type="http://schemas.openxmlformats.org/officeDocument/2006/relationships/oleObject"/><Relationship Id="rId1715" Target="embeddings/oleObject1044.bin" Type="http://schemas.openxmlformats.org/officeDocument/2006/relationships/oleObject"/><Relationship Id="rId1716" Target="embeddings/oleObject1045.bin" Type="http://schemas.openxmlformats.org/officeDocument/2006/relationships/oleObject"/><Relationship Id="rId1717" Target="media/image665.wmf" Type="http://schemas.openxmlformats.org/officeDocument/2006/relationships/image"/><Relationship Id="rId1718" Target="embeddings/oleObject1046.bin" Type="http://schemas.openxmlformats.org/officeDocument/2006/relationships/oleObject"/><Relationship Id="rId1719" Target="embeddings/oleObject1047.bin" Type="http://schemas.openxmlformats.org/officeDocument/2006/relationships/oleObject"/><Relationship Id="rId172" Target="embeddings/oleObject95.bin" Type="http://schemas.openxmlformats.org/officeDocument/2006/relationships/oleObject"/><Relationship Id="rId1720" Target="embeddings/oleObject1048.bin" Type="http://schemas.openxmlformats.org/officeDocument/2006/relationships/oleObject"/><Relationship Id="rId1721" Target="media/image666.wmf" Type="http://schemas.openxmlformats.org/officeDocument/2006/relationships/image"/><Relationship Id="rId1722" Target="embeddings/oleObject1049.bin" Type="http://schemas.openxmlformats.org/officeDocument/2006/relationships/oleObject"/><Relationship Id="rId1723" Target="embeddings/oleObject1050.bin" Type="http://schemas.openxmlformats.org/officeDocument/2006/relationships/oleObject"/><Relationship Id="rId1724" Target="media/image667.wmf" Type="http://schemas.openxmlformats.org/officeDocument/2006/relationships/image"/><Relationship Id="rId1725" Target="embeddings/oleObject1051.bin" Type="http://schemas.openxmlformats.org/officeDocument/2006/relationships/oleObject"/><Relationship Id="rId1726" Target="embeddings/oleObject1052.bin" Type="http://schemas.openxmlformats.org/officeDocument/2006/relationships/oleObject"/><Relationship Id="rId1727" Target="embeddings/oleObject1053.bin" Type="http://schemas.openxmlformats.org/officeDocument/2006/relationships/oleObject"/><Relationship Id="rId1728" Target="embeddings/oleObject1054.bin" Type="http://schemas.openxmlformats.org/officeDocument/2006/relationships/oleObject"/><Relationship Id="rId1729" Target="embeddings/oleObject1055.bin" Type="http://schemas.openxmlformats.org/officeDocument/2006/relationships/oleObject"/><Relationship Id="rId173" Target="media/image71.wmf" Type="http://schemas.openxmlformats.org/officeDocument/2006/relationships/image"/><Relationship Id="rId1730" Target="embeddings/oleObject1056.bin" Type="http://schemas.openxmlformats.org/officeDocument/2006/relationships/oleObject"/><Relationship Id="rId1731" Target="embeddings/oleObject1057.bin" Type="http://schemas.openxmlformats.org/officeDocument/2006/relationships/oleObject"/><Relationship Id="rId1732" Target="media/image668.wmf" Type="http://schemas.openxmlformats.org/officeDocument/2006/relationships/image"/><Relationship Id="rId1733" Target="embeddings/oleObject1058.bin" Type="http://schemas.openxmlformats.org/officeDocument/2006/relationships/oleObject"/><Relationship Id="rId1734" Target="embeddings/oleObject1059.bin" Type="http://schemas.openxmlformats.org/officeDocument/2006/relationships/oleObject"/><Relationship Id="rId1735" Target="embeddings/oleObject1060.bin" Type="http://schemas.openxmlformats.org/officeDocument/2006/relationships/oleObject"/><Relationship Id="rId1736" Target="embeddings/oleObject1061.bin" Type="http://schemas.openxmlformats.org/officeDocument/2006/relationships/oleObject"/><Relationship Id="rId1737" Target="media/image669.wmf" Type="http://schemas.openxmlformats.org/officeDocument/2006/relationships/image"/><Relationship Id="rId1738" Target="embeddings/oleObject1062.bin" Type="http://schemas.openxmlformats.org/officeDocument/2006/relationships/oleObject"/><Relationship Id="rId1739" Target="embeddings/oleObject1063.bin" Type="http://schemas.openxmlformats.org/officeDocument/2006/relationships/oleObject"/><Relationship Id="rId174" Target="embeddings/oleObject96.bin" Type="http://schemas.openxmlformats.org/officeDocument/2006/relationships/oleObject"/><Relationship Id="rId1740" Target="embeddings/oleObject1064.bin" Type="http://schemas.openxmlformats.org/officeDocument/2006/relationships/oleObject"/><Relationship Id="rId1741" Target="embeddings/oleObject1065.bin" Type="http://schemas.openxmlformats.org/officeDocument/2006/relationships/oleObject"/><Relationship Id="rId1742" Target="media/image670.wmf" Type="http://schemas.openxmlformats.org/officeDocument/2006/relationships/image"/><Relationship Id="rId1743" Target="embeddings/oleObject1066.bin" Type="http://schemas.openxmlformats.org/officeDocument/2006/relationships/oleObject"/><Relationship Id="rId1744" Target="media/image671.wmf" Type="http://schemas.openxmlformats.org/officeDocument/2006/relationships/image"/><Relationship Id="rId1745" Target="embeddings/oleObject1067.bin" Type="http://schemas.openxmlformats.org/officeDocument/2006/relationships/oleObject"/><Relationship Id="rId1746" Target="media/image672.wmf" Type="http://schemas.openxmlformats.org/officeDocument/2006/relationships/image"/><Relationship Id="rId1747" Target="embeddings/oleObject1068.bin" Type="http://schemas.openxmlformats.org/officeDocument/2006/relationships/oleObject"/><Relationship Id="rId1748" Target="media/image673.wmf" Type="http://schemas.openxmlformats.org/officeDocument/2006/relationships/image"/><Relationship Id="rId1749" Target="embeddings/oleObject1069.bin" Type="http://schemas.openxmlformats.org/officeDocument/2006/relationships/oleObject"/><Relationship Id="rId175" Target="media/image72.wmf" Type="http://schemas.openxmlformats.org/officeDocument/2006/relationships/image"/><Relationship Id="rId1750" Target="media/image674.wmf" Type="http://schemas.openxmlformats.org/officeDocument/2006/relationships/image"/><Relationship Id="rId1751" Target="embeddings/oleObject1070.bin" Type="http://schemas.openxmlformats.org/officeDocument/2006/relationships/oleObject"/><Relationship Id="rId1752" Target="media/image675.wmf" Type="http://schemas.openxmlformats.org/officeDocument/2006/relationships/image"/><Relationship Id="rId1753" Target="embeddings/oleObject1071.bin" Type="http://schemas.openxmlformats.org/officeDocument/2006/relationships/oleObject"/><Relationship Id="rId1754" Target="header1.xml" Type="http://schemas.openxmlformats.org/officeDocument/2006/relationships/header"/><Relationship Id="rId1755" Target="footer1.xml" Type="http://schemas.openxmlformats.org/officeDocument/2006/relationships/footer"/><Relationship Id="rId1756" Target="fontTable.xml" Type="http://schemas.openxmlformats.org/officeDocument/2006/relationships/fontTable"/><Relationship Id="rId1757" Target="theme/theme1.xml" Type="http://schemas.openxmlformats.org/officeDocument/2006/relationships/theme"/><Relationship Id="rId176" Target="embeddings/oleObject97.bin" Type="http://schemas.openxmlformats.org/officeDocument/2006/relationships/oleObject"/><Relationship Id="rId177" Target="media/image73.wmf" Type="http://schemas.openxmlformats.org/officeDocument/2006/relationships/image"/><Relationship Id="rId178" Target="embeddings/oleObject98.bin" Type="http://schemas.openxmlformats.org/officeDocument/2006/relationships/oleObject"/><Relationship Id="rId179" Target="media/image74.wmf" Type="http://schemas.openxmlformats.org/officeDocument/2006/relationships/image"/><Relationship Id="rId18" Target="media/image7.wmf" Type="http://schemas.openxmlformats.org/officeDocument/2006/relationships/image"/><Relationship Id="rId180" Target="embeddings/oleObject99.bin" Type="http://schemas.openxmlformats.org/officeDocument/2006/relationships/oleObject"/><Relationship Id="rId181" Target="media/image75.wmf" Type="http://schemas.openxmlformats.org/officeDocument/2006/relationships/image"/><Relationship Id="rId182" Target="embeddings/oleObject100.bin" Type="http://schemas.openxmlformats.org/officeDocument/2006/relationships/oleObject"/><Relationship Id="rId183" Target="embeddings/oleObject101.bin" Type="http://schemas.openxmlformats.org/officeDocument/2006/relationships/oleObject"/><Relationship Id="rId184" Target="embeddings/oleObject102.bin" Type="http://schemas.openxmlformats.org/officeDocument/2006/relationships/oleObject"/><Relationship Id="rId185" Target="embeddings/oleObject103.bin" Type="http://schemas.openxmlformats.org/officeDocument/2006/relationships/oleObject"/><Relationship Id="rId186" Target="media/image76.wmf" Type="http://schemas.openxmlformats.org/officeDocument/2006/relationships/image"/><Relationship Id="rId187" Target="embeddings/oleObject104.bin" Type="http://schemas.openxmlformats.org/officeDocument/2006/relationships/oleObject"/><Relationship Id="rId188" Target="embeddings/oleObject105.bin" Type="http://schemas.openxmlformats.org/officeDocument/2006/relationships/oleObject"/><Relationship Id="rId189" Target="embeddings/oleObject106.bin" Type="http://schemas.openxmlformats.org/officeDocument/2006/relationships/oleObject"/><Relationship Id="rId19" Target="embeddings/oleObject5.bin" Type="http://schemas.openxmlformats.org/officeDocument/2006/relationships/oleObject"/><Relationship Id="rId190" Target="media/image77.wmf" Type="http://schemas.openxmlformats.org/officeDocument/2006/relationships/image"/><Relationship Id="rId191" Target="embeddings/oleObject107.bin" Type="http://schemas.openxmlformats.org/officeDocument/2006/relationships/oleObject"/><Relationship Id="rId192" Target="media/image78.wmf" Type="http://schemas.openxmlformats.org/officeDocument/2006/relationships/image"/><Relationship Id="rId193" Target="embeddings/oleObject108.bin" Type="http://schemas.openxmlformats.org/officeDocument/2006/relationships/oleObject"/><Relationship Id="rId194" Target="media/image79.wmf" Type="http://schemas.openxmlformats.org/officeDocument/2006/relationships/image"/><Relationship Id="rId195" Target="embeddings/oleObject109.bin" Type="http://schemas.openxmlformats.org/officeDocument/2006/relationships/oleObject"/><Relationship Id="rId196" Target="embeddings/oleObject110.bin" Type="http://schemas.openxmlformats.org/officeDocument/2006/relationships/oleObject"/><Relationship Id="rId197" Target="embeddings/oleObject111.bin" Type="http://schemas.openxmlformats.org/officeDocument/2006/relationships/oleObject"/><Relationship Id="rId198" Target="embeddings/oleObject112.bin" Type="http://schemas.openxmlformats.org/officeDocument/2006/relationships/oleObject"/><Relationship Id="rId199" Target="media/image80.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113.bin" Type="http://schemas.openxmlformats.org/officeDocument/2006/relationships/oleObject"/><Relationship Id="rId201" Target="media/image81.wmf" Type="http://schemas.openxmlformats.org/officeDocument/2006/relationships/image"/><Relationship Id="rId202" Target="embeddings/oleObject114.bin" Type="http://schemas.openxmlformats.org/officeDocument/2006/relationships/oleObject"/><Relationship Id="rId203" Target="media/image82.wmf" Type="http://schemas.openxmlformats.org/officeDocument/2006/relationships/image"/><Relationship Id="rId204" Target="embeddings/oleObject115.bin" Type="http://schemas.openxmlformats.org/officeDocument/2006/relationships/oleObject"/><Relationship Id="rId205" Target="media/image83.wmf" Type="http://schemas.openxmlformats.org/officeDocument/2006/relationships/image"/><Relationship Id="rId206" Target="embeddings/oleObject116.bin" Type="http://schemas.openxmlformats.org/officeDocument/2006/relationships/oleObject"/><Relationship Id="rId207" Target="media/image84.wmf" Type="http://schemas.openxmlformats.org/officeDocument/2006/relationships/image"/><Relationship Id="rId208" Target="embeddings/oleObject117.bin" Type="http://schemas.openxmlformats.org/officeDocument/2006/relationships/oleObject"/><Relationship Id="rId209" Target="media/image85.wmf" Type="http://schemas.openxmlformats.org/officeDocument/2006/relationships/image"/><Relationship Id="rId21" Target="embeddings/oleObject7.bin" Type="http://schemas.openxmlformats.org/officeDocument/2006/relationships/oleObject"/><Relationship Id="rId210" Target="embeddings/oleObject118.bin" Type="http://schemas.openxmlformats.org/officeDocument/2006/relationships/oleObject"/><Relationship Id="rId211" Target="media/image86.wmf" Type="http://schemas.openxmlformats.org/officeDocument/2006/relationships/image"/><Relationship Id="rId212" Target="embeddings/oleObject119.bin" Type="http://schemas.openxmlformats.org/officeDocument/2006/relationships/oleObject"/><Relationship Id="rId213" Target="media/image87.wmf" Type="http://schemas.openxmlformats.org/officeDocument/2006/relationships/image"/><Relationship Id="rId214" Target="embeddings/oleObject120.bin" Type="http://schemas.openxmlformats.org/officeDocument/2006/relationships/oleObject"/><Relationship Id="rId215" Target="media/image88.wmf" Type="http://schemas.openxmlformats.org/officeDocument/2006/relationships/image"/><Relationship Id="rId216" Target="embeddings/oleObject121.bin" Type="http://schemas.openxmlformats.org/officeDocument/2006/relationships/oleObject"/><Relationship Id="rId217" Target="media/image89.wmf" Type="http://schemas.openxmlformats.org/officeDocument/2006/relationships/image"/><Relationship Id="rId218" Target="embeddings/oleObject122.bin" Type="http://schemas.openxmlformats.org/officeDocument/2006/relationships/oleObject"/><Relationship Id="rId219" Target="media/image90.wmf" Type="http://schemas.openxmlformats.org/officeDocument/2006/relationships/image"/><Relationship Id="rId22" Target="media/image8.wmf" Type="http://schemas.openxmlformats.org/officeDocument/2006/relationships/image"/><Relationship Id="rId220" Target="embeddings/oleObject123.bin" Type="http://schemas.openxmlformats.org/officeDocument/2006/relationships/oleObject"/><Relationship Id="rId221" Target="media/image91.wmf" Type="http://schemas.openxmlformats.org/officeDocument/2006/relationships/image"/><Relationship Id="rId222" Target="embeddings/oleObject124.bin" Type="http://schemas.openxmlformats.org/officeDocument/2006/relationships/oleObject"/><Relationship Id="rId223" Target="media/image92.wmf" Type="http://schemas.openxmlformats.org/officeDocument/2006/relationships/image"/><Relationship Id="rId224" Target="embeddings/oleObject125.bin" Type="http://schemas.openxmlformats.org/officeDocument/2006/relationships/oleObject"/><Relationship Id="rId225" Target="media/image93.wmf" Type="http://schemas.openxmlformats.org/officeDocument/2006/relationships/image"/><Relationship Id="rId226" Target="embeddings/oleObject126.bin" Type="http://schemas.openxmlformats.org/officeDocument/2006/relationships/oleObject"/><Relationship Id="rId227" Target="media/image94.wmf" Type="http://schemas.openxmlformats.org/officeDocument/2006/relationships/image"/><Relationship Id="rId228" Target="embeddings/oleObject127.bin" Type="http://schemas.openxmlformats.org/officeDocument/2006/relationships/oleObject"/><Relationship Id="rId229" Target="media/image95.wmf" Type="http://schemas.openxmlformats.org/officeDocument/2006/relationships/image"/><Relationship Id="rId23" Target="embeddings/oleObject8.bin" Type="http://schemas.openxmlformats.org/officeDocument/2006/relationships/oleObject"/><Relationship Id="rId230" Target="embeddings/oleObject128.bin" Type="http://schemas.openxmlformats.org/officeDocument/2006/relationships/oleObject"/><Relationship Id="rId231" Target="media/image96.wmf" Type="http://schemas.openxmlformats.org/officeDocument/2006/relationships/image"/><Relationship Id="rId232" Target="embeddings/oleObject129.bin" Type="http://schemas.openxmlformats.org/officeDocument/2006/relationships/oleObject"/><Relationship Id="rId233" Target="media/image97.wmf" Type="http://schemas.openxmlformats.org/officeDocument/2006/relationships/image"/><Relationship Id="rId234" Target="embeddings/oleObject130.bin" Type="http://schemas.openxmlformats.org/officeDocument/2006/relationships/oleObject"/><Relationship Id="rId235" Target="media/image98.wmf" Type="http://schemas.openxmlformats.org/officeDocument/2006/relationships/image"/><Relationship Id="rId236" Target="embeddings/oleObject131.bin" Type="http://schemas.openxmlformats.org/officeDocument/2006/relationships/oleObject"/><Relationship Id="rId237" Target="embeddings/oleObject132.bin" Type="http://schemas.openxmlformats.org/officeDocument/2006/relationships/oleObject"/><Relationship Id="rId238" Target="media/image99.wmf" Type="http://schemas.openxmlformats.org/officeDocument/2006/relationships/image"/><Relationship Id="rId239" Target="embeddings/oleObject133.bin" Type="http://schemas.openxmlformats.org/officeDocument/2006/relationships/oleObject"/><Relationship Id="rId24" Target="media/image9.wmf" Type="http://schemas.openxmlformats.org/officeDocument/2006/relationships/image"/><Relationship Id="rId240" Target="media/image100.wmf" Type="http://schemas.openxmlformats.org/officeDocument/2006/relationships/image"/><Relationship Id="rId241" Target="embeddings/oleObject134.bin" Type="http://schemas.openxmlformats.org/officeDocument/2006/relationships/oleObject"/><Relationship Id="rId242" Target="media/image101.wmf" Type="http://schemas.openxmlformats.org/officeDocument/2006/relationships/image"/><Relationship Id="rId243" Target="embeddings/oleObject135.bin" Type="http://schemas.openxmlformats.org/officeDocument/2006/relationships/oleObject"/><Relationship Id="rId244" Target="embeddings/oleObject136.bin" Type="http://schemas.openxmlformats.org/officeDocument/2006/relationships/oleObject"/><Relationship Id="rId245" Target="media/image102.wmf" Type="http://schemas.openxmlformats.org/officeDocument/2006/relationships/image"/><Relationship Id="rId246" Target="embeddings/oleObject137.bin" Type="http://schemas.openxmlformats.org/officeDocument/2006/relationships/oleObject"/><Relationship Id="rId247" Target="media/image103.wmf" Type="http://schemas.openxmlformats.org/officeDocument/2006/relationships/image"/><Relationship Id="rId248" Target="embeddings/oleObject138.bin" Type="http://schemas.openxmlformats.org/officeDocument/2006/relationships/oleObject"/><Relationship Id="rId249" Target="media/image104.wmf" Type="http://schemas.openxmlformats.org/officeDocument/2006/relationships/image"/><Relationship Id="rId25" Target="embeddings/oleObject9.bin" Type="http://schemas.openxmlformats.org/officeDocument/2006/relationships/oleObject"/><Relationship Id="rId250" Target="embeddings/oleObject139.bin" Type="http://schemas.openxmlformats.org/officeDocument/2006/relationships/oleObject"/><Relationship Id="rId251" Target="media/image105.wmf" Type="http://schemas.openxmlformats.org/officeDocument/2006/relationships/image"/><Relationship Id="rId252" Target="embeddings/oleObject140.bin" Type="http://schemas.openxmlformats.org/officeDocument/2006/relationships/oleObject"/><Relationship Id="rId253" Target="media/image106.wmf" Type="http://schemas.openxmlformats.org/officeDocument/2006/relationships/image"/><Relationship Id="rId254" Target="embeddings/oleObject141.bin" Type="http://schemas.openxmlformats.org/officeDocument/2006/relationships/oleObject"/><Relationship Id="rId255" Target="media/image107.wmf" Type="http://schemas.openxmlformats.org/officeDocument/2006/relationships/image"/><Relationship Id="rId256" Target="embeddings/oleObject142.bin" Type="http://schemas.openxmlformats.org/officeDocument/2006/relationships/oleObject"/><Relationship Id="rId257" Target="media/image108.wmf" Type="http://schemas.openxmlformats.org/officeDocument/2006/relationships/image"/><Relationship Id="rId258" Target="embeddings/oleObject143.bin" Type="http://schemas.openxmlformats.org/officeDocument/2006/relationships/oleObject"/><Relationship Id="rId259" Target="media/image109.wmf" Type="http://schemas.openxmlformats.org/officeDocument/2006/relationships/image"/><Relationship Id="rId26" Target="embeddings/oleObject10.bin" Type="http://schemas.openxmlformats.org/officeDocument/2006/relationships/oleObject"/><Relationship Id="rId260" Target="embeddings/oleObject144.bin" Type="http://schemas.openxmlformats.org/officeDocument/2006/relationships/oleObject"/><Relationship Id="rId261" Target="media/image110.wmf" Type="http://schemas.openxmlformats.org/officeDocument/2006/relationships/image"/><Relationship Id="rId262" Target="embeddings/oleObject145.bin" Type="http://schemas.openxmlformats.org/officeDocument/2006/relationships/oleObject"/><Relationship Id="rId263" Target="media/image111.wmf" Type="http://schemas.openxmlformats.org/officeDocument/2006/relationships/image"/><Relationship Id="rId264" Target="embeddings/oleObject146.bin" Type="http://schemas.openxmlformats.org/officeDocument/2006/relationships/oleObject"/><Relationship Id="rId265" Target="media/image112.wmf" Type="http://schemas.openxmlformats.org/officeDocument/2006/relationships/image"/><Relationship Id="rId266" Target="embeddings/oleObject147.bin" Type="http://schemas.openxmlformats.org/officeDocument/2006/relationships/oleObject"/><Relationship Id="rId267" Target="media/image113.wmf" Type="http://schemas.openxmlformats.org/officeDocument/2006/relationships/image"/><Relationship Id="rId268" Target="embeddings/oleObject148.bin" Type="http://schemas.openxmlformats.org/officeDocument/2006/relationships/oleObject"/><Relationship Id="rId269" Target="embeddings/oleObject149.bin" Type="http://schemas.openxmlformats.org/officeDocument/2006/relationships/oleObject"/><Relationship Id="rId27" Target="media/image10.wmf" Type="http://schemas.openxmlformats.org/officeDocument/2006/relationships/image"/><Relationship Id="rId270" Target="media/image114.wmf" Type="http://schemas.openxmlformats.org/officeDocument/2006/relationships/image"/><Relationship Id="rId271" Target="embeddings/oleObject150.bin" Type="http://schemas.openxmlformats.org/officeDocument/2006/relationships/oleObject"/><Relationship Id="rId272" Target="media/image115.wmf" Type="http://schemas.openxmlformats.org/officeDocument/2006/relationships/image"/><Relationship Id="rId273" Target="embeddings/oleObject151.bin" Type="http://schemas.openxmlformats.org/officeDocument/2006/relationships/oleObject"/><Relationship Id="rId274" Target="media/image116.wmf" Type="http://schemas.openxmlformats.org/officeDocument/2006/relationships/image"/><Relationship Id="rId275" Target="embeddings/oleObject152.bin" Type="http://schemas.openxmlformats.org/officeDocument/2006/relationships/oleObject"/><Relationship Id="rId276" Target="media/image117.wmf" Type="http://schemas.openxmlformats.org/officeDocument/2006/relationships/image"/><Relationship Id="rId277" Target="embeddings/oleObject153.bin" Type="http://schemas.openxmlformats.org/officeDocument/2006/relationships/oleObject"/><Relationship Id="rId278" Target="media/image118.wmf" Type="http://schemas.openxmlformats.org/officeDocument/2006/relationships/image"/><Relationship Id="rId279" Target="embeddings/oleObject154.bin" Type="http://schemas.openxmlformats.org/officeDocument/2006/relationships/oleObject"/><Relationship Id="rId28" Target="embeddings/oleObject11.bin" Type="http://schemas.openxmlformats.org/officeDocument/2006/relationships/oleObject"/><Relationship Id="rId280" Target="media/image119.wmf" Type="http://schemas.openxmlformats.org/officeDocument/2006/relationships/image"/><Relationship Id="rId281" Target="embeddings/oleObject155.bin" Type="http://schemas.openxmlformats.org/officeDocument/2006/relationships/oleObject"/><Relationship Id="rId282" Target="media/image120.wmf" Type="http://schemas.openxmlformats.org/officeDocument/2006/relationships/image"/><Relationship Id="rId283" Target="embeddings/oleObject156.bin" Type="http://schemas.openxmlformats.org/officeDocument/2006/relationships/oleObject"/><Relationship Id="rId284" Target="media/image121.wmf" Type="http://schemas.openxmlformats.org/officeDocument/2006/relationships/image"/><Relationship Id="rId285" Target="embeddings/oleObject157.bin" Type="http://schemas.openxmlformats.org/officeDocument/2006/relationships/oleObject"/><Relationship Id="rId286" Target="media/image122.wmf" Type="http://schemas.openxmlformats.org/officeDocument/2006/relationships/image"/><Relationship Id="rId287" Target="embeddings/oleObject158.bin" Type="http://schemas.openxmlformats.org/officeDocument/2006/relationships/oleObject"/><Relationship Id="rId288" Target="embeddings/oleObject159.bin" Type="http://schemas.openxmlformats.org/officeDocument/2006/relationships/oleObject"/><Relationship Id="rId289" Target="embeddings/oleObject160.bin" Type="http://schemas.openxmlformats.org/officeDocument/2006/relationships/oleObject"/><Relationship Id="rId29" Target="embeddings/oleObject12.bin" Type="http://schemas.openxmlformats.org/officeDocument/2006/relationships/oleObject"/><Relationship Id="rId290" Target="media/image123.wmf" Type="http://schemas.openxmlformats.org/officeDocument/2006/relationships/image"/><Relationship Id="rId291" Target="embeddings/oleObject161.bin" Type="http://schemas.openxmlformats.org/officeDocument/2006/relationships/oleObject"/><Relationship Id="rId292" Target="media/image124.wmf" Type="http://schemas.openxmlformats.org/officeDocument/2006/relationships/image"/><Relationship Id="rId293" Target="embeddings/oleObject162.bin" Type="http://schemas.openxmlformats.org/officeDocument/2006/relationships/oleObject"/><Relationship Id="rId294" Target="media/image125.wmf" Type="http://schemas.openxmlformats.org/officeDocument/2006/relationships/image"/><Relationship Id="rId295" Target="embeddings/oleObject163.bin" Type="http://schemas.openxmlformats.org/officeDocument/2006/relationships/oleObject"/><Relationship Id="rId296" Target="media/image126.wmf" Type="http://schemas.openxmlformats.org/officeDocument/2006/relationships/image"/><Relationship Id="rId297" Target="embeddings/oleObject164.bin" Type="http://schemas.openxmlformats.org/officeDocument/2006/relationships/oleObject"/><Relationship Id="rId298" Target="media/image127.wmf" Type="http://schemas.openxmlformats.org/officeDocument/2006/relationships/image"/><Relationship Id="rId299" Target="embeddings/oleObject165.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28.wmf" Type="http://schemas.openxmlformats.org/officeDocument/2006/relationships/image"/><Relationship Id="rId301" Target="embeddings/oleObject166.bin" Type="http://schemas.openxmlformats.org/officeDocument/2006/relationships/oleObject"/><Relationship Id="rId302" Target="media/image129.wmf" Type="http://schemas.openxmlformats.org/officeDocument/2006/relationships/image"/><Relationship Id="rId303" Target="embeddings/oleObject167.bin" Type="http://schemas.openxmlformats.org/officeDocument/2006/relationships/oleObject"/><Relationship Id="rId304" Target="media/image130.wmf" Type="http://schemas.openxmlformats.org/officeDocument/2006/relationships/image"/><Relationship Id="rId305" Target="embeddings/oleObject168.bin" Type="http://schemas.openxmlformats.org/officeDocument/2006/relationships/oleObject"/><Relationship Id="rId306" Target="embeddings/oleObject169.bin" Type="http://schemas.openxmlformats.org/officeDocument/2006/relationships/oleObject"/><Relationship Id="rId307" Target="embeddings/oleObject170.bin" Type="http://schemas.openxmlformats.org/officeDocument/2006/relationships/oleObject"/><Relationship Id="rId308" Target="embeddings/oleObject171.bin" Type="http://schemas.openxmlformats.org/officeDocument/2006/relationships/oleObject"/><Relationship Id="rId309" Target="embeddings/oleObject172.bin" Type="http://schemas.openxmlformats.org/officeDocument/2006/relationships/oleObject"/><Relationship Id="rId31" Target="embeddings/oleObject13.bin" Type="http://schemas.openxmlformats.org/officeDocument/2006/relationships/oleObject"/><Relationship Id="rId310" Target="embeddings/oleObject173.bin" Type="http://schemas.openxmlformats.org/officeDocument/2006/relationships/oleObject"/><Relationship Id="rId311" Target="embeddings/oleObject174.bin" Type="http://schemas.openxmlformats.org/officeDocument/2006/relationships/oleObject"/><Relationship Id="rId312" Target="embeddings/oleObject175.bin" Type="http://schemas.openxmlformats.org/officeDocument/2006/relationships/oleObject"/><Relationship Id="rId313" Target="embeddings/oleObject176.bin" Type="http://schemas.openxmlformats.org/officeDocument/2006/relationships/oleObject"/><Relationship Id="rId314" Target="embeddings/oleObject177.bin" Type="http://schemas.openxmlformats.org/officeDocument/2006/relationships/oleObject"/><Relationship Id="rId315" Target="embeddings/oleObject178.bin" Type="http://schemas.openxmlformats.org/officeDocument/2006/relationships/oleObject"/><Relationship Id="rId316" Target="media/image131.wmf" Type="http://schemas.openxmlformats.org/officeDocument/2006/relationships/image"/><Relationship Id="rId317" Target="embeddings/oleObject179.bin" Type="http://schemas.openxmlformats.org/officeDocument/2006/relationships/oleObject"/><Relationship Id="rId318" Target="media/image132.wmf" Type="http://schemas.openxmlformats.org/officeDocument/2006/relationships/image"/><Relationship Id="rId319" Target="embeddings/oleObject180.bin" Type="http://schemas.openxmlformats.org/officeDocument/2006/relationships/oleObject"/><Relationship Id="rId32" Target="media/image12.wmf" Type="http://schemas.openxmlformats.org/officeDocument/2006/relationships/image"/><Relationship Id="rId320" Target="embeddings/oleObject181.bin" Type="http://schemas.openxmlformats.org/officeDocument/2006/relationships/oleObject"/><Relationship Id="rId321" Target="embeddings/oleObject182.bin" Type="http://schemas.openxmlformats.org/officeDocument/2006/relationships/oleObject"/><Relationship Id="rId322" Target="embeddings/oleObject183.bin" Type="http://schemas.openxmlformats.org/officeDocument/2006/relationships/oleObject"/><Relationship Id="rId323" Target="media/image133.wmf" Type="http://schemas.openxmlformats.org/officeDocument/2006/relationships/image"/><Relationship Id="rId324" Target="embeddings/oleObject184.bin" Type="http://schemas.openxmlformats.org/officeDocument/2006/relationships/oleObject"/><Relationship Id="rId325" Target="embeddings/oleObject185.bin" Type="http://schemas.openxmlformats.org/officeDocument/2006/relationships/oleObject"/><Relationship Id="rId326" Target="embeddings/oleObject186.bin" Type="http://schemas.openxmlformats.org/officeDocument/2006/relationships/oleObject"/><Relationship Id="rId327" Target="media/image134.wmf" Type="http://schemas.openxmlformats.org/officeDocument/2006/relationships/image"/><Relationship Id="rId328" Target="embeddings/oleObject187.bin" Type="http://schemas.openxmlformats.org/officeDocument/2006/relationships/oleObject"/><Relationship Id="rId329" Target="media/image135.wmf" Type="http://schemas.openxmlformats.org/officeDocument/2006/relationships/image"/><Relationship Id="rId33" Target="embeddings/oleObject14.bin" Type="http://schemas.openxmlformats.org/officeDocument/2006/relationships/oleObject"/><Relationship Id="rId330" Target="embeddings/oleObject188.bin" Type="http://schemas.openxmlformats.org/officeDocument/2006/relationships/oleObject"/><Relationship Id="rId331" Target="media/image136.wmf" Type="http://schemas.openxmlformats.org/officeDocument/2006/relationships/image"/><Relationship Id="rId332" Target="embeddings/oleObject189.bin" Type="http://schemas.openxmlformats.org/officeDocument/2006/relationships/oleObject"/><Relationship Id="rId333" Target="media/image137.wmf" Type="http://schemas.openxmlformats.org/officeDocument/2006/relationships/image"/><Relationship Id="rId334" Target="embeddings/oleObject190.bin" Type="http://schemas.openxmlformats.org/officeDocument/2006/relationships/oleObject"/><Relationship Id="rId335" Target="media/image138.wmf" Type="http://schemas.openxmlformats.org/officeDocument/2006/relationships/image"/><Relationship Id="rId336" Target="embeddings/oleObject191.bin" Type="http://schemas.openxmlformats.org/officeDocument/2006/relationships/oleObject"/><Relationship Id="rId337" Target="media/image139.wmf" Type="http://schemas.openxmlformats.org/officeDocument/2006/relationships/image"/><Relationship Id="rId338" Target="embeddings/oleObject192.bin" Type="http://schemas.openxmlformats.org/officeDocument/2006/relationships/oleObject"/><Relationship Id="rId339" Target="media/image140.wmf" Type="http://schemas.openxmlformats.org/officeDocument/2006/relationships/image"/><Relationship Id="rId34" Target="media/image13.wmf" Type="http://schemas.openxmlformats.org/officeDocument/2006/relationships/image"/><Relationship Id="rId340" Target="embeddings/oleObject193.bin" Type="http://schemas.openxmlformats.org/officeDocument/2006/relationships/oleObject"/><Relationship Id="rId341" Target="media/image141.wmf" Type="http://schemas.openxmlformats.org/officeDocument/2006/relationships/image"/><Relationship Id="rId342" Target="embeddings/oleObject194.bin" Type="http://schemas.openxmlformats.org/officeDocument/2006/relationships/oleObject"/><Relationship Id="rId343" Target="media/image142.wmf" Type="http://schemas.openxmlformats.org/officeDocument/2006/relationships/image"/><Relationship Id="rId344" Target="embeddings/oleObject195.bin" Type="http://schemas.openxmlformats.org/officeDocument/2006/relationships/oleObject"/><Relationship Id="rId345" Target="embeddings/oleObject196.bin" Type="http://schemas.openxmlformats.org/officeDocument/2006/relationships/oleObject"/><Relationship Id="rId346" Target="embeddings/oleObject197.bin" Type="http://schemas.openxmlformats.org/officeDocument/2006/relationships/oleObject"/><Relationship Id="rId347" Target="embeddings/oleObject198.bin" Type="http://schemas.openxmlformats.org/officeDocument/2006/relationships/oleObject"/><Relationship Id="rId348" Target="media/image143.wmf" Type="http://schemas.openxmlformats.org/officeDocument/2006/relationships/image"/><Relationship Id="rId349" Target="embeddings/oleObject199.bin" Type="http://schemas.openxmlformats.org/officeDocument/2006/relationships/oleObject"/><Relationship Id="rId35" Target="embeddings/oleObject15.bin" Type="http://schemas.openxmlformats.org/officeDocument/2006/relationships/oleObject"/><Relationship Id="rId350" Target="media/image144.wmf" Type="http://schemas.openxmlformats.org/officeDocument/2006/relationships/image"/><Relationship Id="rId351" Target="embeddings/oleObject200.bin" Type="http://schemas.openxmlformats.org/officeDocument/2006/relationships/oleObject"/><Relationship Id="rId352" Target="media/image145.wmf" Type="http://schemas.openxmlformats.org/officeDocument/2006/relationships/image"/><Relationship Id="rId353" Target="embeddings/oleObject201.bin" Type="http://schemas.openxmlformats.org/officeDocument/2006/relationships/oleObject"/><Relationship Id="rId354" Target="embeddings/oleObject202.bin" Type="http://schemas.openxmlformats.org/officeDocument/2006/relationships/oleObject"/><Relationship Id="rId355" Target="embeddings/oleObject203.bin" Type="http://schemas.openxmlformats.org/officeDocument/2006/relationships/oleObject"/><Relationship Id="rId356" Target="embeddings/oleObject204.bin" Type="http://schemas.openxmlformats.org/officeDocument/2006/relationships/oleObject"/><Relationship Id="rId357" Target="media/image146.wmf" Type="http://schemas.openxmlformats.org/officeDocument/2006/relationships/image"/><Relationship Id="rId358" Target="embeddings/oleObject205.bin" Type="http://schemas.openxmlformats.org/officeDocument/2006/relationships/oleObject"/><Relationship Id="rId359" Target="media/image147.wmf" Type="http://schemas.openxmlformats.org/officeDocument/2006/relationships/image"/><Relationship Id="rId36" Target="embeddings/oleObject16.bin" Type="http://schemas.openxmlformats.org/officeDocument/2006/relationships/oleObject"/><Relationship Id="rId360" Target="embeddings/oleObject206.bin" Type="http://schemas.openxmlformats.org/officeDocument/2006/relationships/oleObject"/><Relationship Id="rId361" Target="media/image148.wmf" Type="http://schemas.openxmlformats.org/officeDocument/2006/relationships/image"/><Relationship Id="rId362" Target="embeddings/oleObject207.bin" Type="http://schemas.openxmlformats.org/officeDocument/2006/relationships/oleObject"/><Relationship Id="rId363" Target="embeddings/oleObject208.bin" Type="http://schemas.openxmlformats.org/officeDocument/2006/relationships/oleObject"/><Relationship Id="rId364" Target="media/image149.wmf" Type="http://schemas.openxmlformats.org/officeDocument/2006/relationships/image"/><Relationship Id="rId365" Target="embeddings/oleObject209.bin" Type="http://schemas.openxmlformats.org/officeDocument/2006/relationships/oleObject"/><Relationship Id="rId366" Target="media/image150.wmf" Type="http://schemas.openxmlformats.org/officeDocument/2006/relationships/image"/><Relationship Id="rId367" Target="embeddings/oleObject210.bin" Type="http://schemas.openxmlformats.org/officeDocument/2006/relationships/oleObject"/><Relationship Id="rId368" Target="media/image151.wmf" Type="http://schemas.openxmlformats.org/officeDocument/2006/relationships/image"/><Relationship Id="rId369" Target="embeddings/oleObject211.bin" Type="http://schemas.openxmlformats.org/officeDocument/2006/relationships/oleObject"/><Relationship Id="rId37" Target="embeddings/oleObject17.bin" Type="http://schemas.openxmlformats.org/officeDocument/2006/relationships/oleObject"/><Relationship Id="rId370" Target="media/image152.wmf" Type="http://schemas.openxmlformats.org/officeDocument/2006/relationships/image"/><Relationship Id="rId371" Target="embeddings/oleObject212.bin" Type="http://schemas.openxmlformats.org/officeDocument/2006/relationships/oleObject"/><Relationship Id="rId372" Target="embeddings/oleObject213.bin" Type="http://schemas.openxmlformats.org/officeDocument/2006/relationships/oleObject"/><Relationship Id="rId373" Target="media/image153.wmf" Type="http://schemas.openxmlformats.org/officeDocument/2006/relationships/image"/><Relationship Id="rId374" Target="embeddings/oleObject214.bin" Type="http://schemas.openxmlformats.org/officeDocument/2006/relationships/oleObject"/><Relationship Id="rId375" Target="media/image154.wmf" Type="http://schemas.openxmlformats.org/officeDocument/2006/relationships/image"/><Relationship Id="rId376" Target="embeddings/oleObject215.bin" Type="http://schemas.openxmlformats.org/officeDocument/2006/relationships/oleObject"/><Relationship Id="rId377" Target="media/image155.wmf" Type="http://schemas.openxmlformats.org/officeDocument/2006/relationships/image"/><Relationship Id="rId378" Target="embeddings/oleObject216.bin" Type="http://schemas.openxmlformats.org/officeDocument/2006/relationships/oleObject"/><Relationship Id="rId379" Target="embeddings/oleObject217.bin" Type="http://schemas.openxmlformats.org/officeDocument/2006/relationships/oleObject"/><Relationship Id="rId38" Target="media/image14.wmf" Type="http://schemas.openxmlformats.org/officeDocument/2006/relationships/image"/><Relationship Id="rId380" Target="media/image156.wmf" Type="http://schemas.openxmlformats.org/officeDocument/2006/relationships/image"/><Relationship Id="rId381" Target="embeddings/oleObject218.bin" Type="http://schemas.openxmlformats.org/officeDocument/2006/relationships/oleObject"/><Relationship Id="rId382" Target="media/image157.wmf" Type="http://schemas.openxmlformats.org/officeDocument/2006/relationships/image"/><Relationship Id="rId383" Target="embeddings/oleObject219.bin" Type="http://schemas.openxmlformats.org/officeDocument/2006/relationships/oleObject"/><Relationship Id="rId384" Target="media/image158.wmf" Type="http://schemas.openxmlformats.org/officeDocument/2006/relationships/image"/><Relationship Id="rId385" Target="embeddings/oleObject220.bin" Type="http://schemas.openxmlformats.org/officeDocument/2006/relationships/oleObject"/><Relationship Id="rId386" Target="media/image159.wmf" Type="http://schemas.openxmlformats.org/officeDocument/2006/relationships/image"/><Relationship Id="rId387" Target="embeddings/oleObject221.bin" Type="http://schemas.openxmlformats.org/officeDocument/2006/relationships/oleObject"/><Relationship Id="rId388" Target="media/image160.wmf" Type="http://schemas.openxmlformats.org/officeDocument/2006/relationships/image"/><Relationship Id="rId389" Target="embeddings/oleObject222.bin" Type="http://schemas.openxmlformats.org/officeDocument/2006/relationships/oleObject"/><Relationship Id="rId39" Target="embeddings/oleObject18.bin" Type="http://schemas.openxmlformats.org/officeDocument/2006/relationships/oleObject"/><Relationship Id="rId390" Target="media/image161.wmf" Type="http://schemas.openxmlformats.org/officeDocument/2006/relationships/image"/><Relationship Id="rId391" Target="embeddings/oleObject223.bin" Type="http://schemas.openxmlformats.org/officeDocument/2006/relationships/oleObject"/><Relationship Id="rId392" Target="embeddings/oleObject224.bin" Type="http://schemas.openxmlformats.org/officeDocument/2006/relationships/oleObject"/><Relationship Id="rId393" Target="embeddings/oleObject225.bin" Type="http://schemas.openxmlformats.org/officeDocument/2006/relationships/oleObject"/><Relationship Id="rId394" Target="media/image162.wmf" Type="http://schemas.openxmlformats.org/officeDocument/2006/relationships/image"/><Relationship Id="rId395" Target="embeddings/oleObject226.bin" Type="http://schemas.openxmlformats.org/officeDocument/2006/relationships/oleObject"/><Relationship Id="rId396" Target="media/image163.wmf" Type="http://schemas.openxmlformats.org/officeDocument/2006/relationships/image"/><Relationship Id="rId397" Target="embeddings/oleObject227.bin" Type="http://schemas.openxmlformats.org/officeDocument/2006/relationships/oleObject"/><Relationship Id="rId398" Target="embeddings/oleObject228.bin" Type="http://schemas.openxmlformats.org/officeDocument/2006/relationships/oleObject"/><Relationship Id="rId399" Target="media/image164.wmf" Type="http://schemas.openxmlformats.org/officeDocument/2006/relationships/image"/><Relationship Id="rId4" Target="settings.xml" Type="http://schemas.openxmlformats.org/officeDocument/2006/relationships/settings"/><Relationship Id="rId40" Target="media/image15.wmf" Type="http://schemas.openxmlformats.org/officeDocument/2006/relationships/image"/><Relationship Id="rId400" Target="embeddings/oleObject229.bin" Type="http://schemas.openxmlformats.org/officeDocument/2006/relationships/oleObject"/><Relationship Id="rId401" Target="media/image165.wmf" Type="http://schemas.openxmlformats.org/officeDocument/2006/relationships/image"/><Relationship Id="rId402" Target="embeddings/oleObject230.bin" Type="http://schemas.openxmlformats.org/officeDocument/2006/relationships/oleObject"/><Relationship Id="rId403" Target="media/image166.wmf" Type="http://schemas.openxmlformats.org/officeDocument/2006/relationships/image"/><Relationship Id="rId404" Target="embeddings/oleObject231.bin" Type="http://schemas.openxmlformats.org/officeDocument/2006/relationships/oleObject"/><Relationship Id="rId405" Target="embeddings/oleObject232.bin" Type="http://schemas.openxmlformats.org/officeDocument/2006/relationships/oleObject"/><Relationship Id="rId406" Target="embeddings/oleObject233.bin" Type="http://schemas.openxmlformats.org/officeDocument/2006/relationships/oleObject"/><Relationship Id="rId407" Target="embeddings/oleObject234.bin" Type="http://schemas.openxmlformats.org/officeDocument/2006/relationships/oleObject"/><Relationship Id="rId408" Target="embeddings/oleObject235.bin" Type="http://schemas.openxmlformats.org/officeDocument/2006/relationships/oleObject"/><Relationship Id="rId409" Target="media/image167.wmf" Type="http://schemas.openxmlformats.org/officeDocument/2006/relationships/image"/><Relationship Id="rId41" Target="embeddings/oleObject19.bin" Type="http://schemas.openxmlformats.org/officeDocument/2006/relationships/oleObject"/><Relationship Id="rId410" Target="embeddings/oleObject236.bin" Type="http://schemas.openxmlformats.org/officeDocument/2006/relationships/oleObject"/><Relationship Id="rId411" Target="embeddings/oleObject237.bin" Type="http://schemas.openxmlformats.org/officeDocument/2006/relationships/oleObject"/><Relationship Id="rId412" Target="media/image168.wmf" Type="http://schemas.openxmlformats.org/officeDocument/2006/relationships/image"/><Relationship Id="rId413" Target="embeddings/oleObject238.bin" Type="http://schemas.openxmlformats.org/officeDocument/2006/relationships/oleObject"/><Relationship Id="rId414" Target="media/image169.wmf" Type="http://schemas.openxmlformats.org/officeDocument/2006/relationships/image"/><Relationship Id="rId415" Target="embeddings/oleObject239.bin" Type="http://schemas.openxmlformats.org/officeDocument/2006/relationships/oleObject"/><Relationship Id="rId416" Target="media/image170.wmf" Type="http://schemas.openxmlformats.org/officeDocument/2006/relationships/image"/><Relationship Id="rId417" Target="embeddings/oleObject240.bin" Type="http://schemas.openxmlformats.org/officeDocument/2006/relationships/oleObject"/><Relationship Id="rId418" Target="media/image171.wmf" Type="http://schemas.openxmlformats.org/officeDocument/2006/relationships/image"/><Relationship Id="rId419" Target="embeddings/oleObject241.bin" Type="http://schemas.openxmlformats.org/officeDocument/2006/relationships/oleObject"/><Relationship Id="rId42" Target="media/image16.wmf" Type="http://schemas.openxmlformats.org/officeDocument/2006/relationships/image"/><Relationship Id="rId420" Target="embeddings/oleObject242.bin" Type="http://schemas.openxmlformats.org/officeDocument/2006/relationships/oleObject"/><Relationship Id="rId421" Target="media/image172.wmf" Type="http://schemas.openxmlformats.org/officeDocument/2006/relationships/image"/><Relationship Id="rId422" Target="embeddings/oleObject243.bin" Type="http://schemas.openxmlformats.org/officeDocument/2006/relationships/oleObject"/><Relationship Id="rId423" Target="media/image173.wmf" Type="http://schemas.openxmlformats.org/officeDocument/2006/relationships/image"/><Relationship Id="rId424" Target="embeddings/oleObject244.bin" Type="http://schemas.openxmlformats.org/officeDocument/2006/relationships/oleObject"/><Relationship Id="rId425" Target="media/image174.wmf" Type="http://schemas.openxmlformats.org/officeDocument/2006/relationships/image"/><Relationship Id="rId426" Target="embeddings/oleObject245.bin" Type="http://schemas.openxmlformats.org/officeDocument/2006/relationships/oleObject"/><Relationship Id="rId427" Target="media/image175.wmf" Type="http://schemas.openxmlformats.org/officeDocument/2006/relationships/image"/><Relationship Id="rId428" Target="embeddings/oleObject246.bin" Type="http://schemas.openxmlformats.org/officeDocument/2006/relationships/oleObject"/><Relationship Id="rId429" Target="media/image176.wmf" Type="http://schemas.openxmlformats.org/officeDocument/2006/relationships/image"/><Relationship Id="rId43" Target="embeddings/oleObject20.bin" Type="http://schemas.openxmlformats.org/officeDocument/2006/relationships/oleObject"/><Relationship Id="rId430" Target="embeddings/oleObject247.bin" Type="http://schemas.openxmlformats.org/officeDocument/2006/relationships/oleObject"/><Relationship Id="rId431" Target="media/image177.wmf" Type="http://schemas.openxmlformats.org/officeDocument/2006/relationships/image"/><Relationship Id="rId432" Target="embeddings/oleObject248.bin" Type="http://schemas.openxmlformats.org/officeDocument/2006/relationships/oleObject"/><Relationship Id="rId433" Target="media/image178.wmf" Type="http://schemas.openxmlformats.org/officeDocument/2006/relationships/image"/><Relationship Id="rId434" Target="embeddings/oleObject249.bin" Type="http://schemas.openxmlformats.org/officeDocument/2006/relationships/oleObject"/><Relationship Id="rId435" Target="embeddings/oleObject250.bin" Type="http://schemas.openxmlformats.org/officeDocument/2006/relationships/oleObject"/><Relationship Id="rId436" Target="media/image179.wmf" Type="http://schemas.openxmlformats.org/officeDocument/2006/relationships/image"/><Relationship Id="rId437" Target="embeddings/oleObject251.bin" Type="http://schemas.openxmlformats.org/officeDocument/2006/relationships/oleObject"/><Relationship Id="rId438" Target="media/image180.wmf" Type="http://schemas.openxmlformats.org/officeDocument/2006/relationships/image"/><Relationship Id="rId439" Target="embeddings/oleObject252.bin" Type="http://schemas.openxmlformats.org/officeDocument/2006/relationships/oleObject"/><Relationship Id="rId44" Target="media/image17.wmf" Type="http://schemas.openxmlformats.org/officeDocument/2006/relationships/image"/><Relationship Id="rId440" Target="media/image181.wmf" Type="http://schemas.openxmlformats.org/officeDocument/2006/relationships/image"/><Relationship Id="rId441" Target="embeddings/oleObject253.bin" Type="http://schemas.openxmlformats.org/officeDocument/2006/relationships/oleObject"/><Relationship Id="rId442" Target="media/image182.wmf" Type="http://schemas.openxmlformats.org/officeDocument/2006/relationships/image"/><Relationship Id="rId443" Target="embeddings/oleObject254.bin" Type="http://schemas.openxmlformats.org/officeDocument/2006/relationships/oleObject"/><Relationship Id="rId444" Target="media/image183.wmf" Type="http://schemas.openxmlformats.org/officeDocument/2006/relationships/image"/><Relationship Id="rId445" Target="embeddings/oleObject255.bin" Type="http://schemas.openxmlformats.org/officeDocument/2006/relationships/oleObject"/><Relationship Id="rId446" Target="media/image184.wmf" Type="http://schemas.openxmlformats.org/officeDocument/2006/relationships/image"/><Relationship Id="rId447" Target="media/image185.wmf" Type="http://schemas.openxmlformats.org/officeDocument/2006/relationships/image"/><Relationship Id="rId448" Target="embeddings/oleObject256.bin" Type="http://schemas.openxmlformats.org/officeDocument/2006/relationships/oleObject"/><Relationship Id="rId449" Target="embeddings/oleObject257.bin" Type="http://schemas.openxmlformats.org/officeDocument/2006/relationships/oleObject"/><Relationship Id="rId45" Target="embeddings/oleObject21.bin" Type="http://schemas.openxmlformats.org/officeDocument/2006/relationships/oleObject"/><Relationship Id="rId450" Target="media/image186.wmf" Type="http://schemas.openxmlformats.org/officeDocument/2006/relationships/image"/><Relationship Id="rId451" Target="embeddings/oleObject258.bin" Type="http://schemas.openxmlformats.org/officeDocument/2006/relationships/oleObject"/><Relationship Id="rId452" Target="media/image187.wmf" Type="http://schemas.openxmlformats.org/officeDocument/2006/relationships/image"/><Relationship Id="rId453" Target="embeddings/oleObject259.bin" Type="http://schemas.openxmlformats.org/officeDocument/2006/relationships/oleObject"/><Relationship Id="rId454" Target="media/image188.wmf" Type="http://schemas.openxmlformats.org/officeDocument/2006/relationships/image"/><Relationship Id="rId455" Target="embeddings/oleObject260.bin" Type="http://schemas.openxmlformats.org/officeDocument/2006/relationships/oleObject"/><Relationship Id="rId456" Target="media/image189.wmf" Type="http://schemas.openxmlformats.org/officeDocument/2006/relationships/image"/><Relationship Id="rId457" Target="embeddings/oleObject261.bin" Type="http://schemas.openxmlformats.org/officeDocument/2006/relationships/oleObject"/><Relationship Id="rId458" Target="media/image190.wmf" Type="http://schemas.openxmlformats.org/officeDocument/2006/relationships/image"/><Relationship Id="rId459" Target="embeddings/oleObject262.bin" Type="http://schemas.openxmlformats.org/officeDocument/2006/relationships/oleObject"/><Relationship Id="rId46" Target="media/image18.wmf" Type="http://schemas.openxmlformats.org/officeDocument/2006/relationships/image"/><Relationship Id="rId460" Target="media/image191.wmf" Type="http://schemas.openxmlformats.org/officeDocument/2006/relationships/image"/><Relationship Id="rId461" Target="embeddings/oleObject263.bin" Type="http://schemas.openxmlformats.org/officeDocument/2006/relationships/oleObject"/><Relationship Id="rId462" Target="embeddings/oleObject264.bin" Type="http://schemas.openxmlformats.org/officeDocument/2006/relationships/oleObject"/><Relationship Id="rId463" Target="media/image192.wmf" Type="http://schemas.openxmlformats.org/officeDocument/2006/relationships/image"/><Relationship Id="rId464" Target="embeddings/oleObject265.bin" Type="http://schemas.openxmlformats.org/officeDocument/2006/relationships/oleObject"/><Relationship Id="rId465" Target="embeddings/oleObject266.bin" Type="http://schemas.openxmlformats.org/officeDocument/2006/relationships/oleObject"/><Relationship Id="rId466" Target="media/image193.wmf" Type="http://schemas.openxmlformats.org/officeDocument/2006/relationships/image"/><Relationship Id="rId467" Target="embeddings/oleObject267.bin" Type="http://schemas.openxmlformats.org/officeDocument/2006/relationships/oleObject"/><Relationship Id="rId468" Target="media/image194.wmf" Type="http://schemas.openxmlformats.org/officeDocument/2006/relationships/image"/><Relationship Id="rId469" Target="embeddings/oleObject268.bin" Type="http://schemas.openxmlformats.org/officeDocument/2006/relationships/oleObject"/><Relationship Id="rId47" Target="embeddings/oleObject22.bin" Type="http://schemas.openxmlformats.org/officeDocument/2006/relationships/oleObject"/><Relationship Id="rId470" Target="media/image195.wmf" Type="http://schemas.openxmlformats.org/officeDocument/2006/relationships/image"/><Relationship Id="rId471" Target="embeddings/oleObject269.bin" Type="http://schemas.openxmlformats.org/officeDocument/2006/relationships/oleObject"/><Relationship Id="rId472" Target="media/image196.wmf" Type="http://schemas.openxmlformats.org/officeDocument/2006/relationships/image"/><Relationship Id="rId473" Target="embeddings/oleObject270.bin" Type="http://schemas.openxmlformats.org/officeDocument/2006/relationships/oleObject"/><Relationship Id="rId474" Target="embeddings/oleObject271.bin" Type="http://schemas.openxmlformats.org/officeDocument/2006/relationships/oleObject"/><Relationship Id="rId475" Target="embeddings/oleObject272.bin" Type="http://schemas.openxmlformats.org/officeDocument/2006/relationships/oleObject"/><Relationship Id="rId476" Target="embeddings/oleObject273.bin" Type="http://schemas.openxmlformats.org/officeDocument/2006/relationships/oleObject"/><Relationship Id="rId477" Target="embeddings/oleObject274.bin" Type="http://schemas.openxmlformats.org/officeDocument/2006/relationships/oleObject"/><Relationship Id="rId478" Target="media/image197.wmf" Type="http://schemas.openxmlformats.org/officeDocument/2006/relationships/image"/><Relationship Id="rId479" Target="embeddings/oleObject275.bin" Type="http://schemas.openxmlformats.org/officeDocument/2006/relationships/oleObject"/><Relationship Id="rId48" Target="media/image19.wmf" Type="http://schemas.openxmlformats.org/officeDocument/2006/relationships/image"/><Relationship Id="rId480" Target="media/image198.wmf" Type="http://schemas.openxmlformats.org/officeDocument/2006/relationships/image"/><Relationship Id="rId481" Target="embeddings/oleObject276.bin" Type="http://schemas.openxmlformats.org/officeDocument/2006/relationships/oleObject"/><Relationship Id="rId482" Target="media/image199.wmf" Type="http://schemas.openxmlformats.org/officeDocument/2006/relationships/image"/><Relationship Id="rId483" Target="embeddings/oleObject277.bin" Type="http://schemas.openxmlformats.org/officeDocument/2006/relationships/oleObject"/><Relationship Id="rId484" Target="embeddings/oleObject278.bin" Type="http://schemas.openxmlformats.org/officeDocument/2006/relationships/oleObject"/><Relationship Id="rId485" Target="embeddings/oleObject279.bin" Type="http://schemas.openxmlformats.org/officeDocument/2006/relationships/oleObject"/><Relationship Id="rId486" Target="embeddings/oleObject280.bin" Type="http://schemas.openxmlformats.org/officeDocument/2006/relationships/oleObject"/><Relationship Id="rId487" Target="embeddings/oleObject281.bin" Type="http://schemas.openxmlformats.org/officeDocument/2006/relationships/oleObject"/><Relationship Id="rId488" Target="embeddings/oleObject282.bin" Type="http://schemas.openxmlformats.org/officeDocument/2006/relationships/oleObject"/><Relationship Id="rId489" Target="embeddings/oleObject283.bin" Type="http://schemas.openxmlformats.org/officeDocument/2006/relationships/oleObject"/><Relationship Id="rId49" Target="embeddings/oleObject23.bin" Type="http://schemas.openxmlformats.org/officeDocument/2006/relationships/oleObject"/><Relationship Id="rId490" Target="embeddings/oleObject284.bin" Type="http://schemas.openxmlformats.org/officeDocument/2006/relationships/oleObject"/><Relationship Id="rId491" Target="embeddings/oleObject285.bin" Type="http://schemas.openxmlformats.org/officeDocument/2006/relationships/oleObject"/><Relationship Id="rId492" Target="embeddings/oleObject286.bin" Type="http://schemas.openxmlformats.org/officeDocument/2006/relationships/oleObject"/><Relationship Id="rId493" Target="media/image200.wmf" Type="http://schemas.openxmlformats.org/officeDocument/2006/relationships/image"/><Relationship Id="rId494" Target="embeddings/oleObject287.bin" Type="http://schemas.openxmlformats.org/officeDocument/2006/relationships/oleObject"/><Relationship Id="rId495" Target="embeddings/oleObject288.bin" Type="http://schemas.openxmlformats.org/officeDocument/2006/relationships/oleObject"/><Relationship Id="rId496" Target="media/image201.wmf" Type="http://schemas.openxmlformats.org/officeDocument/2006/relationships/image"/><Relationship Id="rId497" Target="embeddings/oleObject289.bin" Type="http://schemas.openxmlformats.org/officeDocument/2006/relationships/oleObject"/><Relationship Id="rId498" Target="media/image202.wmf" Type="http://schemas.openxmlformats.org/officeDocument/2006/relationships/image"/><Relationship Id="rId499" Target="embeddings/oleObject290.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media/image203.wmf" Type="http://schemas.openxmlformats.org/officeDocument/2006/relationships/image"/><Relationship Id="rId501" Target="embeddings/oleObject291.bin" Type="http://schemas.openxmlformats.org/officeDocument/2006/relationships/oleObject"/><Relationship Id="rId502" Target="media/image204.wmf" Type="http://schemas.openxmlformats.org/officeDocument/2006/relationships/image"/><Relationship Id="rId503" Target="embeddings/oleObject292.bin" Type="http://schemas.openxmlformats.org/officeDocument/2006/relationships/oleObject"/><Relationship Id="rId504" Target="embeddings/oleObject293.bin" Type="http://schemas.openxmlformats.org/officeDocument/2006/relationships/oleObject"/><Relationship Id="rId505" Target="embeddings/oleObject294.bin" Type="http://schemas.openxmlformats.org/officeDocument/2006/relationships/oleObject"/><Relationship Id="rId506" Target="embeddings/oleObject295.bin" Type="http://schemas.openxmlformats.org/officeDocument/2006/relationships/oleObject"/><Relationship Id="rId507" Target="embeddings/oleObject296.bin" Type="http://schemas.openxmlformats.org/officeDocument/2006/relationships/oleObject"/><Relationship Id="rId508" Target="embeddings/oleObject297.bin" Type="http://schemas.openxmlformats.org/officeDocument/2006/relationships/oleObject"/><Relationship Id="rId509" Target="embeddings/oleObject298.bin" Type="http://schemas.openxmlformats.org/officeDocument/2006/relationships/oleObject"/><Relationship Id="rId51" Target="embeddings/oleObject25.bin" Type="http://schemas.openxmlformats.org/officeDocument/2006/relationships/oleObject"/><Relationship Id="rId510" Target="embeddings/oleObject299.bin" Type="http://schemas.openxmlformats.org/officeDocument/2006/relationships/oleObject"/><Relationship Id="rId511" Target="embeddings/oleObject300.bin" Type="http://schemas.openxmlformats.org/officeDocument/2006/relationships/oleObject"/><Relationship Id="rId512" Target="media/image205.wmf" Type="http://schemas.openxmlformats.org/officeDocument/2006/relationships/image"/><Relationship Id="rId513" Target="embeddings/oleObject301.bin" Type="http://schemas.openxmlformats.org/officeDocument/2006/relationships/oleObject"/><Relationship Id="rId514" Target="media/image206.wmf" Type="http://schemas.openxmlformats.org/officeDocument/2006/relationships/image"/><Relationship Id="rId515" Target="embeddings/oleObject302.bin" Type="http://schemas.openxmlformats.org/officeDocument/2006/relationships/oleObject"/><Relationship Id="rId516" Target="media/image207.wmf" Type="http://schemas.openxmlformats.org/officeDocument/2006/relationships/image"/><Relationship Id="rId517" Target="embeddings/oleObject303.bin" Type="http://schemas.openxmlformats.org/officeDocument/2006/relationships/oleObject"/><Relationship Id="rId518" Target="embeddings/oleObject304.bin" Type="http://schemas.openxmlformats.org/officeDocument/2006/relationships/oleObject"/><Relationship Id="rId519" Target="media/image208.wmf" Type="http://schemas.openxmlformats.org/officeDocument/2006/relationships/image"/><Relationship Id="rId52" Target="embeddings/oleObject26.bin" Type="http://schemas.openxmlformats.org/officeDocument/2006/relationships/oleObject"/><Relationship Id="rId520" Target="embeddings/oleObject305.bin" Type="http://schemas.openxmlformats.org/officeDocument/2006/relationships/oleObject"/><Relationship Id="rId521" Target="embeddings/oleObject306.bin" Type="http://schemas.openxmlformats.org/officeDocument/2006/relationships/oleObject"/><Relationship Id="rId522" Target="embeddings/oleObject307.bin" Type="http://schemas.openxmlformats.org/officeDocument/2006/relationships/oleObject"/><Relationship Id="rId523" Target="embeddings/oleObject308.bin" Type="http://schemas.openxmlformats.org/officeDocument/2006/relationships/oleObject"/><Relationship Id="rId524" Target="embeddings/oleObject309.bin" Type="http://schemas.openxmlformats.org/officeDocument/2006/relationships/oleObject"/><Relationship Id="rId525" Target="embeddings/oleObject310.bin" Type="http://schemas.openxmlformats.org/officeDocument/2006/relationships/oleObject"/><Relationship Id="rId526" Target="embeddings/oleObject311.bin" Type="http://schemas.openxmlformats.org/officeDocument/2006/relationships/oleObject"/><Relationship Id="rId527" Target="embeddings/oleObject312.bin" Type="http://schemas.openxmlformats.org/officeDocument/2006/relationships/oleObject"/><Relationship Id="rId528" Target="embeddings/oleObject313.bin" Type="http://schemas.openxmlformats.org/officeDocument/2006/relationships/oleObject"/><Relationship Id="rId529" Target="embeddings/oleObject314.bin" Type="http://schemas.openxmlformats.org/officeDocument/2006/relationships/oleObject"/><Relationship Id="rId53" Target="embeddings/oleObject27.bin" Type="http://schemas.openxmlformats.org/officeDocument/2006/relationships/oleObject"/><Relationship Id="rId530" Target="embeddings/oleObject315.bin" Type="http://schemas.openxmlformats.org/officeDocument/2006/relationships/oleObject"/><Relationship Id="rId531" Target="embeddings/oleObject316.bin" Type="http://schemas.openxmlformats.org/officeDocument/2006/relationships/oleObject"/><Relationship Id="rId532" Target="embeddings/oleObject317.bin" Type="http://schemas.openxmlformats.org/officeDocument/2006/relationships/oleObject"/><Relationship Id="rId533" Target="media/image209.wmf" Type="http://schemas.openxmlformats.org/officeDocument/2006/relationships/image"/><Relationship Id="rId534" Target="embeddings/oleObject318.bin" Type="http://schemas.openxmlformats.org/officeDocument/2006/relationships/oleObject"/><Relationship Id="rId535" Target="embeddings/oleObject319.bin" Type="http://schemas.openxmlformats.org/officeDocument/2006/relationships/oleObject"/><Relationship Id="rId536" Target="embeddings/oleObject320.bin" Type="http://schemas.openxmlformats.org/officeDocument/2006/relationships/oleObject"/><Relationship Id="rId537" Target="embeddings/oleObject321.bin" Type="http://schemas.openxmlformats.org/officeDocument/2006/relationships/oleObject"/><Relationship Id="rId538" Target="media/image210.wmf" Type="http://schemas.openxmlformats.org/officeDocument/2006/relationships/image"/><Relationship Id="rId539" Target="embeddings/oleObject322.bin" Type="http://schemas.openxmlformats.org/officeDocument/2006/relationships/oleObject"/><Relationship Id="rId54" Target="media/image20.wmf" Type="http://schemas.openxmlformats.org/officeDocument/2006/relationships/image"/><Relationship Id="rId540" Target="media/image211.wmf" Type="http://schemas.openxmlformats.org/officeDocument/2006/relationships/image"/><Relationship Id="rId541" Target="embeddings/oleObject323.bin" Type="http://schemas.openxmlformats.org/officeDocument/2006/relationships/oleObject"/><Relationship Id="rId542" Target="media/image212.wmf" Type="http://schemas.openxmlformats.org/officeDocument/2006/relationships/image"/><Relationship Id="rId543" Target="embeddings/oleObject324.bin" Type="http://schemas.openxmlformats.org/officeDocument/2006/relationships/oleObject"/><Relationship Id="rId544" Target="media/image213.wmf" Type="http://schemas.openxmlformats.org/officeDocument/2006/relationships/image"/><Relationship Id="rId545" Target="embeddings/oleObject325.bin" Type="http://schemas.openxmlformats.org/officeDocument/2006/relationships/oleObject"/><Relationship Id="rId546" Target="embeddings/oleObject326.bin" Type="http://schemas.openxmlformats.org/officeDocument/2006/relationships/oleObject"/><Relationship Id="rId547" Target="embeddings/oleObject327.bin" Type="http://schemas.openxmlformats.org/officeDocument/2006/relationships/oleObject"/><Relationship Id="rId548" Target="embeddings/oleObject328.bin" Type="http://schemas.openxmlformats.org/officeDocument/2006/relationships/oleObject"/><Relationship Id="rId549" Target="media/image214.wmf" Type="http://schemas.openxmlformats.org/officeDocument/2006/relationships/image"/><Relationship Id="rId55" Target="embeddings/oleObject28.bin" Type="http://schemas.openxmlformats.org/officeDocument/2006/relationships/oleObject"/><Relationship Id="rId550" Target="embeddings/oleObject329.bin" Type="http://schemas.openxmlformats.org/officeDocument/2006/relationships/oleObject"/><Relationship Id="rId551" Target="media/image215.wmf" Type="http://schemas.openxmlformats.org/officeDocument/2006/relationships/image"/><Relationship Id="rId552" Target="embeddings/oleObject330.bin" Type="http://schemas.openxmlformats.org/officeDocument/2006/relationships/oleObject"/><Relationship Id="rId553" Target="media/image216.wmf" Type="http://schemas.openxmlformats.org/officeDocument/2006/relationships/image"/><Relationship Id="rId554" Target="embeddings/oleObject331.bin" Type="http://schemas.openxmlformats.org/officeDocument/2006/relationships/oleObject"/><Relationship Id="rId555" Target="media/image217.wmf" Type="http://schemas.openxmlformats.org/officeDocument/2006/relationships/image"/><Relationship Id="rId556" Target="embeddings/oleObject332.bin" Type="http://schemas.openxmlformats.org/officeDocument/2006/relationships/oleObject"/><Relationship Id="rId557" Target="embeddings/oleObject333.bin" Type="http://schemas.openxmlformats.org/officeDocument/2006/relationships/oleObject"/><Relationship Id="rId558" Target="media/image218.wmf" Type="http://schemas.openxmlformats.org/officeDocument/2006/relationships/image"/><Relationship Id="rId559" Target="embeddings/oleObject334.bin" Type="http://schemas.openxmlformats.org/officeDocument/2006/relationships/oleObject"/><Relationship Id="rId56" Target="media/image21.wmf" Type="http://schemas.openxmlformats.org/officeDocument/2006/relationships/image"/><Relationship Id="rId560" Target="media/image219.wmf" Type="http://schemas.openxmlformats.org/officeDocument/2006/relationships/image"/><Relationship Id="rId561" Target="embeddings/oleObject335.bin" Type="http://schemas.openxmlformats.org/officeDocument/2006/relationships/oleObject"/><Relationship Id="rId562" Target="embeddings/oleObject336.bin" Type="http://schemas.openxmlformats.org/officeDocument/2006/relationships/oleObject"/><Relationship Id="rId563" Target="embeddings/oleObject337.bin" Type="http://schemas.openxmlformats.org/officeDocument/2006/relationships/oleObject"/><Relationship Id="rId564" Target="embeddings/oleObject338.bin" Type="http://schemas.openxmlformats.org/officeDocument/2006/relationships/oleObject"/><Relationship Id="rId565" Target="embeddings/oleObject339.bin" Type="http://schemas.openxmlformats.org/officeDocument/2006/relationships/oleObject"/><Relationship Id="rId566" Target="embeddings/oleObject340.bin" Type="http://schemas.openxmlformats.org/officeDocument/2006/relationships/oleObject"/><Relationship Id="rId567" Target="media/image220.wmf" Type="http://schemas.openxmlformats.org/officeDocument/2006/relationships/image"/><Relationship Id="rId568" Target="embeddings/oleObject341.bin" Type="http://schemas.openxmlformats.org/officeDocument/2006/relationships/oleObject"/><Relationship Id="rId569" Target="media/image221.wmf" Type="http://schemas.openxmlformats.org/officeDocument/2006/relationships/image"/><Relationship Id="rId57" Target="embeddings/oleObject29.bin" Type="http://schemas.openxmlformats.org/officeDocument/2006/relationships/oleObject"/><Relationship Id="rId570" Target="embeddings/oleObject342.bin" Type="http://schemas.openxmlformats.org/officeDocument/2006/relationships/oleObject"/><Relationship Id="rId571" Target="media/image222.wmf" Type="http://schemas.openxmlformats.org/officeDocument/2006/relationships/image"/><Relationship Id="rId572" Target="embeddings/oleObject343.bin" Type="http://schemas.openxmlformats.org/officeDocument/2006/relationships/oleObject"/><Relationship Id="rId573" Target="media/image223.wmf" Type="http://schemas.openxmlformats.org/officeDocument/2006/relationships/image"/><Relationship Id="rId574" Target="embeddings/oleObject344.bin" Type="http://schemas.openxmlformats.org/officeDocument/2006/relationships/oleObject"/><Relationship Id="rId575" Target="media/image224.wmf" Type="http://schemas.openxmlformats.org/officeDocument/2006/relationships/image"/><Relationship Id="rId576" Target="embeddings/oleObject345.bin" Type="http://schemas.openxmlformats.org/officeDocument/2006/relationships/oleObject"/><Relationship Id="rId577" Target="embeddings/oleObject346.bin" Type="http://schemas.openxmlformats.org/officeDocument/2006/relationships/oleObject"/><Relationship Id="rId578" Target="embeddings/oleObject347.bin" Type="http://schemas.openxmlformats.org/officeDocument/2006/relationships/oleObject"/><Relationship Id="rId579" Target="media/image225.wmf" Type="http://schemas.openxmlformats.org/officeDocument/2006/relationships/image"/><Relationship Id="rId58" Target="media/image22.wmf" Type="http://schemas.openxmlformats.org/officeDocument/2006/relationships/image"/><Relationship Id="rId580" Target="embeddings/oleObject348.bin" Type="http://schemas.openxmlformats.org/officeDocument/2006/relationships/oleObject"/><Relationship Id="rId581" Target="embeddings/oleObject349.bin" Type="http://schemas.openxmlformats.org/officeDocument/2006/relationships/oleObject"/><Relationship Id="rId582" Target="embeddings/oleObject350.bin" Type="http://schemas.openxmlformats.org/officeDocument/2006/relationships/oleObject"/><Relationship Id="rId583" Target="media/image226.wmf" Type="http://schemas.openxmlformats.org/officeDocument/2006/relationships/image"/><Relationship Id="rId584" Target="embeddings/oleObject351.bin" Type="http://schemas.openxmlformats.org/officeDocument/2006/relationships/oleObject"/><Relationship Id="rId585" Target="media/image227.wmf" Type="http://schemas.openxmlformats.org/officeDocument/2006/relationships/image"/><Relationship Id="rId586" Target="embeddings/oleObject352.bin" Type="http://schemas.openxmlformats.org/officeDocument/2006/relationships/oleObject"/><Relationship Id="rId587" Target="embeddings/oleObject353.bin" Type="http://schemas.openxmlformats.org/officeDocument/2006/relationships/oleObject"/><Relationship Id="rId588" Target="embeddings/oleObject354.bin" Type="http://schemas.openxmlformats.org/officeDocument/2006/relationships/oleObject"/><Relationship Id="rId589" Target="media/image228.wmf" Type="http://schemas.openxmlformats.org/officeDocument/2006/relationships/image"/><Relationship Id="rId59" Target="embeddings/oleObject30.bin" Type="http://schemas.openxmlformats.org/officeDocument/2006/relationships/oleObject"/><Relationship Id="rId590" Target="embeddings/oleObject355.bin" Type="http://schemas.openxmlformats.org/officeDocument/2006/relationships/oleObject"/><Relationship Id="rId591" Target="embeddings/oleObject356.bin" Type="http://schemas.openxmlformats.org/officeDocument/2006/relationships/oleObject"/><Relationship Id="rId592" Target="media/image229.wmf" Type="http://schemas.openxmlformats.org/officeDocument/2006/relationships/image"/><Relationship Id="rId593" Target="embeddings/oleObject357.bin" Type="http://schemas.openxmlformats.org/officeDocument/2006/relationships/oleObject"/><Relationship Id="rId594" Target="embeddings/oleObject358.bin" Type="http://schemas.openxmlformats.org/officeDocument/2006/relationships/oleObject"/><Relationship Id="rId595" Target="media/image230.wmf" Type="http://schemas.openxmlformats.org/officeDocument/2006/relationships/image"/><Relationship Id="rId596" Target="embeddings/oleObject359.bin" Type="http://schemas.openxmlformats.org/officeDocument/2006/relationships/oleObject"/><Relationship Id="rId597" Target="media/image231.wmf" Type="http://schemas.openxmlformats.org/officeDocument/2006/relationships/image"/><Relationship Id="rId598" Target="embeddings/oleObject360.bin" Type="http://schemas.openxmlformats.org/officeDocument/2006/relationships/oleObject"/><Relationship Id="rId599" Target="media/image23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00" Target="embeddings/oleObject361.bin" Type="http://schemas.openxmlformats.org/officeDocument/2006/relationships/oleObject"/><Relationship Id="rId601" Target="media/image233.wmf" Type="http://schemas.openxmlformats.org/officeDocument/2006/relationships/image"/><Relationship Id="rId602" Target="embeddings/oleObject362.bin" Type="http://schemas.openxmlformats.org/officeDocument/2006/relationships/oleObject"/><Relationship Id="rId603" Target="media/image234.wmf" Type="http://schemas.openxmlformats.org/officeDocument/2006/relationships/image"/><Relationship Id="rId604" Target="embeddings/oleObject363.bin" Type="http://schemas.openxmlformats.org/officeDocument/2006/relationships/oleObject"/><Relationship Id="rId605" Target="embeddings/oleObject364.bin" Type="http://schemas.openxmlformats.org/officeDocument/2006/relationships/oleObject"/><Relationship Id="rId606" Target="embeddings/oleObject365.bin" Type="http://schemas.openxmlformats.org/officeDocument/2006/relationships/oleObject"/><Relationship Id="rId607" Target="embeddings/oleObject366.bin" Type="http://schemas.openxmlformats.org/officeDocument/2006/relationships/oleObject"/><Relationship Id="rId608" Target="embeddings/oleObject367.bin" Type="http://schemas.openxmlformats.org/officeDocument/2006/relationships/oleObject"/><Relationship Id="rId609" Target="media/image235.wmf" Type="http://schemas.openxmlformats.org/officeDocument/2006/relationships/image"/><Relationship Id="rId61" Target="media/image23.wmf" Type="http://schemas.openxmlformats.org/officeDocument/2006/relationships/image"/><Relationship Id="rId610" Target="embeddings/oleObject368.bin" Type="http://schemas.openxmlformats.org/officeDocument/2006/relationships/oleObject"/><Relationship Id="rId611" Target="media/image236.wmf" Type="http://schemas.openxmlformats.org/officeDocument/2006/relationships/image"/><Relationship Id="rId612" Target="embeddings/oleObject369.bin" Type="http://schemas.openxmlformats.org/officeDocument/2006/relationships/oleObject"/><Relationship Id="rId613" Target="media/image237.wmf" Type="http://schemas.openxmlformats.org/officeDocument/2006/relationships/image"/><Relationship Id="rId614" Target="embeddings/oleObject370.bin" Type="http://schemas.openxmlformats.org/officeDocument/2006/relationships/oleObject"/><Relationship Id="rId615" Target="media/image238.wmf" Type="http://schemas.openxmlformats.org/officeDocument/2006/relationships/image"/><Relationship Id="rId616" Target="embeddings/oleObject371.bin" Type="http://schemas.openxmlformats.org/officeDocument/2006/relationships/oleObject"/><Relationship Id="rId617" Target="media/image239.wmf" Type="http://schemas.openxmlformats.org/officeDocument/2006/relationships/image"/><Relationship Id="rId618" Target="embeddings/oleObject372.bin" Type="http://schemas.openxmlformats.org/officeDocument/2006/relationships/oleObject"/><Relationship Id="rId619" Target="media/image240.wmf" Type="http://schemas.openxmlformats.org/officeDocument/2006/relationships/image"/><Relationship Id="rId62" Target="embeddings/oleObject32.bin" Type="http://schemas.openxmlformats.org/officeDocument/2006/relationships/oleObject"/><Relationship Id="rId620" Target="embeddings/oleObject373.bin" Type="http://schemas.openxmlformats.org/officeDocument/2006/relationships/oleObject"/><Relationship Id="rId621" Target="embeddings/oleObject374.bin" Type="http://schemas.openxmlformats.org/officeDocument/2006/relationships/oleObject"/><Relationship Id="rId622" Target="media/image241.wmf" Type="http://schemas.openxmlformats.org/officeDocument/2006/relationships/image"/><Relationship Id="rId623" Target="embeddings/oleObject375.bin" Type="http://schemas.openxmlformats.org/officeDocument/2006/relationships/oleObject"/><Relationship Id="rId624" Target="embeddings/oleObject376.bin" Type="http://schemas.openxmlformats.org/officeDocument/2006/relationships/oleObject"/><Relationship Id="rId625" Target="media/image242.wmf" Type="http://schemas.openxmlformats.org/officeDocument/2006/relationships/image"/><Relationship Id="rId626" Target="embeddings/oleObject377.bin" Type="http://schemas.openxmlformats.org/officeDocument/2006/relationships/oleObject"/><Relationship Id="rId627" Target="embeddings/oleObject378.bin" Type="http://schemas.openxmlformats.org/officeDocument/2006/relationships/oleObject"/><Relationship Id="rId628" Target="embeddings/oleObject379.bin" Type="http://schemas.openxmlformats.org/officeDocument/2006/relationships/oleObject"/><Relationship Id="rId629" Target="embeddings/oleObject380.bin" Type="http://schemas.openxmlformats.org/officeDocument/2006/relationships/oleObject"/><Relationship Id="rId63" Target="media/image24.wmf" Type="http://schemas.openxmlformats.org/officeDocument/2006/relationships/image"/><Relationship Id="rId630" Target="embeddings/oleObject381.bin" Type="http://schemas.openxmlformats.org/officeDocument/2006/relationships/oleObject"/><Relationship Id="rId631" Target="media/image243.wmf" Type="http://schemas.openxmlformats.org/officeDocument/2006/relationships/image"/><Relationship Id="rId632" Target="embeddings/oleObject382.bin" Type="http://schemas.openxmlformats.org/officeDocument/2006/relationships/oleObject"/><Relationship Id="rId633" Target="media/image244.wmf" Type="http://schemas.openxmlformats.org/officeDocument/2006/relationships/image"/><Relationship Id="rId634" Target="embeddings/oleObject383.bin" Type="http://schemas.openxmlformats.org/officeDocument/2006/relationships/oleObject"/><Relationship Id="rId635" Target="media/image245.wmf" Type="http://schemas.openxmlformats.org/officeDocument/2006/relationships/image"/><Relationship Id="rId636" Target="embeddings/oleObject384.bin" Type="http://schemas.openxmlformats.org/officeDocument/2006/relationships/oleObject"/><Relationship Id="rId637" Target="media/image246.wmf" Type="http://schemas.openxmlformats.org/officeDocument/2006/relationships/image"/><Relationship Id="rId638" Target="embeddings/oleObject385.bin" Type="http://schemas.openxmlformats.org/officeDocument/2006/relationships/oleObject"/><Relationship Id="rId639" Target="embeddings/oleObject386.bin" Type="http://schemas.openxmlformats.org/officeDocument/2006/relationships/oleObject"/><Relationship Id="rId64" Target="embeddings/oleObject33.bin" Type="http://schemas.openxmlformats.org/officeDocument/2006/relationships/oleObject"/><Relationship Id="rId640" Target="media/image247.wmf" Type="http://schemas.openxmlformats.org/officeDocument/2006/relationships/image"/><Relationship Id="rId641" Target="embeddings/oleObject387.bin" Type="http://schemas.openxmlformats.org/officeDocument/2006/relationships/oleObject"/><Relationship Id="rId642" Target="media/image248.wmf" Type="http://schemas.openxmlformats.org/officeDocument/2006/relationships/image"/><Relationship Id="rId643" Target="embeddings/oleObject388.bin" Type="http://schemas.openxmlformats.org/officeDocument/2006/relationships/oleObject"/><Relationship Id="rId644" Target="embeddings/oleObject389.bin" Type="http://schemas.openxmlformats.org/officeDocument/2006/relationships/oleObject"/><Relationship Id="rId645" Target="media/image249.wmf" Type="http://schemas.openxmlformats.org/officeDocument/2006/relationships/image"/><Relationship Id="rId646" Target="embeddings/oleObject390.bin" Type="http://schemas.openxmlformats.org/officeDocument/2006/relationships/oleObject"/><Relationship Id="rId647" Target="media/image250.wmf" Type="http://schemas.openxmlformats.org/officeDocument/2006/relationships/image"/><Relationship Id="rId648" Target="embeddings/oleObject391.bin" Type="http://schemas.openxmlformats.org/officeDocument/2006/relationships/oleObject"/><Relationship Id="rId649" Target="media/image251.wmf" Type="http://schemas.openxmlformats.org/officeDocument/2006/relationships/image"/><Relationship Id="rId65" Target="media/image25.wmf" Type="http://schemas.openxmlformats.org/officeDocument/2006/relationships/image"/><Relationship Id="rId650" Target="embeddings/oleObject392.bin" Type="http://schemas.openxmlformats.org/officeDocument/2006/relationships/oleObject"/><Relationship Id="rId651" Target="media/image252.wmf" Type="http://schemas.openxmlformats.org/officeDocument/2006/relationships/image"/><Relationship Id="rId652" Target="embeddings/oleObject393.bin" Type="http://schemas.openxmlformats.org/officeDocument/2006/relationships/oleObject"/><Relationship Id="rId653" Target="media/image253.wmf" Type="http://schemas.openxmlformats.org/officeDocument/2006/relationships/image"/><Relationship Id="rId654" Target="embeddings/oleObject394.bin" Type="http://schemas.openxmlformats.org/officeDocument/2006/relationships/oleObject"/><Relationship Id="rId655" Target="media/image254.wmf" Type="http://schemas.openxmlformats.org/officeDocument/2006/relationships/image"/><Relationship Id="rId656" Target="embeddings/oleObject395.bin" Type="http://schemas.openxmlformats.org/officeDocument/2006/relationships/oleObject"/><Relationship Id="rId657" Target="media/image255.wmf" Type="http://schemas.openxmlformats.org/officeDocument/2006/relationships/image"/><Relationship Id="rId658" Target="embeddings/oleObject396.bin" Type="http://schemas.openxmlformats.org/officeDocument/2006/relationships/oleObject"/><Relationship Id="rId659" Target="embeddings/oleObject397.bin" Type="http://schemas.openxmlformats.org/officeDocument/2006/relationships/oleObject"/><Relationship Id="rId66" Target="embeddings/oleObject34.bin" Type="http://schemas.openxmlformats.org/officeDocument/2006/relationships/oleObject"/><Relationship Id="rId660" Target="embeddings/oleObject398.bin" Type="http://schemas.openxmlformats.org/officeDocument/2006/relationships/oleObject"/><Relationship Id="rId661" Target="embeddings/oleObject399.bin" Type="http://schemas.openxmlformats.org/officeDocument/2006/relationships/oleObject"/><Relationship Id="rId662" Target="embeddings/oleObject400.bin" Type="http://schemas.openxmlformats.org/officeDocument/2006/relationships/oleObject"/><Relationship Id="rId663" Target="embeddings/oleObject401.bin" Type="http://schemas.openxmlformats.org/officeDocument/2006/relationships/oleObject"/><Relationship Id="rId664" Target="embeddings/oleObject402.bin" Type="http://schemas.openxmlformats.org/officeDocument/2006/relationships/oleObject"/><Relationship Id="rId665" Target="media/image256.wmf" Type="http://schemas.openxmlformats.org/officeDocument/2006/relationships/image"/><Relationship Id="rId666" Target="embeddings/oleObject403.bin" Type="http://schemas.openxmlformats.org/officeDocument/2006/relationships/oleObject"/><Relationship Id="rId667" Target="media/image257.wmf" Type="http://schemas.openxmlformats.org/officeDocument/2006/relationships/image"/><Relationship Id="rId668" Target="embeddings/oleObject404.bin" Type="http://schemas.openxmlformats.org/officeDocument/2006/relationships/oleObject"/><Relationship Id="rId669" Target="embeddings/oleObject405.bin" Type="http://schemas.openxmlformats.org/officeDocument/2006/relationships/oleObject"/><Relationship Id="rId67" Target="embeddings/oleObject35.bin" Type="http://schemas.openxmlformats.org/officeDocument/2006/relationships/oleObject"/><Relationship Id="rId670" Target="embeddings/oleObject406.bin" Type="http://schemas.openxmlformats.org/officeDocument/2006/relationships/oleObject"/><Relationship Id="rId671" Target="media/image258.wmf" Type="http://schemas.openxmlformats.org/officeDocument/2006/relationships/image"/><Relationship Id="rId672" Target="embeddings/oleObject407.bin" Type="http://schemas.openxmlformats.org/officeDocument/2006/relationships/oleObject"/><Relationship Id="rId673" Target="media/image259.wmf" Type="http://schemas.openxmlformats.org/officeDocument/2006/relationships/image"/><Relationship Id="rId674" Target="embeddings/oleObject408.bin" Type="http://schemas.openxmlformats.org/officeDocument/2006/relationships/oleObject"/><Relationship Id="rId675" Target="media/image260.wmf" Type="http://schemas.openxmlformats.org/officeDocument/2006/relationships/image"/><Relationship Id="rId676" Target="embeddings/oleObject409.bin" Type="http://schemas.openxmlformats.org/officeDocument/2006/relationships/oleObject"/><Relationship Id="rId677" Target="media/image261.wmf" Type="http://schemas.openxmlformats.org/officeDocument/2006/relationships/image"/><Relationship Id="rId678" Target="embeddings/oleObject410.bin" Type="http://schemas.openxmlformats.org/officeDocument/2006/relationships/oleObject"/><Relationship Id="rId679" Target="media/image262.wmf" Type="http://schemas.openxmlformats.org/officeDocument/2006/relationships/image"/><Relationship Id="rId68" Target="media/image26.wmf" Type="http://schemas.openxmlformats.org/officeDocument/2006/relationships/image"/><Relationship Id="rId680" Target="embeddings/oleObject411.bin" Type="http://schemas.openxmlformats.org/officeDocument/2006/relationships/oleObject"/><Relationship Id="rId681" Target="media/image263.wmf" Type="http://schemas.openxmlformats.org/officeDocument/2006/relationships/image"/><Relationship Id="rId682" Target="embeddings/oleObject412.bin" Type="http://schemas.openxmlformats.org/officeDocument/2006/relationships/oleObject"/><Relationship Id="rId683" Target="media/image264.wmf" Type="http://schemas.openxmlformats.org/officeDocument/2006/relationships/image"/><Relationship Id="rId684" Target="embeddings/oleObject413.bin" Type="http://schemas.openxmlformats.org/officeDocument/2006/relationships/oleObject"/><Relationship Id="rId685" Target="media/image265.wmf" Type="http://schemas.openxmlformats.org/officeDocument/2006/relationships/image"/><Relationship Id="rId686" Target="embeddings/oleObject414.bin" Type="http://schemas.openxmlformats.org/officeDocument/2006/relationships/oleObject"/><Relationship Id="rId687" Target="embeddings/oleObject415.bin" Type="http://schemas.openxmlformats.org/officeDocument/2006/relationships/oleObject"/><Relationship Id="rId688" Target="embeddings/oleObject416.bin" Type="http://schemas.openxmlformats.org/officeDocument/2006/relationships/oleObject"/><Relationship Id="rId689" Target="embeddings/oleObject417.bin" Type="http://schemas.openxmlformats.org/officeDocument/2006/relationships/oleObject"/><Relationship Id="rId69" Target="embeddings/oleObject36.bin" Type="http://schemas.openxmlformats.org/officeDocument/2006/relationships/oleObject"/><Relationship Id="rId690" Target="media/image266.wmf" Type="http://schemas.openxmlformats.org/officeDocument/2006/relationships/image"/><Relationship Id="rId691" Target="embeddings/oleObject418.bin" Type="http://schemas.openxmlformats.org/officeDocument/2006/relationships/oleObject"/><Relationship Id="rId692" Target="media/image267.wmf" Type="http://schemas.openxmlformats.org/officeDocument/2006/relationships/image"/><Relationship Id="rId693" Target="embeddings/oleObject419.bin" Type="http://schemas.openxmlformats.org/officeDocument/2006/relationships/oleObject"/><Relationship Id="rId694" Target="embeddings/oleObject420.bin" Type="http://schemas.openxmlformats.org/officeDocument/2006/relationships/oleObject"/><Relationship Id="rId695" Target="media/image268.wmf" Type="http://schemas.openxmlformats.org/officeDocument/2006/relationships/image"/><Relationship Id="rId696" Target="embeddings/oleObject421.bin" Type="http://schemas.openxmlformats.org/officeDocument/2006/relationships/oleObject"/><Relationship Id="rId697" Target="embeddings/oleObject422.bin" Type="http://schemas.openxmlformats.org/officeDocument/2006/relationships/oleObject"/><Relationship Id="rId698" Target="media/image269.wmf" Type="http://schemas.openxmlformats.org/officeDocument/2006/relationships/image"/><Relationship Id="rId699" Target="embeddings/oleObject423.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00" Target="media/image270.wmf" Type="http://schemas.openxmlformats.org/officeDocument/2006/relationships/image"/><Relationship Id="rId701" Target="embeddings/oleObject424.bin" Type="http://schemas.openxmlformats.org/officeDocument/2006/relationships/oleObject"/><Relationship Id="rId702" Target="embeddings/oleObject425.bin" Type="http://schemas.openxmlformats.org/officeDocument/2006/relationships/oleObject"/><Relationship Id="rId703" Target="media/image271.wmf" Type="http://schemas.openxmlformats.org/officeDocument/2006/relationships/image"/><Relationship Id="rId704" Target="embeddings/oleObject426.bin" Type="http://schemas.openxmlformats.org/officeDocument/2006/relationships/oleObject"/><Relationship Id="rId705" Target="embeddings/oleObject427.bin" Type="http://schemas.openxmlformats.org/officeDocument/2006/relationships/oleObject"/><Relationship Id="rId706" Target="media/image272.wmf" Type="http://schemas.openxmlformats.org/officeDocument/2006/relationships/image"/><Relationship Id="rId707" Target="embeddings/oleObject428.bin" Type="http://schemas.openxmlformats.org/officeDocument/2006/relationships/oleObject"/><Relationship Id="rId708" Target="embeddings/oleObject429.bin" Type="http://schemas.openxmlformats.org/officeDocument/2006/relationships/oleObject"/><Relationship Id="rId709" Target="media/image273.wmf" Type="http://schemas.openxmlformats.org/officeDocument/2006/relationships/image"/><Relationship Id="rId71" Target="embeddings/oleObject37.bin" Type="http://schemas.openxmlformats.org/officeDocument/2006/relationships/oleObject"/><Relationship Id="rId710" Target="embeddings/oleObject430.bin" Type="http://schemas.openxmlformats.org/officeDocument/2006/relationships/oleObject"/><Relationship Id="rId711" Target="embeddings/oleObject431.bin" Type="http://schemas.openxmlformats.org/officeDocument/2006/relationships/oleObject"/><Relationship Id="rId712" Target="media/image274.wmf" Type="http://schemas.openxmlformats.org/officeDocument/2006/relationships/image"/><Relationship Id="rId713" Target="embeddings/oleObject432.bin" Type="http://schemas.openxmlformats.org/officeDocument/2006/relationships/oleObject"/><Relationship Id="rId714" Target="media/image275.wmf" Type="http://schemas.openxmlformats.org/officeDocument/2006/relationships/image"/><Relationship Id="rId715" Target="embeddings/oleObject433.bin" Type="http://schemas.openxmlformats.org/officeDocument/2006/relationships/oleObject"/><Relationship Id="rId716" Target="media/image276.wmf" Type="http://schemas.openxmlformats.org/officeDocument/2006/relationships/image"/><Relationship Id="rId717" Target="embeddings/oleObject434.bin" Type="http://schemas.openxmlformats.org/officeDocument/2006/relationships/oleObject"/><Relationship Id="rId718" Target="embeddings/oleObject435.bin" Type="http://schemas.openxmlformats.org/officeDocument/2006/relationships/oleObject"/><Relationship Id="rId719" Target="media/image277.wmf" Type="http://schemas.openxmlformats.org/officeDocument/2006/relationships/image"/><Relationship Id="rId72" Target="media/image28.wmf" Type="http://schemas.openxmlformats.org/officeDocument/2006/relationships/image"/><Relationship Id="rId720" Target="embeddings/oleObject436.bin" Type="http://schemas.openxmlformats.org/officeDocument/2006/relationships/oleObject"/><Relationship Id="rId721" Target="embeddings/oleObject437.bin" Type="http://schemas.openxmlformats.org/officeDocument/2006/relationships/oleObject"/><Relationship Id="rId722" Target="media/image278.wmf" Type="http://schemas.openxmlformats.org/officeDocument/2006/relationships/image"/><Relationship Id="rId723" Target="embeddings/oleObject438.bin" Type="http://schemas.openxmlformats.org/officeDocument/2006/relationships/oleObject"/><Relationship Id="rId724" Target="media/image279.wmf" Type="http://schemas.openxmlformats.org/officeDocument/2006/relationships/image"/><Relationship Id="rId725" Target="embeddings/oleObject439.bin" Type="http://schemas.openxmlformats.org/officeDocument/2006/relationships/oleObject"/><Relationship Id="rId726" Target="embeddings/oleObject440.bin" Type="http://schemas.openxmlformats.org/officeDocument/2006/relationships/oleObject"/><Relationship Id="rId727" Target="embeddings/oleObject441.bin" Type="http://schemas.openxmlformats.org/officeDocument/2006/relationships/oleObject"/><Relationship Id="rId728" Target="embeddings/oleObject442.bin" Type="http://schemas.openxmlformats.org/officeDocument/2006/relationships/oleObject"/><Relationship Id="rId729" Target="embeddings/oleObject443.bin" Type="http://schemas.openxmlformats.org/officeDocument/2006/relationships/oleObject"/><Relationship Id="rId73" Target="embeddings/oleObject38.bin" Type="http://schemas.openxmlformats.org/officeDocument/2006/relationships/oleObject"/><Relationship Id="rId730" Target="embeddings/oleObject444.bin" Type="http://schemas.openxmlformats.org/officeDocument/2006/relationships/oleObject"/><Relationship Id="rId731" Target="embeddings/oleObject445.bin" Type="http://schemas.openxmlformats.org/officeDocument/2006/relationships/oleObject"/><Relationship Id="rId732" Target="embeddings/oleObject446.bin" Type="http://schemas.openxmlformats.org/officeDocument/2006/relationships/oleObject"/><Relationship Id="rId733" Target="embeddings/oleObject447.bin" Type="http://schemas.openxmlformats.org/officeDocument/2006/relationships/oleObject"/><Relationship Id="rId734" Target="embeddings/oleObject448.bin" Type="http://schemas.openxmlformats.org/officeDocument/2006/relationships/oleObject"/><Relationship Id="rId735" Target="embeddings/oleObject449.bin" Type="http://schemas.openxmlformats.org/officeDocument/2006/relationships/oleObject"/><Relationship Id="rId736" Target="embeddings/oleObject450.bin" Type="http://schemas.openxmlformats.org/officeDocument/2006/relationships/oleObject"/><Relationship Id="rId737" Target="embeddings/oleObject451.bin" Type="http://schemas.openxmlformats.org/officeDocument/2006/relationships/oleObject"/><Relationship Id="rId738" Target="embeddings/oleObject452.bin" Type="http://schemas.openxmlformats.org/officeDocument/2006/relationships/oleObject"/><Relationship Id="rId739" Target="embeddings/oleObject453.bin" Type="http://schemas.openxmlformats.org/officeDocument/2006/relationships/oleObject"/><Relationship Id="rId74" Target="media/image29.wmf" Type="http://schemas.openxmlformats.org/officeDocument/2006/relationships/image"/><Relationship Id="rId740" Target="embeddings/oleObject454.bin" Type="http://schemas.openxmlformats.org/officeDocument/2006/relationships/oleObject"/><Relationship Id="rId741" Target="embeddings/oleObject455.bin" Type="http://schemas.openxmlformats.org/officeDocument/2006/relationships/oleObject"/><Relationship Id="rId742" Target="media/image280.wmf" Type="http://schemas.openxmlformats.org/officeDocument/2006/relationships/image"/><Relationship Id="rId743" Target="embeddings/oleObject456.bin" Type="http://schemas.openxmlformats.org/officeDocument/2006/relationships/oleObject"/><Relationship Id="rId744" Target="embeddings/oleObject457.bin" Type="http://schemas.openxmlformats.org/officeDocument/2006/relationships/oleObject"/><Relationship Id="rId745" Target="media/image281.wmf" Type="http://schemas.openxmlformats.org/officeDocument/2006/relationships/image"/><Relationship Id="rId746" Target="embeddings/oleObject458.bin" Type="http://schemas.openxmlformats.org/officeDocument/2006/relationships/oleObject"/><Relationship Id="rId747" Target="embeddings/oleObject459.bin" Type="http://schemas.openxmlformats.org/officeDocument/2006/relationships/oleObject"/><Relationship Id="rId748" Target="media/image282.wmf" Type="http://schemas.openxmlformats.org/officeDocument/2006/relationships/image"/><Relationship Id="rId749" Target="embeddings/oleObject460.bin" Type="http://schemas.openxmlformats.org/officeDocument/2006/relationships/oleObject"/><Relationship Id="rId75" Target="embeddings/oleObject39.bin" Type="http://schemas.openxmlformats.org/officeDocument/2006/relationships/oleObject"/><Relationship Id="rId750" Target="embeddings/oleObject461.bin" Type="http://schemas.openxmlformats.org/officeDocument/2006/relationships/oleObject"/><Relationship Id="rId751" Target="media/image283.wmf" Type="http://schemas.openxmlformats.org/officeDocument/2006/relationships/image"/><Relationship Id="rId752" Target="embeddings/oleObject462.bin" Type="http://schemas.openxmlformats.org/officeDocument/2006/relationships/oleObject"/><Relationship Id="rId753" Target="embeddings/oleObject463.bin" Type="http://schemas.openxmlformats.org/officeDocument/2006/relationships/oleObject"/><Relationship Id="rId754" Target="media/image284.wmf" Type="http://schemas.openxmlformats.org/officeDocument/2006/relationships/image"/><Relationship Id="rId755" Target="embeddings/oleObject464.bin" Type="http://schemas.openxmlformats.org/officeDocument/2006/relationships/oleObject"/><Relationship Id="rId756" Target="embeddings/oleObject465.bin" Type="http://schemas.openxmlformats.org/officeDocument/2006/relationships/oleObject"/><Relationship Id="rId757" Target="embeddings/oleObject466.bin" Type="http://schemas.openxmlformats.org/officeDocument/2006/relationships/oleObject"/><Relationship Id="rId758" Target="media/image285.wmf" Type="http://schemas.openxmlformats.org/officeDocument/2006/relationships/image"/><Relationship Id="rId759" Target="embeddings/oleObject467.bin" Type="http://schemas.openxmlformats.org/officeDocument/2006/relationships/oleObject"/><Relationship Id="rId76" Target="media/image30.wmf" Type="http://schemas.openxmlformats.org/officeDocument/2006/relationships/image"/><Relationship Id="rId760" Target="media/image286.wmf" Type="http://schemas.openxmlformats.org/officeDocument/2006/relationships/image"/><Relationship Id="rId761" Target="embeddings/oleObject468.bin" Type="http://schemas.openxmlformats.org/officeDocument/2006/relationships/oleObject"/><Relationship Id="rId762" Target="embeddings/oleObject469.bin" Type="http://schemas.openxmlformats.org/officeDocument/2006/relationships/oleObject"/><Relationship Id="rId763" Target="media/image287.wmf" Type="http://schemas.openxmlformats.org/officeDocument/2006/relationships/image"/><Relationship Id="rId764" Target="embeddings/oleObject470.bin" Type="http://schemas.openxmlformats.org/officeDocument/2006/relationships/oleObject"/><Relationship Id="rId765" Target="media/image288.wmf" Type="http://schemas.openxmlformats.org/officeDocument/2006/relationships/image"/><Relationship Id="rId766" Target="embeddings/oleObject471.bin" Type="http://schemas.openxmlformats.org/officeDocument/2006/relationships/oleObject"/><Relationship Id="rId767" Target="embeddings/oleObject472.bin" Type="http://schemas.openxmlformats.org/officeDocument/2006/relationships/oleObject"/><Relationship Id="rId768" Target="media/image289.wmf" Type="http://schemas.openxmlformats.org/officeDocument/2006/relationships/image"/><Relationship Id="rId769" Target="embeddings/oleObject473.bin" Type="http://schemas.openxmlformats.org/officeDocument/2006/relationships/oleObject"/><Relationship Id="rId77" Target="embeddings/oleObject40.bin" Type="http://schemas.openxmlformats.org/officeDocument/2006/relationships/oleObject"/><Relationship Id="rId770" Target="embeddings/oleObject474.bin" Type="http://schemas.openxmlformats.org/officeDocument/2006/relationships/oleObject"/><Relationship Id="rId771" Target="media/image290.wmf" Type="http://schemas.openxmlformats.org/officeDocument/2006/relationships/image"/><Relationship Id="rId772" Target="embeddings/oleObject475.bin" Type="http://schemas.openxmlformats.org/officeDocument/2006/relationships/oleObject"/><Relationship Id="rId773" Target="media/image291.png" Type="http://schemas.openxmlformats.org/officeDocument/2006/relationships/image"/><Relationship Id="rId774" Target="media/image292.png" Type="http://schemas.openxmlformats.org/officeDocument/2006/relationships/image"/><Relationship Id="rId775" Target="media/image293.wmf" Type="http://schemas.openxmlformats.org/officeDocument/2006/relationships/image"/><Relationship Id="rId776" Target="media/image294.wmf" Type="http://schemas.openxmlformats.org/officeDocument/2006/relationships/image"/><Relationship Id="rId777" Target="media/image295.wmf" Type="http://schemas.openxmlformats.org/officeDocument/2006/relationships/image"/><Relationship Id="rId778" Target="media/image296.wmf" Type="http://schemas.openxmlformats.org/officeDocument/2006/relationships/image"/><Relationship Id="rId779" Target="media/image297.wmf" Type="http://schemas.openxmlformats.org/officeDocument/2006/relationships/image"/><Relationship Id="rId78" Target="media/image31.wmf" Type="http://schemas.openxmlformats.org/officeDocument/2006/relationships/image"/><Relationship Id="rId780" Target="media/image298.wmf" Type="http://schemas.openxmlformats.org/officeDocument/2006/relationships/image"/><Relationship Id="rId781" Target="embeddings/oleObject476.bin" Type="http://schemas.openxmlformats.org/officeDocument/2006/relationships/oleObject"/><Relationship Id="rId782" Target="embeddings/oleObject477.bin" Type="http://schemas.openxmlformats.org/officeDocument/2006/relationships/oleObject"/><Relationship Id="rId783" Target="embeddings/oleObject478.bin" Type="http://schemas.openxmlformats.org/officeDocument/2006/relationships/oleObject"/><Relationship Id="rId784" Target="embeddings/oleObject479.bin" Type="http://schemas.openxmlformats.org/officeDocument/2006/relationships/oleObject"/><Relationship Id="rId785" Target="embeddings/oleObject480.bin" Type="http://schemas.openxmlformats.org/officeDocument/2006/relationships/oleObject"/><Relationship Id="rId786" Target="embeddings/oleObject481.bin" Type="http://schemas.openxmlformats.org/officeDocument/2006/relationships/oleObject"/><Relationship Id="rId787" Target="embeddings/oleObject482.bin" Type="http://schemas.openxmlformats.org/officeDocument/2006/relationships/oleObject"/><Relationship Id="rId788" Target="media/image299.wmf" Type="http://schemas.openxmlformats.org/officeDocument/2006/relationships/image"/><Relationship Id="rId789" Target="media/image300.wmf" Type="http://schemas.openxmlformats.org/officeDocument/2006/relationships/image"/><Relationship Id="rId79" Target="embeddings/oleObject41.bin" Type="http://schemas.openxmlformats.org/officeDocument/2006/relationships/oleObject"/><Relationship Id="rId790" Target="media/image301.wmf" Type="http://schemas.openxmlformats.org/officeDocument/2006/relationships/image"/><Relationship Id="rId791" Target="media/image302.wmf" Type="http://schemas.openxmlformats.org/officeDocument/2006/relationships/image"/><Relationship Id="rId792" Target="media/image303.wmf" Type="http://schemas.openxmlformats.org/officeDocument/2006/relationships/image"/><Relationship Id="rId793" Target="embeddings/oleObject483.bin" Type="http://schemas.openxmlformats.org/officeDocument/2006/relationships/oleObject"/><Relationship Id="rId794" Target="embeddings/oleObject484.bin" Type="http://schemas.openxmlformats.org/officeDocument/2006/relationships/oleObject"/><Relationship Id="rId795" Target="embeddings/oleObject485.bin" Type="http://schemas.openxmlformats.org/officeDocument/2006/relationships/oleObject"/><Relationship Id="rId796" Target="embeddings/oleObject486.bin" Type="http://schemas.openxmlformats.org/officeDocument/2006/relationships/oleObject"/><Relationship Id="rId797" Target="embeddings/oleObject487.bin" Type="http://schemas.openxmlformats.org/officeDocument/2006/relationships/oleObject"/><Relationship Id="rId798" Target="embeddings/oleObject488.bin" Type="http://schemas.openxmlformats.org/officeDocument/2006/relationships/oleObject"/><Relationship Id="rId799" Target="embeddings/oleObject489.bin" Type="http://schemas.openxmlformats.org/officeDocument/2006/relationships/oleObject"/><Relationship Id="rId8" Target="media/image1.wmf" Type="http://schemas.openxmlformats.org/officeDocument/2006/relationships/image"/><Relationship Id="rId80" Target="media/image32.wmf" Type="http://schemas.openxmlformats.org/officeDocument/2006/relationships/image"/><Relationship Id="rId800" Target="embeddings/oleObject490.bin" Type="http://schemas.openxmlformats.org/officeDocument/2006/relationships/oleObject"/><Relationship Id="rId801" Target="embeddings/oleObject491.bin" Type="http://schemas.openxmlformats.org/officeDocument/2006/relationships/oleObject"/><Relationship Id="rId802" Target="embeddings/oleObject492.bin" Type="http://schemas.openxmlformats.org/officeDocument/2006/relationships/oleObject"/><Relationship Id="rId803" Target="media/image304.wmf" Type="http://schemas.openxmlformats.org/officeDocument/2006/relationships/image"/><Relationship Id="rId804" Target="media/image305.wmf" Type="http://schemas.openxmlformats.org/officeDocument/2006/relationships/image"/><Relationship Id="rId805" Target="media/image306.wmf" Type="http://schemas.openxmlformats.org/officeDocument/2006/relationships/image"/><Relationship Id="rId806" Target="media/image307.wmf" Type="http://schemas.openxmlformats.org/officeDocument/2006/relationships/image"/><Relationship Id="rId807" Target="media/image308.wmf" Type="http://schemas.openxmlformats.org/officeDocument/2006/relationships/image"/><Relationship Id="rId808" Target="media/image309.wmf" Type="http://schemas.openxmlformats.org/officeDocument/2006/relationships/image"/><Relationship Id="rId809" Target="media/image310.wmf" Type="http://schemas.openxmlformats.org/officeDocument/2006/relationships/image"/><Relationship Id="rId81" Target="embeddings/oleObject42.bin" Type="http://schemas.openxmlformats.org/officeDocument/2006/relationships/oleObject"/><Relationship Id="rId810" Target="embeddings/oleObject493.bin" Type="http://schemas.openxmlformats.org/officeDocument/2006/relationships/oleObject"/><Relationship Id="rId811" Target="embeddings/oleObject494.bin" Type="http://schemas.openxmlformats.org/officeDocument/2006/relationships/oleObject"/><Relationship Id="rId812" Target="media/image311.gif" Type="http://schemas.openxmlformats.org/officeDocument/2006/relationships/image"/><Relationship Id="rId813" Target="media/image312.gif" Type="http://schemas.openxmlformats.org/officeDocument/2006/relationships/image"/><Relationship Id="rId814" Target="media/image313.wmf" Type="http://schemas.openxmlformats.org/officeDocument/2006/relationships/image"/><Relationship Id="rId815" Target="media/image314.wmf" Type="http://schemas.openxmlformats.org/officeDocument/2006/relationships/image"/><Relationship Id="rId816" Target="embeddings/oleObject495.bin" Type="http://schemas.openxmlformats.org/officeDocument/2006/relationships/oleObject"/><Relationship Id="rId817" Target="embeddings/oleObject496.bin" Type="http://schemas.openxmlformats.org/officeDocument/2006/relationships/oleObject"/><Relationship Id="rId818" Target="embeddings/oleObject497.bin" Type="http://schemas.openxmlformats.org/officeDocument/2006/relationships/oleObject"/><Relationship Id="rId819" Target="embeddings/oleObject498.bin" Type="http://schemas.openxmlformats.org/officeDocument/2006/relationships/oleObject"/><Relationship Id="rId82" Target="media/image33.wmf" Type="http://schemas.openxmlformats.org/officeDocument/2006/relationships/image"/><Relationship Id="rId820" Target="embeddings/oleObject499.bin" Type="http://schemas.openxmlformats.org/officeDocument/2006/relationships/oleObject"/><Relationship Id="rId821" Target="media/image315.wmf" Type="http://schemas.openxmlformats.org/officeDocument/2006/relationships/image"/><Relationship Id="rId822" Target="embeddings/oleObject500.bin" Type="http://schemas.openxmlformats.org/officeDocument/2006/relationships/oleObject"/><Relationship Id="rId823" Target="media/image316.wmf" Type="http://schemas.openxmlformats.org/officeDocument/2006/relationships/image"/><Relationship Id="rId824" Target="embeddings/oleObject501.bin" Type="http://schemas.openxmlformats.org/officeDocument/2006/relationships/oleObject"/><Relationship Id="rId825" Target="embeddings/oleObject502.bin" Type="http://schemas.openxmlformats.org/officeDocument/2006/relationships/oleObject"/><Relationship Id="rId826" Target="embeddings/oleObject503.bin" Type="http://schemas.openxmlformats.org/officeDocument/2006/relationships/oleObject"/><Relationship Id="rId827" Target="media/image317.wmf" Type="http://schemas.openxmlformats.org/officeDocument/2006/relationships/image"/><Relationship Id="rId828" Target="embeddings/oleObject504.bin" Type="http://schemas.openxmlformats.org/officeDocument/2006/relationships/oleObject"/><Relationship Id="rId829" Target="media/image318.wmf" Type="http://schemas.openxmlformats.org/officeDocument/2006/relationships/image"/><Relationship Id="rId83" Target="embeddings/oleObject43.bin" Type="http://schemas.openxmlformats.org/officeDocument/2006/relationships/oleObject"/><Relationship Id="rId830" Target="embeddings/oleObject505.bin" Type="http://schemas.openxmlformats.org/officeDocument/2006/relationships/oleObject"/><Relationship Id="rId831" Target="embeddings/oleObject506.bin" Type="http://schemas.openxmlformats.org/officeDocument/2006/relationships/oleObject"/><Relationship Id="rId832" Target="embeddings/oleObject507.bin" Type="http://schemas.openxmlformats.org/officeDocument/2006/relationships/oleObject"/><Relationship Id="rId833" Target="embeddings/oleObject508.bin" Type="http://schemas.openxmlformats.org/officeDocument/2006/relationships/oleObject"/><Relationship Id="rId834" Target="media/image319.wmf" Type="http://schemas.openxmlformats.org/officeDocument/2006/relationships/image"/><Relationship Id="rId835" Target="embeddings/oleObject509.bin" Type="http://schemas.openxmlformats.org/officeDocument/2006/relationships/oleObject"/><Relationship Id="rId836" Target="embeddings/oleObject510.bin" Type="http://schemas.openxmlformats.org/officeDocument/2006/relationships/oleObject"/><Relationship Id="rId837" Target="embeddings/oleObject511.bin" Type="http://schemas.openxmlformats.org/officeDocument/2006/relationships/oleObject"/><Relationship Id="rId838" Target="media/image320.wmf" Type="http://schemas.openxmlformats.org/officeDocument/2006/relationships/image"/><Relationship Id="rId839" Target="embeddings/oleObject512.bin" Type="http://schemas.openxmlformats.org/officeDocument/2006/relationships/oleObject"/><Relationship Id="rId84" Target="media/image34.wmf" Type="http://schemas.openxmlformats.org/officeDocument/2006/relationships/image"/><Relationship Id="rId840" Target="embeddings/oleObject513.bin" Type="http://schemas.openxmlformats.org/officeDocument/2006/relationships/oleObject"/><Relationship Id="rId841" Target="embeddings/oleObject514.bin" Type="http://schemas.openxmlformats.org/officeDocument/2006/relationships/oleObject"/><Relationship Id="rId842" Target="embeddings/oleObject515.bin" Type="http://schemas.openxmlformats.org/officeDocument/2006/relationships/oleObject"/><Relationship Id="rId843" Target="embeddings/oleObject516.bin" Type="http://schemas.openxmlformats.org/officeDocument/2006/relationships/oleObject"/><Relationship Id="rId844" Target="media/image321.wmf" Type="http://schemas.openxmlformats.org/officeDocument/2006/relationships/image"/><Relationship Id="rId845" Target="embeddings/oleObject517.bin" Type="http://schemas.openxmlformats.org/officeDocument/2006/relationships/oleObject"/><Relationship Id="rId846" Target="media/image322.wmf" Type="http://schemas.openxmlformats.org/officeDocument/2006/relationships/image"/><Relationship Id="rId847" Target="embeddings/oleObject518.bin" Type="http://schemas.openxmlformats.org/officeDocument/2006/relationships/oleObject"/><Relationship Id="rId848" Target="media/image323.png" Type="http://schemas.openxmlformats.org/officeDocument/2006/relationships/image"/><Relationship Id="rId849" Target="embeddings/oleObject519.bin" Type="http://schemas.openxmlformats.org/officeDocument/2006/relationships/oleObject"/><Relationship Id="rId85" Target="embeddings/oleObject44.bin" Type="http://schemas.openxmlformats.org/officeDocument/2006/relationships/oleObject"/><Relationship Id="rId850" Target="media/image324.gif" Type="http://schemas.openxmlformats.org/officeDocument/2006/relationships/image"/><Relationship Id="rId851" Target="media/image325.wmf" Type="http://schemas.openxmlformats.org/officeDocument/2006/relationships/image"/><Relationship Id="rId852" Target="media/image326.wmf" Type="http://schemas.openxmlformats.org/officeDocument/2006/relationships/image"/><Relationship Id="rId853" Target="media/image327.wmf" Type="http://schemas.openxmlformats.org/officeDocument/2006/relationships/image"/><Relationship Id="rId854" Target="media/image328.png" Type="http://schemas.openxmlformats.org/officeDocument/2006/relationships/image"/><Relationship Id="rId855" Target="media/image329.wmf" Type="http://schemas.openxmlformats.org/officeDocument/2006/relationships/image"/><Relationship Id="rId856" Target="embeddings/oleObject520.bin" Type="http://schemas.openxmlformats.org/officeDocument/2006/relationships/oleObject"/><Relationship Id="rId857" Target="media/image330.wmf" Type="http://schemas.openxmlformats.org/officeDocument/2006/relationships/image"/><Relationship Id="rId858" Target="embeddings/oleObject521.bin" Type="http://schemas.openxmlformats.org/officeDocument/2006/relationships/oleObject"/><Relationship Id="rId859" Target="media/image331.wmf" Type="http://schemas.openxmlformats.org/officeDocument/2006/relationships/image"/><Relationship Id="rId86" Target="media/image35.wmf" Type="http://schemas.openxmlformats.org/officeDocument/2006/relationships/image"/><Relationship Id="rId860" Target="embeddings/oleObject522.bin" Type="http://schemas.openxmlformats.org/officeDocument/2006/relationships/oleObject"/><Relationship Id="rId861" Target="media/image332.wmf" Type="http://schemas.openxmlformats.org/officeDocument/2006/relationships/image"/><Relationship Id="rId862" Target="embeddings/oleObject523.bin" Type="http://schemas.openxmlformats.org/officeDocument/2006/relationships/oleObject"/><Relationship Id="rId863" Target="embeddings/oleObject524.bin" Type="http://schemas.openxmlformats.org/officeDocument/2006/relationships/oleObject"/><Relationship Id="rId864" Target="media/image333.wmf" Type="http://schemas.openxmlformats.org/officeDocument/2006/relationships/image"/><Relationship Id="rId865" Target="embeddings/oleObject525.bin" Type="http://schemas.openxmlformats.org/officeDocument/2006/relationships/oleObject"/><Relationship Id="rId866" Target="media/image334.wmf" Type="http://schemas.openxmlformats.org/officeDocument/2006/relationships/image"/><Relationship Id="rId867" Target="embeddings/oleObject526.bin" Type="http://schemas.openxmlformats.org/officeDocument/2006/relationships/oleObject"/><Relationship Id="rId868" Target="media/image335.wmf" Type="http://schemas.openxmlformats.org/officeDocument/2006/relationships/image"/><Relationship Id="rId869" Target="embeddings/oleObject527.bin" Type="http://schemas.openxmlformats.org/officeDocument/2006/relationships/oleObject"/><Relationship Id="rId87" Target="embeddings/oleObject45.bin" Type="http://schemas.openxmlformats.org/officeDocument/2006/relationships/oleObject"/><Relationship Id="rId870" Target="media/image336.wmf" Type="http://schemas.openxmlformats.org/officeDocument/2006/relationships/image"/><Relationship Id="rId871" Target="embeddings/oleObject528.bin" Type="http://schemas.openxmlformats.org/officeDocument/2006/relationships/oleObject"/><Relationship Id="rId872" Target="media/image337.wmf" Type="http://schemas.openxmlformats.org/officeDocument/2006/relationships/image"/><Relationship Id="rId873" Target="embeddings/oleObject529.bin" Type="http://schemas.openxmlformats.org/officeDocument/2006/relationships/oleObject"/><Relationship Id="rId874" Target="embeddings/oleObject530.bin" Type="http://schemas.openxmlformats.org/officeDocument/2006/relationships/oleObject"/><Relationship Id="rId875" Target="embeddings/oleObject531.bin" Type="http://schemas.openxmlformats.org/officeDocument/2006/relationships/oleObject"/><Relationship Id="rId876" Target="media/image338.wmf" Type="http://schemas.openxmlformats.org/officeDocument/2006/relationships/image"/><Relationship Id="rId877" Target="media/image339.wmf" Type="http://schemas.openxmlformats.org/officeDocument/2006/relationships/image"/><Relationship Id="rId878" Target="media/image340.wmf" Type="http://schemas.openxmlformats.org/officeDocument/2006/relationships/image"/><Relationship Id="rId879" Target="media/image341.wmf" Type="http://schemas.openxmlformats.org/officeDocument/2006/relationships/image"/><Relationship Id="rId88" Target="media/image36.wmf" Type="http://schemas.openxmlformats.org/officeDocument/2006/relationships/image"/><Relationship Id="rId880" Target="media/image342.wmf" Type="http://schemas.openxmlformats.org/officeDocument/2006/relationships/image"/><Relationship Id="rId881" Target="media/image343.wmf" Type="http://schemas.openxmlformats.org/officeDocument/2006/relationships/image"/><Relationship Id="rId882" Target="embeddings/oleObject532.bin" Type="http://schemas.openxmlformats.org/officeDocument/2006/relationships/oleObject"/><Relationship Id="rId883" Target="embeddings/oleObject533.bin" Type="http://schemas.openxmlformats.org/officeDocument/2006/relationships/oleObject"/><Relationship Id="rId884" Target="embeddings/oleObject534.bin" Type="http://schemas.openxmlformats.org/officeDocument/2006/relationships/oleObject"/><Relationship Id="rId885" Target="embeddings/oleObject535.bin" Type="http://schemas.openxmlformats.org/officeDocument/2006/relationships/oleObject"/><Relationship Id="rId886" Target="embeddings/oleObject536.bin" Type="http://schemas.openxmlformats.org/officeDocument/2006/relationships/oleObject"/><Relationship Id="rId887" Target="embeddings/oleObject537.bin" Type="http://schemas.openxmlformats.org/officeDocument/2006/relationships/oleObject"/><Relationship Id="rId888" Target="embeddings/oleObject538.bin" Type="http://schemas.openxmlformats.org/officeDocument/2006/relationships/oleObject"/><Relationship Id="rId889" Target="embeddings/oleObject539.bin" Type="http://schemas.openxmlformats.org/officeDocument/2006/relationships/oleObject"/><Relationship Id="rId89" Target="embeddings/oleObject46.bin" Type="http://schemas.openxmlformats.org/officeDocument/2006/relationships/oleObject"/><Relationship Id="rId890" Target="media/image344.wmf" Type="http://schemas.openxmlformats.org/officeDocument/2006/relationships/image"/><Relationship Id="rId891" Target="media/image345.wmf" Type="http://schemas.openxmlformats.org/officeDocument/2006/relationships/image"/><Relationship Id="rId892" Target="media/image346.wmf" Type="http://schemas.openxmlformats.org/officeDocument/2006/relationships/image"/><Relationship Id="rId893" Target="media/image347.wmf" Type="http://schemas.openxmlformats.org/officeDocument/2006/relationships/image"/><Relationship Id="rId894" Target="embeddings/oleObject540.bin" Type="http://schemas.openxmlformats.org/officeDocument/2006/relationships/oleObject"/><Relationship Id="rId895" Target="embeddings/oleObject541.bin" Type="http://schemas.openxmlformats.org/officeDocument/2006/relationships/oleObject"/><Relationship Id="rId896" Target="embeddings/oleObject542.bin" Type="http://schemas.openxmlformats.org/officeDocument/2006/relationships/oleObject"/><Relationship Id="rId897" Target="embeddings/oleObject543.bin" Type="http://schemas.openxmlformats.org/officeDocument/2006/relationships/oleObject"/><Relationship Id="rId898" Target="embeddings/oleObject544.bin" Type="http://schemas.openxmlformats.org/officeDocument/2006/relationships/oleObject"/><Relationship Id="rId899" Target="embeddings/oleObject545.bin" Type="http://schemas.openxmlformats.org/officeDocument/2006/relationships/oleObject"/><Relationship Id="rId9" Target="embeddings/oleObject1.bin" Type="http://schemas.openxmlformats.org/officeDocument/2006/relationships/oleObject"/><Relationship Id="rId90" Target="media/image37.wmf" Type="http://schemas.openxmlformats.org/officeDocument/2006/relationships/image"/><Relationship Id="rId900" Target="embeddings/oleObject546.bin" Type="http://schemas.openxmlformats.org/officeDocument/2006/relationships/oleObject"/><Relationship Id="rId901" Target="embeddings/oleObject547.bin" Type="http://schemas.openxmlformats.org/officeDocument/2006/relationships/oleObject"/><Relationship Id="rId902" Target="embeddings/oleObject548.bin" Type="http://schemas.openxmlformats.org/officeDocument/2006/relationships/oleObject"/><Relationship Id="rId903" Target="media/image348.wmf" Type="http://schemas.openxmlformats.org/officeDocument/2006/relationships/image"/><Relationship Id="rId904" Target="media/image349.wmf" Type="http://schemas.openxmlformats.org/officeDocument/2006/relationships/image"/><Relationship Id="rId905" Target="media/image350.wmf" Type="http://schemas.openxmlformats.org/officeDocument/2006/relationships/image"/><Relationship Id="rId906" Target="embeddings/oleObject549.bin" Type="http://schemas.openxmlformats.org/officeDocument/2006/relationships/oleObject"/><Relationship Id="rId907" Target="embeddings/oleObject550.bin" Type="http://schemas.openxmlformats.org/officeDocument/2006/relationships/oleObject"/><Relationship Id="rId908" Target="embeddings/oleObject551.bin" Type="http://schemas.openxmlformats.org/officeDocument/2006/relationships/oleObject"/><Relationship Id="rId909" Target="embeddings/oleObject552.bin" Type="http://schemas.openxmlformats.org/officeDocument/2006/relationships/oleObject"/><Relationship Id="rId91" Target="embeddings/oleObject47.bin" Type="http://schemas.openxmlformats.org/officeDocument/2006/relationships/oleObject"/><Relationship Id="rId910" Target="embeddings/oleObject553.bin" Type="http://schemas.openxmlformats.org/officeDocument/2006/relationships/oleObject"/><Relationship Id="rId911" Target="embeddings/oleObject554.bin" Type="http://schemas.openxmlformats.org/officeDocument/2006/relationships/oleObject"/><Relationship Id="rId912" Target="embeddings/oleObject555.bin" Type="http://schemas.openxmlformats.org/officeDocument/2006/relationships/oleObject"/><Relationship Id="rId913" Target="embeddings/oleObject556.bin" Type="http://schemas.openxmlformats.org/officeDocument/2006/relationships/oleObject"/><Relationship Id="rId914" Target="embeddings/oleObject557.bin" Type="http://schemas.openxmlformats.org/officeDocument/2006/relationships/oleObject"/><Relationship Id="rId915" Target="media/image351.wmf" Type="http://schemas.openxmlformats.org/officeDocument/2006/relationships/image"/><Relationship Id="rId916" Target="embeddings/oleObject558.bin" Type="http://schemas.openxmlformats.org/officeDocument/2006/relationships/oleObject"/><Relationship Id="rId917" Target="media/image352.wmf" Type="http://schemas.openxmlformats.org/officeDocument/2006/relationships/image"/><Relationship Id="rId918" Target="embeddings/oleObject559.bin" Type="http://schemas.openxmlformats.org/officeDocument/2006/relationships/oleObject"/><Relationship Id="rId919" Target="media/image353.wmf" Type="http://schemas.openxmlformats.org/officeDocument/2006/relationships/image"/><Relationship Id="rId92" Target="media/image38.wmf" Type="http://schemas.openxmlformats.org/officeDocument/2006/relationships/image"/><Relationship Id="rId920" Target="media/image354.wmf" Type="http://schemas.openxmlformats.org/officeDocument/2006/relationships/image"/><Relationship Id="rId921" Target="embeddings/oleObject560.bin" Type="http://schemas.openxmlformats.org/officeDocument/2006/relationships/oleObject"/><Relationship Id="rId922" Target="embeddings/oleObject561.bin" Type="http://schemas.openxmlformats.org/officeDocument/2006/relationships/oleObject"/><Relationship Id="rId923" Target="embeddings/oleObject562.bin" Type="http://schemas.openxmlformats.org/officeDocument/2006/relationships/oleObject"/><Relationship Id="rId924" Target="embeddings/oleObject563.bin" Type="http://schemas.openxmlformats.org/officeDocument/2006/relationships/oleObject"/><Relationship Id="rId925" Target="embeddings/oleObject564.bin" Type="http://schemas.openxmlformats.org/officeDocument/2006/relationships/oleObject"/><Relationship Id="rId926" Target="embeddings/oleObject565.bin" Type="http://schemas.openxmlformats.org/officeDocument/2006/relationships/oleObject"/><Relationship Id="rId927" Target="embeddings/oleObject566.bin" Type="http://schemas.openxmlformats.org/officeDocument/2006/relationships/oleObject"/><Relationship Id="rId928" Target="embeddings/oleObject567.bin" Type="http://schemas.openxmlformats.org/officeDocument/2006/relationships/oleObject"/><Relationship Id="rId929" Target="media/image355.wmf" Type="http://schemas.openxmlformats.org/officeDocument/2006/relationships/image"/><Relationship Id="rId93" Target="embeddings/oleObject48.bin" Type="http://schemas.openxmlformats.org/officeDocument/2006/relationships/oleObject"/><Relationship Id="rId930" Target="embeddings/oleObject568.bin" Type="http://schemas.openxmlformats.org/officeDocument/2006/relationships/oleObject"/><Relationship Id="rId931" Target="embeddings/oleObject569.bin" Type="http://schemas.openxmlformats.org/officeDocument/2006/relationships/oleObject"/><Relationship Id="rId932" Target="embeddings/oleObject570.bin" Type="http://schemas.openxmlformats.org/officeDocument/2006/relationships/oleObject"/><Relationship Id="rId933" Target="embeddings/oleObject571.bin" Type="http://schemas.openxmlformats.org/officeDocument/2006/relationships/oleObject"/><Relationship Id="rId934" Target="embeddings/oleObject572.bin" Type="http://schemas.openxmlformats.org/officeDocument/2006/relationships/oleObject"/><Relationship Id="rId935" Target="embeddings/oleObject573.bin" Type="http://schemas.openxmlformats.org/officeDocument/2006/relationships/oleObject"/><Relationship Id="rId936" Target="embeddings/oleObject574.bin" Type="http://schemas.openxmlformats.org/officeDocument/2006/relationships/oleObject"/><Relationship Id="rId937" Target="media/image356.wmf" Type="http://schemas.openxmlformats.org/officeDocument/2006/relationships/image"/><Relationship Id="rId938" Target="media/image357.wmf" Type="http://schemas.openxmlformats.org/officeDocument/2006/relationships/image"/><Relationship Id="rId939" Target="media/image358.wmf" Type="http://schemas.openxmlformats.org/officeDocument/2006/relationships/image"/><Relationship Id="rId94" Target="media/image39.wmf" Type="http://schemas.openxmlformats.org/officeDocument/2006/relationships/image"/><Relationship Id="rId940" Target="embeddings/oleObject575.bin" Type="http://schemas.openxmlformats.org/officeDocument/2006/relationships/oleObject"/><Relationship Id="rId941" Target="embeddings/oleObject576.bin" Type="http://schemas.openxmlformats.org/officeDocument/2006/relationships/oleObject"/><Relationship Id="rId942" Target="embeddings/oleObject577.bin" Type="http://schemas.openxmlformats.org/officeDocument/2006/relationships/oleObject"/><Relationship Id="rId943" Target="embeddings/oleObject578.bin" Type="http://schemas.openxmlformats.org/officeDocument/2006/relationships/oleObject"/><Relationship Id="rId944" Target="embeddings/oleObject579.bin" Type="http://schemas.openxmlformats.org/officeDocument/2006/relationships/oleObject"/><Relationship Id="rId945" Target="embeddings/oleObject580.bin" Type="http://schemas.openxmlformats.org/officeDocument/2006/relationships/oleObject"/><Relationship Id="rId946" Target="embeddings/oleObject581.bin" Type="http://schemas.openxmlformats.org/officeDocument/2006/relationships/oleObject"/><Relationship Id="rId947" Target="embeddings/oleObject582.bin" Type="http://schemas.openxmlformats.org/officeDocument/2006/relationships/oleObject"/><Relationship Id="rId948" Target="embeddings/oleObject583.bin" Type="http://schemas.openxmlformats.org/officeDocument/2006/relationships/oleObject"/><Relationship Id="rId949" Target="media/image359.wmf" Type="http://schemas.openxmlformats.org/officeDocument/2006/relationships/image"/><Relationship Id="rId95" Target="embeddings/oleObject49.bin" Type="http://schemas.openxmlformats.org/officeDocument/2006/relationships/oleObject"/><Relationship Id="rId950" Target="embeddings/oleObject584.bin" Type="http://schemas.openxmlformats.org/officeDocument/2006/relationships/oleObject"/><Relationship Id="rId951" Target="media/image360.wmf" Type="http://schemas.openxmlformats.org/officeDocument/2006/relationships/image"/><Relationship Id="rId952" Target="embeddings/oleObject585.bin" Type="http://schemas.openxmlformats.org/officeDocument/2006/relationships/oleObject"/><Relationship Id="rId953" Target="media/image361.wmf" Type="http://schemas.openxmlformats.org/officeDocument/2006/relationships/image"/><Relationship Id="rId954" Target="media/image362.wmf" Type="http://schemas.openxmlformats.org/officeDocument/2006/relationships/image"/><Relationship Id="rId955" Target="media/image363.wmf" Type="http://schemas.openxmlformats.org/officeDocument/2006/relationships/image"/><Relationship Id="rId956" Target="media/image364.wmf" Type="http://schemas.openxmlformats.org/officeDocument/2006/relationships/image"/><Relationship Id="rId957" Target="media/image365.wmf" Type="http://schemas.openxmlformats.org/officeDocument/2006/relationships/image"/><Relationship Id="rId958" Target="media/image366.wmf" Type="http://schemas.openxmlformats.org/officeDocument/2006/relationships/image"/><Relationship Id="rId959" Target="media/image367.wmf" Type="http://schemas.openxmlformats.org/officeDocument/2006/relationships/image"/><Relationship Id="rId96" Target="media/image40.wmf" Type="http://schemas.openxmlformats.org/officeDocument/2006/relationships/image"/><Relationship Id="rId960" Target="media/image368.wmf" Type="http://schemas.openxmlformats.org/officeDocument/2006/relationships/image"/><Relationship Id="rId961" Target="embeddings/oleObject586.bin" Type="http://schemas.openxmlformats.org/officeDocument/2006/relationships/oleObject"/><Relationship Id="rId962" Target="embeddings/oleObject587.bin" Type="http://schemas.openxmlformats.org/officeDocument/2006/relationships/oleObject"/><Relationship Id="rId963" Target="embeddings/oleObject588.bin" Type="http://schemas.openxmlformats.org/officeDocument/2006/relationships/oleObject"/><Relationship Id="rId964" Target="embeddings/oleObject589.bin" Type="http://schemas.openxmlformats.org/officeDocument/2006/relationships/oleObject"/><Relationship Id="rId965" Target="embeddings/oleObject590.bin" Type="http://schemas.openxmlformats.org/officeDocument/2006/relationships/oleObject"/><Relationship Id="rId966" Target="embeddings/oleObject591.bin" Type="http://schemas.openxmlformats.org/officeDocument/2006/relationships/oleObject"/><Relationship Id="rId967" Target="embeddings/oleObject592.bin" Type="http://schemas.openxmlformats.org/officeDocument/2006/relationships/oleObject"/><Relationship Id="rId968" Target="embeddings/oleObject593.bin" Type="http://schemas.openxmlformats.org/officeDocument/2006/relationships/oleObject"/><Relationship Id="rId969" Target="media/image369.wmf" Type="http://schemas.openxmlformats.org/officeDocument/2006/relationships/image"/><Relationship Id="rId97" Target="embeddings/oleObject50.bin" Type="http://schemas.openxmlformats.org/officeDocument/2006/relationships/oleObject"/><Relationship Id="rId970" Target="embeddings/oleObject594.bin" Type="http://schemas.openxmlformats.org/officeDocument/2006/relationships/oleObject"/><Relationship Id="rId971" Target="embeddings/oleObject595.bin" Type="http://schemas.openxmlformats.org/officeDocument/2006/relationships/oleObject"/><Relationship Id="rId972" Target="embeddings/oleObject596.bin" Type="http://schemas.openxmlformats.org/officeDocument/2006/relationships/oleObject"/><Relationship Id="rId973" Target="embeddings/oleObject597.bin" Type="http://schemas.openxmlformats.org/officeDocument/2006/relationships/oleObject"/><Relationship Id="rId974" Target="embeddings/oleObject598.bin" Type="http://schemas.openxmlformats.org/officeDocument/2006/relationships/oleObject"/><Relationship Id="rId975" Target="embeddings/oleObject599.bin" Type="http://schemas.openxmlformats.org/officeDocument/2006/relationships/oleObject"/><Relationship Id="rId976" Target="embeddings/oleObject600.bin" Type="http://schemas.openxmlformats.org/officeDocument/2006/relationships/oleObject"/><Relationship Id="rId977" Target="embeddings/oleObject601.bin" Type="http://schemas.openxmlformats.org/officeDocument/2006/relationships/oleObject"/><Relationship Id="rId978" Target="media/image370.wmf" Type="http://schemas.openxmlformats.org/officeDocument/2006/relationships/image"/><Relationship Id="rId979" Target="embeddings/oleObject602.bin" Type="http://schemas.openxmlformats.org/officeDocument/2006/relationships/oleObject"/><Relationship Id="rId98" Target="media/image41.wmf" Type="http://schemas.openxmlformats.org/officeDocument/2006/relationships/image"/><Relationship Id="rId980" Target="media/image371.wmf" Type="http://schemas.openxmlformats.org/officeDocument/2006/relationships/image"/><Relationship Id="rId981" Target="embeddings/oleObject603.bin" Type="http://schemas.openxmlformats.org/officeDocument/2006/relationships/oleObject"/><Relationship Id="rId982" Target="embeddings/oleObject604.bin" Type="http://schemas.openxmlformats.org/officeDocument/2006/relationships/oleObject"/><Relationship Id="rId983" Target="embeddings/oleObject605.bin" Type="http://schemas.openxmlformats.org/officeDocument/2006/relationships/oleObject"/><Relationship Id="rId984" Target="embeddings/oleObject606.bin" Type="http://schemas.openxmlformats.org/officeDocument/2006/relationships/oleObject"/><Relationship Id="rId985" Target="media/image372.wmf" Type="http://schemas.openxmlformats.org/officeDocument/2006/relationships/image"/><Relationship Id="rId986" Target="embeddings/oleObject607.bin" Type="http://schemas.openxmlformats.org/officeDocument/2006/relationships/oleObject"/><Relationship Id="rId987" Target="embeddings/oleObject608.bin" Type="http://schemas.openxmlformats.org/officeDocument/2006/relationships/oleObject"/><Relationship Id="rId988" Target="media/image373.wmf" Type="http://schemas.openxmlformats.org/officeDocument/2006/relationships/image"/><Relationship Id="rId989" Target="embeddings/oleObject609.bin" Type="http://schemas.openxmlformats.org/officeDocument/2006/relationships/oleObject"/><Relationship Id="rId99" Target="embeddings/oleObject51.bin" Type="http://schemas.openxmlformats.org/officeDocument/2006/relationships/oleObject"/><Relationship Id="rId990" Target="media/image374.wmf" Type="http://schemas.openxmlformats.org/officeDocument/2006/relationships/image"/><Relationship Id="rId991" Target="embeddings/oleObject610.bin" Type="http://schemas.openxmlformats.org/officeDocument/2006/relationships/oleObject"/><Relationship Id="rId992" Target="media/image375.wmf" Type="http://schemas.openxmlformats.org/officeDocument/2006/relationships/image"/><Relationship Id="rId993" Target="embeddings/oleObject611.bin" Type="http://schemas.openxmlformats.org/officeDocument/2006/relationships/oleObject"/><Relationship Id="rId994" Target="media/image376.wmf" Type="http://schemas.openxmlformats.org/officeDocument/2006/relationships/image"/><Relationship Id="rId995" Target="embeddings/oleObject612.bin" Type="http://schemas.openxmlformats.org/officeDocument/2006/relationships/oleObject"/><Relationship Id="rId996" Target="media/image377.wmf" Type="http://schemas.openxmlformats.org/officeDocument/2006/relationships/image"/><Relationship Id="rId997" Target="embeddings/oleObject613.bin" Type="http://schemas.openxmlformats.org/officeDocument/2006/relationships/oleObject"/><Relationship Id="rId998" Target="embeddings/oleObject614.bin" Type="http://schemas.openxmlformats.org/officeDocument/2006/relationships/oleObject"/><Relationship Id="rId999" Target="embeddings/oleObject615.bin" Type="http://schemas.openxmlformats.org/officeDocument/2006/relationships/oleObject"/></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8</Pages>
  <Words>31308</Words>
  <Characters>178460</Characters>
  <Application>Microsoft Office Word</Application>
  <DocSecurity>0</DocSecurity>
  <Lines>1487</Lines>
  <Paragraphs>4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9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22T08:00:00Z</dcterms:created>
  <dc:creator>admin</dc:creator>
  <dc:description>Giáo án bồi dưỡng HSG môn Lý 8 cả năm được soạn dưới dạng file word và PDF gồm 119 trang. Các bạn xem và tải về ở dưới.</dc:description>
  <dcterms:modified xsi:type="dcterms:W3CDTF">2022-06-22T08:01:00Z</dcterms:modified>
  <cp:revision>1</cp:revision>
  <dc:title>Giáo Án Bồi Dưỡng HSG Môn Lý 8 Cả Năm</dc:title>
</cp:coreProperties>
</file>